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charts/chart16.xml" ContentType="application/vnd.openxmlformats-officedocument.drawingml.chart+xml"/>
  <Override PartName="/word/drawings/drawing16.xml" ContentType="application/vnd.openxmlformats-officedocument.drawingml.chartshapes+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D2C1F4" w14:textId="7D3F1AF0" w:rsidR="00FC7FAC" w:rsidDel="00836C19" w:rsidRDefault="00FC7FAC" w:rsidP="005E409E">
      <w:pPr>
        <w:tabs>
          <w:tab w:val="left" w:pos="0"/>
          <w:tab w:val="left" w:pos="7371"/>
        </w:tabs>
        <w:spacing w:after="0"/>
        <w:rPr>
          <w:del w:id="3" w:author="jafary88@gmail.com" w:date="2022-05-11T18:17:00Z"/>
        </w:rPr>
      </w:pPr>
    </w:p>
    <w:p w14:paraId="6615B95F" w14:textId="78F97719" w:rsidR="00953C74" w:rsidDel="00836C19" w:rsidRDefault="00953C74" w:rsidP="005E409E">
      <w:pPr>
        <w:tabs>
          <w:tab w:val="left" w:pos="0"/>
          <w:tab w:val="left" w:pos="7371"/>
        </w:tabs>
        <w:spacing w:after="0"/>
        <w:rPr>
          <w:del w:id="4" w:author="jafary88@gmail.com" w:date="2022-05-11T18:17:00Z"/>
        </w:rPr>
      </w:pPr>
    </w:p>
    <w:p w14:paraId="325F7BC8" w14:textId="155AFB7C" w:rsidR="00953C74" w:rsidDel="00836C19" w:rsidRDefault="00953C74" w:rsidP="005E409E">
      <w:pPr>
        <w:tabs>
          <w:tab w:val="left" w:pos="0"/>
          <w:tab w:val="left" w:pos="7371"/>
        </w:tabs>
        <w:spacing w:after="0"/>
        <w:rPr>
          <w:del w:id="5" w:author="jafary88@gmail.com" w:date="2022-05-11T18:17:00Z"/>
        </w:rPr>
      </w:pPr>
    </w:p>
    <w:p w14:paraId="210E9FF0" w14:textId="5E6E9232" w:rsidR="00953C74" w:rsidDel="00836C19" w:rsidRDefault="00953C74" w:rsidP="005E409E">
      <w:pPr>
        <w:tabs>
          <w:tab w:val="left" w:pos="0"/>
          <w:tab w:val="left" w:pos="7371"/>
        </w:tabs>
        <w:spacing w:after="0"/>
        <w:rPr>
          <w:del w:id="6" w:author="jafary88@gmail.com" w:date="2022-05-11T18:17:00Z"/>
        </w:rPr>
      </w:pPr>
    </w:p>
    <w:p w14:paraId="16C85A9B" w14:textId="52EB7350" w:rsidR="00953C74" w:rsidRPr="00864530" w:rsidDel="00836C19" w:rsidRDefault="00953C74" w:rsidP="005E409E">
      <w:pPr>
        <w:tabs>
          <w:tab w:val="left" w:pos="0"/>
          <w:tab w:val="left" w:pos="7371"/>
        </w:tabs>
        <w:spacing w:after="0"/>
        <w:rPr>
          <w:del w:id="7" w:author="jafary88@gmail.com" w:date="2022-05-11T18:17:00Z"/>
          <w:rtl/>
        </w:rPr>
      </w:pPr>
    </w:p>
    <w:p w14:paraId="0C228BD0" w14:textId="2DB3942A" w:rsidR="00FC7FAC" w:rsidDel="00836C19" w:rsidRDefault="00FC7FAC" w:rsidP="005E409E">
      <w:pPr>
        <w:tabs>
          <w:tab w:val="left" w:pos="0"/>
          <w:tab w:val="left" w:pos="7371"/>
        </w:tabs>
        <w:spacing w:after="0" w:line="240" w:lineRule="auto"/>
        <w:rPr>
          <w:del w:id="8" w:author="jafary88@gmail.com" w:date="2022-05-11T18:17:00Z"/>
          <w:rFonts w:asciiTheme="majorBidi" w:eastAsia="Times New Roman" w:hAnsiTheme="majorBidi" w:cs="B Zar"/>
          <w:color w:val="000000"/>
          <w:sz w:val="24"/>
          <w:szCs w:val="28"/>
          <w:shd w:val="clear" w:color="auto" w:fill="FFFFFF"/>
          <w:rtl/>
          <w:lang w:bidi="fa-IR"/>
        </w:rPr>
      </w:pPr>
    </w:p>
    <w:p w14:paraId="38D982B0" w14:textId="5D47C967" w:rsidR="00FC7FAC" w:rsidDel="00836C19" w:rsidRDefault="00FC7FAC" w:rsidP="005E409E">
      <w:pPr>
        <w:tabs>
          <w:tab w:val="left" w:pos="0"/>
          <w:tab w:val="left" w:pos="7371"/>
        </w:tabs>
        <w:spacing w:after="0" w:line="240" w:lineRule="auto"/>
        <w:rPr>
          <w:del w:id="9" w:author="jafary88@gmail.com" w:date="2022-05-11T18:17:00Z"/>
          <w:rFonts w:asciiTheme="majorBidi" w:eastAsia="Times New Roman" w:hAnsiTheme="majorBidi" w:cs="B Zar"/>
          <w:color w:val="000000"/>
          <w:sz w:val="24"/>
          <w:szCs w:val="28"/>
          <w:shd w:val="clear" w:color="auto" w:fill="FFFFFF"/>
          <w:rtl/>
          <w:lang w:bidi="fa-IR"/>
        </w:rPr>
      </w:pPr>
    </w:p>
    <w:p w14:paraId="7D6B4FF3" w14:textId="5AB00EC0" w:rsidR="00FC7FAC" w:rsidDel="00836C19" w:rsidRDefault="00FC7FAC" w:rsidP="005E409E">
      <w:pPr>
        <w:tabs>
          <w:tab w:val="left" w:pos="0"/>
          <w:tab w:val="left" w:pos="7371"/>
        </w:tabs>
        <w:spacing w:after="0" w:line="240" w:lineRule="auto"/>
        <w:jc w:val="center"/>
        <w:rPr>
          <w:del w:id="10" w:author="jafary88@gmail.com" w:date="2022-05-11T18:17:00Z"/>
          <w:rFonts w:asciiTheme="majorBidi" w:eastAsia="Times New Roman" w:hAnsiTheme="majorBidi" w:cs="B Zar"/>
          <w:color w:val="000000"/>
          <w:sz w:val="24"/>
          <w:szCs w:val="28"/>
          <w:shd w:val="clear" w:color="auto" w:fill="FFFFFF"/>
          <w:rtl/>
          <w:lang w:bidi="fa-IR"/>
        </w:rPr>
      </w:pPr>
      <w:del w:id="11" w:author="jafary88@gmail.com" w:date="2022-05-11T18:17:00Z">
        <w:r w:rsidRPr="00FC7FAC" w:rsidDel="00836C19">
          <w:rPr>
            <w:rFonts w:cs="Arial"/>
            <w:noProof/>
            <w:rtl/>
          </w:rPr>
          <w:drawing>
            <wp:inline distT="0" distB="0" distL="0" distR="0" wp14:anchorId="69D8BCA2" wp14:editId="60950CCA">
              <wp:extent cx="5942965" cy="4511675"/>
              <wp:effectExtent l="0" t="0" r="635" b="3175"/>
              <wp:docPr id="4175" name="Picture 4175" descr="C:\Users\Mohsen\Desktop\Thesis\Besmelah.Word\New folder\227048_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Besmelah.Word\New folder\227048_7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095" cy="4532271"/>
                      </a:xfrm>
                      <a:prstGeom prst="rect">
                        <a:avLst/>
                      </a:prstGeom>
                      <a:noFill/>
                      <a:ln>
                        <a:noFill/>
                      </a:ln>
                    </pic:spPr>
                  </pic:pic>
                </a:graphicData>
              </a:graphic>
            </wp:inline>
          </w:drawing>
        </w:r>
      </w:del>
    </w:p>
    <w:p w14:paraId="73B95C91" w14:textId="385E48FC" w:rsidR="00FC7FAC" w:rsidDel="00836C19" w:rsidRDefault="00FC7FAC" w:rsidP="005E409E">
      <w:pPr>
        <w:tabs>
          <w:tab w:val="left" w:pos="0"/>
          <w:tab w:val="left" w:pos="7371"/>
        </w:tabs>
        <w:spacing w:after="0" w:line="240" w:lineRule="auto"/>
        <w:rPr>
          <w:del w:id="12" w:author="jafary88@gmail.com" w:date="2022-05-11T18:17:00Z"/>
          <w:rFonts w:asciiTheme="majorBidi" w:eastAsia="Times New Roman" w:hAnsiTheme="majorBidi" w:cs="B Zar"/>
          <w:color w:val="000000"/>
          <w:sz w:val="24"/>
          <w:szCs w:val="28"/>
          <w:shd w:val="clear" w:color="auto" w:fill="FFFFFF"/>
          <w:lang w:bidi="fa-IR"/>
        </w:rPr>
      </w:pPr>
    </w:p>
    <w:p w14:paraId="314908BC" w14:textId="1422C0AB" w:rsidR="00953C74" w:rsidDel="00836C19" w:rsidRDefault="00953C74" w:rsidP="005E409E">
      <w:pPr>
        <w:tabs>
          <w:tab w:val="left" w:pos="0"/>
          <w:tab w:val="left" w:pos="7371"/>
        </w:tabs>
        <w:spacing w:after="0" w:line="240" w:lineRule="auto"/>
        <w:rPr>
          <w:del w:id="13" w:author="jafary88@gmail.com" w:date="2022-05-11T18:17:00Z"/>
          <w:rFonts w:asciiTheme="majorBidi" w:eastAsia="Times New Roman" w:hAnsiTheme="majorBidi" w:cs="B Zar"/>
          <w:color w:val="000000"/>
          <w:sz w:val="24"/>
          <w:szCs w:val="28"/>
          <w:shd w:val="clear" w:color="auto" w:fill="FFFFFF"/>
          <w:lang w:bidi="fa-IR"/>
        </w:rPr>
      </w:pPr>
    </w:p>
    <w:p w14:paraId="23EBD419" w14:textId="144620CA" w:rsidR="00953C74" w:rsidDel="00836C19" w:rsidRDefault="00953C74" w:rsidP="005E409E">
      <w:pPr>
        <w:tabs>
          <w:tab w:val="left" w:pos="0"/>
          <w:tab w:val="left" w:pos="7371"/>
        </w:tabs>
        <w:spacing w:after="0" w:line="240" w:lineRule="auto"/>
        <w:rPr>
          <w:del w:id="14" w:author="jafary88@gmail.com" w:date="2022-05-11T18:17:00Z"/>
          <w:rFonts w:asciiTheme="majorBidi" w:eastAsia="Times New Roman" w:hAnsiTheme="majorBidi" w:cs="B Zar"/>
          <w:color w:val="000000"/>
          <w:sz w:val="24"/>
          <w:szCs w:val="28"/>
          <w:shd w:val="clear" w:color="auto" w:fill="FFFFFF"/>
          <w:lang w:bidi="fa-IR"/>
        </w:rPr>
      </w:pPr>
    </w:p>
    <w:p w14:paraId="5EDD04CA" w14:textId="61648F7E" w:rsidR="00953C74" w:rsidDel="00836C19" w:rsidRDefault="00953C74" w:rsidP="005E409E">
      <w:pPr>
        <w:tabs>
          <w:tab w:val="left" w:pos="0"/>
          <w:tab w:val="left" w:pos="7371"/>
        </w:tabs>
        <w:spacing w:after="0" w:line="240" w:lineRule="auto"/>
        <w:rPr>
          <w:del w:id="15" w:author="jafary88@gmail.com" w:date="2022-05-11T18:17:00Z"/>
          <w:rFonts w:asciiTheme="majorBidi" w:eastAsia="Times New Roman" w:hAnsiTheme="majorBidi" w:cs="B Zar"/>
          <w:color w:val="000000"/>
          <w:sz w:val="24"/>
          <w:szCs w:val="28"/>
          <w:shd w:val="clear" w:color="auto" w:fill="FFFFFF"/>
          <w:lang w:bidi="fa-IR"/>
        </w:rPr>
      </w:pPr>
    </w:p>
    <w:p w14:paraId="05EC6B54" w14:textId="69E1B1C2" w:rsidR="00953C74" w:rsidDel="00836C19" w:rsidRDefault="00953C74" w:rsidP="005E409E">
      <w:pPr>
        <w:tabs>
          <w:tab w:val="left" w:pos="0"/>
          <w:tab w:val="left" w:pos="7371"/>
        </w:tabs>
        <w:spacing w:after="0" w:line="240" w:lineRule="auto"/>
        <w:rPr>
          <w:del w:id="16" w:author="jafary88@gmail.com" w:date="2022-05-11T18:17:00Z"/>
          <w:rFonts w:asciiTheme="majorBidi" w:eastAsia="Times New Roman" w:hAnsiTheme="majorBidi" w:cs="B Zar"/>
          <w:color w:val="000000"/>
          <w:sz w:val="24"/>
          <w:szCs w:val="28"/>
          <w:shd w:val="clear" w:color="auto" w:fill="FFFFFF"/>
          <w:lang w:bidi="fa-IR"/>
        </w:rPr>
      </w:pPr>
    </w:p>
    <w:p w14:paraId="33A4CF88" w14:textId="126D4947" w:rsidR="00C607BA" w:rsidDel="00836C19" w:rsidRDefault="00C607BA" w:rsidP="005E409E">
      <w:pPr>
        <w:tabs>
          <w:tab w:val="left" w:pos="0"/>
          <w:tab w:val="left" w:pos="7371"/>
        </w:tabs>
        <w:spacing w:after="0" w:line="240" w:lineRule="auto"/>
        <w:rPr>
          <w:ins w:id="17" w:author="Mohsen" w:date="2019-03-18T01:31:00Z"/>
          <w:del w:id="18" w:author="jafary88@gmail.com" w:date="2022-05-11T18:17:00Z"/>
          <w:rFonts w:asciiTheme="majorBidi" w:eastAsia="Times New Roman" w:hAnsiTheme="majorBidi" w:cs="B Zar"/>
          <w:color w:val="000000"/>
          <w:sz w:val="24"/>
          <w:szCs w:val="28"/>
          <w:shd w:val="clear" w:color="auto" w:fill="FFFFFF"/>
          <w:lang w:bidi="fa-IR"/>
        </w:rPr>
        <w:sectPr w:rsidR="00C607BA" w:rsidDel="00836C19" w:rsidSect="00C607BA">
          <w:footerReference w:type="default" r:id="rId9"/>
          <w:footerReference w:type="first" r:id="rId10"/>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7" w:author="Mohsen" w:date="2019-03-18T01:32:00Z">
            <w:sectPr w:rsidR="00C607BA" w:rsidDel="00836C19" w:rsidSect="00C607BA">
              <w:pgMar w:top="1985" w:right="1985" w:bottom="1418" w:left="1418" w:header="720" w:footer="720" w:gutter="0"/>
              <w:titlePg/>
            </w:sectPr>
          </w:sectPrChange>
        </w:sectPr>
      </w:pPr>
    </w:p>
    <w:p w14:paraId="3AE2E96E" w14:textId="05A0EE8E" w:rsidR="00953C74" w:rsidDel="00836C19" w:rsidRDefault="00953C74" w:rsidP="005E409E">
      <w:pPr>
        <w:tabs>
          <w:tab w:val="left" w:pos="0"/>
          <w:tab w:val="left" w:pos="7371"/>
        </w:tabs>
        <w:spacing w:after="0" w:line="240" w:lineRule="auto"/>
        <w:rPr>
          <w:del w:id="28" w:author="jafary88@gmail.com" w:date="2022-05-11T18:17:00Z"/>
          <w:rFonts w:asciiTheme="majorBidi" w:eastAsia="Times New Roman" w:hAnsiTheme="majorBidi" w:cs="B Zar"/>
          <w:color w:val="000000"/>
          <w:sz w:val="24"/>
          <w:szCs w:val="28"/>
          <w:shd w:val="clear" w:color="auto" w:fill="FFFFFF"/>
          <w:rtl/>
          <w:lang w:bidi="fa-IR"/>
        </w:rPr>
      </w:pPr>
    </w:p>
    <w:p w14:paraId="7841F308" w14:textId="09EC7530" w:rsidR="00FC7FAC" w:rsidDel="00836C19" w:rsidRDefault="00FC7FAC" w:rsidP="005E409E">
      <w:pPr>
        <w:tabs>
          <w:tab w:val="left" w:pos="0"/>
          <w:tab w:val="left" w:pos="7371"/>
        </w:tabs>
        <w:spacing w:after="0" w:line="240" w:lineRule="auto"/>
        <w:rPr>
          <w:del w:id="29" w:author="jafary88@gmail.com" w:date="2022-05-11T18:17:00Z"/>
          <w:rFonts w:asciiTheme="majorBidi" w:eastAsia="Times New Roman" w:hAnsiTheme="majorBidi" w:cs="B Zar"/>
          <w:color w:val="000000"/>
          <w:sz w:val="24"/>
          <w:szCs w:val="28"/>
          <w:shd w:val="clear" w:color="auto" w:fill="FFFFFF"/>
          <w:rtl/>
          <w:lang w:bidi="fa-IR"/>
        </w:rPr>
      </w:pPr>
    </w:p>
    <w:p w14:paraId="7636725A" w14:textId="58E847D6" w:rsidR="001D522B" w:rsidRPr="002B72E7" w:rsidDel="00836C19" w:rsidRDefault="00C87005" w:rsidP="00EE50A1">
      <w:pPr>
        <w:pStyle w:val="payannameh"/>
        <w:tabs>
          <w:tab w:val="left" w:pos="7371"/>
        </w:tabs>
        <w:spacing w:line="240" w:lineRule="auto"/>
        <w:ind w:left="-661"/>
        <w:jc w:val="center"/>
        <w:rPr>
          <w:del w:id="30" w:author="jafary88@gmail.com" w:date="2022-05-11T18:17:00Z"/>
        </w:rPr>
      </w:pPr>
      <w:del w:id="31" w:author="jafary88@gmail.com" w:date="2022-05-11T18:17:00Z">
        <w:r w:rsidRPr="00031C26" w:rsidDel="00836C19">
          <w:rPr>
            <w:rStyle w:val="tgc"/>
          </w:rPr>
          <w:object w:dxaOrig="180" w:dyaOrig="279" w14:anchorId="0F689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pt" o:ole="">
              <v:imagedata r:id="rId11" o:title=""/>
            </v:shape>
            <o:OLEObject Type="Embed" ProgID="Equation.DSMT4" ShapeID="_x0000_i1025" DrawAspect="Content" ObjectID="_1713798881" r:id="rId12"/>
          </w:object>
        </w:r>
        <w:r w:rsidR="001D522B" w:rsidRPr="002B72E7" w:rsidDel="00836C19">
          <w:rPr>
            <w:noProof/>
            <w:lang w:bidi="ar-SA"/>
          </w:rPr>
          <w:drawing>
            <wp:inline distT="0" distB="0" distL="0" distR="0" wp14:anchorId="0A634B72" wp14:editId="1E520618">
              <wp:extent cx="1504950" cy="1485900"/>
              <wp:effectExtent l="0" t="0" r="0" b="0"/>
              <wp:docPr id="4165" name="Picture 4165"/>
              <wp:cNvGraphicFramePr/>
              <a:graphic xmlns:a="http://schemas.openxmlformats.org/drawingml/2006/main">
                <a:graphicData uri="http://schemas.openxmlformats.org/drawingml/2006/picture">
                  <pic:pic xmlns:pic="http://schemas.openxmlformats.org/drawingml/2006/picture">
                    <pic:nvPicPr>
                      <pic:cNvPr id="4165" name="Picture 4165"/>
                      <pic:cNvPicPr/>
                    </pic:nvPicPr>
                    <pic:blipFill>
                      <a:blip r:embed="rId13"/>
                      <a:stretch>
                        <a:fillRect/>
                      </a:stretch>
                    </pic:blipFill>
                    <pic:spPr>
                      <a:xfrm>
                        <a:off x="0" y="0"/>
                        <a:ext cx="1504950" cy="1485900"/>
                      </a:xfrm>
                      <a:prstGeom prst="rect">
                        <a:avLst/>
                      </a:prstGeom>
                    </pic:spPr>
                  </pic:pic>
                </a:graphicData>
              </a:graphic>
            </wp:inline>
          </w:drawing>
        </w:r>
      </w:del>
    </w:p>
    <w:p w14:paraId="21CDE9BF" w14:textId="799E6C81" w:rsidR="001D522B" w:rsidRPr="002B72E7" w:rsidDel="00836C19" w:rsidRDefault="001D522B" w:rsidP="00EE50A1">
      <w:pPr>
        <w:pStyle w:val="payannameh"/>
        <w:tabs>
          <w:tab w:val="left" w:pos="7371"/>
        </w:tabs>
        <w:spacing w:line="240" w:lineRule="auto"/>
        <w:ind w:left="-519"/>
        <w:jc w:val="center"/>
        <w:rPr>
          <w:del w:id="32" w:author="jafary88@gmail.com" w:date="2022-05-11T18:17:00Z"/>
          <w:rFonts w:eastAsia="Calibri"/>
        </w:rPr>
      </w:pPr>
      <w:del w:id="33" w:author="jafary88@gmail.com" w:date="2022-05-11T18:17:00Z">
        <w:r w:rsidRPr="00FC7FAC" w:rsidDel="00836C19">
          <w:rPr>
            <w:rFonts w:eastAsia="Calibri"/>
            <w:rtl/>
          </w:rPr>
          <w:delText>دانشگاه</w:delText>
        </w:r>
        <w:r w:rsidRPr="002B72E7" w:rsidDel="00836C19">
          <w:rPr>
            <w:rFonts w:eastAsia="Calibri"/>
          </w:rPr>
          <w:delText xml:space="preserve"> </w:delText>
        </w:r>
        <w:r w:rsidRPr="002B72E7" w:rsidDel="00836C19">
          <w:rPr>
            <w:rFonts w:eastAsia="Calibri"/>
            <w:rtl/>
          </w:rPr>
          <w:delText>شهید</w:delText>
        </w:r>
        <w:r w:rsidRPr="002B72E7" w:rsidDel="00836C19">
          <w:rPr>
            <w:rFonts w:eastAsia="Calibri"/>
          </w:rPr>
          <w:delText xml:space="preserve"> </w:delText>
        </w:r>
        <w:r w:rsidRPr="002B72E7" w:rsidDel="00836C19">
          <w:rPr>
            <w:rFonts w:eastAsia="Calibri"/>
            <w:rtl/>
          </w:rPr>
          <w:delText>بهشتی</w:delText>
        </w:r>
      </w:del>
    </w:p>
    <w:p w14:paraId="06073D2E" w14:textId="2BE4972D" w:rsidR="001D522B" w:rsidRPr="002B72E7" w:rsidDel="00836C19" w:rsidRDefault="001D522B" w:rsidP="00EE50A1">
      <w:pPr>
        <w:pStyle w:val="payannameh"/>
        <w:tabs>
          <w:tab w:val="left" w:pos="0"/>
          <w:tab w:val="left" w:pos="7371"/>
        </w:tabs>
        <w:spacing w:line="240" w:lineRule="auto"/>
        <w:ind w:left="-519"/>
        <w:jc w:val="center"/>
        <w:rPr>
          <w:del w:id="34" w:author="jafary88@gmail.com" w:date="2022-05-11T18:17:00Z"/>
          <w:rFonts w:eastAsia="Calibri"/>
        </w:rPr>
      </w:pPr>
      <w:del w:id="35" w:author="jafary88@gmail.com" w:date="2022-05-11T18:17:00Z">
        <w:r w:rsidRPr="002B72E7" w:rsidDel="00836C19">
          <w:rPr>
            <w:rFonts w:eastAsia="Calibri"/>
            <w:rtl/>
          </w:rPr>
          <w:delText>دانشکده</w:delText>
        </w:r>
        <w:r w:rsidRPr="002B72E7" w:rsidDel="00836C19">
          <w:rPr>
            <w:rFonts w:eastAsia="Calibri"/>
          </w:rPr>
          <w:delText xml:space="preserve"> </w:delText>
        </w:r>
        <w:r w:rsidRPr="002B72E7" w:rsidDel="00836C19">
          <w:rPr>
            <w:rFonts w:eastAsia="Calibri"/>
            <w:rtl/>
          </w:rPr>
          <w:delText>مهندسی</w:delText>
        </w:r>
        <w:r w:rsidRPr="002B72E7" w:rsidDel="00836C19">
          <w:rPr>
            <w:rFonts w:eastAsia="Calibri"/>
          </w:rPr>
          <w:delText xml:space="preserve"> </w:delText>
        </w:r>
        <w:r w:rsidRPr="002B72E7" w:rsidDel="00836C19">
          <w:rPr>
            <w:rFonts w:eastAsia="Calibri"/>
            <w:rtl/>
          </w:rPr>
          <w:delText>مکانیک</w:delText>
        </w:r>
        <w:r w:rsidRPr="002B72E7" w:rsidDel="00836C19">
          <w:rPr>
            <w:rFonts w:eastAsia="Calibri"/>
          </w:rPr>
          <w:delText xml:space="preserve"> </w:delText>
        </w:r>
        <w:r w:rsidRPr="002B72E7" w:rsidDel="00836C19">
          <w:rPr>
            <w:rFonts w:eastAsia="Calibri"/>
            <w:rtl/>
          </w:rPr>
          <w:delText>و</w:delText>
        </w:r>
        <w:r w:rsidRPr="002B72E7" w:rsidDel="00836C19">
          <w:rPr>
            <w:rFonts w:eastAsia="Calibri"/>
          </w:rPr>
          <w:delText xml:space="preserve"> </w:delText>
        </w:r>
        <w:r w:rsidRPr="002B72E7" w:rsidDel="00836C19">
          <w:rPr>
            <w:rFonts w:eastAsia="Calibri"/>
            <w:rtl/>
          </w:rPr>
          <w:delText>انرژی</w:delText>
        </w:r>
      </w:del>
    </w:p>
    <w:p w14:paraId="5EC2BFB0" w14:textId="391D13A0" w:rsidR="001D522B" w:rsidRPr="00FC7FAC" w:rsidDel="00836C19" w:rsidRDefault="00FC7FAC" w:rsidP="00EE50A1">
      <w:pPr>
        <w:pStyle w:val="payannameh"/>
        <w:tabs>
          <w:tab w:val="left" w:pos="0"/>
          <w:tab w:val="left" w:pos="7371"/>
        </w:tabs>
        <w:spacing w:line="240" w:lineRule="auto"/>
        <w:ind w:left="-519"/>
        <w:jc w:val="center"/>
        <w:rPr>
          <w:del w:id="36" w:author="jafary88@gmail.com" w:date="2022-05-11T18:17:00Z"/>
          <w:rFonts w:eastAsia="Calibri"/>
          <w:rtl/>
        </w:rPr>
      </w:pPr>
      <w:del w:id="37" w:author="jafary88@gmail.com" w:date="2022-05-11T18:17:00Z">
        <w:r w:rsidRPr="00FC7FAC" w:rsidDel="00836C19">
          <w:rPr>
            <w:rFonts w:eastAsia="Calibri" w:hint="cs"/>
            <w:rtl/>
          </w:rPr>
          <w:delText>پایان‌نامه کارشناسی ارشد</w:delText>
        </w:r>
      </w:del>
    </w:p>
    <w:p w14:paraId="530146BC" w14:textId="66E12471" w:rsidR="00FC7FAC" w:rsidRPr="00FC7FAC" w:rsidDel="00836C19" w:rsidRDefault="00FC7FAC" w:rsidP="00BF2F7C">
      <w:pPr>
        <w:pStyle w:val="payannameh"/>
        <w:tabs>
          <w:tab w:val="left" w:pos="0"/>
          <w:tab w:val="left" w:pos="7371"/>
        </w:tabs>
        <w:spacing w:line="240" w:lineRule="auto"/>
        <w:ind w:left="-519"/>
        <w:jc w:val="center"/>
        <w:rPr>
          <w:del w:id="38" w:author="jafary88@gmail.com" w:date="2022-05-11T18:17:00Z"/>
          <w:rFonts w:eastAsia="Calibri"/>
          <w:rtl/>
        </w:rPr>
      </w:pPr>
      <w:del w:id="39" w:author="jafary88@gmail.com" w:date="2022-05-11T18:17:00Z">
        <w:r w:rsidRPr="00FC7FAC" w:rsidDel="00836C19">
          <w:rPr>
            <w:rFonts w:eastAsia="Calibri" w:hint="cs"/>
            <w:rtl/>
          </w:rPr>
          <w:delText xml:space="preserve">گرایش انرژی‌های </w:delText>
        </w:r>
      </w:del>
      <w:ins w:id="40" w:author="Mohsen Jafarinejad" w:date="2019-09-03T12:04:00Z">
        <w:del w:id="41" w:author="jafary88@gmail.com" w:date="2022-05-11T18:17:00Z">
          <w:r w:rsidR="00BF2F7C" w:rsidDel="00836C19">
            <w:rPr>
              <w:rFonts w:eastAsia="Calibri"/>
              <w:rtl/>
            </w:rPr>
            <w:delText>تجد</w:delText>
          </w:r>
          <w:r w:rsidR="00BF2F7C" w:rsidDel="00836C19">
            <w:rPr>
              <w:rFonts w:eastAsia="Calibri" w:hint="cs"/>
              <w:rtl/>
            </w:rPr>
            <w:delText>ید</w:delText>
          </w:r>
          <w:r w:rsidR="00BF2F7C" w:rsidDel="00836C19">
            <w:rPr>
              <w:rFonts w:eastAsia="Calibri"/>
              <w:rtl/>
            </w:rPr>
            <w:delText>پذ</w:delText>
          </w:r>
          <w:r w:rsidR="00BF2F7C" w:rsidDel="00836C19">
            <w:rPr>
              <w:rFonts w:eastAsia="Calibri" w:hint="cs"/>
              <w:rtl/>
            </w:rPr>
            <w:delText>یر</w:delText>
          </w:r>
        </w:del>
      </w:ins>
      <w:del w:id="42" w:author="jafary88@gmail.com" w:date="2022-05-11T18:17:00Z">
        <w:r w:rsidRPr="00FC7FAC" w:rsidDel="00836C19">
          <w:rPr>
            <w:rFonts w:eastAsia="Calibri" w:hint="cs"/>
            <w:rtl/>
          </w:rPr>
          <w:delText>تجدیدپذیر</w:delText>
        </w:r>
      </w:del>
    </w:p>
    <w:p w14:paraId="7040A2B1" w14:textId="663FFBD5" w:rsidR="001D522B" w:rsidRPr="002B72E7" w:rsidDel="00836C19" w:rsidRDefault="001D522B" w:rsidP="005E409E">
      <w:pPr>
        <w:pStyle w:val="payannameh"/>
        <w:tabs>
          <w:tab w:val="left" w:pos="0"/>
          <w:tab w:val="left" w:pos="7371"/>
        </w:tabs>
        <w:spacing w:line="240" w:lineRule="auto"/>
        <w:jc w:val="center"/>
        <w:rPr>
          <w:del w:id="43" w:author="jafary88@gmail.com" w:date="2022-05-11T18:17:00Z"/>
          <w:rFonts w:eastAsia="Calibri"/>
          <w:rtl/>
        </w:rPr>
      </w:pPr>
    </w:p>
    <w:p w14:paraId="312B3F2C" w14:textId="3FAD1317" w:rsidR="009839DF" w:rsidRPr="002B72E7" w:rsidDel="00836C19" w:rsidRDefault="009839DF" w:rsidP="005E409E">
      <w:pPr>
        <w:pStyle w:val="payannameh"/>
        <w:tabs>
          <w:tab w:val="left" w:pos="0"/>
          <w:tab w:val="left" w:pos="7371"/>
        </w:tabs>
        <w:spacing w:line="240" w:lineRule="auto"/>
        <w:jc w:val="center"/>
        <w:rPr>
          <w:del w:id="44" w:author="jafary88@gmail.com" w:date="2022-05-11T18:17:00Z"/>
          <w:rFonts w:eastAsia="Calibri"/>
          <w:rtl/>
        </w:rPr>
      </w:pPr>
    </w:p>
    <w:p w14:paraId="12806374" w14:textId="68482B3E" w:rsidR="001D522B" w:rsidRPr="00E87BBB" w:rsidDel="00836C19" w:rsidRDefault="00BF2F7C" w:rsidP="00EE50A1">
      <w:pPr>
        <w:pStyle w:val="payannameh"/>
        <w:tabs>
          <w:tab w:val="left" w:pos="-519"/>
          <w:tab w:val="left" w:pos="7371"/>
        </w:tabs>
        <w:spacing w:line="240" w:lineRule="auto"/>
        <w:ind w:left="-519"/>
        <w:jc w:val="center"/>
        <w:rPr>
          <w:del w:id="45" w:author="jafary88@gmail.com" w:date="2022-05-11T18:17:00Z"/>
          <w:sz w:val="28"/>
          <w:rtl/>
          <w:rPrChange w:id="46" w:author="Mohsen Jafarinejad" w:date="2019-05-25T07:55:00Z">
            <w:rPr>
              <w:del w:id="47" w:author="jafary88@gmail.com" w:date="2022-05-11T18:17:00Z"/>
              <w:rtl/>
            </w:rPr>
          </w:rPrChange>
        </w:rPr>
      </w:pPr>
      <w:ins w:id="48" w:author="Mohsen Jafarinejad" w:date="2019-09-03T12:04:00Z">
        <w:del w:id="49" w:author="jafary88@gmail.com" w:date="2022-05-11T18:17:00Z">
          <w:r w:rsidDel="00836C19">
            <w:rPr>
              <w:rFonts w:ascii="B Nazanin"/>
              <w:sz w:val="28"/>
              <w:rtl/>
            </w:rPr>
            <w:delText>شب</w:delText>
          </w:r>
          <w:r w:rsidDel="00836C19">
            <w:rPr>
              <w:rFonts w:ascii="B Nazanin" w:hint="cs"/>
              <w:sz w:val="28"/>
              <w:rtl/>
            </w:rPr>
            <w:delText>ی</w:delText>
          </w:r>
          <w:r w:rsidDel="00836C19">
            <w:rPr>
              <w:rFonts w:ascii="B Nazanin" w:hint="eastAsia"/>
              <w:sz w:val="28"/>
              <w:rtl/>
            </w:rPr>
            <w:delText>ه‌ساز</w:delText>
          </w:r>
          <w:r w:rsidDel="00836C19">
            <w:rPr>
              <w:rFonts w:ascii="B Nazanin" w:hint="cs"/>
              <w:sz w:val="28"/>
              <w:rtl/>
            </w:rPr>
            <w:delText>ی</w:delText>
          </w:r>
        </w:del>
      </w:ins>
      <w:ins w:id="50" w:author="Mohsen Jafarinejad" w:date="2019-05-25T07:54:00Z">
        <w:del w:id="51" w:author="jafary88@gmail.com" w:date="2022-05-11T18:17:00Z">
          <w:r w:rsidR="00E87BBB" w:rsidRPr="00E87BBB" w:rsidDel="00836C19">
            <w:rPr>
              <w:rFonts w:ascii="B Nazanin"/>
              <w:sz w:val="28"/>
              <w:rPrChange w:id="52"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3" w:author="Mohsen Jafarinejad" w:date="2019-05-25T07:55:00Z">
                <w:rPr>
                  <w:rFonts w:ascii="B Nazanin" w:cs="B Nazanin" w:hint="eastAsia"/>
                  <w:szCs w:val="24"/>
                  <w:rtl/>
                </w:rPr>
              </w:rPrChange>
            </w:rPr>
            <w:delText>ماکروسکپ</w:delText>
          </w:r>
          <w:r w:rsidR="00E87BBB" w:rsidRPr="00E87BBB" w:rsidDel="00836C19">
            <w:rPr>
              <w:rFonts w:ascii="B Nazanin" w:hint="cs"/>
              <w:sz w:val="28"/>
              <w:rtl/>
              <w:rPrChange w:id="54" w:author="Mohsen Jafarinejad" w:date="2019-05-25T07:55:00Z">
                <w:rPr>
                  <w:rFonts w:ascii="B Nazanin" w:cs="B Nazanin" w:hint="cs"/>
                  <w:szCs w:val="24"/>
                  <w:rtl/>
                </w:rPr>
              </w:rPrChange>
            </w:rPr>
            <w:delText>ی</w:delText>
          </w:r>
          <w:r w:rsidR="00E87BBB" w:rsidRPr="00E87BBB" w:rsidDel="00836C19">
            <w:rPr>
              <w:rFonts w:ascii="B Nazanin"/>
              <w:sz w:val="28"/>
              <w:rPrChange w:id="55"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6" w:author="Mohsen Jafarinejad" w:date="2019-05-25T07:55:00Z">
                <w:rPr>
                  <w:rFonts w:ascii="B Nazanin" w:cs="B Nazanin" w:hint="eastAsia"/>
                  <w:szCs w:val="24"/>
                  <w:rtl/>
                </w:rPr>
              </w:rPrChange>
            </w:rPr>
            <w:delText>پ</w:delText>
          </w:r>
          <w:r w:rsidR="00E87BBB" w:rsidRPr="00E87BBB" w:rsidDel="00836C19">
            <w:rPr>
              <w:rFonts w:ascii="B Nazanin" w:hint="cs"/>
              <w:sz w:val="28"/>
              <w:rtl/>
              <w:rPrChange w:id="57"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58" w:author="Mohsen Jafarinejad" w:date="2019-05-25T07:55:00Z">
                <w:rPr>
                  <w:rFonts w:ascii="B Nazanin" w:cs="B Nazanin" w:hint="eastAsia"/>
                  <w:szCs w:val="24"/>
                  <w:rtl/>
                </w:rPr>
              </w:rPrChange>
            </w:rPr>
            <w:delText>ل</w:delText>
          </w:r>
          <w:r w:rsidR="00E87BBB" w:rsidRPr="00E87BBB" w:rsidDel="00836C19">
            <w:rPr>
              <w:rFonts w:ascii="B Nazanin"/>
              <w:sz w:val="28"/>
              <w:rPrChange w:id="5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0" w:author="Mohsen Jafarinejad" w:date="2019-05-25T07:55:00Z">
                <w:rPr>
                  <w:rFonts w:ascii="B Nazanin" w:cs="B Nazanin" w:hint="eastAsia"/>
                  <w:szCs w:val="24"/>
                  <w:rtl/>
                </w:rPr>
              </w:rPrChange>
            </w:rPr>
            <w:delText>سوخت</w:delText>
          </w:r>
          <w:r w:rsidR="00E87BBB" w:rsidRPr="00E87BBB" w:rsidDel="00836C19">
            <w:rPr>
              <w:rFonts w:ascii="B Nazanin" w:hint="cs"/>
              <w:sz w:val="28"/>
              <w:rtl/>
              <w:rPrChange w:id="61" w:author="Mohsen Jafarinejad" w:date="2019-05-25T07:55:00Z">
                <w:rPr>
                  <w:rFonts w:ascii="B Nazanin" w:cs="B Nazanin" w:hint="cs"/>
                  <w:szCs w:val="24"/>
                  <w:rtl/>
                </w:rPr>
              </w:rPrChange>
            </w:rPr>
            <w:delText>ی</w:delText>
          </w:r>
          <w:r w:rsidR="00E87BBB" w:rsidRPr="00E87BBB" w:rsidDel="00836C19">
            <w:rPr>
              <w:rFonts w:ascii="B Nazanin"/>
              <w:sz w:val="28"/>
              <w:rPrChange w:id="62"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3" w:author="Mohsen Jafarinejad" w:date="2019-05-25T07:55:00Z">
                <w:rPr>
                  <w:rFonts w:ascii="B Nazanin" w:cs="B Nazanin" w:hint="eastAsia"/>
                  <w:szCs w:val="24"/>
                  <w:rtl/>
                </w:rPr>
              </w:rPrChange>
            </w:rPr>
            <w:delText>م</w:delText>
          </w:r>
          <w:r w:rsidR="00E87BBB" w:rsidRPr="00E87BBB" w:rsidDel="00836C19">
            <w:rPr>
              <w:rFonts w:ascii="B Nazanin" w:hint="cs"/>
              <w:sz w:val="28"/>
              <w:rtl/>
              <w:rPrChange w:id="64"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65" w:author="Mohsen Jafarinejad" w:date="2019-05-25T07:55:00Z">
                <w:rPr>
                  <w:rFonts w:ascii="B Nazanin" w:cs="B Nazanin" w:hint="eastAsia"/>
                  <w:szCs w:val="24"/>
                  <w:rtl/>
                </w:rPr>
              </w:rPrChange>
            </w:rPr>
            <w:delText>کروب</w:delText>
          </w:r>
          <w:r w:rsidR="00E87BBB" w:rsidRPr="00E87BBB" w:rsidDel="00836C19">
            <w:rPr>
              <w:rFonts w:ascii="B Nazanin" w:hint="cs"/>
              <w:sz w:val="28"/>
              <w:rtl/>
              <w:rPrChange w:id="66" w:author="Mohsen Jafarinejad" w:date="2019-05-25T07:55:00Z">
                <w:rPr>
                  <w:rFonts w:ascii="B Nazanin" w:cs="B Nazanin" w:hint="cs"/>
                  <w:szCs w:val="24"/>
                  <w:rtl/>
                </w:rPr>
              </w:rPrChange>
            </w:rPr>
            <w:delText>ی</w:delText>
          </w:r>
          <w:r w:rsidR="00E87BBB" w:rsidRPr="00E87BBB" w:rsidDel="00836C19">
            <w:rPr>
              <w:rFonts w:ascii="B Nazanin"/>
              <w:sz w:val="28"/>
              <w:rPrChange w:id="67"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8" w:author="Mohsen Jafarinejad" w:date="2019-05-25T07:55:00Z">
                <w:rPr>
                  <w:rFonts w:ascii="B Nazanin" w:cs="B Nazanin" w:hint="eastAsia"/>
                  <w:szCs w:val="24"/>
                  <w:rtl/>
                </w:rPr>
              </w:rPrChange>
            </w:rPr>
            <w:delText>و</w:delText>
          </w:r>
          <w:r w:rsidR="00E87BBB" w:rsidRPr="00E87BBB" w:rsidDel="00836C19">
            <w:rPr>
              <w:rFonts w:ascii="B Nazanin"/>
              <w:sz w:val="28"/>
              <w:rPrChange w:id="6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0" w:author="Mohsen Jafarinejad" w:date="2019-05-25T07:55:00Z">
                <w:rPr>
                  <w:rFonts w:ascii="B Nazanin" w:cs="B Nazanin" w:hint="eastAsia"/>
                  <w:szCs w:val="24"/>
                  <w:rtl/>
                </w:rPr>
              </w:rPrChange>
            </w:rPr>
            <w:delText>بررس</w:delText>
          </w:r>
          <w:r w:rsidR="00E87BBB" w:rsidRPr="00E87BBB" w:rsidDel="00836C19">
            <w:rPr>
              <w:rFonts w:ascii="B Nazanin" w:hint="cs"/>
              <w:sz w:val="28"/>
              <w:rtl/>
              <w:rPrChange w:id="71" w:author="Mohsen Jafarinejad" w:date="2019-05-25T07:55:00Z">
                <w:rPr>
                  <w:rFonts w:ascii="B Nazanin" w:cs="B Nazanin" w:hint="cs"/>
                  <w:szCs w:val="24"/>
                  <w:rtl/>
                </w:rPr>
              </w:rPrChange>
            </w:rPr>
            <w:delText>ی</w:delText>
          </w:r>
          <w:r w:rsidR="00E87BBB" w:rsidRPr="00E87BBB" w:rsidDel="00836C19">
            <w:rPr>
              <w:rFonts w:ascii="B Nazanin"/>
              <w:sz w:val="28"/>
              <w:rPrChange w:id="72"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3" w:author="Mohsen Jafarinejad" w:date="2019-05-25T07:55:00Z">
                <w:rPr>
                  <w:rFonts w:ascii="B Nazanin" w:cs="B Nazanin" w:hint="eastAsia"/>
                  <w:szCs w:val="24"/>
                  <w:rtl/>
                </w:rPr>
              </w:rPrChange>
            </w:rPr>
            <w:delText>اثر</w:delText>
          </w:r>
          <w:r w:rsidR="00E87BBB" w:rsidRPr="00E87BBB" w:rsidDel="00836C19">
            <w:rPr>
              <w:rFonts w:ascii="B Nazanin"/>
              <w:sz w:val="28"/>
              <w:rPrChange w:id="74"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5" w:author="Mohsen Jafarinejad" w:date="2019-05-25T07:55:00Z">
                <w:rPr>
                  <w:rFonts w:ascii="B Nazanin" w:cs="B Nazanin" w:hint="eastAsia"/>
                  <w:szCs w:val="24"/>
                  <w:rtl/>
                </w:rPr>
              </w:rPrChange>
            </w:rPr>
            <w:delText>ورود</w:delText>
          </w:r>
          <w:r w:rsidR="00E87BBB" w:rsidRPr="00E87BBB" w:rsidDel="00836C19">
            <w:rPr>
              <w:rFonts w:ascii="B Nazanin" w:hint="cs"/>
              <w:sz w:val="28"/>
              <w:rtl/>
              <w:rPrChange w:id="76" w:author="Mohsen Jafarinejad" w:date="2019-05-25T07:55:00Z">
                <w:rPr>
                  <w:rFonts w:ascii="B Nazanin" w:cs="B Nazanin" w:hint="cs"/>
                  <w:szCs w:val="24"/>
                  <w:rtl/>
                </w:rPr>
              </w:rPrChange>
            </w:rPr>
            <w:delText>ی</w:delText>
          </w:r>
          <w:r w:rsidR="00E87BBB" w:rsidRPr="00E87BBB" w:rsidDel="00836C19">
            <w:rPr>
              <w:rFonts w:ascii="B Nazanin"/>
              <w:sz w:val="28"/>
              <w:rPrChange w:id="77"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8" w:author="Mohsen Jafarinejad" w:date="2019-05-25T07:55:00Z">
                <w:rPr>
                  <w:rFonts w:ascii="B Nazanin" w:cs="B Nazanin" w:hint="eastAsia"/>
                  <w:szCs w:val="24"/>
                  <w:rtl/>
                </w:rPr>
              </w:rPrChange>
            </w:rPr>
            <w:delText>بر</w:delText>
          </w:r>
          <w:r w:rsidR="00E87BBB" w:rsidRPr="00E87BBB" w:rsidDel="00836C19">
            <w:rPr>
              <w:rFonts w:ascii="B Nazanin"/>
              <w:sz w:val="28"/>
              <w:rPrChange w:id="7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0" w:author="Mohsen Jafarinejad" w:date="2019-05-25T07:55:00Z">
                <w:rPr>
                  <w:rFonts w:ascii="B Nazanin" w:cs="B Nazanin" w:hint="eastAsia"/>
                  <w:szCs w:val="24"/>
                  <w:rtl/>
                </w:rPr>
              </w:rPrChange>
            </w:rPr>
            <w:delText>رو</w:delText>
          </w:r>
          <w:r w:rsidR="00E87BBB" w:rsidRPr="00E87BBB" w:rsidDel="00836C19">
            <w:rPr>
              <w:rFonts w:ascii="B Nazanin" w:hint="cs"/>
              <w:sz w:val="28"/>
              <w:rtl/>
              <w:rPrChange w:id="81" w:author="Mohsen Jafarinejad" w:date="2019-05-25T07:55:00Z">
                <w:rPr>
                  <w:rFonts w:ascii="B Nazanin" w:cs="B Nazanin" w:hint="cs"/>
                  <w:szCs w:val="24"/>
                  <w:rtl/>
                </w:rPr>
              </w:rPrChange>
            </w:rPr>
            <w:delText>ی</w:delText>
          </w:r>
          <w:r w:rsidR="00E87BBB" w:rsidRPr="00E87BBB" w:rsidDel="00836C19">
            <w:rPr>
              <w:rFonts w:ascii="B Nazanin"/>
              <w:sz w:val="28"/>
              <w:rPrChange w:id="82"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3" w:author="Mohsen Jafarinejad" w:date="2019-05-25T07:55:00Z">
                <w:rPr>
                  <w:rFonts w:ascii="B Nazanin" w:cs="B Nazanin" w:hint="eastAsia"/>
                  <w:szCs w:val="24"/>
                  <w:rtl/>
                </w:rPr>
              </w:rPrChange>
            </w:rPr>
            <w:delText>تغ</w:delText>
          </w:r>
          <w:r w:rsidR="00E87BBB" w:rsidRPr="00E87BBB" w:rsidDel="00836C19">
            <w:rPr>
              <w:rFonts w:ascii="B Nazanin" w:hint="cs"/>
              <w:sz w:val="28"/>
              <w:rtl/>
              <w:rPrChange w:id="84" w:author="Mohsen Jafarinejad" w:date="2019-05-25T07:55:00Z">
                <w:rPr>
                  <w:rFonts w:ascii="B Nazanin" w:cs="B Nazanin" w:hint="cs"/>
                  <w:szCs w:val="24"/>
                  <w:rtl/>
                </w:rPr>
              </w:rPrChange>
            </w:rPr>
            <w:delText>یی</w:delText>
          </w:r>
          <w:r w:rsidR="00E87BBB" w:rsidRPr="00E87BBB" w:rsidDel="00836C19">
            <w:rPr>
              <w:rFonts w:ascii="B Nazanin" w:hint="eastAsia"/>
              <w:sz w:val="28"/>
              <w:rtl/>
              <w:rPrChange w:id="85" w:author="Mohsen Jafarinejad" w:date="2019-05-25T07:55:00Z">
                <w:rPr>
                  <w:rFonts w:ascii="B Nazanin" w:cs="B Nazanin" w:hint="eastAsia"/>
                  <w:szCs w:val="24"/>
                  <w:rtl/>
                </w:rPr>
              </w:rPrChange>
            </w:rPr>
            <w:delText>رات</w:delText>
          </w:r>
          <w:r w:rsidR="00E87BBB" w:rsidRPr="00E87BBB" w:rsidDel="00836C19">
            <w:rPr>
              <w:rFonts w:ascii="B Nazanin"/>
              <w:sz w:val="28"/>
              <w:rPrChange w:id="86"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7" w:author="Mohsen Jafarinejad" w:date="2019-05-25T07:55:00Z">
                <w:rPr>
                  <w:rFonts w:ascii="B Nazanin" w:cs="B Nazanin" w:hint="eastAsia"/>
                  <w:szCs w:val="24"/>
                  <w:rtl/>
                </w:rPr>
              </w:rPrChange>
            </w:rPr>
            <w:delText>عملکرد</w:delText>
          </w:r>
          <w:r w:rsidR="00E87BBB" w:rsidRPr="00E87BBB" w:rsidDel="00836C19">
            <w:rPr>
              <w:rFonts w:ascii="B Nazanin"/>
              <w:sz w:val="28"/>
              <w:rPrChange w:id="88"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9" w:author="Mohsen Jafarinejad" w:date="2019-05-25T07:55:00Z">
                <w:rPr>
                  <w:rFonts w:ascii="B Nazanin" w:cs="B Nazanin" w:hint="eastAsia"/>
                  <w:szCs w:val="24"/>
                  <w:rtl/>
                </w:rPr>
              </w:rPrChange>
            </w:rPr>
            <w:delText>آن</w:delText>
          </w:r>
        </w:del>
      </w:ins>
      <w:del w:id="90" w:author="jafary88@gmail.com" w:date="2022-05-11T18:17:00Z">
        <w:r w:rsidR="009839DF" w:rsidRPr="00E87BBB" w:rsidDel="00836C19">
          <w:rPr>
            <w:sz w:val="28"/>
            <w:rtl/>
            <w:rPrChange w:id="91" w:author="Mohsen Jafarinejad" w:date="2019-05-25T07:55:00Z">
              <w:rPr>
                <w:rtl/>
              </w:rPr>
            </w:rPrChange>
          </w:rPr>
          <w:delText>شب</w:delText>
        </w:r>
        <w:r w:rsidR="009839DF" w:rsidRPr="00E87BBB" w:rsidDel="00836C19">
          <w:rPr>
            <w:rFonts w:hint="cs"/>
            <w:sz w:val="28"/>
            <w:rtl/>
            <w:rPrChange w:id="92" w:author="Mohsen Jafarinejad" w:date="2019-05-25T07:55:00Z">
              <w:rPr>
                <w:rFonts w:hint="cs"/>
                <w:rtl/>
              </w:rPr>
            </w:rPrChange>
          </w:rPr>
          <w:delText>ی</w:delText>
        </w:r>
        <w:r w:rsidR="009839DF" w:rsidRPr="00E87BBB" w:rsidDel="00836C19">
          <w:rPr>
            <w:rFonts w:hint="eastAsia"/>
            <w:sz w:val="28"/>
            <w:rtl/>
            <w:rPrChange w:id="93" w:author="Mohsen Jafarinejad" w:date="2019-05-25T07:55:00Z">
              <w:rPr>
                <w:rFonts w:hint="eastAsia"/>
                <w:rtl/>
              </w:rPr>
            </w:rPrChange>
          </w:rPr>
          <w:delText>ه</w:delText>
        </w:r>
        <w:r w:rsidR="009839DF" w:rsidRPr="00E87BBB" w:rsidDel="00836C19">
          <w:rPr>
            <w:sz w:val="28"/>
            <w:rtl/>
            <w:rPrChange w:id="94" w:author="Mohsen Jafarinejad" w:date="2019-05-25T07:55:00Z">
              <w:rPr>
                <w:rtl/>
              </w:rPr>
            </w:rPrChange>
          </w:rPr>
          <w:delText xml:space="preserve"> </w:delText>
        </w:r>
        <w:r w:rsidR="009839DF" w:rsidRPr="00E87BBB" w:rsidDel="00836C19">
          <w:rPr>
            <w:rFonts w:hint="eastAsia"/>
            <w:sz w:val="28"/>
            <w:rtl/>
            <w:rPrChange w:id="95" w:author="Mohsen Jafarinejad" w:date="2019-05-25T07:55:00Z">
              <w:rPr>
                <w:rFonts w:hint="eastAsia"/>
                <w:rtl/>
              </w:rPr>
            </w:rPrChange>
          </w:rPr>
          <w:delText>ساز</w:delText>
        </w:r>
        <w:r w:rsidR="009839DF" w:rsidRPr="00E87BBB" w:rsidDel="00836C19">
          <w:rPr>
            <w:rFonts w:hint="cs"/>
            <w:sz w:val="28"/>
            <w:rtl/>
            <w:rPrChange w:id="96" w:author="Mohsen Jafarinejad" w:date="2019-05-25T07:55:00Z">
              <w:rPr>
                <w:rFonts w:hint="cs"/>
                <w:rtl/>
              </w:rPr>
            </w:rPrChange>
          </w:rPr>
          <w:delText>ی</w:delText>
        </w:r>
        <w:r w:rsidR="009839DF" w:rsidRPr="00E87BBB" w:rsidDel="00836C19">
          <w:rPr>
            <w:sz w:val="28"/>
            <w:rtl/>
            <w:rPrChange w:id="97" w:author="Mohsen Jafarinejad" w:date="2019-05-25T07:55:00Z">
              <w:rPr>
                <w:rtl/>
              </w:rPr>
            </w:rPrChange>
          </w:rPr>
          <w:delText xml:space="preserve"> </w:delText>
        </w:r>
        <w:r w:rsidR="009839DF" w:rsidRPr="00E87BBB" w:rsidDel="00836C19">
          <w:rPr>
            <w:rFonts w:hint="eastAsia"/>
            <w:sz w:val="28"/>
            <w:rtl/>
            <w:rPrChange w:id="98" w:author="Mohsen Jafarinejad" w:date="2019-05-25T07:55:00Z">
              <w:rPr>
                <w:rFonts w:hint="eastAsia"/>
                <w:rtl/>
              </w:rPr>
            </w:rPrChange>
          </w:rPr>
          <w:delText>پ</w:delText>
        </w:r>
        <w:r w:rsidR="009839DF" w:rsidRPr="00E87BBB" w:rsidDel="00836C19">
          <w:rPr>
            <w:rFonts w:hint="cs"/>
            <w:sz w:val="28"/>
            <w:rtl/>
            <w:rPrChange w:id="99" w:author="Mohsen Jafarinejad" w:date="2019-05-25T07:55:00Z">
              <w:rPr>
                <w:rFonts w:hint="cs"/>
                <w:rtl/>
              </w:rPr>
            </w:rPrChange>
          </w:rPr>
          <w:delText>ی</w:delText>
        </w:r>
        <w:r w:rsidR="009839DF" w:rsidRPr="00E87BBB" w:rsidDel="00836C19">
          <w:rPr>
            <w:rFonts w:hint="eastAsia"/>
            <w:sz w:val="28"/>
            <w:rtl/>
            <w:rPrChange w:id="100" w:author="Mohsen Jafarinejad" w:date="2019-05-25T07:55:00Z">
              <w:rPr>
                <w:rFonts w:hint="eastAsia"/>
                <w:rtl/>
              </w:rPr>
            </w:rPrChange>
          </w:rPr>
          <w:delText>ل</w:delText>
        </w:r>
        <w:r w:rsidR="009839DF" w:rsidRPr="00E87BBB" w:rsidDel="00836C19">
          <w:rPr>
            <w:sz w:val="28"/>
            <w:rtl/>
            <w:rPrChange w:id="101" w:author="Mohsen Jafarinejad" w:date="2019-05-25T07:55:00Z">
              <w:rPr>
                <w:rtl/>
              </w:rPr>
            </w:rPrChange>
          </w:rPr>
          <w:delText xml:space="preserve"> </w:delText>
        </w:r>
        <w:r w:rsidR="009839DF" w:rsidRPr="00E87BBB" w:rsidDel="00836C19">
          <w:rPr>
            <w:rFonts w:hint="eastAsia"/>
            <w:sz w:val="28"/>
            <w:rtl/>
            <w:rPrChange w:id="102" w:author="Mohsen Jafarinejad" w:date="2019-05-25T07:55:00Z">
              <w:rPr>
                <w:rFonts w:hint="eastAsia"/>
                <w:rtl/>
              </w:rPr>
            </w:rPrChange>
          </w:rPr>
          <w:delText>سوخت</w:delText>
        </w:r>
        <w:r w:rsidR="009839DF" w:rsidRPr="00E87BBB" w:rsidDel="00836C19">
          <w:rPr>
            <w:rFonts w:hint="cs"/>
            <w:sz w:val="28"/>
            <w:rtl/>
            <w:rPrChange w:id="103" w:author="Mohsen Jafarinejad" w:date="2019-05-25T07:55:00Z">
              <w:rPr>
                <w:rFonts w:hint="cs"/>
                <w:rtl/>
              </w:rPr>
            </w:rPrChange>
          </w:rPr>
          <w:delText>ی</w:delText>
        </w:r>
        <w:r w:rsidR="009839DF" w:rsidRPr="00E87BBB" w:rsidDel="00836C19">
          <w:rPr>
            <w:sz w:val="28"/>
            <w:rtl/>
            <w:rPrChange w:id="104" w:author="Mohsen Jafarinejad" w:date="2019-05-25T07:55:00Z">
              <w:rPr>
                <w:rtl/>
              </w:rPr>
            </w:rPrChange>
          </w:rPr>
          <w:delText xml:space="preserve"> </w:delText>
        </w:r>
        <w:r w:rsidR="009839DF" w:rsidRPr="00E87BBB" w:rsidDel="00836C19">
          <w:rPr>
            <w:rFonts w:hint="eastAsia"/>
            <w:sz w:val="28"/>
            <w:rtl/>
            <w:rPrChange w:id="105" w:author="Mohsen Jafarinejad" w:date="2019-05-25T07:55:00Z">
              <w:rPr>
                <w:rFonts w:hint="eastAsia"/>
                <w:rtl/>
              </w:rPr>
            </w:rPrChange>
          </w:rPr>
          <w:delText>م</w:delText>
        </w:r>
        <w:r w:rsidR="009839DF" w:rsidRPr="00E87BBB" w:rsidDel="00836C19">
          <w:rPr>
            <w:rFonts w:hint="cs"/>
            <w:sz w:val="28"/>
            <w:rtl/>
            <w:rPrChange w:id="106" w:author="Mohsen Jafarinejad" w:date="2019-05-25T07:55:00Z">
              <w:rPr>
                <w:rFonts w:hint="cs"/>
                <w:rtl/>
              </w:rPr>
            </w:rPrChange>
          </w:rPr>
          <w:delText>ی</w:delText>
        </w:r>
        <w:r w:rsidR="009839DF" w:rsidRPr="00E87BBB" w:rsidDel="00836C19">
          <w:rPr>
            <w:rFonts w:hint="eastAsia"/>
            <w:sz w:val="28"/>
            <w:rtl/>
            <w:rPrChange w:id="107" w:author="Mohsen Jafarinejad" w:date="2019-05-25T07:55:00Z">
              <w:rPr>
                <w:rFonts w:hint="eastAsia"/>
                <w:rtl/>
              </w:rPr>
            </w:rPrChange>
          </w:rPr>
          <w:delText>کروب</w:delText>
        </w:r>
        <w:r w:rsidR="009839DF" w:rsidRPr="00E87BBB" w:rsidDel="00836C19">
          <w:rPr>
            <w:rFonts w:hint="cs"/>
            <w:sz w:val="28"/>
            <w:rtl/>
            <w:rPrChange w:id="108" w:author="Mohsen Jafarinejad" w:date="2019-05-25T07:55:00Z">
              <w:rPr>
                <w:rFonts w:hint="cs"/>
                <w:rtl/>
              </w:rPr>
            </w:rPrChange>
          </w:rPr>
          <w:delText>ی</w:delText>
        </w:r>
        <w:r w:rsidR="009839DF" w:rsidRPr="00E87BBB" w:rsidDel="00836C19">
          <w:rPr>
            <w:sz w:val="28"/>
            <w:rtl/>
            <w:rPrChange w:id="109" w:author="Mohsen Jafarinejad" w:date="2019-05-25T07:55:00Z">
              <w:rPr>
                <w:rtl/>
              </w:rPr>
            </w:rPrChange>
          </w:rPr>
          <w:delText xml:space="preserve"> </w:delText>
        </w:r>
        <w:r w:rsidR="009839DF" w:rsidRPr="00E87BBB" w:rsidDel="00836C19">
          <w:rPr>
            <w:rFonts w:hint="eastAsia"/>
            <w:sz w:val="28"/>
            <w:rtl/>
            <w:rPrChange w:id="110" w:author="Mohsen Jafarinejad" w:date="2019-05-25T07:55:00Z">
              <w:rPr>
                <w:rFonts w:hint="eastAsia"/>
                <w:rtl/>
              </w:rPr>
            </w:rPrChange>
          </w:rPr>
          <w:delText>و</w:delText>
        </w:r>
        <w:r w:rsidR="009839DF" w:rsidRPr="00E87BBB" w:rsidDel="00836C19">
          <w:rPr>
            <w:sz w:val="28"/>
            <w:rtl/>
            <w:rPrChange w:id="111" w:author="Mohsen Jafarinejad" w:date="2019-05-25T07:55:00Z">
              <w:rPr>
                <w:rtl/>
              </w:rPr>
            </w:rPrChange>
          </w:rPr>
          <w:delText xml:space="preserve"> </w:delText>
        </w:r>
        <w:r w:rsidR="009839DF" w:rsidRPr="00E87BBB" w:rsidDel="00836C19">
          <w:rPr>
            <w:rFonts w:hint="eastAsia"/>
            <w:sz w:val="28"/>
            <w:rtl/>
            <w:rPrChange w:id="112" w:author="Mohsen Jafarinejad" w:date="2019-05-25T07:55:00Z">
              <w:rPr>
                <w:rFonts w:hint="eastAsia"/>
                <w:rtl/>
              </w:rPr>
            </w:rPrChange>
          </w:rPr>
          <w:delText>بررس</w:delText>
        </w:r>
        <w:r w:rsidR="009839DF" w:rsidRPr="00E87BBB" w:rsidDel="00836C19">
          <w:rPr>
            <w:rFonts w:hint="cs"/>
            <w:sz w:val="28"/>
            <w:rtl/>
            <w:rPrChange w:id="113" w:author="Mohsen Jafarinejad" w:date="2019-05-25T07:55:00Z">
              <w:rPr>
                <w:rFonts w:hint="cs"/>
                <w:rtl/>
              </w:rPr>
            </w:rPrChange>
          </w:rPr>
          <w:delText>ی</w:delText>
        </w:r>
        <w:r w:rsidR="009839DF" w:rsidRPr="00E87BBB" w:rsidDel="00836C19">
          <w:rPr>
            <w:sz w:val="28"/>
            <w:rtl/>
            <w:rPrChange w:id="114" w:author="Mohsen Jafarinejad" w:date="2019-05-25T07:55:00Z">
              <w:rPr>
                <w:rtl/>
              </w:rPr>
            </w:rPrChange>
          </w:rPr>
          <w:delText xml:space="preserve"> </w:delText>
        </w:r>
        <w:r w:rsidR="009839DF" w:rsidRPr="00E87BBB" w:rsidDel="00836C19">
          <w:rPr>
            <w:rFonts w:hint="eastAsia"/>
            <w:sz w:val="28"/>
            <w:rtl/>
            <w:rPrChange w:id="115" w:author="Mohsen Jafarinejad" w:date="2019-05-25T07:55:00Z">
              <w:rPr>
                <w:rFonts w:hint="eastAsia"/>
                <w:rtl/>
              </w:rPr>
            </w:rPrChange>
          </w:rPr>
          <w:delText>اثر</w:delText>
        </w:r>
        <w:r w:rsidR="009839DF" w:rsidRPr="00E87BBB" w:rsidDel="00836C19">
          <w:rPr>
            <w:sz w:val="28"/>
            <w:rtl/>
            <w:rPrChange w:id="116" w:author="Mohsen Jafarinejad" w:date="2019-05-25T07:55:00Z">
              <w:rPr>
                <w:rtl/>
              </w:rPr>
            </w:rPrChange>
          </w:rPr>
          <w:delText xml:space="preserve"> </w:delText>
        </w:r>
        <w:r w:rsidR="009839DF" w:rsidRPr="00E87BBB" w:rsidDel="00836C19">
          <w:rPr>
            <w:rFonts w:hint="eastAsia"/>
            <w:sz w:val="28"/>
            <w:rtl/>
            <w:rPrChange w:id="117" w:author="Mohsen Jafarinejad" w:date="2019-05-25T07:55:00Z">
              <w:rPr>
                <w:rFonts w:hint="eastAsia"/>
                <w:rtl/>
              </w:rPr>
            </w:rPrChange>
          </w:rPr>
          <w:delText>متغ</w:delText>
        </w:r>
        <w:r w:rsidR="009839DF" w:rsidRPr="00E87BBB" w:rsidDel="00836C19">
          <w:rPr>
            <w:rFonts w:hint="cs"/>
            <w:sz w:val="28"/>
            <w:rtl/>
            <w:rPrChange w:id="118" w:author="Mohsen Jafarinejad" w:date="2019-05-25T07:55:00Z">
              <w:rPr>
                <w:rFonts w:hint="cs"/>
                <w:rtl/>
              </w:rPr>
            </w:rPrChange>
          </w:rPr>
          <w:delText>یی</w:delText>
        </w:r>
        <w:r w:rsidR="009839DF" w:rsidRPr="00E87BBB" w:rsidDel="00836C19">
          <w:rPr>
            <w:rFonts w:hint="eastAsia"/>
            <w:sz w:val="28"/>
            <w:rtl/>
            <w:rPrChange w:id="119" w:author="Mohsen Jafarinejad" w:date="2019-05-25T07:55:00Z">
              <w:rPr>
                <w:rFonts w:hint="eastAsia"/>
                <w:rtl/>
              </w:rPr>
            </w:rPrChange>
          </w:rPr>
          <w:delText>ر</w:delText>
        </w:r>
        <w:r w:rsidR="009839DF" w:rsidRPr="00E87BBB" w:rsidDel="00836C19">
          <w:rPr>
            <w:sz w:val="28"/>
            <w:rtl/>
            <w:rPrChange w:id="120" w:author="Mohsen Jafarinejad" w:date="2019-05-25T07:55:00Z">
              <w:rPr>
                <w:rtl/>
              </w:rPr>
            </w:rPrChange>
          </w:rPr>
          <w:delText xml:space="preserve"> </w:delText>
        </w:r>
        <w:r w:rsidR="009839DF" w:rsidRPr="00E87BBB" w:rsidDel="00836C19">
          <w:rPr>
            <w:rFonts w:hint="eastAsia"/>
            <w:sz w:val="28"/>
            <w:rtl/>
            <w:rPrChange w:id="121" w:author="Mohsen Jafarinejad" w:date="2019-05-25T07:55:00Z">
              <w:rPr>
                <w:rFonts w:hint="eastAsia"/>
                <w:rtl/>
              </w:rPr>
            </w:rPrChange>
          </w:rPr>
          <w:delText>ها</w:delText>
        </w:r>
        <w:r w:rsidR="009839DF" w:rsidRPr="00E87BBB" w:rsidDel="00836C19">
          <w:rPr>
            <w:rFonts w:hint="cs"/>
            <w:sz w:val="28"/>
            <w:rtl/>
            <w:rPrChange w:id="122" w:author="Mohsen Jafarinejad" w:date="2019-05-25T07:55:00Z">
              <w:rPr>
                <w:rFonts w:hint="cs"/>
                <w:rtl/>
              </w:rPr>
            </w:rPrChange>
          </w:rPr>
          <w:delText>ی</w:delText>
        </w:r>
        <w:r w:rsidR="009839DF" w:rsidRPr="00E87BBB" w:rsidDel="00836C19">
          <w:rPr>
            <w:sz w:val="28"/>
            <w:rtl/>
            <w:rPrChange w:id="123" w:author="Mohsen Jafarinejad" w:date="2019-05-25T07:55:00Z">
              <w:rPr>
                <w:rtl/>
              </w:rPr>
            </w:rPrChange>
          </w:rPr>
          <w:delText xml:space="preserve"> </w:delText>
        </w:r>
        <w:r w:rsidR="009839DF" w:rsidRPr="00E87BBB" w:rsidDel="00836C19">
          <w:rPr>
            <w:rFonts w:hint="eastAsia"/>
            <w:sz w:val="28"/>
            <w:rtl/>
            <w:rPrChange w:id="124" w:author="Mohsen Jafarinejad" w:date="2019-05-25T07:55:00Z">
              <w:rPr>
                <w:rFonts w:hint="eastAsia"/>
                <w:rtl/>
              </w:rPr>
            </w:rPrChange>
          </w:rPr>
          <w:delText>ورود</w:delText>
        </w:r>
        <w:r w:rsidR="009839DF" w:rsidRPr="00E87BBB" w:rsidDel="00836C19">
          <w:rPr>
            <w:rFonts w:hint="cs"/>
            <w:sz w:val="28"/>
            <w:rtl/>
            <w:rPrChange w:id="125" w:author="Mohsen Jafarinejad" w:date="2019-05-25T07:55:00Z">
              <w:rPr>
                <w:rFonts w:hint="cs"/>
                <w:rtl/>
              </w:rPr>
            </w:rPrChange>
          </w:rPr>
          <w:delText>ی</w:delText>
        </w:r>
        <w:r w:rsidR="009839DF" w:rsidRPr="00E87BBB" w:rsidDel="00836C19">
          <w:rPr>
            <w:sz w:val="28"/>
            <w:rtl/>
            <w:rPrChange w:id="126" w:author="Mohsen Jafarinejad" w:date="2019-05-25T07:55:00Z">
              <w:rPr>
                <w:rtl/>
              </w:rPr>
            </w:rPrChange>
          </w:rPr>
          <w:delText xml:space="preserve"> </w:delText>
        </w:r>
        <w:r w:rsidR="009839DF" w:rsidRPr="00E87BBB" w:rsidDel="00836C19">
          <w:rPr>
            <w:rFonts w:hint="eastAsia"/>
            <w:sz w:val="28"/>
            <w:rtl/>
            <w:rPrChange w:id="127" w:author="Mohsen Jafarinejad" w:date="2019-05-25T07:55:00Z">
              <w:rPr>
                <w:rFonts w:hint="eastAsia"/>
                <w:rtl/>
              </w:rPr>
            </w:rPrChange>
          </w:rPr>
          <w:delText>بر</w:delText>
        </w:r>
        <w:r w:rsidR="009839DF" w:rsidRPr="00E87BBB" w:rsidDel="00836C19">
          <w:rPr>
            <w:sz w:val="28"/>
            <w:rtl/>
            <w:rPrChange w:id="128" w:author="Mohsen Jafarinejad" w:date="2019-05-25T07:55:00Z">
              <w:rPr>
                <w:rtl/>
              </w:rPr>
            </w:rPrChange>
          </w:rPr>
          <w:delText xml:space="preserve"> </w:delText>
        </w:r>
        <w:r w:rsidR="009839DF" w:rsidRPr="00E87BBB" w:rsidDel="00836C19">
          <w:rPr>
            <w:rFonts w:hint="eastAsia"/>
            <w:sz w:val="28"/>
            <w:rtl/>
            <w:rPrChange w:id="129" w:author="Mohsen Jafarinejad" w:date="2019-05-25T07:55:00Z">
              <w:rPr>
                <w:rFonts w:hint="eastAsia"/>
                <w:rtl/>
              </w:rPr>
            </w:rPrChange>
          </w:rPr>
          <w:delText>رو</w:delText>
        </w:r>
        <w:r w:rsidR="009839DF" w:rsidRPr="00E87BBB" w:rsidDel="00836C19">
          <w:rPr>
            <w:rFonts w:hint="cs"/>
            <w:sz w:val="28"/>
            <w:rtl/>
            <w:rPrChange w:id="130" w:author="Mohsen Jafarinejad" w:date="2019-05-25T07:55:00Z">
              <w:rPr>
                <w:rFonts w:hint="cs"/>
                <w:rtl/>
              </w:rPr>
            </w:rPrChange>
          </w:rPr>
          <w:delText>ی</w:delText>
        </w:r>
        <w:r w:rsidR="009839DF" w:rsidRPr="00E87BBB" w:rsidDel="00836C19">
          <w:rPr>
            <w:sz w:val="28"/>
            <w:rtl/>
            <w:rPrChange w:id="131" w:author="Mohsen Jafarinejad" w:date="2019-05-25T07:55:00Z">
              <w:rPr>
                <w:rtl/>
              </w:rPr>
            </w:rPrChange>
          </w:rPr>
          <w:delText xml:space="preserve"> </w:delText>
        </w:r>
        <w:r w:rsidR="009839DF" w:rsidRPr="00E87BBB" w:rsidDel="00836C19">
          <w:rPr>
            <w:rFonts w:hint="eastAsia"/>
            <w:sz w:val="28"/>
            <w:rtl/>
            <w:rPrChange w:id="132" w:author="Mohsen Jafarinejad" w:date="2019-05-25T07:55:00Z">
              <w:rPr>
                <w:rFonts w:hint="eastAsia"/>
                <w:rtl/>
              </w:rPr>
            </w:rPrChange>
          </w:rPr>
          <w:delText>عملکرد</w:delText>
        </w:r>
        <w:r w:rsidR="009839DF" w:rsidRPr="00E87BBB" w:rsidDel="00836C19">
          <w:rPr>
            <w:sz w:val="28"/>
            <w:rtl/>
            <w:rPrChange w:id="133" w:author="Mohsen Jafarinejad" w:date="2019-05-25T07:55:00Z">
              <w:rPr>
                <w:rtl/>
              </w:rPr>
            </w:rPrChange>
          </w:rPr>
          <w:delText xml:space="preserve"> </w:delText>
        </w:r>
        <w:r w:rsidR="009839DF" w:rsidRPr="00E87BBB" w:rsidDel="00836C19">
          <w:rPr>
            <w:rFonts w:hint="eastAsia"/>
            <w:sz w:val="28"/>
            <w:rtl/>
            <w:rPrChange w:id="134" w:author="Mohsen Jafarinejad" w:date="2019-05-25T07:55:00Z">
              <w:rPr>
                <w:rFonts w:hint="eastAsia"/>
                <w:rtl/>
              </w:rPr>
            </w:rPrChange>
          </w:rPr>
          <w:delText>آن</w:delText>
        </w:r>
      </w:del>
    </w:p>
    <w:p w14:paraId="62741E13" w14:textId="33AFDC9D" w:rsidR="001D522B" w:rsidDel="00836C19" w:rsidRDefault="001D522B" w:rsidP="005E409E">
      <w:pPr>
        <w:pStyle w:val="payannameh"/>
        <w:tabs>
          <w:tab w:val="left" w:pos="0"/>
          <w:tab w:val="left" w:pos="7371"/>
        </w:tabs>
        <w:spacing w:line="240" w:lineRule="auto"/>
        <w:jc w:val="center"/>
        <w:rPr>
          <w:del w:id="135" w:author="jafary88@gmail.com" w:date="2022-05-11T18:17:00Z"/>
          <w:rtl/>
        </w:rPr>
      </w:pPr>
    </w:p>
    <w:p w14:paraId="31B67D6A" w14:textId="7CAF4CDF" w:rsidR="00A161F8" w:rsidDel="00836C19" w:rsidRDefault="00A161F8" w:rsidP="005E409E">
      <w:pPr>
        <w:pStyle w:val="payannameh"/>
        <w:tabs>
          <w:tab w:val="left" w:pos="0"/>
          <w:tab w:val="left" w:pos="7371"/>
        </w:tabs>
        <w:spacing w:line="240" w:lineRule="auto"/>
        <w:jc w:val="center"/>
        <w:rPr>
          <w:del w:id="136" w:author="jafary88@gmail.com" w:date="2022-05-11T18:17:00Z"/>
          <w:rtl/>
        </w:rPr>
      </w:pPr>
    </w:p>
    <w:p w14:paraId="7AC22563" w14:textId="6C24FF0B" w:rsidR="00A161F8" w:rsidDel="00836C19" w:rsidRDefault="00A161F8" w:rsidP="00EE50A1">
      <w:pPr>
        <w:pStyle w:val="payannameh"/>
        <w:tabs>
          <w:tab w:val="left" w:pos="-1369"/>
          <w:tab w:val="left" w:pos="7371"/>
        </w:tabs>
        <w:spacing w:line="240" w:lineRule="auto"/>
        <w:ind w:left="-519"/>
        <w:jc w:val="center"/>
        <w:rPr>
          <w:del w:id="137" w:author="jafary88@gmail.com" w:date="2022-05-11T18:17:00Z"/>
          <w:rtl/>
        </w:rPr>
      </w:pPr>
    </w:p>
    <w:p w14:paraId="4947D53D" w14:textId="164E7BCB" w:rsidR="00FC7FAC" w:rsidRPr="002B72E7" w:rsidDel="00836C19" w:rsidRDefault="00FC7FAC" w:rsidP="00EE50A1">
      <w:pPr>
        <w:pStyle w:val="payannameh"/>
        <w:tabs>
          <w:tab w:val="left" w:pos="-1369"/>
          <w:tab w:val="left" w:pos="7371"/>
        </w:tabs>
        <w:spacing w:line="240" w:lineRule="auto"/>
        <w:ind w:left="-519"/>
        <w:jc w:val="center"/>
        <w:rPr>
          <w:del w:id="138" w:author="jafary88@gmail.com" w:date="2022-05-11T18:17:00Z"/>
          <w:rtl/>
        </w:rPr>
      </w:pPr>
      <w:del w:id="139" w:author="jafary88@gmail.com" w:date="2022-05-11T18:17:00Z">
        <w:r w:rsidRPr="002B72E7" w:rsidDel="00836C19">
          <w:rPr>
            <w:rtl/>
          </w:rPr>
          <w:delText>استاد:</w:delText>
        </w:r>
      </w:del>
    </w:p>
    <w:p w14:paraId="63CC5FAC" w14:textId="0C2FF80E" w:rsidR="00FC7FAC" w:rsidRPr="002B72E7" w:rsidDel="00836C19" w:rsidRDefault="00FC7FAC" w:rsidP="00EE50A1">
      <w:pPr>
        <w:pStyle w:val="payannameh"/>
        <w:tabs>
          <w:tab w:val="left" w:pos="-1369"/>
          <w:tab w:val="left" w:pos="7371"/>
        </w:tabs>
        <w:spacing w:line="240" w:lineRule="auto"/>
        <w:ind w:left="-519"/>
        <w:jc w:val="center"/>
        <w:rPr>
          <w:del w:id="140" w:author="jafary88@gmail.com" w:date="2022-05-11T18:17:00Z"/>
          <w:rtl/>
        </w:rPr>
      </w:pPr>
      <w:del w:id="141" w:author="jafary88@gmail.com" w:date="2022-05-11T18:17:00Z">
        <w:r w:rsidRPr="002B72E7" w:rsidDel="00836C19">
          <w:rPr>
            <w:rtl/>
          </w:rPr>
          <w:delText xml:space="preserve">دکتر </w:delText>
        </w:r>
        <w:r w:rsidDel="00836C19">
          <w:rPr>
            <w:rFonts w:hint="cs"/>
            <w:rtl/>
          </w:rPr>
          <w:delText xml:space="preserve">ایمان </w:delText>
        </w:r>
        <w:r w:rsidDel="00836C19">
          <w:rPr>
            <w:rtl/>
          </w:rPr>
          <w:delText>خزا</w:delText>
        </w:r>
        <w:r w:rsidDel="00836C19">
          <w:rPr>
            <w:rFonts w:hint="cs"/>
            <w:rtl/>
          </w:rPr>
          <w:delText>ی</w:delText>
        </w:r>
        <w:r w:rsidRPr="002B72E7" w:rsidDel="00836C19">
          <w:rPr>
            <w:rtl/>
          </w:rPr>
          <w:delText>ی</w:delText>
        </w:r>
      </w:del>
    </w:p>
    <w:p w14:paraId="29F845A7" w14:textId="274BEB3B" w:rsidR="00A161F8" w:rsidDel="00836C19" w:rsidRDefault="00A161F8" w:rsidP="00EE50A1">
      <w:pPr>
        <w:pStyle w:val="payannameh"/>
        <w:tabs>
          <w:tab w:val="left" w:pos="-1369"/>
          <w:tab w:val="left" w:pos="7371"/>
        </w:tabs>
        <w:spacing w:line="240" w:lineRule="auto"/>
        <w:ind w:left="-519"/>
        <w:jc w:val="center"/>
        <w:rPr>
          <w:del w:id="142" w:author="jafary88@gmail.com" w:date="2022-05-11T18:17:00Z"/>
          <w:rtl/>
        </w:rPr>
      </w:pPr>
    </w:p>
    <w:p w14:paraId="10F2D98D" w14:textId="268C0E7A" w:rsidR="00A161F8" w:rsidDel="00836C19" w:rsidRDefault="00A161F8" w:rsidP="00EE50A1">
      <w:pPr>
        <w:pStyle w:val="payannameh"/>
        <w:tabs>
          <w:tab w:val="left" w:pos="-1369"/>
          <w:tab w:val="left" w:pos="7371"/>
        </w:tabs>
        <w:spacing w:line="240" w:lineRule="auto"/>
        <w:ind w:left="-519"/>
        <w:jc w:val="center"/>
        <w:rPr>
          <w:del w:id="143" w:author="jafary88@gmail.com" w:date="2022-05-11T18:17:00Z"/>
          <w:rtl/>
        </w:rPr>
      </w:pPr>
    </w:p>
    <w:p w14:paraId="6077B28C" w14:textId="66142234" w:rsidR="00A161F8" w:rsidDel="00836C19" w:rsidRDefault="00A161F8" w:rsidP="00EE50A1">
      <w:pPr>
        <w:pStyle w:val="payannameh"/>
        <w:tabs>
          <w:tab w:val="left" w:pos="-1369"/>
          <w:tab w:val="left" w:pos="7371"/>
        </w:tabs>
        <w:spacing w:line="240" w:lineRule="auto"/>
        <w:ind w:left="-519"/>
        <w:jc w:val="center"/>
        <w:rPr>
          <w:del w:id="144" w:author="jafary88@gmail.com" w:date="2022-05-11T18:17:00Z"/>
          <w:rtl/>
        </w:rPr>
      </w:pPr>
    </w:p>
    <w:p w14:paraId="1BB29CF1" w14:textId="0FE590FE" w:rsidR="001D522B" w:rsidRPr="002B72E7" w:rsidDel="00836C19" w:rsidRDefault="00FC7FAC" w:rsidP="00EE50A1">
      <w:pPr>
        <w:pStyle w:val="payannameh"/>
        <w:tabs>
          <w:tab w:val="left" w:pos="-1369"/>
          <w:tab w:val="left" w:pos="7371"/>
        </w:tabs>
        <w:spacing w:line="240" w:lineRule="auto"/>
        <w:ind w:left="-519"/>
        <w:jc w:val="center"/>
        <w:rPr>
          <w:del w:id="145" w:author="jafary88@gmail.com" w:date="2022-05-11T18:17:00Z"/>
        </w:rPr>
      </w:pPr>
      <w:del w:id="146" w:author="jafary88@gmail.com" w:date="2022-05-11T18:17:00Z">
        <w:r w:rsidDel="00836C19">
          <w:rPr>
            <w:rFonts w:hint="cs"/>
            <w:rtl/>
          </w:rPr>
          <w:delText>نگارش</w:delText>
        </w:r>
        <w:r w:rsidR="001D522B" w:rsidRPr="002B72E7" w:rsidDel="00836C19">
          <w:rPr>
            <w:rtl/>
          </w:rPr>
          <w:delText>:</w:delText>
        </w:r>
      </w:del>
    </w:p>
    <w:p w14:paraId="2E3B7B74" w14:textId="6F257B5F" w:rsidR="001D522B" w:rsidRPr="002B72E7" w:rsidDel="00836C19" w:rsidRDefault="001D522B" w:rsidP="00EE50A1">
      <w:pPr>
        <w:pStyle w:val="payannameh"/>
        <w:tabs>
          <w:tab w:val="left" w:pos="-1369"/>
          <w:tab w:val="left" w:pos="7371"/>
        </w:tabs>
        <w:spacing w:line="240" w:lineRule="auto"/>
        <w:ind w:left="-519"/>
        <w:jc w:val="center"/>
        <w:rPr>
          <w:del w:id="147" w:author="jafary88@gmail.com" w:date="2022-05-11T18:17:00Z"/>
        </w:rPr>
      </w:pPr>
      <w:del w:id="148" w:author="jafary88@gmail.com" w:date="2022-05-11T18:17:00Z">
        <w:r w:rsidRPr="002B72E7" w:rsidDel="00836C19">
          <w:rPr>
            <w:rtl/>
          </w:rPr>
          <w:delText>محسن جعفری نژاد</w:delText>
        </w:r>
      </w:del>
    </w:p>
    <w:p w14:paraId="3E9FFBEB" w14:textId="0BFAE712" w:rsidR="00A161F8" w:rsidDel="00836C19" w:rsidRDefault="00A161F8" w:rsidP="00EE50A1">
      <w:pPr>
        <w:pStyle w:val="payannameh"/>
        <w:tabs>
          <w:tab w:val="left" w:pos="-1369"/>
          <w:tab w:val="left" w:pos="7371"/>
        </w:tabs>
        <w:spacing w:line="240" w:lineRule="auto"/>
        <w:ind w:left="-519"/>
        <w:jc w:val="center"/>
        <w:rPr>
          <w:del w:id="149" w:author="jafary88@gmail.com" w:date="2022-05-11T18:17:00Z"/>
          <w:rtl/>
        </w:rPr>
      </w:pPr>
    </w:p>
    <w:p w14:paraId="3DD5157D" w14:textId="337F653F" w:rsidR="00A161F8" w:rsidDel="00836C19" w:rsidRDefault="00A161F8" w:rsidP="00EE50A1">
      <w:pPr>
        <w:pStyle w:val="payannameh"/>
        <w:tabs>
          <w:tab w:val="left" w:pos="-1369"/>
          <w:tab w:val="left" w:pos="7371"/>
        </w:tabs>
        <w:spacing w:line="240" w:lineRule="auto"/>
        <w:ind w:left="-519"/>
        <w:jc w:val="center"/>
        <w:rPr>
          <w:del w:id="150" w:author="jafary88@gmail.com" w:date="2022-05-11T18:17:00Z"/>
        </w:rPr>
      </w:pPr>
    </w:p>
    <w:p w14:paraId="12CB6621" w14:textId="395BF535" w:rsidR="003A12D2" w:rsidDel="00836C19" w:rsidRDefault="003A12D2" w:rsidP="00EE50A1">
      <w:pPr>
        <w:pStyle w:val="payannameh"/>
        <w:tabs>
          <w:tab w:val="left" w:pos="-1369"/>
          <w:tab w:val="left" w:pos="7371"/>
        </w:tabs>
        <w:spacing w:line="240" w:lineRule="auto"/>
        <w:ind w:left="-519"/>
        <w:jc w:val="center"/>
        <w:rPr>
          <w:del w:id="151" w:author="jafary88@gmail.com" w:date="2022-05-11T18:17:00Z"/>
        </w:rPr>
      </w:pPr>
    </w:p>
    <w:p w14:paraId="65B042B1" w14:textId="17DACB7F" w:rsidR="003A12D2" w:rsidDel="00836C19" w:rsidRDefault="003A12D2" w:rsidP="00EE50A1">
      <w:pPr>
        <w:pStyle w:val="payannameh"/>
        <w:tabs>
          <w:tab w:val="left" w:pos="-1369"/>
          <w:tab w:val="left" w:pos="7371"/>
        </w:tabs>
        <w:spacing w:line="240" w:lineRule="auto"/>
        <w:ind w:left="-519"/>
        <w:jc w:val="center"/>
        <w:rPr>
          <w:del w:id="152" w:author="jafary88@gmail.com" w:date="2022-05-11T18:17:00Z"/>
          <w:rtl/>
        </w:rPr>
      </w:pPr>
    </w:p>
    <w:p w14:paraId="41C6409C" w14:textId="7A4B7672" w:rsidR="001D522B" w:rsidRPr="00FC7FAC" w:rsidDel="00836C19" w:rsidRDefault="00FC7FAC" w:rsidP="00EE50A1">
      <w:pPr>
        <w:pStyle w:val="payannameh"/>
        <w:tabs>
          <w:tab w:val="left" w:pos="-1369"/>
          <w:tab w:val="left" w:pos="7371"/>
        </w:tabs>
        <w:spacing w:line="240" w:lineRule="auto"/>
        <w:ind w:left="-519"/>
        <w:jc w:val="center"/>
        <w:rPr>
          <w:del w:id="153" w:author="jafary88@gmail.com" w:date="2022-05-11T18:17:00Z"/>
        </w:rPr>
      </w:pPr>
      <w:del w:id="154" w:author="jafary88@gmail.com" w:date="2022-05-11T18:17:00Z">
        <w:r w:rsidDel="00836C19">
          <w:rPr>
            <w:rFonts w:hint="cs"/>
            <w:rtl/>
          </w:rPr>
          <w:delText xml:space="preserve">بهار </w:delText>
        </w:r>
        <w:r w:rsidR="0056196A" w:rsidRPr="0056196A" w:rsidDel="00836C19">
          <w:rPr>
            <w:sz w:val="18"/>
            <w:szCs w:val="20"/>
            <w:rtl/>
          </w:rPr>
          <w:delText>1398</w:delText>
        </w:r>
      </w:del>
    </w:p>
    <w:p w14:paraId="43FCE996" w14:textId="3C0BDB57" w:rsidR="00953C74" w:rsidDel="00836C19" w:rsidRDefault="00953C74" w:rsidP="005E409E">
      <w:pPr>
        <w:pStyle w:val="payannameh"/>
        <w:tabs>
          <w:tab w:val="left" w:pos="828"/>
          <w:tab w:val="left" w:pos="7371"/>
        </w:tabs>
        <w:spacing w:line="240" w:lineRule="auto"/>
        <w:rPr>
          <w:del w:id="155" w:author="jafary88@gmail.com" w:date="2022-05-11T18:17:00Z"/>
          <w:b/>
          <w:bCs/>
        </w:rPr>
      </w:pPr>
    </w:p>
    <w:p w14:paraId="25DF64FA" w14:textId="2DEA700C" w:rsidR="00953C74" w:rsidDel="00836C19" w:rsidRDefault="00953C74" w:rsidP="005E409E">
      <w:pPr>
        <w:pStyle w:val="payannameh"/>
        <w:tabs>
          <w:tab w:val="left" w:pos="828"/>
          <w:tab w:val="left" w:pos="7371"/>
        </w:tabs>
        <w:spacing w:line="240" w:lineRule="auto"/>
        <w:rPr>
          <w:del w:id="156" w:author="jafary88@gmail.com" w:date="2022-05-11T18:17:00Z"/>
          <w:b/>
          <w:bCs/>
        </w:rPr>
      </w:pPr>
    </w:p>
    <w:p w14:paraId="67F3BCBB" w14:textId="27968157" w:rsidR="00A56ACF" w:rsidRPr="0003332D" w:rsidDel="00836C19" w:rsidRDefault="00A161F8" w:rsidP="005E409E">
      <w:pPr>
        <w:pStyle w:val="payannameh"/>
        <w:tabs>
          <w:tab w:val="left" w:pos="828"/>
          <w:tab w:val="left" w:pos="7371"/>
        </w:tabs>
        <w:spacing w:line="240" w:lineRule="auto"/>
        <w:rPr>
          <w:del w:id="157" w:author="jafary88@gmail.com" w:date="2022-05-11T18:17:00Z"/>
          <w:b/>
          <w:bCs/>
          <w:rtl/>
        </w:rPr>
      </w:pPr>
      <w:del w:id="158" w:author="jafary88@gmail.com" w:date="2022-05-11T18:17:00Z">
        <w:r w:rsidDel="00836C19">
          <w:rPr>
            <w:rFonts w:hint="cs"/>
            <w:b/>
            <w:bCs/>
            <w:rtl/>
          </w:rPr>
          <w:delText>ت</w:delText>
        </w:r>
        <w:r w:rsidR="0056196A" w:rsidRPr="0003332D" w:rsidDel="00836C19">
          <w:rPr>
            <w:rFonts w:hint="cs"/>
            <w:b/>
            <w:bCs/>
            <w:rtl/>
          </w:rPr>
          <w:delText>قدیم به</w:delText>
        </w:r>
      </w:del>
    </w:p>
    <w:p w14:paraId="09462ADB" w14:textId="7A289BA3" w:rsidR="0003332D" w:rsidDel="00836C19" w:rsidRDefault="0003332D" w:rsidP="00BF2F7C">
      <w:pPr>
        <w:pStyle w:val="payannameh"/>
        <w:tabs>
          <w:tab w:val="left" w:pos="7371"/>
        </w:tabs>
        <w:spacing w:line="240" w:lineRule="auto"/>
        <w:rPr>
          <w:del w:id="159" w:author="jafary88@gmail.com" w:date="2022-05-11T18:17:00Z"/>
          <w:rtl/>
        </w:rPr>
      </w:pPr>
      <w:del w:id="160" w:author="jafary88@gmail.com" w:date="2022-05-11T18:17:00Z">
        <w:r w:rsidRPr="00A026D2" w:rsidDel="00836C19">
          <w:rPr>
            <w:rFonts w:hint="cs"/>
            <w:rtl/>
          </w:rPr>
          <w:delText xml:space="preserve">تقدیم به </w:delText>
        </w:r>
        <w:r w:rsidR="00A026D2" w:rsidRPr="00A026D2" w:rsidDel="00836C19">
          <w:rPr>
            <w:rFonts w:hint="cs"/>
            <w:rtl/>
          </w:rPr>
          <w:delText xml:space="preserve">آنان </w:delText>
        </w:r>
      </w:del>
      <w:ins w:id="161" w:author="Mohsen Jafarinejad" w:date="2019-09-03T12:05:00Z">
        <w:del w:id="162" w:author="jafary88@gmail.com" w:date="2022-05-11T18:17:00Z">
          <w:r w:rsidR="00BF2F7C" w:rsidDel="00836C19">
            <w:rPr>
              <w:rtl/>
            </w:rPr>
            <w:delText>که</w:delText>
          </w:r>
        </w:del>
      </w:ins>
      <w:del w:id="163" w:author="jafary88@gmail.com" w:date="2022-05-11T18:17:00Z">
        <w:r w:rsidR="00A026D2" w:rsidRPr="00A026D2" w:rsidDel="00836C19">
          <w:rPr>
            <w:rFonts w:hint="cs"/>
            <w:rtl/>
          </w:rPr>
          <w:delText>که</w:delText>
        </w:r>
        <w:r w:rsidRPr="00A026D2" w:rsidDel="00836C19">
          <w:rPr>
            <w:rFonts w:hint="cs"/>
            <w:rtl/>
          </w:rPr>
          <w:delText xml:space="preserve"> که درلحظه لحظه </w:delText>
        </w:r>
      </w:del>
      <w:ins w:id="164" w:author="Mohsen" w:date="2019-03-17T16:51:00Z">
        <w:del w:id="165"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66" w:author="jafary88@gmail.com" w:date="2022-05-11T18:17:00Z">
        <w:r w:rsidRPr="00A026D2" w:rsidDel="00836C19">
          <w:rPr>
            <w:rFonts w:hint="cs"/>
            <w:rtl/>
          </w:rPr>
          <w:delText>زندگی ام وجودشان گرمابخش و یادشان پشتیبان مسیر</w:delText>
        </w:r>
      </w:del>
      <w:ins w:id="167" w:author="Mohsen Jafarinejad" w:date="2019-09-03T12:05:00Z">
        <w:del w:id="168" w:author="jafary88@gmail.com" w:date="2022-05-11T18:17:00Z">
          <w:r w:rsidR="00BF2F7C" w:rsidDel="00836C19">
            <w:rPr>
              <w:rFonts w:hint="cs"/>
              <w:rtl/>
            </w:rPr>
            <w:delText xml:space="preserve"> </w:delText>
          </w:r>
          <w:r w:rsidR="00BF2F7C" w:rsidDel="00836C19">
            <w:rPr>
              <w:rtl/>
            </w:rPr>
            <w:delText>پرنش</w:delText>
          </w:r>
          <w:r w:rsidR="00BF2F7C" w:rsidDel="00836C19">
            <w:rPr>
              <w:rFonts w:hint="cs"/>
              <w:rtl/>
            </w:rPr>
            <w:delText>ی</w:delText>
          </w:r>
          <w:r w:rsidR="00BF2F7C" w:rsidDel="00836C19">
            <w:rPr>
              <w:rFonts w:hint="eastAsia"/>
              <w:rtl/>
            </w:rPr>
            <w:delText>ب‌وفراز</w:delText>
          </w:r>
        </w:del>
      </w:ins>
      <w:ins w:id="169" w:author="Mohsen Jafarinejad" w:date="2019-09-03T12:06:00Z">
        <w:del w:id="170" w:author="jafary88@gmail.com" w:date="2022-05-11T18:17:00Z">
          <w:r w:rsidR="00BF2F7C" w:rsidDel="00836C19">
            <w:rPr>
              <w:rFonts w:hint="cs"/>
              <w:rtl/>
            </w:rPr>
            <w:delText xml:space="preserve"> </w:delText>
          </w:r>
        </w:del>
      </w:ins>
      <w:del w:id="171" w:author="jafary88@gmail.com" w:date="2022-05-11T18:17:00Z">
        <w:r w:rsidRPr="00A026D2" w:rsidDel="00836C19">
          <w:rPr>
            <w:rFonts w:hint="cs"/>
            <w:rtl/>
          </w:rPr>
          <w:delText xml:space="preserve">پرنشیب و فراز </w:delText>
        </w:r>
      </w:del>
      <w:ins w:id="172" w:author="Mohsen" w:date="2019-03-17T16:51:00Z">
        <w:del w:id="173"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74" w:author="jafary88@gmail.com" w:date="2022-05-11T18:17:00Z">
        <w:r w:rsidRPr="00A026D2" w:rsidDel="00836C19">
          <w:rPr>
            <w:rFonts w:hint="cs"/>
            <w:rtl/>
          </w:rPr>
          <w:delText xml:space="preserve">زندگی ام </w:delText>
        </w:r>
        <w:r w:rsidR="005156DE" w:rsidDel="00836C19">
          <w:rPr>
            <w:rFonts w:hint="cs"/>
            <w:rtl/>
          </w:rPr>
          <w:delText>است</w:delText>
        </w:r>
      </w:del>
    </w:p>
    <w:p w14:paraId="234B7048" w14:textId="313B5E97" w:rsidR="00A026D2" w:rsidDel="00836C19" w:rsidRDefault="00A026D2" w:rsidP="005E409E">
      <w:pPr>
        <w:pStyle w:val="payannameh"/>
        <w:tabs>
          <w:tab w:val="left" w:pos="7371"/>
        </w:tabs>
        <w:spacing w:line="240" w:lineRule="auto"/>
        <w:ind w:firstLine="612"/>
        <w:rPr>
          <w:del w:id="175" w:author="jafary88@gmail.com" w:date="2022-05-11T18:17:00Z"/>
          <w:rtl/>
        </w:rPr>
      </w:pPr>
      <w:del w:id="176" w:author="jafary88@gmail.com" w:date="2022-05-11T18:17:00Z">
        <w:r w:rsidDel="00836C19">
          <w:rPr>
            <w:rFonts w:hint="cs"/>
            <w:rtl/>
          </w:rPr>
          <w:delText xml:space="preserve">تقدیم به </w:delText>
        </w:r>
      </w:del>
      <w:ins w:id="177" w:author="Mohsen" w:date="2019-03-17T16:51:00Z">
        <w:del w:id="178" w:author="jafary88@gmail.com" w:date="2022-05-11T18:17:00Z">
          <w:r w:rsidR="00CF0011" w:rsidDel="00836C19">
            <w:rPr>
              <w:rtl/>
            </w:rPr>
            <w:delText>مقدس‌تر</w:delText>
          </w:r>
          <w:r w:rsidR="00CF0011" w:rsidDel="00836C19">
            <w:rPr>
              <w:rFonts w:hint="cs"/>
              <w:rtl/>
            </w:rPr>
            <w:delText>ی</w:delText>
          </w:r>
          <w:r w:rsidR="00CF0011" w:rsidDel="00836C19">
            <w:rPr>
              <w:rFonts w:hint="eastAsia"/>
              <w:rtl/>
            </w:rPr>
            <w:delText>ن</w:delText>
          </w:r>
        </w:del>
      </w:ins>
      <w:del w:id="179" w:author="jafary88@gmail.com" w:date="2022-05-11T18:17:00Z">
        <w:r w:rsidDel="00836C19">
          <w:rPr>
            <w:rFonts w:hint="cs"/>
            <w:rtl/>
          </w:rPr>
          <w:delText xml:space="preserve">مقدس ترین واژگان وجودم </w:delText>
        </w:r>
      </w:del>
    </w:p>
    <w:p w14:paraId="0DAA1E65" w14:textId="17793981" w:rsidR="00A026D2" w:rsidRPr="00A026D2" w:rsidDel="00836C19" w:rsidRDefault="00CF0011" w:rsidP="005E409E">
      <w:pPr>
        <w:pStyle w:val="payannameh"/>
        <w:tabs>
          <w:tab w:val="left" w:pos="0"/>
          <w:tab w:val="left" w:pos="7371"/>
        </w:tabs>
        <w:spacing w:line="240" w:lineRule="auto"/>
        <w:rPr>
          <w:del w:id="180" w:author="jafary88@gmail.com" w:date="2022-05-11T18:17:00Z"/>
          <w:rtl/>
        </w:rPr>
      </w:pPr>
      <w:ins w:id="181" w:author="Mohsen" w:date="2019-03-17T16:53:00Z">
        <w:del w:id="182" w:author="jafary88@gmail.com" w:date="2022-05-11T18:17:00Z">
          <w:r w:rsidDel="00836C19">
            <w:rPr>
              <w:rFonts w:hint="cs"/>
              <w:rtl/>
            </w:rPr>
            <w:delText xml:space="preserve">                                                                  </w:delText>
          </w:r>
        </w:del>
      </w:ins>
      <w:ins w:id="183" w:author="Mohsen" w:date="2019-03-17T16:52:00Z">
        <w:del w:id="184" w:author="jafary88@gmail.com" w:date="2022-05-11T18:17:00Z">
          <w:r w:rsidDel="00836C19">
            <w:rPr>
              <w:rtl/>
            </w:rPr>
            <w:delText xml:space="preserve"> </w:delText>
          </w:r>
        </w:del>
      </w:ins>
      <w:del w:id="185" w:author="jafary88@gmail.com" w:date="2022-05-11T18:17:00Z">
        <w:r w:rsidR="007128B5" w:rsidDel="00836C19">
          <w:rPr>
            <w:rFonts w:hint="cs"/>
            <w:rtl/>
          </w:rPr>
          <w:delText xml:space="preserve">                                                                 </w:delText>
        </w:r>
        <w:r w:rsidR="00A026D2" w:rsidDel="00836C19">
          <w:rPr>
            <w:rFonts w:hint="cs"/>
            <w:rtl/>
          </w:rPr>
          <w:delText xml:space="preserve">   </w:delText>
        </w:r>
        <w:r w:rsidR="00A026D2" w:rsidRPr="00A026D2" w:rsidDel="00836C19">
          <w:rPr>
            <w:rFonts w:hint="cs"/>
            <w:b/>
            <w:bCs/>
            <w:i/>
            <w:iCs/>
            <w:rtl/>
          </w:rPr>
          <w:delText>پدر و مادر</w:delText>
        </w:r>
        <w:r w:rsidR="00A026D2" w:rsidDel="00836C19">
          <w:rPr>
            <w:rFonts w:hint="cs"/>
            <w:rtl/>
          </w:rPr>
          <w:delText xml:space="preserve"> عزیزم</w:delText>
        </w:r>
      </w:del>
    </w:p>
    <w:p w14:paraId="7B792D41" w14:textId="209FCA01" w:rsidR="00A026D2" w:rsidRPr="0056196A" w:rsidDel="00836C19" w:rsidRDefault="00A026D2" w:rsidP="005E409E">
      <w:pPr>
        <w:pStyle w:val="payannameh"/>
        <w:tabs>
          <w:tab w:val="left" w:pos="0"/>
          <w:tab w:val="left" w:pos="7371"/>
        </w:tabs>
        <w:spacing w:line="240" w:lineRule="auto"/>
        <w:rPr>
          <w:del w:id="186" w:author="jafary88@gmail.com" w:date="2022-05-11T18:17:00Z"/>
          <w:rtl/>
        </w:rPr>
      </w:pPr>
    </w:p>
    <w:p w14:paraId="50CC7D87" w14:textId="2D154E6C" w:rsidR="0056196A" w:rsidDel="00836C19" w:rsidRDefault="0056196A" w:rsidP="005E409E">
      <w:pPr>
        <w:pStyle w:val="payannameh"/>
        <w:tabs>
          <w:tab w:val="left" w:pos="0"/>
          <w:tab w:val="left" w:pos="7371"/>
        </w:tabs>
        <w:spacing w:line="240" w:lineRule="auto"/>
        <w:rPr>
          <w:del w:id="187" w:author="jafary88@gmail.com" w:date="2022-05-11T18:17:00Z"/>
        </w:rPr>
      </w:pPr>
    </w:p>
    <w:p w14:paraId="0D71DCB7" w14:textId="256E58B5" w:rsidR="0056196A" w:rsidDel="00836C19" w:rsidRDefault="0056196A" w:rsidP="005E409E">
      <w:pPr>
        <w:pStyle w:val="payannameh"/>
        <w:tabs>
          <w:tab w:val="left" w:pos="0"/>
          <w:tab w:val="left" w:pos="7371"/>
        </w:tabs>
        <w:spacing w:line="240" w:lineRule="auto"/>
        <w:rPr>
          <w:del w:id="188" w:author="jafary88@gmail.com" w:date="2022-05-11T18:17:00Z"/>
          <w:rtl/>
        </w:rPr>
      </w:pPr>
    </w:p>
    <w:p w14:paraId="2D563D04" w14:textId="154DD892" w:rsidR="0056196A" w:rsidDel="00836C19" w:rsidRDefault="0056196A" w:rsidP="005E409E">
      <w:pPr>
        <w:pStyle w:val="payannameh"/>
        <w:tabs>
          <w:tab w:val="left" w:pos="0"/>
          <w:tab w:val="left" w:pos="7371"/>
        </w:tabs>
        <w:spacing w:line="240" w:lineRule="auto"/>
        <w:rPr>
          <w:del w:id="189" w:author="jafary88@gmail.com" w:date="2022-05-11T18:17:00Z"/>
          <w:rtl/>
        </w:rPr>
      </w:pPr>
    </w:p>
    <w:p w14:paraId="33252DEE" w14:textId="667A1115" w:rsidR="0056196A" w:rsidDel="00836C19" w:rsidRDefault="0056196A" w:rsidP="005E409E">
      <w:pPr>
        <w:pStyle w:val="payannameh"/>
        <w:tabs>
          <w:tab w:val="left" w:pos="0"/>
          <w:tab w:val="left" w:pos="7371"/>
        </w:tabs>
        <w:spacing w:line="240" w:lineRule="auto"/>
        <w:rPr>
          <w:del w:id="190" w:author="jafary88@gmail.com" w:date="2022-05-11T18:17:00Z"/>
          <w:rtl/>
        </w:rPr>
      </w:pPr>
    </w:p>
    <w:p w14:paraId="5B74D342" w14:textId="73EE4DBC" w:rsidR="0056196A" w:rsidDel="00836C19" w:rsidRDefault="0056196A" w:rsidP="005E409E">
      <w:pPr>
        <w:pStyle w:val="payannameh"/>
        <w:tabs>
          <w:tab w:val="left" w:pos="0"/>
          <w:tab w:val="left" w:pos="7371"/>
        </w:tabs>
        <w:spacing w:line="240" w:lineRule="auto"/>
        <w:rPr>
          <w:del w:id="191" w:author="jafary88@gmail.com" w:date="2022-05-11T18:17:00Z"/>
          <w:rtl/>
        </w:rPr>
      </w:pPr>
    </w:p>
    <w:p w14:paraId="4EB84F31" w14:textId="18290FD9" w:rsidR="0056196A" w:rsidDel="00836C19" w:rsidRDefault="0056196A" w:rsidP="005E409E">
      <w:pPr>
        <w:pStyle w:val="payannameh"/>
        <w:tabs>
          <w:tab w:val="left" w:pos="0"/>
          <w:tab w:val="left" w:pos="7371"/>
        </w:tabs>
        <w:spacing w:line="240" w:lineRule="auto"/>
        <w:rPr>
          <w:del w:id="192" w:author="jafary88@gmail.com" w:date="2022-05-11T18:17:00Z"/>
          <w:rtl/>
        </w:rPr>
      </w:pPr>
    </w:p>
    <w:p w14:paraId="42D2D8DD" w14:textId="7A51B6B2" w:rsidR="0056196A" w:rsidDel="00836C19" w:rsidRDefault="0056196A" w:rsidP="005E409E">
      <w:pPr>
        <w:pStyle w:val="payannameh"/>
        <w:tabs>
          <w:tab w:val="left" w:pos="0"/>
          <w:tab w:val="left" w:pos="7371"/>
        </w:tabs>
        <w:spacing w:line="240" w:lineRule="auto"/>
        <w:rPr>
          <w:del w:id="193" w:author="jafary88@gmail.com" w:date="2022-05-11T18:17:00Z"/>
          <w:rtl/>
        </w:rPr>
      </w:pPr>
    </w:p>
    <w:p w14:paraId="14ACC36A" w14:textId="2BDAB3B7" w:rsidR="0056196A" w:rsidDel="00836C19" w:rsidRDefault="0056196A" w:rsidP="005E409E">
      <w:pPr>
        <w:pStyle w:val="payannameh"/>
        <w:tabs>
          <w:tab w:val="left" w:pos="0"/>
          <w:tab w:val="left" w:pos="7371"/>
        </w:tabs>
        <w:spacing w:line="240" w:lineRule="auto"/>
        <w:rPr>
          <w:del w:id="194" w:author="jafary88@gmail.com" w:date="2022-05-11T18:17:00Z"/>
          <w:rtl/>
        </w:rPr>
      </w:pPr>
    </w:p>
    <w:p w14:paraId="795CD98D" w14:textId="002D4070" w:rsidR="0056196A" w:rsidDel="00836C19" w:rsidRDefault="0056196A" w:rsidP="005E409E">
      <w:pPr>
        <w:pStyle w:val="payannameh"/>
        <w:tabs>
          <w:tab w:val="left" w:pos="0"/>
          <w:tab w:val="left" w:pos="7371"/>
        </w:tabs>
        <w:spacing w:line="240" w:lineRule="auto"/>
        <w:rPr>
          <w:del w:id="195" w:author="jafary88@gmail.com" w:date="2022-05-11T18:17:00Z"/>
          <w:rtl/>
        </w:rPr>
      </w:pPr>
    </w:p>
    <w:p w14:paraId="40AA91A1" w14:textId="630DAAB4" w:rsidR="0056196A" w:rsidDel="00836C19" w:rsidRDefault="0056196A" w:rsidP="005E409E">
      <w:pPr>
        <w:pStyle w:val="payannameh"/>
        <w:tabs>
          <w:tab w:val="left" w:pos="0"/>
          <w:tab w:val="left" w:pos="7371"/>
        </w:tabs>
        <w:spacing w:line="240" w:lineRule="auto"/>
        <w:rPr>
          <w:del w:id="196" w:author="jafary88@gmail.com" w:date="2022-05-11T18:17:00Z"/>
          <w:rtl/>
        </w:rPr>
      </w:pPr>
    </w:p>
    <w:p w14:paraId="55AB9E0D" w14:textId="1E5AA711" w:rsidR="0056196A" w:rsidDel="00836C19" w:rsidRDefault="0056196A" w:rsidP="005E409E">
      <w:pPr>
        <w:pStyle w:val="payannameh"/>
        <w:tabs>
          <w:tab w:val="left" w:pos="0"/>
          <w:tab w:val="left" w:pos="7371"/>
        </w:tabs>
        <w:spacing w:line="240" w:lineRule="auto"/>
        <w:rPr>
          <w:del w:id="197" w:author="jafary88@gmail.com" w:date="2022-05-11T18:17:00Z"/>
          <w:rtl/>
        </w:rPr>
      </w:pPr>
    </w:p>
    <w:p w14:paraId="2D384F80" w14:textId="16C7F9B7" w:rsidR="00901976" w:rsidDel="00836C19" w:rsidRDefault="00901976" w:rsidP="005E409E">
      <w:pPr>
        <w:pStyle w:val="payannameh"/>
        <w:tabs>
          <w:tab w:val="left" w:pos="0"/>
          <w:tab w:val="left" w:pos="7371"/>
        </w:tabs>
        <w:spacing w:line="240" w:lineRule="auto"/>
        <w:rPr>
          <w:del w:id="198" w:author="jafary88@gmail.com" w:date="2022-05-11T18:17:00Z"/>
          <w:b/>
          <w:bCs/>
          <w:rtl/>
        </w:rPr>
      </w:pPr>
    </w:p>
    <w:p w14:paraId="36B0213E" w14:textId="10C3A059" w:rsidR="00901976" w:rsidDel="00836C19" w:rsidRDefault="00901976" w:rsidP="005E409E">
      <w:pPr>
        <w:pStyle w:val="payannameh"/>
        <w:tabs>
          <w:tab w:val="left" w:pos="0"/>
          <w:tab w:val="left" w:pos="7371"/>
        </w:tabs>
        <w:spacing w:line="240" w:lineRule="auto"/>
        <w:rPr>
          <w:del w:id="199" w:author="jafary88@gmail.com" w:date="2022-05-11T18:17:00Z"/>
          <w:b/>
          <w:bCs/>
          <w:rtl/>
        </w:rPr>
      </w:pPr>
    </w:p>
    <w:p w14:paraId="5116B61F" w14:textId="3BEB3905" w:rsidR="00901976" w:rsidDel="00836C19" w:rsidRDefault="00901976" w:rsidP="005E409E">
      <w:pPr>
        <w:pStyle w:val="payannameh"/>
        <w:tabs>
          <w:tab w:val="left" w:pos="0"/>
          <w:tab w:val="left" w:pos="7371"/>
        </w:tabs>
        <w:spacing w:line="240" w:lineRule="auto"/>
        <w:rPr>
          <w:del w:id="200" w:author="jafary88@gmail.com" w:date="2022-05-11T18:17:00Z"/>
          <w:b/>
          <w:bCs/>
          <w:rtl/>
        </w:rPr>
      </w:pPr>
    </w:p>
    <w:p w14:paraId="4630354F" w14:textId="49F7419E" w:rsidR="00901976" w:rsidDel="00836C19" w:rsidRDefault="00901976" w:rsidP="005E409E">
      <w:pPr>
        <w:pStyle w:val="payannameh"/>
        <w:tabs>
          <w:tab w:val="left" w:pos="0"/>
          <w:tab w:val="left" w:pos="7371"/>
        </w:tabs>
        <w:spacing w:line="240" w:lineRule="auto"/>
        <w:rPr>
          <w:del w:id="201" w:author="jafary88@gmail.com" w:date="2022-05-11T18:17:00Z"/>
          <w:b/>
          <w:bCs/>
          <w:rtl/>
        </w:rPr>
      </w:pPr>
    </w:p>
    <w:p w14:paraId="5DB23018" w14:textId="2D9D2B35" w:rsidR="00901976" w:rsidDel="00836C19" w:rsidRDefault="00901976" w:rsidP="005E409E">
      <w:pPr>
        <w:pStyle w:val="payannameh"/>
        <w:tabs>
          <w:tab w:val="left" w:pos="0"/>
          <w:tab w:val="left" w:pos="7371"/>
        </w:tabs>
        <w:spacing w:line="240" w:lineRule="auto"/>
        <w:rPr>
          <w:del w:id="202" w:author="jafary88@gmail.com" w:date="2022-05-11T18:17:00Z"/>
          <w:b/>
          <w:bCs/>
          <w:rtl/>
        </w:rPr>
      </w:pPr>
    </w:p>
    <w:p w14:paraId="502E504F" w14:textId="018F5DCF" w:rsidR="00901976" w:rsidDel="00836C19" w:rsidRDefault="00901976" w:rsidP="005E409E">
      <w:pPr>
        <w:pStyle w:val="payannameh"/>
        <w:tabs>
          <w:tab w:val="left" w:pos="0"/>
          <w:tab w:val="left" w:pos="7371"/>
        </w:tabs>
        <w:spacing w:line="240" w:lineRule="auto"/>
        <w:rPr>
          <w:del w:id="203" w:author="jafary88@gmail.com" w:date="2022-05-11T18:17:00Z"/>
          <w:b/>
          <w:bCs/>
          <w:rtl/>
        </w:rPr>
      </w:pPr>
    </w:p>
    <w:p w14:paraId="10E356F7" w14:textId="740E8199" w:rsidR="00486803" w:rsidDel="00836C19" w:rsidRDefault="00486803" w:rsidP="005E409E">
      <w:pPr>
        <w:pStyle w:val="payannameh"/>
        <w:tabs>
          <w:tab w:val="left" w:pos="0"/>
          <w:tab w:val="left" w:pos="7371"/>
        </w:tabs>
        <w:spacing w:line="240" w:lineRule="auto"/>
        <w:rPr>
          <w:del w:id="204" w:author="jafary88@gmail.com" w:date="2022-05-11T18:17:00Z"/>
          <w:b/>
          <w:bCs/>
          <w:rtl/>
        </w:rPr>
      </w:pPr>
    </w:p>
    <w:p w14:paraId="7EE26B99" w14:textId="6B8EBBA6" w:rsidR="00486803" w:rsidDel="00836C19" w:rsidRDefault="00486803" w:rsidP="005E409E">
      <w:pPr>
        <w:pStyle w:val="payannameh"/>
        <w:tabs>
          <w:tab w:val="left" w:pos="0"/>
          <w:tab w:val="left" w:pos="7371"/>
        </w:tabs>
        <w:spacing w:line="240" w:lineRule="auto"/>
        <w:rPr>
          <w:del w:id="205" w:author="jafary88@gmail.com" w:date="2022-05-11T18:17:00Z"/>
          <w:b/>
          <w:bCs/>
          <w:rtl/>
        </w:rPr>
      </w:pPr>
    </w:p>
    <w:p w14:paraId="741BEEFD" w14:textId="5DC1B86D" w:rsidR="00901976" w:rsidDel="00836C19" w:rsidRDefault="00901976" w:rsidP="005E409E">
      <w:pPr>
        <w:pStyle w:val="payannameh"/>
        <w:tabs>
          <w:tab w:val="left" w:pos="0"/>
          <w:tab w:val="left" w:pos="7371"/>
        </w:tabs>
        <w:spacing w:line="240" w:lineRule="auto"/>
        <w:rPr>
          <w:del w:id="206" w:author="jafary88@gmail.com" w:date="2022-05-11T18:17:00Z"/>
          <w:b/>
          <w:bCs/>
          <w:rtl/>
        </w:rPr>
      </w:pPr>
    </w:p>
    <w:p w14:paraId="7B40CF35" w14:textId="52ADB452" w:rsidR="0056196A" w:rsidRPr="00896143" w:rsidDel="00836C19" w:rsidRDefault="00BF2F7C" w:rsidP="005E409E">
      <w:pPr>
        <w:pStyle w:val="payannameh"/>
        <w:tabs>
          <w:tab w:val="left" w:pos="7371"/>
        </w:tabs>
        <w:spacing w:line="240" w:lineRule="auto"/>
        <w:rPr>
          <w:del w:id="207" w:author="jafary88@gmail.com" w:date="2022-05-11T18:17:00Z"/>
          <w:b/>
          <w:bCs/>
          <w:rtl/>
        </w:rPr>
      </w:pPr>
      <w:ins w:id="208" w:author="Mohsen Jafarinejad" w:date="2019-09-03T12:08:00Z">
        <w:del w:id="209" w:author="jafary88@gmail.com" w:date="2022-05-11T18:17:00Z">
          <w:r w:rsidDel="00836C19">
            <w:rPr>
              <w:b/>
              <w:bCs/>
              <w:rtl/>
            </w:rPr>
            <w:delText>سپاس‌گزار</w:delText>
          </w:r>
          <w:r w:rsidDel="00836C19">
            <w:rPr>
              <w:rFonts w:hint="cs"/>
              <w:b/>
              <w:bCs/>
              <w:rtl/>
            </w:rPr>
            <w:delText>ی</w:delText>
          </w:r>
        </w:del>
      </w:ins>
      <w:del w:id="210" w:author="jafary88@gmail.com" w:date="2022-05-11T18:17:00Z">
        <w:r w:rsidR="00896143" w:rsidDel="00836C19">
          <w:rPr>
            <w:rFonts w:hint="cs"/>
            <w:b/>
            <w:bCs/>
            <w:rtl/>
          </w:rPr>
          <w:delText>سپاس‌</w:delText>
        </w:r>
        <w:r w:rsidR="00A026D2" w:rsidRPr="00896143" w:rsidDel="00836C19">
          <w:rPr>
            <w:rFonts w:hint="cs"/>
            <w:b/>
            <w:bCs/>
            <w:rtl/>
          </w:rPr>
          <w:delText>گذاری</w:delText>
        </w:r>
      </w:del>
    </w:p>
    <w:p w14:paraId="6FDEE474" w14:textId="6AC4477A" w:rsidR="00A026D2" w:rsidDel="00836C19" w:rsidRDefault="00896143" w:rsidP="005E409E">
      <w:pPr>
        <w:pStyle w:val="payannameh"/>
        <w:tabs>
          <w:tab w:val="left" w:pos="615"/>
          <w:tab w:val="left" w:pos="7371"/>
        </w:tabs>
        <w:spacing w:line="240" w:lineRule="auto"/>
        <w:rPr>
          <w:del w:id="211" w:author="jafary88@gmail.com" w:date="2022-05-11T18:17:00Z"/>
          <w:rtl/>
        </w:rPr>
      </w:pPr>
      <w:del w:id="212" w:author="jafary88@gmail.com" w:date="2022-05-11T18:17:00Z">
        <w:r w:rsidDel="00836C19">
          <w:rPr>
            <w:rFonts w:hint="cs"/>
            <w:rtl/>
          </w:rPr>
          <w:delText xml:space="preserve">سپاس و ستایش خداوندی را که به من توفیق آموختن </w:delText>
        </w:r>
      </w:del>
      <w:ins w:id="213" w:author="Mohsen Jafarinejad" w:date="2019-09-03T12:08:00Z">
        <w:del w:id="214" w:author="jafary88@gmail.com" w:date="2022-05-11T18:17:00Z">
          <w:r w:rsidR="00BF2F7C" w:rsidDel="00836C19">
            <w:rPr>
              <w:rtl/>
            </w:rPr>
            <w:delText>عطا کرد</w:delText>
          </w:r>
        </w:del>
      </w:ins>
      <w:del w:id="215" w:author="jafary88@gmail.com" w:date="2022-05-11T18:17:00Z">
        <w:r w:rsidDel="00836C19">
          <w:rPr>
            <w:rFonts w:hint="cs"/>
            <w:rtl/>
          </w:rPr>
          <w:delText>عطاکرد تا در گمراهی جهل باقی نمانم.</w:delText>
        </w:r>
      </w:del>
    </w:p>
    <w:p w14:paraId="10CFAF7B" w14:textId="50FE8574" w:rsidR="00896143" w:rsidDel="00836C19" w:rsidRDefault="00896143" w:rsidP="005E409E">
      <w:pPr>
        <w:pStyle w:val="payannameh"/>
        <w:tabs>
          <w:tab w:val="left" w:pos="0"/>
          <w:tab w:val="left" w:pos="7371"/>
        </w:tabs>
        <w:spacing w:line="240" w:lineRule="auto"/>
        <w:rPr>
          <w:del w:id="216" w:author="jafary88@gmail.com" w:date="2022-05-11T18:17:00Z"/>
          <w:rtl/>
        </w:rPr>
      </w:pPr>
      <w:del w:id="217" w:author="jafary88@gmail.com" w:date="2022-05-11T18:17:00Z">
        <w:r w:rsidDel="00836C19">
          <w:rPr>
            <w:rFonts w:hint="cs"/>
            <w:rtl/>
          </w:rPr>
          <w:delText xml:space="preserve">همچنین تقدیر و تشکر فراوان خودم را از </w:delText>
        </w:r>
      </w:del>
      <w:ins w:id="218" w:author="Mohsen" w:date="2019-03-17T16:51:00Z">
        <w:del w:id="219" w:author="jafary88@gmail.com" w:date="2022-05-11T18:17:00Z">
          <w:r w:rsidR="00CF0011" w:rsidDel="00836C19">
            <w:rPr>
              <w:rtl/>
            </w:rPr>
            <w:delText>کمک‌ها</w:delText>
          </w:r>
          <w:r w:rsidR="00CF0011" w:rsidDel="00836C19">
            <w:rPr>
              <w:rFonts w:hint="cs"/>
              <w:rtl/>
            </w:rPr>
            <w:delText>ی</w:delText>
          </w:r>
        </w:del>
      </w:ins>
      <w:del w:id="220" w:author="jafary88@gmail.com" w:date="2022-05-11T18:17:00Z">
        <w:r w:rsidDel="00836C19">
          <w:rPr>
            <w:rFonts w:hint="cs"/>
            <w:rtl/>
          </w:rPr>
          <w:delText xml:space="preserve">کمک های </w:delText>
        </w:r>
      </w:del>
      <w:ins w:id="221" w:author="Mohsen Jafarinejad" w:date="2019-09-03T12:08:00Z">
        <w:del w:id="222" w:author="jafary88@gmail.com" w:date="2022-05-11T18:17:00Z">
          <w:r w:rsidR="00BF2F7C" w:rsidDel="00836C19">
            <w:rPr>
              <w:rtl/>
            </w:rPr>
            <w:delText>ب</w:delText>
          </w:r>
          <w:r w:rsidR="00BF2F7C" w:rsidDel="00836C19">
            <w:rPr>
              <w:rFonts w:hint="cs"/>
              <w:rtl/>
            </w:rPr>
            <w:delText>ی‌</w:delText>
          </w:r>
          <w:r w:rsidR="00BF2F7C" w:rsidDel="00836C19">
            <w:rPr>
              <w:rFonts w:hint="eastAsia"/>
              <w:rtl/>
            </w:rPr>
            <w:delText>در</w:delText>
          </w:r>
          <w:r w:rsidR="00BF2F7C" w:rsidDel="00836C19">
            <w:rPr>
              <w:rFonts w:hint="cs"/>
              <w:rtl/>
            </w:rPr>
            <w:delText>ی</w:delText>
          </w:r>
          <w:r w:rsidR="00BF2F7C" w:rsidDel="00836C19">
            <w:rPr>
              <w:rFonts w:hint="eastAsia"/>
              <w:rtl/>
            </w:rPr>
            <w:delText>غ</w:delText>
          </w:r>
        </w:del>
      </w:ins>
      <w:del w:id="223" w:author="jafary88@gmail.com" w:date="2022-05-11T18:17:00Z">
        <w:r w:rsidDel="00836C19">
          <w:rPr>
            <w:rFonts w:hint="cs"/>
            <w:rtl/>
          </w:rPr>
          <w:delText xml:space="preserve">بی دریغ استاد </w:delText>
        </w:r>
        <w:r w:rsidRPr="00486803" w:rsidDel="00836C19">
          <w:rPr>
            <w:rFonts w:hint="cs"/>
            <w:rtl/>
          </w:rPr>
          <w:delText xml:space="preserve">بزرگوار </w:delText>
        </w:r>
        <w:r w:rsidRPr="00486803" w:rsidDel="00836C19">
          <w:rPr>
            <w:rFonts w:hint="cs"/>
            <w:b/>
            <w:bCs/>
            <w:rtl/>
          </w:rPr>
          <w:delText>جناب آقای دکتر ایمان خزایی</w:delText>
        </w:r>
        <w:r w:rsidDel="00836C19">
          <w:rPr>
            <w:rFonts w:hint="cs"/>
            <w:rtl/>
          </w:rPr>
          <w:delText xml:space="preserve"> اظهار </w:delText>
        </w:r>
      </w:del>
      <w:ins w:id="224" w:author="Mohsen" w:date="2019-03-17T16:51:00Z">
        <w:del w:id="225" w:author="jafary88@gmail.com" w:date="2022-05-11T18:17: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م</w:delText>
          </w:r>
        </w:del>
      </w:ins>
      <w:del w:id="226" w:author="jafary88@gmail.com" w:date="2022-05-11T18:17:00Z">
        <w:r w:rsidDel="00836C19">
          <w:rPr>
            <w:rFonts w:hint="cs"/>
            <w:rtl/>
          </w:rPr>
          <w:delText xml:space="preserve">می نمایم که </w:delText>
        </w:r>
      </w:del>
      <w:ins w:id="227" w:author="Mohsen Jafarinejad" w:date="2019-09-03T12:09:00Z">
        <w:del w:id="228" w:author="jafary88@gmail.com" w:date="2022-05-11T18:17:00Z">
          <w:r w:rsidR="00BF2F7C" w:rsidDel="00836C19">
            <w:rPr>
              <w:rtl/>
            </w:rPr>
            <w:delText>ب</w:delText>
          </w:r>
          <w:r w:rsidR="00BF2F7C" w:rsidDel="00836C19">
            <w:rPr>
              <w:rFonts w:hint="cs"/>
              <w:rtl/>
            </w:rPr>
            <w:delText>ی‌ی</w:delText>
          </w:r>
          <w:r w:rsidR="00BF2F7C" w:rsidDel="00836C19">
            <w:rPr>
              <w:rFonts w:hint="eastAsia"/>
              <w:rtl/>
            </w:rPr>
            <w:delText>ار</w:delText>
          </w:r>
          <w:r w:rsidR="00BF2F7C" w:rsidDel="00836C19">
            <w:rPr>
              <w:rFonts w:hint="cs"/>
              <w:rtl/>
            </w:rPr>
            <w:delText>ی</w:delText>
          </w:r>
        </w:del>
      </w:ins>
      <w:del w:id="229" w:author="jafary88@gmail.com" w:date="2022-05-11T18:17:00Z">
        <w:r w:rsidDel="00836C19">
          <w:rPr>
            <w:rFonts w:hint="cs"/>
            <w:rtl/>
          </w:rPr>
          <w:delText>بی یاری و راهنمایی ایشان پیمودن این مسیر ممکن نبود.</w:delText>
        </w:r>
      </w:del>
    </w:p>
    <w:p w14:paraId="196F99B5" w14:textId="4F5290A7" w:rsidR="0056196A" w:rsidDel="00836C19" w:rsidRDefault="0056196A" w:rsidP="005E409E">
      <w:pPr>
        <w:pStyle w:val="payannameh"/>
        <w:tabs>
          <w:tab w:val="left" w:pos="0"/>
          <w:tab w:val="left" w:pos="7371"/>
        </w:tabs>
        <w:spacing w:line="240" w:lineRule="auto"/>
        <w:rPr>
          <w:del w:id="230" w:author="jafary88@gmail.com" w:date="2022-05-11T18:17:00Z"/>
          <w:rtl/>
        </w:rPr>
      </w:pPr>
    </w:p>
    <w:p w14:paraId="66F78E03" w14:textId="2D842485" w:rsidR="0056196A" w:rsidDel="00836C19" w:rsidRDefault="0056196A" w:rsidP="005E409E">
      <w:pPr>
        <w:pStyle w:val="payannameh"/>
        <w:tabs>
          <w:tab w:val="left" w:pos="0"/>
          <w:tab w:val="left" w:pos="7371"/>
        </w:tabs>
        <w:spacing w:line="240" w:lineRule="auto"/>
        <w:rPr>
          <w:del w:id="231" w:author="jafary88@gmail.com" w:date="2022-05-11T18:17:00Z"/>
          <w:rtl/>
        </w:rPr>
      </w:pPr>
    </w:p>
    <w:p w14:paraId="79C330A0" w14:textId="4179D197" w:rsidR="0056196A" w:rsidDel="00836C19" w:rsidRDefault="0056196A" w:rsidP="005E409E">
      <w:pPr>
        <w:pStyle w:val="payannameh"/>
        <w:tabs>
          <w:tab w:val="left" w:pos="0"/>
          <w:tab w:val="left" w:pos="7371"/>
        </w:tabs>
        <w:spacing w:line="240" w:lineRule="auto"/>
        <w:rPr>
          <w:del w:id="232" w:author="jafary88@gmail.com" w:date="2022-05-11T18:17:00Z"/>
          <w:rtl/>
        </w:rPr>
      </w:pPr>
    </w:p>
    <w:p w14:paraId="7863751F" w14:textId="796A6E6F" w:rsidR="0056196A" w:rsidDel="00836C19" w:rsidRDefault="0056196A" w:rsidP="005E409E">
      <w:pPr>
        <w:pStyle w:val="payannameh"/>
        <w:tabs>
          <w:tab w:val="left" w:pos="0"/>
          <w:tab w:val="left" w:pos="7371"/>
        </w:tabs>
        <w:spacing w:line="240" w:lineRule="auto"/>
        <w:rPr>
          <w:del w:id="233" w:author="jafary88@gmail.com" w:date="2022-05-11T18:17:00Z"/>
          <w:rtl/>
        </w:rPr>
      </w:pPr>
    </w:p>
    <w:p w14:paraId="2C29C40F" w14:textId="031B9DB3" w:rsidR="00896143" w:rsidDel="00836C19" w:rsidRDefault="00896143" w:rsidP="005E409E">
      <w:pPr>
        <w:pStyle w:val="payannameh"/>
        <w:tabs>
          <w:tab w:val="left" w:pos="0"/>
          <w:tab w:val="left" w:pos="7371"/>
        </w:tabs>
        <w:spacing w:line="240" w:lineRule="auto"/>
        <w:rPr>
          <w:del w:id="234" w:author="jafary88@gmail.com" w:date="2022-05-11T18:17:00Z"/>
          <w:rtl/>
        </w:rPr>
      </w:pPr>
    </w:p>
    <w:p w14:paraId="672B76B5" w14:textId="557D9BCA" w:rsidR="00896143" w:rsidDel="00836C19" w:rsidRDefault="00896143" w:rsidP="005E409E">
      <w:pPr>
        <w:pStyle w:val="payannameh"/>
        <w:tabs>
          <w:tab w:val="left" w:pos="0"/>
          <w:tab w:val="left" w:pos="7371"/>
        </w:tabs>
        <w:spacing w:line="240" w:lineRule="auto"/>
        <w:rPr>
          <w:del w:id="235" w:author="jafary88@gmail.com" w:date="2022-05-11T18:17:00Z"/>
          <w:rtl/>
        </w:rPr>
      </w:pPr>
    </w:p>
    <w:p w14:paraId="09A8CAB6" w14:textId="4ECE8454" w:rsidR="00896143" w:rsidDel="00836C19" w:rsidRDefault="00896143" w:rsidP="005E409E">
      <w:pPr>
        <w:pStyle w:val="payannameh"/>
        <w:tabs>
          <w:tab w:val="left" w:pos="0"/>
          <w:tab w:val="left" w:pos="7371"/>
        </w:tabs>
        <w:spacing w:line="240" w:lineRule="auto"/>
        <w:rPr>
          <w:del w:id="236" w:author="jafary88@gmail.com" w:date="2022-05-11T18:17:00Z"/>
          <w:rtl/>
        </w:rPr>
      </w:pPr>
    </w:p>
    <w:p w14:paraId="525B6FF7" w14:textId="63B7633B" w:rsidR="00896143" w:rsidDel="00836C19" w:rsidRDefault="00896143" w:rsidP="005E409E">
      <w:pPr>
        <w:pStyle w:val="payannameh"/>
        <w:tabs>
          <w:tab w:val="left" w:pos="0"/>
          <w:tab w:val="left" w:pos="7371"/>
        </w:tabs>
        <w:spacing w:line="240" w:lineRule="auto"/>
        <w:rPr>
          <w:del w:id="237" w:author="jafary88@gmail.com" w:date="2022-05-11T18:17:00Z"/>
          <w:rtl/>
        </w:rPr>
      </w:pPr>
    </w:p>
    <w:p w14:paraId="4574B696" w14:textId="0D66AAAC" w:rsidR="000B2BF6" w:rsidDel="00836C19" w:rsidRDefault="000B2BF6" w:rsidP="005E409E">
      <w:pPr>
        <w:pStyle w:val="payannameh"/>
        <w:tabs>
          <w:tab w:val="left" w:pos="0"/>
          <w:tab w:val="left" w:pos="7371"/>
        </w:tabs>
        <w:spacing w:line="240" w:lineRule="auto"/>
        <w:rPr>
          <w:del w:id="238" w:author="jafary88@gmail.com" w:date="2022-05-11T18:17:00Z"/>
          <w:rtl/>
        </w:rPr>
      </w:pPr>
    </w:p>
    <w:p w14:paraId="32879721" w14:textId="36AE52F7" w:rsidR="000B2BF6" w:rsidDel="00836C19" w:rsidRDefault="000B2BF6" w:rsidP="005E409E">
      <w:pPr>
        <w:pStyle w:val="payannameh"/>
        <w:tabs>
          <w:tab w:val="left" w:pos="0"/>
          <w:tab w:val="left" w:pos="7371"/>
        </w:tabs>
        <w:spacing w:line="240" w:lineRule="auto"/>
        <w:rPr>
          <w:del w:id="239" w:author="jafary88@gmail.com" w:date="2022-05-11T18:17:00Z"/>
          <w:rtl/>
        </w:rPr>
      </w:pPr>
    </w:p>
    <w:p w14:paraId="4A193A1F" w14:textId="58B19656" w:rsidR="00B674CF" w:rsidDel="00836C19" w:rsidRDefault="00B674CF" w:rsidP="005E409E">
      <w:pPr>
        <w:pStyle w:val="payannameh"/>
        <w:tabs>
          <w:tab w:val="left" w:pos="0"/>
          <w:tab w:val="left" w:pos="7371"/>
        </w:tabs>
        <w:spacing w:line="240" w:lineRule="auto"/>
        <w:rPr>
          <w:ins w:id="240" w:author="Mohsen" w:date="2019-03-18T01:17:00Z"/>
          <w:del w:id="241" w:author="jafary88@gmail.com" w:date="2022-05-11T18:17:00Z"/>
          <w:b/>
          <w:bCs/>
          <w:rtl/>
        </w:rPr>
        <w:sectPr w:rsidR="00B674CF" w:rsidDel="00836C19" w:rsidSect="00C607BA">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42" w:author="Mohsen" w:date="2019-03-18T01:32:00Z">
            <w:sectPr w:rsidR="00B674CF" w:rsidDel="00836C19" w:rsidSect="00C607BA">
              <w:pgMar w:top="1985" w:right="1985" w:bottom="1418" w:left="1418" w:header="720" w:footer="720" w:gutter="0"/>
              <w:titlePg/>
            </w:sectPr>
          </w:sectPrChange>
        </w:sectPr>
      </w:pPr>
    </w:p>
    <w:p w14:paraId="48F06E44" w14:textId="2FE13B75" w:rsidR="00A161F8" w:rsidDel="00836C19" w:rsidRDefault="00A161F8" w:rsidP="005E409E">
      <w:pPr>
        <w:pStyle w:val="payannameh"/>
        <w:tabs>
          <w:tab w:val="left" w:pos="0"/>
          <w:tab w:val="left" w:pos="7371"/>
        </w:tabs>
        <w:spacing w:line="240" w:lineRule="auto"/>
        <w:rPr>
          <w:del w:id="243" w:author="jafary88@gmail.com" w:date="2022-05-11T18:17:00Z"/>
          <w:b/>
          <w:bCs/>
          <w:rtl/>
        </w:rPr>
      </w:pPr>
    </w:p>
    <w:p w14:paraId="6A02FA65" w14:textId="6EB2C5A7" w:rsidR="00A161F8" w:rsidDel="00836C19" w:rsidRDefault="00A161F8" w:rsidP="005E409E">
      <w:pPr>
        <w:pStyle w:val="payannameh"/>
        <w:tabs>
          <w:tab w:val="left" w:pos="0"/>
          <w:tab w:val="left" w:pos="7371"/>
        </w:tabs>
        <w:spacing w:line="240" w:lineRule="auto"/>
        <w:rPr>
          <w:del w:id="244" w:author="jafary88@gmail.com" w:date="2022-05-11T18:17:00Z"/>
          <w:b/>
          <w:bCs/>
          <w:rtl/>
        </w:rPr>
      </w:pPr>
    </w:p>
    <w:p w14:paraId="48860A98" w14:textId="5B5582D0" w:rsidR="00A161F8" w:rsidDel="00836C19" w:rsidRDefault="00A161F8" w:rsidP="005E409E">
      <w:pPr>
        <w:pStyle w:val="payannameh"/>
        <w:tabs>
          <w:tab w:val="left" w:pos="0"/>
          <w:tab w:val="left" w:pos="7371"/>
        </w:tabs>
        <w:spacing w:line="240" w:lineRule="auto"/>
        <w:rPr>
          <w:del w:id="245" w:author="jafary88@gmail.com" w:date="2022-05-11T18:17:00Z"/>
          <w:b/>
          <w:bCs/>
          <w:rtl/>
        </w:rPr>
      </w:pPr>
    </w:p>
    <w:p w14:paraId="5B4A16E7" w14:textId="7A885C2C" w:rsidR="00A161F8" w:rsidDel="00836C19" w:rsidRDefault="00A161F8" w:rsidP="005E409E">
      <w:pPr>
        <w:pStyle w:val="payannameh"/>
        <w:tabs>
          <w:tab w:val="left" w:pos="0"/>
          <w:tab w:val="left" w:pos="7371"/>
        </w:tabs>
        <w:spacing w:line="240" w:lineRule="auto"/>
        <w:rPr>
          <w:del w:id="246" w:author="jafary88@gmail.com" w:date="2022-05-11T18:17:00Z"/>
          <w:b/>
          <w:bCs/>
          <w:rtl/>
        </w:rPr>
      </w:pPr>
    </w:p>
    <w:p w14:paraId="25D4F493" w14:textId="5C44F26D" w:rsidR="00A161F8" w:rsidDel="00836C19" w:rsidRDefault="00A161F8" w:rsidP="005E409E">
      <w:pPr>
        <w:pStyle w:val="payannameh"/>
        <w:tabs>
          <w:tab w:val="left" w:pos="0"/>
          <w:tab w:val="left" w:pos="7371"/>
        </w:tabs>
        <w:spacing w:line="240" w:lineRule="auto"/>
        <w:rPr>
          <w:del w:id="247" w:author="jafary88@gmail.com" w:date="2022-05-11T18:17:00Z"/>
          <w:b/>
          <w:bCs/>
          <w:rtl/>
        </w:rPr>
      </w:pPr>
    </w:p>
    <w:p w14:paraId="0B6182EF" w14:textId="5C1535E8" w:rsidR="00A161F8" w:rsidDel="00836C19" w:rsidRDefault="00A161F8" w:rsidP="005E409E">
      <w:pPr>
        <w:pStyle w:val="payannameh"/>
        <w:tabs>
          <w:tab w:val="left" w:pos="0"/>
          <w:tab w:val="left" w:pos="7371"/>
        </w:tabs>
        <w:spacing w:line="240" w:lineRule="auto"/>
        <w:rPr>
          <w:del w:id="248" w:author="jafary88@gmail.com" w:date="2022-05-11T18:17:00Z"/>
          <w:b/>
          <w:bCs/>
          <w:rtl/>
        </w:rPr>
      </w:pPr>
    </w:p>
    <w:p w14:paraId="4D80F40C" w14:textId="34C1FE37" w:rsidR="00A161F8" w:rsidDel="00836C19" w:rsidRDefault="00A161F8" w:rsidP="005E409E">
      <w:pPr>
        <w:pStyle w:val="payannameh"/>
        <w:tabs>
          <w:tab w:val="left" w:pos="0"/>
          <w:tab w:val="left" w:pos="7371"/>
        </w:tabs>
        <w:spacing w:line="240" w:lineRule="auto"/>
        <w:rPr>
          <w:del w:id="249" w:author="jafary88@gmail.com" w:date="2022-05-11T18:17:00Z"/>
          <w:b/>
          <w:bCs/>
          <w:rtl/>
        </w:rPr>
      </w:pPr>
    </w:p>
    <w:p w14:paraId="1871C8ED" w14:textId="11426444" w:rsidR="00A161F8" w:rsidDel="00836C19" w:rsidRDefault="00A161F8" w:rsidP="005E409E">
      <w:pPr>
        <w:pStyle w:val="payannameh"/>
        <w:tabs>
          <w:tab w:val="left" w:pos="0"/>
          <w:tab w:val="left" w:pos="7371"/>
        </w:tabs>
        <w:spacing w:line="240" w:lineRule="auto"/>
        <w:rPr>
          <w:del w:id="250" w:author="jafary88@gmail.com" w:date="2022-05-11T18:17:00Z"/>
          <w:b/>
          <w:bCs/>
          <w:rtl/>
        </w:rPr>
      </w:pPr>
    </w:p>
    <w:p w14:paraId="469F7289" w14:textId="3B0D47D7" w:rsidR="00A161F8" w:rsidDel="00836C19" w:rsidRDefault="00A161F8" w:rsidP="005E409E">
      <w:pPr>
        <w:pStyle w:val="payannameh"/>
        <w:tabs>
          <w:tab w:val="left" w:pos="0"/>
          <w:tab w:val="left" w:pos="7371"/>
        </w:tabs>
        <w:spacing w:line="240" w:lineRule="auto"/>
        <w:rPr>
          <w:del w:id="251" w:author="jafary88@gmail.com" w:date="2022-05-11T18:17:00Z"/>
          <w:b/>
          <w:bCs/>
        </w:rPr>
      </w:pPr>
    </w:p>
    <w:p w14:paraId="655B670E" w14:textId="0789D35C" w:rsidR="003A12D2" w:rsidDel="00836C19" w:rsidRDefault="003A12D2" w:rsidP="005E409E">
      <w:pPr>
        <w:pStyle w:val="payannameh"/>
        <w:tabs>
          <w:tab w:val="left" w:pos="0"/>
          <w:tab w:val="left" w:pos="7371"/>
        </w:tabs>
        <w:spacing w:line="240" w:lineRule="auto"/>
        <w:rPr>
          <w:del w:id="252" w:author="jafary88@gmail.com" w:date="2022-05-11T18:17:00Z"/>
          <w:b/>
          <w:bCs/>
        </w:rPr>
      </w:pPr>
    </w:p>
    <w:p w14:paraId="15A301DC" w14:textId="4D7E1224" w:rsidR="003A12D2" w:rsidDel="00836C19" w:rsidRDefault="003A12D2" w:rsidP="005E409E">
      <w:pPr>
        <w:pStyle w:val="payannameh"/>
        <w:tabs>
          <w:tab w:val="left" w:pos="0"/>
          <w:tab w:val="left" w:pos="7371"/>
        </w:tabs>
        <w:spacing w:line="240" w:lineRule="auto"/>
        <w:rPr>
          <w:del w:id="253" w:author="jafary88@gmail.com" w:date="2022-05-11T18:17:00Z"/>
          <w:b/>
          <w:bCs/>
          <w:rtl/>
        </w:rPr>
      </w:pPr>
    </w:p>
    <w:p w14:paraId="0B5E85C8" w14:textId="788ABEE0" w:rsidR="00486803" w:rsidDel="00836C19" w:rsidRDefault="00486803" w:rsidP="005E409E">
      <w:pPr>
        <w:pStyle w:val="payannameh"/>
        <w:tabs>
          <w:tab w:val="left" w:pos="0"/>
          <w:tab w:val="left" w:pos="7371"/>
        </w:tabs>
        <w:spacing w:line="240" w:lineRule="auto"/>
        <w:rPr>
          <w:del w:id="254" w:author="jafary88@gmail.com" w:date="2022-05-11T18:17:00Z"/>
          <w:b/>
          <w:bCs/>
          <w:rtl/>
        </w:rPr>
      </w:pPr>
    </w:p>
    <w:p w14:paraId="4BB8A6F8" w14:textId="7DC9825F" w:rsidR="005156DE" w:rsidDel="00836C19" w:rsidRDefault="005156DE" w:rsidP="005E409E">
      <w:pPr>
        <w:pStyle w:val="payannameh"/>
        <w:tabs>
          <w:tab w:val="left" w:pos="0"/>
          <w:tab w:val="left" w:pos="7371"/>
        </w:tabs>
        <w:spacing w:line="240" w:lineRule="auto"/>
        <w:rPr>
          <w:del w:id="255" w:author="jafary88@gmail.com" w:date="2022-05-11T18:17:00Z"/>
          <w:b/>
          <w:bCs/>
          <w:rtl/>
        </w:rPr>
      </w:pPr>
    </w:p>
    <w:p w14:paraId="7F1355BB" w14:textId="0199C519" w:rsidR="008412CC" w:rsidRPr="00896143" w:rsidDel="00836C19" w:rsidRDefault="008412CC" w:rsidP="005E409E">
      <w:pPr>
        <w:pStyle w:val="payannameh"/>
        <w:tabs>
          <w:tab w:val="left" w:pos="0"/>
          <w:tab w:val="left" w:pos="7371"/>
        </w:tabs>
        <w:spacing w:line="240" w:lineRule="auto"/>
        <w:rPr>
          <w:del w:id="256" w:author="jafary88@gmail.com" w:date="2022-05-11T18:17:00Z"/>
          <w:b/>
          <w:bCs/>
          <w:rtl/>
        </w:rPr>
      </w:pPr>
      <w:del w:id="257" w:author="jafary88@gmail.com" w:date="2022-05-11T18:17:00Z">
        <w:r w:rsidRPr="00896143" w:rsidDel="00836C19">
          <w:rPr>
            <w:b/>
            <w:bCs/>
            <w:rtl/>
          </w:rPr>
          <w:delText>چکیده</w:delText>
        </w:r>
      </w:del>
    </w:p>
    <w:p w14:paraId="23CCF539" w14:textId="466842FA" w:rsidR="008412CC" w:rsidDel="00836C19" w:rsidRDefault="00486803" w:rsidP="002A0A30">
      <w:pPr>
        <w:pStyle w:val="payannameh"/>
        <w:tabs>
          <w:tab w:val="left" w:pos="0"/>
          <w:tab w:val="left" w:pos="567"/>
        </w:tabs>
        <w:spacing w:line="240" w:lineRule="auto"/>
        <w:jc w:val="both"/>
        <w:rPr>
          <w:ins w:id="258" w:author="Mohsen Jafarinejad" w:date="2019-05-08T12:18:00Z"/>
          <w:del w:id="259" w:author="jafary88@gmail.com" w:date="2022-05-11T18:17:00Z"/>
          <w:rtl/>
        </w:rPr>
      </w:pPr>
      <w:del w:id="260"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w:delText>
        </w:r>
        <w:r w:rsidR="009839DF" w:rsidRPr="002B72E7" w:rsidDel="00836C19">
          <w:rPr>
            <w:rtl/>
          </w:rPr>
          <w:delText xml:space="preserve">میکروبی </w:delText>
        </w:r>
        <w:r w:rsidR="008412CC" w:rsidRPr="002B72E7" w:rsidDel="00836C19">
          <w:rPr>
            <w:rtl/>
          </w:rPr>
          <w:delText xml:space="preserve">وسایلی جهت تبدیل مستقیم انرژی شیمیایی به الکتریکی هستند </w:delText>
        </w:r>
        <w:r w:rsidR="009839DF" w:rsidRPr="002B72E7" w:rsidDel="00836C19">
          <w:rPr>
            <w:rtl/>
          </w:rPr>
          <w:delText>که اگرچه مسائل فنی</w:delText>
        </w:r>
        <w:r w:rsidR="000B0AD8" w:rsidRPr="002B72E7" w:rsidDel="00836C19">
          <w:rPr>
            <w:rtl/>
          </w:rPr>
          <w:delText xml:space="preserve"> آن‌ها</w:delText>
        </w:r>
        <w:r w:rsidR="009839DF" w:rsidRPr="002B72E7" w:rsidDel="00836C19">
          <w:rPr>
            <w:rtl/>
          </w:rPr>
          <w:delText xml:space="preserve"> را</w:delText>
        </w:r>
        <w:r w:rsidR="000B0AD8" w:rsidRPr="002B72E7" w:rsidDel="00836C19">
          <w:rPr>
            <w:rtl/>
          </w:rPr>
          <w:delText xml:space="preserve"> </w:delText>
        </w:r>
        <w:r w:rsidR="008412CC" w:rsidRPr="002B72E7" w:rsidDel="00836C19">
          <w:rPr>
            <w:rtl/>
          </w:rPr>
          <w:delText xml:space="preserve">محدود به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خاص </w:delText>
        </w:r>
        <w:r w:rsidR="009839DF" w:rsidRPr="002B72E7" w:rsidDel="00836C19">
          <w:rPr>
            <w:rtl/>
          </w:rPr>
          <w:delText>و تحقیقاتی در زمان حال</w:delText>
        </w:r>
        <w:r w:rsidR="008412CC" w:rsidRPr="002B72E7" w:rsidDel="00836C19">
          <w:rPr>
            <w:rtl/>
          </w:rPr>
          <w:delText xml:space="preserve"> کرده است اما شناخت و مطالعه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9839DF" w:rsidRPr="002B72E7" w:rsidDel="00836C19">
          <w:rPr>
            <w:rtl/>
          </w:rPr>
          <w:delText>به افزایش بهره</w:delText>
        </w:r>
      </w:del>
      <w:ins w:id="261" w:author="Mohsen Jafarinejad" w:date="2019-05-08T12:18:00Z">
        <w:del w:id="262" w:author="jafary88@gmail.com" w:date="2022-05-11T18:17:00Z">
          <w:r w:rsidR="008C7BFA" w:rsidDel="00836C19">
            <w:rPr>
              <w:rFonts w:hint="cs"/>
              <w:rtl/>
            </w:rPr>
            <w:delText>‌</w:delText>
          </w:r>
        </w:del>
      </w:ins>
      <w:del w:id="263" w:author="jafary88@gmail.com" w:date="2022-05-11T18:17:00Z">
        <w:r w:rsidR="009839DF" w:rsidRPr="002B72E7" w:rsidDel="00836C19">
          <w:rPr>
            <w:rtl/>
          </w:rPr>
          <w:delText xml:space="preserve"> وری عملکرد و قابلیت کاربرد این ابزارها</w:delText>
        </w:r>
        <w:r w:rsidR="008412CC" w:rsidRPr="002B72E7" w:rsidDel="00836C19">
          <w:rPr>
            <w:rtl/>
          </w:rPr>
          <w:delText xml:space="preserve"> کمک نماید</w:delText>
        </w:r>
        <w:r w:rsidR="009839DF" w:rsidRPr="002B72E7" w:rsidDel="00836C19">
          <w:rPr>
            <w:rtl/>
          </w:rPr>
          <w:delText xml:space="preserve">. </w:delText>
        </w:r>
        <w:r w:rsidR="008412CC" w:rsidRPr="002B72E7" w:rsidDel="00836C19">
          <w:rPr>
            <w:rtl/>
          </w:rPr>
          <w:delText xml:space="preserve">در این نوشتار به بررسی </w:delText>
        </w:r>
        <w:r w:rsidR="009839DF" w:rsidRPr="002B72E7" w:rsidDel="00836C19">
          <w:rPr>
            <w:rtl/>
          </w:rPr>
          <w:delText xml:space="preserve">مختصر </w:delText>
        </w:r>
        <w:r w:rsidR="008412CC" w:rsidRPr="002B72E7" w:rsidDel="00836C19">
          <w:rPr>
            <w:rtl/>
          </w:rPr>
          <w:delText xml:space="preserve">انواع پیل سوختی، </w:delText>
        </w:r>
        <w:r w:rsidR="000B0AD8" w:rsidRPr="002B72E7" w:rsidDel="00836C19">
          <w:rPr>
            <w:rtl/>
          </w:rPr>
          <w:delText>بررس</w:delText>
        </w:r>
        <w:r w:rsidR="000B0AD8" w:rsidRPr="002B72E7" w:rsidDel="00836C19">
          <w:rPr>
            <w:rFonts w:hint="cs"/>
            <w:rtl/>
          </w:rPr>
          <w:delText>ی</w:delText>
        </w:r>
        <w:r w:rsidR="008412CC" w:rsidRPr="002B72E7" w:rsidDel="00836C19">
          <w:rPr>
            <w:rtl/>
          </w:rPr>
          <w:delText xml:space="preserve"> مطالع</w:delText>
        </w:r>
        <w:r w:rsidR="009839DF" w:rsidRPr="002B72E7" w:rsidDel="00836C19">
          <w:rPr>
            <w:rtl/>
          </w:rPr>
          <w:delText>ات</w:delText>
        </w:r>
        <w:r w:rsidR="008412CC" w:rsidRPr="002B72E7" w:rsidDel="00836C19">
          <w:rPr>
            <w:rtl/>
          </w:rPr>
          <w:delText xml:space="preserve"> </w:delText>
        </w:r>
      </w:del>
      <w:ins w:id="264" w:author="Mohsen Jafarinejad" w:date="2019-09-03T12:09:00Z">
        <w:del w:id="265" w:author="jafary88@gmail.com" w:date="2022-05-11T18:17:00Z">
          <w:r w:rsidR="00BF2F7C" w:rsidDel="00836C19">
            <w:rPr>
              <w:rtl/>
            </w:rPr>
            <w:delText>انجام‌شده</w:delText>
          </w:r>
        </w:del>
      </w:ins>
      <w:del w:id="266" w:author="jafary88@gmail.com" w:date="2022-05-11T18:17:00Z">
        <w:r w:rsidR="008412CC" w:rsidRPr="002B72E7" w:rsidDel="00836C19">
          <w:rPr>
            <w:rtl/>
          </w:rPr>
          <w:delText xml:space="preserve">انجام شده </w:delText>
        </w:r>
      </w:del>
      <w:ins w:id="267" w:author="Mohsen Jafarinejad" w:date="2019-09-03T12:09:00Z">
        <w:del w:id="268" w:author="jafary88@gmail.com" w:date="2022-05-11T18:17:00Z">
          <w:r w:rsidR="00BF2F7C" w:rsidDel="00836C19">
            <w:rPr>
              <w:rtl/>
            </w:rPr>
            <w:delText>تاکنون</w:delText>
          </w:r>
        </w:del>
      </w:ins>
      <w:del w:id="269" w:author="jafary88@gmail.com" w:date="2022-05-11T18:17:00Z">
        <w:r w:rsidR="008412CC" w:rsidRPr="002B72E7" w:rsidDel="00836C19">
          <w:rPr>
            <w:rtl/>
          </w:rPr>
          <w:delText>تا کنون بر روی</w:delText>
        </w:r>
        <w:r w:rsidR="00FF1234" w:rsidRPr="002B72E7" w:rsidDel="00836C19">
          <w:delText xml:space="preserve"> </w:delText>
        </w:r>
        <w:r w:rsidR="008412CC" w:rsidRPr="002B72E7" w:rsidDel="00836C19">
          <w:rPr>
            <w:rtl/>
          </w:rPr>
          <w:delText xml:space="preserve">پیل سوختی میکروبی و نیز </w:delText>
        </w:r>
        <w:r w:rsidR="009839DF" w:rsidRPr="002B72E7" w:rsidDel="00836C19">
          <w:rPr>
            <w:rtl/>
          </w:rPr>
          <w:delText>شبیه</w:delText>
        </w:r>
      </w:del>
      <w:ins w:id="270" w:author="Mohsen Jafarinejad" w:date="2019-05-08T12:43:00Z">
        <w:del w:id="271" w:author="jafary88@gmail.com" w:date="2022-05-11T18:17:00Z">
          <w:r w:rsidR="005E745E" w:rsidDel="00836C19">
            <w:rPr>
              <w:rFonts w:hint="cs"/>
              <w:rtl/>
            </w:rPr>
            <w:delText>‌</w:delText>
          </w:r>
        </w:del>
      </w:ins>
      <w:del w:id="272" w:author="jafary88@gmail.com" w:date="2022-05-11T18:17:00Z">
        <w:r w:rsidR="009839DF" w:rsidRPr="002B72E7" w:rsidDel="00836C19">
          <w:rPr>
            <w:rtl/>
          </w:rPr>
          <w:delText xml:space="preserve"> سازی پیل</w:delText>
        </w:r>
      </w:del>
      <w:ins w:id="273" w:author="Mohsen Jafarinejad" w:date="2019-05-08T12:18:00Z">
        <w:del w:id="274" w:author="jafary88@gmail.com" w:date="2022-05-11T18:17:00Z">
          <w:r w:rsidR="008C7BFA" w:rsidDel="00836C19">
            <w:rPr>
              <w:rFonts w:hint="cs"/>
              <w:rtl/>
            </w:rPr>
            <w:delText>‌</w:delText>
          </w:r>
        </w:del>
      </w:ins>
      <w:del w:id="275" w:author="jafary88@gmail.com" w:date="2022-05-11T18:17:00Z">
        <w:r w:rsidR="009839DF" w:rsidRPr="002B72E7" w:rsidDel="00836C19">
          <w:rPr>
            <w:rtl/>
          </w:rPr>
          <w:delText xml:space="preserve"> سوختی میکروبی به روش دینامیک سیالات محاسباتی با استفاده از </w:delText>
        </w:r>
      </w:del>
      <w:ins w:id="276" w:author="Mohsen Jafarinejad" w:date="2019-09-03T12:09:00Z">
        <w:del w:id="277" w:author="jafary88@gmail.com" w:date="2022-05-11T18:17:00Z">
          <w:r w:rsidR="00BF2F7C" w:rsidDel="00836C19">
            <w:rPr>
              <w:rtl/>
            </w:rPr>
            <w:delText>نرم‌افزار</w:delText>
          </w:r>
        </w:del>
      </w:ins>
      <w:del w:id="278" w:author="jafary88@gmail.com" w:date="2022-05-11T18:17:00Z">
        <w:r w:rsidR="009839DF" w:rsidRPr="002B72E7" w:rsidDel="00836C19">
          <w:rPr>
            <w:rtl/>
          </w:rPr>
          <w:delText xml:space="preserve">نرم افزار فلوئنت </w:delText>
        </w:r>
      </w:del>
      <w:ins w:id="279" w:author="Mohsen Jafarinejad" w:date="2019-05-08T12:18:00Z">
        <w:del w:id="280" w:author="jafary88@gmail.com" w:date="2022-05-11T18:17:00Z">
          <w:r w:rsidR="008C7BFA" w:rsidDel="00836C19">
            <w:rPr>
              <w:rFonts w:hint="cs"/>
              <w:rtl/>
            </w:rPr>
            <w:delText xml:space="preserve">و </w:delText>
          </w:r>
        </w:del>
      </w:ins>
      <w:ins w:id="281" w:author="Mohsen Jafarinejad" w:date="2019-09-03T12:10:00Z">
        <w:del w:id="282" w:author="jafary88@gmail.com" w:date="2022-05-11T18:17:00Z">
          <w:r w:rsidR="00BF2F7C" w:rsidDel="00836C19">
            <w:rPr>
              <w:rtl/>
            </w:rPr>
            <w:delText>پس‌ازآن</w:delText>
          </w:r>
        </w:del>
      </w:ins>
      <w:ins w:id="283" w:author="Mohsen Jafarinejad" w:date="2019-05-08T12:18:00Z">
        <w:del w:id="284" w:author="jafary88@gmail.com" w:date="2022-05-11T18:17:00Z">
          <w:r w:rsidR="008C7BFA" w:rsidDel="00836C19">
            <w:rPr>
              <w:rFonts w:hint="cs"/>
              <w:rtl/>
            </w:rPr>
            <w:delText xml:space="preserve"> رسم منحنی</w:delText>
          </w:r>
        </w:del>
      </w:ins>
      <w:ins w:id="285" w:author="Mohsen Jafarinejad" w:date="2019-05-08T12:43:00Z">
        <w:del w:id="286" w:author="jafary88@gmail.com" w:date="2022-05-11T18:17:00Z">
          <w:r w:rsidR="005E745E" w:rsidDel="00836C19">
            <w:rPr>
              <w:rFonts w:hint="cs"/>
              <w:rtl/>
            </w:rPr>
            <w:delText>‌های</w:delText>
          </w:r>
        </w:del>
      </w:ins>
      <w:ins w:id="287" w:author="Mohsen Jafarinejad" w:date="2019-05-08T12:18:00Z">
        <w:del w:id="288" w:author="jafary88@gmail.com" w:date="2022-05-11T18:17:00Z">
          <w:r w:rsidR="008C7BFA" w:rsidDel="00836C19">
            <w:rPr>
              <w:rFonts w:hint="cs"/>
              <w:rtl/>
            </w:rPr>
            <w:delText xml:space="preserve"> مشخصه پلاریزاسیون ولتاژ-</w:delText>
          </w:r>
        </w:del>
      </w:ins>
      <w:ins w:id="289" w:author="Mohsen Jafarinejad" w:date="2019-05-08T12:20:00Z">
        <w:del w:id="290" w:author="jafary88@gmail.com" w:date="2022-05-11T18:17:00Z">
          <w:r w:rsidR="008C7BFA" w:rsidDel="00836C19">
            <w:rPr>
              <w:rFonts w:hint="cs"/>
              <w:rtl/>
            </w:rPr>
            <w:delText xml:space="preserve"> </w:delText>
          </w:r>
        </w:del>
      </w:ins>
      <w:ins w:id="291" w:author="Mohsen Jafarinejad" w:date="2019-05-08T12:18:00Z">
        <w:del w:id="292" w:author="jafary88@gmail.com" w:date="2022-05-11T18:17:00Z">
          <w:r w:rsidR="008C7BFA" w:rsidDel="00836C19">
            <w:rPr>
              <w:rFonts w:hint="cs"/>
              <w:rtl/>
            </w:rPr>
            <w:delText>جریان و توان</w:delText>
          </w:r>
          <w:r w:rsidR="008C7BFA" w:rsidDel="00836C19">
            <w:rPr>
              <w:rFonts w:ascii="Times New Roman" w:hAnsi="Times New Roman" w:cs="Times New Roman" w:hint="cs"/>
              <w:rtl/>
            </w:rPr>
            <w:delText>–</w:delText>
          </w:r>
        </w:del>
      </w:ins>
      <w:ins w:id="293" w:author="Mohsen Jafarinejad" w:date="2019-05-08T12:20:00Z">
        <w:del w:id="294" w:author="jafary88@gmail.com" w:date="2022-05-11T18:17:00Z">
          <w:r w:rsidR="008C7BFA" w:rsidDel="00836C19">
            <w:rPr>
              <w:rFonts w:ascii="Times New Roman" w:hAnsi="Times New Roman" w:cs="Times New Roman" w:hint="cs"/>
              <w:rtl/>
            </w:rPr>
            <w:delText xml:space="preserve"> </w:delText>
          </w:r>
        </w:del>
      </w:ins>
      <w:ins w:id="295" w:author="Mohsen Jafarinejad" w:date="2019-05-08T12:18:00Z">
        <w:del w:id="296" w:author="jafary88@gmail.com" w:date="2022-05-11T18:17:00Z">
          <w:r w:rsidR="008C7BFA" w:rsidDel="00836C19">
            <w:rPr>
              <w:rFonts w:hint="cs"/>
              <w:rtl/>
            </w:rPr>
            <w:delText xml:space="preserve">جریان با استفاده از </w:delText>
          </w:r>
        </w:del>
      </w:ins>
      <w:ins w:id="297" w:author="Mohsen Jafarinejad" w:date="2019-09-03T12:09:00Z">
        <w:del w:id="298" w:author="jafary88@gmail.com" w:date="2022-05-11T18:17:00Z">
          <w:r w:rsidR="00BF2F7C" w:rsidDel="00836C19">
            <w:rPr>
              <w:rtl/>
            </w:rPr>
            <w:delText>نرم‌افزار</w:delText>
          </w:r>
        </w:del>
      </w:ins>
      <w:ins w:id="299" w:author="Mohsen Jafarinejad" w:date="2019-05-08T12:18:00Z">
        <w:del w:id="300" w:author="jafary88@gmail.com" w:date="2022-05-11T18:17:00Z">
          <w:r w:rsidR="008C7BFA" w:rsidDel="00836C19">
            <w:rPr>
              <w:rFonts w:hint="cs"/>
              <w:rtl/>
            </w:rPr>
            <w:delText xml:space="preserve"> متلب </w:delText>
          </w:r>
        </w:del>
      </w:ins>
      <w:del w:id="301" w:author="jafary88@gmail.com" w:date="2022-05-11T18:17:00Z">
        <w:r w:rsidR="000B0AD8" w:rsidRPr="002B72E7" w:rsidDel="00836C19">
          <w:rPr>
            <w:rtl/>
          </w:rPr>
          <w:delText>م</w:delText>
        </w:r>
        <w:r w:rsidR="000B0AD8" w:rsidRPr="002B72E7" w:rsidDel="00836C19">
          <w:rPr>
            <w:rFonts w:hint="cs"/>
            <w:rtl/>
          </w:rPr>
          <w:delText>ی‌پردازیم</w:delText>
        </w:r>
        <w:r w:rsidR="009839DF" w:rsidRPr="002B72E7" w:rsidDel="00836C19">
          <w:rPr>
            <w:rtl/>
          </w:rPr>
          <w:delText>.</w:delText>
        </w:r>
      </w:del>
    </w:p>
    <w:p w14:paraId="62B6CB39" w14:textId="477C63E8" w:rsidR="008C7BFA" w:rsidRPr="002B72E7" w:rsidDel="00836C19" w:rsidRDefault="008C7BFA" w:rsidP="001A60F1">
      <w:pPr>
        <w:pStyle w:val="payannameh"/>
        <w:tabs>
          <w:tab w:val="left" w:pos="0"/>
          <w:tab w:val="left" w:pos="567"/>
        </w:tabs>
        <w:spacing w:line="240" w:lineRule="auto"/>
        <w:jc w:val="both"/>
        <w:rPr>
          <w:del w:id="302" w:author="jafary88@gmail.com" w:date="2022-05-11T18:17:00Z"/>
          <w:rtl/>
        </w:rPr>
      </w:pPr>
      <w:ins w:id="303" w:author="Mohsen Jafarinejad" w:date="2019-05-08T12:19:00Z">
        <w:del w:id="304" w:author="jafary88@gmail.com" w:date="2022-05-11T18:17:00Z">
          <w:r w:rsidDel="00836C19">
            <w:rPr>
              <w:rFonts w:hint="cs"/>
              <w:rtl/>
            </w:rPr>
            <w:delText xml:space="preserve">تحقیقات </w:delText>
          </w:r>
        </w:del>
      </w:ins>
      <w:ins w:id="305" w:author="Mohsen Jafarinejad" w:date="2019-09-03T12:11:00Z">
        <w:del w:id="306"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ins w:id="307" w:author="Mohsen Jafarinejad" w:date="2019-05-08T12:19:00Z">
        <w:del w:id="308" w:author="jafary88@gmail.com" w:date="2022-05-11T18:17:00Z">
          <w:r w:rsidDel="00836C19">
            <w:rPr>
              <w:rFonts w:hint="cs"/>
              <w:rtl/>
            </w:rPr>
            <w:delText xml:space="preserve"> پیل‌های میکروبی ب</w:delText>
          </w:r>
        </w:del>
      </w:ins>
      <w:ins w:id="309" w:author="Mohsen Jafarinejad" w:date="2019-05-08T12:20:00Z">
        <w:del w:id="310" w:author="jafary88@gmail.com" w:date="2022-05-11T18:17:00Z">
          <w:r w:rsidR="00F96D8B" w:rsidDel="00836C19">
            <w:rPr>
              <w:rFonts w:hint="cs"/>
              <w:rtl/>
            </w:rPr>
            <w:delText>ه دلیل درگیر بودن پارامتر</w:delText>
          </w:r>
          <w:r w:rsidDel="00836C19">
            <w:rPr>
              <w:rFonts w:hint="cs"/>
              <w:rtl/>
            </w:rPr>
            <w:delText xml:space="preserve">های زیاد موثر بر عملکرد باکتری‌ها </w:delText>
          </w:r>
        </w:del>
      </w:ins>
      <w:ins w:id="311" w:author="Mohsen Jafarinejad" w:date="2019-09-03T12:11:00Z">
        <w:del w:id="312" w:author="jafary88@gmail.com" w:date="2022-05-11T18:17:00Z">
          <w:r w:rsidR="00BF2F7C" w:rsidDel="00836C19">
            <w:rPr>
              <w:rtl/>
            </w:rPr>
            <w:delText>با چالش‌ها</w:delText>
          </w:r>
          <w:r w:rsidR="00BF2F7C" w:rsidDel="00836C19">
            <w:rPr>
              <w:rFonts w:hint="cs"/>
              <w:rtl/>
            </w:rPr>
            <w:delText>ی</w:delText>
          </w:r>
        </w:del>
      </w:ins>
      <w:ins w:id="313" w:author="Mohsen Jafarinejad" w:date="2019-05-08T12:21:00Z">
        <w:del w:id="314" w:author="jafary88@gmail.com" w:date="2022-05-11T18:17:00Z">
          <w:r w:rsidDel="00836C19">
            <w:rPr>
              <w:rFonts w:hint="cs"/>
              <w:rtl/>
            </w:rPr>
            <w:delText xml:space="preserve"> فراوانی روبرو است اما در این نوشتار </w:delText>
          </w:r>
        </w:del>
      </w:ins>
      <w:ins w:id="315" w:author="Mohsen Jafarinejad" w:date="2019-09-03T12:11:00Z">
        <w:del w:id="316" w:author="jafary88@gmail.com" w:date="2022-05-11T18:17:00Z">
          <w:r w:rsidR="00BF2F7C" w:rsidDel="00836C19">
            <w:rPr>
              <w:rtl/>
            </w:rPr>
            <w:delText>به‌منظور</w:delText>
          </w:r>
        </w:del>
      </w:ins>
      <w:ins w:id="317" w:author="Mohsen Jafarinejad" w:date="2019-05-08T12:21:00Z">
        <w:del w:id="318" w:author="jafary88@gmail.com" w:date="2022-05-11T18:17:00Z">
          <w:r w:rsidR="00BF2F7C" w:rsidDel="00836C19">
            <w:rPr>
              <w:rFonts w:hint="cs"/>
              <w:rtl/>
            </w:rPr>
            <w:delText xml:space="preserve"> درک بهتر مکانیزم</w:delText>
          </w:r>
        </w:del>
      </w:ins>
      <w:ins w:id="319" w:author="Mohsen Jafarinejad" w:date="2019-09-03T12:12:00Z">
        <w:del w:id="320" w:author="jafary88@gmail.com" w:date="2022-05-11T18:17:00Z">
          <w:r w:rsidR="00BF2F7C" w:rsidDel="00836C19">
            <w:rPr>
              <w:rFonts w:hint="cs"/>
              <w:rtl/>
            </w:rPr>
            <w:delText>‌</w:delText>
          </w:r>
        </w:del>
      </w:ins>
      <w:ins w:id="321" w:author="Mohsen Jafarinejad" w:date="2019-05-08T12:21:00Z">
        <w:del w:id="322" w:author="jafary88@gmail.com" w:date="2022-05-11T18:17:00Z">
          <w:r w:rsidDel="00836C19">
            <w:rPr>
              <w:rFonts w:hint="cs"/>
              <w:rtl/>
            </w:rPr>
            <w:delText xml:space="preserve">های </w:delText>
          </w:r>
        </w:del>
      </w:ins>
      <w:ins w:id="323" w:author="Mohsen Jafarinejad" w:date="2019-05-08T12:32:00Z">
        <w:del w:id="324" w:author="jafary88@gmail.com" w:date="2022-05-11T18:17:00Z">
          <w:r w:rsidR="00F96D8B" w:rsidDel="00836C19">
            <w:rPr>
              <w:rFonts w:hint="cs"/>
              <w:rtl/>
            </w:rPr>
            <w:delText xml:space="preserve">انتقال و رسانش </w:delText>
          </w:r>
        </w:del>
      </w:ins>
      <w:ins w:id="325" w:author="Mohsen Jafarinejad" w:date="2019-09-03T12:12:00Z">
        <w:del w:id="326" w:author="jafary88@gmail.com" w:date="2022-05-11T18:17:00Z">
          <w:r w:rsidR="00BF2F7C" w:rsidDel="00836C19">
            <w:rPr>
              <w:rtl/>
            </w:rPr>
            <w:delText>گونه‌ها</w:delText>
          </w:r>
        </w:del>
      </w:ins>
      <w:ins w:id="327" w:author="Mohsen Jafarinejad" w:date="2019-05-08T12:32:00Z">
        <w:del w:id="328" w:author="jafary88@gmail.com" w:date="2022-05-11T18:17:00Z">
          <w:r w:rsidR="00F96D8B" w:rsidDel="00836C19">
            <w:rPr>
              <w:rFonts w:hint="cs"/>
              <w:rtl/>
            </w:rPr>
            <w:delText xml:space="preserve"> در پیل، بررسی اثر </w:delText>
          </w:r>
        </w:del>
      </w:ins>
      <w:ins w:id="329" w:author="Mohsen Jafarinejad" w:date="2019-05-08T12:33:00Z">
        <w:del w:id="330" w:author="jafary88@gmail.com" w:date="2022-05-11T18:17:00Z">
          <w:r w:rsidR="000A2C72" w:rsidDel="00836C19">
            <w:rPr>
              <w:rFonts w:hint="cs"/>
              <w:rtl/>
            </w:rPr>
            <w:delText>غلظت اکسیژن در سمت کاتد بر عملکرد پیل که مستقل از رفتار میکرواورگانیزم‌ها</w:delText>
          </w:r>
          <w:r w:rsidR="00FA0885" w:rsidDel="00836C19">
            <w:rPr>
              <w:rFonts w:hint="cs"/>
              <w:rtl/>
            </w:rPr>
            <w:delText>ست و همچنین مشاهده تاثیر مقاومت</w:delText>
          </w:r>
        </w:del>
      </w:ins>
      <w:ins w:id="331" w:author="Mohsen Jafarinejad" w:date="2019-05-08T12:43:00Z">
        <w:del w:id="332" w:author="jafary88@gmail.com" w:date="2022-05-11T18:17:00Z">
          <w:r w:rsidR="00FA0885" w:rsidDel="00836C19">
            <w:rPr>
              <w:rFonts w:hint="cs"/>
              <w:rtl/>
            </w:rPr>
            <w:delText>‌</w:delText>
          </w:r>
        </w:del>
      </w:ins>
      <w:ins w:id="333" w:author="Mohsen Jafarinejad" w:date="2019-05-08T12:33:00Z">
        <w:del w:id="334" w:author="jafary88@gmail.com" w:date="2022-05-11T18:17:00Z">
          <w:r w:rsidR="000A2C72" w:rsidDel="00836C19">
            <w:rPr>
              <w:rFonts w:hint="cs"/>
              <w:rtl/>
            </w:rPr>
            <w:delText xml:space="preserve">های داخلی پیل دست به شبیه‌سازی پیل با </w:delText>
          </w:r>
          <w:r w:rsidR="00FA0885" w:rsidDel="00836C19">
            <w:rPr>
              <w:rFonts w:hint="cs"/>
              <w:rtl/>
            </w:rPr>
            <w:delText>ساده</w:delText>
          </w:r>
        </w:del>
      </w:ins>
      <w:ins w:id="335" w:author="Mohsen Jafarinejad" w:date="2019-05-08T12:43:00Z">
        <w:del w:id="336" w:author="jafary88@gmail.com" w:date="2022-05-11T18:17:00Z">
          <w:r w:rsidR="00FA0885" w:rsidDel="00836C19">
            <w:rPr>
              <w:rFonts w:hint="cs"/>
              <w:rtl/>
            </w:rPr>
            <w:delText>‌</w:delText>
          </w:r>
        </w:del>
      </w:ins>
      <w:ins w:id="337" w:author="Mohsen Jafarinejad" w:date="2019-05-08T12:33:00Z">
        <w:del w:id="338" w:author="jafary88@gmail.com" w:date="2022-05-11T18:17:00Z">
          <w:r w:rsidR="000A2C72" w:rsidDel="00836C19">
            <w:rPr>
              <w:rFonts w:hint="cs"/>
              <w:rtl/>
            </w:rPr>
            <w:delText xml:space="preserve">سازی فرایندهای پیچیده درونی آن زدیم. نتایج </w:delText>
          </w:r>
        </w:del>
      </w:ins>
      <w:ins w:id="339" w:author="Mohsen Jafarinejad" w:date="2019-05-08T12:34:00Z">
        <w:del w:id="340" w:author="jafary88@gmail.com" w:date="2022-05-11T18:17:00Z">
          <w:r w:rsidR="000A2C72" w:rsidDel="00836C19">
            <w:rPr>
              <w:rFonts w:hint="cs"/>
              <w:rtl/>
            </w:rPr>
            <w:delText xml:space="preserve">حاصل از شبیه‌سازی نشان </w:delText>
          </w:r>
        </w:del>
      </w:ins>
      <w:ins w:id="341" w:author="Mohsen Jafarinejad" w:date="2019-09-03T12:12:00Z">
        <w:del w:id="342"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343" w:author="Mohsen Jafarinejad" w:date="2019-05-08T12:34:00Z">
        <w:del w:id="344" w:author="jafary88@gmail.com" w:date="2022-05-11T18:17:00Z">
          <w:r w:rsidR="000A2C72" w:rsidDel="00836C19">
            <w:rPr>
              <w:rFonts w:hint="cs"/>
              <w:rtl/>
            </w:rPr>
            <w:delText xml:space="preserve"> وجود مقادیر کم اغتشاش </w:delText>
          </w:r>
        </w:del>
      </w:ins>
      <w:ins w:id="345" w:author="Mohsen Jafarinejad" w:date="2019-05-08T12:37:00Z">
        <w:del w:id="346" w:author="jafary88@gmail.com" w:date="2022-05-11T18:17:00Z">
          <w:r w:rsidR="000A2C72" w:rsidDel="00836C19">
            <w:rPr>
              <w:rFonts w:hint="cs"/>
              <w:rtl/>
            </w:rPr>
            <w:delText xml:space="preserve">باعث رسانش بهتر </w:delText>
          </w:r>
        </w:del>
      </w:ins>
      <w:ins w:id="347" w:author="Mohsen Jafarinejad" w:date="2019-09-03T12:12:00Z">
        <w:del w:id="348" w:author="jafary88@gmail.com" w:date="2022-05-11T18:17:00Z">
          <w:r w:rsidR="00BF2F7C" w:rsidDel="00836C19">
            <w:rPr>
              <w:rtl/>
            </w:rPr>
            <w:delText>گونه‌ها</w:delText>
          </w:r>
        </w:del>
      </w:ins>
      <w:ins w:id="349" w:author="Mohsen Jafarinejad" w:date="2019-05-08T12:37:00Z">
        <w:del w:id="350" w:author="jafary88@gmail.com" w:date="2022-05-11T18:17:00Z">
          <w:r w:rsidR="000A2C72" w:rsidDel="00836C19">
            <w:rPr>
              <w:rFonts w:hint="cs"/>
              <w:rtl/>
            </w:rPr>
            <w:delText xml:space="preserve"> تا سطح الکترود گردیده </w:delText>
          </w:r>
        </w:del>
      </w:ins>
      <w:ins w:id="351" w:author="Mohsen Jafarinejad" w:date="2019-09-03T12:12:00Z">
        <w:del w:id="352"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353" w:author="Mohsen Jafarinejad" w:date="2019-05-08T12:37:00Z">
        <w:del w:id="354" w:author="jafary88@gmail.com" w:date="2022-05-11T18:17:00Z">
          <w:r w:rsidR="000A2C72" w:rsidDel="00836C19">
            <w:rPr>
              <w:rFonts w:hint="cs"/>
              <w:rtl/>
            </w:rPr>
            <w:delText xml:space="preserve"> با </w:delText>
          </w:r>
        </w:del>
      </w:ins>
      <w:ins w:id="355" w:author="Mohsen Jafarinejad" w:date="2019-05-08T12:38:00Z">
        <w:del w:id="356" w:author="jafary88@gmail.com" w:date="2022-05-11T18:17:00Z">
          <w:r w:rsidR="000A2C72" w:rsidDel="00836C19">
            <w:rPr>
              <w:rFonts w:hint="cs"/>
              <w:rtl/>
            </w:rPr>
            <w:delText>اعمال</w:delText>
          </w:r>
        </w:del>
      </w:ins>
      <w:ins w:id="357" w:author="Mohsen Jafarinejad" w:date="2019-05-08T12:37:00Z">
        <w:del w:id="358" w:author="jafary88@gmail.com" w:date="2022-05-11T18:17:00Z">
          <w:r w:rsidR="000A2C72" w:rsidDel="00836C19">
            <w:rPr>
              <w:rFonts w:hint="cs"/>
              <w:rtl/>
            </w:rPr>
            <w:delText xml:space="preserve"> اغتشاش توان تولیدی نسبت به حالت بدون اغتشاش</w:delText>
          </w:r>
        </w:del>
      </w:ins>
      <w:ins w:id="359" w:author="Mohsen Jafarinejad" w:date="2019-05-08T12:34:00Z">
        <w:del w:id="360" w:author="jafary88@gmail.com" w:date="2022-05-11T18:17:00Z">
          <w:r w:rsidR="000A2C72" w:rsidDel="00836C19">
            <w:rPr>
              <w:rFonts w:hint="cs"/>
              <w:rtl/>
            </w:rPr>
            <w:delText xml:space="preserve"> </w:delText>
          </w:r>
        </w:del>
      </w:ins>
      <w:ins w:id="361" w:author="Mohsen Jafarinejad" w:date="2019-05-08T12:38:00Z">
        <w:del w:id="362" w:author="jafary88@gmail.com" w:date="2022-05-11T18:17:00Z">
          <w:r w:rsidR="000A2C72" w:rsidDel="00836C19">
            <w:rPr>
              <w:rFonts w:hint="cs"/>
              <w:rtl/>
            </w:rPr>
            <w:delText>تا 106 درصد رشد پی</w:delText>
          </w:r>
          <w:r w:rsidR="00FA0885" w:rsidDel="00836C19">
            <w:rPr>
              <w:rFonts w:hint="cs"/>
              <w:rtl/>
            </w:rPr>
            <w:delText>دا کرد همچنین شبیه‌سازی نشان می</w:delText>
          </w:r>
        </w:del>
      </w:ins>
      <w:ins w:id="363" w:author="Mohsen Jafarinejad" w:date="2019-05-08T12:44:00Z">
        <w:del w:id="364" w:author="jafary88@gmail.com" w:date="2022-05-11T18:17:00Z">
          <w:r w:rsidR="00FA0885" w:rsidDel="00836C19">
            <w:rPr>
              <w:rFonts w:hint="cs"/>
              <w:rtl/>
            </w:rPr>
            <w:delText>‌</w:delText>
          </w:r>
        </w:del>
      </w:ins>
      <w:ins w:id="365" w:author="Mohsen Jafarinejad" w:date="2019-05-08T12:38:00Z">
        <w:del w:id="366" w:author="jafary88@gmail.com" w:date="2022-05-11T18:17:00Z">
          <w:r w:rsidR="000A2C72" w:rsidDel="00836C19">
            <w:rPr>
              <w:rFonts w:hint="cs"/>
              <w:rtl/>
            </w:rPr>
            <w:delText xml:space="preserve">دهد که اگرچه </w:delText>
          </w:r>
        </w:del>
      </w:ins>
      <w:ins w:id="367" w:author="Mohsen Jafarinejad" w:date="2019-05-08T12:39:00Z">
        <w:del w:id="368" w:author="jafary88@gmail.com" w:date="2022-05-11T18:17:00Z">
          <w:r w:rsidR="000A2C72" w:rsidDel="00836C19">
            <w:rPr>
              <w:rFonts w:hint="cs"/>
              <w:rtl/>
            </w:rPr>
            <w:delText>کاهش توان تولیدی</w:delText>
          </w:r>
        </w:del>
      </w:ins>
      <w:ins w:id="369" w:author="Mohsen Jafarinejad" w:date="2019-05-08T12:44:00Z">
        <w:del w:id="370" w:author="jafary88@gmail.com" w:date="2022-05-11T18:17:00Z">
          <w:r w:rsidR="00FA0885" w:rsidDel="00836C19">
            <w:rPr>
              <w:rFonts w:hint="cs"/>
              <w:rtl/>
            </w:rPr>
            <w:delText xml:space="preserve"> پیل میکروبی</w:delText>
          </w:r>
        </w:del>
      </w:ins>
      <w:ins w:id="371" w:author="Mohsen Jafarinejad" w:date="2019-05-08T12:39:00Z">
        <w:del w:id="372" w:author="jafary88@gmail.com" w:date="2022-05-11T18:17:00Z">
          <w:r w:rsidR="000A2C72" w:rsidDel="00836C19">
            <w:rPr>
              <w:rFonts w:hint="cs"/>
              <w:rtl/>
            </w:rPr>
            <w:delText xml:space="preserve"> </w:delText>
          </w:r>
        </w:del>
      </w:ins>
      <w:ins w:id="373" w:author="Mohsen Jafarinejad" w:date="2019-09-03T12:12:00Z">
        <w:del w:id="374" w:author="jafary88@gmail.com" w:date="2022-05-11T18:17:00Z">
          <w:r w:rsidR="00BF2F7C" w:rsidDel="00836C19">
            <w:rPr>
              <w:rtl/>
            </w:rPr>
            <w:delText>به علت</w:delText>
          </w:r>
        </w:del>
      </w:ins>
      <w:ins w:id="375" w:author="Mohsen Jafarinejad" w:date="2019-05-08T12:39:00Z">
        <w:del w:id="376" w:author="jafary88@gmail.com" w:date="2022-05-11T18:17:00Z">
          <w:r w:rsidR="000A2C72" w:rsidDel="00836C19">
            <w:rPr>
              <w:rFonts w:hint="cs"/>
              <w:rtl/>
            </w:rPr>
            <w:delText xml:space="preserve"> </w:delText>
          </w:r>
        </w:del>
      </w:ins>
      <w:ins w:id="377" w:author="Mohsen Jafarinejad" w:date="2019-05-08T12:38:00Z">
        <w:del w:id="378" w:author="jafary88@gmail.com" w:date="2022-05-11T18:17:00Z">
          <w:r w:rsidR="000A2C72" w:rsidDel="00836C19">
            <w:rPr>
              <w:rFonts w:hint="cs"/>
              <w:rtl/>
            </w:rPr>
            <w:delText xml:space="preserve">افزایش غلظت مواد غذایی </w:delText>
          </w:r>
        </w:del>
      </w:ins>
      <w:ins w:id="379" w:author="Mohsen Jafarinejad" w:date="2019-05-08T12:39:00Z">
        <w:del w:id="380" w:author="jafary88@gmail.com" w:date="2022-05-11T18:17:00Z">
          <w:r w:rsidR="000A2C72" w:rsidDel="00836C19">
            <w:rPr>
              <w:rFonts w:hint="cs"/>
              <w:rtl/>
            </w:rPr>
            <w:delText xml:space="preserve">بر روی تولید توان </w:delText>
          </w:r>
        </w:del>
      </w:ins>
      <w:ins w:id="381" w:author="Mohsen Jafarinejad" w:date="2019-09-03T12:13:00Z">
        <w:del w:id="382" w:author="jafary88@gmail.com" w:date="2022-05-11T18:17: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383" w:author="Mohsen Jafarinejad" w:date="2019-05-08T12:39:00Z">
        <w:del w:id="384" w:author="jafary88@gmail.com" w:date="2022-05-11T18:17:00Z">
          <w:r w:rsidR="000A2C72" w:rsidDel="00836C19">
            <w:rPr>
              <w:rFonts w:hint="cs"/>
              <w:rtl/>
            </w:rPr>
            <w:delText xml:space="preserve"> م</w:delText>
          </w:r>
        </w:del>
      </w:ins>
      <w:ins w:id="385" w:author="Mohsen Jafarinejad" w:date="2019-05-08T12:40:00Z">
        <w:del w:id="386" w:author="jafary88@gmail.com" w:date="2022-05-11T18:17:00Z">
          <w:r w:rsidR="000A2C72" w:rsidDel="00836C19">
            <w:rPr>
              <w:rFonts w:hint="cs"/>
              <w:rtl/>
            </w:rPr>
            <w:delText xml:space="preserve">رگ </w:delText>
          </w:r>
        </w:del>
      </w:ins>
      <w:ins w:id="387" w:author="Mohsen Jafarinejad" w:date="2019-09-03T12:13:00Z">
        <w:del w:id="388"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ins w:id="389" w:author="Mohsen Jafarinejad" w:date="2019-05-08T12:40:00Z">
        <w:del w:id="390" w:author="jafary88@gmail.com" w:date="2022-05-11T18:17:00Z">
          <w:r w:rsidR="000A2C72" w:rsidDel="00836C19">
            <w:rPr>
              <w:rFonts w:hint="cs"/>
              <w:rtl/>
            </w:rPr>
            <w:delText xml:space="preserve"> ناشی از افزایش </w:delText>
          </w:r>
          <w:r w:rsidR="000A2C72" w:rsidDel="00836C19">
            <w:delText>pH</w:delText>
          </w:r>
        </w:del>
      </w:ins>
      <w:ins w:id="391" w:author="Mohsen Jafarinejad" w:date="2019-05-08T14:12:00Z">
        <w:del w:id="392" w:author="jafary88@gmail.com" w:date="2022-05-11T18:17:00Z">
          <w:r w:rsidR="002A0A30" w:rsidDel="00836C19">
            <w:rPr>
              <w:rFonts w:hint="cs"/>
              <w:rtl/>
            </w:rPr>
            <w:delText xml:space="preserve"> </w:delText>
          </w:r>
        </w:del>
      </w:ins>
      <w:ins w:id="393" w:author="Mohsen Jafarinejad" w:date="2019-05-08T12:41:00Z">
        <w:del w:id="394" w:author="jafary88@gmail.com" w:date="2022-05-11T18:17:00Z">
          <w:r w:rsidR="000A2C72" w:rsidDel="00836C19">
            <w:rPr>
              <w:rFonts w:hint="cs"/>
              <w:rtl/>
            </w:rPr>
            <w:delText xml:space="preserve"> </w:delText>
          </w:r>
        </w:del>
      </w:ins>
      <w:ins w:id="395" w:author="Mohsen Jafarinejad" w:date="2019-05-08T12:40:00Z">
        <w:del w:id="396" w:author="jafary88@gmail.com" w:date="2022-05-11T18:17:00Z">
          <w:r w:rsidR="000A2C72" w:rsidDel="00836C19">
            <w:rPr>
              <w:rFonts w:hint="cs"/>
              <w:rtl/>
            </w:rPr>
            <w:delText xml:space="preserve">نیز </w:delText>
          </w:r>
        </w:del>
      </w:ins>
      <w:ins w:id="397" w:author="Mohsen Jafarinejad" w:date="2019-09-03T12:13:00Z">
        <w:del w:id="398"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399" w:author="Mohsen Jafarinejad" w:date="2019-05-08T12:40:00Z">
        <w:del w:id="400" w:author="jafary88@gmail.com" w:date="2022-05-11T18:17:00Z">
          <w:r w:rsidR="000A2C72" w:rsidDel="00836C19">
            <w:rPr>
              <w:rFonts w:hint="cs"/>
              <w:rtl/>
            </w:rPr>
            <w:delText xml:space="preserve"> باشد اما نتایج حاصل از شبیه‌سازی نشان می</w:delText>
          </w:r>
        </w:del>
      </w:ins>
      <w:ins w:id="401" w:author="Mohsen Jafarinejad" w:date="2019-05-08T12:44:00Z">
        <w:del w:id="402" w:author="jafary88@gmail.com" w:date="2022-05-11T18:17:00Z">
          <w:r w:rsidR="00FA0885" w:rsidDel="00836C19">
            <w:rPr>
              <w:rFonts w:hint="cs"/>
              <w:rtl/>
            </w:rPr>
            <w:delText>‌</w:delText>
          </w:r>
        </w:del>
      </w:ins>
      <w:ins w:id="403" w:author="Mohsen Jafarinejad" w:date="2019-05-08T12:40:00Z">
        <w:del w:id="404" w:author="jafary88@gmail.com" w:date="2022-05-11T18:17:00Z">
          <w:r w:rsidR="000A2C72" w:rsidDel="00836C19">
            <w:rPr>
              <w:rFonts w:hint="cs"/>
              <w:rtl/>
            </w:rPr>
            <w:delText xml:space="preserve">دهد که بخشی از کاهش توان تولیدی با افزایش غلظت </w:delText>
          </w:r>
        </w:del>
      </w:ins>
      <w:ins w:id="405" w:author="Mohsen Jafarinejad" w:date="2019-05-08T12:41:00Z">
        <w:del w:id="406" w:author="jafary88@gmail.com" w:date="2022-05-11T18:17:00Z">
          <w:r w:rsidR="000A2C72" w:rsidDel="00836C19">
            <w:rPr>
              <w:rFonts w:hint="cs"/>
              <w:rtl/>
            </w:rPr>
            <w:delText xml:space="preserve">مواد غذایی </w:delText>
          </w:r>
        </w:del>
      </w:ins>
      <w:ins w:id="407" w:author="Mohsen Jafarinejad" w:date="2019-09-03T12:13:00Z">
        <w:del w:id="408" w:author="jafary88@gmail.com" w:date="2022-05-11T18:17:00Z">
          <w:r w:rsidR="00BF2F7C" w:rsidDel="00836C19">
            <w:rPr>
              <w:rtl/>
            </w:rPr>
            <w:delText>به خاطر</w:delText>
          </w:r>
        </w:del>
      </w:ins>
      <w:ins w:id="409" w:author="Mohsen Jafarinejad" w:date="2019-05-08T12:41:00Z">
        <w:del w:id="410" w:author="jafary88@gmail.com" w:date="2022-05-11T18:17:00Z">
          <w:r w:rsidR="000A2C72" w:rsidDel="00836C19">
            <w:rPr>
              <w:rFonts w:hint="cs"/>
              <w:rtl/>
            </w:rPr>
            <w:delText xml:space="preserve"> </w:delText>
          </w:r>
        </w:del>
      </w:ins>
      <w:ins w:id="411" w:author="Mohsen Jafarinejad" w:date="2019-09-03T12:13:00Z">
        <w:del w:id="412" w:author="jafary88@gmail.com" w:date="2022-05-11T18:17:00Z">
          <w:r w:rsidR="00BF2F7C" w:rsidDel="00836C19">
            <w:rPr>
              <w:rtl/>
            </w:rPr>
            <w:delText>محدود</w:delText>
          </w:r>
          <w:r w:rsidR="00BF2F7C" w:rsidDel="00836C19">
            <w:rPr>
              <w:rFonts w:hint="cs"/>
              <w:rtl/>
            </w:rPr>
            <w:delText>ی</w:delText>
          </w:r>
          <w:r w:rsidR="00BF2F7C" w:rsidDel="00836C19">
            <w:rPr>
              <w:rFonts w:hint="eastAsia"/>
              <w:rtl/>
            </w:rPr>
            <w:delText>ت‌ها</w:delText>
          </w:r>
          <w:r w:rsidR="00BF2F7C" w:rsidDel="00836C19">
            <w:rPr>
              <w:rFonts w:hint="cs"/>
              <w:rtl/>
            </w:rPr>
            <w:delText>ی</w:delText>
          </w:r>
        </w:del>
      </w:ins>
      <w:ins w:id="413" w:author="Mohsen Jafarinejad" w:date="2019-05-08T12:41:00Z">
        <w:del w:id="414" w:author="jafary88@gmail.com" w:date="2022-05-11T18:17:00Z">
          <w:r w:rsidR="00FA0885" w:rsidDel="00836C19">
            <w:rPr>
              <w:rFonts w:hint="cs"/>
              <w:rtl/>
            </w:rPr>
            <w:delText xml:space="preserve"> مربوط به رسانش گونه</w:delText>
          </w:r>
        </w:del>
      </w:ins>
      <w:ins w:id="415" w:author="Mohsen Jafarinejad" w:date="2019-05-08T12:45:00Z">
        <w:del w:id="416" w:author="jafary88@gmail.com" w:date="2022-05-11T18:17:00Z">
          <w:r w:rsidR="00FA0885" w:rsidDel="00836C19">
            <w:rPr>
              <w:rFonts w:hint="cs"/>
              <w:rtl/>
            </w:rPr>
            <w:delText>‌</w:delText>
          </w:r>
        </w:del>
      </w:ins>
      <w:ins w:id="417" w:author="Mohsen Jafarinejad" w:date="2019-05-08T12:41:00Z">
        <w:del w:id="418" w:author="jafary88@gmail.com" w:date="2022-05-11T18:17:00Z">
          <w:r w:rsidR="000A2C72" w:rsidDel="00836C19">
            <w:rPr>
              <w:rFonts w:hint="cs"/>
              <w:rtl/>
            </w:rPr>
            <w:delText xml:space="preserve">ها </w:delText>
          </w:r>
        </w:del>
      </w:ins>
      <w:ins w:id="419" w:author="Mohsen Jafarinejad" w:date="2019-05-08T12:45:00Z">
        <w:del w:id="420" w:author="jafary88@gmail.com" w:date="2022-05-11T18:17:00Z">
          <w:r w:rsidR="00FA0885" w:rsidDel="00836C19">
            <w:rPr>
              <w:rFonts w:hint="cs"/>
              <w:rtl/>
            </w:rPr>
            <w:delText>از</w:delText>
          </w:r>
        </w:del>
      </w:ins>
      <w:ins w:id="421" w:author="Mohsen Jafarinejad" w:date="2019-05-08T12:41:00Z">
        <w:del w:id="422" w:author="jafary88@gmail.com" w:date="2022-05-11T18:17:00Z">
          <w:r w:rsidR="000A2C72" w:rsidDel="00836C19">
            <w:rPr>
              <w:rFonts w:hint="cs"/>
              <w:rtl/>
            </w:rPr>
            <w:delText xml:space="preserve"> سطح الکترود آند به درون آن است </w:delText>
          </w:r>
        </w:del>
      </w:ins>
      <w:ins w:id="423" w:author="Mohsen Jafarinejad" w:date="2019-09-03T12:12:00Z">
        <w:del w:id="424"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425" w:author="Mohsen Jafarinejad" w:date="2019-05-08T12:41:00Z">
        <w:del w:id="426" w:author="jafary88@gmail.com" w:date="2022-05-11T18:17:00Z">
          <w:r w:rsidR="000A2C72" w:rsidDel="00836C19">
            <w:rPr>
              <w:rFonts w:hint="cs"/>
              <w:rtl/>
            </w:rPr>
            <w:delText xml:space="preserve"> در مدل </w:delText>
          </w:r>
        </w:del>
      </w:ins>
      <w:ins w:id="427" w:author="Mohsen Jafarinejad" w:date="2019-09-03T12:13:00Z">
        <w:del w:id="428" w:author="jafary88@gmail.com" w:date="2022-05-11T18:17:00Z">
          <w:r w:rsidR="00BF2F7C" w:rsidDel="00836C19">
            <w:rPr>
              <w:rtl/>
            </w:rPr>
            <w:delText>ساخته‌شده</w:delText>
          </w:r>
        </w:del>
      </w:ins>
      <w:ins w:id="429" w:author="Mohsen Jafarinejad" w:date="2019-05-08T12:41:00Z">
        <w:del w:id="430" w:author="jafary88@gmail.com" w:date="2022-05-11T18:17:00Z">
          <w:r w:rsidR="000A2C72" w:rsidDel="00836C19">
            <w:rPr>
              <w:rFonts w:hint="cs"/>
              <w:rtl/>
            </w:rPr>
            <w:delText xml:space="preserve"> افزایش 33 درصدی غلظت مواد غذایی از نقطه توان ماکزیمم باعث کاهش 10 درصدی در</w:delText>
          </w:r>
        </w:del>
      </w:ins>
      <w:ins w:id="431" w:author="Mohsen Jafarinejad" w:date="2019-05-08T12:42:00Z">
        <w:del w:id="432" w:author="jafary88@gmail.com" w:date="2022-05-11T18:17:00Z">
          <w:r w:rsidR="000A2C72" w:rsidDel="00836C19">
            <w:rPr>
              <w:rFonts w:hint="cs"/>
              <w:rtl/>
            </w:rPr>
            <w:delText>توان تولیدی گردید.</w:delText>
          </w:r>
        </w:del>
      </w:ins>
    </w:p>
    <w:p w14:paraId="08E86327" w14:textId="2DF1FB6B" w:rsidR="008412CC" w:rsidRPr="002B72E7" w:rsidDel="00836C19" w:rsidRDefault="008412CC" w:rsidP="005E409E">
      <w:pPr>
        <w:pStyle w:val="payannameh"/>
        <w:tabs>
          <w:tab w:val="left" w:pos="0"/>
          <w:tab w:val="left" w:pos="7371"/>
        </w:tabs>
        <w:spacing w:line="240" w:lineRule="auto"/>
        <w:jc w:val="both"/>
        <w:rPr>
          <w:del w:id="433" w:author="jafary88@gmail.com" w:date="2022-05-11T18:17:00Z"/>
          <w:rtl/>
        </w:rPr>
      </w:pPr>
      <w:del w:id="434" w:author="jafary88@gmail.com" w:date="2022-05-11T18:17:00Z">
        <w:r w:rsidRPr="002B72E7" w:rsidDel="00836C19">
          <w:rPr>
            <w:rtl/>
          </w:rPr>
          <w:delText xml:space="preserve">کلمات کلیدی: پیل سوختی، تبدیل مستقیم انرژی، سوخت </w:delText>
        </w:r>
        <w:r w:rsidR="009839DF" w:rsidRPr="002B72E7" w:rsidDel="00836C19">
          <w:rPr>
            <w:rtl/>
          </w:rPr>
          <w:delText>زیستی</w:delText>
        </w:r>
        <w:r w:rsidRPr="002B72E7" w:rsidDel="00836C19">
          <w:rPr>
            <w:rtl/>
          </w:rPr>
          <w:delText>، منابع انرژی پاک</w:delText>
        </w:r>
        <w:r w:rsidR="009839DF" w:rsidRPr="002B72E7" w:rsidDel="00836C19">
          <w:rPr>
            <w:rtl/>
          </w:rPr>
          <w:delText>، انرژی پاک، منبع توان، تصفیه آب</w:delText>
        </w:r>
      </w:del>
    </w:p>
    <w:p w14:paraId="563081AB" w14:textId="374706FF" w:rsidR="008412CC" w:rsidRPr="002B72E7" w:rsidDel="00836C19" w:rsidRDefault="008412CC">
      <w:pPr>
        <w:pStyle w:val="payannameh"/>
        <w:tabs>
          <w:tab w:val="left" w:pos="0"/>
          <w:tab w:val="left" w:pos="7371"/>
        </w:tabs>
        <w:spacing w:line="240" w:lineRule="auto"/>
        <w:jc w:val="both"/>
        <w:rPr>
          <w:del w:id="435" w:author="jafary88@gmail.com" w:date="2022-05-11T18:17:00Z"/>
          <w:rtl/>
        </w:rPr>
        <w:pPrChange w:id="436" w:author="Mohsen Jafarinejad" w:date="2019-05-08T15:18:00Z">
          <w:pPr>
            <w:pStyle w:val="payannameh"/>
            <w:tabs>
              <w:tab w:val="left" w:pos="0"/>
              <w:tab w:val="left" w:pos="7371"/>
            </w:tabs>
            <w:spacing w:line="240" w:lineRule="auto"/>
          </w:pPr>
        </w:pPrChange>
      </w:pPr>
    </w:p>
    <w:p w14:paraId="1DEB674C" w14:textId="3AE43749" w:rsidR="008412CC" w:rsidRPr="002B72E7" w:rsidDel="00836C19" w:rsidRDefault="008412CC" w:rsidP="005E409E">
      <w:pPr>
        <w:pStyle w:val="payannameh"/>
        <w:tabs>
          <w:tab w:val="left" w:pos="0"/>
          <w:tab w:val="left" w:pos="7371"/>
        </w:tabs>
        <w:spacing w:line="240" w:lineRule="auto"/>
        <w:rPr>
          <w:del w:id="437" w:author="jafary88@gmail.com" w:date="2022-05-11T18:17:00Z"/>
          <w:rtl/>
        </w:rPr>
      </w:pPr>
    </w:p>
    <w:p w14:paraId="4B746AAF" w14:textId="6029AC68" w:rsidR="008412CC" w:rsidRPr="002B72E7" w:rsidDel="00836C19" w:rsidRDefault="008412CC" w:rsidP="005E409E">
      <w:pPr>
        <w:pStyle w:val="payannameh"/>
        <w:tabs>
          <w:tab w:val="left" w:pos="0"/>
          <w:tab w:val="left" w:pos="7371"/>
        </w:tabs>
        <w:spacing w:line="240" w:lineRule="auto"/>
        <w:rPr>
          <w:del w:id="438" w:author="jafary88@gmail.com" w:date="2022-05-11T18:17:00Z"/>
          <w:rtl/>
        </w:rPr>
      </w:pPr>
    </w:p>
    <w:p w14:paraId="4C2D8DD8" w14:textId="39C7F729" w:rsidR="008412CC" w:rsidRPr="002B72E7" w:rsidDel="00836C19" w:rsidRDefault="008412CC" w:rsidP="005E409E">
      <w:pPr>
        <w:pStyle w:val="payannameh"/>
        <w:tabs>
          <w:tab w:val="left" w:pos="0"/>
          <w:tab w:val="left" w:pos="7371"/>
        </w:tabs>
        <w:spacing w:line="240" w:lineRule="auto"/>
        <w:rPr>
          <w:del w:id="439" w:author="jafary88@gmail.com" w:date="2022-05-11T18:17:00Z"/>
          <w:rtl/>
        </w:rPr>
      </w:pPr>
    </w:p>
    <w:p w14:paraId="0AA7823F" w14:textId="4761B084" w:rsidR="00042AF3" w:rsidDel="00836C19" w:rsidRDefault="00042AF3" w:rsidP="005E409E">
      <w:pPr>
        <w:pStyle w:val="payannameh"/>
        <w:tabs>
          <w:tab w:val="left" w:pos="0"/>
          <w:tab w:val="left" w:pos="7371"/>
        </w:tabs>
        <w:spacing w:line="240" w:lineRule="auto"/>
        <w:rPr>
          <w:del w:id="440" w:author="jafary88@gmail.com" w:date="2022-05-11T18:17:00Z"/>
          <w:rtl/>
        </w:rPr>
      </w:pPr>
    </w:p>
    <w:p w14:paraId="4EDF824F" w14:textId="4B1E4CEE" w:rsidR="00042AF3" w:rsidDel="00836C19" w:rsidRDefault="00042AF3">
      <w:pPr>
        <w:rPr>
          <w:del w:id="441" w:author="jafary88@gmail.com" w:date="2022-05-11T18:17:00Z"/>
          <w:rFonts w:asciiTheme="majorBidi" w:eastAsia="Times New Roman" w:hAnsiTheme="majorBidi" w:cs="B Zar"/>
          <w:color w:val="000000"/>
          <w:sz w:val="24"/>
          <w:szCs w:val="28"/>
          <w:shd w:val="clear" w:color="auto" w:fill="FFFFFF"/>
          <w:rtl/>
          <w:lang w:bidi="fa-IR"/>
        </w:rPr>
      </w:pPr>
      <w:del w:id="442" w:author="jafary88@gmail.com" w:date="2022-05-11T18:17:00Z">
        <w:r w:rsidDel="00836C19">
          <w:rPr>
            <w:rtl/>
          </w:rPr>
          <w:br w:type="page"/>
        </w:r>
      </w:del>
    </w:p>
    <w:p w14:paraId="42A5CC03" w14:textId="36FA989C" w:rsidR="00176B2D" w:rsidRPr="00242445" w:rsidDel="00836C19" w:rsidRDefault="00176B2D" w:rsidP="00B02677">
      <w:pPr>
        <w:pStyle w:val="TOC1"/>
        <w:rPr>
          <w:del w:id="443" w:author="jafary88@gmail.com" w:date="2022-05-11T18:17:00Z"/>
          <w:rtl/>
        </w:rPr>
      </w:pPr>
      <w:del w:id="444"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مطالب</w:delText>
        </w:r>
      </w:del>
    </w:p>
    <w:p w14:paraId="0AA26D65" w14:textId="71E36C78" w:rsidR="009667A9" w:rsidRPr="009667A9" w:rsidDel="00836C19" w:rsidRDefault="00EA69A2" w:rsidP="004E29A1">
      <w:pPr>
        <w:pStyle w:val="TOC1"/>
        <w:rPr>
          <w:ins w:id="445" w:author="Mohsen Jafarinejad" w:date="2019-05-12T10:47:00Z"/>
          <w:del w:id="446" w:author="jafary88@gmail.com" w:date="2022-05-11T18:17:00Z"/>
          <w:rFonts w:ascii="Times New Roman" w:eastAsiaTheme="minorEastAsia" w:hAnsi="Times New Roman"/>
          <w:b w:val="0"/>
          <w:bCs w:val="0"/>
          <w:i w:val="0"/>
          <w:sz w:val="22"/>
          <w:szCs w:val="22"/>
          <w:lang w:bidi="ar-SA"/>
          <w:rPrChange w:id="447" w:author="Mohsen Jafarinejad" w:date="2019-05-12T10:51:00Z">
            <w:rPr>
              <w:ins w:id="448" w:author="Mohsen Jafarinejad" w:date="2019-05-12T10:47:00Z"/>
              <w:del w:id="449" w:author="jafary88@gmail.com" w:date="2022-05-11T18:17:00Z"/>
              <w:rFonts w:asciiTheme="minorHAnsi" w:eastAsiaTheme="minorEastAsia" w:hAnsiTheme="minorHAnsi" w:cstheme="minorBidi"/>
              <w:b w:val="0"/>
              <w:bCs w:val="0"/>
              <w:i w:val="0"/>
              <w:lang w:bidi="ar-SA"/>
            </w:rPr>
          </w:rPrChange>
        </w:rPr>
      </w:pPr>
      <w:del w:id="450" w:author="jafary88@gmail.com" w:date="2022-05-11T18:17:00Z">
        <w:r w:rsidRPr="009667A9" w:rsidDel="00836C19">
          <w:rPr>
            <w:rFonts w:ascii="Times New Roman" w:hAnsi="Times New Roman"/>
            <w:b w:val="0"/>
            <w:bCs w:val="0"/>
            <w:rtl/>
            <w:rPrChange w:id="451" w:author="Mohsen Jafarinejad" w:date="2019-05-12T10:51:00Z">
              <w:rPr>
                <w:rFonts w:asciiTheme="minorHAnsi" w:hAnsiTheme="minorHAnsi"/>
                <w:iCs/>
                <w:noProof w:val="0"/>
                <w:sz w:val="20"/>
                <w:szCs w:val="20"/>
                <w:rtl/>
                <w:lang w:bidi="ar-SA"/>
              </w:rPr>
            </w:rPrChange>
          </w:rPr>
          <w:fldChar w:fldCharType="begin"/>
        </w:r>
        <w:r w:rsidRPr="009667A9" w:rsidDel="00836C19">
          <w:rPr>
            <w:rFonts w:ascii="Times New Roman" w:hAnsi="Times New Roman"/>
            <w:b w:val="0"/>
            <w:bCs w:val="0"/>
            <w:rtl/>
            <w:rPrChange w:id="452" w:author="Mohsen Jafarinejad" w:date="2019-05-12T10:51:00Z">
              <w:rPr>
                <w:rtl/>
              </w:rPr>
            </w:rPrChange>
          </w:rPr>
          <w:delInstrText xml:space="preserve"> </w:delInstrText>
        </w:r>
        <w:r w:rsidRPr="009667A9" w:rsidDel="00836C19">
          <w:rPr>
            <w:rFonts w:ascii="Times New Roman" w:hAnsi="Times New Roman"/>
            <w:b w:val="0"/>
            <w:bCs w:val="0"/>
            <w:rPrChange w:id="453" w:author="Mohsen Jafarinejad" w:date="2019-05-12T10:51:00Z">
              <w:rPr/>
            </w:rPrChange>
          </w:rPr>
          <w:delInstrText xml:space="preserve">TOC </w:delInstrText>
        </w:r>
        <w:r w:rsidRPr="009667A9" w:rsidDel="00836C19">
          <w:rPr>
            <w:rFonts w:ascii="Times New Roman" w:hAnsi="Times New Roman"/>
            <w:b w:val="0"/>
            <w:bCs w:val="0"/>
            <w:rtl/>
            <w:rPrChange w:id="454" w:author="Mohsen Jafarinejad" w:date="2019-05-12T10:51:00Z">
              <w:rPr>
                <w:rtl/>
              </w:rPr>
            </w:rPrChange>
          </w:rPr>
          <w:delInstrText>\</w:delInstrText>
        </w:r>
        <w:r w:rsidRPr="009667A9" w:rsidDel="00836C19">
          <w:rPr>
            <w:rFonts w:ascii="Times New Roman" w:hAnsi="Times New Roman"/>
            <w:b w:val="0"/>
            <w:bCs w:val="0"/>
            <w:rPrChange w:id="455" w:author="Mohsen Jafarinejad" w:date="2019-05-12T10:51:00Z">
              <w:rPr/>
            </w:rPrChange>
          </w:rPr>
          <w:delInstrText>t "</w:delInstrText>
        </w:r>
        <w:r w:rsidRPr="009667A9" w:rsidDel="00836C19">
          <w:rPr>
            <w:rFonts w:ascii="Times New Roman" w:hAnsi="Times New Roman"/>
            <w:b w:val="0"/>
            <w:bCs w:val="0"/>
            <w:rtl/>
            <w:rPrChange w:id="456" w:author="Mohsen Jafarinejad" w:date="2019-05-12T10:51:00Z">
              <w:rPr>
                <w:rtl/>
              </w:rPr>
            </w:rPrChange>
          </w:rPr>
          <w:delInstrText>سرفصل,1,ت</w:delInstrText>
        </w:r>
        <w:r w:rsidRPr="009667A9" w:rsidDel="00836C19">
          <w:rPr>
            <w:rFonts w:ascii="Times New Roman" w:hAnsi="Times New Roman" w:hint="cs"/>
            <w:b w:val="0"/>
            <w:bCs w:val="0"/>
            <w:rtl/>
            <w:rPrChange w:id="457" w:author="Mohsen Jafarinejad" w:date="2019-05-12T10:51:00Z">
              <w:rPr>
                <w:rFonts w:hint="cs"/>
                <w:rtl/>
              </w:rPr>
            </w:rPrChange>
          </w:rPr>
          <w:delInstrText>ی</w:delInstrText>
        </w:r>
        <w:r w:rsidRPr="009667A9" w:rsidDel="00836C19">
          <w:rPr>
            <w:rFonts w:ascii="Times New Roman" w:hAnsi="Times New Roman" w:hint="eastAsia"/>
            <w:b w:val="0"/>
            <w:bCs w:val="0"/>
            <w:rtl/>
            <w:rPrChange w:id="458" w:author="Mohsen Jafarinejad" w:date="2019-05-12T10:51:00Z">
              <w:rPr>
                <w:rFonts w:hint="eastAsia"/>
                <w:rtl/>
              </w:rPr>
            </w:rPrChange>
          </w:rPr>
          <w:delInstrText>تر</w:delInstrText>
        </w:r>
        <w:r w:rsidRPr="009667A9" w:rsidDel="00836C19">
          <w:rPr>
            <w:rFonts w:ascii="Times New Roman" w:hAnsi="Times New Roman"/>
            <w:b w:val="0"/>
            <w:bCs w:val="0"/>
            <w:rtl/>
            <w:rPrChange w:id="459" w:author="Mohsen Jafarinejad" w:date="2019-05-12T10:51:00Z">
              <w:rPr>
                <w:rtl/>
              </w:rPr>
            </w:rPrChange>
          </w:rPr>
          <w:delInstrText xml:space="preserve"> اصل</w:delInstrText>
        </w:r>
        <w:r w:rsidRPr="009667A9" w:rsidDel="00836C19">
          <w:rPr>
            <w:rFonts w:ascii="Times New Roman" w:hAnsi="Times New Roman" w:hint="cs"/>
            <w:b w:val="0"/>
            <w:bCs w:val="0"/>
            <w:rtl/>
            <w:rPrChange w:id="460" w:author="Mohsen Jafarinejad" w:date="2019-05-12T10:51:00Z">
              <w:rPr>
                <w:rFonts w:hint="cs"/>
                <w:rtl/>
              </w:rPr>
            </w:rPrChange>
          </w:rPr>
          <w:delInstrText>ی</w:delInstrText>
        </w:r>
        <w:r w:rsidRPr="009667A9" w:rsidDel="00836C19">
          <w:rPr>
            <w:rFonts w:ascii="Times New Roman" w:hAnsi="Times New Roman"/>
            <w:b w:val="0"/>
            <w:bCs w:val="0"/>
            <w:rtl/>
            <w:rPrChange w:id="461" w:author="Mohsen Jafarinejad" w:date="2019-05-12T10:51:00Z">
              <w:rPr>
                <w:rtl/>
              </w:rPr>
            </w:rPrChange>
          </w:rPr>
          <w:delInstrText>,2,ت</w:delInstrText>
        </w:r>
        <w:r w:rsidRPr="009667A9" w:rsidDel="00836C19">
          <w:rPr>
            <w:rFonts w:ascii="Times New Roman" w:hAnsi="Times New Roman" w:hint="cs"/>
            <w:b w:val="0"/>
            <w:bCs w:val="0"/>
            <w:rtl/>
            <w:rPrChange w:id="462" w:author="Mohsen Jafarinejad" w:date="2019-05-12T10:51:00Z">
              <w:rPr>
                <w:rFonts w:hint="cs"/>
                <w:rtl/>
              </w:rPr>
            </w:rPrChange>
          </w:rPr>
          <w:delInstrText>ی</w:delInstrText>
        </w:r>
        <w:r w:rsidRPr="009667A9" w:rsidDel="00836C19">
          <w:rPr>
            <w:rFonts w:ascii="Times New Roman" w:hAnsi="Times New Roman" w:hint="eastAsia"/>
            <w:b w:val="0"/>
            <w:bCs w:val="0"/>
            <w:rtl/>
            <w:rPrChange w:id="463" w:author="Mohsen Jafarinejad" w:date="2019-05-12T10:51:00Z">
              <w:rPr>
                <w:rFonts w:hint="eastAsia"/>
                <w:rtl/>
              </w:rPr>
            </w:rPrChange>
          </w:rPr>
          <w:delInstrText>ترفرع</w:delInstrText>
        </w:r>
        <w:r w:rsidRPr="009667A9" w:rsidDel="00836C19">
          <w:rPr>
            <w:rFonts w:ascii="Times New Roman" w:hAnsi="Times New Roman" w:hint="cs"/>
            <w:b w:val="0"/>
            <w:bCs w:val="0"/>
            <w:rtl/>
            <w:rPrChange w:id="464" w:author="Mohsen Jafarinejad" w:date="2019-05-12T10:51:00Z">
              <w:rPr>
                <w:rFonts w:hint="cs"/>
                <w:rtl/>
              </w:rPr>
            </w:rPrChange>
          </w:rPr>
          <w:delInstrText>ی</w:delInstrText>
        </w:r>
        <w:r w:rsidRPr="009667A9" w:rsidDel="00836C19">
          <w:rPr>
            <w:rFonts w:ascii="Times New Roman" w:hAnsi="Times New Roman"/>
            <w:b w:val="0"/>
            <w:bCs w:val="0"/>
            <w:rtl/>
            <w:rPrChange w:id="465" w:author="Mohsen Jafarinejad" w:date="2019-05-12T10:51:00Z">
              <w:rPr>
                <w:rtl/>
              </w:rPr>
            </w:rPrChange>
          </w:rPr>
          <w:delInstrText xml:space="preserve">,3" </w:delInstrText>
        </w:r>
        <w:r w:rsidRPr="009667A9" w:rsidDel="00836C19">
          <w:rPr>
            <w:rFonts w:ascii="Times New Roman" w:hAnsi="Times New Roman"/>
            <w:b w:val="0"/>
            <w:bCs w:val="0"/>
            <w:rtl/>
            <w:rPrChange w:id="466" w:author="Mohsen Jafarinejad" w:date="2019-05-12T10:51:00Z">
              <w:rPr>
                <w:rFonts w:asciiTheme="minorHAnsi" w:hAnsiTheme="minorHAnsi"/>
                <w:iCs/>
                <w:noProof w:val="0"/>
                <w:sz w:val="20"/>
                <w:szCs w:val="20"/>
                <w:rtl/>
                <w:lang w:bidi="ar-SA"/>
              </w:rPr>
            </w:rPrChange>
          </w:rPr>
          <w:fldChar w:fldCharType="separate"/>
        </w:r>
      </w:del>
      <w:ins w:id="467" w:author="Mohsen Jafarinejad" w:date="2019-05-12T10:47:00Z">
        <w:del w:id="468" w:author="jafary88@gmail.com" w:date="2022-05-11T18:17:00Z">
          <w:r w:rsidR="009667A9" w:rsidRPr="009667A9" w:rsidDel="00836C19">
            <w:rPr>
              <w:rFonts w:ascii="Times New Roman" w:hAnsi="Times New Roman" w:hint="eastAsia"/>
              <w:b w:val="0"/>
              <w:bCs w:val="0"/>
              <w:rtl/>
              <w:rPrChange w:id="469" w:author="Mohsen Jafarinejad" w:date="2019-05-12T10:51:00Z">
                <w:rPr>
                  <w:rFonts w:hint="eastAsia"/>
                  <w:rtl/>
                </w:rPr>
              </w:rPrChange>
            </w:rPr>
            <w:delText>فصل</w:delText>
          </w:r>
          <w:r w:rsidR="009667A9" w:rsidRPr="009667A9" w:rsidDel="00836C19">
            <w:rPr>
              <w:rFonts w:ascii="Times New Roman" w:hAnsi="Times New Roman"/>
              <w:b w:val="0"/>
              <w:bCs w:val="0"/>
              <w:rtl/>
              <w:rPrChange w:id="470" w:author="Mohsen Jafarinejad" w:date="2019-05-12T10:51:00Z">
                <w:rPr>
                  <w:rtl/>
                </w:rPr>
              </w:rPrChange>
            </w:rPr>
            <w:delText xml:space="preserve"> 1</w:delText>
          </w:r>
        </w:del>
      </w:ins>
      <w:ins w:id="471" w:author="Mohsen Jafarinejad" w:date="2019-05-12T10:52:00Z">
        <w:del w:id="472" w:author="jafary88@gmail.com" w:date="2022-05-11T18:17:00Z">
          <w:r w:rsidR="009667A9" w:rsidDel="00836C19">
            <w:rPr>
              <w:rFonts w:ascii="Times New Roman" w:hAnsi="Times New Roman" w:hint="cs"/>
              <w:b w:val="0"/>
              <w:bCs w:val="0"/>
              <w:rtl/>
            </w:rPr>
            <w:delText xml:space="preserve"> </w:delText>
          </w:r>
        </w:del>
      </w:ins>
      <w:ins w:id="473" w:author="Mohsen Jafarinejad" w:date="2019-05-12T10:47:00Z">
        <w:del w:id="474" w:author="jafary88@gmail.com" w:date="2022-05-11T18:17:00Z">
          <w:r w:rsidR="009667A9" w:rsidRPr="009667A9" w:rsidDel="00836C19">
            <w:rPr>
              <w:rFonts w:ascii="Times New Roman" w:hAnsi="Times New Roman" w:hint="eastAsia"/>
              <w:b w:val="0"/>
              <w:bCs w:val="0"/>
              <w:rtl/>
              <w:rPrChange w:id="475" w:author="Mohsen Jafarinejad" w:date="2019-05-12T10:51:00Z">
                <w:rPr>
                  <w:rFonts w:hint="eastAsia"/>
                  <w:rtl/>
                </w:rPr>
              </w:rPrChange>
            </w:rPr>
            <w:delText>آشنا</w:delText>
          </w:r>
          <w:r w:rsidR="009667A9" w:rsidRPr="009667A9" w:rsidDel="00836C19">
            <w:rPr>
              <w:rFonts w:ascii="Times New Roman" w:hAnsi="Times New Roman" w:hint="cs"/>
              <w:b w:val="0"/>
              <w:bCs w:val="0"/>
              <w:rtl/>
              <w:rPrChange w:id="476" w:author="Mohsen Jafarinejad" w:date="2019-05-12T10:51:00Z">
                <w:rPr>
                  <w:rFonts w:hint="cs"/>
                  <w:rtl/>
                </w:rPr>
              </w:rPrChange>
            </w:rPr>
            <w:delText>یی</w:delText>
          </w:r>
          <w:r w:rsidR="009667A9" w:rsidRPr="009667A9" w:rsidDel="00836C19">
            <w:rPr>
              <w:rFonts w:ascii="Times New Roman" w:hAnsi="Times New Roman"/>
              <w:b w:val="0"/>
              <w:bCs w:val="0"/>
              <w:rtl/>
              <w:rPrChange w:id="477" w:author="Mohsen Jafarinejad" w:date="2019-05-12T10:51:00Z">
                <w:rPr>
                  <w:rtl/>
                </w:rPr>
              </w:rPrChange>
            </w:rPr>
            <w:delText xml:space="preserve"> </w:delText>
          </w:r>
          <w:r w:rsidR="009667A9" w:rsidRPr="009667A9" w:rsidDel="00836C19">
            <w:rPr>
              <w:rFonts w:ascii="Times New Roman" w:hAnsi="Times New Roman" w:hint="eastAsia"/>
              <w:b w:val="0"/>
              <w:bCs w:val="0"/>
              <w:rtl/>
              <w:rPrChange w:id="478" w:author="Mohsen Jafarinejad" w:date="2019-05-12T10:51:00Z">
                <w:rPr>
                  <w:rFonts w:hint="eastAsia"/>
                  <w:rtl/>
                </w:rPr>
              </w:rPrChange>
            </w:rPr>
            <w:delText>باپ</w:delText>
          </w:r>
          <w:r w:rsidR="009667A9" w:rsidRPr="009667A9" w:rsidDel="00836C19">
            <w:rPr>
              <w:rFonts w:ascii="Times New Roman" w:hAnsi="Times New Roman" w:hint="cs"/>
              <w:b w:val="0"/>
              <w:bCs w:val="0"/>
              <w:rtl/>
              <w:rPrChange w:id="479" w:author="Mohsen Jafarinejad" w:date="2019-05-12T10:51:00Z">
                <w:rPr>
                  <w:rFonts w:hint="cs"/>
                  <w:rtl/>
                </w:rPr>
              </w:rPrChange>
            </w:rPr>
            <w:delText>ی</w:delText>
          </w:r>
          <w:r w:rsidR="009667A9" w:rsidRPr="009667A9" w:rsidDel="00836C19">
            <w:rPr>
              <w:rFonts w:ascii="Times New Roman" w:hAnsi="Times New Roman" w:hint="eastAsia"/>
              <w:b w:val="0"/>
              <w:bCs w:val="0"/>
              <w:rtl/>
              <w:rPrChange w:id="480" w:author="Mohsen Jafarinejad" w:date="2019-05-12T10:51:00Z">
                <w:rPr>
                  <w:rFonts w:hint="eastAsia"/>
                  <w:rtl/>
                </w:rPr>
              </w:rPrChange>
            </w:rPr>
            <w:delText>ل</w:delText>
          </w:r>
          <w:r w:rsidR="009667A9" w:rsidRPr="009667A9" w:rsidDel="00836C19">
            <w:rPr>
              <w:rFonts w:ascii="Times New Roman" w:hAnsi="Times New Roman"/>
              <w:b w:val="0"/>
              <w:bCs w:val="0"/>
              <w:rPrChange w:id="481" w:author="Mohsen Jafarinejad" w:date="2019-05-12T10:51:00Z">
                <w:rPr>
                  <w:rFonts w:ascii="Arial" w:hAnsi="Arial" w:cs="Arial"/>
                </w:rPr>
              </w:rPrChange>
            </w:rPr>
            <w:delText>‌</w:delText>
          </w:r>
          <w:r w:rsidR="009667A9" w:rsidRPr="009667A9" w:rsidDel="00836C19">
            <w:rPr>
              <w:rFonts w:ascii="Times New Roman" w:hAnsi="Times New Roman" w:hint="eastAsia"/>
              <w:b w:val="0"/>
              <w:bCs w:val="0"/>
              <w:rtl/>
              <w:rPrChange w:id="482" w:author="Mohsen Jafarinejad" w:date="2019-05-12T10:51:00Z">
                <w:rPr>
                  <w:rFonts w:hint="eastAsia"/>
                  <w:rtl/>
                </w:rPr>
              </w:rPrChange>
            </w:rPr>
            <w:delText>ها</w:delText>
          </w:r>
          <w:r w:rsidR="009667A9" w:rsidRPr="009667A9" w:rsidDel="00836C19">
            <w:rPr>
              <w:rFonts w:ascii="Times New Roman" w:hAnsi="Times New Roman" w:hint="cs"/>
              <w:b w:val="0"/>
              <w:bCs w:val="0"/>
              <w:rtl/>
              <w:rPrChange w:id="483" w:author="Mohsen Jafarinejad" w:date="2019-05-12T10:51:00Z">
                <w:rPr>
                  <w:rFonts w:hint="cs"/>
                  <w:rtl/>
                </w:rPr>
              </w:rPrChange>
            </w:rPr>
            <w:delText>ی</w:delText>
          </w:r>
          <w:r w:rsidR="009667A9" w:rsidRPr="009667A9" w:rsidDel="00836C19">
            <w:rPr>
              <w:rFonts w:ascii="Times New Roman" w:hAnsi="Times New Roman"/>
              <w:b w:val="0"/>
              <w:bCs w:val="0"/>
              <w:rtl/>
              <w:rPrChange w:id="484" w:author="Mohsen Jafarinejad" w:date="2019-05-12T10:51:00Z">
                <w:rPr>
                  <w:rtl/>
                </w:rPr>
              </w:rPrChange>
            </w:rPr>
            <w:delText xml:space="preserve"> </w:delText>
          </w:r>
          <w:r w:rsidR="009667A9" w:rsidRPr="009667A9" w:rsidDel="00836C19">
            <w:rPr>
              <w:rFonts w:ascii="Times New Roman" w:hAnsi="Times New Roman" w:hint="eastAsia"/>
              <w:b w:val="0"/>
              <w:bCs w:val="0"/>
              <w:rtl/>
              <w:rPrChange w:id="485" w:author="Mohsen Jafarinejad" w:date="2019-05-12T10:51:00Z">
                <w:rPr>
                  <w:rFonts w:hint="eastAsia"/>
                  <w:rtl/>
                </w:rPr>
              </w:rPrChange>
            </w:rPr>
            <w:delText>سوخت</w:delText>
          </w:r>
          <w:r w:rsidR="009667A9" w:rsidRPr="009667A9" w:rsidDel="00836C19">
            <w:rPr>
              <w:rFonts w:ascii="Times New Roman" w:hAnsi="Times New Roman" w:hint="cs"/>
              <w:b w:val="0"/>
              <w:bCs w:val="0"/>
              <w:rtl/>
              <w:rPrChange w:id="486" w:author="Mohsen Jafarinejad" w:date="2019-05-12T10:51:00Z">
                <w:rPr>
                  <w:rFonts w:hint="cs"/>
                  <w:rtl/>
                </w:rPr>
              </w:rPrChange>
            </w:rPr>
            <w:delText>ی</w:delText>
          </w:r>
          <w:r w:rsidR="009667A9" w:rsidRPr="009667A9" w:rsidDel="00836C19">
            <w:rPr>
              <w:rFonts w:ascii="Times New Roman" w:hAnsi="Times New Roman"/>
              <w:b w:val="0"/>
              <w:bCs w:val="0"/>
              <w:rPrChange w:id="487" w:author="Mohsen Jafarinejad" w:date="2019-05-12T10:51:00Z">
                <w:rPr/>
              </w:rPrChange>
            </w:rPr>
            <w:tab/>
          </w:r>
        </w:del>
      </w:ins>
      <w:ins w:id="488" w:author="Mohsen Jafarinejad" w:date="2019-05-12T10:52:00Z">
        <w:del w:id="489" w:author="jafary88@gmail.com" w:date="2022-05-11T18:17:00Z">
          <w:r w:rsidR="009667A9" w:rsidDel="00836C19">
            <w:rPr>
              <w:rFonts w:ascii="Times New Roman" w:hAnsi="Times New Roman" w:hint="cs"/>
              <w:b w:val="0"/>
              <w:bCs w:val="0"/>
              <w:rtl/>
            </w:rPr>
            <w:delText>1</w:delText>
          </w:r>
        </w:del>
      </w:ins>
    </w:p>
    <w:p w14:paraId="144B735E" w14:textId="2514C195" w:rsidR="009667A9" w:rsidRPr="009667A9" w:rsidDel="00836C19" w:rsidRDefault="009667A9">
      <w:pPr>
        <w:pStyle w:val="TOC2"/>
        <w:tabs>
          <w:tab w:val="right" w:leader="dot" w:pos="8827"/>
        </w:tabs>
        <w:bidi/>
        <w:rPr>
          <w:ins w:id="490" w:author="Mohsen Jafarinejad" w:date="2019-05-12T10:47:00Z"/>
          <w:del w:id="491" w:author="jafary88@gmail.com" w:date="2022-05-11T18:17:00Z"/>
          <w:rFonts w:ascii="Times New Roman" w:eastAsiaTheme="minorEastAsia" w:hAnsi="Times New Roman" w:cs="B Nazanin"/>
          <w:b w:val="0"/>
          <w:bCs w:val="0"/>
          <w:noProof/>
          <w:szCs w:val="22"/>
          <w:rPrChange w:id="492" w:author="Mohsen Jafarinejad" w:date="2019-05-12T10:51:00Z">
            <w:rPr>
              <w:ins w:id="493" w:author="Mohsen Jafarinejad" w:date="2019-05-12T10:47:00Z"/>
              <w:del w:id="494" w:author="jafary88@gmail.com" w:date="2022-05-11T18:17:00Z"/>
              <w:rFonts w:eastAsiaTheme="minorEastAsia" w:cstheme="minorBidi"/>
              <w:b w:val="0"/>
              <w:bCs w:val="0"/>
              <w:noProof/>
              <w:szCs w:val="22"/>
            </w:rPr>
          </w:rPrChange>
        </w:rPr>
        <w:pPrChange w:id="495" w:author="Mohsen Jafarinejad" w:date="2019-05-12T11:04:00Z">
          <w:pPr>
            <w:pStyle w:val="TOC2"/>
            <w:tabs>
              <w:tab w:val="right" w:leader="dot" w:pos="8827"/>
            </w:tabs>
          </w:pPr>
        </w:pPrChange>
      </w:pPr>
      <w:ins w:id="496" w:author="Mohsen Jafarinejad" w:date="2019-05-12T10:47:00Z">
        <w:del w:id="497" w:author="jafary88@gmail.com" w:date="2022-05-11T18:17:00Z">
          <w:r w:rsidRPr="009667A9" w:rsidDel="00836C19">
            <w:rPr>
              <w:rFonts w:ascii="Times New Roman" w:hAnsi="Times New Roman" w:cs="B Nazanin"/>
              <w:b w:val="0"/>
              <w:bCs w:val="0"/>
              <w:noProof/>
              <w:rtl/>
              <w:rPrChange w:id="498" w:author="Mohsen Jafarinejad" w:date="2019-05-12T10:51:00Z">
                <w:rPr>
                  <w:rFonts w:cs="Times New Roman"/>
                  <w:noProof/>
                  <w:rtl/>
                </w:rPr>
              </w:rPrChange>
            </w:rPr>
            <w:delText xml:space="preserve">1-1 </w:delText>
          </w:r>
          <w:r w:rsidRPr="009667A9" w:rsidDel="00836C19">
            <w:rPr>
              <w:rFonts w:ascii="Times New Roman" w:hAnsi="Times New Roman" w:cs="B Nazanin" w:hint="eastAsia"/>
              <w:b w:val="0"/>
              <w:bCs w:val="0"/>
              <w:noProof/>
              <w:rtl/>
              <w:rPrChange w:id="499" w:author="Mohsen Jafarinejad" w:date="2019-05-12T10:51:00Z">
                <w:rPr>
                  <w:rFonts w:cs="Times New Roman" w:hint="eastAsia"/>
                  <w:noProof/>
                  <w:rtl/>
                </w:rPr>
              </w:rPrChange>
            </w:rPr>
            <w:delText>مقدمه</w:delText>
          </w:r>
          <w:r w:rsidRPr="009667A9" w:rsidDel="00836C19">
            <w:rPr>
              <w:rFonts w:ascii="Times New Roman" w:hAnsi="Times New Roman" w:cs="B Nazanin"/>
              <w:b w:val="0"/>
              <w:bCs w:val="0"/>
              <w:noProof/>
              <w:rPrChange w:id="500" w:author="Mohsen Jafarinejad" w:date="2019-05-12T10:51:00Z">
                <w:rPr>
                  <w:noProof/>
                </w:rPr>
              </w:rPrChange>
            </w:rPr>
            <w:tab/>
          </w:r>
        </w:del>
      </w:ins>
      <w:ins w:id="501" w:author="Mohsen Jafarinejad" w:date="2019-05-12T11:04:00Z">
        <w:del w:id="502" w:author="jafary88@gmail.com" w:date="2022-05-11T18:17:00Z">
          <w:r w:rsidR="00974A00" w:rsidDel="00836C19">
            <w:rPr>
              <w:rFonts w:ascii="Times New Roman" w:hAnsi="Times New Roman" w:cs="B Nazanin" w:hint="cs"/>
              <w:b w:val="0"/>
              <w:bCs w:val="0"/>
              <w:noProof/>
              <w:rtl/>
            </w:rPr>
            <w:delText>2</w:delText>
          </w:r>
        </w:del>
      </w:ins>
    </w:p>
    <w:p w14:paraId="2D958F0D" w14:textId="737D65A2" w:rsidR="009667A9" w:rsidRPr="009667A9" w:rsidDel="00836C19" w:rsidRDefault="009667A9">
      <w:pPr>
        <w:pStyle w:val="TOC2"/>
        <w:tabs>
          <w:tab w:val="right" w:leader="dot" w:pos="8827"/>
        </w:tabs>
        <w:bidi/>
        <w:rPr>
          <w:ins w:id="503" w:author="Mohsen Jafarinejad" w:date="2019-05-12T10:47:00Z"/>
          <w:del w:id="504" w:author="jafary88@gmail.com" w:date="2022-05-11T18:17:00Z"/>
          <w:rFonts w:ascii="Times New Roman" w:eastAsiaTheme="minorEastAsia" w:hAnsi="Times New Roman" w:cs="B Nazanin"/>
          <w:b w:val="0"/>
          <w:bCs w:val="0"/>
          <w:noProof/>
          <w:szCs w:val="22"/>
          <w:rPrChange w:id="505" w:author="Mohsen Jafarinejad" w:date="2019-05-12T10:51:00Z">
            <w:rPr>
              <w:ins w:id="506" w:author="Mohsen Jafarinejad" w:date="2019-05-12T10:47:00Z"/>
              <w:del w:id="507" w:author="jafary88@gmail.com" w:date="2022-05-11T18:17:00Z"/>
              <w:rFonts w:eastAsiaTheme="minorEastAsia" w:cstheme="minorBidi"/>
              <w:b w:val="0"/>
              <w:bCs w:val="0"/>
              <w:noProof/>
              <w:szCs w:val="22"/>
            </w:rPr>
          </w:rPrChange>
        </w:rPr>
        <w:pPrChange w:id="508" w:author="Mohsen Jafarinejad" w:date="2019-05-12T11:04:00Z">
          <w:pPr>
            <w:pStyle w:val="TOC2"/>
            <w:tabs>
              <w:tab w:val="right" w:leader="dot" w:pos="8827"/>
            </w:tabs>
          </w:pPr>
        </w:pPrChange>
      </w:pPr>
      <w:ins w:id="509" w:author="Mohsen Jafarinejad" w:date="2019-05-12T10:47:00Z">
        <w:del w:id="510" w:author="jafary88@gmail.com" w:date="2022-05-11T18:17:00Z">
          <w:r w:rsidRPr="009667A9" w:rsidDel="00836C19">
            <w:rPr>
              <w:rFonts w:ascii="Times New Roman" w:hAnsi="Times New Roman" w:cs="B Nazanin"/>
              <w:b w:val="0"/>
              <w:bCs w:val="0"/>
              <w:noProof/>
              <w:rtl/>
              <w:rPrChange w:id="511" w:author="Mohsen Jafarinejad" w:date="2019-05-12T10:51:00Z">
                <w:rPr>
                  <w:rFonts w:cs="Times New Roman"/>
                  <w:noProof/>
                  <w:rtl/>
                </w:rPr>
              </w:rPrChange>
            </w:rPr>
            <w:delText xml:space="preserve">1-2 </w:delText>
          </w:r>
          <w:r w:rsidRPr="009667A9" w:rsidDel="00836C19">
            <w:rPr>
              <w:rFonts w:ascii="Times New Roman" w:hAnsi="Times New Roman" w:cs="B Nazanin" w:hint="eastAsia"/>
              <w:b w:val="0"/>
              <w:bCs w:val="0"/>
              <w:noProof/>
              <w:rtl/>
              <w:rPrChange w:id="512"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51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514"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51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16"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517"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51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19" w:author="Mohsen Jafarinejad" w:date="2019-05-12T10:51:00Z">
                <w:rPr>
                  <w:rFonts w:cs="Times New Roman" w:hint="eastAsia"/>
                  <w:noProof/>
                  <w:rtl/>
                </w:rPr>
              </w:rPrChange>
            </w:rPr>
            <w:delText>چ</w:delText>
          </w:r>
          <w:r w:rsidRPr="009667A9" w:rsidDel="00836C19">
            <w:rPr>
              <w:rFonts w:ascii="Times New Roman" w:hAnsi="Times New Roman" w:cs="B Nazanin" w:hint="cs"/>
              <w:b w:val="0"/>
              <w:bCs w:val="0"/>
              <w:noProof/>
              <w:rtl/>
              <w:rPrChange w:id="52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521" w:author="Mohsen Jafarinejad" w:date="2019-05-12T10:51:00Z">
                <w:rPr>
                  <w:rFonts w:cs="Times New Roman" w:hint="eastAsia"/>
                  <w:noProof/>
                  <w:rtl/>
                </w:rPr>
              </w:rPrChange>
            </w:rPr>
            <w:delText>ست</w:delText>
          </w:r>
          <w:r w:rsidRPr="009667A9" w:rsidDel="00836C19">
            <w:rPr>
              <w:rFonts w:ascii="Times New Roman" w:hAnsi="Times New Roman" w:cs="B Nazanin"/>
              <w:b w:val="0"/>
              <w:bCs w:val="0"/>
              <w:noProof/>
              <w:rPrChange w:id="522" w:author="Mohsen Jafarinejad" w:date="2019-05-12T10:51:00Z">
                <w:rPr>
                  <w:noProof/>
                </w:rPr>
              </w:rPrChange>
            </w:rPr>
            <w:tab/>
          </w:r>
        </w:del>
      </w:ins>
      <w:ins w:id="523" w:author="Mohsen Jafarinejad" w:date="2019-05-12T11:04:00Z">
        <w:del w:id="524" w:author="jafary88@gmail.com" w:date="2022-05-11T18:17:00Z">
          <w:r w:rsidR="00974A00" w:rsidDel="00836C19">
            <w:rPr>
              <w:rFonts w:ascii="Times New Roman" w:hAnsi="Times New Roman" w:cs="B Nazanin" w:hint="cs"/>
              <w:b w:val="0"/>
              <w:bCs w:val="0"/>
              <w:noProof/>
              <w:rtl/>
            </w:rPr>
            <w:delText>2</w:delText>
          </w:r>
        </w:del>
      </w:ins>
    </w:p>
    <w:p w14:paraId="5D9DBE83" w14:textId="22140427" w:rsidR="009667A9" w:rsidRPr="009667A9" w:rsidDel="00836C19" w:rsidRDefault="009667A9">
      <w:pPr>
        <w:pStyle w:val="TOC2"/>
        <w:tabs>
          <w:tab w:val="right" w:leader="dot" w:pos="8827"/>
        </w:tabs>
        <w:bidi/>
        <w:rPr>
          <w:ins w:id="525" w:author="Mohsen Jafarinejad" w:date="2019-05-12T10:47:00Z"/>
          <w:del w:id="526" w:author="jafary88@gmail.com" w:date="2022-05-11T18:17:00Z"/>
          <w:rFonts w:ascii="Times New Roman" w:eastAsiaTheme="minorEastAsia" w:hAnsi="Times New Roman" w:cs="B Nazanin"/>
          <w:b w:val="0"/>
          <w:bCs w:val="0"/>
          <w:noProof/>
          <w:szCs w:val="22"/>
          <w:rPrChange w:id="527" w:author="Mohsen Jafarinejad" w:date="2019-05-12T10:51:00Z">
            <w:rPr>
              <w:ins w:id="528" w:author="Mohsen Jafarinejad" w:date="2019-05-12T10:47:00Z"/>
              <w:del w:id="529" w:author="jafary88@gmail.com" w:date="2022-05-11T18:17:00Z"/>
              <w:rFonts w:eastAsiaTheme="minorEastAsia" w:cstheme="minorBidi"/>
              <w:b w:val="0"/>
              <w:bCs w:val="0"/>
              <w:noProof/>
              <w:szCs w:val="22"/>
            </w:rPr>
          </w:rPrChange>
        </w:rPr>
        <w:pPrChange w:id="530" w:author="Mohsen Jafarinejad" w:date="2019-05-12T11:04:00Z">
          <w:pPr>
            <w:pStyle w:val="TOC2"/>
            <w:tabs>
              <w:tab w:val="right" w:leader="dot" w:pos="8827"/>
            </w:tabs>
          </w:pPr>
        </w:pPrChange>
      </w:pPr>
      <w:ins w:id="531" w:author="Mohsen Jafarinejad" w:date="2019-05-12T10:47:00Z">
        <w:del w:id="532" w:author="jafary88@gmail.com" w:date="2022-05-11T18:17:00Z">
          <w:r w:rsidRPr="009667A9" w:rsidDel="00836C19">
            <w:rPr>
              <w:rFonts w:ascii="Times New Roman" w:hAnsi="Times New Roman" w:cs="B Nazanin"/>
              <w:b w:val="0"/>
              <w:bCs w:val="0"/>
              <w:noProof/>
              <w:rtl/>
              <w:rPrChange w:id="533" w:author="Mohsen Jafarinejad" w:date="2019-05-12T10:51:00Z">
                <w:rPr>
                  <w:rFonts w:cs="Times New Roman"/>
                  <w:noProof/>
                  <w:rtl/>
                </w:rPr>
              </w:rPrChange>
            </w:rPr>
            <w:delText xml:space="preserve">1-3 </w:delText>
          </w:r>
          <w:r w:rsidRPr="009667A9" w:rsidDel="00836C19">
            <w:rPr>
              <w:rFonts w:ascii="Times New Roman" w:hAnsi="Times New Roman" w:cs="B Nazanin" w:hint="eastAsia"/>
              <w:b w:val="0"/>
              <w:bCs w:val="0"/>
              <w:noProof/>
              <w:rtl/>
              <w:rPrChange w:id="534" w:author="Mohsen Jafarinejad" w:date="2019-05-12T10:51:00Z">
                <w:rPr>
                  <w:rFonts w:cs="Times New Roman" w:hint="eastAsia"/>
                  <w:noProof/>
                  <w:rtl/>
                </w:rPr>
              </w:rPrChange>
            </w:rPr>
            <w:delText>اساس</w:delText>
          </w:r>
          <w:r w:rsidRPr="009667A9" w:rsidDel="00836C19">
            <w:rPr>
              <w:rFonts w:ascii="Times New Roman" w:hAnsi="Times New Roman" w:cs="B Nazanin"/>
              <w:b w:val="0"/>
              <w:bCs w:val="0"/>
              <w:noProof/>
              <w:rtl/>
              <w:rPrChange w:id="53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36" w:author="Mohsen Jafarinejad" w:date="2019-05-12T10:51:00Z">
                <w:rPr>
                  <w:rFonts w:cs="Times New Roman" w:hint="eastAsia"/>
                  <w:noProof/>
                  <w:rtl/>
                </w:rPr>
              </w:rPrChange>
            </w:rPr>
            <w:delText>عملکرد</w:delText>
          </w:r>
          <w:r w:rsidRPr="009667A9" w:rsidDel="00836C19">
            <w:rPr>
              <w:rFonts w:ascii="Times New Roman" w:hAnsi="Times New Roman" w:cs="B Nazanin"/>
              <w:b w:val="0"/>
              <w:bCs w:val="0"/>
              <w:noProof/>
              <w:rtl/>
              <w:rPrChange w:id="53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3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53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540"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54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42"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543"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544" w:author="Mohsen Jafarinejad" w:date="2019-05-12T10:51:00Z">
                <w:rPr>
                  <w:noProof/>
                </w:rPr>
              </w:rPrChange>
            </w:rPr>
            <w:tab/>
          </w:r>
        </w:del>
      </w:ins>
      <w:ins w:id="545" w:author="Mohsen Jafarinejad" w:date="2019-05-12T11:04:00Z">
        <w:del w:id="546" w:author="jafary88@gmail.com" w:date="2022-05-11T18:17:00Z">
          <w:r w:rsidR="00974A00" w:rsidDel="00836C19">
            <w:rPr>
              <w:rFonts w:ascii="Times New Roman" w:hAnsi="Times New Roman" w:cs="B Nazanin" w:hint="cs"/>
              <w:b w:val="0"/>
              <w:bCs w:val="0"/>
              <w:noProof/>
              <w:rtl/>
            </w:rPr>
            <w:delText>3</w:delText>
          </w:r>
        </w:del>
      </w:ins>
    </w:p>
    <w:p w14:paraId="07A28ACC" w14:textId="3674C613" w:rsidR="009667A9" w:rsidRPr="009667A9" w:rsidDel="00836C19" w:rsidRDefault="009667A9">
      <w:pPr>
        <w:pStyle w:val="TOC2"/>
        <w:tabs>
          <w:tab w:val="right" w:leader="dot" w:pos="8827"/>
        </w:tabs>
        <w:bidi/>
        <w:rPr>
          <w:ins w:id="547" w:author="Mohsen Jafarinejad" w:date="2019-05-12T10:47:00Z"/>
          <w:del w:id="548" w:author="jafary88@gmail.com" w:date="2022-05-11T18:17:00Z"/>
          <w:rFonts w:ascii="Times New Roman" w:eastAsiaTheme="minorEastAsia" w:hAnsi="Times New Roman" w:cs="B Nazanin"/>
          <w:b w:val="0"/>
          <w:bCs w:val="0"/>
          <w:noProof/>
          <w:szCs w:val="22"/>
          <w:rPrChange w:id="549" w:author="Mohsen Jafarinejad" w:date="2019-05-12T10:51:00Z">
            <w:rPr>
              <w:ins w:id="550" w:author="Mohsen Jafarinejad" w:date="2019-05-12T10:47:00Z"/>
              <w:del w:id="551" w:author="jafary88@gmail.com" w:date="2022-05-11T18:17:00Z"/>
              <w:rFonts w:eastAsiaTheme="minorEastAsia" w:cstheme="minorBidi"/>
              <w:b w:val="0"/>
              <w:bCs w:val="0"/>
              <w:noProof/>
              <w:szCs w:val="22"/>
            </w:rPr>
          </w:rPrChange>
        </w:rPr>
        <w:pPrChange w:id="552" w:author="Mohsen Jafarinejad" w:date="2019-05-12T11:04:00Z">
          <w:pPr>
            <w:pStyle w:val="TOC2"/>
            <w:tabs>
              <w:tab w:val="right" w:leader="dot" w:pos="8827"/>
            </w:tabs>
          </w:pPr>
        </w:pPrChange>
      </w:pPr>
      <w:ins w:id="553" w:author="Mohsen Jafarinejad" w:date="2019-05-12T10:47:00Z">
        <w:del w:id="554" w:author="jafary88@gmail.com" w:date="2022-05-11T18:17:00Z">
          <w:r w:rsidRPr="009667A9" w:rsidDel="00836C19">
            <w:rPr>
              <w:rFonts w:ascii="Times New Roman" w:hAnsi="Times New Roman" w:cs="B Nazanin"/>
              <w:b w:val="0"/>
              <w:bCs w:val="0"/>
              <w:noProof/>
              <w:rtl/>
              <w:rPrChange w:id="555" w:author="Mohsen Jafarinejad" w:date="2019-05-12T10:51:00Z">
                <w:rPr>
                  <w:rFonts w:cs="Times New Roman"/>
                  <w:noProof/>
                  <w:rtl/>
                </w:rPr>
              </w:rPrChange>
            </w:rPr>
            <w:delText xml:space="preserve">1-4 </w:delText>
          </w:r>
          <w:r w:rsidRPr="009667A9" w:rsidDel="00836C19">
            <w:rPr>
              <w:rFonts w:ascii="Times New Roman" w:hAnsi="Times New Roman" w:cs="B Nazanin" w:hint="eastAsia"/>
              <w:b w:val="0"/>
              <w:bCs w:val="0"/>
              <w:noProof/>
              <w:rtl/>
              <w:rPrChange w:id="556" w:author="Mohsen Jafarinejad" w:date="2019-05-12T10:51:00Z">
                <w:rPr>
                  <w:rFonts w:cs="Times New Roman" w:hint="eastAsia"/>
                  <w:noProof/>
                  <w:rtl/>
                </w:rPr>
              </w:rPrChange>
            </w:rPr>
            <w:delText>انواع</w:delText>
          </w:r>
          <w:r w:rsidRPr="009667A9" w:rsidDel="00836C19">
            <w:rPr>
              <w:rFonts w:ascii="Times New Roman" w:hAnsi="Times New Roman" w:cs="B Nazanin"/>
              <w:b w:val="0"/>
              <w:bCs w:val="0"/>
              <w:noProof/>
              <w:rtl/>
              <w:rPrChange w:id="55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5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55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560"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56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562"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563"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564" w:author="Mohsen Jafarinejad" w:date="2019-05-12T10:51:00Z">
                <w:rPr>
                  <w:noProof/>
                </w:rPr>
              </w:rPrChange>
            </w:rPr>
            <w:tab/>
          </w:r>
        </w:del>
      </w:ins>
      <w:ins w:id="565" w:author="Mohsen Jafarinejad" w:date="2019-05-12T11:04:00Z">
        <w:del w:id="566" w:author="jafary88@gmail.com" w:date="2022-05-11T18:17:00Z">
          <w:r w:rsidR="00974A00" w:rsidDel="00836C19">
            <w:rPr>
              <w:rFonts w:ascii="Times New Roman" w:hAnsi="Times New Roman" w:cs="B Nazanin" w:hint="cs"/>
              <w:b w:val="0"/>
              <w:bCs w:val="0"/>
              <w:noProof/>
              <w:rtl/>
            </w:rPr>
            <w:delText>4</w:delText>
          </w:r>
        </w:del>
      </w:ins>
    </w:p>
    <w:p w14:paraId="01B37A79" w14:textId="01BBCA7B" w:rsidR="009667A9" w:rsidRPr="009667A9" w:rsidDel="00836C19" w:rsidRDefault="009667A9" w:rsidP="004E29A1">
      <w:pPr>
        <w:pStyle w:val="TOC3"/>
        <w:rPr>
          <w:ins w:id="567" w:author="Mohsen Jafarinejad" w:date="2019-05-12T10:47:00Z"/>
          <w:del w:id="568" w:author="jafary88@gmail.com" w:date="2022-05-11T18:17:00Z"/>
          <w:rFonts w:ascii="Times New Roman" w:eastAsiaTheme="minorEastAsia" w:hAnsi="Times New Roman"/>
          <w:i w:val="0"/>
          <w:rPrChange w:id="569" w:author="Mohsen Jafarinejad" w:date="2019-05-12T10:51:00Z">
            <w:rPr>
              <w:ins w:id="570" w:author="Mohsen Jafarinejad" w:date="2019-05-12T10:47:00Z"/>
              <w:del w:id="571" w:author="jafary88@gmail.com" w:date="2022-05-11T18:17:00Z"/>
              <w:rFonts w:eastAsiaTheme="minorEastAsia" w:cstheme="minorBidi"/>
            </w:rPr>
          </w:rPrChange>
        </w:rPr>
      </w:pPr>
      <w:ins w:id="572" w:author="Mohsen Jafarinejad" w:date="2019-05-12T10:47:00Z">
        <w:del w:id="573" w:author="jafary88@gmail.com" w:date="2022-05-11T18:17:00Z">
          <w:r w:rsidRPr="009667A9" w:rsidDel="00836C19">
            <w:rPr>
              <w:rFonts w:ascii="Times New Roman" w:hAnsi="Times New Roman"/>
              <w:rtl/>
              <w:rPrChange w:id="574" w:author="Mohsen Jafarinejad" w:date="2019-05-12T10:51:00Z">
                <w:rPr>
                  <w:rtl/>
                </w:rPr>
              </w:rPrChange>
            </w:rPr>
            <w:delText xml:space="preserve">1-4-1 </w:delText>
          </w:r>
          <w:r w:rsidRPr="009667A9" w:rsidDel="00836C19">
            <w:rPr>
              <w:rFonts w:ascii="Times New Roman" w:hAnsi="Times New Roman" w:hint="eastAsia"/>
              <w:rtl/>
              <w:rPrChange w:id="575" w:author="Mohsen Jafarinejad" w:date="2019-05-12T10:51:00Z">
                <w:rPr>
                  <w:rFonts w:hint="eastAsia"/>
                  <w:rtl/>
                </w:rPr>
              </w:rPrChange>
            </w:rPr>
            <w:delText>پ</w:delText>
          </w:r>
          <w:r w:rsidRPr="009667A9" w:rsidDel="00836C19">
            <w:rPr>
              <w:rFonts w:ascii="Times New Roman" w:hAnsi="Times New Roman" w:hint="cs"/>
              <w:rtl/>
              <w:rPrChange w:id="576" w:author="Mohsen Jafarinejad" w:date="2019-05-12T10:51:00Z">
                <w:rPr>
                  <w:rFonts w:hint="cs"/>
                  <w:rtl/>
                </w:rPr>
              </w:rPrChange>
            </w:rPr>
            <w:delText>ی</w:delText>
          </w:r>
          <w:r w:rsidRPr="009667A9" w:rsidDel="00836C19">
            <w:rPr>
              <w:rFonts w:ascii="Times New Roman" w:hAnsi="Times New Roman" w:hint="eastAsia"/>
              <w:rtl/>
              <w:rPrChange w:id="577" w:author="Mohsen Jafarinejad" w:date="2019-05-12T10:51:00Z">
                <w:rPr>
                  <w:rFonts w:hint="eastAsia"/>
                  <w:rtl/>
                </w:rPr>
              </w:rPrChange>
            </w:rPr>
            <w:delText>ل</w:delText>
          </w:r>
          <w:r w:rsidRPr="009667A9" w:rsidDel="00836C19">
            <w:rPr>
              <w:rFonts w:ascii="Times New Roman" w:hAnsi="Times New Roman"/>
              <w:rtl/>
              <w:rPrChange w:id="578" w:author="Mohsen Jafarinejad" w:date="2019-05-12T10:51:00Z">
                <w:rPr>
                  <w:rtl/>
                </w:rPr>
              </w:rPrChange>
            </w:rPr>
            <w:delText xml:space="preserve"> </w:delText>
          </w:r>
          <w:r w:rsidRPr="009667A9" w:rsidDel="00836C19">
            <w:rPr>
              <w:rFonts w:ascii="Times New Roman" w:hAnsi="Times New Roman" w:hint="eastAsia"/>
              <w:rtl/>
              <w:rPrChange w:id="579" w:author="Mohsen Jafarinejad" w:date="2019-05-12T10:51:00Z">
                <w:rPr>
                  <w:rFonts w:hint="eastAsia"/>
                  <w:rtl/>
                </w:rPr>
              </w:rPrChange>
            </w:rPr>
            <w:delText>سوخت</w:delText>
          </w:r>
          <w:r w:rsidRPr="009667A9" w:rsidDel="00836C19">
            <w:rPr>
              <w:rFonts w:ascii="Times New Roman" w:hAnsi="Times New Roman" w:hint="cs"/>
              <w:rtl/>
              <w:rPrChange w:id="580" w:author="Mohsen Jafarinejad" w:date="2019-05-12T10:51:00Z">
                <w:rPr>
                  <w:rFonts w:hint="cs"/>
                  <w:rtl/>
                </w:rPr>
              </w:rPrChange>
            </w:rPr>
            <w:delText>ی</w:delText>
          </w:r>
          <w:r w:rsidRPr="009667A9" w:rsidDel="00836C19">
            <w:rPr>
              <w:rFonts w:ascii="Times New Roman" w:hAnsi="Times New Roman"/>
              <w:rtl/>
              <w:rPrChange w:id="581" w:author="Mohsen Jafarinejad" w:date="2019-05-12T10:51:00Z">
                <w:rPr>
                  <w:rtl/>
                </w:rPr>
              </w:rPrChange>
            </w:rPr>
            <w:delText xml:space="preserve"> </w:delText>
          </w:r>
          <w:r w:rsidRPr="009667A9" w:rsidDel="00836C19">
            <w:rPr>
              <w:rFonts w:ascii="Times New Roman" w:hAnsi="Times New Roman" w:hint="eastAsia"/>
              <w:rtl/>
              <w:rPrChange w:id="582" w:author="Mohsen Jafarinejad" w:date="2019-05-12T10:51:00Z">
                <w:rPr>
                  <w:rFonts w:hint="eastAsia"/>
                  <w:rtl/>
                </w:rPr>
              </w:rPrChange>
            </w:rPr>
            <w:delText>پل</w:delText>
          </w:r>
          <w:r w:rsidRPr="009667A9" w:rsidDel="00836C19">
            <w:rPr>
              <w:rFonts w:ascii="Times New Roman" w:hAnsi="Times New Roman" w:hint="cs"/>
              <w:rtl/>
              <w:rPrChange w:id="583" w:author="Mohsen Jafarinejad" w:date="2019-05-12T10:51:00Z">
                <w:rPr>
                  <w:rFonts w:hint="cs"/>
                  <w:rtl/>
                </w:rPr>
              </w:rPrChange>
            </w:rPr>
            <w:delText>ی</w:delText>
          </w:r>
          <w:r w:rsidRPr="009667A9" w:rsidDel="00836C19">
            <w:rPr>
              <w:rFonts w:ascii="Times New Roman" w:hAnsi="Times New Roman" w:hint="eastAsia"/>
              <w:rtl/>
              <w:rPrChange w:id="584" w:author="Mohsen Jafarinejad" w:date="2019-05-12T10:51:00Z">
                <w:rPr>
                  <w:rFonts w:hint="eastAsia"/>
                  <w:rtl/>
                </w:rPr>
              </w:rPrChange>
            </w:rPr>
            <w:delText>مر</w:delText>
          </w:r>
          <w:r w:rsidRPr="009667A9" w:rsidDel="00836C19">
            <w:rPr>
              <w:rFonts w:ascii="Times New Roman" w:hAnsi="Times New Roman" w:hint="cs"/>
              <w:rtl/>
              <w:rPrChange w:id="585" w:author="Mohsen Jafarinejad" w:date="2019-05-12T10:51:00Z">
                <w:rPr>
                  <w:rFonts w:hint="cs"/>
                  <w:rtl/>
                </w:rPr>
              </w:rPrChange>
            </w:rPr>
            <w:delText>ی</w:delText>
          </w:r>
          <w:r w:rsidRPr="009667A9" w:rsidDel="00836C19">
            <w:rPr>
              <w:rFonts w:ascii="Times New Roman" w:hAnsi="Times New Roman"/>
              <w:rPrChange w:id="586" w:author="Mohsen Jafarinejad" w:date="2019-05-12T10:51:00Z">
                <w:rPr/>
              </w:rPrChange>
            </w:rPr>
            <w:tab/>
          </w:r>
        </w:del>
      </w:ins>
      <w:ins w:id="587" w:author="Mohsen Jafarinejad" w:date="2019-05-12T11:04:00Z">
        <w:del w:id="588" w:author="jafary88@gmail.com" w:date="2022-05-11T18:17:00Z">
          <w:r w:rsidR="00974A00" w:rsidDel="00836C19">
            <w:rPr>
              <w:rFonts w:ascii="Times New Roman" w:hAnsi="Times New Roman" w:hint="cs"/>
              <w:rtl/>
            </w:rPr>
            <w:delText>5</w:delText>
          </w:r>
        </w:del>
      </w:ins>
    </w:p>
    <w:p w14:paraId="5D6E1693" w14:textId="60A87A19" w:rsidR="009667A9" w:rsidRPr="009667A9" w:rsidDel="00836C19" w:rsidRDefault="009667A9" w:rsidP="00795FC2">
      <w:pPr>
        <w:pStyle w:val="TOC3"/>
        <w:rPr>
          <w:ins w:id="589" w:author="Mohsen Jafarinejad" w:date="2019-05-12T10:47:00Z"/>
          <w:del w:id="590" w:author="jafary88@gmail.com" w:date="2022-05-11T18:17:00Z"/>
          <w:rFonts w:ascii="Times New Roman" w:eastAsiaTheme="minorEastAsia" w:hAnsi="Times New Roman"/>
          <w:i w:val="0"/>
          <w:rPrChange w:id="591" w:author="Mohsen Jafarinejad" w:date="2019-05-12T10:51:00Z">
            <w:rPr>
              <w:ins w:id="592" w:author="Mohsen Jafarinejad" w:date="2019-05-12T10:47:00Z"/>
              <w:del w:id="593" w:author="jafary88@gmail.com" w:date="2022-05-11T18:17:00Z"/>
              <w:rFonts w:eastAsiaTheme="minorEastAsia" w:cstheme="minorBidi"/>
            </w:rPr>
          </w:rPrChange>
        </w:rPr>
      </w:pPr>
      <w:ins w:id="594" w:author="Mohsen Jafarinejad" w:date="2019-05-12T10:47:00Z">
        <w:del w:id="595" w:author="jafary88@gmail.com" w:date="2022-05-11T18:17:00Z">
          <w:r w:rsidRPr="009667A9" w:rsidDel="00836C19">
            <w:rPr>
              <w:rFonts w:ascii="Times New Roman" w:hAnsi="Times New Roman"/>
              <w:rtl/>
              <w:rPrChange w:id="596" w:author="Mohsen Jafarinejad" w:date="2019-05-12T10:51:00Z">
                <w:rPr>
                  <w:rtl/>
                </w:rPr>
              </w:rPrChange>
            </w:rPr>
            <w:delText xml:space="preserve">1-4-2 </w:delText>
          </w:r>
          <w:r w:rsidRPr="009667A9" w:rsidDel="00836C19">
            <w:rPr>
              <w:rFonts w:ascii="Times New Roman" w:hAnsi="Times New Roman" w:hint="eastAsia"/>
              <w:rtl/>
              <w:rPrChange w:id="597" w:author="Mohsen Jafarinejad" w:date="2019-05-12T10:51:00Z">
                <w:rPr>
                  <w:rFonts w:hint="eastAsia"/>
                  <w:rtl/>
                </w:rPr>
              </w:rPrChange>
            </w:rPr>
            <w:delText>پ</w:delText>
          </w:r>
          <w:r w:rsidRPr="009667A9" w:rsidDel="00836C19">
            <w:rPr>
              <w:rFonts w:ascii="Times New Roman" w:hAnsi="Times New Roman" w:hint="cs"/>
              <w:rtl/>
              <w:rPrChange w:id="598" w:author="Mohsen Jafarinejad" w:date="2019-05-12T10:51:00Z">
                <w:rPr>
                  <w:rFonts w:hint="cs"/>
                  <w:rtl/>
                </w:rPr>
              </w:rPrChange>
            </w:rPr>
            <w:delText>ی</w:delText>
          </w:r>
          <w:r w:rsidRPr="009667A9" w:rsidDel="00836C19">
            <w:rPr>
              <w:rFonts w:ascii="Times New Roman" w:hAnsi="Times New Roman" w:hint="eastAsia"/>
              <w:rtl/>
              <w:rPrChange w:id="599" w:author="Mohsen Jafarinejad" w:date="2019-05-12T10:51:00Z">
                <w:rPr>
                  <w:rFonts w:hint="eastAsia"/>
                  <w:rtl/>
                </w:rPr>
              </w:rPrChange>
            </w:rPr>
            <w:delText>ل‌ها</w:delText>
          </w:r>
          <w:r w:rsidRPr="009667A9" w:rsidDel="00836C19">
            <w:rPr>
              <w:rFonts w:ascii="Times New Roman" w:hAnsi="Times New Roman" w:hint="cs"/>
              <w:rtl/>
              <w:rPrChange w:id="600" w:author="Mohsen Jafarinejad" w:date="2019-05-12T10:51:00Z">
                <w:rPr>
                  <w:rFonts w:hint="cs"/>
                  <w:rtl/>
                </w:rPr>
              </w:rPrChange>
            </w:rPr>
            <w:delText>ی</w:delText>
          </w:r>
          <w:r w:rsidRPr="009667A9" w:rsidDel="00836C19">
            <w:rPr>
              <w:rFonts w:ascii="Times New Roman" w:hAnsi="Times New Roman"/>
              <w:rtl/>
              <w:rPrChange w:id="601" w:author="Mohsen Jafarinejad" w:date="2019-05-12T10:51:00Z">
                <w:rPr>
                  <w:rtl/>
                </w:rPr>
              </w:rPrChange>
            </w:rPr>
            <w:delText xml:space="preserve"> </w:delText>
          </w:r>
          <w:r w:rsidRPr="009667A9" w:rsidDel="00836C19">
            <w:rPr>
              <w:rFonts w:ascii="Times New Roman" w:hAnsi="Times New Roman" w:hint="eastAsia"/>
              <w:rtl/>
              <w:rPrChange w:id="602" w:author="Mohsen Jafarinejad" w:date="2019-05-12T10:51:00Z">
                <w:rPr>
                  <w:rFonts w:hint="eastAsia"/>
                  <w:rtl/>
                </w:rPr>
              </w:rPrChange>
            </w:rPr>
            <w:delText>سوخت</w:delText>
          </w:r>
          <w:r w:rsidRPr="009667A9" w:rsidDel="00836C19">
            <w:rPr>
              <w:rFonts w:ascii="Times New Roman" w:hAnsi="Times New Roman" w:hint="cs"/>
              <w:rtl/>
              <w:rPrChange w:id="603" w:author="Mohsen Jafarinejad" w:date="2019-05-12T10:51:00Z">
                <w:rPr>
                  <w:rFonts w:hint="cs"/>
                  <w:rtl/>
                </w:rPr>
              </w:rPrChange>
            </w:rPr>
            <w:delText>ی</w:delText>
          </w:r>
          <w:r w:rsidRPr="009667A9" w:rsidDel="00836C19">
            <w:rPr>
              <w:rFonts w:ascii="Times New Roman" w:hAnsi="Times New Roman"/>
              <w:rtl/>
              <w:rPrChange w:id="604" w:author="Mohsen Jafarinejad" w:date="2019-05-12T10:51:00Z">
                <w:rPr>
                  <w:rtl/>
                </w:rPr>
              </w:rPrChange>
            </w:rPr>
            <w:delText xml:space="preserve"> </w:delText>
          </w:r>
          <w:r w:rsidRPr="009667A9" w:rsidDel="00836C19">
            <w:rPr>
              <w:rFonts w:ascii="Times New Roman" w:hAnsi="Times New Roman" w:hint="eastAsia"/>
              <w:rtl/>
              <w:rPrChange w:id="605" w:author="Mohsen Jafarinejad" w:date="2019-05-12T10:51:00Z">
                <w:rPr>
                  <w:rFonts w:hint="eastAsia"/>
                  <w:rtl/>
                </w:rPr>
              </w:rPrChange>
            </w:rPr>
            <w:delText>قل</w:delText>
          </w:r>
          <w:r w:rsidRPr="009667A9" w:rsidDel="00836C19">
            <w:rPr>
              <w:rFonts w:ascii="Times New Roman" w:hAnsi="Times New Roman" w:hint="cs"/>
              <w:rtl/>
              <w:rPrChange w:id="606" w:author="Mohsen Jafarinejad" w:date="2019-05-12T10:51:00Z">
                <w:rPr>
                  <w:rFonts w:hint="cs"/>
                  <w:rtl/>
                </w:rPr>
              </w:rPrChange>
            </w:rPr>
            <w:delText>ی</w:delText>
          </w:r>
          <w:r w:rsidRPr="009667A9" w:rsidDel="00836C19">
            <w:rPr>
              <w:rFonts w:ascii="Times New Roman" w:hAnsi="Times New Roman" w:hint="eastAsia"/>
              <w:rtl/>
              <w:rPrChange w:id="607" w:author="Mohsen Jafarinejad" w:date="2019-05-12T10:51:00Z">
                <w:rPr>
                  <w:rFonts w:hint="eastAsia"/>
                  <w:rtl/>
                </w:rPr>
              </w:rPrChange>
            </w:rPr>
            <w:delText>ا</w:delText>
          </w:r>
          <w:r w:rsidRPr="009667A9" w:rsidDel="00836C19">
            <w:rPr>
              <w:rFonts w:ascii="Times New Roman" w:hAnsi="Times New Roman" w:hint="cs"/>
              <w:rtl/>
              <w:rPrChange w:id="608" w:author="Mohsen Jafarinejad" w:date="2019-05-12T10:51:00Z">
                <w:rPr>
                  <w:rFonts w:hint="cs"/>
                  <w:rtl/>
                </w:rPr>
              </w:rPrChange>
            </w:rPr>
            <w:delText>یی</w:delText>
          </w:r>
          <w:r w:rsidRPr="009667A9" w:rsidDel="00836C19">
            <w:rPr>
              <w:rFonts w:ascii="Times New Roman" w:hAnsi="Times New Roman"/>
              <w:rPrChange w:id="609" w:author="Mohsen Jafarinejad" w:date="2019-05-12T10:51:00Z">
                <w:rPr/>
              </w:rPrChange>
            </w:rPr>
            <w:tab/>
          </w:r>
        </w:del>
      </w:ins>
      <w:ins w:id="610" w:author="Mohsen Jafarinejad" w:date="2019-05-12T11:04:00Z">
        <w:del w:id="611" w:author="jafary88@gmail.com" w:date="2022-05-11T18:17:00Z">
          <w:r w:rsidR="00974A00" w:rsidDel="00836C19">
            <w:rPr>
              <w:rFonts w:ascii="Times New Roman" w:hAnsi="Times New Roman" w:hint="cs"/>
              <w:rtl/>
            </w:rPr>
            <w:delText>6</w:delText>
          </w:r>
        </w:del>
      </w:ins>
    </w:p>
    <w:p w14:paraId="6364DC18" w14:textId="51B9C8B8" w:rsidR="009667A9" w:rsidRPr="009667A9" w:rsidDel="00836C19" w:rsidRDefault="009667A9" w:rsidP="00CF7090">
      <w:pPr>
        <w:pStyle w:val="TOC3"/>
        <w:rPr>
          <w:ins w:id="612" w:author="Mohsen Jafarinejad" w:date="2019-05-12T10:47:00Z"/>
          <w:del w:id="613" w:author="jafary88@gmail.com" w:date="2022-05-11T18:17:00Z"/>
          <w:rFonts w:ascii="Times New Roman" w:eastAsiaTheme="minorEastAsia" w:hAnsi="Times New Roman"/>
          <w:i w:val="0"/>
          <w:rPrChange w:id="614" w:author="Mohsen Jafarinejad" w:date="2019-05-12T10:51:00Z">
            <w:rPr>
              <w:ins w:id="615" w:author="Mohsen Jafarinejad" w:date="2019-05-12T10:47:00Z"/>
              <w:del w:id="616" w:author="jafary88@gmail.com" w:date="2022-05-11T18:17:00Z"/>
              <w:rFonts w:eastAsiaTheme="minorEastAsia" w:cstheme="minorBidi"/>
            </w:rPr>
          </w:rPrChange>
        </w:rPr>
      </w:pPr>
      <w:ins w:id="617" w:author="Mohsen Jafarinejad" w:date="2019-05-12T10:47:00Z">
        <w:del w:id="618" w:author="jafary88@gmail.com" w:date="2022-05-11T18:17:00Z">
          <w:r w:rsidRPr="009667A9" w:rsidDel="00836C19">
            <w:rPr>
              <w:rFonts w:ascii="Times New Roman" w:hAnsi="Times New Roman"/>
              <w:rtl/>
              <w:rPrChange w:id="619" w:author="Mohsen Jafarinejad" w:date="2019-05-12T10:51:00Z">
                <w:rPr>
                  <w:rtl/>
                </w:rPr>
              </w:rPrChange>
            </w:rPr>
            <w:delText xml:space="preserve">1-4-3 </w:delText>
          </w:r>
          <w:r w:rsidRPr="009667A9" w:rsidDel="00836C19">
            <w:rPr>
              <w:rFonts w:ascii="Times New Roman" w:hAnsi="Times New Roman" w:hint="eastAsia"/>
              <w:rtl/>
              <w:rPrChange w:id="620" w:author="Mohsen Jafarinejad" w:date="2019-05-12T10:51:00Z">
                <w:rPr>
                  <w:rFonts w:hint="eastAsia"/>
                  <w:rtl/>
                </w:rPr>
              </w:rPrChange>
            </w:rPr>
            <w:delText>پ</w:delText>
          </w:r>
          <w:r w:rsidRPr="009667A9" w:rsidDel="00836C19">
            <w:rPr>
              <w:rFonts w:ascii="Times New Roman" w:hAnsi="Times New Roman" w:hint="cs"/>
              <w:rtl/>
              <w:rPrChange w:id="621" w:author="Mohsen Jafarinejad" w:date="2019-05-12T10:51:00Z">
                <w:rPr>
                  <w:rFonts w:hint="cs"/>
                  <w:rtl/>
                </w:rPr>
              </w:rPrChange>
            </w:rPr>
            <w:delText>ی</w:delText>
          </w:r>
          <w:r w:rsidRPr="009667A9" w:rsidDel="00836C19">
            <w:rPr>
              <w:rFonts w:ascii="Times New Roman" w:hAnsi="Times New Roman" w:hint="eastAsia"/>
              <w:rtl/>
              <w:rPrChange w:id="622" w:author="Mohsen Jafarinejad" w:date="2019-05-12T10:51:00Z">
                <w:rPr>
                  <w:rFonts w:hint="eastAsia"/>
                  <w:rtl/>
                </w:rPr>
              </w:rPrChange>
            </w:rPr>
            <w:delText>ل</w:delText>
          </w:r>
          <w:r w:rsidRPr="009667A9" w:rsidDel="00836C19">
            <w:rPr>
              <w:rFonts w:ascii="Times New Roman" w:hAnsi="Times New Roman"/>
              <w:rtl/>
              <w:rPrChange w:id="623" w:author="Mohsen Jafarinejad" w:date="2019-05-12T10:51:00Z">
                <w:rPr>
                  <w:rtl/>
                </w:rPr>
              </w:rPrChange>
            </w:rPr>
            <w:delText xml:space="preserve"> </w:delText>
          </w:r>
          <w:r w:rsidRPr="009667A9" w:rsidDel="00836C19">
            <w:rPr>
              <w:rFonts w:ascii="Times New Roman" w:hAnsi="Times New Roman" w:hint="eastAsia"/>
              <w:rtl/>
              <w:rPrChange w:id="624" w:author="Mohsen Jafarinejad" w:date="2019-05-12T10:51:00Z">
                <w:rPr>
                  <w:rFonts w:hint="eastAsia"/>
                  <w:rtl/>
                </w:rPr>
              </w:rPrChange>
            </w:rPr>
            <w:delText>سوخت</w:delText>
          </w:r>
          <w:r w:rsidRPr="009667A9" w:rsidDel="00836C19">
            <w:rPr>
              <w:rFonts w:ascii="Times New Roman" w:hAnsi="Times New Roman" w:hint="cs"/>
              <w:rtl/>
              <w:rPrChange w:id="625" w:author="Mohsen Jafarinejad" w:date="2019-05-12T10:51:00Z">
                <w:rPr>
                  <w:rFonts w:hint="cs"/>
                  <w:rtl/>
                </w:rPr>
              </w:rPrChange>
            </w:rPr>
            <w:delText>ی</w:delText>
          </w:r>
          <w:r w:rsidRPr="009667A9" w:rsidDel="00836C19">
            <w:rPr>
              <w:rFonts w:ascii="Times New Roman" w:hAnsi="Times New Roman"/>
              <w:rtl/>
              <w:rPrChange w:id="626" w:author="Mohsen Jafarinejad" w:date="2019-05-12T10:51:00Z">
                <w:rPr>
                  <w:rtl/>
                </w:rPr>
              </w:rPrChange>
            </w:rPr>
            <w:delText xml:space="preserve"> </w:delText>
          </w:r>
          <w:r w:rsidRPr="009667A9" w:rsidDel="00836C19">
            <w:rPr>
              <w:rFonts w:ascii="Times New Roman" w:hAnsi="Times New Roman" w:hint="eastAsia"/>
              <w:rtl/>
              <w:rPrChange w:id="627" w:author="Mohsen Jafarinejad" w:date="2019-05-12T10:51:00Z">
                <w:rPr>
                  <w:rFonts w:hint="eastAsia"/>
                  <w:rtl/>
                </w:rPr>
              </w:rPrChange>
            </w:rPr>
            <w:delText>اس</w:delText>
          </w:r>
          <w:r w:rsidRPr="009667A9" w:rsidDel="00836C19">
            <w:rPr>
              <w:rFonts w:ascii="Times New Roman" w:hAnsi="Times New Roman" w:hint="cs"/>
              <w:rtl/>
              <w:rPrChange w:id="628" w:author="Mohsen Jafarinejad" w:date="2019-05-12T10:51:00Z">
                <w:rPr>
                  <w:rFonts w:hint="cs"/>
                  <w:rtl/>
                </w:rPr>
              </w:rPrChange>
            </w:rPr>
            <w:delText>ی</w:delText>
          </w:r>
          <w:r w:rsidRPr="009667A9" w:rsidDel="00836C19">
            <w:rPr>
              <w:rFonts w:ascii="Times New Roman" w:hAnsi="Times New Roman" w:hint="eastAsia"/>
              <w:rtl/>
              <w:rPrChange w:id="629" w:author="Mohsen Jafarinejad" w:date="2019-05-12T10:51:00Z">
                <w:rPr>
                  <w:rFonts w:hint="eastAsia"/>
                  <w:rtl/>
                </w:rPr>
              </w:rPrChange>
            </w:rPr>
            <w:delText>د</w:delText>
          </w:r>
          <w:r w:rsidRPr="009667A9" w:rsidDel="00836C19">
            <w:rPr>
              <w:rFonts w:ascii="Times New Roman" w:hAnsi="Times New Roman"/>
              <w:rtl/>
              <w:rPrChange w:id="630" w:author="Mohsen Jafarinejad" w:date="2019-05-12T10:51:00Z">
                <w:rPr>
                  <w:rtl/>
                </w:rPr>
              </w:rPrChange>
            </w:rPr>
            <w:delText xml:space="preserve"> </w:delText>
          </w:r>
          <w:r w:rsidRPr="009667A9" w:rsidDel="00836C19">
            <w:rPr>
              <w:rFonts w:ascii="Times New Roman" w:hAnsi="Times New Roman" w:hint="eastAsia"/>
              <w:rtl/>
              <w:rPrChange w:id="631" w:author="Mohsen Jafarinejad" w:date="2019-05-12T10:51:00Z">
                <w:rPr>
                  <w:rFonts w:hint="eastAsia"/>
                  <w:rtl/>
                </w:rPr>
              </w:rPrChange>
            </w:rPr>
            <w:delText>فسفر</w:delText>
          </w:r>
          <w:r w:rsidRPr="009667A9" w:rsidDel="00836C19">
            <w:rPr>
              <w:rFonts w:ascii="Times New Roman" w:hAnsi="Times New Roman" w:hint="cs"/>
              <w:rtl/>
              <w:rPrChange w:id="632" w:author="Mohsen Jafarinejad" w:date="2019-05-12T10:51:00Z">
                <w:rPr>
                  <w:rFonts w:hint="cs"/>
                  <w:rtl/>
                </w:rPr>
              </w:rPrChange>
            </w:rPr>
            <w:delText>ی</w:delText>
          </w:r>
          <w:r w:rsidRPr="009667A9" w:rsidDel="00836C19">
            <w:rPr>
              <w:rFonts w:ascii="Times New Roman" w:hAnsi="Times New Roman" w:hint="eastAsia"/>
              <w:rtl/>
              <w:rPrChange w:id="633" w:author="Mohsen Jafarinejad" w:date="2019-05-12T10:51:00Z">
                <w:rPr>
                  <w:rFonts w:hint="eastAsia"/>
                  <w:rtl/>
                </w:rPr>
              </w:rPrChange>
            </w:rPr>
            <w:delText>ک</w:delText>
          </w:r>
          <w:r w:rsidRPr="009667A9" w:rsidDel="00836C19">
            <w:rPr>
              <w:rFonts w:ascii="Times New Roman" w:hAnsi="Times New Roman"/>
              <w:rPrChange w:id="634" w:author="Mohsen Jafarinejad" w:date="2019-05-12T10:51:00Z">
                <w:rPr/>
              </w:rPrChange>
            </w:rPr>
            <w:tab/>
          </w:r>
        </w:del>
      </w:ins>
      <w:ins w:id="635" w:author="Mohsen Jafarinejad" w:date="2019-05-12T11:04:00Z">
        <w:del w:id="636" w:author="jafary88@gmail.com" w:date="2022-05-11T18:17:00Z">
          <w:r w:rsidR="00974A00" w:rsidDel="00836C19">
            <w:rPr>
              <w:rFonts w:ascii="Times New Roman" w:hAnsi="Times New Roman" w:hint="cs"/>
              <w:rtl/>
            </w:rPr>
            <w:delText>8</w:delText>
          </w:r>
        </w:del>
      </w:ins>
    </w:p>
    <w:p w14:paraId="2F5C7BA2" w14:textId="75EFC4BC" w:rsidR="009667A9" w:rsidRPr="009667A9" w:rsidDel="00836C19" w:rsidRDefault="009667A9" w:rsidP="00C60693">
      <w:pPr>
        <w:pStyle w:val="TOC3"/>
        <w:rPr>
          <w:ins w:id="637" w:author="Mohsen Jafarinejad" w:date="2019-05-12T10:47:00Z"/>
          <w:del w:id="638" w:author="jafary88@gmail.com" w:date="2022-05-11T18:17:00Z"/>
          <w:rFonts w:ascii="Times New Roman" w:eastAsiaTheme="minorEastAsia" w:hAnsi="Times New Roman"/>
          <w:i w:val="0"/>
          <w:rPrChange w:id="639" w:author="Mohsen Jafarinejad" w:date="2019-05-12T10:51:00Z">
            <w:rPr>
              <w:ins w:id="640" w:author="Mohsen Jafarinejad" w:date="2019-05-12T10:47:00Z"/>
              <w:del w:id="641" w:author="jafary88@gmail.com" w:date="2022-05-11T18:17:00Z"/>
              <w:rFonts w:eastAsiaTheme="minorEastAsia" w:cstheme="minorBidi"/>
            </w:rPr>
          </w:rPrChange>
        </w:rPr>
      </w:pPr>
      <w:ins w:id="642" w:author="Mohsen Jafarinejad" w:date="2019-05-12T10:47:00Z">
        <w:del w:id="643" w:author="jafary88@gmail.com" w:date="2022-05-11T18:17:00Z">
          <w:r w:rsidRPr="009667A9" w:rsidDel="00836C19">
            <w:rPr>
              <w:rFonts w:ascii="Times New Roman" w:hAnsi="Times New Roman"/>
              <w:rtl/>
              <w:rPrChange w:id="644" w:author="Mohsen Jafarinejad" w:date="2019-05-12T10:51:00Z">
                <w:rPr>
                  <w:rtl/>
                </w:rPr>
              </w:rPrChange>
            </w:rPr>
            <w:delText xml:space="preserve">1-4-4 </w:delText>
          </w:r>
          <w:r w:rsidRPr="009667A9" w:rsidDel="00836C19">
            <w:rPr>
              <w:rFonts w:ascii="Times New Roman" w:hAnsi="Times New Roman" w:hint="eastAsia"/>
              <w:rtl/>
              <w:rPrChange w:id="645" w:author="Mohsen Jafarinejad" w:date="2019-05-12T10:51:00Z">
                <w:rPr>
                  <w:rFonts w:hint="eastAsia"/>
                  <w:rtl/>
                </w:rPr>
              </w:rPrChange>
            </w:rPr>
            <w:delText>پ</w:delText>
          </w:r>
          <w:r w:rsidRPr="009667A9" w:rsidDel="00836C19">
            <w:rPr>
              <w:rFonts w:ascii="Times New Roman" w:hAnsi="Times New Roman" w:hint="cs"/>
              <w:rtl/>
              <w:rPrChange w:id="646" w:author="Mohsen Jafarinejad" w:date="2019-05-12T10:51:00Z">
                <w:rPr>
                  <w:rFonts w:hint="cs"/>
                  <w:rtl/>
                </w:rPr>
              </w:rPrChange>
            </w:rPr>
            <w:delText>ی</w:delText>
          </w:r>
          <w:r w:rsidRPr="009667A9" w:rsidDel="00836C19">
            <w:rPr>
              <w:rFonts w:ascii="Times New Roman" w:hAnsi="Times New Roman" w:hint="eastAsia"/>
              <w:rtl/>
              <w:rPrChange w:id="647" w:author="Mohsen Jafarinejad" w:date="2019-05-12T10:51:00Z">
                <w:rPr>
                  <w:rFonts w:hint="eastAsia"/>
                  <w:rtl/>
                </w:rPr>
              </w:rPrChange>
            </w:rPr>
            <w:delText>ل</w:delText>
          </w:r>
          <w:r w:rsidRPr="009667A9" w:rsidDel="00836C19">
            <w:rPr>
              <w:rFonts w:ascii="Times New Roman" w:hAnsi="Times New Roman"/>
              <w:rtl/>
              <w:rPrChange w:id="648" w:author="Mohsen Jafarinejad" w:date="2019-05-12T10:51:00Z">
                <w:rPr>
                  <w:rtl/>
                </w:rPr>
              </w:rPrChange>
            </w:rPr>
            <w:delText xml:space="preserve"> </w:delText>
          </w:r>
          <w:r w:rsidRPr="009667A9" w:rsidDel="00836C19">
            <w:rPr>
              <w:rFonts w:ascii="Times New Roman" w:hAnsi="Times New Roman" w:hint="eastAsia"/>
              <w:rtl/>
              <w:rPrChange w:id="649" w:author="Mohsen Jafarinejad" w:date="2019-05-12T10:51:00Z">
                <w:rPr>
                  <w:rFonts w:hint="eastAsia"/>
                  <w:rtl/>
                </w:rPr>
              </w:rPrChange>
            </w:rPr>
            <w:delText>سوخت</w:delText>
          </w:r>
          <w:r w:rsidRPr="009667A9" w:rsidDel="00836C19">
            <w:rPr>
              <w:rFonts w:ascii="Times New Roman" w:hAnsi="Times New Roman" w:hint="cs"/>
              <w:rtl/>
              <w:rPrChange w:id="650" w:author="Mohsen Jafarinejad" w:date="2019-05-12T10:51:00Z">
                <w:rPr>
                  <w:rFonts w:hint="cs"/>
                  <w:rtl/>
                </w:rPr>
              </w:rPrChange>
            </w:rPr>
            <w:delText>ی</w:delText>
          </w:r>
          <w:r w:rsidRPr="009667A9" w:rsidDel="00836C19">
            <w:rPr>
              <w:rFonts w:ascii="Times New Roman" w:hAnsi="Times New Roman"/>
              <w:rtl/>
              <w:rPrChange w:id="651" w:author="Mohsen Jafarinejad" w:date="2019-05-12T10:51:00Z">
                <w:rPr>
                  <w:rtl/>
                </w:rPr>
              </w:rPrChange>
            </w:rPr>
            <w:delText xml:space="preserve"> </w:delText>
          </w:r>
          <w:r w:rsidRPr="009667A9" w:rsidDel="00836C19">
            <w:rPr>
              <w:rFonts w:ascii="Times New Roman" w:hAnsi="Times New Roman" w:hint="eastAsia"/>
              <w:rtl/>
              <w:rPrChange w:id="652" w:author="Mohsen Jafarinejad" w:date="2019-05-12T10:51:00Z">
                <w:rPr>
                  <w:rFonts w:hint="eastAsia"/>
                  <w:rtl/>
                </w:rPr>
              </w:rPrChange>
            </w:rPr>
            <w:delText>کربنات</w:delText>
          </w:r>
          <w:r w:rsidRPr="009667A9" w:rsidDel="00836C19">
            <w:rPr>
              <w:rFonts w:ascii="Times New Roman" w:hAnsi="Times New Roman"/>
              <w:rtl/>
              <w:rPrChange w:id="653" w:author="Mohsen Jafarinejad" w:date="2019-05-12T10:51:00Z">
                <w:rPr>
                  <w:rtl/>
                </w:rPr>
              </w:rPrChange>
            </w:rPr>
            <w:delText xml:space="preserve"> </w:delText>
          </w:r>
          <w:r w:rsidRPr="009667A9" w:rsidDel="00836C19">
            <w:rPr>
              <w:rFonts w:ascii="Times New Roman" w:hAnsi="Times New Roman" w:hint="eastAsia"/>
              <w:rtl/>
              <w:rPrChange w:id="654" w:author="Mohsen Jafarinejad" w:date="2019-05-12T10:51:00Z">
                <w:rPr>
                  <w:rFonts w:hint="eastAsia"/>
                  <w:rtl/>
                </w:rPr>
              </w:rPrChange>
            </w:rPr>
            <w:delText>مذاب</w:delText>
          </w:r>
          <w:r w:rsidRPr="009667A9" w:rsidDel="00836C19">
            <w:rPr>
              <w:rFonts w:ascii="Times New Roman" w:hAnsi="Times New Roman"/>
              <w:rPrChange w:id="655" w:author="Mohsen Jafarinejad" w:date="2019-05-12T10:51:00Z">
                <w:rPr/>
              </w:rPrChange>
            </w:rPr>
            <w:tab/>
          </w:r>
        </w:del>
      </w:ins>
      <w:ins w:id="656" w:author="Mohsen Jafarinejad" w:date="2019-05-12T11:04:00Z">
        <w:del w:id="657" w:author="jafary88@gmail.com" w:date="2022-05-11T18:17:00Z">
          <w:r w:rsidR="00974A00" w:rsidDel="00836C19">
            <w:rPr>
              <w:rFonts w:ascii="Times New Roman" w:hAnsi="Times New Roman" w:hint="cs"/>
              <w:rtl/>
            </w:rPr>
            <w:delText>9</w:delText>
          </w:r>
        </w:del>
      </w:ins>
    </w:p>
    <w:p w14:paraId="09FFB372" w14:textId="3DD9A54C" w:rsidR="009667A9" w:rsidRPr="009667A9" w:rsidDel="00836C19" w:rsidRDefault="009667A9" w:rsidP="00695D04">
      <w:pPr>
        <w:pStyle w:val="TOC3"/>
        <w:rPr>
          <w:ins w:id="658" w:author="Mohsen Jafarinejad" w:date="2019-05-12T10:47:00Z"/>
          <w:del w:id="659" w:author="jafary88@gmail.com" w:date="2022-05-11T18:17:00Z"/>
          <w:rFonts w:ascii="Times New Roman" w:eastAsiaTheme="minorEastAsia" w:hAnsi="Times New Roman"/>
          <w:i w:val="0"/>
          <w:rPrChange w:id="660" w:author="Mohsen Jafarinejad" w:date="2019-05-12T10:51:00Z">
            <w:rPr>
              <w:ins w:id="661" w:author="Mohsen Jafarinejad" w:date="2019-05-12T10:47:00Z"/>
              <w:del w:id="662" w:author="jafary88@gmail.com" w:date="2022-05-11T18:17:00Z"/>
              <w:rFonts w:eastAsiaTheme="minorEastAsia" w:cstheme="minorBidi"/>
            </w:rPr>
          </w:rPrChange>
        </w:rPr>
      </w:pPr>
      <w:ins w:id="663" w:author="Mohsen Jafarinejad" w:date="2019-05-12T10:47:00Z">
        <w:del w:id="664" w:author="jafary88@gmail.com" w:date="2022-05-11T18:17:00Z">
          <w:r w:rsidRPr="009667A9" w:rsidDel="00836C19">
            <w:rPr>
              <w:rFonts w:ascii="Times New Roman" w:hAnsi="Times New Roman"/>
              <w:rtl/>
              <w:rPrChange w:id="665" w:author="Mohsen Jafarinejad" w:date="2019-05-12T10:51:00Z">
                <w:rPr>
                  <w:rtl/>
                </w:rPr>
              </w:rPrChange>
            </w:rPr>
            <w:delText xml:space="preserve">1-4-5 </w:delText>
          </w:r>
          <w:r w:rsidRPr="009667A9" w:rsidDel="00836C19">
            <w:rPr>
              <w:rFonts w:ascii="Times New Roman" w:hAnsi="Times New Roman" w:hint="eastAsia"/>
              <w:rtl/>
              <w:rPrChange w:id="666" w:author="Mohsen Jafarinejad" w:date="2019-05-12T10:51:00Z">
                <w:rPr>
                  <w:rFonts w:hint="eastAsia"/>
                  <w:rtl/>
                </w:rPr>
              </w:rPrChange>
            </w:rPr>
            <w:delText>پ</w:delText>
          </w:r>
          <w:r w:rsidRPr="009667A9" w:rsidDel="00836C19">
            <w:rPr>
              <w:rFonts w:ascii="Times New Roman" w:hAnsi="Times New Roman" w:hint="cs"/>
              <w:rtl/>
              <w:rPrChange w:id="667" w:author="Mohsen Jafarinejad" w:date="2019-05-12T10:51:00Z">
                <w:rPr>
                  <w:rFonts w:hint="cs"/>
                  <w:rtl/>
                </w:rPr>
              </w:rPrChange>
            </w:rPr>
            <w:delText>ی</w:delText>
          </w:r>
          <w:r w:rsidRPr="009667A9" w:rsidDel="00836C19">
            <w:rPr>
              <w:rFonts w:ascii="Times New Roman" w:hAnsi="Times New Roman" w:hint="eastAsia"/>
              <w:rtl/>
              <w:rPrChange w:id="668" w:author="Mohsen Jafarinejad" w:date="2019-05-12T10:51:00Z">
                <w:rPr>
                  <w:rFonts w:hint="eastAsia"/>
                  <w:rtl/>
                </w:rPr>
              </w:rPrChange>
            </w:rPr>
            <w:delText>ل</w:delText>
          </w:r>
          <w:r w:rsidRPr="009667A9" w:rsidDel="00836C19">
            <w:rPr>
              <w:rFonts w:ascii="Times New Roman" w:hAnsi="Times New Roman"/>
              <w:rtl/>
              <w:rPrChange w:id="669" w:author="Mohsen Jafarinejad" w:date="2019-05-12T10:51:00Z">
                <w:rPr>
                  <w:rtl/>
                </w:rPr>
              </w:rPrChange>
            </w:rPr>
            <w:delText xml:space="preserve"> </w:delText>
          </w:r>
          <w:r w:rsidRPr="009667A9" w:rsidDel="00836C19">
            <w:rPr>
              <w:rFonts w:ascii="Times New Roman" w:hAnsi="Times New Roman" w:hint="eastAsia"/>
              <w:rtl/>
              <w:rPrChange w:id="670" w:author="Mohsen Jafarinejad" w:date="2019-05-12T10:51:00Z">
                <w:rPr>
                  <w:rFonts w:hint="eastAsia"/>
                  <w:rtl/>
                </w:rPr>
              </w:rPrChange>
            </w:rPr>
            <w:delText>سوخت</w:delText>
          </w:r>
          <w:r w:rsidRPr="009667A9" w:rsidDel="00836C19">
            <w:rPr>
              <w:rFonts w:ascii="Times New Roman" w:hAnsi="Times New Roman" w:hint="cs"/>
              <w:rtl/>
              <w:rPrChange w:id="671" w:author="Mohsen Jafarinejad" w:date="2019-05-12T10:51:00Z">
                <w:rPr>
                  <w:rFonts w:hint="cs"/>
                  <w:rtl/>
                </w:rPr>
              </w:rPrChange>
            </w:rPr>
            <w:delText>ی</w:delText>
          </w:r>
          <w:r w:rsidRPr="009667A9" w:rsidDel="00836C19">
            <w:rPr>
              <w:rFonts w:ascii="Times New Roman" w:hAnsi="Times New Roman"/>
              <w:rtl/>
              <w:rPrChange w:id="672" w:author="Mohsen Jafarinejad" w:date="2019-05-12T10:51:00Z">
                <w:rPr>
                  <w:rtl/>
                </w:rPr>
              </w:rPrChange>
            </w:rPr>
            <w:delText xml:space="preserve"> </w:delText>
          </w:r>
          <w:r w:rsidRPr="009667A9" w:rsidDel="00836C19">
            <w:rPr>
              <w:rFonts w:ascii="Times New Roman" w:hAnsi="Times New Roman" w:hint="eastAsia"/>
              <w:rtl/>
              <w:rPrChange w:id="673" w:author="Mohsen Jafarinejad" w:date="2019-05-12T10:51:00Z">
                <w:rPr>
                  <w:rFonts w:hint="eastAsia"/>
                  <w:rtl/>
                </w:rPr>
              </w:rPrChange>
            </w:rPr>
            <w:delText>اکس</w:delText>
          </w:r>
          <w:r w:rsidRPr="009667A9" w:rsidDel="00836C19">
            <w:rPr>
              <w:rFonts w:ascii="Times New Roman" w:hAnsi="Times New Roman" w:hint="cs"/>
              <w:rtl/>
              <w:rPrChange w:id="674" w:author="Mohsen Jafarinejad" w:date="2019-05-12T10:51:00Z">
                <w:rPr>
                  <w:rFonts w:hint="cs"/>
                  <w:rtl/>
                </w:rPr>
              </w:rPrChange>
            </w:rPr>
            <w:delText>ی</w:delText>
          </w:r>
          <w:r w:rsidRPr="009667A9" w:rsidDel="00836C19">
            <w:rPr>
              <w:rFonts w:ascii="Times New Roman" w:hAnsi="Times New Roman" w:hint="eastAsia"/>
              <w:rtl/>
              <w:rPrChange w:id="675" w:author="Mohsen Jafarinejad" w:date="2019-05-12T10:51:00Z">
                <w:rPr>
                  <w:rFonts w:hint="eastAsia"/>
                  <w:rtl/>
                </w:rPr>
              </w:rPrChange>
            </w:rPr>
            <w:delText>د</w:delText>
          </w:r>
          <w:r w:rsidRPr="009667A9" w:rsidDel="00836C19">
            <w:rPr>
              <w:rFonts w:ascii="Times New Roman" w:hAnsi="Times New Roman"/>
              <w:rtl/>
              <w:rPrChange w:id="676" w:author="Mohsen Jafarinejad" w:date="2019-05-12T10:51:00Z">
                <w:rPr>
                  <w:rtl/>
                </w:rPr>
              </w:rPrChange>
            </w:rPr>
            <w:delText xml:space="preserve"> </w:delText>
          </w:r>
          <w:r w:rsidRPr="009667A9" w:rsidDel="00836C19">
            <w:rPr>
              <w:rFonts w:ascii="Times New Roman" w:hAnsi="Times New Roman" w:hint="eastAsia"/>
              <w:rtl/>
              <w:rPrChange w:id="677" w:author="Mohsen Jafarinejad" w:date="2019-05-12T10:51:00Z">
                <w:rPr>
                  <w:rFonts w:hint="eastAsia"/>
                  <w:rtl/>
                </w:rPr>
              </w:rPrChange>
            </w:rPr>
            <w:delText>جامد</w:delText>
          </w:r>
          <w:r w:rsidRPr="009667A9" w:rsidDel="00836C19">
            <w:rPr>
              <w:rFonts w:ascii="Times New Roman" w:hAnsi="Times New Roman"/>
              <w:rPrChange w:id="678" w:author="Mohsen Jafarinejad" w:date="2019-05-12T10:51:00Z">
                <w:rPr/>
              </w:rPrChange>
            </w:rPr>
            <w:tab/>
          </w:r>
        </w:del>
      </w:ins>
      <w:ins w:id="679" w:author="Mohsen Jafarinejad" w:date="2019-05-12T11:04:00Z">
        <w:del w:id="680" w:author="jafary88@gmail.com" w:date="2022-05-11T18:17:00Z">
          <w:r w:rsidR="00974A00" w:rsidDel="00836C19">
            <w:rPr>
              <w:rFonts w:ascii="Times New Roman" w:hAnsi="Times New Roman" w:hint="cs"/>
              <w:rtl/>
            </w:rPr>
            <w:delText>10</w:delText>
          </w:r>
        </w:del>
      </w:ins>
    </w:p>
    <w:p w14:paraId="3193DBBB" w14:textId="2ED91059" w:rsidR="009667A9" w:rsidRPr="009667A9" w:rsidDel="00836C19" w:rsidRDefault="009667A9" w:rsidP="00E87BBB">
      <w:pPr>
        <w:pStyle w:val="TOC3"/>
        <w:rPr>
          <w:ins w:id="681" w:author="Mohsen Jafarinejad" w:date="2019-05-12T10:47:00Z"/>
          <w:del w:id="682" w:author="jafary88@gmail.com" w:date="2022-05-11T18:17:00Z"/>
          <w:rFonts w:ascii="Times New Roman" w:eastAsiaTheme="minorEastAsia" w:hAnsi="Times New Roman"/>
          <w:i w:val="0"/>
          <w:rPrChange w:id="683" w:author="Mohsen Jafarinejad" w:date="2019-05-12T10:51:00Z">
            <w:rPr>
              <w:ins w:id="684" w:author="Mohsen Jafarinejad" w:date="2019-05-12T10:47:00Z"/>
              <w:del w:id="685" w:author="jafary88@gmail.com" w:date="2022-05-11T18:17:00Z"/>
              <w:rFonts w:eastAsiaTheme="minorEastAsia" w:cstheme="minorBidi"/>
            </w:rPr>
          </w:rPrChange>
        </w:rPr>
      </w:pPr>
      <w:ins w:id="686" w:author="Mohsen Jafarinejad" w:date="2019-05-12T10:47:00Z">
        <w:del w:id="687" w:author="jafary88@gmail.com" w:date="2022-05-11T18:17:00Z">
          <w:r w:rsidRPr="009667A9" w:rsidDel="00836C19">
            <w:rPr>
              <w:rFonts w:ascii="Times New Roman" w:hAnsi="Times New Roman"/>
              <w:rtl/>
              <w:rPrChange w:id="688" w:author="Mohsen Jafarinejad" w:date="2019-05-12T10:51:00Z">
                <w:rPr>
                  <w:rtl/>
                </w:rPr>
              </w:rPrChange>
            </w:rPr>
            <w:delText xml:space="preserve">1-4-6 </w:delText>
          </w:r>
          <w:r w:rsidRPr="009667A9" w:rsidDel="00836C19">
            <w:rPr>
              <w:rFonts w:ascii="Times New Roman" w:hAnsi="Times New Roman" w:hint="eastAsia"/>
              <w:rtl/>
              <w:rPrChange w:id="689" w:author="Mohsen Jafarinejad" w:date="2019-05-12T10:51:00Z">
                <w:rPr>
                  <w:rFonts w:hint="eastAsia"/>
                  <w:rtl/>
                </w:rPr>
              </w:rPrChange>
            </w:rPr>
            <w:delText>پ</w:delText>
          </w:r>
          <w:r w:rsidRPr="009667A9" w:rsidDel="00836C19">
            <w:rPr>
              <w:rFonts w:ascii="Times New Roman" w:hAnsi="Times New Roman" w:hint="cs"/>
              <w:rtl/>
              <w:rPrChange w:id="690" w:author="Mohsen Jafarinejad" w:date="2019-05-12T10:51:00Z">
                <w:rPr>
                  <w:rFonts w:hint="cs"/>
                  <w:rtl/>
                </w:rPr>
              </w:rPrChange>
            </w:rPr>
            <w:delText>ی</w:delText>
          </w:r>
          <w:r w:rsidRPr="009667A9" w:rsidDel="00836C19">
            <w:rPr>
              <w:rFonts w:ascii="Times New Roman" w:hAnsi="Times New Roman" w:hint="eastAsia"/>
              <w:rtl/>
              <w:rPrChange w:id="691" w:author="Mohsen Jafarinejad" w:date="2019-05-12T10:51:00Z">
                <w:rPr>
                  <w:rFonts w:hint="eastAsia"/>
                  <w:rtl/>
                </w:rPr>
              </w:rPrChange>
            </w:rPr>
            <w:delText>ل</w:delText>
          </w:r>
          <w:r w:rsidRPr="009667A9" w:rsidDel="00836C19">
            <w:rPr>
              <w:rFonts w:ascii="Times New Roman" w:hAnsi="Times New Roman"/>
              <w:rtl/>
              <w:rPrChange w:id="692" w:author="Mohsen Jafarinejad" w:date="2019-05-12T10:51:00Z">
                <w:rPr>
                  <w:rtl/>
                </w:rPr>
              </w:rPrChange>
            </w:rPr>
            <w:delText xml:space="preserve"> </w:delText>
          </w:r>
          <w:r w:rsidRPr="009667A9" w:rsidDel="00836C19">
            <w:rPr>
              <w:rFonts w:ascii="Times New Roman" w:hAnsi="Times New Roman" w:hint="eastAsia"/>
              <w:rtl/>
              <w:rPrChange w:id="693" w:author="Mohsen Jafarinejad" w:date="2019-05-12T10:51:00Z">
                <w:rPr>
                  <w:rFonts w:hint="eastAsia"/>
                  <w:rtl/>
                </w:rPr>
              </w:rPrChange>
            </w:rPr>
            <w:delText>سوخت</w:delText>
          </w:r>
          <w:r w:rsidRPr="009667A9" w:rsidDel="00836C19">
            <w:rPr>
              <w:rFonts w:ascii="Times New Roman" w:hAnsi="Times New Roman" w:hint="cs"/>
              <w:rtl/>
              <w:rPrChange w:id="694" w:author="Mohsen Jafarinejad" w:date="2019-05-12T10:51:00Z">
                <w:rPr>
                  <w:rFonts w:hint="cs"/>
                  <w:rtl/>
                </w:rPr>
              </w:rPrChange>
            </w:rPr>
            <w:delText>ی</w:delText>
          </w:r>
          <w:r w:rsidRPr="009667A9" w:rsidDel="00836C19">
            <w:rPr>
              <w:rFonts w:ascii="Times New Roman" w:hAnsi="Times New Roman"/>
              <w:rtl/>
              <w:rPrChange w:id="695" w:author="Mohsen Jafarinejad" w:date="2019-05-12T10:51:00Z">
                <w:rPr>
                  <w:rtl/>
                </w:rPr>
              </w:rPrChange>
            </w:rPr>
            <w:delText xml:space="preserve"> </w:delText>
          </w:r>
          <w:r w:rsidRPr="009667A9" w:rsidDel="00836C19">
            <w:rPr>
              <w:rFonts w:ascii="Times New Roman" w:hAnsi="Times New Roman" w:hint="eastAsia"/>
              <w:rtl/>
              <w:rPrChange w:id="696" w:author="Mohsen Jafarinejad" w:date="2019-05-12T10:51:00Z">
                <w:rPr>
                  <w:rFonts w:hint="eastAsia"/>
                  <w:rtl/>
                </w:rPr>
              </w:rPrChange>
            </w:rPr>
            <w:delText>متانول</w:delText>
          </w:r>
          <w:r w:rsidRPr="009667A9" w:rsidDel="00836C19">
            <w:rPr>
              <w:rFonts w:ascii="Times New Roman" w:hAnsi="Times New Roman" w:hint="cs"/>
              <w:rtl/>
              <w:rPrChange w:id="697" w:author="Mohsen Jafarinejad" w:date="2019-05-12T10:51:00Z">
                <w:rPr>
                  <w:rFonts w:hint="cs"/>
                  <w:rtl/>
                </w:rPr>
              </w:rPrChange>
            </w:rPr>
            <w:delText>ی</w:delText>
          </w:r>
          <w:r w:rsidRPr="009667A9" w:rsidDel="00836C19">
            <w:rPr>
              <w:rFonts w:ascii="Times New Roman" w:hAnsi="Times New Roman"/>
              <w:rPrChange w:id="698" w:author="Mohsen Jafarinejad" w:date="2019-05-12T10:51:00Z">
                <w:rPr/>
              </w:rPrChange>
            </w:rPr>
            <w:tab/>
          </w:r>
        </w:del>
      </w:ins>
      <w:ins w:id="699" w:author="Mohsen Jafarinejad" w:date="2019-05-12T11:04:00Z">
        <w:del w:id="700" w:author="jafary88@gmail.com" w:date="2022-05-11T18:17:00Z">
          <w:r w:rsidR="00974A00" w:rsidDel="00836C19">
            <w:rPr>
              <w:rFonts w:ascii="Times New Roman" w:hAnsi="Times New Roman" w:hint="cs"/>
              <w:rtl/>
            </w:rPr>
            <w:delText>12</w:delText>
          </w:r>
        </w:del>
      </w:ins>
    </w:p>
    <w:p w14:paraId="10615B12" w14:textId="3D274165" w:rsidR="009667A9" w:rsidRPr="009667A9" w:rsidDel="00836C19" w:rsidRDefault="009667A9" w:rsidP="00BF2F7C">
      <w:pPr>
        <w:pStyle w:val="TOC3"/>
        <w:rPr>
          <w:ins w:id="701" w:author="Mohsen Jafarinejad" w:date="2019-05-12T10:47:00Z"/>
          <w:del w:id="702" w:author="jafary88@gmail.com" w:date="2022-05-11T18:17:00Z"/>
          <w:rFonts w:ascii="Times New Roman" w:eastAsiaTheme="minorEastAsia" w:hAnsi="Times New Roman"/>
          <w:i w:val="0"/>
          <w:rPrChange w:id="703" w:author="Mohsen Jafarinejad" w:date="2019-05-12T10:51:00Z">
            <w:rPr>
              <w:ins w:id="704" w:author="Mohsen Jafarinejad" w:date="2019-05-12T10:47:00Z"/>
              <w:del w:id="705" w:author="jafary88@gmail.com" w:date="2022-05-11T18:17:00Z"/>
              <w:rFonts w:eastAsiaTheme="minorEastAsia" w:cstheme="minorBidi"/>
            </w:rPr>
          </w:rPrChange>
        </w:rPr>
      </w:pPr>
      <w:ins w:id="706" w:author="Mohsen Jafarinejad" w:date="2019-05-12T10:52:00Z">
        <w:del w:id="707" w:author="jafary88@gmail.com" w:date="2022-05-11T18:17:00Z">
          <w:r w:rsidDel="00836C19">
            <w:rPr>
              <w:rFonts w:ascii="Times New Roman" w:hAnsi="Times New Roman" w:hint="cs"/>
              <w:rtl/>
            </w:rPr>
            <w:delText>1-4-7</w:delText>
          </w:r>
        </w:del>
      </w:ins>
      <w:ins w:id="708" w:author="Mohsen Jafarinejad" w:date="2019-05-12T10:47:00Z">
        <w:del w:id="709" w:author="jafary88@gmail.com" w:date="2022-05-11T18:17:00Z">
          <w:r w:rsidRPr="009667A9" w:rsidDel="00836C19">
            <w:rPr>
              <w:rFonts w:ascii="Times New Roman" w:hAnsi="Times New Roman"/>
              <w:rtl/>
              <w:rPrChange w:id="710" w:author="Mohsen Jafarinejad" w:date="2019-05-12T10:51:00Z">
                <w:rPr>
                  <w:rtl/>
                </w:rPr>
              </w:rPrChange>
            </w:rPr>
            <w:delText xml:space="preserve"> </w:delText>
          </w:r>
          <w:r w:rsidRPr="009667A9" w:rsidDel="00836C19">
            <w:rPr>
              <w:rFonts w:ascii="Times New Roman" w:hAnsi="Times New Roman" w:hint="eastAsia"/>
              <w:rtl/>
              <w:rPrChange w:id="711" w:author="Mohsen Jafarinejad" w:date="2019-05-12T10:51:00Z">
                <w:rPr>
                  <w:rFonts w:hint="eastAsia"/>
                  <w:rtl/>
                </w:rPr>
              </w:rPrChange>
            </w:rPr>
            <w:delText>پ</w:delText>
          </w:r>
          <w:r w:rsidRPr="009667A9" w:rsidDel="00836C19">
            <w:rPr>
              <w:rFonts w:ascii="Times New Roman" w:hAnsi="Times New Roman" w:hint="cs"/>
              <w:rtl/>
              <w:rPrChange w:id="712" w:author="Mohsen Jafarinejad" w:date="2019-05-12T10:51:00Z">
                <w:rPr>
                  <w:rFonts w:hint="cs"/>
                  <w:rtl/>
                </w:rPr>
              </w:rPrChange>
            </w:rPr>
            <w:delText>ی</w:delText>
          </w:r>
          <w:r w:rsidRPr="009667A9" w:rsidDel="00836C19">
            <w:rPr>
              <w:rFonts w:ascii="Times New Roman" w:hAnsi="Times New Roman" w:hint="eastAsia"/>
              <w:rtl/>
              <w:rPrChange w:id="713" w:author="Mohsen Jafarinejad" w:date="2019-05-12T10:51:00Z">
                <w:rPr>
                  <w:rFonts w:hint="eastAsia"/>
                  <w:rtl/>
                </w:rPr>
              </w:rPrChange>
            </w:rPr>
            <w:delText>ل</w:delText>
          </w:r>
          <w:r w:rsidRPr="009667A9" w:rsidDel="00836C19">
            <w:rPr>
              <w:rFonts w:ascii="Times New Roman" w:hAnsi="Times New Roman"/>
              <w:rtl/>
              <w:rPrChange w:id="714" w:author="Mohsen Jafarinejad" w:date="2019-05-12T10:51:00Z">
                <w:rPr>
                  <w:rtl/>
                </w:rPr>
              </w:rPrChange>
            </w:rPr>
            <w:delText xml:space="preserve"> </w:delText>
          </w:r>
          <w:r w:rsidRPr="009667A9" w:rsidDel="00836C19">
            <w:rPr>
              <w:rFonts w:ascii="Times New Roman" w:hAnsi="Times New Roman" w:hint="eastAsia"/>
              <w:rtl/>
              <w:rPrChange w:id="715" w:author="Mohsen Jafarinejad" w:date="2019-05-12T10:51:00Z">
                <w:rPr>
                  <w:rFonts w:hint="eastAsia"/>
                  <w:rtl/>
                </w:rPr>
              </w:rPrChange>
            </w:rPr>
            <w:delText>سوخت</w:delText>
          </w:r>
          <w:r w:rsidRPr="009667A9" w:rsidDel="00836C19">
            <w:rPr>
              <w:rFonts w:ascii="Times New Roman" w:hAnsi="Times New Roman" w:hint="cs"/>
              <w:rtl/>
              <w:rPrChange w:id="716" w:author="Mohsen Jafarinejad" w:date="2019-05-12T10:51:00Z">
                <w:rPr>
                  <w:rFonts w:hint="cs"/>
                  <w:rtl/>
                </w:rPr>
              </w:rPrChange>
            </w:rPr>
            <w:delText>ی</w:delText>
          </w:r>
          <w:r w:rsidRPr="009667A9" w:rsidDel="00836C19">
            <w:rPr>
              <w:rFonts w:ascii="Times New Roman" w:hAnsi="Times New Roman"/>
              <w:rtl/>
              <w:rPrChange w:id="717" w:author="Mohsen Jafarinejad" w:date="2019-05-12T10:51:00Z">
                <w:rPr>
                  <w:rtl/>
                </w:rPr>
              </w:rPrChange>
            </w:rPr>
            <w:delText xml:space="preserve"> </w:delText>
          </w:r>
          <w:r w:rsidRPr="009667A9" w:rsidDel="00836C19">
            <w:rPr>
              <w:rFonts w:ascii="Times New Roman" w:hAnsi="Times New Roman" w:hint="eastAsia"/>
              <w:rtl/>
              <w:rPrChange w:id="718" w:author="Mohsen Jafarinejad" w:date="2019-05-12T10:51:00Z">
                <w:rPr>
                  <w:rFonts w:hint="eastAsia"/>
                  <w:rtl/>
                </w:rPr>
              </w:rPrChange>
            </w:rPr>
            <w:delText>سرام</w:delText>
          </w:r>
          <w:r w:rsidRPr="009667A9" w:rsidDel="00836C19">
            <w:rPr>
              <w:rFonts w:ascii="Times New Roman" w:hAnsi="Times New Roman" w:hint="cs"/>
              <w:rtl/>
              <w:rPrChange w:id="719" w:author="Mohsen Jafarinejad" w:date="2019-05-12T10:51:00Z">
                <w:rPr>
                  <w:rFonts w:hint="cs"/>
                  <w:rtl/>
                </w:rPr>
              </w:rPrChange>
            </w:rPr>
            <w:delText>ی</w:delText>
          </w:r>
          <w:r w:rsidRPr="009667A9" w:rsidDel="00836C19">
            <w:rPr>
              <w:rFonts w:ascii="Times New Roman" w:hAnsi="Times New Roman" w:hint="eastAsia"/>
              <w:rtl/>
              <w:rPrChange w:id="720" w:author="Mohsen Jafarinejad" w:date="2019-05-12T10:51:00Z">
                <w:rPr>
                  <w:rFonts w:hint="eastAsia"/>
                  <w:rtl/>
                </w:rPr>
              </w:rPrChange>
            </w:rPr>
            <w:delText>ک</w:delText>
          </w:r>
          <w:r w:rsidRPr="009667A9" w:rsidDel="00836C19">
            <w:rPr>
              <w:rFonts w:ascii="Times New Roman" w:hAnsi="Times New Roman" w:hint="cs"/>
              <w:rtl/>
              <w:rPrChange w:id="721" w:author="Mohsen Jafarinejad" w:date="2019-05-12T10:51:00Z">
                <w:rPr>
                  <w:rFonts w:hint="cs"/>
                  <w:rtl/>
                </w:rPr>
              </w:rPrChange>
            </w:rPr>
            <w:delText>ی</w:delText>
          </w:r>
          <w:r w:rsidRPr="009667A9" w:rsidDel="00836C19">
            <w:rPr>
              <w:rFonts w:ascii="Times New Roman" w:hAnsi="Times New Roman"/>
              <w:rtl/>
              <w:rPrChange w:id="722" w:author="Mohsen Jafarinejad" w:date="2019-05-12T10:51:00Z">
                <w:rPr>
                  <w:rtl/>
                </w:rPr>
              </w:rPrChange>
            </w:rPr>
            <w:delText xml:space="preserve"> </w:delText>
          </w:r>
          <w:r w:rsidRPr="009667A9" w:rsidDel="00836C19">
            <w:rPr>
              <w:rFonts w:ascii="Times New Roman" w:hAnsi="Times New Roman" w:hint="eastAsia"/>
              <w:rtl/>
              <w:rPrChange w:id="723" w:author="Mohsen Jafarinejad" w:date="2019-05-12T10:51:00Z">
                <w:rPr>
                  <w:rFonts w:hint="eastAsia"/>
                  <w:rtl/>
                </w:rPr>
              </w:rPrChange>
            </w:rPr>
            <w:delText>پروتون</w:delText>
          </w:r>
          <w:r w:rsidRPr="009667A9" w:rsidDel="00836C19">
            <w:rPr>
              <w:rFonts w:ascii="Times New Roman" w:hAnsi="Times New Roman" w:hint="cs"/>
              <w:rtl/>
              <w:rPrChange w:id="724" w:author="Mohsen Jafarinejad" w:date="2019-05-12T10:51:00Z">
                <w:rPr>
                  <w:rFonts w:hint="cs"/>
                  <w:rtl/>
                </w:rPr>
              </w:rPrChange>
            </w:rPr>
            <w:delText>ی</w:delText>
          </w:r>
          <w:r w:rsidRPr="009667A9" w:rsidDel="00836C19">
            <w:rPr>
              <w:rFonts w:ascii="Times New Roman" w:hAnsi="Times New Roman"/>
              <w:rPrChange w:id="725" w:author="Mohsen Jafarinejad" w:date="2019-05-12T10:51:00Z">
                <w:rPr/>
              </w:rPrChange>
            </w:rPr>
            <w:tab/>
          </w:r>
        </w:del>
      </w:ins>
      <w:ins w:id="726" w:author="Mohsen Jafarinejad" w:date="2019-05-12T11:04:00Z">
        <w:del w:id="727" w:author="jafary88@gmail.com" w:date="2022-05-11T18:17:00Z">
          <w:r w:rsidR="00974A00" w:rsidDel="00836C19">
            <w:rPr>
              <w:rFonts w:ascii="Times New Roman" w:hAnsi="Times New Roman" w:hint="cs"/>
              <w:rtl/>
            </w:rPr>
            <w:delText>13</w:delText>
          </w:r>
        </w:del>
      </w:ins>
    </w:p>
    <w:p w14:paraId="01EF759E" w14:textId="6E4EA2AC" w:rsidR="009667A9" w:rsidRPr="009667A9" w:rsidDel="00836C19" w:rsidRDefault="009667A9" w:rsidP="00BF2F7C">
      <w:pPr>
        <w:pStyle w:val="TOC3"/>
        <w:rPr>
          <w:ins w:id="728" w:author="Mohsen Jafarinejad" w:date="2019-05-12T10:47:00Z"/>
          <w:del w:id="729" w:author="jafary88@gmail.com" w:date="2022-05-11T18:17:00Z"/>
          <w:rFonts w:ascii="Times New Roman" w:eastAsiaTheme="minorEastAsia" w:hAnsi="Times New Roman"/>
          <w:i w:val="0"/>
          <w:rPrChange w:id="730" w:author="Mohsen Jafarinejad" w:date="2019-05-12T10:51:00Z">
            <w:rPr>
              <w:ins w:id="731" w:author="Mohsen Jafarinejad" w:date="2019-05-12T10:47:00Z"/>
              <w:del w:id="732" w:author="jafary88@gmail.com" w:date="2022-05-11T18:17:00Z"/>
              <w:rFonts w:eastAsiaTheme="minorEastAsia" w:cstheme="minorBidi"/>
            </w:rPr>
          </w:rPrChange>
        </w:rPr>
      </w:pPr>
      <w:ins w:id="733" w:author="Mohsen Jafarinejad" w:date="2019-05-12T10:47:00Z">
        <w:del w:id="734" w:author="jafary88@gmail.com" w:date="2022-05-11T18:17:00Z">
          <w:r w:rsidRPr="009667A9" w:rsidDel="00836C19">
            <w:rPr>
              <w:rFonts w:ascii="Times New Roman" w:hAnsi="Times New Roman"/>
              <w:rtl/>
              <w:rPrChange w:id="735" w:author="Mohsen Jafarinejad" w:date="2019-05-12T10:51:00Z">
                <w:rPr>
                  <w:rtl/>
                </w:rPr>
              </w:rPrChange>
            </w:rPr>
            <w:delText xml:space="preserve">1-4-8 </w:delText>
          </w:r>
          <w:r w:rsidRPr="009667A9" w:rsidDel="00836C19">
            <w:rPr>
              <w:rFonts w:ascii="Times New Roman" w:hAnsi="Times New Roman" w:hint="eastAsia"/>
              <w:rtl/>
              <w:rPrChange w:id="736" w:author="Mohsen Jafarinejad" w:date="2019-05-12T10:51:00Z">
                <w:rPr>
                  <w:rFonts w:hint="eastAsia"/>
                  <w:rtl/>
                </w:rPr>
              </w:rPrChange>
            </w:rPr>
            <w:delText>پ</w:delText>
          </w:r>
          <w:r w:rsidRPr="009667A9" w:rsidDel="00836C19">
            <w:rPr>
              <w:rFonts w:ascii="Times New Roman" w:hAnsi="Times New Roman" w:hint="cs"/>
              <w:rtl/>
              <w:rPrChange w:id="737" w:author="Mohsen Jafarinejad" w:date="2019-05-12T10:51:00Z">
                <w:rPr>
                  <w:rFonts w:hint="cs"/>
                  <w:rtl/>
                </w:rPr>
              </w:rPrChange>
            </w:rPr>
            <w:delText>ی</w:delText>
          </w:r>
          <w:r w:rsidRPr="009667A9" w:rsidDel="00836C19">
            <w:rPr>
              <w:rFonts w:ascii="Times New Roman" w:hAnsi="Times New Roman" w:hint="eastAsia"/>
              <w:rtl/>
              <w:rPrChange w:id="738" w:author="Mohsen Jafarinejad" w:date="2019-05-12T10:51:00Z">
                <w:rPr>
                  <w:rFonts w:hint="eastAsia"/>
                  <w:rtl/>
                </w:rPr>
              </w:rPrChange>
            </w:rPr>
            <w:delText>ل</w:delText>
          </w:r>
          <w:r w:rsidRPr="009667A9" w:rsidDel="00836C19">
            <w:rPr>
              <w:rFonts w:ascii="Times New Roman" w:hAnsi="Times New Roman"/>
              <w:rtl/>
              <w:rPrChange w:id="739" w:author="Mohsen Jafarinejad" w:date="2019-05-12T10:51:00Z">
                <w:rPr>
                  <w:rtl/>
                </w:rPr>
              </w:rPrChange>
            </w:rPr>
            <w:delText xml:space="preserve"> </w:delText>
          </w:r>
          <w:r w:rsidRPr="009667A9" w:rsidDel="00836C19">
            <w:rPr>
              <w:rFonts w:ascii="Times New Roman" w:hAnsi="Times New Roman" w:hint="eastAsia"/>
              <w:rtl/>
              <w:rPrChange w:id="740" w:author="Mohsen Jafarinejad" w:date="2019-05-12T10:51:00Z">
                <w:rPr>
                  <w:rFonts w:hint="eastAsia"/>
                  <w:rtl/>
                </w:rPr>
              </w:rPrChange>
            </w:rPr>
            <w:delText>سوخت</w:delText>
          </w:r>
          <w:r w:rsidRPr="009667A9" w:rsidDel="00836C19">
            <w:rPr>
              <w:rFonts w:ascii="Times New Roman" w:hAnsi="Times New Roman" w:hint="cs"/>
              <w:rtl/>
              <w:rPrChange w:id="741" w:author="Mohsen Jafarinejad" w:date="2019-05-12T10:51:00Z">
                <w:rPr>
                  <w:rFonts w:hint="cs"/>
                  <w:rtl/>
                </w:rPr>
              </w:rPrChange>
            </w:rPr>
            <w:delText>ی</w:delText>
          </w:r>
          <w:r w:rsidRPr="009667A9" w:rsidDel="00836C19">
            <w:rPr>
              <w:rFonts w:ascii="Times New Roman" w:hAnsi="Times New Roman"/>
              <w:rtl/>
              <w:rPrChange w:id="742" w:author="Mohsen Jafarinejad" w:date="2019-05-12T10:51:00Z">
                <w:rPr>
                  <w:rtl/>
                </w:rPr>
              </w:rPrChange>
            </w:rPr>
            <w:delText xml:space="preserve"> </w:delText>
          </w:r>
          <w:r w:rsidRPr="009667A9" w:rsidDel="00836C19">
            <w:rPr>
              <w:rFonts w:ascii="Times New Roman" w:hAnsi="Times New Roman" w:hint="eastAsia"/>
              <w:rtl/>
              <w:rPrChange w:id="743" w:author="Mohsen Jafarinejad" w:date="2019-05-12T10:51:00Z">
                <w:rPr>
                  <w:rFonts w:hint="eastAsia"/>
                  <w:rtl/>
                </w:rPr>
              </w:rPrChange>
            </w:rPr>
            <w:delText>م</w:delText>
          </w:r>
          <w:r w:rsidRPr="009667A9" w:rsidDel="00836C19">
            <w:rPr>
              <w:rFonts w:ascii="Times New Roman" w:hAnsi="Times New Roman" w:hint="cs"/>
              <w:rtl/>
              <w:rPrChange w:id="744" w:author="Mohsen Jafarinejad" w:date="2019-05-12T10:51:00Z">
                <w:rPr>
                  <w:rFonts w:hint="cs"/>
                  <w:rtl/>
                </w:rPr>
              </w:rPrChange>
            </w:rPr>
            <w:delText>ی</w:delText>
          </w:r>
          <w:r w:rsidRPr="009667A9" w:rsidDel="00836C19">
            <w:rPr>
              <w:rFonts w:ascii="Times New Roman" w:hAnsi="Times New Roman" w:hint="eastAsia"/>
              <w:rtl/>
              <w:rPrChange w:id="745" w:author="Mohsen Jafarinejad" w:date="2019-05-12T10:51:00Z">
                <w:rPr>
                  <w:rFonts w:hint="eastAsia"/>
                  <w:rtl/>
                </w:rPr>
              </w:rPrChange>
            </w:rPr>
            <w:delText>کروب</w:delText>
          </w:r>
          <w:r w:rsidRPr="009667A9" w:rsidDel="00836C19">
            <w:rPr>
              <w:rFonts w:ascii="Times New Roman" w:hAnsi="Times New Roman" w:hint="cs"/>
              <w:rtl/>
              <w:rPrChange w:id="746" w:author="Mohsen Jafarinejad" w:date="2019-05-12T10:51:00Z">
                <w:rPr>
                  <w:rFonts w:hint="cs"/>
                  <w:rtl/>
                </w:rPr>
              </w:rPrChange>
            </w:rPr>
            <w:delText>ی</w:delText>
          </w:r>
          <w:r w:rsidRPr="009667A9" w:rsidDel="00836C19">
            <w:rPr>
              <w:rFonts w:ascii="Times New Roman" w:hAnsi="Times New Roman"/>
              <w:rPrChange w:id="747" w:author="Mohsen Jafarinejad" w:date="2019-05-12T10:51:00Z">
                <w:rPr/>
              </w:rPrChange>
            </w:rPr>
            <w:tab/>
          </w:r>
        </w:del>
      </w:ins>
      <w:ins w:id="748" w:author="Mohsen Jafarinejad" w:date="2019-05-12T11:04:00Z">
        <w:del w:id="749" w:author="jafary88@gmail.com" w:date="2022-05-11T18:17:00Z">
          <w:r w:rsidR="00974A00" w:rsidDel="00836C19">
            <w:rPr>
              <w:rFonts w:ascii="Times New Roman" w:hAnsi="Times New Roman" w:hint="cs"/>
              <w:rtl/>
            </w:rPr>
            <w:delText>13</w:delText>
          </w:r>
        </w:del>
      </w:ins>
    </w:p>
    <w:p w14:paraId="5A7FEB17" w14:textId="77C80A6C" w:rsidR="009667A9" w:rsidRPr="009667A9" w:rsidDel="00836C19" w:rsidRDefault="009667A9">
      <w:pPr>
        <w:pStyle w:val="TOC2"/>
        <w:tabs>
          <w:tab w:val="right" w:leader="dot" w:pos="8827"/>
        </w:tabs>
        <w:bidi/>
        <w:rPr>
          <w:ins w:id="750" w:author="Mohsen Jafarinejad" w:date="2019-05-12T10:47:00Z"/>
          <w:del w:id="751" w:author="jafary88@gmail.com" w:date="2022-05-11T18:17:00Z"/>
          <w:rFonts w:ascii="Times New Roman" w:eastAsiaTheme="minorEastAsia" w:hAnsi="Times New Roman" w:cs="B Nazanin"/>
          <w:b w:val="0"/>
          <w:bCs w:val="0"/>
          <w:noProof/>
          <w:szCs w:val="22"/>
          <w:rPrChange w:id="752" w:author="Mohsen Jafarinejad" w:date="2019-05-12T10:51:00Z">
            <w:rPr>
              <w:ins w:id="753" w:author="Mohsen Jafarinejad" w:date="2019-05-12T10:47:00Z"/>
              <w:del w:id="754" w:author="jafary88@gmail.com" w:date="2022-05-11T18:17:00Z"/>
              <w:rFonts w:eastAsiaTheme="minorEastAsia" w:cstheme="minorBidi"/>
              <w:b w:val="0"/>
              <w:bCs w:val="0"/>
              <w:noProof/>
              <w:szCs w:val="22"/>
            </w:rPr>
          </w:rPrChange>
        </w:rPr>
        <w:pPrChange w:id="755" w:author="Mohsen Jafarinejad" w:date="2019-05-12T11:04:00Z">
          <w:pPr>
            <w:pStyle w:val="TOC2"/>
            <w:tabs>
              <w:tab w:val="right" w:leader="dot" w:pos="8827"/>
            </w:tabs>
          </w:pPr>
        </w:pPrChange>
      </w:pPr>
      <w:ins w:id="756" w:author="Mohsen Jafarinejad" w:date="2019-05-12T10:47:00Z">
        <w:del w:id="757" w:author="jafary88@gmail.com" w:date="2022-05-11T18:17:00Z">
          <w:r w:rsidRPr="009667A9" w:rsidDel="00836C19">
            <w:rPr>
              <w:rFonts w:ascii="Times New Roman" w:hAnsi="Times New Roman" w:cs="B Nazanin"/>
              <w:b w:val="0"/>
              <w:bCs w:val="0"/>
              <w:noProof/>
              <w:rtl/>
              <w:rPrChange w:id="758" w:author="Mohsen Jafarinejad" w:date="2019-05-12T10:51:00Z">
                <w:rPr>
                  <w:rFonts w:cs="Times New Roman"/>
                  <w:noProof/>
                  <w:rtl/>
                </w:rPr>
              </w:rPrChange>
            </w:rPr>
            <w:delText xml:space="preserve">1-5 </w:delText>
          </w:r>
          <w:r w:rsidRPr="009667A9" w:rsidDel="00836C19">
            <w:rPr>
              <w:rFonts w:ascii="Times New Roman" w:hAnsi="Times New Roman" w:cs="B Nazanin" w:hint="eastAsia"/>
              <w:b w:val="0"/>
              <w:bCs w:val="0"/>
              <w:noProof/>
              <w:rtl/>
              <w:rPrChange w:id="759" w:author="Mohsen Jafarinejad" w:date="2019-05-12T10:51:00Z">
                <w:rPr>
                  <w:rFonts w:cs="Times New Roman" w:hint="eastAsia"/>
                  <w:noProof/>
                  <w:rtl/>
                </w:rPr>
              </w:rPrChange>
            </w:rPr>
            <w:delText>معادله</w:delText>
          </w:r>
          <w:r w:rsidRPr="009667A9" w:rsidDel="00836C19">
            <w:rPr>
              <w:rFonts w:ascii="Times New Roman" w:hAnsi="Times New Roman" w:cs="B Nazanin"/>
              <w:b w:val="0"/>
              <w:bCs w:val="0"/>
              <w:noProof/>
              <w:rtl/>
              <w:rPrChange w:id="76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761" w:author="Mohsen Jafarinejad" w:date="2019-05-12T10:51:00Z">
                <w:rPr>
                  <w:rFonts w:cs="Times New Roman" w:hint="eastAsia"/>
                  <w:noProof/>
                  <w:rtl/>
                </w:rPr>
              </w:rPrChange>
            </w:rPr>
            <w:delText>ب</w:delText>
          </w:r>
          <w:r w:rsidRPr="009667A9" w:rsidDel="00836C19">
            <w:rPr>
              <w:rFonts w:ascii="Times New Roman" w:hAnsi="Times New Roman" w:cs="B Nazanin" w:hint="cs"/>
              <w:b w:val="0"/>
              <w:bCs w:val="0"/>
              <w:noProof/>
              <w:rtl/>
              <w:rPrChange w:id="762"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763" w:author="Mohsen Jafarinejad" w:date="2019-05-12T10:51:00Z">
                <w:rPr>
                  <w:rFonts w:cs="Times New Roman" w:hint="eastAsia"/>
                  <w:noProof/>
                  <w:rtl/>
                </w:rPr>
              </w:rPrChange>
            </w:rPr>
            <w:delText>وش</w:delText>
          </w:r>
          <w:r w:rsidRPr="009667A9" w:rsidDel="00836C19">
            <w:rPr>
              <w:rFonts w:ascii="Times New Roman" w:hAnsi="Times New Roman" w:cs="B Nazanin" w:hint="cs"/>
              <w:b w:val="0"/>
              <w:bCs w:val="0"/>
              <w:noProof/>
              <w:rtl/>
              <w:rPrChange w:id="76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765"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766"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767" w:author="Mohsen Jafarinejad" w:date="2019-05-12T10:51:00Z">
                <w:rPr>
                  <w:rFonts w:cs="Times New Roman" w:hint="eastAsia"/>
                  <w:noProof/>
                  <w:rtl/>
                </w:rPr>
              </w:rPrChange>
            </w:rPr>
            <w:delText>ا</w:delText>
          </w:r>
        </w:del>
      </w:ins>
      <w:ins w:id="768" w:author="Mohsen Jafarinejad" w:date="2019-09-03T12:14:00Z">
        <w:del w:id="769" w:author="jafary88@gmail.com" w:date="2022-05-11T18:17:00Z">
          <w:r w:rsidR="00BF2F7C" w:rsidDel="00836C19">
            <w:rPr>
              <w:rFonts w:ascii="Times New Roman" w:hAnsi="Times New Roman" w:cs="B Nazanin" w:hint="cs"/>
              <w:b w:val="0"/>
              <w:bCs w:val="0"/>
              <w:noProof/>
              <w:rtl/>
            </w:rPr>
            <w:delText>ی</w:delText>
          </w:r>
        </w:del>
      </w:ins>
      <w:ins w:id="770" w:author="Mohsen Jafarinejad" w:date="2019-05-12T10:47:00Z">
        <w:del w:id="771" w:author="jafary88@gmail.com" w:date="2022-05-11T18:17:00Z">
          <w:r w:rsidRPr="009667A9" w:rsidDel="00836C19">
            <w:rPr>
              <w:rFonts w:ascii="Times New Roman" w:hAnsi="Times New Roman" w:cs="B Nazanin" w:hint="cs"/>
              <w:b w:val="0"/>
              <w:bCs w:val="0"/>
              <w:noProof/>
              <w:rtl/>
              <w:rPrChange w:id="77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77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774"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77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776"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77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778"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77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78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781"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782"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783"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78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785" w:author="Mohsen Jafarinejad" w:date="2019-05-12T10:51:00Z">
                <w:rPr>
                  <w:noProof/>
                </w:rPr>
              </w:rPrChange>
            </w:rPr>
            <w:tab/>
          </w:r>
        </w:del>
      </w:ins>
      <w:ins w:id="786" w:author="Mohsen Jafarinejad" w:date="2019-05-12T11:04:00Z">
        <w:del w:id="787" w:author="jafary88@gmail.com" w:date="2022-05-11T18:17:00Z">
          <w:r w:rsidR="00974A00" w:rsidDel="00836C19">
            <w:rPr>
              <w:rFonts w:ascii="Times New Roman" w:hAnsi="Times New Roman" w:cs="B Nazanin" w:hint="cs"/>
              <w:b w:val="0"/>
              <w:bCs w:val="0"/>
              <w:noProof/>
              <w:rtl/>
            </w:rPr>
            <w:delText>14</w:delText>
          </w:r>
        </w:del>
      </w:ins>
    </w:p>
    <w:p w14:paraId="786AB024" w14:textId="7FB89EBF" w:rsidR="009667A9" w:rsidRPr="009667A9" w:rsidDel="00836C19" w:rsidRDefault="009667A9">
      <w:pPr>
        <w:pStyle w:val="TOC2"/>
        <w:tabs>
          <w:tab w:val="right" w:leader="dot" w:pos="8827"/>
        </w:tabs>
        <w:bidi/>
        <w:rPr>
          <w:ins w:id="788" w:author="Mohsen Jafarinejad" w:date="2019-05-12T10:47:00Z"/>
          <w:del w:id="789" w:author="jafary88@gmail.com" w:date="2022-05-11T18:17:00Z"/>
          <w:rFonts w:ascii="Times New Roman" w:eastAsiaTheme="minorEastAsia" w:hAnsi="Times New Roman" w:cs="B Nazanin"/>
          <w:b w:val="0"/>
          <w:bCs w:val="0"/>
          <w:noProof/>
          <w:szCs w:val="22"/>
          <w:rPrChange w:id="790" w:author="Mohsen Jafarinejad" w:date="2019-05-12T10:51:00Z">
            <w:rPr>
              <w:ins w:id="791" w:author="Mohsen Jafarinejad" w:date="2019-05-12T10:47:00Z"/>
              <w:del w:id="792" w:author="jafary88@gmail.com" w:date="2022-05-11T18:17:00Z"/>
              <w:rFonts w:eastAsiaTheme="minorEastAsia" w:cstheme="minorBidi"/>
              <w:b w:val="0"/>
              <w:bCs w:val="0"/>
              <w:noProof/>
              <w:szCs w:val="22"/>
            </w:rPr>
          </w:rPrChange>
        </w:rPr>
        <w:pPrChange w:id="793" w:author="Mohsen Jafarinejad" w:date="2019-05-12T11:04:00Z">
          <w:pPr>
            <w:pStyle w:val="TOC2"/>
            <w:tabs>
              <w:tab w:val="right" w:leader="dot" w:pos="8827"/>
            </w:tabs>
          </w:pPr>
        </w:pPrChange>
      </w:pPr>
      <w:ins w:id="794" w:author="Mohsen Jafarinejad" w:date="2019-05-12T10:47:00Z">
        <w:del w:id="795" w:author="jafary88@gmail.com" w:date="2022-05-11T18:17:00Z">
          <w:r w:rsidRPr="009667A9" w:rsidDel="00836C19">
            <w:rPr>
              <w:rFonts w:ascii="Times New Roman" w:hAnsi="Times New Roman" w:cs="B Nazanin"/>
              <w:b w:val="0"/>
              <w:bCs w:val="0"/>
              <w:noProof/>
              <w:rtl/>
              <w:rPrChange w:id="796" w:author="Mohsen Jafarinejad" w:date="2019-05-12T10:51:00Z">
                <w:rPr>
                  <w:rFonts w:cs="Times New Roman"/>
                  <w:noProof/>
                  <w:rtl/>
                </w:rPr>
              </w:rPrChange>
            </w:rPr>
            <w:delText xml:space="preserve">1-6 </w:delText>
          </w:r>
          <w:r w:rsidRPr="009667A9" w:rsidDel="00836C19">
            <w:rPr>
              <w:rFonts w:ascii="Times New Roman" w:hAnsi="Times New Roman" w:cs="B Nazanin" w:hint="eastAsia"/>
              <w:b w:val="0"/>
              <w:bCs w:val="0"/>
              <w:noProof/>
              <w:rtl/>
              <w:rPrChange w:id="797" w:author="Mohsen Jafarinejad" w:date="2019-05-12T10:51:00Z">
                <w:rPr>
                  <w:rFonts w:cs="Times New Roman" w:hint="eastAsia"/>
                  <w:noProof/>
                  <w:rtl/>
                </w:rPr>
              </w:rPrChange>
            </w:rPr>
            <w:delText>اجزاء</w:delText>
          </w:r>
          <w:r w:rsidRPr="009667A9" w:rsidDel="00836C19">
            <w:rPr>
              <w:rFonts w:ascii="Times New Roman" w:hAnsi="Times New Roman" w:cs="B Nazanin"/>
              <w:b w:val="0"/>
              <w:bCs w:val="0"/>
              <w:noProof/>
              <w:rtl/>
              <w:rPrChange w:id="79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799"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80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801"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80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803"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80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80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806"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80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808"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80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810" w:author="Mohsen Jafarinejad" w:date="2019-05-12T10:51:00Z">
                <w:rPr>
                  <w:noProof/>
                </w:rPr>
              </w:rPrChange>
            </w:rPr>
            <w:tab/>
          </w:r>
        </w:del>
      </w:ins>
      <w:ins w:id="811" w:author="Mohsen Jafarinejad" w:date="2019-05-12T11:04:00Z">
        <w:del w:id="812" w:author="jafary88@gmail.com" w:date="2022-05-11T18:17:00Z">
          <w:r w:rsidR="00974A00" w:rsidDel="00836C19">
            <w:rPr>
              <w:rFonts w:ascii="Times New Roman" w:hAnsi="Times New Roman" w:cs="B Nazanin" w:hint="cs"/>
              <w:b w:val="0"/>
              <w:bCs w:val="0"/>
              <w:noProof/>
              <w:rtl/>
            </w:rPr>
            <w:delText>15</w:delText>
          </w:r>
        </w:del>
      </w:ins>
    </w:p>
    <w:p w14:paraId="2FF43D4E" w14:textId="78A88DAA" w:rsidR="009667A9" w:rsidRPr="009667A9" w:rsidDel="00836C19" w:rsidRDefault="009667A9" w:rsidP="004E29A1">
      <w:pPr>
        <w:pStyle w:val="TOC3"/>
        <w:rPr>
          <w:ins w:id="813" w:author="Mohsen Jafarinejad" w:date="2019-05-12T10:47:00Z"/>
          <w:del w:id="814" w:author="jafary88@gmail.com" w:date="2022-05-11T18:17:00Z"/>
          <w:rFonts w:ascii="Times New Roman" w:eastAsiaTheme="minorEastAsia" w:hAnsi="Times New Roman"/>
          <w:i w:val="0"/>
          <w:rPrChange w:id="815" w:author="Mohsen Jafarinejad" w:date="2019-05-12T10:51:00Z">
            <w:rPr>
              <w:ins w:id="816" w:author="Mohsen Jafarinejad" w:date="2019-05-12T10:47:00Z"/>
              <w:del w:id="817" w:author="jafary88@gmail.com" w:date="2022-05-11T18:17:00Z"/>
              <w:rFonts w:eastAsiaTheme="minorEastAsia" w:cstheme="minorBidi"/>
            </w:rPr>
          </w:rPrChange>
        </w:rPr>
      </w:pPr>
      <w:ins w:id="818" w:author="Mohsen Jafarinejad" w:date="2019-05-12T10:47:00Z">
        <w:del w:id="819" w:author="jafary88@gmail.com" w:date="2022-05-11T18:17:00Z">
          <w:r w:rsidRPr="009667A9" w:rsidDel="00836C19">
            <w:rPr>
              <w:rFonts w:ascii="Times New Roman" w:hAnsi="Times New Roman"/>
              <w:rtl/>
              <w:rPrChange w:id="820" w:author="Mohsen Jafarinejad" w:date="2019-05-12T10:51:00Z">
                <w:rPr>
                  <w:rtl/>
                </w:rPr>
              </w:rPrChange>
            </w:rPr>
            <w:delText xml:space="preserve">1-6-2 </w:delText>
          </w:r>
          <w:r w:rsidRPr="009667A9" w:rsidDel="00836C19">
            <w:rPr>
              <w:rFonts w:ascii="Times New Roman" w:hAnsi="Times New Roman" w:hint="eastAsia"/>
              <w:rtl/>
              <w:rPrChange w:id="821" w:author="Mohsen Jafarinejad" w:date="2019-05-12T10:51:00Z">
                <w:rPr>
                  <w:rFonts w:hint="eastAsia"/>
                  <w:rtl/>
                </w:rPr>
              </w:rPrChange>
            </w:rPr>
            <w:delText>مخزن</w:delText>
          </w:r>
          <w:r w:rsidRPr="009667A9" w:rsidDel="00836C19">
            <w:rPr>
              <w:rFonts w:ascii="Times New Roman" w:hAnsi="Times New Roman"/>
              <w:rtl/>
              <w:rPrChange w:id="822" w:author="Mohsen Jafarinejad" w:date="2019-05-12T10:51:00Z">
                <w:rPr>
                  <w:rtl/>
                </w:rPr>
              </w:rPrChange>
            </w:rPr>
            <w:delText xml:space="preserve"> </w:delText>
          </w:r>
          <w:r w:rsidRPr="009667A9" w:rsidDel="00836C19">
            <w:rPr>
              <w:rFonts w:ascii="Times New Roman" w:hAnsi="Times New Roman" w:hint="eastAsia"/>
              <w:rtl/>
              <w:rPrChange w:id="823" w:author="Mohsen Jafarinejad" w:date="2019-05-12T10:51:00Z">
                <w:rPr>
                  <w:rFonts w:hint="eastAsia"/>
                  <w:rtl/>
                </w:rPr>
              </w:rPrChange>
            </w:rPr>
            <w:delText>آند</w:delText>
          </w:r>
          <w:r w:rsidRPr="009667A9" w:rsidDel="00836C19">
            <w:rPr>
              <w:rFonts w:ascii="Times New Roman" w:hAnsi="Times New Roman"/>
              <w:rPrChange w:id="824" w:author="Mohsen Jafarinejad" w:date="2019-05-12T10:51:00Z">
                <w:rPr/>
              </w:rPrChange>
            </w:rPr>
            <w:tab/>
          </w:r>
        </w:del>
      </w:ins>
      <w:ins w:id="825" w:author="Mohsen Jafarinejad" w:date="2019-05-12T11:04:00Z">
        <w:del w:id="826" w:author="jafary88@gmail.com" w:date="2022-05-11T18:17:00Z">
          <w:r w:rsidR="00974A00" w:rsidDel="00836C19">
            <w:rPr>
              <w:rFonts w:ascii="Times New Roman" w:hAnsi="Times New Roman" w:hint="cs"/>
              <w:rtl/>
            </w:rPr>
            <w:delText>16</w:delText>
          </w:r>
        </w:del>
      </w:ins>
    </w:p>
    <w:p w14:paraId="47E0A64A" w14:textId="13C9B7F6" w:rsidR="009667A9" w:rsidRPr="009667A9" w:rsidDel="00836C19" w:rsidRDefault="009667A9" w:rsidP="00795FC2">
      <w:pPr>
        <w:pStyle w:val="TOC3"/>
        <w:rPr>
          <w:ins w:id="827" w:author="Mohsen Jafarinejad" w:date="2019-05-12T10:47:00Z"/>
          <w:del w:id="828" w:author="jafary88@gmail.com" w:date="2022-05-11T18:17:00Z"/>
          <w:rFonts w:ascii="Times New Roman" w:eastAsiaTheme="minorEastAsia" w:hAnsi="Times New Roman"/>
          <w:i w:val="0"/>
          <w:rPrChange w:id="829" w:author="Mohsen Jafarinejad" w:date="2019-05-12T10:51:00Z">
            <w:rPr>
              <w:ins w:id="830" w:author="Mohsen Jafarinejad" w:date="2019-05-12T10:47:00Z"/>
              <w:del w:id="831" w:author="jafary88@gmail.com" w:date="2022-05-11T18:17:00Z"/>
              <w:rFonts w:eastAsiaTheme="minorEastAsia" w:cstheme="minorBidi"/>
            </w:rPr>
          </w:rPrChange>
        </w:rPr>
      </w:pPr>
      <w:ins w:id="832" w:author="Mohsen Jafarinejad" w:date="2019-05-12T10:47:00Z">
        <w:del w:id="833" w:author="jafary88@gmail.com" w:date="2022-05-11T18:17:00Z">
          <w:r w:rsidRPr="009667A9" w:rsidDel="00836C19">
            <w:rPr>
              <w:rFonts w:ascii="Times New Roman" w:hAnsi="Times New Roman"/>
              <w:rtl/>
              <w:rPrChange w:id="834" w:author="Mohsen Jafarinejad" w:date="2019-05-12T10:51:00Z">
                <w:rPr>
                  <w:rtl/>
                </w:rPr>
              </w:rPrChange>
            </w:rPr>
            <w:delText xml:space="preserve">1-6-3 </w:delText>
          </w:r>
          <w:r w:rsidRPr="009667A9" w:rsidDel="00836C19">
            <w:rPr>
              <w:rFonts w:ascii="Times New Roman" w:hAnsi="Times New Roman" w:hint="eastAsia"/>
              <w:rtl/>
              <w:rPrChange w:id="835" w:author="Mohsen Jafarinejad" w:date="2019-05-12T10:51:00Z">
                <w:rPr>
                  <w:rFonts w:hint="eastAsia"/>
                  <w:rtl/>
                </w:rPr>
              </w:rPrChange>
            </w:rPr>
            <w:delText>کشتگاه</w:delText>
          </w:r>
          <w:r w:rsidRPr="009667A9" w:rsidDel="00836C19">
            <w:rPr>
              <w:rFonts w:ascii="Times New Roman" w:hAnsi="Times New Roman"/>
              <w:rtl/>
              <w:rPrChange w:id="836" w:author="Mohsen Jafarinejad" w:date="2019-05-12T10:51:00Z">
                <w:rPr>
                  <w:rtl/>
                </w:rPr>
              </w:rPrChange>
            </w:rPr>
            <w:delText xml:space="preserve"> </w:delText>
          </w:r>
          <w:r w:rsidRPr="009667A9" w:rsidDel="00836C19">
            <w:rPr>
              <w:rFonts w:ascii="Times New Roman" w:hAnsi="Times New Roman" w:hint="eastAsia"/>
              <w:rtl/>
              <w:rPrChange w:id="837" w:author="Mohsen Jafarinejad" w:date="2019-05-12T10:51:00Z">
                <w:rPr>
                  <w:rFonts w:hint="eastAsia"/>
                  <w:rtl/>
                </w:rPr>
              </w:rPrChange>
            </w:rPr>
            <w:delText>م</w:delText>
          </w:r>
          <w:r w:rsidRPr="009667A9" w:rsidDel="00836C19">
            <w:rPr>
              <w:rFonts w:ascii="Times New Roman" w:hAnsi="Times New Roman" w:hint="cs"/>
              <w:rtl/>
              <w:rPrChange w:id="838" w:author="Mohsen Jafarinejad" w:date="2019-05-12T10:51:00Z">
                <w:rPr>
                  <w:rFonts w:hint="cs"/>
                  <w:rtl/>
                </w:rPr>
              </w:rPrChange>
            </w:rPr>
            <w:delText>ی</w:delText>
          </w:r>
          <w:r w:rsidRPr="009667A9" w:rsidDel="00836C19">
            <w:rPr>
              <w:rFonts w:ascii="Times New Roman" w:hAnsi="Times New Roman" w:hint="eastAsia"/>
              <w:rtl/>
              <w:rPrChange w:id="839" w:author="Mohsen Jafarinejad" w:date="2019-05-12T10:51:00Z">
                <w:rPr>
                  <w:rFonts w:hint="eastAsia"/>
                  <w:rtl/>
                </w:rPr>
              </w:rPrChange>
            </w:rPr>
            <w:delText>کروب</w:delText>
          </w:r>
          <w:r w:rsidRPr="009667A9" w:rsidDel="00836C19">
            <w:rPr>
              <w:rFonts w:ascii="Times New Roman" w:hAnsi="Times New Roman" w:hint="cs"/>
              <w:rtl/>
              <w:rPrChange w:id="840" w:author="Mohsen Jafarinejad" w:date="2019-05-12T10:51:00Z">
                <w:rPr>
                  <w:rFonts w:hint="cs"/>
                  <w:rtl/>
                </w:rPr>
              </w:rPrChange>
            </w:rPr>
            <w:delText>ی</w:delText>
          </w:r>
          <w:r w:rsidRPr="009667A9" w:rsidDel="00836C19">
            <w:rPr>
              <w:rFonts w:ascii="Times New Roman" w:hAnsi="Times New Roman"/>
              <w:rPrChange w:id="841" w:author="Mohsen Jafarinejad" w:date="2019-05-12T10:51:00Z">
                <w:rPr/>
              </w:rPrChange>
            </w:rPr>
            <w:tab/>
          </w:r>
        </w:del>
      </w:ins>
      <w:ins w:id="842" w:author="Mohsen Jafarinejad" w:date="2019-05-12T11:04:00Z">
        <w:del w:id="843" w:author="jafary88@gmail.com" w:date="2022-05-11T18:17:00Z">
          <w:r w:rsidR="00974A00" w:rsidDel="00836C19">
            <w:rPr>
              <w:rFonts w:ascii="Times New Roman" w:hAnsi="Times New Roman" w:hint="cs"/>
              <w:rtl/>
            </w:rPr>
            <w:delText>16</w:delText>
          </w:r>
        </w:del>
      </w:ins>
    </w:p>
    <w:p w14:paraId="10582D44" w14:textId="40CA5819" w:rsidR="009667A9" w:rsidRPr="009667A9" w:rsidDel="00836C19" w:rsidRDefault="009667A9" w:rsidP="00CF7090">
      <w:pPr>
        <w:pStyle w:val="TOC3"/>
        <w:rPr>
          <w:ins w:id="844" w:author="Mohsen Jafarinejad" w:date="2019-05-12T10:47:00Z"/>
          <w:del w:id="845" w:author="jafary88@gmail.com" w:date="2022-05-11T18:17:00Z"/>
          <w:rFonts w:ascii="Times New Roman" w:eastAsiaTheme="minorEastAsia" w:hAnsi="Times New Roman"/>
          <w:i w:val="0"/>
          <w:rPrChange w:id="846" w:author="Mohsen Jafarinejad" w:date="2019-05-12T10:51:00Z">
            <w:rPr>
              <w:ins w:id="847" w:author="Mohsen Jafarinejad" w:date="2019-05-12T10:47:00Z"/>
              <w:del w:id="848" w:author="jafary88@gmail.com" w:date="2022-05-11T18:17:00Z"/>
              <w:rFonts w:eastAsiaTheme="minorEastAsia" w:cstheme="minorBidi"/>
            </w:rPr>
          </w:rPrChange>
        </w:rPr>
      </w:pPr>
      <w:ins w:id="849" w:author="Mohsen Jafarinejad" w:date="2019-05-12T10:47:00Z">
        <w:del w:id="850" w:author="jafary88@gmail.com" w:date="2022-05-11T18:17:00Z">
          <w:r w:rsidRPr="009667A9" w:rsidDel="00836C19">
            <w:rPr>
              <w:rFonts w:ascii="Times New Roman" w:hAnsi="Times New Roman"/>
              <w:rtl/>
              <w:rPrChange w:id="851" w:author="Mohsen Jafarinejad" w:date="2019-05-12T10:51:00Z">
                <w:rPr>
                  <w:rtl/>
                </w:rPr>
              </w:rPrChange>
            </w:rPr>
            <w:delText xml:space="preserve">1-6-4 </w:delText>
          </w:r>
          <w:r w:rsidRPr="009667A9" w:rsidDel="00836C19">
            <w:rPr>
              <w:rFonts w:ascii="Times New Roman" w:hAnsi="Times New Roman" w:hint="eastAsia"/>
              <w:rtl/>
              <w:rPrChange w:id="852" w:author="Mohsen Jafarinejad" w:date="2019-05-12T10:51:00Z">
                <w:rPr>
                  <w:rFonts w:hint="eastAsia"/>
                  <w:rtl/>
                </w:rPr>
              </w:rPrChange>
            </w:rPr>
            <w:delText>مواد</w:delText>
          </w:r>
          <w:r w:rsidRPr="009667A9" w:rsidDel="00836C19">
            <w:rPr>
              <w:rFonts w:ascii="Times New Roman" w:hAnsi="Times New Roman"/>
              <w:rtl/>
              <w:rPrChange w:id="853" w:author="Mohsen Jafarinejad" w:date="2019-05-12T10:51:00Z">
                <w:rPr>
                  <w:rtl/>
                </w:rPr>
              </w:rPrChange>
            </w:rPr>
            <w:delText xml:space="preserve"> </w:delText>
          </w:r>
          <w:r w:rsidRPr="009667A9" w:rsidDel="00836C19">
            <w:rPr>
              <w:rFonts w:ascii="Times New Roman" w:hAnsi="Times New Roman" w:hint="eastAsia"/>
              <w:rtl/>
              <w:rPrChange w:id="854" w:author="Mohsen Jafarinejad" w:date="2019-05-12T10:51:00Z">
                <w:rPr>
                  <w:rFonts w:hint="eastAsia"/>
                  <w:rtl/>
                </w:rPr>
              </w:rPrChange>
            </w:rPr>
            <w:delText>حد</w:delText>
          </w:r>
          <w:r w:rsidRPr="009667A9" w:rsidDel="00836C19">
            <w:rPr>
              <w:rFonts w:ascii="Times New Roman" w:hAnsi="Times New Roman"/>
              <w:rtl/>
              <w:rPrChange w:id="855" w:author="Mohsen Jafarinejad" w:date="2019-05-12T10:51:00Z">
                <w:rPr>
                  <w:rtl/>
                </w:rPr>
              </w:rPrChange>
            </w:rPr>
            <w:delText xml:space="preserve"> </w:delText>
          </w:r>
          <w:r w:rsidRPr="009667A9" w:rsidDel="00836C19">
            <w:rPr>
              <w:rFonts w:ascii="Times New Roman" w:hAnsi="Times New Roman" w:hint="eastAsia"/>
              <w:rtl/>
              <w:rPrChange w:id="856" w:author="Mohsen Jafarinejad" w:date="2019-05-12T10:51:00Z">
                <w:rPr>
                  <w:rFonts w:hint="eastAsia"/>
                  <w:rtl/>
                </w:rPr>
              </w:rPrChange>
            </w:rPr>
            <w:delText>واسط</w:delText>
          </w:r>
          <w:r w:rsidRPr="009667A9" w:rsidDel="00836C19">
            <w:rPr>
              <w:rFonts w:ascii="Times New Roman" w:hAnsi="Times New Roman"/>
              <w:rtl/>
              <w:rPrChange w:id="857" w:author="Mohsen Jafarinejad" w:date="2019-05-12T10:51:00Z">
                <w:rPr>
                  <w:rtl/>
                </w:rPr>
              </w:rPrChange>
            </w:rPr>
            <w:delText xml:space="preserve"> </w:delText>
          </w:r>
        </w:del>
      </w:ins>
      <w:ins w:id="858" w:author="Mohsen Jafarinejad" w:date="2019-09-03T12:14:00Z">
        <w:del w:id="859" w:author="jafary88@gmail.com" w:date="2022-05-11T18:17:00Z">
          <w:r w:rsidR="00BF2F7C" w:rsidDel="00836C19">
            <w:rPr>
              <w:rFonts w:ascii="Times New Roman" w:hAnsi="Times New Roman"/>
              <w:rtl/>
            </w:rPr>
            <w:delText>اکس</w:delText>
          </w:r>
          <w:r w:rsidR="00BF2F7C" w:rsidDel="00836C19">
            <w:rPr>
              <w:rFonts w:ascii="Times New Roman" w:hAnsi="Times New Roman" w:hint="cs"/>
              <w:rtl/>
            </w:rPr>
            <w:delText>یداسیون</w:delText>
          </w:r>
        </w:del>
      </w:ins>
      <w:ins w:id="860" w:author="Mohsen Jafarinejad" w:date="2019-05-12T10:47:00Z">
        <w:del w:id="861" w:author="jafary88@gmail.com" w:date="2022-05-11T18:17:00Z">
          <w:r w:rsidRPr="009667A9" w:rsidDel="00836C19">
            <w:rPr>
              <w:rFonts w:ascii="Times New Roman" w:hAnsi="Times New Roman"/>
              <w:rtl/>
              <w:rPrChange w:id="862" w:author="Mohsen Jafarinejad" w:date="2019-05-12T10:51:00Z">
                <w:rPr>
                  <w:rtl/>
                </w:rPr>
              </w:rPrChange>
            </w:rPr>
            <w:delText xml:space="preserve"> </w:delText>
          </w:r>
          <w:r w:rsidRPr="009667A9" w:rsidDel="00836C19">
            <w:rPr>
              <w:rFonts w:ascii="Times New Roman" w:hAnsi="Times New Roman" w:hint="eastAsia"/>
              <w:rtl/>
              <w:rPrChange w:id="863" w:author="Mohsen Jafarinejad" w:date="2019-05-12T10:51:00Z">
                <w:rPr>
                  <w:rFonts w:hint="eastAsia"/>
                  <w:rtl/>
                </w:rPr>
              </w:rPrChange>
            </w:rPr>
            <w:delText>و</w:delText>
          </w:r>
          <w:r w:rsidRPr="009667A9" w:rsidDel="00836C19">
            <w:rPr>
              <w:rFonts w:ascii="Times New Roman" w:hAnsi="Times New Roman"/>
              <w:rtl/>
              <w:rPrChange w:id="864" w:author="Mohsen Jafarinejad" w:date="2019-05-12T10:51:00Z">
                <w:rPr>
                  <w:rtl/>
                </w:rPr>
              </w:rPrChange>
            </w:rPr>
            <w:delText xml:space="preserve"> </w:delText>
          </w:r>
          <w:r w:rsidRPr="009667A9" w:rsidDel="00836C19">
            <w:rPr>
              <w:rFonts w:ascii="Times New Roman" w:hAnsi="Times New Roman" w:hint="eastAsia"/>
              <w:rtl/>
              <w:rPrChange w:id="865" w:author="Mohsen Jafarinejad" w:date="2019-05-12T10:51:00Z">
                <w:rPr>
                  <w:rFonts w:hint="eastAsia"/>
                  <w:rtl/>
                </w:rPr>
              </w:rPrChange>
            </w:rPr>
            <w:delText>اح</w:delText>
          </w:r>
          <w:r w:rsidRPr="009667A9" w:rsidDel="00836C19">
            <w:rPr>
              <w:rFonts w:ascii="Times New Roman" w:hAnsi="Times New Roman" w:hint="cs"/>
              <w:rtl/>
              <w:rPrChange w:id="866" w:author="Mohsen Jafarinejad" w:date="2019-05-12T10:51:00Z">
                <w:rPr>
                  <w:rFonts w:hint="cs"/>
                  <w:rtl/>
                </w:rPr>
              </w:rPrChange>
            </w:rPr>
            <w:delText>ی</w:delText>
          </w:r>
          <w:r w:rsidRPr="009667A9" w:rsidDel="00836C19">
            <w:rPr>
              <w:rFonts w:ascii="Times New Roman" w:hAnsi="Times New Roman" w:hint="eastAsia"/>
              <w:rtl/>
              <w:rPrChange w:id="867" w:author="Mohsen Jafarinejad" w:date="2019-05-12T10:51:00Z">
                <w:rPr>
                  <w:rFonts w:hint="eastAsia"/>
                  <w:rtl/>
                </w:rPr>
              </w:rPrChange>
            </w:rPr>
            <w:delText>ا</w:delText>
          </w:r>
          <w:r w:rsidRPr="009667A9" w:rsidDel="00836C19">
            <w:rPr>
              <w:rFonts w:ascii="Times New Roman" w:hAnsi="Times New Roman"/>
              <w:rPrChange w:id="868" w:author="Mohsen Jafarinejad" w:date="2019-05-12T10:51:00Z">
                <w:rPr/>
              </w:rPrChange>
            </w:rPr>
            <w:tab/>
          </w:r>
        </w:del>
      </w:ins>
      <w:ins w:id="869" w:author="Mohsen Jafarinejad" w:date="2019-05-12T11:04:00Z">
        <w:del w:id="870" w:author="jafary88@gmail.com" w:date="2022-05-11T18:17:00Z">
          <w:r w:rsidR="00974A00" w:rsidDel="00836C19">
            <w:rPr>
              <w:rFonts w:ascii="Times New Roman" w:hAnsi="Times New Roman" w:hint="cs"/>
              <w:rtl/>
            </w:rPr>
            <w:delText>17</w:delText>
          </w:r>
        </w:del>
      </w:ins>
    </w:p>
    <w:p w14:paraId="21CD4F04" w14:textId="55EC6D21" w:rsidR="009667A9" w:rsidRPr="009667A9" w:rsidDel="00836C19" w:rsidRDefault="009667A9" w:rsidP="00C60693">
      <w:pPr>
        <w:pStyle w:val="TOC3"/>
        <w:rPr>
          <w:ins w:id="871" w:author="Mohsen Jafarinejad" w:date="2019-05-12T10:47:00Z"/>
          <w:del w:id="872" w:author="jafary88@gmail.com" w:date="2022-05-11T18:17:00Z"/>
          <w:rFonts w:ascii="Times New Roman" w:eastAsiaTheme="minorEastAsia" w:hAnsi="Times New Roman"/>
          <w:i w:val="0"/>
          <w:rPrChange w:id="873" w:author="Mohsen Jafarinejad" w:date="2019-05-12T10:51:00Z">
            <w:rPr>
              <w:ins w:id="874" w:author="Mohsen Jafarinejad" w:date="2019-05-12T10:47:00Z"/>
              <w:del w:id="875" w:author="jafary88@gmail.com" w:date="2022-05-11T18:17:00Z"/>
              <w:rFonts w:eastAsiaTheme="minorEastAsia" w:cstheme="minorBidi"/>
            </w:rPr>
          </w:rPrChange>
        </w:rPr>
      </w:pPr>
      <w:ins w:id="876" w:author="Mohsen Jafarinejad" w:date="2019-05-12T10:47:00Z">
        <w:del w:id="877" w:author="jafary88@gmail.com" w:date="2022-05-11T18:17:00Z">
          <w:r w:rsidRPr="009667A9" w:rsidDel="00836C19">
            <w:rPr>
              <w:rFonts w:ascii="Times New Roman" w:hAnsi="Times New Roman"/>
              <w:rtl/>
              <w:rPrChange w:id="878" w:author="Mohsen Jafarinejad" w:date="2019-05-12T10:51:00Z">
                <w:rPr>
                  <w:rtl/>
                </w:rPr>
              </w:rPrChange>
            </w:rPr>
            <w:delText xml:space="preserve">1-6-5 </w:delText>
          </w:r>
          <w:r w:rsidRPr="009667A9" w:rsidDel="00836C19">
            <w:rPr>
              <w:rFonts w:ascii="Times New Roman" w:hAnsi="Times New Roman" w:hint="eastAsia"/>
              <w:rtl/>
              <w:rPrChange w:id="879" w:author="Mohsen Jafarinejad" w:date="2019-05-12T10:51:00Z">
                <w:rPr>
                  <w:rFonts w:hint="eastAsia"/>
                  <w:rtl/>
                </w:rPr>
              </w:rPrChange>
            </w:rPr>
            <w:delText>مخزن</w:delText>
          </w:r>
          <w:r w:rsidRPr="009667A9" w:rsidDel="00836C19">
            <w:rPr>
              <w:rFonts w:ascii="Times New Roman" w:hAnsi="Times New Roman"/>
              <w:rtl/>
              <w:rPrChange w:id="880" w:author="Mohsen Jafarinejad" w:date="2019-05-12T10:51:00Z">
                <w:rPr>
                  <w:rtl/>
                </w:rPr>
              </w:rPrChange>
            </w:rPr>
            <w:delText xml:space="preserve"> </w:delText>
          </w:r>
          <w:r w:rsidRPr="009667A9" w:rsidDel="00836C19">
            <w:rPr>
              <w:rFonts w:ascii="Times New Roman" w:hAnsi="Times New Roman" w:hint="eastAsia"/>
              <w:rtl/>
              <w:rPrChange w:id="881" w:author="Mohsen Jafarinejad" w:date="2019-05-12T10:51:00Z">
                <w:rPr>
                  <w:rFonts w:hint="eastAsia"/>
                  <w:rtl/>
                </w:rPr>
              </w:rPrChange>
            </w:rPr>
            <w:delText>کاتد</w:delText>
          </w:r>
          <w:r w:rsidRPr="009667A9" w:rsidDel="00836C19">
            <w:rPr>
              <w:rFonts w:ascii="Times New Roman" w:hAnsi="Times New Roman"/>
              <w:rPrChange w:id="882" w:author="Mohsen Jafarinejad" w:date="2019-05-12T10:51:00Z">
                <w:rPr/>
              </w:rPrChange>
            </w:rPr>
            <w:tab/>
          </w:r>
        </w:del>
      </w:ins>
      <w:ins w:id="883" w:author="Mohsen Jafarinejad" w:date="2019-05-12T11:04:00Z">
        <w:del w:id="884" w:author="jafary88@gmail.com" w:date="2022-05-11T18:17:00Z">
          <w:r w:rsidR="00974A00" w:rsidDel="00836C19">
            <w:rPr>
              <w:rFonts w:ascii="Times New Roman" w:hAnsi="Times New Roman" w:hint="cs"/>
              <w:rtl/>
            </w:rPr>
            <w:delText>18</w:delText>
          </w:r>
        </w:del>
      </w:ins>
    </w:p>
    <w:p w14:paraId="5C5D009A" w14:textId="2071D7DD" w:rsidR="009667A9" w:rsidRPr="009667A9" w:rsidDel="00836C19" w:rsidRDefault="009667A9" w:rsidP="00695D04">
      <w:pPr>
        <w:pStyle w:val="TOC3"/>
        <w:rPr>
          <w:ins w:id="885" w:author="Mohsen Jafarinejad" w:date="2019-05-12T10:47:00Z"/>
          <w:del w:id="886" w:author="jafary88@gmail.com" w:date="2022-05-11T18:17:00Z"/>
          <w:rFonts w:ascii="Times New Roman" w:eastAsiaTheme="minorEastAsia" w:hAnsi="Times New Roman"/>
          <w:i w:val="0"/>
          <w:rPrChange w:id="887" w:author="Mohsen Jafarinejad" w:date="2019-05-12T10:51:00Z">
            <w:rPr>
              <w:ins w:id="888" w:author="Mohsen Jafarinejad" w:date="2019-05-12T10:47:00Z"/>
              <w:del w:id="889" w:author="jafary88@gmail.com" w:date="2022-05-11T18:17:00Z"/>
              <w:rFonts w:eastAsiaTheme="minorEastAsia" w:cstheme="minorBidi"/>
            </w:rPr>
          </w:rPrChange>
        </w:rPr>
      </w:pPr>
      <w:ins w:id="890" w:author="Mohsen Jafarinejad" w:date="2019-05-12T10:47:00Z">
        <w:del w:id="891" w:author="jafary88@gmail.com" w:date="2022-05-11T18:17:00Z">
          <w:r w:rsidRPr="009667A9" w:rsidDel="00836C19">
            <w:rPr>
              <w:rFonts w:ascii="Times New Roman" w:hAnsi="Times New Roman"/>
              <w:rtl/>
              <w:rPrChange w:id="892" w:author="Mohsen Jafarinejad" w:date="2019-05-12T10:51:00Z">
                <w:rPr>
                  <w:rtl/>
                </w:rPr>
              </w:rPrChange>
            </w:rPr>
            <w:delText xml:space="preserve">1-6-6 </w:delText>
          </w:r>
          <w:r w:rsidRPr="009667A9" w:rsidDel="00836C19">
            <w:rPr>
              <w:rFonts w:ascii="Times New Roman" w:hAnsi="Times New Roman" w:hint="eastAsia"/>
              <w:rtl/>
              <w:rPrChange w:id="893" w:author="Mohsen Jafarinejad" w:date="2019-05-12T10:51:00Z">
                <w:rPr>
                  <w:rFonts w:hint="eastAsia"/>
                  <w:rtl/>
                </w:rPr>
              </w:rPrChange>
            </w:rPr>
            <w:delText>غشا</w:delText>
          </w:r>
          <w:r w:rsidRPr="009667A9" w:rsidDel="00836C19">
            <w:rPr>
              <w:rFonts w:ascii="Times New Roman" w:hAnsi="Times New Roman" w:hint="cs"/>
              <w:rtl/>
              <w:rPrChange w:id="894" w:author="Mohsen Jafarinejad" w:date="2019-05-12T10:51:00Z">
                <w:rPr>
                  <w:rFonts w:hint="cs"/>
                  <w:rtl/>
                </w:rPr>
              </w:rPrChange>
            </w:rPr>
            <w:delText>ی</w:delText>
          </w:r>
          <w:r w:rsidRPr="009667A9" w:rsidDel="00836C19">
            <w:rPr>
              <w:rFonts w:ascii="Times New Roman" w:hAnsi="Times New Roman"/>
              <w:rtl/>
              <w:rPrChange w:id="895" w:author="Mohsen Jafarinejad" w:date="2019-05-12T10:51:00Z">
                <w:rPr>
                  <w:rtl/>
                </w:rPr>
              </w:rPrChange>
            </w:rPr>
            <w:delText xml:space="preserve"> </w:delText>
          </w:r>
        </w:del>
      </w:ins>
      <w:ins w:id="896" w:author="Mohsen Jafarinejad" w:date="2019-09-03T12:14:00Z">
        <w:del w:id="897" w:author="jafary88@gmail.com" w:date="2022-05-11T18:17:00Z">
          <w:r w:rsidR="00BF2F7C" w:rsidDel="00836C19">
            <w:rPr>
              <w:rFonts w:ascii="Times New Roman" w:hAnsi="Times New Roman"/>
              <w:rtl/>
            </w:rPr>
            <w:delText>عبور دهنده</w:delText>
          </w:r>
        </w:del>
      </w:ins>
      <w:ins w:id="898" w:author="Mohsen Jafarinejad" w:date="2019-05-12T10:47:00Z">
        <w:del w:id="899" w:author="jafary88@gmail.com" w:date="2022-05-11T18:17:00Z">
          <w:r w:rsidRPr="009667A9" w:rsidDel="00836C19">
            <w:rPr>
              <w:rFonts w:ascii="Times New Roman" w:hAnsi="Times New Roman"/>
              <w:rtl/>
              <w:rPrChange w:id="900" w:author="Mohsen Jafarinejad" w:date="2019-05-12T10:51:00Z">
                <w:rPr>
                  <w:rtl/>
                </w:rPr>
              </w:rPrChange>
            </w:rPr>
            <w:delText xml:space="preserve"> </w:delText>
          </w:r>
          <w:r w:rsidRPr="009667A9" w:rsidDel="00836C19">
            <w:rPr>
              <w:rFonts w:ascii="Times New Roman" w:hAnsi="Times New Roman" w:hint="eastAsia"/>
              <w:rtl/>
              <w:rPrChange w:id="901" w:author="Mohsen Jafarinejad" w:date="2019-05-12T10:51:00Z">
                <w:rPr>
                  <w:rFonts w:hint="eastAsia"/>
                  <w:rtl/>
                </w:rPr>
              </w:rPrChange>
            </w:rPr>
            <w:delText>پروتون</w:delText>
          </w:r>
          <w:r w:rsidRPr="009667A9" w:rsidDel="00836C19">
            <w:rPr>
              <w:rFonts w:ascii="Times New Roman" w:hAnsi="Times New Roman"/>
              <w:rPrChange w:id="902" w:author="Mohsen Jafarinejad" w:date="2019-05-12T10:51:00Z">
                <w:rPr/>
              </w:rPrChange>
            </w:rPr>
            <w:tab/>
          </w:r>
        </w:del>
      </w:ins>
      <w:ins w:id="903" w:author="Mohsen Jafarinejad" w:date="2019-05-12T11:04:00Z">
        <w:del w:id="904" w:author="jafary88@gmail.com" w:date="2022-05-11T18:17:00Z">
          <w:r w:rsidR="00974A00" w:rsidDel="00836C19">
            <w:rPr>
              <w:rFonts w:ascii="Times New Roman" w:hAnsi="Times New Roman" w:hint="cs"/>
              <w:rtl/>
            </w:rPr>
            <w:delText>18</w:delText>
          </w:r>
        </w:del>
      </w:ins>
    </w:p>
    <w:p w14:paraId="76ECFDF7" w14:textId="5F5EABA8" w:rsidR="009667A9" w:rsidRPr="009667A9" w:rsidDel="00836C19" w:rsidRDefault="009667A9">
      <w:pPr>
        <w:pStyle w:val="TOC2"/>
        <w:tabs>
          <w:tab w:val="right" w:leader="dot" w:pos="8827"/>
        </w:tabs>
        <w:bidi/>
        <w:rPr>
          <w:ins w:id="905" w:author="Mohsen Jafarinejad" w:date="2019-05-12T10:47:00Z"/>
          <w:del w:id="906" w:author="jafary88@gmail.com" w:date="2022-05-11T18:17:00Z"/>
          <w:rFonts w:ascii="Times New Roman" w:eastAsiaTheme="minorEastAsia" w:hAnsi="Times New Roman" w:cs="B Nazanin"/>
          <w:b w:val="0"/>
          <w:bCs w:val="0"/>
          <w:noProof/>
          <w:szCs w:val="22"/>
          <w:rPrChange w:id="907" w:author="Mohsen Jafarinejad" w:date="2019-05-12T10:51:00Z">
            <w:rPr>
              <w:ins w:id="908" w:author="Mohsen Jafarinejad" w:date="2019-05-12T10:47:00Z"/>
              <w:del w:id="909" w:author="jafary88@gmail.com" w:date="2022-05-11T18:17:00Z"/>
              <w:rFonts w:eastAsiaTheme="minorEastAsia" w:cstheme="minorBidi"/>
              <w:b w:val="0"/>
              <w:bCs w:val="0"/>
              <w:noProof/>
              <w:szCs w:val="22"/>
            </w:rPr>
          </w:rPrChange>
        </w:rPr>
        <w:pPrChange w:id="910" w:author="Mohsen Jafarinejad" w:date="2019-05-12T11:04:00Z">
          <w:pPr>
            <w:pStyle w:val="TOC2"/>
            <w:tabs>
              <w:tab w:val="right" w:leader="dot" w:pos="8827"/>
            </w:tabs>
          </w:pPr>
        </w:pPrChange>
      </w:pPr>
      <w:ins w:id="911" w:author="Mohsen Jafarinejad" w:date="2019-05-12T10:47:00Z">
        <w:del w:id="912" w:author="jafary88@gmail.com" w:date="2022-05-11T18:17:00Z">
          <w:r w:rsidRPr="009667A9" w:rsidDel="00836C19">
            <w:rPr>
              <w:rFonts w:ascii="Times New Roman" w:hAnsi="Times New Roman" w:cs="B Nazanin"/>
              <w:b w:val="0"/>
              <w:bCs w:val="0"/>
              <w:noProof/>
              <w:rtl/>
              <w:rPrChange w:id="913" w:author="Mohsen Jafarinejad" w:date="2019-05-12T10:51:00Z">
                <w:rPr>
                  <w:rFonts w:cs="Times New Roman"/>
                  <w:noProof/>
                  <w:rtl/>
                </w:rPr>
              </w:rPrChange>
            </w:rPr>
            <w:delText xml:space="preserve">1-7 </w:delText>
          </w:r>
          <w:r w:rsidRPr="009667A9" w:rsidDel="00836C19">
            <w:rPr>
              <w:rFonts w:ascii="Times New Roman" w:hAnsi="Times New Roman" w:cs="B Nazanin" w:hint="eastAsia"/>
              <w:b w:val="0"/>
              <w:bCs w:val="0"/>
              <w:noProof/>
              <w:rtl/>
              <w:rPrChange w:id="914"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91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916"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91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18"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91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92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21" w:author="Mohsen Jafarinejad" w:date="2019-05-12T10:51:00Z">
                <w:rPr>
                  <w:rFonts w:cs="Times New Roman" w:hint="eastAsia"/>
                  <w:noProof/>
                  <w:rtl/>
                </w:rPr>
              </w:rPrChange>
            </w:rPr>
            <w:delText>دو</w:delText>
          </w:r>
          <w:r w:rsidRPr="009667A9" w:rsidDel="00836C19">
            <w:rPr>
              <w:rFonts w:ascii="Times New Roman" w:hAnsi="Times New Roman" w:cs="B Nazanin"/>
              <w:b w:val="0"/>
              <w:bCs w:val="0"/>
              <w:noProof/>
              <w:rtl/>
              <w:rPrChange w:id="92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23" w:author="Mohsen Jafarinejad" w:date="2019-05-12T10:51:00Z">
                <w:rPr>
                  <w:rFonts w:cs="Times New Roman" w:hint="eastAsia"/>
                  <w:noProof/>
                  <w:rtl/>
                </w:rPr>
              </w:rPrChange>
            </w:rPr>
            <w:delText>مخزن</w:delText>
          </w:r>
          <w:r w:rsidRPr="009667A9" w:rsidDel="00836C19">
            <w:rPr>
              <w:rFonts w:ascii="Times New Roman" w:hAnsi="Times New Roman" w:cs="B Nazanin" w:hint="cs"/>
              <w:b w:val="0"/>
              <w:bCs w:val="0"/>
              <w:noProof/>
              <w:rtl/>
              <w:rPrChange w:id="92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92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26" w:author="Mohsen Jafarinejad" w:date="2019-05-12T10:51:00Z">
                <w:rPr>
                  <w:rFonts w:cs="Times New Roman" w:hint="eastAsia"/>
                  <w:noProof/>
                  <w:rtl/>
                </w:rPr>
              </w:rPrChange>
            </w:rPr>
            <w:delText>و</w:delText>
          </w:r>
          <w:r w:rsidRPr="009667A9" w:rsidDel="00836C19">
            <w:rPr>
              <w:rFonts w:ascii="Times New Roman" w:hAnsi="Times New Roman" w:cs="B Nazanin"/>
              <w:b w:val="0"/>
              <w:bCs w:val="0"/>
              <w:noProof/>
              <w:rtl/>
              <w:rPrChange w:id="927" w:author="Mohsen Jafarinejad" w:date="2019-05-12T10:51:00Z">
                <w:rPr>
                  <w:rFonts w:cs="Times New Roman"/>
                  <w:noProof/>
                  <w:rtl/>
                </w:rPr>
              </w:rPrChange>
            </w:rPr>
            <w:delText xml:space="preserve"> </w:delText>
          </w:r>
          <w:r w:rsidRPr="009667A9" w:rsidDel="00836C19">
            <w:rPr>
              <w:rFonts w:ascii="Times New Roman" w:hAnsi="Times New Roman" w:cs="B Nazanin" w:hint="cs"/>
              <w:b w:val="0"/>
              <w:bCs w:val="0"/>
              <w:noProof/>
              <w:rtl/>
              <w:rPrChange w:id="92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929" w:author="Mohsen Jafarinejad" w:date="2019-05-12T10:51:00Z">
                <w:rPr>
                  <w:rFonts w:cs="Times New Roman" w:hint="eastAsia"/>
                  <w:noProof/>
                  <w:rtl/>
                </w:rPr>
              </w:rPrChange>
            </w:rPr>
            <w:delText>ک</w:delText>
          </w:r>
          <w:r w:rsidRPr="009667A9" w:rsidDel="00836C19">
            <w:rPr>
              <w:rFonts w:ascii="Times New Roman" w:hAnsi="Times New Roman" w:cs="B Nazanin"/>
              <w:b w:val="0"/>
              <w:bCs w:val="0"/>
              <w:noProof/>
              <w:rtl/>
              <w:rPrChange w:id="93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31" w:author="Mohsen Jafarinejad" w:date="2019-05-12T10:51:00Z">
                <w:rPr>
                  <w:rFonts w:cs="Times New Roman" w:hint="eastAsia"/>
                  <w:noProof/>
                  <w:rtl/>
                </w:rPr>
              </w:rPrChange>
            </w:rPr>
            <w:delText>مخزن</w:delText>
          </w:r>
          <w:r w:rsidRPr="009667A9" w:rsidDel="00836C19">
            <w:rPr>
              <w:rFonts w:ascii="Times New Roman" w:hAnsi="Times New Roman" w:cs="B Nazanin" w:hint="cs"/>
              <w:b w:val="0"/>
              <w:bCs w:val="0"/>
              <w:noProof/>
              <w:rtl/>
              <w:rPrChange w:id="93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933" w:author="Mohsen Jafarinejad" w:date="2019-05-12T10:51:00Z">
                <w:rPr>
                  <w:noProof/>
                </w:rPr>
              </w:rPrChange>
            </w:rPr>
            <w:tab/>
          </w:r>
        </w:del>
      </w:ins>
      <w:ins w:id="934" w:author="Mohsen Jafarinejad" w:date="2019-05-12T11:04:00Z">
        <w:del w:id="935" w:author="jafary88@gmail.com" w:date="2022-05-11T18:17:00Z">
          <w:r w:rsidR="00974A00" w:rsidDel="00836C19">
            <w:rPr>
              <w:rFonts w:ascii="Times New Roman" w:hAnsi="Times New Roman" w:cs="B Nazanin" w:hint="cs"/>
              <w:b w:val="0"/>
              <w:bCs w:val="0"/>
              <w:noProof/>
              <w:rtl/>
            </w:rPr>
            <w:delText>18</w:delText>
          </w:r>
        </w:del>
      </w:ins>
    </w:p>
    <w:p w14:paraId="7CD7EDC1" w14:textId="64D309D1" w:rsidR="009667A9" w:rsidRPr="009667A9" w:rsidDel="00836C19" w:rsidRDefault="009667A9">
      <w:pPr>
        <w:pStyle w:val="TOC2"/>
        <w:tabs>
          <w:tab w:val="right" w:leader="dot" w:pos="8827"/>
        </w:tabs>
        <w:bidi/>
        <w:rPr>
          <w:ins w:id="936" w:author="Mohsen Jafarinejad" w:date="2019-05-12T10:47:00Z"/>
          <w:del w:id="937" w:author="jafary88@gmail.com" w:date="2022-05-11T18:17:00Z"/>
          <w:rFonts w:ascii="Times New Roman" w:eastAsiaTheme="minorEastAsia" w:hAnsi="Times New Roman" w:cs="B Nazanin"/>
          <w:b w:val="0"/>
          <w:bCs w:val="0"/>
          <w:noProof/>
          <w:szCs w:val="22"/>
          <w:rPrChange w:id="938" w:author="Mohsen Jafarinejad" w:date="2019-05-12T10:51:00Z">
            <w:rPr>
              <w:ins w:id="939" w:author="Mohsen Jafarinejad" w:date="2019-05-12T10:47:00Z"/>
              <w:del w:id="940" w:author="jafary88@gmail.com" w:date="2022-05-11T18:17:00Z"/>
              <w:rFonts w:eastAsiaTheme="minorEastAsia" w:cstheme="minorBidi"/>
              <w:b w:val="0"/>
              <w:bCs w:val="0"/>
              <w:noProof/>
              <w:szCs w:val="22"/>
            </w:rPr>
          </w:rPrChange>
        </w:rPr>
        <w:pPrChange w:id="941" w:author="Mohsen Jafarinejad" w:date="2019-05-12T11:04:00Z">
          <w:pPr>
            <w:pStyle w:val="TOC2"/>
            <w:tabs>
              <w:tab w:val="right" w:leader="dot" w:pos="8827"/>
            </w:tabs>
          </w:pPr>
        </w:pPrChange>
      </w:pPr>
      <w:ins w:id="942" w:author="Mohsen Jafarinejad" w:date="2019-05-12T10:52:00Z">
        <w:del w:id="943" w:author="jafary88@gmail.com" w:date="2022-05-11T18:17:00Z">
          <w:r w:rsidDel="00836C19">
            <w:rPr>
              <w:rFonts w:ascii="Times New Roman" w:hAnsi="Times New Roman" w:cs="B Nazanin" w:hint="cs"/>
              <w:b w:val="0"/>
              <w:bCs w:val="0"/>
              <w:noProof/>
              <w:rtl/>
            </w:rPr>
            <w:delText>1-8</w:delText>
          </w:r>
        </w:del>
      </w:ins>
      <w:ins w:id="944" w:author="Mohsen Jafarinejad" w:date="2019-05-12T10:47:00Z">
        <w:del w:id="945" w:author="jafary88@gmail.com" w:date="2022-05-11T18:17:00Z">
          <w:r w:rsidRPr="009667A9" w:rsidDel="00836C19">
            <w:rPr>
              <w:rFonts w:ascii="Times New Roman" w:hAnsi="Times New Roman" w:cs="B Nazanin"/>
              <w:b w:val="0"/>
              <w:bCs w:val="0"/>
              <w:noProof/>
              <w:rtl/>
              <w:rPrChange w:id="94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47"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94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949" w:author="Mohsen Jafarinejad" w:date="2019-05-12T10:51:00Z">
                <w:rPr>
                  <w:rFonts w:cs="Times New Roman" w:hint="eastAsia"/>
                  <w:noProof/>
                  <w:rtl/>
                </w:rPr>
              </w:rPrChange>
            </w:rPr>
            <w:delText>ل‌ها</w:delText>
          </w:r>
          <w:r w:rsidRPr="009667A9" w:rsidDel="00836C19">
            <w:rPr>
              <w:rFonts w:ascii="Times New Roman" w:hAnsi="Times New Roman" w:cs="B Nazanin" w:hint="cs"/>
              <w:b w:val="0"/>
              <w:bCs w:val="0"/>
              <w:noProof/>
              <w:rtl/>
              <w:rPrChange w:id="950"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951" w:author="Mohsen Jafarinejad" w:date="2019-05-12T10:51:00Z">
                <w:rPr>
                  <w:noProof/>
                </w:rPr>
              </w:rPrChange>
            </w:rPr>
            <w:delText xml:space="preserve"> </w:delText>
          </w:r>
          <w:r w:rsidRPr="009667A9" w:rsidDel="00836C19">
            <w:rPr>
              <w:rFonts w:ascii="Times New Roman" w:hAnsi="Times New Roman" w:cs="B Nazanin"/>
              <w:b w:val="0"/>
              <w:bCs w:val="0"/>
              <w:noProof/>
              <w:rtl/>
              <w:rPrChange w:id="952" w:author="Mohsen Jafarinejad" w:date="2019-05-12T10:51:00Z">
                <w:rPr>
                  <w:rFonts w:ascii="Tahoma" w:hAnsi="Tahoma" w:cs="Tahoma"/>
                  <w:noProof/>
                  <w:rtl/>
                </w:rPr>
              </w:rPrChange>
            </w:rPr>
            <w:delText>سوخت</w:delText>
          </w:r>
          <w:r w:rsidRPr="009667A9" w:rsidDel="00836C19">
            <w:rPr>
              <w:rFonts w:ascii="Times New Roman" w:hAnsi="Times New Roman" w:cs="B Nazanin" w:hint="cs"/>
              <w:b w:val="0"/>
              <w:bCs w:val="0"/>
              <w:noProof/>
              <w:rtl/>
              <w:rPrChange w:id="953"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PrChange w:id="954" w:author="Mohsen Jafarinejad" w:date="2019-05-12T10:51:00Z">
                <w:rPr>
                  <w:noProof/>
                </w:rPr>
              </w:rPrChange>
            </w:rPr>
            <w:delText xml:space="preserve"> </w:delText>
          </w:r>
          <w:r w:rsidRPr="009667A9" w:rsidDel="00836C19">
            <w:rPr>
              <w:rFonts w:ascii="Times New Roman" w:hAnsi="Times New Roman" w:cs="B Nazanin" w:hint="eastAsia"/>
              <w:b w:val="0"/>
              <w:bCs w:val="0"/>
              <w:noProof/>
              <w:rtl/>
              <w:rPrChange w:id="955" w:author="Mohsen Jafarinejad" w:date="2019-05-12T10:51:00Z">
                <w:rPr>
                  <w:rFonts w:ascii="Tahoma" w:hAnsi="Tahoma" w:cs="Tahoma" w:hint="eastAsia"/>
                  <w:noProof/>
                  <w:rtl/>
                </w:rPr>
              </w:rPrChange>
            </w:rPr>
            <w:delText>م</w:delText>
          </w:r>
          <w:r w:rsidRPr="009667A9" w:rsidDel="00836C19">
            <w:rPr>
              <w:rFonts w:ascii="Times New Roman" w:hAnsi="Times New Roman" w:cs="B Nazanin" w:hint="cs"/>
              <w:b w:val="0"/>
              <w:bCs w:val="0"/>
              <w:noProof/>
              <w:rtl/>
              <w:rPrChange w:id="956"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957" w:author="Mohsen Jafarinejad" w:date="2019-05-12T10:51:00Z">
                <w:rPr>
                  <w:rFonts w:ascii="Tahoma" w:hAnsi="Tahoma" w:cs="Tahoma" w:hint="eastAsia"/>
                  <w:noProof/>
                  <w:rtl/>
                </w:rPr>
              </w:rPrChange>
            </w:rPr>
            <w:delText>کروب</w:delText>
          </w:r>
          <w:r w:rsidRPr="009667A9" w:rsidDel="00836C19">
            <w:rPr>
              <w:rFonts w:ascii="Times New Roman" w:hAnsi="Times New Roman" w:cs="B Nazanin" w:hint="cs"/>
              <w:b w:val="0"/>
              <w:bCs w:val="0"/>
              <w:noProof/>
              <w:rtl/>
              <w:rPrChange w:id="958"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PrChange w:id="959" w:author="Mohsen Jafarinejad" w:date="2019-05-12T10:51:00Z">
                <w:rPr>
                  <w:noProof/>
                </w:rPr>
              </w:rPrChange>
            </w:rPr>
            <w:delText xml:space="preserve"> </w:delText>
          </w:r>
          <w:r w:rsidRPr="009667A9" w:rsidDel="00836C19">
            <w:rPr>
              <w:rFonts w:ascii="Times New Roman" w:hAnsi="Times New Roman" w:cs="B Nazanin" w:hint="eastAsia"/>
              <w:b w:val="0"/>
              <w:bCs w:val="0"/>
              <w:noProof/>
              <w:rtl/>
              <w:rPrChange w:id="960" w:author="Mohsen Jafarinejad" w:date="2019-05-12T10:51:00Z">
                <w:rPr>
                  <w:rFonts w:ascii="Tahoma" w:hAnsi="Tahoma" w:cs="Tahoma" w:hint="eastAsia"/>
                  <w:noProof/>
                  <w:rtl/>
                </w:rPr>
              </w:rPrChange>
            </w:rPr>
            <w:delText>بدون</w:delText>
          </w:r>
          <w:r w:rsidRPr="009667A9" w:rsidDel="00836C19">
            <w:rPr>
              <w:rFonts w:ascii="Times New Roman" w:hAnsi="Times New Roman" w:cs="B Nazanin"/>
              <w:b w:val="0"/>
              <w:bCs w:val="0"/>
              <w:noProof/>
              <w:rPrChange w:id="961" w:author="Mohsen Jafarinejad" w:date="2019-05-12T10:51:00Z">
                <w:rPr>
                  <w:noProof/>
                </w:rPr>
              </w:rPrChange>
            </w:rPr>
            <w:delText xml:space="preserve"> </w:delText>
          </w:r>
          <w:r w:rsidRPr="009667A9" w:rsidDel="00836C19">
            <w:rPr>
              <w:rFonts w:ascii="Times New Roman" w:hAnsi="Times New Roman" w:cs="B Nazanin" w:hint="eastAsia"/>
              <w:b w:val="0"/>
              <w:bCs w:val="0"/>
              <w:noProof/>
              <w:rtl/>
              <w:rPrChange w:id="962" w:author="Mohsen Jafarinejad" w:date="2019-05-12T10:51:00Z">
                <w:rPr>
                  <w:rFonts w:ascii="Tahoma" w:hAnsi="Tahoma" w:cs="Tahoma" w:hint="eastAsia"/>
                  <w:noProof/>
                  <w:rtl/>
                </w:rPr>
              </w:rPrChange>
            </w:rPr>
            <w:delText>غشاء</w:delText>
          </w:r>
          <w:r w:rsidRPr="009667A9" w:rsidDel="00836C19">
            <w:rPr>
              <w:rFonts w:ascii="Times New Roman" w:hAnsi="Times New Roman" w:cs="B Nazanin"/>
              <w:b w:val="0"/>
              <w:bCs w:val="0"/>
              <w:noProof/>
              <w:rPrChange w:id="963" w:author="Mohsen Jafarinejad" w:date="2019-05-12T10:51:00Z">
                <w:rPr>
                  <w:noProof/>
                </w:rPr>
              </w:rPrChange>
            </w:rPr>
            <w:tab/>
          </w:r>
        </w:del>
      </w:ins>
      <w:ins w:id="964" w:author="Mohsen Jafarinejad" w:date="2019-05-12T11:04:00Z">
        <w:del w:id="965" w:author="jafary88@gmail.com" w:date="2022-05-11T18:17:00Z">
          <w:r w:rsidR="00974A00" w:rsidDel="00836C19">
            <w:rPr>
              <w:rFonts w:ascii="Times New Roman" w:hAnsi="Times New Roman" w:cs="B Nazanin" w:hint="cs"/>
              <w:b w:val="0"/>
              <w:bCs w:val="0"/>
              <w:noProof/>
              <w:rtl/>
            </w:rPr>
            <w:delText>18</w:delText>
          </w:r>
        </w:del>
      </w:ins>
    </w:p>
    <w:p w14:paraId="02C8FD14" w14:textId="56321978" w:rsidR="009667A9" w:rsidRPr="009667A9" w:rsidDel="00836C19" w:rsidRDefault="009667A9">
      <w:pPr>
        <w:pStyle w:val="TOC2"/>
        <w:tabs>
          <w:tab w:val="right" w:leader="dot" w:pos="8827"/>
        </w:tabs>
        <w:bidi/>
        <w:rPr>
          <w:ins w:id="966" w:author="Mohsen Jafarinejad" w:date="2019-05-12T10:47:00Z"/>
          <w:del w:id="967" w:author="jafary88@gmail.com" w:date="2022-05-11T18:17:00Z"/>
          <w:rFonts w:ascii="Times New Roman" w:eastAsiaTheme="minorEastAsia" w:hAnsi="Times New Roman" w:cs="B Nazanin"/>
          <w:b w:val="0"/>
          <w:bCs w:val="0"/>
          <w:noProof/>
          <w:szCs w:val="22"/>
          <w:rPrChange w:id="968" w:author="Mohsen Jafarinejad" w:date="2019-05-12T10:51:00Z">
            <w:rPr>
              <w:ins w:id="969" w:author="Mohsen Jafarinejad" w:date="2019-05-12T10:47:00Z"/>
              <w:del w:id="970" w:author="jafary88@gmail.com" w:date="2022-05-11T18:17:00Z"/>
              <w:rFonts w:eastAsiaTheme="minorEastAsia" w:cstheme="minorBidi"/>
              <w:b w:val="0"/>
              <w:bCs w:val="0"/>
              <w:noProof/>
              <w:szCs w:val="22"/>
            </w:rPr>
          </w:rPrChange>
        </w:rPr>
        <w:pPrChange w:id="971" w:author="Mohsen Jafarinejad" w:date="2019-05-12T11:04:00Z">
          <w:pPr>
            <w:pStyle w:val="TOC2"/>
            <w:tabs>
              <w:tab w:val="right" w:leader="dot" w:pos="8827"/>
            </w:tabs>
          </w:pPr>
        </w:pPrChange>
      </w:pPr>
      <w:ins w:id="972" w:author="Mohsen Jafarinejad" w:date="2019-05-12T10:47:00Z">
        <w:del w:id="973" w:author="jafary88@gmail.com" w:date="2022-05-11T18:17:00Z">
          <w:r w:rsidRPr="009667A9" w:rsidDel="00836C19">
            <w:rPr>
              <w:rFonts w:ascii="Times New Roman" w:hAnsi="Times New Roman" w:cs="B Nazanin"/>
              <w:b w:val="0"/>
              <w:bCs w:val="0"/>
              <w:noProof/>
              <w:rtl/>
              <w:rPrChange w:id="974" w:author="Mohsen Jafarinejad" w:date="2019-05-12T10:51:00Z">
                <w:rPr>
                  <w:rFonts w:cs="Times New Roman"/>
                  <w:noProof/>
                  <w:rtl/>
                </w:rPr>
              </w:rPrChange>
            </w:rPr>
            <w:delText xml:space="preserve">1-9 </w:delText>
          </w:r>
        </w:del>
      </w:ins>
      <w:ins w:id="975" w:author="Mohsen Jafarinejad" w:date="2019-09-03T12:15:00Z">
        <w:del w:id="976" w:author="jafary88@gmail.com" w:date="2022-05-11T18:17:00Z">
          <w:r w:rsidR="00BF2F7C" w:rsidDel="00836C19">
            <w:rPr>
              <w:rFonts w:ascii="Times New Roman" w:hAnsi="Times New Roman" w:cs="B Nazanin"/>
              <w:b w:val="0"/>
              <w:bCs w:val="0"/>
              <w:noProof/>
              <w:rtl/>
            </w:rPr>
            <w:delText>م</w:delText>
          </w:r>
          <w:r w:rsidR="00BF2F7C" w:rsidDel="00836C19">
            <w:rPr>
              <w:rFonts w:ascii="Times New Roman" w:hAnsi="Times New Roman" w:cs="B Nazanin" w:hint="cs"/>
              <w:b w:val="0"/>
              <w:bCs w:val="0"/>
              <w:noProof/>
              <w:rtl/>
            </w:rPr>
            <w:delText>یکرواورگانیزم‌ها</w:delText>
          </w:r>
        </w:del>
      </w:ins>
      <w:ins w:id="977" w:author="Mohsen Jafarinejad" w:date="2019-05-12T10:47:00Z">
        <w:del w:id="978" w:author="jafary88@gmail.com" w:date="2022-05-11T18:17:00Z">
          <w:r w:rsidRPr="009667A9" w:rsidDel="00836C19">
            <w:rPr>
              <w:rFonts w:ascii="Times New Roman" w:hAnsi="Times New Roman" w:cs="B Nazanin"/>
              <w:b w:val="0"/>
              <w:bCs w:val="0"/>
              <w:noProof/>
              <w:rtl/>
              <w:rPrChange w:id="97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80" w:author="Mohsen Jafarinejad" w:date="2019-05-12T10:51:00Z">
                <w:rPr>
                  <w:rFonts w:cs="Times New Roman" w:hint="eastAsia"/>
                  <w:noProof/>
                  <w:rtl/>
                </w:rPr>
              </w:rPrChange>
            </w:rPr>
            <w:delText>در</w:delText>
          </w:r>
          <w:r w:rsidRPr="009667A9" w:rsidDel="00836C19">
            <w:rPr>
              <w:rFonts w:ascii="Times New Roman" w:hAnsi="Times New Roman" w:cs="B Nazanin"/>
              <w:b w:val="0"/>
              <w:bCs w:val="0"/>
              <w:noProof/>
              <w:rtl/>
              <w:rPrChange w:id="98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82"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98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984"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98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86"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987"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98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989"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99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991"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99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993" w:author="Mohsen Jafarinejad" w:date="2019-05-12T10:51:00Z">
                <w:rPr>
                  <w:noProof/>
                </w:rPr>
              </w:rPrChange>
            </w:rPr>
            <w:tab/>
          </w:r>
        </w:del>
      </w:ins>
      <w:ins w:id="994" w:author="Mohsen Jafarinejad" w:date="2019-05-12T11:04:00Z">
        <w:del w:id="995" w:author="jafary88@gmail.com" w:date="2022-05-11T18:17:00Z">
          <w:r w:rsidR="00974A00" w:rsidDel="00836C19">
            <w:rPr>
              <w:rFonts w:ascii="Times New Roman" w:hAnsi="Times New Roman" w:cs="B Nazanin" w:hint="cs"/>
              <w:b w:val="0"/>
              <w:bCs w:val="0"/>
              <w:noProof/>
              <w:rtl/>
            </w:rPr>
            <w:delText>19</w:delText>
          </w:r>
        </w:del>
      </w:ins>
    </w:p>
    <w:p w14:paraId="73A19465" w14:textId="652B0C3B" w:rsidR="009667A9" w:rsidRPr="009667A9" w:rsidDel="00836C19" w:rsidRDefault="009667A9">
      <w:pPr>
        <w:pStyle w:val="TOC2"/>
        <w:tabs>
          <w:tab w:val="right" w:leader="dot" w:pos="8827"/>
        </w:tabs>
        <w:bidi/>
        <w:rPr>
          <w:ins w:id="996" w:author="Mohsen Jafarinejad" w:date="2019-05-12T10:47:00Z"/>
          <w:del w:id="997" w:author="jafary88@gmail.com" w:date="2022-05-11T18:17:00Z"/>
          <w:rFonts w:ascii="Times New Roman" w:eastAsiaTheme="minorEastAsia" w:hAnsi="Times New Roman" w:cs="B Nazanin"/>
          <w:b w:val="0"/>
          <w:bCs w:val="0"/>
          <w:noProof/>
          <w:szCs w:val="22"/>
          <w:rPrChange w:id="998" w:author="Mohsen Jafarinejad" w:date="2019-05-12T10:51:00Z">
            <w:rPr>
              <w:ins w:id="999" w:author="Mohsen Jafarinejad" w:date="2019-05-12T10:47:00Z"/>
              <w:del w:id="1000" w:author="jafary88@gmail.com" w:date="2022-05-11T18:17:00Z"/>
              <w:rFonts w:eastAsiaTheme="minorEastAsia" w:cstheme="minorBidi"/>
              <w:b w:val="0"/>
              <w:bCs w:val="0"/>
              <w:noProof/>
              <w:szCs w:val="22"/>
            </w:rPr>
          </w:rPrChange>
        </w:rPr>
        <w:pPrChange w:id="1001" w:author="Mohsen Jafarinejad" w:date="2019-05-12T11:04:00Z">
          <w:pPr>
            <w:pStyle w:val="TOC2"/>
            <w:tabs>
              <w:tab w:val="right" w:leader="dot" w:pos="8827"/>
            </w:tabs>
          </w:pPr>
        </w:pPrChange>
      </w:pPr>
      <w:ins w:id="1002" w:author="Mohsen Jafarinejad" w:date="2019-05-12T10:47:00Z">
        <w:del w:id="1003" w:author="jafary88@gmail.com" w:date="2022-05-11T18:17:00Z">
          <w:r w:rsidRPr="009667A9" w:rsidDel="00836C19">
            <w:rPr>
              <w:rFonts w:ascii="Times New Roman" w:hAnsi="Times New Roman" w:cs="B Nazanin"/>
              <w:b w:val="0"/>
              <w:bCs w:val="0"/>
              <w:noProof/>
              <w:rtl/>
              <w:rPrChange w:id="1004" w:author="Mohsen Jafarinejad" w:date="2019-05-12T10:51:00Z">
                <w:rPr>
                  <w:rFonts w:cs="Times New Roman"/>
                  <w:noProof/>
                  <w:rtl/>
                </w:rPr>
              </w:rPrChange>
            </w:rPr>
            <w:delText xml:space="preserve">1-10 </w:delText>
          </w:r>
        </w:del>
      </w:ins>
      <w:ins w:id="1005" w:author="Mohsen Jafarinejad" w:date="2019-09-03T12:15:00Z">
        <w:del w:id="1006" w:author="jafary88@gmail.com" w:date="2022-05-11T18:17:00Z">
          <w:r w:rsidR="00BF2F7C" w:rsidDel="00836C19">
            <w:rPr>
              <w:rFonts w:ascii="Times New Roman" w:hAnsi="Times New Roman" w:cs="B Nazanin"/>
              <w:b w:val="0"/>
              <w:bCs w:val="0"/>
              <w:noProof/>
              <w:rtl/>
            </w:rPr>
            <w:delText>برهم‌کنش</w:delText>
          </w:r>
        </w:del>
      </w:ins>
      <w:ins w:id="1007" w:author="Mohsen Jafarinejad" w:date="2019-05-12T10:47:00Z">
        <w:del w:id="1008" w:author="jafary88@gmail.com" w:date="2022-05-11T18:17:00Z">
          <w:r w:rsidRPr="009667A9" w:rsidDel="00836C19">
            <w:rPr>
              <w:rFonts w:ascii="Times New Roman" w:hAnsi="Times New Roman" w:cs="B Nazanin"/>
              <w:b w:val="0"/>
              <w:bCs w:val="0"/>
              <w:noProof/>
              <w:rtl/>
              <w:rPrChange w:id="100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10" w:author="Mohsen Jafarinejad" w:date="2019-05-12T10:51:00Z">
                <w:rPr>
                  <w:rFonts w:cs="Times New Roman" w:hint="eastAsia"/>
                  <w:noProof/>
                  <w:rtl/>
                </w:rPr>
              </w:rPrChange>
            </w:rPr>
            <w:delText>ب</w:delText>
          </w:r>
          <w:r w:rsidRPr="009667A9" w:rsidDel="00836C19">
            <w:rPr>
              <w:rFonts w:ascii="Times New Roman" w:hAnsi="Times New Roman" w:cs="B Nazanin" w:hint="cs"/>
              <w:b w:val="0"/>
              <w:bCs w:val="0"/>
              <w:noProof/>
              <w:rtl/>
              <w:rPrChange w:id="1011"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012" w:author="Mohsen Jafarinejad" w:date="2019-05-12T10:51:00Z">
                <w:rPr>
                  <w:rFonts w:cs="Times New Roman" w:hint="eastAsia"/>
                  <w:noProof/>
                  <w:rtl/>
                </w:rPr>
              </w:rPrChange>
            </w:rPr>
            <w:delText>ن</w:delText>
          </w:r>
          <w:r w:rsidRPr="009667A9" w:rsidDel="00836C19">
            <w:rPr>
              <w:rFonts w:ascii="Times New Roman" w:hAnsi="Times New Roman" w:cs="B Nazanin"/>
              <w:b w:val="0"/>
              <w:bCs w:val="0"/>
              <w:noProof/>
              <w:rtl/>
              <w:rPrChange w:id="101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14"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101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016" w:author="Mohsen Jafarinejad" w:date="2019-05-12T10:51:00Z">
                <w:rPr>
                  <w:rFonts w:cs="Times New Roman" w:hint="eastAsia"/>
                  <w:noProof/>
                  <w:rtl/>
                </w:rPr>
              </w:rPrChange>
            </w:rPr>
            <w:delText>کروب</w:delText>
          </w:r>
          <w:r w:rsidRPr="009667A9" w:rsidDel="00836C19">
            <w:rPr>
              <w:rFonts w:ascii="Times New Roman" w:hAnsi="Times New Roman" w:cs="B Nazanin"/>
              <w:b w:val="0"/>
              <w:bCs w:val="0"/>
              <w:noProof/>
              <w:rPrChange w:id="1017" w:author="Mohsen Jafarinejad" w:date="2019-05-12T10:51:00Z">
                <w:rPr>
                  <w:rFonts w:ascii="Arial" w:hAnsi="Arial" w:cs="Arial"/>
                  <w:noProof/>
                </w:rPr>
              </w:rPrChange>
            </w:rPr>
            <w:delText>‌</w:delText>
          </w:r>
          <w:r w:rsidRPr="009667A9" w:rsidDel="00836C19">
            <w:rPr>
              <w:rFonts w:ascii="Times New Roman" w:hAnsi="Times New Roman" w:cs="B Nazanin" w:hint="eastAsia"/>
              <w:b w:val="0"/>
              <w:bCs w:val="0"/>
              <w:noProof/>
              <w:rtl/>
              <w:rPrChange w:id="1018" w:author="Mohsen Jafarinejad" w:date="2019-05-12T10:51:00Z">
                <w:rPr>
                  <w:rFonts w:ascii="Tahoma" w:hAnsi="Tahoma" w:cs="Tahoma" w:hint="eastAsia"/>
                  <w:noProof/>
                  <w:rtl/>
                </w:rPr>
              </w:rPrChange>
            </w:rPr>
            <w:delText>ها</w:delText>
          </w:r>
          <w:r w:rsidRPr="009667A9" w:rsidDel="00836C19">
            <w:rPr>
              <w:rFonts w:ascii="Times New Roman" w:hAnsi="Times New Roman" w:cs="B Nazanin"/>
              <w:b w:val="0"/>
              <w:bCs w:val="0"/>
              <w:noProof/>
              <w:rtl/>
              <w:rPrChange w:id="1019" w:author="Mohsen Jafarinejad" w:date="2019-05-12T10:51:00Z">
                <w:rPr>
                  <w:rFonts w:ascii="Tahoma" w:hAnsi="Tahoma" w:cs="Tahoma"/>
                  <w:noProof/>
                  <w:rtl/>
                </w:rPr>
              </w:rPrChange>
            </w:rPr>
            <w:delText xml:space="preserve"> </w:delText>
          </w:r>
        </w:del>
      </w:ins>
      <w:ins w:id="1020" w:author="Mohsen Jafarinejad" w:date="2019-09-03T12:17:00Z">
        <w:del w:id="1021" w:author="jafary88@gmail.com" w:date="2022-05-11T18:17:00Z">
          <w:r w:rsidR="00D548E9" w:rsidDel="00836C19">
            <w:rPr>
              <w:rFonts w:ascii="Times New Roman" w:hAnsi="Times New Roman" w:cs="B Nazanin"/>
              <w:b w:val="0"/>
              <w:bCs w:val="0"/>
              <w:noProof/>
              <w:rtl/>
            </w:rPr>
            <w:delText>و الکترودها</w:delText>
          </w:r>
        </w:del>
      </w:ins>
      <w:ins w:id="1022" w:author="Mohsen Jafarinejad" w:date="2019-05-12T10:47:00Z">
        <w:del w:id="1023" w:author="jafary88@gmail.com" w:date="2022-05-11T18:17:00Z">
          <w:r w:rsidRPr="009667A9" w:rsidDel="00836C19">
            <w:rPr>
              <w:rFonts w:ascii="Times New Roman" w:hAnsi="Times New Roman" w:cs="B Nazanin"/>
              <w:b w:val="0"/>
              <w:bCs w:val="0"/>
              <w:noProof/>
              <w:rPrChange w:id="1024" w:author="Mohsen Jafarinejad" w:date="2019-05-12T10:51:00Z">
                <w:rPr>
                  <w:noProof/>
                </w:rPr>
              </w:rPrChange>
            </w:rPr>
            <w:tab/>
          </w:r>
        </w:del>
      </w:ins>
      <w:ins w:id="1025" w:author="Mohsen Jafarinejad" w:date="2019-05-12T11:04:00Z">
        <w:del w:id="1026" w:author="jafary88@gmail.com" w:date="2022-05-11T18:17:00Z">
          <w:r w:rsidR="00974A00" w:rsidDel="00836C19">
            <w:rPr>
              <w:rFonts w:ascii="Times New Roman" w:hAnsi="Times New Roman" w:cs="B Nazanin" w:hint="cs"/>
              <w:b w:val="0"/>
              <w:bCs w:val="0"/>
              <w:noProof/>
              <w:rtl/>
            </w:rPr>
            <w:delText>21</w:delText>
          </w:r>
        </w:del>
      </w:ins>
    </w:p>
    <w:p w14:paraId="18C6E660" w14:textId="3D5A97A3" w:rsidR="009667A9" w:rsidRPr="009667A9" w:rsidDel="00836C19" w:rsidRDefault="009667A9">
      <w:pPr>
        <w:pStyle w:val="TOC2"/>
        <w:tabs>
          <w:tab w:val="right" w:leader="dot" w:pos="8827"/>
        </w:tabs>
        <w:bidi/>
        <w:rPr>
          <w:ins w:id="1027" w:author="Mohsen Jafarinejad" w:date="2019-05-12T10:47:00Z"/>
          <w:del w:id="1028" w:author="jafary88@gmail.com" w:date="2022-05-11T18:17:00Z"/>
          <w:rFonts w:ascii="Times New Roman" w:eastAsiaTheme="minorEastAsia" w:hAnsi="Times New Roman" w:cs="B Nazanin"/>
          <w:b w:val="0"/>
          <w:bCs w:val="0"/>
          <w:noProof/>
          <w:szCs w:val="22"/>
          <w:rPrChange w:id="1029" w:author="Mohsen Jafarinejad" w:date="2019-05-12T10:51:00Z">
            <w:rPr>
              <w:ins w:id="1030" w:author="Mohsen Jafarinejad" w:date="2019-05-12T10:47:00Z"/>
              <w:del w:id="1031" w:author="jafary88@gmail.com" w:date="2022-05-11T18:17:00Z"/>
              <w:rFonts w:eastAsiaTheme="minorEastAsia" w:cstheme="minorBidi"/>
              <w:b w:val="0"/>
              <w:bCs w:val="0"/>
              <w:noProof/>
              <w:szCs w:val="22"/>
            </w:rPr>
          </w:rPrChange>
        </w:rPr>
        <w:pPrChange w:id="1032" w:author="Mohsen Jafarinejad" w:date="2019-05-12T11:04:00Z">
          <w:pPr>
            <w:pStyle w:val="TOC2"/>
            <w:tabs>
              <w:tab w:val="right" w:leader="dot" w:pos="8827"/>
            </w:tabs>
          </w:pPr>
        </w:pPrChange>
      </w:pPr>
      <w:ins w:id="1033" w:author="Mohsen Jafarinejad" w:date="2019-05-12T10:47:00Z">
        <w:del w:id="1034" w:author="jafary88@gmail.com" w:date="2022-05-11T18:17:00Z">
          <w:r w:rsidRPr="009667A9" w:rsidDel="00836C19">
            <w:rPr>
              <w:rFonts w:ascii="Times New Roman" w:hAnsi="Times New Roman" w:cs="B Nazanin"/>
              <w:b w:val="0"/>
              <w:bCs w:val="0"/>
              <w:noProof/>
              <w:rtl/>
              <w:rPrChange w:id="1035" w:author="Mohsen Jafarinejad" w:date="2019-05-12T10:51:00Z">
                <w:rPr>
                  <w:rFonts w:cs="Times New Roman"/>
                  <w:noProof/>
                  <w:rtl/>
                </w:rPr>
              </w:rPrChange>
            </w:rPr>
            <w:delText xml:space="preserve">1-11 </w:delText>
          </w:r>
          <w:r w:rsidRPr="009667A9" w:rsidDel="00836C19">
            <w:rPr>
              <w:rFonts w:ascii="Times New Roman" w:hAnsi="Times New Roman" w:cs="B Nazanin" w:hint="eastAsia"/>
              <w:b w:val="0"/>
              <w:bCs w:val="0"/>
              <w:noProof/>
              <w:rtl/>
              <w:rPrChange w:id="1036" w:author="Mohsen Jafarinejad" w:date="2019-05-12T10:51:00Z">
                <w:rPr>
                  <w:rFonts w:cs="Times New Roman" w:hint="eastAsia"/>
                  <w:noProof/>
                  <w:rtl/>
                </w:rPr>
              </w:rPrChange>
            </w:rPr>
            <w:delText>ممانعت</w:delText>
          </w:r>
          <w:r w:rsidRPr="009667A9" w:rsidDel="00836C19">
            <w:rPr>
              <w:rFonts w:ascii="Times New Roman" w:hAnsi="Times New Roman" w:cs="B Nazanin"/>
              <w:b w:val="0"/>
              <w:bCs w:val="0"/>
              <w:noProof/>
              <w:rtl/>
              <w:rPrChange w:id="103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38" w:author="Mohsen Jafarinejad" w:date="2019-05-12T10:51:00Z">
                <w:rPr>
                  <w:rFonts w:cs="Times New Roman" w:hint="eastAsia"/>
                  <w:noProof/>
                  <w:rtl/>
                </w:rPr>
              </w:rPrChange>
            </w:rPr>
            <w:delText>پروتون</w:delText>
          </w:r>
          <w:r w:rsidRPr="009667A9" w:rsidDel="00836C19">
            <w:rPr>
              <w:rFonts w:ascii="Times New Roman" w:hAnsi="Times New Roman" w:cs="B Nazanin" w:hint="cs"/>
              <w:b w:val="0"/>
              <w:bCs w:val="0"/>
              <w:noProof/>
              <w:rtl/>
              <w:rPrChange w:id="103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04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41" w:author="Mohsen Jafarinejad" w:date="2019-05-12T10:51:00Z">
                <w:rPr>
                  <w:rFonts w:cs="Times New Roman" w:hint="eastAsia"/>
                  <w:noProof/>
                  <w:rtl/>
                </w:rPr>
              </w:rPrChange>
            </w:rPr>
            <w:delText>در</w:delText>
          </w:r>
          <w:r w:rsidRPr="009667A9" w:rsidDel="00836C19">
            <w:rPr>
              <w:rFonts w:ascii="Times New Roman" w:hAnsi="Times New Roman" w:cs="B Nazanin"/>
              <w:b w:val="0"/>
              <w:bCs w:val="0"/>
              <w:noProof/>
              <w:rtl/>
              <w:rPrChange w:id="1042" w:author="Mohsen Jafarinejad" w:date="2019-05-12T10:51:00Z">
                <w:rPr>
                  <w:rFonts w:cs="Times New Roman"/>
                  <w:noProof/>
                  <w:rtl/>
                </w:rPr>
              </w:rPrChange>
            </w:rPr>
            <w:delText xml:space="preserve"> </w:delText>
          </w:r>
        </w:del>
      </w:ins>
      <w:ins w:id="1043" w:author="Mohsen Jafarinejad" w:date="2019-09-03T14:23:00Z">
        <w:del w:id="1044" w:author="jafary88@gmail.com" w:date="2022-05-11T18:17:00Z">
          <w:r w:rsidR="00EA7BCE" w:rsidDel="00836C19">
            <w:rPr>
              <w:rFonts w:ascii="Times New Roman" w:hAnsi="Times New Roman" w:cs="B Nazanin" w:hint="cs"/>
              <w:b w:val="0"/>
              <w:bCs w:val="0"/>
              <w:noProof/>
              <w:rtl/>
            </w:rPr>
            <w:delText>بایوفیلم</w:delText>
          </w:r>
        </w:del>
      </w:ins>
      <w:ins w:id="1045" w:author="Mohsen Jafarinejad" w:date="2019-05-12T10:47:00Z">
        <w:del w:id="1046" w:author="jafary88@gmail.com" w:date="2022-05-11T18:17:00Z">
          <w:r w:rsidRPr="009667A9" w:rsidDel="00836C19">
            <w:rPr>
              <w:rFonts w:ascii="Times New Roman" w:hAnsi="Times New Roman" w:cs="B Nazanin"/>
              <w:b w:val="0"/>
              <w:bCs w:val="0"/>
              <w:noProof/>
              <w:rtl/>
              <w:rPrChange w:id="104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4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04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050"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105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52"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1053"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05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55"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1056"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057"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1058"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1059" w:author="Mohsen Jafarinejad" w:date="2019-05-12T10:51:00Z">
                <w:rPr>
                  <w:noProof/>
                </w:rPr>
              </w:rPrChange>
            </w:rPr>
            <w:tab/>
          </w:r>
        </w:del>
      </w:ins>
      <w:ins w:id="1060" w:author="Mohsen Jafarinejad" w:date="2019-05-12T11:04:00Z">
        <w:del w:id="1061" w:author="jafary88@gmail.com" w:date="2022-05-11T18:17:00Z">
          <w:r w:rsidR="00974A00" w:rsidDel="00836C19">
            <w:rPr>
              <w:rFonts w:ascii="Times New Roman" w:hAnsi="Times New Roman" w:cs="B Nazanin" w:hint="cs"/>
              <w:b w:val="0"/>
              <w:bCs w:val="0"/>
              <w:noProof/>
              <w:rtl/>
            </w:rPr>
            <w:delText>24</w:delText>
          </w:r>
        </w:del>
      </w:ins>
    </w:p>
    <w:p w14:paraId="2180A8B3" w14:textId="666B35BE" w:rsidR="009667A9" w:rsidRPr="009667A9" w:rsidDel="00836C19" w:rsidRDefault="009667A9">
      <w:pPr>
        <w:pStyle w:val="TOC2"/>
        <w:tabs>
          <w:tab w:val="right" w:leader="dot" w:pos="8827"/>
        </w:tabs>
        <w:bidi/>
        <w:rPr>
          <w:ins w:id="1062" w:author="Mohsen Jafarinejad" w:date="2019-05-12T10:47:00Z"/>
          <w:del w:id="1063" w:author="jafary88@gmail.com" w:date="2022-05-11T18:17:00Z"/>
          <w:rFonts w:ascii="Times New Roman" w:eastAsiaTheme="minorEastAsia" w:hAnsi="Times New Roman" w:cs="B Nazanin"/>
          <w:b w:val="0"/>
          <w:bCs w:val="0"/>
          <w:noProof/>
          <w:szCs w:val="22"/>
          <w:rPrChange w:id="1064" w:author="Mohsen Jafarinejad" w:date="2019-05-12T10:51:00Z">
            <w:rPr>
              <w:ins w:id="1065" w:author="Mohsen Jafarinejad" w:date="2019-05-12T10:47:00Z"/>
              <w:del w:id="1066" w:author="jafary88@gmail.com" w:date="2022-05-11T18:17:00Z"/>
              <w:rFonts w:eastAsiaTheme="minorEastAsia" w:cstheme="minorBidi"/>
              <w:b w:val="0"/>
              <w:bCs w:val="0"/>
              <w:noProof/>
              <w:szCs w:val="22"/>
            </w:rPr>
          </w:rPrChange>
        </w:rPr>
        <w:pPrChange w:id="1067" w:author="Mohsen Jafarinejad" w:date="2019-05-12T11:03:00Z">
          <w:pPr>
            <w:pStyle w:val="TOC2"/>
            <w:tabs>
              <w:tab w:val="right" w:leader="dot" w:pos="8827"/>
            </w:tabs>
          </w:pPr>
        </w:pPrChange>
      </w:pPr>
      <w:ins w:id="1068" w:author="Mohsen Jafarinejad" w:date="2019-05-12T10:47:00Z">
        <w:del w:id="1069" w:author="jafary88@gmail.com" w:date="2022-05-11T18:17:00Z">
          <w:r w:rsidRPr="009667A9" w:rsidDel="00836C19">
            <w:rPr>
              <w:rFonts w:ascii="Times New Roman" w:hAnsi="Times New Roman" w:cs="B Nazanin"/>
              <w:b w:val="0"/>
              <w:bCs w:val="0"/>
              <w:noProof/>
              <w:rtl/>
              <w:rPrChange w:id="1070" w:author="Mohsen Jafarinejad" w:date="2019-05-12T10:51:00Z">
                <w:rPr>
                  <w:rFonts w:cs="Times New Roman"/>
                  <w:noProof/>
                  <w:rtl/>
                </w:rPr>
              </w:rPrChange>
            </w:rPr>
            <w:delText xml:space="preserve">1-12 </w:delText>
          </w:r>
          <w:r w:rsidRPr="009667A9" w:rsidDel="00836C19">
            <w:rPr>
              <w:rFonts w:ascii="Times New Roman" w:hAnsi="Times New Roman" w:cs="B Nazanin" w:hint="eastAsia"/>
              <w:b w:val="0"/>
              <w:bCs w:val="0"/>
              <w:noProof/>
              <w:rtl/>
              <w:rPrChange w:id="1071" w:author="Mohsen Jafarinejad" w:date="2019-05-12T10:51:00Z">
                <w:rPr>
                  <w:rFonts w:cs="Times New Roman" w:hint="eastAsia"/>
                  <w:noProof/>
                  <w:rtl/>
                </w:rPr>
              </w:rPrChange>
            </w:rPr>
            <w:delText>برهمکنش</w:delText>
          </w:r>
          <w:r w:rsidRPr="009667A9" w:rsidDel="00836C19">
            <w:rPr>
              <w:rFonts w:ascii="Times New Roman" w:hAnsi="Times New Roman" w:cs="B Nazanin"/>
              <w:b w:val="0"/>
              <w:bCs w:val="0"/>
              <w:noProof/>
              <w:rtl/>
              <w:rPrChange w:id="107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073" w:author="Mohsen Jafarinejad" w:date="2019-05-12T10:51:00Z">
                <w:rPr>
                  <w:rFonts w:cs="Times New Roman" w:hint="eastAsia"/>
                  <w:noProof/>
                  <w:rtl/>
                </w:rPr>
              </w:rPrChange>
            </w:rPr>
            <w:delText>کاتد</w:delText>
          </w:r>
          <w:r w:rsidRPr="009667A9" w:rsidDel="00836C19">
            <w:rPr>
              <w:rFonts w:ascii="Times New Roman" w:hAnsi="Times New Roman" w:cs="B Nazanin"/>
              <w:b w:val="0"/>
              <w:bCs w:val="0"/>
              <w:noProof/>
              <w:rPrChange w:id="1074" w:author="Mohsen Jafarinejad" w:date="2019-05-12T10:51:00Z">
                <w:rPr>
                  <w:noProof/>
                </w:rPr>
              </w:rPrChange>
            </w:rPr>
            <w:tab/>
          </w:r>
        </w:del>
      </w:ins>
      <w:ins w:id="1075" w:author="Mohsen Jafarinejad" w:date="2019-05-12T11:03:00Z">
        <w:del w:id="1076" w:author="jafary88@gmail.com" w:date="2022-05-11T18:17:00Z">
          <w:r w:rsidR="00974A00" w:rsidDel="00836C19">
            <w:rPr>
              <w:rFonts w:ascii="Times New Roman" w:hAnsi="Times New Roman" w:cs="B Nazanin" w:hint="cs"/>
              <w:b w:val="0"/>
              <w:bCs w:val="0"/>
              <w:noProof/>
              <w:rtl/>
            </w:rPr>
            <w:delText>24</w:delText>
          </w:r>
        </w:del>
      </w:ins>
    </w:p>
    <w:p w14:paraId="5FD49ADD" w14:textId="63D75D13" w:rsidR="009667A9" w:rsidRPr="009667A9" w:rsidDel="00836C19" w:rsidRDefault="009667A9" w:rsidP="004E29A1">
      <w:pPr>
        <w:pStyle w:val="TOC1"/>
        <w:rPr>
          <w:ins w:id="1077" w:author="Mohsen Jafarinejad" w:date="2019-05-12T10:47:00Z"/>
          <w:del w:id="1078" w:author="jafary88@gmail.com" w:date="2022-05-11T18:17:00Z"/>
          <w:rFonts w:ascii="Times New Roman" w:eastAsiaTheme="minorEastAsia" w:hAnsi="Times New Roman"/>
          <w:b w:val="0"/>
          <w:bCs w:val="0"/>
          <w:i w:val="0"/>
          <w:sz w:val="22"/>
          <w:szCs w:val="22"/>
          <w:lang w:bidi="ar-SA"/>
          <w:rPrChange w:id="1079" w:author="Mohsen Jafarinejad" w:date="2019-05-12T10:51:00Z">
            <w:rPr>
              <w:ins w:id="1080" w:author="Mohsen Jafarinejad" w:date="2019-05-12T10:47:00Z"/>
              <w:del w:id="1081" w:author="jafary88@gmail.com" w:date="2022-05-11T18:17:00Z"/>
              <w:rFonts w:asciiTheme="minorHAnsi" w:eastAsiaTheme="minorEastAsia" w:hAnsiTheme="minorHAnsi" w:cstheme="minorBidi"/>
              <w:b w:val="0"/>
              <w:bCs w:val="0"/>
              <w:i w:val="0"/>
              <w:lang w:bidi="ar-SA"/>
            </w:rPr>
          </w:rPrChange>
        </w:rPr>
      </w:pPr>
      <w:ins w:id="1082" w:author="Mohsen Jafarinejad" w:date="2019-05-12T10:47:00Z">
        <w:del w:id="1083" w:author="jafary88@gmail.com" w:date="2022-05-11T18:17:00Z">
          <w:r w:rsidRPr="009667A9" w:rsidDel="00836C19">
            <w:rPr>
              <w:rFonts w:ascii="Times New Roman" w:hAnsi="Times New Roman" w:hint="eastAsia"/>
              <w:b w:val="0"/>
              <w:bCs w:val="0"/>
              <w:rtl/>
              <w:rPrChange w:id="1084" w:author="Mohsen Jafarinejad" w:date="2019-05-12T10:51:00Z">
                <w:rPr>
                  <w:rFonts w:hint="eastAsia"/>
                  <w:rtl/>
                </w:rPr>
              </w:rPrChange>
            </w:rPr>
            <w:delText>فصل</w:delText>
          </w:r>
          <w:r w:rsidRPr="009667A9" w:rsidDel="00836C19">
            <w:rPr>
              <w:rFonts w:ascii="Times New Roman" w:hAnsi="Times New Roman"/>
              <w:b w:val="0"/>
              <w:bCs w:val="0"/>
              <w:rtl/>
              <w:rPrChange w:id="1085" w:author="Mohsen Jafarinejad" w:date="2019-05-12T10:51:00Z">
                <w:rPr>
                  <w:rtl/>
                </w:rPr>
              </w:rPrChange>
            </w:rPr>
            <w:delText xml:space="preserve"> 2</w:delText>
          </w:r>
        </w:del>
      </w:ins>
      <w:ins w:id="1086" w:author="Mohsen Jafarinejad" w:date="2019-05-12T10:52:00Z">
        <w:del w:id="1087" w:author="jafary88@gmail.com" w:date="2022-05-11T18:17:00Z">
          <w:r w:rsidDel="00836C19">
            <w:rPr>
              <w:rFonts w:ascii="Times New Roman" w:hAnsi="Times New Roman" w:hint="cs"/>
              <w:b w:val="0"/>
              <w:bCs w:val="0"/>
              <w:rtl/>
            </w:rPr>
            <w:delText xml:space="preserve"> مروری بر</w:delText>
          </w:r>
        </w:del>
      </w:ins>
      <w:ins w:id="1088" w:author="Mohsen Jafarinejad" w:date="2019-09-03T12:17:00Z">
        <w:del w:id="1089" w:author="jafary88@gmail.com" w:date="2022-05-11T18:17:00Z">
          <w:r w:rsidR="00D548E9" w:rsidDel="00836C19">
            <w:rPr>
              <w:rFonts w:ascii="Times New Roman" w:hAnsi="Times New Roman" w:hint="cs"/>
              <w:b w:val="0"/>
              <w:bCs w:val="0"/>
              <w:rtl/>
            </w:rPr>
            <w:delText xml:space="preserve"> </w:delText>
          </w:r>
        </w:del>
      </w:ins>
      <w:ins w:id="1090" w:author="Mohsen Jafarinejad" w:date="2019-05-12T10:52:00Z">
        <w:del w:id="1091" w:author="jafary88@gmail.com" w:date="2022-05-11T18:17:00Z">
          <w:r w:rsidDel="00836C19">
            <w:rPr>
              <w:rFonts w:ascii="Times New Roman" w:hAnsi="Times New Roman" w:hint="cs"/>
              <w:b w:val="0"/>
              <w:bCs w:val="0"/>
              <w:rtl/>
            </w:rPr>
            <w:delText xml:space="preserve">کارهای </w:delText>
          </w:r>
        </w:del>
      </w:ins>
      <w:ins w:id="1092" w:author="Mohsen Jafarinejad" w:date="2019-09-03T12:17:00Z">
        <w:del w:id="1093" w:author="jafary88@gmail.com" w:date="2022-05-11T18:17:00Z">
          <w:r w:rsidR="00D548E9" w:rsidDel="00836C19">
            <w:rPr>
              <w:rFonts w:ascii="Times New Roman" w:hAnsi="Times New Roman"/>
              <w:b w:val="0"/>
              <w:bCs w:val="0"/>
              <w:rtl/>
            </w:rPr>
            <w:delText>انجام‌شده</w:delText>
          </w:r>
        </w:del>
      </w:ins>
      <w:ins w:id="1094" w:author="Mohsen Jafarinejad" w:date="2019-05-12T10:47:00Z">
        <w:del w:id="1095" w:author="jafary88@gmail.com" w:date="2022-05-11T18:17:00Z">
          <w:r w:rsidRPr="009667A9" w:rsidDel="00836C19">
            <w:rPr>
              <w:rFonts w:ascii="Times New Roman" w:hAnsi="Times New Roman"/>
              <w:b w:val="0"/>
              <w:bCs w:val="0"/>
              <w:rPrChange w:id="1096" w:author="Mohsen Jafarinejad" w:date="2019-05-12T10:51:00Z">
                <w:rPr/>
              </w:rPrChange>
            </w:rPr>
            <w:tab/>
          </w:r>
        </w:del>
      </w:ins>
      <w:ins w:id="1097" w:author="Mohsen Jafarinejad" w:date="2019-05-12T11:03:00Z">
        <w:del w:id="1098" w:author="jafary88@gmail.com" w:date="2022-05-11T18:17:00Z">
          <w:r w:rsidR="00974A00" w:rsidDel="00836C19">
            <w:rPr>
              <w:rFonts w:ascii="Times New Roman" w:hAnsi="Times New Roman" w:hint="cs"/>
              <w:b w:val="0"/>
              <w:bCs w:val="0"/>
              <w:rtl/>
            </w:rPr>
            <w:delText>26</w:delText>
          </w:r>
        </w:del>
      </w:ins>
    </w:p>
    <w:p w14:paraId="7A460731" w14:textId="222B5E81" w:rsidR="009667A9" w:rsidRPr="009667A9" w:rsidDel="00836C19" w:rsidRDefault="009667A9">
      <w:pPr>
        <w:pStyle w:val="TOC2"/>
        <w:tabs>
          <w:tab w:val="right" w:leader="dot" w:pos="8827"/>
        </w:tabs>
        <w:bidi/>
        <w:rPr>
          <w:ins w:id="1099" w:author="Mohsen Jafarinejad" w:date="2019-05-12T10:47:00Z"/>
          <w:del w:id="1100" w:author="jafary88@gmail.com" w:date="2022-05-11T18:17:00Z"/>
          <w:rFonts w:ascii="Times New Roman" w:eastAsiaTheme="minorEastAsia" w:hAnsi="Times New Roman" w:cs="B Nazanin"/>
          <w:b w:val="0"/>
          <w:bCs w:val="0"/>
          <w:noProof/>
          <w:szCs w:val="22"/>
          <w:rPrChange w:id="1101" w:author="Mohsen Jafarinejad" w:date="2019-05-12T10:51:00Z">
            <w:rPr>
              <w:ins w:id="1102" w:author="Mohsen Jafarinejad" w:date="2019-05-12T10:47:00Z"/>
              <w:del w:id="1103" w:author="jafary88@gmail.com" w:date="2022-05-11T18:17:00Z"/>
              <w:rFonts w:eastAsiaTheme="minorEastAsia" w:cstheme="minorBidi"/>
              <w:b w:val="0"/>
              <w:bCs w:val="0"/>
              <w:noProof/>
              <w:szCs w:val="22"/>
            </w:rPr>
          </w:rPrChange>
        </w:rPr>
        <w:pPrChange w:id="1104" w:author="Mohsen Jafarinejad" w:date="2019-05-12T11:03:00Z">
          <w:pPr>
            <w:pStyle w:val="TOC2"/>
            <w:tabs>
              <w:tab w:val="right" w:leader="dot" w:pos="8827"/>
            </w:tabs>
          </w:pPr>
        </w:pPrChange>
      </w:pPr>
      <w:ins w:id="1105" w:author="Mohsen Jafarinejad" w:date="2019-05-12T10:47:00Z">
        <w:del w:id="1106" w:author="jafary88@gmail.com" w:date="2022-05-11T18:17:00Z">
          <w:r w:rsidRPr="009667A9" w:rsidDel="00836C19">
            <w:rPr>
              <w:rFonts w:ascii="Times New Roman" w:hAnsi="Times New Roman" w:cs="B Nazanin"/>
              <w:b w:val="0"/>
              <w:bCs w:val="0"/>
              <w:noProof/>
              <w:rtl/>
              <w:rPrChange w:id="1107" w:author="Mohsen Jafarinejad" w:date="2019-05-12T10:51:00Z">
                <w:rPr>
                  <w:rFonts w:cs="Times New Roman"/>
                  <w:noProof/>
                  <w:rtl/>
                </w:rPr>
              </w:rPrChange>
            </w:rPr>
            <w:delText xml:space="preserve">2-1 </w:delText>
          </w:r>
          <w:r w:rsidRPr="009667A9" w:rsidDel="00836C19">
            <w:rPr>
              <w:rFonts w:ascii="Times New Roman" w:hAnsi="Times New Roman" w:cs="B Nazanin" w:hint="eastAsia"/>
              <w:b w:val="0"/>
              <w:bCs w:val="0"/>
              <w:noProof/>
              <w:rtl/>
              <w:rPrChange w:id="1108" w:author="Mohsen Jafarinejad" w:date="2019-05-12T10:51:00Z">
                <w:rPr>
                  <w:rFonts w:cs="Times New Roman" w:hint="eastAsia"/>
                  <w:noProof/>
                  <w:rtl/>
                </w:rPr>
              </w:rPrChange>
            </w:rPr>
            <w:delText>کاربردها</w:delText>
          </w:r>
          <w:r w:rsidRPr="009667A9" w:rsidDel="00836C19">
            <w:rPr>
              <w:rFonts w:ascii="Times New Roman" w:hAnsi="Times New Roman" w:cs="B Nazanin" w:hint="cs"/>
              <w:b w:val="0"/>
              <w:bCs w:val="0"/>
              <w:noProof/>
              <w:rtl/>
              <w:rPrChange w:id="110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1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11" w:author="Mohsen Jafarinejad" w:date="2019-05-12T10:51:00Z">
                <w:rPr>
                  <w:rFonts w:cs="Times New Roman" w:hint="eastAsia"/>
                  <w:noProof/>
                  <w:rtl/>
                </w:rPr>
              </w:rPrChange>
            </w:rPr>
            <w:delText>کنون</w:delText>
          </w:r>
          <w:r w:rsidRPr="009667A9" w:rsidDel="00836C19">
            <w:rPr>
              <w:rFonts w:ascii="Times New Roman" w:hAnsi="Times New Roman" w:cs="B Nazanin" w:hint="cs"/>
              <w:b w:val="0"/>
              <w:bCs w:val="0"/>
              <w:noProof/>
              <w:rtl/>
              <w:rPrChange w:id="111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1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14"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11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16"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111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18"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111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2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21"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1122"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23"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112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1125" w:author="Mohsen Jafarinejad" w:date="2019-05-12T10:51:00Z">
                <w:rPr>
                  <w:noProof/>
                </w:rPr>
              </w:rPrChange>
            </w:rPr>
            <w:tab/>
          </w:r>
        </w:del>
      </w:ins>
      <w:ins w:id="1126" w:author="Mohsen Jafarinejad" w:date="2019-05-12T11:03:00Z">
        <w:del w:id="1127" w:author="jafary88@gmail.com" w:date="2022-05-11T18:17:00Z">
          <w:r w:rsidR="00974A00" w:rsidDel="00836C19">
            <w:rPr>
              <w:rFonts w:ascii="Times New Roman" w:hAnsi="Times New Roman" w:cs="B Nazanin" w:hint="cs"/>
              <w:b w:val="0"/>
              <w:bCs w:val="0"/>
              <w:noProof/>
              <w:rtl/>
            </w:rPr>
            <w:delText>27</w:delText>
          </w:r>
        </w:del>
      </w:ins>
    </w:p>
    <w:p w14:paraId="6B8EED1E" w14:textId="62E63F68" w:rsidR="009667A9" w:rsidRPr="009667A9" w:rsidDel="00836C19" w:rsidRDefault="009667A9">
      <w:pPr>
        <w:pStyle w:val="TOC2"/>
        <w:tabs>
          <w:tab w:val="right" w:leader="dot" w:pos="8827"/>
        </w:tabs>
        <w:bidi/>
        <w:rPr>
          <w:ins w:id="1128" w:author="Mohsen Jafarinejad" w:date="2019-05-12T10:47:00Z"/>
          <w:del w:id="1129" w:author="jafary88@gmail.com" w:date="2022-05-11T18:17:00Z"/>
          <w:rFonts w:ascii="Times New Roman" w:eastAsiaTheme="minorEastAsia" w:hAnsi="Times New Roman" w:cs="B Nazanin"/>
          <w:b w:val="0"/>
          <w:bCs w:val="0"/>
          <w:noProof/>
          <w:szCs w:val="22"/>
          <w:rPrChange w:id="1130" w:author="Mohsen Jafarinejad" w:date="2019-05-12T10:51:00Z">
            <w:rPr>
              <w:ins w:id="1131" w:author="Mohsen Jafarinejad" w:date="2019-05-12T10:47:00Z"/>
              <w:del w:id="1132" w:author="jafary88@gmail.com" w:date="2022-05-11T18:17:00Z"/>
              <w:rFonts w:eastAsiaTheme="minorEastAsia" w:cstheme="minorBidi"/>
              <w:b w:val="0"/>
              <w:bCs w:val="0"/>
              <w:noProof/>
              <w:szCs w:val="22"/>
            </w:rPr>
          </w:rPrChange>
        </w:rPr>
        <w:pPrChange w:id="1133" w:author="Mohsen Jafarinejad" w:date="2019-05-12T11:03:00Z">
          <w:pPr>
            <w:pStyle w:val="TOC2"/>
            <w:tabs>
              <w:tab w:val="right" w:leader="dot" w:pos="8827"/>
            </w:tabs>
          </w:pPr>
        </w:pPrChange>
      </w:pPr>
      <w:ins w:id="1134" w:author="Mohsen Jafarinejad" w:date="2019-05-12T10:47:00Z">
        <w:del w:id="1135" w:author="jafary88@gmail.com" w:date="2022-05-11T18:17:00Z">
          <w:r w:rsidRPr="009667A9" w:rsidDel="00836C19">
            <w:rPr>
              <w:rFonts w:ascii="Times New Roman" w:hAnsi="Times New Roman" w:cs="B Nazanin"/>
              <w:b w:val="0"/>
              <w:bCs w:val="0"/>
              <w:noProof/>
              <w:rtl/>
              <w:rPrChange w:id="1136" w:author="Mohsen Jafarinejad" w:date="2019-05-12T10:51:00Z">
                <w:rPr>
                  <w:rFonts w:cs="Times New Roman"/>
                  <w:noProof/>
                  <w:rtl/>
                </w:rPr>
              </w:rPrChange>
            </w:rPr>
            <w:delText xml:space="preserve">2-2 </w:delText>
          </w:r>
          <w:r w:rsidRPr="009667A9" w:rsidDel="00836C19">
            <w:rPr>
              <w:rFonts w:ascii="Times New Roman" w:hAnsi="Times New Roman" w:cs="B Nazanin" w:hint="eastAsia"/>
              <w:b w:val="0"/>
              <w:bCs w:val="0"/>
              <w:noProof/>
              <w:rtl/>
              <w:rPrChange w:id="1137" w:author="Mohsen Jafarinejad" w:date="2019-05-12T10:51:00Z">
                <w:rPr>
                  <w:rFonts w:cs="Times New Roman" w:hint="eastAsia"/>
                  <w:noProof/>
                  <w:rtl/>
                </w:rPr>
              </w:rPrChange>
            </w:rPr>
            <w:delText>کاربردها</w:delText>
          </w:r>
          <w:r w:rsidRPr="009667A9" w:rsidDel="00836C19">
            <w:rPr>
              <w:rFonts w:ascii="Times New Roman" w:hAnsi="Times New Roman" w:cs="B Nazanin" w:hint="cs"/>
              <w:b w:val="0"/>
              <w:bCs w:val="0"/>
              <w:noProof/>
              <w:rtl/>
              <w:rPrChange w:id="1138"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3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40" w:author="Mohsen Jafarinejad" w:date="2019-05-12T10:51:00Z">
                <w:rPr>
                  <w:rFonts w:cs="Times New Roman" w:hint="eastAsia"/>
                  <w:noProof/>
                  <w:rtl/>
                </w:rPr>
              </w:rPrChange>
            </w:rPr>
            <w:delText>بالقوه</w:delText>
          </w:r>
          <w:r w:rsidRPr="009667A9" w:rsidDel="00836C19">
            <w:rPr>
              <w:rFonts w:ascii="Times New Roman" w:hAnsi="Times New Roman" w:cs="B Nazanin"/>
              <w:b w:val="0"/>
              <w:bCs w:val="0"/>
              <w:noProof/>
              <w:rtl/>
              <w:rPrChange w:id="114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42"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14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44"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114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46" w:author="Mohsen Jafarinejad" w:date="2019-05-12T10:51:00Z">
                <w:rPr>
                  <w:rFonts w:cs="Times New Roman" w:hint="eastAsia"/>
                  <w:noProof/>
                  <w:rtl/>
                </w:rPr>
              </w:rPrChange>
            </w:rPr>
            <w:delText>سوخت</w:delText>
          </w:r>
          <w:r w:rsidRPr="009667A9" w:rsidDel="00836C19">
            <w:rPr>
              <w:rFonts w:ascii="Times New Roman" w:hAnsi="Times New Roman" w:cs="B Nazanin" w:hint="cs"/>
              <w:b w:val="0"/>
              <w:bCs w:val="0"/>
              <w:noProof/>
              <w:rtl/>
              <w:rPrChange w:id="1147"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4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49"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115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51"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115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1153" w:author="Mohsen Jafarinejad" w:date="2019-05-12T10:51:00Z">
                <w:rPr>
                  <w:noProof/>
                </w:rPr>
              </w:rPrChange>
            </w:rPr>
            <w:tab/>
          </w:r>
        </w:del>
      </w:ins>
      <w:ins w:id="1154" w:author="Mohsen Jafarinejad" w:date="2019-05-12T11:03:00Z">
        <w:del w:id="1155" w:author="jafary88@gmail.com" w:date="2022-05-11T18:17:00Z">
          <w:r w:rsidR="00974A00" w:rsidDel="00836C19">
            <w:rPr>
              <w:rFonts w:ascii="Times New Roman" w:hAnsi="Times New Roman" w:cs="B Nazanin" w:hint="cs"/>
              <w:b w:val="0"/>
              <w:bCs w:val="0"/>
              <w:noProof/>
              <w:rtl/>
            </w:rPr>
            <w:delText>28</w:delText>
          </w:r>
        </w:del>
      </w:ins>
    </w:p>
    <w:p w14:paraId="652B7D93" w14:textId="39CB8FD8" w:rsidR="009667A9" w:rsidRPr="009667A9" w:rsidDel="00836C19" w:rsidRDefault="009667A9">
      <w:pPr>
        <w:pStyle w:val="TOC2"/>
        <w:tabs>
          <w:tab w:val="right" w:leader="dot" w:pos="8827"/>
        </w:tabs>
        <w:bidi/>
        <w:rPr>
          <w:ins w:id="1156" w:author="Mohsen Jafarinejad" w:date="2019-05-12T10:47:00Z"/>
          <w:del w:id="1157" w:author="jafary88@gmail.com" w:date="2022-05-11T18:17:00Z"/>
          <w:rFonts w:ascii="Times New Roman" w:eastAsiaTheme="minorEastAsia" w:hAnsi="Times New Roman" w:cs="B Nazanin"/>
          <w:b w:val="0"/>
          <w:bCs w:val="0"/>
          <w:noProof/>
          <w:szCs w:val="22"/>
          <w:rPrChange w:id="1158" w:author="Mohsen Jafarinejad" w:date="2019-05-12T10:51:00Z">
            <w:rPr>
              <w:ins w:id="1159" w:author="Mohsen Jafarinejad" w:date="2019-05-12T10:47:00Z"/>
              <w:del w:id="1160" w:author="jafary88@gmail.com" w:date="2022-05-11T18:17:00Z"/>
              <w:rFonts w:eastAsiaTheme="minorEastAsia" w:cstheme="minorBidi"/>
              <w:b w:val="0"/>
              <w:bCs w:val="0"/>
              <w:noProof/>
              <w:szCs w:val="22"/>
            </w:rPr>
          </w:rPrChange>
        </w:rPr>
        <w:pPrChange w:id="1161" w:author="Mohsen Jafarinejad" w:date="2019-05-12T11:03:00Z">
          <w:pPr>
            <w:pStyle w:val="TOC2"/>
            <w:tabs>
              <w:tab w:val="right" w:leader="dot" w:pos="8827"/>
            </w:tabs>
          </w:pPr>
        </w:pPrChange>
      </w:pPr>
      <w:ins w:id="1162" w:author="Mohsen Jafarinejad" w:date="2019-05-12T10:47:00Z">
        <w:del w:id="1163" w:author="jafary88@gmail.com" w:date="2022-05-11T18:17:00Z">
          <w:r w:rsidRPr="009667A9" w:rsidDel="00836C19">
            <w:rPr>
              <w:rFonts w:ascii="Times New Roman" w:hAnsi="Times New Roman" w:cs="B Nazanin"/>
              <w:b w:val="0"/>
              <w:bCs w:val="0"/>
              <w:noProof/>
              <w:rtl/>
              <w:rPrChange w:id="1164" w:author="Mohsen Jafarinejad" w:date="2019-05-12T10:51:00Z">
                <w:rPr>
                  <w:rFonts w:cs="Times New Roman"/>
                  <w:noProof/>
                  <w:rtl/>
                </w:rPr>
              </w:rPrChange>
            </w:rPr>
            <w:delText xml:space="preserve">2-3 </w:delText>
          </w:r>
          <w:r w:rsidRPr="009667A9" w:rsidDel="00836C19">
            <w:rPr>
              <w:rFonts w:ascii="Times New Roman" w:hAnsi="Times New Roman" w:cs="B Nazanin" w:hint="eastAsia"/>
              <w:b w:val="0"/>
              <w:bCs w:val="0"/>
              <w:noProof/>
              <w:rtl/>
              <w:rPrChange w:id="1165" w:author="Mohsen Jafarinejad" w:date="2019-05-12T10:51:00Z">
                <w:rPr>
                  <w:rFonts w:cs="Times New Roman" w:hint="eastAsia"/>
                  <w:noProof/>
                  <w:rtl/>
                </w:rPr>
              </w:rPrChange>
            </w:rPr>
            <w:delText>تحق</w:delText>
          </w:r>
          <w:r w:rsidRPr="009667A9" w:rsidDel="00836C19">
            <w:rPr>
              <w:rFonts w:ascii="Times New Roman" w:hAnsi="Times New Roman" w:cs="B Nazanin" w:hint="cs"/>
              <w:b w:val="0"/>
              <w:bCs w:val="0"/>
              <w:noProof/>
              <w:rtl/>
              <w:rPrChange w:id="1166"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67" w:author="Mohsen Jafarinejad" w:date="2019-05-12T10:51:00Z">
                <w:rPr>
                  <w:rFonts w:cs="Times New Roman" w:hint="eastAsia"/>
                  <w:noProof/>
                  <w:rtl/>
                </w:rPr>
              </w:rPrChange>
            </w:rPr>
            <w:delText>قات</w:delText>
          </w:r>
          <w:r w:rsidRPr="009667A9" w:rsidDel="00836C19">
            <w:rPr>
              <w:rFonts w:ascii="Times New Roman" w:hAnsi="Times New Roman" w:cs="B Nazanin"/>
              <w:b w:val="0"/>
              <w:bCs w:val="0"/>
              <w:noProof/>
              <w:rtl/>
              <w:rPrChange w:id="116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69" w:author="Mohsen Jafarinejad" w:date="2019-05-12T10:51:00Z">
                <w:rPr>
                  <w:rFonts w:cs="Times New Roman" w:hint="eastAsia"/>
                  <w:noProof/>
                  <w:rtl/>
                </w:rPr>
              </w:rPrChange>
            </w:rPr>
            <w:delText>آزما</w:delText>
          </w:r>
          <w:r w:rsidRPr="009667A9" w:rsidDel="00836C19">
            <w:rPr>
              <w:rFonts w:ascii="Times New Roman" w:hAnsi="Times New Roman" w:cs="B Nazanin" w:hint="cs"/>
              <w:b w:val="0"/>
              <w:bCs w:val="0"/>
              <w:noProof/>
              <w:rtl/>
              <w:rPrChange w:id="117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71" w:author="Mohsen Jafarinejad" w:date="2019-05-12T10:51:00Z">
                <w:rPr>
                  <w:rFonts w:cs="Times New Roman" w:hint="eastAsia"/>
                  <w:noProof/>
                  <w:rtl/>
                </w:rPr>
              </w:rPrChange>
            </w:rPr>
            <w:delText>شگاه</w:delText>
          </w:r>
          <w:r w:rsidRPr="009667A9" w:rsidDel="00836C19">
            <w:rPr>
              <w:rFonts w:ascii="Times New Roman" w:hAnsi="Times New Roman" w:cs="B Nazanin" w:hint="cs"/>
              <w:b w:val="0"/>
              <w:bCs w:val="0"/>
              <w:noProof/>
              <w:rtl/>
              <w:rPrChange w:id="117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7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74" w:author="Mohsen Jafarinejad" w:date="2019-05-12T10:51:00Z">
                <w:rPr>
                  <w:rFonts w:cs="Times New Roman" w:hint="eastAsia"/>
                  <w:noProof/>
                  <w:rtl/>
                </w:rPr>
              </w:rPrChange>
            </w:rPr>
            <w:delText>صورت</w:delText>
          </w:r>
          <w:r w:rsidRPr="009667A9" w:rsidDel="00836C19">
            <w:rPr>
              <w:rFonts w:ascii="Times New Roman" w:hAnsi="Times New Roman" w:cs="B Nazanin"/>
              <w:b w:val="0"/>
              <w:bCs w:val="0"/>
              <w:noProof/>
              <w:rtl/>
              <w:rPrChange w:id="117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76" w:author="Mohsen Jafarinejad" w:date="2019-05-12T10:51:00Z">
                <w:rPr>
                  <w:rFonts w:cs="Times New Roman" w:hint="eastAsia"/>
                  <w:noProof/>
                  <w:rtl/>
                </w:rPr>
              </w:rPrChange>
            </w:rPr>
            <w:delText>گرفته</w:delText>
          </w:r>
          <w:r w:rsidRPr="009667A9" w:rsidDel="00836C19">
            <w:rPr>
              <w:rFonts w:ascii="Times New Roman" w:hAnsi="Times New Roman" w:cs="B Nazanin"/>
              <w:b w:val="0"/>
              <w:bCs w:val="0"/>
              <w:noProof/>
              <w:rtl/>
              <w:rPrChange w:id="117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78"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117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80" w:author="Mohsen Jafarinejad" w:date="2019-05-12T10:51:00Z">
                <w:rPr>
                  <w:rFonts w:cs="Times New Roman" w:hint="eastAsia"/>
                  <w:noProof/>
                  <w:rtl/>
                </w:rPr>
              </w:rPrChange>
            </w:rPr>
            <w:delText>رو</w:delText>
          </w:r>
          <w:r w:rsidRPr="009667A9" w:rsidDel="00836C19">
            <w:rPr>
              <w:rFonts w:ascii="Times New Roman" w:hAnsi="Times New Roman" w:cs="B Nazanin" w:hint="cs"/>
              <w:b w:val="0"/>
              <w:bCs w:val="0"/>
              <w:noProof/>
              <w:rtl/>
              <w:rPrChange w:id="1181"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18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83"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18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85"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118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187"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118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189"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1190"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1191" w:author="Mohsen Jafarinejad" w:date="2019-05-12T10:51:00Z">
                <w:rPr>
                  <w:noProof/>
                </w:rPr>
              </w:rPrChange>
            </w:rPr>
            <w:tab/>
          </w:r>
        </w:del>
      </w:ins>
      <w:ins w:id="1192" w:author="Mohsen Jafarinejad" w:date="2019-05-12T11:03:00Z">
        <w:del w:id="1193" w:author="jafary88@gmail.com" w:date="2022-05-11T18:17:00Z">
          <w:r w:rsidR="00974A00" w:rsidDel="00836C19">
            <w:rPr>
              <w:rFonts w:ascii="Times New Roman" w:hAnsi="Times New Roman" w:cs="B Nazanin" w:hint="cs"/>
              <w:b w:val="0"/>
              <w:bCs w:val="0"/>
              <w:noProof/>
              <w:rtl/>
            </w:rPr>
            <w:delText>31</w:delText>
          </w:r>
        </w:del>
      </w:ins>
    </w:p>
    <w:p w14:paraId="507D5CF9" w14:textId="041D3D5A" w:rsidR="009667A9" w:rsidRPr="009667A9" w:rsidDel="00836C19" w:rsidRDefault="009667A9" w:rsidP="004E29A1">
      <w:pPr>
        <w:pStyle w:val="TOC3"/>
        <w:rPr>
          <w:ins w:id="1194" w:author="Mohsen Jafarinejad" w:date="2019-05-12T10:47:00Z"/>
          <w:del w:id="1195" w:author="jafary88@gmail.com" w:date="2022-05-11T18:17:00Z"/>
          <w:rFonts w:ascii="Times New Roman" w:eastAsiaTheme="minorEastAsia" w:hAnsi="Times New Roman"/>
          <w:i w:val="0"/>
          <w:rPrChange w:id="1196" w:author="Mohsen Jafarinejad" w:date="2019-05-12T10:51:00Z">
            <w:rPr>
              <w:ins w:id="1197" w:author="Mohsen Jafarinejad" w:date="2019-05-12T10:47:00Z"/>
              <w:del w:id="1198" w:author="jafary88@gmail.com" w:date="2022-05-11T18:17:00Z"/>
              <w:rFonts w:eastAsiaTheme="minorEastAsia" w:cstheme="minorBidi"/>
            </w:rPr>
          </w:rPrChange>
        </w:rPr>
      </w:pPr>
      <w:ins w:id="1199" w:author="Mohsen Jafarinejad" w:date="2019-05-12T10:47:00Z">
        <w:del w:id="1200" w:author="jafary88@gmail.com" w:date="2022-05-11T18:17:00Z">
          <w:r w:rsidRPr="009667A9" w:rsidDel="00836C19">
            <w:rPr>
              <w:rFonts w:ascii="Times New Roman" w:hAnsi="Times New Roman"/>
              <w:rtl/>
              <w:rPrChange w:id="1201" w:author="Mohsen Jafarinejad" w:date="2019-05-12T10:51:00Z">
                <w:rPr>
                  <w:rtl/>
                </w:rPr>
              </w:rPrChange>
            </w:rPr>
            <w:delText xml:space="preserve">2-3-1 </w:delText>
          </w:r>
          <w:r w:rsidRPr="009667A9" w:rsidDel="00836C19">
            <w:rPr>
              <w:rFonts w:ascii="Times New Roman" w:hAnsi="Times New Roman" w:hint="eastAsia"/>
              <w:rtl/>
              <w:rPrChange w:id="1202" w:author="Mohsen Jafarinejad" w:date="2019-05-12T10:51:00Z">
                <w:rPr>
                  <w:rFonts w:hint="eastAsia"/>
                  <w:rtl/>
                </w:rPr>
              </w:rPrChange>
            </w:rPr>
            <w:delText>اثر</w:delText>
          </w:r>
          <w:r w:rsidRPr="009667A9" w:rsidDel="00836C19">
            <w:rPr>
              <w:rFonts w:ascii="Times New Roman" w:hAnsi="Times New Roman"/>
              <w:rtl/>
              <w:rPrChange w:id="1203" w:author="Mohsen Jafarinejad" w:date="2019-05-12T10:51:00Z">
                <w:rPr>
                  <w:rtl/>
                </w:rPr>
              </w:rPrChange>
            </w:rPr>
            <w:delText xml:space="preserve"> </w:delText>
          </w:r>
          <w:r w:rsidRPr="009667A9" w:rsidDel="00836C19">
            <w:rPr>
              <w:rFonts w:ascii="Times New Roman" w:hAnsi="Times New Roman" w:hint="eastAsia"/>
              <w:rtl/>
              <w:rPrChange w:id="1204" w:author="Mohsen Jafarinejad" w:date="2019-05-12T10:51:00Z">
                <w:rPr>
                  <w:rFonts w:hint="eastAsia"/>
                  <w:rtl/>
                </w:rPr>
              </w:rPrChange>
            </w:rPr>
            <w:delText>غلظت</w:delText>
          </w:r>
          <w:r w:rsidRPr="009667A9" w:rsidDel="00836C19">
            <w:rPr>
              <w:rFonts w:ascii="Times New Roman" w:hAnsi="Times New Roman"/>
              <w:rtl/>
              <w:rPrChange w:id="1205" w:author="Mohsen Jafarinejad" w:date="2019-05-12T10:51:00Z">
                <w:rPr>
                  <w:rtl/>
                </w:rPr>
              </w:rPrChange>
            </w:rPr>
            <w:delText xml:space="preserve"> </w:delText>
          </w:r>
          <w:r w:rsidRPr="009667A9" w:rsidDel="00836C19">
            <w:rPr>
              <w:rFonts w:ascii="Times New Roman" w:hAnsi="Times New Roman" w:hint="eastAsia"/>
              <w:rtl/>
              <w:rPrChange w:id="1206" w:author="Mohsen Jafarinejad" w:date="2019-05-12T10:51:00Z">
                <w:rPr>
                  <w:rFonts w:hint="eastAsia"/>
                  <w:rtl/>
                </w:rPr>
              </w:rPrChange>
            </w:rPr>
            <w:delText>سابستر</w:delText>
          </w:r>
          <w:r w:rsidRPr="009667A9" w:rsidDel="00836C19">
            <w:rPr>
              <w:rFonts w:ascii="Times New Roman" w:hAnsi="Times New Roman" w:hint="cs"/>
              <w:rtl/>
              <w:rPrChange w:id="1207" w:author="Mohsen Jafarinejad" w:date="2019-05-12T10:51:00Z">
                <w:rPr>
                  <w:rFonts w:hint="cs"/>
                  <w:rtl/>
                </w:rPr>
              </w:rPrChange>
            </w:rPr>
            <w:delText>ی</w:delText>
          </w:r>
          <w:r w:rsidRPr="009667A9" w:rsidDel="00836C19">
            <w:rPr>
              <w:rFonts w:ascii="Times New Roman" w:hAnsi="Times New Roman" w:hint="eastAsia"/>
              <w:rtl/>
              <w:rPrChange w:id="1208" w:author="Mohsen Jafarinejad" w:date="2019-05-12T10:51:00Z">
                <w:rPr>
                  <w:rFonts w:hint="eastAsia"/>
                  <w:rtl/>
                </w:rPr>
              </w:rPrChange>
            </w:rPr>
            <w:delText>ت</w:delText>
          </w:r>
          <w:r w:rsidRPr="009667A9" w:rsidDel="00836C19">
            <w:rPr>
              <w:rFonts w:ascii="Times New Roman" w:hAnsi="Times New Roman"/>
              <w:rtl/>
              <w:rPrChange w:id="1209" w:author="Mohsen Jafarinejad" w:date="2019-05-12T10:51:00Z">
                <w:rPr>
                  <w:rtl/>
                </w:rPr>
              </w:rPrChange>
            </w:rPr>
            <w:delText xml:space="preserve"> </w:delText>
          </w:r>
          <w:r w:rsidRPr="009667A9" w:rsidDel="00836C19">
            <w:rPr>
              <w:rFonts w:ascii="Times New Roman" w:hAnsi="Times New Roman" w:hint="eastAsia"/>
              <w:rtl/>
              <w:rPrChange w:id="1210" w:author="Mohsen Jafarinejad" w:date="2019-05-12T10:51:00Z">
                <w:rPr>
                  <w:rFonts w:hint="eastAsia"/>
                  <w:rtl/>
                </w:rPr>
              </w:rPrChange>
            </w:rPr>
            <w:delText>بر</w:delText>
          </w:r>
          <w:r w:rsidRPr="009667A9" w:rsidDel="00836C19">
            <w:rPr>
              <w:rFonts w:ascii="Times New Roman" w:hAnsi="Times New Roman"/>
              <w:rtl/>
              <w:rPrChange w:id="1211" w:author="Mohsen Jafarinejad" w:date="2019-05-12T10:51:00Z">
                <w:rPr>
                  <w:rtl/>
                </w:rPr>
              </w:rPrChange>
            </w:rPr>
            <w:delText xml:space="preserve"> </w:delText>
          </w:r>
          <w:r w:rsidRPr="009667A9" w:rsidDel="00836C19">
            <w:rPr>
              <w:rFonts w:ascii="Times New Roman" w:hAnsi="Times New Roman" w:hint="eastAsia"/>
              <w:rtl/>
              <w:rPrChange w:id="1212" w:author="Mohsen Jafarinejad" w:date="2019-05-12T10:51:00Z">
                <w:rPr>
                  <w:rFonts w:hint="eastAsia"/>
                  <w:rtl/>
                </w:rPr>
              </w:rPrChange>
            </w:rPr>
            <w:delText>عملکرد</w:delText>
          </w:r>
          <w:r w:rsidRPr="009667A9" w:rsidDel="00836C19">
            <w:rPr>
              <w:rFonts w:ascii="Times New Roman" w:hAnsi="Times New Roman"/>
              <w:rtl/>
              <w:rPrChange w:id="1213" w:author="Mohsen Jafarinejad" w:date="2019-05-12T10:51:00Z">
                <w:rPr>
                  <w:rtl/>
                </w:rPr>
              </w:rPrChange>
            </w:rPr>
            <w:delText xml:space="preserve"> </w:delText>
          </w:r>
          <w:r w:rsidRPr="009667A9" w:rsidDel="00836C19">
            <w:rPr>
              <w:rFonts w:ascii="Times New Roman" w:hAnsi="Times New Roman" w:hint="eastAsia"/>
              <w:rtl/>
              <w:rPrChange w:id="1214" w:author="Mohsen Jafarinejad" w:date="2019-05-12T10:51:00Z">
                <w:rPr>
                  <w:rFonts w:hint="eastAsia"/>
                  <w:rtl/>
                </w:rPr>
              </w:rPrChange>
            </w:rPr>
            <w:delText>پ</w:delText>
          </w:r>
          <w:r w:rsidRPr="009667A9" w:rsidDel="00836C19">
            <w:rPr>
              <w:rFonts w:ascii="Times New Roman" w:hAnsi="Times New Roman" w:hint="cs"/>
              <w:rtl/>
              <w:rPrChange w:id="1215" w:author="Mohsen Jafarinejad" w:date="2019-05-12T10:51:00Z">
                <w:rPr>
                  <w:rFonts w:hint="cs"/>
                  <w:rtl/>
                </w:rPr>
              </w:rPrChange>
            </w:rPr>
            <w:delText>ی</w:delText>
          </w:r>
          <w:r w:rsidRPr="009667A9" w:rsidDel="00836C19">
            <w:rPr>
              <w:rFonts w:ascii="Times New Roman" w:hAnsi="Times New Roman" w:hint="eastAsia"/>
              <w:rtl/>
              <w:rPrChange w:id="1216" w:author="Mohsen Jafarinejad" w:date="2019-05-12T10:51:00Z">
                <w:rPr>
                  <w:rFonts w:hint="eastAsia"/>
                  <w:rtl/>
                </w:rPr>
              </w:rPrChange>
            </w:rPr>
            <w:delText>ل</w:delText>
          </w:r>
          <w:r w:rsidRPr="009667A9" w:rsidDel="00836C19">
            <w:rPr>
              <w:rFonts w:ascii="Times New Roman" w:hAnsi="Times New Roman"/>
              <w:rtl/>
              <w:rPrChange w:id="1217" w:author="Mohsen Jafarinejad" w:date="2019-05-12T10:51:00Z">
                <w:rPr>
                  <w:rtl/>
                </w:rPr>
              </w:rPrChange>
            </w:rPr>
            <w:delText xml:space="preserve"> </w:delText>
          </w:r>
          <w:r w:rsidRPr="009667A9" w:rsidDel="00836C19">
            <w:rPr>
              <w:rFonts w:ascii="Times New Roman" w:hAnsi="Times New Roman" w:hint="eastAsia"/>
              <w:rtl/>
              <w:rPrChange w:id="1218" w:author="Mohsen Jafarinejad" w:date="2019-05-12T10:51:00Z">
                <w:rPr>
                  <w:rFonts w:hint="eastAsia"/>
                  <w:rtl/>
                </w:rPr>
              </w:rPrChange>
            </w:rPr>
            <w:delText>سوخت</w:delText>
          </w:r>
          <w:r w:rsidRPr="009667A9" w:rsidDel="00836C19">
            <w:rPr>
              <w:rFonts w:ascii="Times New Roman" w:hAnsi="Times New Roman" w:hint="cs"/>
              <w:rtl/>
              <w:rPrChange w:id="1219" w:author="Mohsen Jafarinejad" w:date="2019-05-12T10:51:00Z">
                <w:rPr>
                  <w:rFonts w:hint="cs"/>
                  <w:rtl/>
                </w:rPr>
              </w:rPrChange>
            </w:rPr>
            <w:delText>ی</w:delText>
          </w:r>
          <w:r w:rsidRPr="009667A9" w:rsidDel="00836C19">
            <w:rPr>
              <w:rFonts w:ascii="Times New Roman" w:hAnsi="Times New Roman"/>
              <w:rtl/>
              <w:rPrChange w:id="1220" w:author="Mohsen Jafarinejad" w:date="2019-05-12T10:51:00Z">
                <w:rPr>
                  <w:rtl/>
                </w:rPr>
              </w:rPrChange>
            </w:rPr>
            <w:delText xml:space="preserve"> </w:delText>
          </w:r>
          <w:r w:rsidRPr="009667A9" w:rsidDel="00836C19">
            <w:rPr>
              <w:rFonts w:ascii="Times New Roman" w:hAnsi="Times New Roman" w:hint="eastAsia"/>
              <w:rtl/>
              <w:rPrChange w:id="1221" w:author="Mohsen Jafarinejad" w:date="2019-05-12T10:51:00Z">
                <w:rPr>
                  <w:rFonts w:hint="eastAsia"/>
                  <w:rtl/>
                </w:rPr>
              </w:rPrChange>
            </w:rPr>
            <w:delText>پ</w:delText>
          </w:r>
          <w:r w:rsidRPr="009667A9" w:rsidDel="00836C19">
            <w:rPr>
              <w:rFonts w:ascii="Times New Roman" w:hAnsi="Times New Roman" w:hint="cs"/>
              <w:rtl/>
              <w:rPrChange w:id="1222" w:author="Mohsen Jafarinejad" w:date="2019-05-12T10:51:00Z">
                <w:rPr>
                  <w:rFonts w:hint="cs"/>
                  <w:rtl/>
                </w:rPr>
              </w:rPrChange>
            </w:rPr>
            <w:delText>ی</w:delText>
          </w:r>
          <w:r w:rsidRPr="009667A9" w:rsidDel="00836C19">
            <w:rPr>
              <w:rFonts w:ascii="Times New Roman" w:hAnsi="Times New Roman" w:hint="eastAsia"/>
              <w:rtl/>
              <w:rPrChange w:id="1223" w:author="Mohsen Jafarinejad" w:date="2019-05-12T10:51:00Z">
                <w:rPr>
                  <w:rFonts w:hint="eastAsia"/>
                  <w:rtl/>
                </w:rPr>
              </w:rPrChange>
            </w:rPr>
            <w:delText>وسته</w:delText>
          </w:r>
          <w:r w:rsidRPr="009667A9" w:rsidDel="00836C19">
            <w:rPr>
              <w:rFonts w:ascii="Times New Roman" w:hAnsi="Times New Roman"/>
              <w:rPrChange w:id="1224" w:author="Mohsen Jafarinejad" w:date="2019-05-12T10:51:00Z">
                <w:rPr/>
              </w:rPrChange>
            </w:rPr>
            <w:tab/>
          </w:r>
        </w:del>
      </w:ins>
      <w:ins w:id="1225" w:author="Mohsen Jafarinejad" w:date="2019-05-12T11:03:00Z">
        <w:del w:id="1226" w:author="jafary88@gmail.com" w:date="2022-05-11T18:17:00Z">
          <w:r w:rsidR="00974A00" w:rsidDel="00836C19">
            <w:rPr>
              <w:rFonts w:ascii="Times New Roman" w:hAnsi="Times New Roman" w:hint="cs"/>
              <w:rtl/>
            </w:rPr>
            <w:delText>31</w:delText>
          </w:r>
        </w:del>
      </w:ins>
    </w:p>
    <w:p w14:paraId="74649DDC" w14:textId="79C3B9D8" w:rsidR="009667A9" w:rsidRPr="009667A9" w:rsidDel="00836C19" w:rsidRDefault="009667A9" w:rsidP="00795FC2">
      <w:pPr>
        <w:pStyle w:val="TOC3"/>
        <w:rPr>
          <w:ins w:id="1227" w:author="Mohsen Jafarinejad" w:date="2019-05-12T10:47:00Z"/>
          <w:del w:id="1228" w:author="jafary88@gmail.com" w:date="2022-05-11T18:17:00Z"/>
          <w:rFonts w:ascii="Times New Roman" w:eastAsiaTheme="minorEastAsia" w:hAnsi="Times New Roman"/>
          <w:i w:val="0"/>
          <w:rPrChange w:id="1229" w:author="Mohsen Jafarinejad" w:date="2019-05-12T10:51:00Z">
            <w:rPr>
              <w:ins w:id="1230" w:author="Mohsen Jafarinejad" w:date="2019-05-12T10:47:00Z"/>
              <w:del w:id="1231" w:author="jafary88@gmail.com" w:date="2022-05-11T18:17:00Z"/>
              <w:rFonts w:eastAsiaTheme="minorEastAsia" w:cstheme="minorBidi"/>
            </w:rPr>
          </w:rPrChange>
        </w:rPr>
      </w:pPr>
      <w:ins w:id="1232" w:author="Mohsen Jafarinejad" w:date="2019-05-12T10:47:00Z">
        <w:del w:id="1233" w:author="jafary88@gmail.com" w:date="2022-05-11T18:17:00Z">
          <w:r w:rsidRPr="009667A9" w:rsidDel="00836C19">
            <w:rPr>
              <w:rFonts w:ascii="Times New Roman" w:hAnsi="Times New Roman"/>
              <w:rtl/>
              <w:rPrChange w:id="1234" w:author="Mohsen Jafarinejad" w:date="2019-05-12T10:51:00Z">
                <w:rPr>
                  <w:rtl/>
                </w:rPr>
              </w:rPrChange>
            </w:rPr>
            <w:delText xml:space="preserve">2-3-2 </w:delText>
          </w:r>
          <w:r w:rsidRPr="009667A9" w:rsidDel="00836C19">
            <w:rPr>
              <w:rFonts w:ascii="Times New Roman" w:hAnsi="Times New Roman" w:hint="eastAsia"/>
              <w:rtl/>
              <w:rPrChange w:id="1235" w:author="Mohsen Jafarinejad" w:date="2019-05-12T10:51:00Z">
                <w:rPr>
                  <w:rFonts w:hint="eastAsia"/>
                  <w:rtl/>
                </w:rPr>
              </w:rPrChange>
            </w:rPr>
            <w:delText>اثر</w:delText>
          </w:r>
          <w:r w:rsidRPr="009667A9" w:rsidDel="00836C19">
            <w:rPr>
              <w:rFonts w:ascii="Times New Roman" w:hAnsi="Times New Roman"/>
              <w:rtl/>
              <w:rPrChange w:id="1236" w:author="Mohsen Jafarinejad" w:date="2019-05-12T10:51:00Z">
                <w:rPr>
                  <w:rtl/>
                </w:rPr>
              </w:rPrChange>
            </w:rPr>
            <w:delText xml:space="preserve"> </w:delText>
          </w:r>
          <w:r w:rsidRPr="009667A9" w:rsidDel="00836C19">
            <w:rPr>
              <w:rFonts w:ascii="Times New Roman" w:hAnsi="Times New Roman"/>
              <w:rPrChange w:id="1237" w:author="Mohsen Jafarinejad" w:date="2019-05-12T10:51:00Z">
                <w:rPr/>
              </w:rPrChange>
            </w:rPr>
            <w:delText>pH</w:delText>
          </w:r>
        </w:del>
      </w:ins>
      <w:ins w:id="1238" w:author="Mohsen Jafarinejad" w:date="2019-05-12T10:52:00Z">
        <w:del w:id="1239" w:author="jafary88@gmail.com" w:date="2022-05-11T18:17:00Z">
          <w:r w:rsidDel="00836C19">
            <w:rPr>
              <w:rFonts w:ascii="Times New Roman" w:hAnsi="Times New Roman" w:hint="cs"/>
              <w:rtl/>
            </w:rPr>
            <w:delText xml:space="preserve"> </w:delText>
          </w:r>
        </w:del>
      </w:ins>
      <w:ins w:id="1240" w:author="Mohsen Jafarinejad" w:date="2019-05-12T10:47:00Z">
        <w:del w:id="1241" w:author="jafary88@gmail.com" w:date="2022-05-11T18:17:00Z">
          <w:r w:rsidRPr="009667A9" w:rsidDel="00836C19">
            <w:rPr>
              <w:rFonts w:ascii="Times New Roman" w:hAnsi="Times New Roman"/>
              <w:rtl/>
              <w:rPrChange w:id="1242" w:author="Mohsen Jafarinejad" w:date="2019-05-12T10:51:00Z">
                <w:rPr>
                  <w:rtl/>
                </w:rPr>
              </w:rPrChange>
            </w:rPr>
            <w:delText xml:space="preserve"> </w:delText>
          </w:r>
          <w:r w:rsidRPr="009667A9" w:rsidDel="00836C19">
            <w:rPr>
              <w:rFonts w:ascii="Times New Roman" w:hAnsi="Times New Roman" w:hint="eastAsia"/>
              <w:rtl/>
              <w:rPrChange w:id="1243" w:author="Mohsen Jafarinejad" w:date="2019-05-12T10:51:00Z">
                <w:rPr>
                  <w:rFonts w:hint="eastAsia"/>
                  <w:rtl/>
                </w:rPr>
              </w:rPrChange>
            </w:rPr>
            <w:delText>بر</w:delText>
          </w:r>
          <w:r w:rsidRPr="009667A9" w:rsidDel="00836C19">
            <w:rPr>
              <w:rFonts w:ascii="Times New Roman" w:hAnsi="Times New Roman"/>
              <w:rtl/>
              <w:rPrChange w:id="1244" w:author="Mohsen Jafarinejad" w:date="2019-05-12T10:51:00Z">
                <w:rPr>
                  <w:rtl/>
                </w:rPr>
              </w:rPrChange>
            </w:rPr>
            <w:delText xml:space="preserve"> </w:delText>
          </w:r>
          <w:r w:rsidRPr="009667A9" w:rsidDel="00836C19">
            <w:rPr>
              <w:rFonts w:ascii="Times New Roman" w:hAnsi="Times New Roman" w:hint="eastAsia"/>
              <w:rtl/>
              <w:rPrChange w:id="1245" w:author="Mohsen Jafarinejad" w:date="2019-05-12T10:51:00Z">
                <w:rPr>
                  <w:rFonts w:hint="eastAsia"/>
                  <w:rtl/>
                </w:rPr>
              </w:rPrChange>
            </w:rPr>
            <w:delText>رو</w:delText>
          </w:r>
          <w:r w:rsidRPr="009667A9" w:rsidDel="00836C19">
            <w:rPr>
              <w:rFonts w:ascii="Times New Roman" w:hAnsi="Times New Roman" w:hint="cs"/>
              <w:rtl/>
              <w:rPrChange w:id="1246" w:author="Mohsen Jafarinejad" w:date="2019-05-12T10:51:00Z">
                <w:rPr>
                  <w:rFonts w:hint="cs"/>
                  <w:rtl/>
                </w:rPr>
              </w:rPrChange>
            </w:rPr>
            <w:delText>ی</w:delText>
          </w:r>
          <w:r w:rsidRPr="009667A9" w:rsidDel="00836C19">
            <w:rPr>
              <w:rFonts w:ascii="Times New Roman" w:hAnsi="Times New Roman"/>
              <w:rtl/>
              <w:rPrChange w:id="1247" w:author="Mohsen Jafarinejad" w:date="2019-05-12T10:51:00Z">
                <w:rPr>
                  <w:rtl/>
                </w:rPr>
              </w:rPrChange>
            </w:rPr>
            <w:delText xml:space="preserve"> </w:delText>
          </w:r>
          <w:r w:rsidRPr="009667A9" w:rsidDel="00836C19">
            <w:rPr>
              <w:rFonts w:ascii="Times New Roman" w:hAnsi="Times New Roman" w:hint="eastAsia"/>
              <w:rtl/>
              <w:rPrChange w:id="1248" w:author="Mohsen Jafarinejad" w:date="2019-05-12T10:51:00Z">
                <w:rPr>
                  <w:rFonts w:hint="eastAsia"/>
                  <w:rtl/>
                </w:rPr>
              </w:rPrChange>
            </w:rPr>
            <w:delText>عملکرد</w:delText>
          </w:r>
          <w:r w:rsidRPr="009667A9" w:rsidDel="00836C19">
            <w:rPr>
              <w:rFonts w:ascii="Times New Roman" w:hAnsi="Times New Roman"/>
              <w:rtl/>
              <w:rPrChange w:id="1249" w:author="Mohsen Jafarinejad" w:date="2019-05-12T10:51:00Z">
                <w:rPr>
                  <w:rtl/>
                </w:rPr>
              </w:rPrChange>
            </w:rPr>
            <w:delText xml:space="preserve"> </w:delText>
          </w:r>
          <w:r w:rsidRPr="009667A9" w:rsidDel="00836C19">
            <w:rPr>
              <w:rFonts w:ascii="Times New Roman" w:hAnsi="Times New Roman" w:hint="eastAsia"/>
              <w:rtl/>
              <w:rPrChange w:id="1250" w:author="Mohsen Jafarinejad" w:date="2019-05-12T10:51:00Z">
                <w:rPr>
                  <w:rFonts w:hint="eastAsia"/>
                  <w:rtl/>
                </w:rPr>
              </w:rPrChange>
            </w:rPr>
            <w:delText>پ</w:delText>
          </w:r>
          <w:r w:rsidRPr="009667A9" w:rsidDel="00836C19">
            <w:rPr>
              <w:rFonts w:ascii="Times New Roman" w:hAnsi="Times New Roman" w:hint="cs"/>
              <w:rtl/>
              <w:rPrChange w:id="1251" w:author="Mohsen Jafarinejad" w:date="2019-05-12T10:51:00Z">
                <w:rPr>
                  <w:rFonts w:hint="cs"/>
                  <w:rtl/>
                </w:rPr>
              </w:rPrChange>
            </w:rPr>
            <w:delText>ی</w:delText>
          </w:r>
          <w:r w:rsidRPr="009667A9" w:rsidDel="00836C19">
            <w:rPr>
              <w:rFonts w:ascii="Times New Roman" w:hAnsi="Times New Roman" w:hint="eastAsia"/>
              <w:rtl/>
              <w:rPrChange w:id="1252" w:author="Mohsen Jafarinejad" w:date="2019-05-12T10:51:00Z">
                <w:rPr>
                  <w:rFonts w:hint="eastAsia"/>
                  <w:rtl/>
                </w:rPr>
              </w:rPrChange>
            </w:rPr>
            <w:delText>ل</w:delText>
          </w:r>
          <w:r w:rsidRPr="009667A9" w:rsidDel="00836C19">
            <w:rPr>
              <w:rFonts w:ascii="Times New Roman" w:hAnsi="Times New Roman"/>
              <w:rtl/>
              <w:rPrChange w:id="1253" w:author="Mohsen Jafarinejad" w:date="2019-05-12T10:51:00Z">
                <w:rPr>
                  <w:rtl/>
                </w:rPr>
              </w:rPrChange>
            </w:rPr>
            <w:delText xml:space="preserve"> </w:delText>
          </w:r>
          <w:r w:rsidRPr="009667A9" w:rsidDel="00836C19">
            <w:rPr>
              <w:rFonts w:ascii="Times New Roman" w:hAnsi="Times New Roman" w:hint="eastAsia"/>
              <w:rtl/>
              <w:rPrChange w:id="1254" w:author="Mohsen Jafarinejad" w:date="2019-05-12T10:51:00Z">
                <w:rPr>
                  <w:rFonts w:hint="eastAsia"/>
                  <w:rtl/>
                </w:rPr>
              </w:rPrChange>
            </w:rPr>
            <w:delText>م</w:delText>
          </w:r>
          <w:r w:rsidRPr="009667A9" w:rsidDel="00836C19">
            <w:rPr>
              <w:rFonts w:ascii="Times New Roman" w:hAnsi="Times New Roman" w:hint="cs"/>
              <w:rtl/>
              <w:rPrChange w:id="1255" w:author="Mohsen Jafarinejad" w:date="2019-05-12T10:51:00Z">
                <w:rPr>
                  <w:rFonts w:hint="cs"/>
                  <w:rtl/>
                </w:rPr>
              </w:rPrChange>
            </w:rPr>
            <w:delText>ی</w:delText>
          </w:r>
          <w:r w:rsidRPr="009667A9" w:rsidDel="00836C19">
            <w:rPr>
              <w:rFonts w:ascii="Times New Roman" w:hAnsi="Times New Roman" w:hint="eastAsia"/>
              <w:rtl/>
              <w:rPrChange w:id="1256" w:author="Mohsen Jafarinejad" w:date="2019-05-12T10:51:00Z">
                <w:rPr>
                  <w:rFonts w:hint="eastAsia"/>
                  <w:rtl/>
                </w:rPr>
              </w:rPrChange>
            </w:rPr>
            <w:delText>کروب</w:delText>
          </w:r>
          <w:r w:rsidRPr="009667A9" w:rsidDel="00836C19">
            <w:rPr>
              <w:rFonts w:ascii="Times New Roman" w:hAnsi="Times New Roman" w:hint="cs"/>
              <w:rtl/>
              <w:rPrChange w:id="1257" w:author="Mohsen Jafarinejad" w:date="2019-05-12T10:51:00Z">
                <w:rPr>
                  <w:rFonts w:hint="cs"/>
                  <w:rtl/>
                </w:rPr>
              </w:rPrChange>
            </w:rPr>
            <w:delText>ی</w:delText>
          </w:r>
          <w:r w:rsidRPr="009667A9" w:rsidDel="00836C19">
            <w:rPr>
              <w:rFonts w:ascii="Times New Roman" w:hAnsi="Times New Roman"/>
              <w:rPrChange w:id="1258" w:author="Mohsen Jafarinejad" w:date="2019-05-12T10:51:00Z">
                <w:rPr/>
              </w:rPrChange>
            </w:rPr>
            <w:tab/>
          </w:r>
        </w:del>
      </w:ins>
      <w:ins w:id="1259" w:author="Mohsen Jafarinejad" w:date="2019-05-12T11:03:00Z">
        <w:del w:id="1260" w:author="jafary88@gmail.com" w:date="2022-05-11T18:17:00Z">
          <w:r w:rsidR="00974A00" w:rsidDel="00836C19">
            <w:rPr>
              <w:rFonts w:ascii="Times New Roman" w:hAnsi="Times New Roman" w:hint="cs"/>
              <w:rtl/>
            </w:rPr>
            <w:delText>35</w:delText>
          </w:r>
        </w:del>
      </w:ins>
    </w:p>
    <w:p w14:paraId="53090638" w14:textId="2C7E8078" w:rsidR="009667A9" w:rsidRPr="009667A9" w:rsidDel="00836C19" w:rsidRDefault="009667A9" w:rsidP="00CF7090">
      <w:pPr>
        <w:pStyle w:val="TOC3"/>
        <w:rPr>
          <w:ins w:id="1261" w:author="Mohsen Jafarinejad" w:date="2019-05-12T10:47:00Z"/>
          <w:del w:id="1262" w:author="jafary88@gmail.com" w:date="2022-05-11T18:17:00Z"/>
          <w:rFonts w:ascii="Times New Roman" w:eastAsiaTheme="minorEastAsia" w:hAnsi="Times New Roman"/>
          <w:i w:val="0"/>
          <w:rPrChange w:id="1263" w:author="Mohsen Jafarinejad" w:date="2019-05-12T10:51:00Z">
            <w:rPr>
              <w:ins w:id="1264" w:author="Mohsen Jafarinejad" w:date="2019-05-12T10:47:00Z"/>
              <w:del w:id="1265" w:author="jafary88@gmail.com" w:date="2022-05-11T18:17:00Z"/>
              <w:rFonts w:eastAsiaTheme="minorEastAsia" w:cstheme="minorBidi"/>
            </w:rPr>
          </w:rPrChange>
        </w:rPr>
      </w:pPr>
      <w:ins w:id="1266" w:author="Mohsen Jafarinejad" w:date="2019-05-12T10:47:00Z">
        <w:del w:id="1267" w:author="jafary88@gmail.com" w:date="2022-05-11T18:17:00Z">
          <w:r w:rsidRPr="009667A9" w:rsidDel="00836C19">
            <w:rPr>
              <w:rFonts w:ascii="Times New Roman" w:hAnsi="Times New Roman"/>
              <w:rtl/>
              <w:rPrChange w:id="1268" w:author="Mohsen Jafarinejad" w:date="2019-05-12T10:51:00Z">
                <w:rPr>
                  <w:rtl/>
                </w:rPr>
              </w:rPrChange>
            </w:rPr>
            <w:delText xml:space="preserve">2-3-3 </w:delText>
          </w:r>
          <w:r w:rsidRPr="009667A9" w:rsidDel="00836C19">
            <w:rPr>
              <w:rFonts w:ascii="Times New Roman" w:hAnsi="Times New Roman" w:hint="eastAsia"/>
              <w:rtl/>
              <w:rPrChange w:id="1269" w:author="Mohsen Jafarinejad" w:date="2019-05-12T10:51:00Z">
                <w:rPr>
                  <w:rFonts w:hint="eastAsia"/>
                  <w:rtl/>
                </w:rPr>
              </w:rPrChange>
            </w:rPr>
            <w:delText>اثر</w:delText>
          </w:r>
          <w:r w:rsidRPr="009667A9" w:rsidDel="00836C19">
            <w:rPr>
              <w:rFonts w:ascii="Times New Roman" w:hAnsi="Times New Roman"/>
              <w:rtl/>
              <w:rPrChange w:id="1270" w:author="Mohsen Jafarinejad" w:date="2019-05-12T10:51:00Z">
                <w:rPr>
                  <w:rtl/>
                </w:rPr>
              </w:rPrChange>
            </w:rPr>
            <w:delText xml:space="preserve"> </w:delText>
          </w:r>
          <w:r w:rsidRPr="009667A9" w:rsidDel="00836C19">
            <w:rPr>
              <w:rFonts w:ascii="Times New Roman" w:hAnsi="Times New Roman" w:hint="eastAsia"/>
              <w:rtl/>
              <w:rPrChange w:id="1271" w:author="Mohsen Jafarinejad" w:date="2019-05-12T10:51:00Z">
                <w:rPr>
                  <w:rFonts w:hint="eastAsia"/>
                  <w:rtl/>
                </w:rPr>
              </w:rPrChange>
            </w:rPr>
            <w:delText>سابستر</w:delText>
          </w:r>
          <w:r w:rsidRPr="009667A9" w:rsidDel="00836C19">
            <w:rPr>
              <w:rFonts w:ascii="Times New Roman" w:hAnsi="Times New Roman"/>
              <w:rtl/>
              <w:rPrChange w:id="1272" w:author="Mohsen Jafarinejad" w:date="2019-05-12T10:51:00Z">
                <w:rPr>
                  <w:rtl/>
                </w:rPr>
              </w:rPrChange>
            </w:rPr>
            <w:delText xml:space="preserve"> </w:delText>
          </w:r>
          <w:r w:rsidRPr="009667A9" w:rsidDel="00836C19">
            <w:rPr>
              <w:rFonts w:ascii="Times New Roman" w:hAnsi="Times New Roman" w:hint="eastAsia"/>
              <w:rtl/>
              <w:rPrChange w:id="1273" w:author="Mohsen Jafarinejad" w:date="2019-05-12T10:51:00Z">
                <w:rPr>
                  <w:rFonts w:hint="eastAsia"/>
                  <w:rtl/>
                </w:rPr>
              </w:rPrChange>
            </w:rPr>
            <w:delText>بر</w:delText>
          </w:r>
          <w:r w:rsidRPr="009667A9" w:rsidDel="00836C19">
            <w:rPr>
              <w:rFonts w:ascii="Times New Roman" w:hAnsi="Times New Roman"/>
              <w:rtl/>
              <w:rPrChange w:id="1274" w:author="Mohsen Jafarinejad" w:date="2019-05-12T10:51:00Z">
                <w:rPr>
                  <w:rtl/>
                </w:rPr>
              </w:rPrChange>
            </w:rPr>
            <w:delText xml:space="preserve"> </w:delText>
          </w:r>
          <w:r w:rsidRPr="009667A9" w:rsidDel="00836C19">
            <w:rPr>
              <w:rFonts w:ascii="Times New Roman" w:hAnsi="Times New Roman" w:hint="eastAsia"/>
              <w:rtl/>
              <w:rPrChange w:id="1275" w:author="Mohsen Jafarinejad" w:date="2019-05-12T10:51:00Z">
                <w:rPr>
                  <w:rFonts w:hint="eastAsia"/>
                  <w:rtl/>
                </w:rPr>
              </w:rPrChange>
            </w:rPr>
            <w:delText>رشد</w:delText>
          </w:r>
          <w:r w:rsidRPr="009667A9" w:rsidDel="00836C19">
            <w:rPr>
              <w:rFonts w:ascii="Times New Roman" w:hAnsi="Times New Roman"/>
              <w:rtl/>
              <w:rPrChange w:id="1276" w:author="Mohsen Jafarinejad" w:date="2019-05-12T10:51:00Z">
                <w:rPr>
                  <w:rtl/>
                </w:rPr>
              </w:rPrChange>
            </w:rPr>
            <w:delText xml:space="preserve"> </w:delText>
          </w:r>
          <w:r w:rsidRPr="009667A9" w:rsidDel="00836C19">
            <w:rPr>
              <w:rFonts w:ascii="Times New Roman" w:hAnsi="Times New Roman" w:hint="eastAsia"/>
              <w:rtl/>
              <w:rPrChange w:id="1277" w:author="Mohsen Jafarinejad" w:date="2019-05-12T10:51:00Z">
                <w:rPr>
                  <w:rFonts w:hint="eastAsia"/>
                  <w:rtl/>
                </w:rPr>
              </w:rPrChange>
            </w:rPr>
            <w:delText>باکتر</w:delText>
          </w:r>
          <w:r w:rsidRPr="009667A9" w:rsidDel="00836C19">
            <w:rPr>
              <w:rFonts w:ascii="Times New Roman" w:hAnsi="Times New Roman" w:hint="cs"/>
              <w:rtl/>
              <w:rPrChange w:id="1278" w:author="Mohsen Jafarinejad" w:date="2019-05-12T10:51:00Z">
                <w:rPr>
                  <w:rFonts w:hint="cs"/>
                  <w:rtl/>
                </w:rPr>
              </w:rPrChange>
            </w:rPr>
            <w:delText>ی‌</w:delText>
          </w:r>
          <w:r w:rsidRPr="009667A9" w:rsidDel="00836C19">
            <w:rPr>
              <w:rFonts w:ascii="Times New Roman" w:hAnsi="Times New Roman" w:hint="eastAsia"/>
              <w:rtl/>
              <w:rPrChange w:id="1279" w:author="Mohsen Jafarinejad" w:date="2019-05-12T10:51:00Z">
                <w:rPr>
                  <w:rFonts w:hint="eastAsia"/>
                  <w:rtl/>
                </w:rPr>
              </w:rPrChange>
            </w:rPr>
            <w:delText>ها</w:delText>
          </w:r>
          <w:r w:rsidRPr="009667A9" w:rsidDel="00836C19">
            <w:rPr>
              <w:rFonts w:ascii="Times New Roman" w:hAnsi="Times New Roman"/>
              <w:rPrChange w:id="1280" w:author="Mohsen Jafarinejad" w:date="2019-05-12T10:51:00Z">
                <w:rPr/>
              </w:rPrChange>
            </w:rPr>
            <w:tab/>
          </w:r>
        </w:del>
      </w:ins>
      <w:ins w:id="1281" w:author="Mohsen Jafarinejad" w:date="2019-05-12T11:03:00Z">
        <w:del w:id="1282" w:author="jafary88@gmail.com" w:date="2022-05-11T18:17:00Z">
          <w:r w:rsidR="00974A00" w:rsidDel="00836C19">
            <w:rPr>
              <w:rFonts w:ascii="Times New Roman" w:hAnsi="Times New Roman" w:hint="cs"/>
              <w:rtl/>
            </w:rPr>
            <w:delText>35</w:delText>
          </w:r>
        </w:del>
      </w:ins>
    </w:p>
    <w:p w14:paraId="1C407195" w14:textId="574BB96A" w:rsidR="009667A9" w:rsidRPr="009667A9" w:rsidDel="00836C19" w:rsidRDefault="009667A9" w:rsidP="00C60693">
      <w:pPr>
        <w:pStyle w:val="TOC3"/>
        <w:rPr>
          <w:ins w:id="1283" w:author="Mohsen Jafarinejad" w:date="2019-05-12T10:47:00Z"/>
          <w:del w:id="1284" w:author="jafary88@gmail.com" w:date="2022-05-11T18:17:00Z"/>
          <w:rFonts w:ascii="Times New Roman" w:eastAsiaTheme="minorEastAsia" w:hAnsi="Times New Roman"/>
          <w:i w:val="0"/>
          <w:rPrChange w:id="1285" w:author="Mohsen Jafarinejad" w:date="2019-05-12T10:51:00Z">
            <w:rPr>
              <w:ins w:id="1286" w:author="Mohsen Jafarinejad" w:date="2019-05-12T10:47:00Z"/>
              <w:del w:id="1287" w:author="jafary88@gmail.com" w:date="2022-05-11T18:17:00Z"/>
              <w:rFonts w:eastAsiaTheme="minorEastAsia" w:cstheme="minorBidi"/>
            </w:rPr>
          </w:rPrChange>
        </w:rPr>
      </w:pPr>
      <w:ins w:id="1288" w:author="Mohsen Jafarinejad" w:date="2019-05-12T10:47:00Z">
        <w:del w:id="1289" w:author="jafary88@gmail.com" w:date="2022-05-11T18:17:00Z">
          <w:r w:rsidRPr="009667A9" w:rsidDel="00836C19">
            <w:rPr>
              <w:rFonts w:ascii="Times New Roman" w:hAnsi="Times New Roman"/>
              <w:rtl/>
              <w:rPrChange w:id="1290" w:author="Mohsen Jafarinejad" w:date="2019-05-12T10:51:00Z">
                <w:rPr>
                  <w:rtl/>
                </w:rPr>
              </w:rPrChange>
            </w:rPr>
            <w:delText xml:space="preserve">2-3-4 </w:delText>
          </w:r>
          <w:r w:rsidRPr="009667A9" w:rsidDel="00836C19">
            <w:rPr>
              <w:rFonts w:ascii="Times New Roman" w:hAnsi="Times New Roman" w:hint="eastAsia"/>
              <w:rtl/>
              <w:rPrChange w:id="1291" w:author="Mohsen Jafarinejad" w:date="2019-05-12T10:51:00Z">
                <w:rPr>
                  <w:rFonts w:hint="eastAsia"/>
                  <w:rtl/>
                </w:rPr>
              </w:rPrChange>
            </w:rPr>
            <w:delText>اثر</w:delText>
          </w:r>
          <w:r w:rsidRPr="009667A9" w:rsidDel="00836C19">
            <w:rPr>
              <w:rFonts w:ascii="Times New Roman" w:hAnsi="Times New Roman"/>
              <w:rtl/>
              <w:rPrChange w:id="1292" w:author="Mohsen Jafarinejad" w:date="2019-05-12T10:51:00Z">
                <w:rPr>
                  <w:rtl/>
                </w:rPr>
              </w:rPrChange>
            </w:rPr>
            <w:delText xml:space="preserve"> </w:delText>
          </w:r>
          <w:r w:rsidRPr="009667A9" w:rsidDel="00836C19">
            <w:rPr>
              <w:rFonts w:ascii="Times New Roman" w:hAnsi="Times New Roman" w:hint="eastAsia"/>
              <w:rtl/>
              <w:rPrChange w:id="1293" w:author="Mohsen Jafarinejad" w:date="2019-05-12T10:51:00Z">
                <w:rPr>
                  <w:rFonts w:hint="eastAsia"/>
                  <w:rtl/>
                </w:rPr>
              </w:rPrChange>
            </w:rPr>
            <w:delText>پارامترها</w:delText>
          </w:r>
          <w:r w:rsidRPr="009667A9" w:rsidDel="00836C19">
            <w:rPr>
              <w:rFonts w:ascii="Times New Roman" w:hAnsi="Times New Roman" w:hint="cs"/>
              <w:rtl/>
              <w:rPrChange w:id="1294" w:author="Mohsen Jafarinejad" w:date="2019-05-12T10:51:00Z">
                <w:rPr>
                  <w:rFonts w:hint="cs"/>
                  <w:rtl/>
                </w:rPr>
              </w:rPrChange>
            </w:rPr>
            <w:delText>ی</w:delText>
          </w:r>
          <w:r w:rsidRPr="009667A9" w:rsidDel="00836C19">
            <w:rPr>
              <w:rFonts w:ascii="Times New Roman" w:hAnsi="Times New Roman"/>
              <w:rtl/>
              <w:rPrChange w:id="1295" w:author="Mohsen Jafarinejad" w:date="2019-05-12T10:51:00Z">
                <w:rPr>
                  <w:rtl/>
                </w:rPr>
              </w:rPrChange>
            </w:rPr>
            <w:delText xml:space="preserve"> </w:delText>
          </w:r>
          <w:r w:rsidRPr="009667A9" w:rsidDel="00836C19">
            <w:rPr>
              <w:rFonts w:ascii="Times New Roman" w:hAnsi="Times New Roman" w:hint="eastAsia"/>
              <w:rtl/>
              <w:rPrChange w:id="1296" w:author="Mohsen Jafarinejad" w:date="2019-05-12T10:51:00Z">
                <w:rPr>
                  <w:rFonts w:hint="eastAsia"/>
                  <w:rtl/>
                </w:rPr>
              </w:rPrChange>
            </w:rPr>
            <w:delText>محفظه</w:delText>
          </w:r>
          <w:r w:rsidRPr="009667A9" w:rsidDel="00836C19">
            <w:rPr>
              <w:rFonts w:ascii="Times New Roman" w:hAnsi="Times New Roman"/>
              <w:rtl/>
              <w:rPrChange w:id="1297" w:author="Mohsen Jafarinejad" w:date="2019-05-12T10:51:00Z">
                <w:rPr>
                  <w:rtl/>
                </w:rPr>
              </w:rPrChange>
            </w:rPr>
            <w:delText xml:space="preserve"> </w:delText>
          </w:r>
          <w:r w:rsidRPr="009667A9" w:rsidDel="00836C19">
            <w:rPr>
              <w:rFonts w:ascii="Times New Roman" w:hAnsi="Times New Roman" w:hint="eastAsia"/>
              <w:rtl/>
              <w:rPrChange w:id="1298" w:author="Mohsen Jafarinejad" w:date="2019-05-12T10:51:00Z">
                <w:rPr>
                  <w:rFonts w:hint="eastAsia"/>
                  <w:rtl/>
                </w:rPr>
              </w:rPrChange>
            </w:rPr>
            <w:delText>آند</w:delText>
          </w:r>
          <w:r w:rsidRPr="009667A9" w:rsidDel="00836C19">
            <w:rPr>
              <w:rFonts w:ascii="Times New Roman" w:hAnsi="Times New Roman"/>
              <w:rPrChange w:id="1299" w:author="Mohsen Jafarinejad" w:date="2019-05-12T10:51:00Z">
                <w:rPr/>
              </w:rPrChange>
            </w:rPr>
            <w:tab/>
          </w:r>
        </w:del>
      </w:ins>
      <w:ins w:id="1300" w:author="Mohsen Jafarinejad" w:date="2019-05-12T11:03:00Z">
        <w:del w:id="1301" w:author="jafary88@gmail.com" w:date="2022-05-11T18:17:00Z">
          <w:r w:rsidR="00974A00" w:rsidDel="00836C19">
            <w:rPr>
              <w:rFonts w:ascii="Times New Roman" w:hAnsi="Times New Roman" w:hint="cs"/>
              <w:rtl/>
            </w:rPr>
            <w:delText>36</w:delText>
          </w:r>
        </w:del>
      </w:ins>
    </w:p>
    <w:p w14:paraId="6F520F6F" w14:textId="285279EB" w:rsidR="009667A9" w:rsidRPr="009667A9" w:rsidDel="00836C19" w:rsidRDefault="009667A9" w:rsidP="00695D04">
      <w:pPr>
        <w:pStyle w:val="TOC3"/>
        <w:rPr>
          <w:ins w:id="1302" w:author="Mohsen Jafarinejad" w:date="2019-05-12T10:47:00Z"/>
          <w:del w:id="1303" w:author="jafary88@gmail.com" w:date="2022-05-11T18:17:00Z"/>
          <w:rFonts w:ascii="Times New Roman" w:eastAsiaTheme="minorEastAsia" w:hAnsi="Times New Roman"/>
          <w:i w:val="0"/>
          <w:rPrChange w:id="1304" w:author="Mohsen Jafarinejad" w:date="2019-05-12T10:51:00Z">
            <w:rPr>
              <w:ins w:id="1305" w:author="Mohsen Jafarinejad" w:date="2019-05-12T10:47:00Z"/>
              <w:del w:id="1306" w:author="jafary88@gmail.com" w:date="2022-05-11T18:17:00Z"/>
              <w:rFonts w:eastAsiaTheme="minorEastAsia" w:cstheme="minorBidi"/>
            </w:rPr>
          </w:rPrChange>
        </w:rPr>
      </w:pPr>
      <w:ins w:id="1307" w:author="Mohsen Jafarinejad" w:date="2019-05-12T10:47:00Z">
        <w:del w:id="1308" w:author="jafary88@gmail.com" w:date="2022-05-11T18:17:00Z">
          <w:r w:rsidRPr="009667A9" w:rsidDel="00836C19">
            <w:rPr>
              <w:rFonts w:ascii="Times New Roman" w:hAnsi="Times New Roman"/>
              <w:rtl/>
              <w:rPrChange w:id="1309" w:author="Mohsen Jafarinejad" w:date="2019-05-12T10:51:00Z">
                <w:rPr>
                  <w:rtl/>
                </w:rPr>
              </w:rPrChange>
            </w:rPr>
            <w:delText xml:space="preserve">2-3-5 </w:delText>
          </w:r>
          <w:r w:rsidRPr="009667A9" w:rsidDel="00836C19">
            <w:rPr>
              <w:rFonts w:ascii="Times New Roman" w:hAnsi="Times New Roman" w:hint="eastAsia"/>
              <w:rtl/>
              <w:rPrChange w:id="1310" w:author="Mohsen Jafarinejad" w:date="2019-05-12T10:51:00Z">
                <w:rPr>
                  <w:rFonts w:hint="eastAsia"/>
                  <w:rtl/>
                </w:rPr>
              </w:rPrChange>
            </w:rPr>
            <w:delText>اثر</w:delText>
          </w:r>
          <w:r w:rsidRPr="009667A9" w:rsidDel="00836C19">
            <w:rPr>
              <w:rFonts w:ascii="Times New Roman" w:hAnsi="Times New Roman"/>
              <w:rtl/>
              <w:rPrChange w:id="1311" w:author="Mohsen Jafarinejad" w:date="2019-05-12T10:51:00Z">
                <w:rPr>
                  <w:rtl/>
                </w:rPr>
              </w:rPrChange>
            </w:rPr>
            <w:delText xml:space="preserve"> </w:delText>
          </w:r>
          <w:r w:rsidRPr="009667A9" w:rsidDel="00836C19">
            <w:rPr>
              <w:rFonts w:ascii="Times New Roman" w:hAnsi="Times New Roman" w:hint="eastAsia"/>
              <w:rtl/>
              <w:rPrChange w:id="1312" w:author="Mohsen Jafarinejad" w:date="2019-05-12T10:51:00Z">
                <w:rPr>
                  <w:rFonts w:hint="eastAsia"/>
                  <w:rtl/>
                </w:rPr>
              </w:rPrChange>
            </w:rPr>
            <w:delText>پارامترها</w:delText>
          </w:r>
          <w:r w:rsidRPr="009667A9" w:rsidDel="00836C19">
            <w:rPr>
              <w:rFonts w:ascii="Times New Roman" w:hAnsi="Times New Roman" w:hint="cs"/>
              <w:rtl/>
              <w:rPrChange w:id="1313" w:author="Mohsen Jafarinejad" w:date="2019-05-12T10:51:00Z">
                <w:rPr>
                  <w:rFonts w:hint="cs"/>
                  <w:rtl/>
                </w:rPr>
              </w:rPrChange>
            </w:rPr>
            <w:delText>ی</w:delText>
          </w:r>
          <w:r w:rsidRPr="009667A9" w:rsidDel="00836C19">
            <w:rPr>
              <w:rFonts w:ascii="Times New Roman" w:hAnsi="Times New Roman"/>
              <w:rtl/>
              <w:rPrChange w:id="1314" w:author="Mohsen Jafarinejad" w:date="2019-05-12T10:51:00Z">
                <w:rPr>
                  <w:rtl/>
                </w:rPr>
              </w:rPrChange>
            </w:rPr>
            <w:delText xml:space="preserve"> </w:delText>
          </w:r>
          <w:r w:rsidRPr="009667A9" w:rsidDel="00836C19">
            <w:rPr>
              <w:rFonts w:ascii="Times New Roman" w:hAnsi="Times New Roman" w:hint="eastAsia"/>
              <w:rtl/>
              <w:rPrChange w:id="1315" w:author="Mohsen Jafarinejad" w:date="2019-05-12T10:51:00Z">
                <w:rPr>
                  <w:rFonts w:hint="eastAsia"/>
                  <w:rtl/>
                </w:rPr>
              </w:rPrChange>
            </w:rPr>
            <w:delText>محفظه</w:delText>
          </w:r>
          <w:r w:rsidRPr="009667A9" w:rsidDel="00836C19">
            <w:rPr>
              <w:rFonts w:ascii="Times New Roman" w:hAnsi="Times New Roman"/>
              <w:rtl/>
              <w:rPrChange w:id="1316" w:author="Mohsen Jafarinejad" w:date="2019-05-12T10:51:00Z">
                <w:rPr>
                  <w:rtl/>
                </w:rPr>
              </w:rPrChange>
            </w:rPr>
            <w:delText xml:space="preserve"> </w:delText>
          </w:r>
          <w:r w:rsidRPr="009667A9" w:rsidDel="00836C19">
            <w:rPr>
              <w:rFonts w:ascii="Times New Roman" w:hAnsi="Times New Roman" w:hint="eastAsia"/>
              <w:rtl/>
              <w:rPrChange w:id="1317" w:author="Mohsen Jafarinejad" w:date="2019-05-12T10:51:00Z">
                <w:rPr>
                  <w:rFonts w:hint="eastAsia"/>
                  <w:rtl/>
                </w:rPr>
              </w:rPrChange>
            </w:rPr>
            <w:delText>کاتد</w:delText>
          </w:r>
          <w:r w:rsidRPr="009667A9" w:rsidDel="00836C19">
            <w:rPr>
              <w:rFonts w:ascii="Times New Roman" w:hAnsi="Times New Roman"/>
              <w:rPrChange w:id="1318" w:author="Mohsen Jafarinejad" w:date="2019-05-12T10:51:00Z">
                <w:rPr/>
              </w:rPrChange>
            </w:rPr>
            <w:tab/>
          </w:r>
        </w:del>
      </w:ins>
      <w:ins w:id="1319" w:author="Mohsen Jafarinejad" w:date="2019-05-12T11:03:00Z">
        <w:del w:id="1320" w:author="jafary88@gmail.com" w:date="2022-05-11T18:17:00Z">
          <w:r w:rsidR="00974A00" w:rsidDel="00836C19">
            <w:rPr>
              <w:rFonts w:ascii="Times New Roman" w:hAnsi="Times New Roman" w:hint="cs"/>
              <w:rtl/>
            </w:rPr>
            <w:delText>37</w:delText>
          </w:r>
        </w:del>
      </w:ins>
    </w:p>
    <w:p w14:paraId="3A26F8E8" w14:textId="3D5673D6" w:rsidR="009667A9" w:rsidRPr="009667A9" w:rsidDel="00836C19" w:rsidRDefault="009667A9" w:rsidP="00E87BBB">
      <w:pPr>
        <w:pStyle w:val="TOC3"/>
        <w:rPr>
          <w:ins w:id="1321" w:author="Mohsen Jafarinejad" w:date="2019-05-12T10:47:00Z"/>
          <w:del w:id="1322" w:author="jafary88@gmail.com" w:date="2022-05-11T18:17:00Z"/>
          <w:rFonts w:ascii="Times New Roman" w:eastAsiaTheme="minorEastAsia" w:hAnsi="Times New Roman"/>
          <w:i w:val="0"/>
          <w:rPrChange w:id="1323" w:author="Mohsen Jafarinejad" w:date="2019-05-12T10:51:00Z">
            <w:rPr>
              <w:ins w:id="1324" w:author="Mohsen Jafarinejad" w:date="2019-05-12T10:47:00Z"/>
              <w:del w:id="1325" w:author="jafary88@gmail.com" w:date="2022-05-11T18:17:00Z"/>
              <w:rFonts w:eastAsiaTheme="minorEastAsia" w:cstheme="minorBidi"/>
            </w:rPr>
          </w:rPrChange>
        </w:rPr>
      </w:pPr>
      <w:ins w:id="1326" w:author="Mohsen Jafarinejad" w:date="2019-05-12T10:47:00Z">
        <w:del w:id="1327" w:author="jafary88@gmail.com" w:date="2022-05-11T18:17:00Z">
          <w:r w:rsidRPr="009667A9" w:rsidDel="00836C19">
            <w:rPr>
              <w:rFonts w:ascii="Times New Roman" w:hAnsi="Times New Roman"/>
              <w:rtl/>
              <w:rPrChange w:id="1328" w:author="Mohsen Jafarinejad" w:date="2019-05-12T10:51:00Z">
                <w:rPr>
                  <w:rtl/>
                </w:rPr>
              </w:rPrChange>
            </w:rPr>
            <w:delText xml:space="preserve">2-3-6 </w:delText>
          </w:r>
        </w:del>
      </w:ins>
      <w:ins w:id="1329" w:author="Mohsen Jafarinejad" w:date="2019-09-03T12:18:00Z">
        <w:del w:id="1330" w:author="jafary88@gmail.com" w:date="2022-05-11T18:17:00Z">
          <w:r w:rsidR="00D548E9" w:rsidDel="00836C19">
            <w:rPr>
              <w:rFonts w:ascii="Times New Roman" w:hAnsi="Times New Roman"/>
              <w:rtl/>
            </w:rPr>
            <w:delText>مدل‌ساز</w:delText>
          </w:r>
          <w:r w:rsidR="00D548E9" w:rsidDel="00836C19">
            <w:rPr>
              <w:rFonts w:ascii="Times New Roman" w:hAnsi="Times New Roman" w:hint="cs"/>
              <w:rtl/>
            </w:rPr>
            <w:delText>ی‌های</w:delText>
          </w:r>
        </w:del>
      </w:ins>
      <w:ins w:id="1331" w:author="Mohsen Jafarinejad" w:date="2019-05-12T10:47:00Z">
        <w:del w:id="1332" w:author="jafary88@gmail.com" w:date="2022-05-11T18:17:00Z">
          <w:r w:rsidRPr="009667A9" w:rsidDel="00836C19">
            <w:rPr>
              <w:rFonts w:ascii="Times New Roman" w:hAnsi="Times New Roman"/>
              <w:rtl/>
              <w:rPrChange w:id="1333" w:author="Mohsen Jafarinejad" w:date="2019-05-12T10:51:00Z">
                <w:rPr>
                  <w:rtl/>
                </w:rPr>
              </w:rPrChange>
            </w:rPr>
            <w:delText xml:space="preserve"> </w:delText>
          </w:r>
          <w:r w:rsidRPr="009667A9" w:rsidDel="00836C19">
            <w:rPr>
              <w:rFonts w:ascii="Times New Roman" w:hAnsi="Times New Roman" w:hint="eastAsia"/>
              <w:rtl/>
              <w:rPrChange w:id="1334" w:author="Mohsen Jafarinejad" w:date="2019-05-12T10:51:00Z">
                <w:rPr>
                  <w:rFonts w:hint="eastAsia"/>
                  <w:rtl/>
                </w:rPr>
              </w:rPrChange>
            </w:rPr>
            <w:delText>صورت</w:delText>
          </w:r>
          <w:r w:rsidRPr="009667A9" w:rsidDel="00836C19">
            <w:rPr>
              <w:rFonts w:ascii="Times New Roman" w:hAnsi="Times New Roman"/>
              <w:rtl/>
              <w:rPrChange w:id="1335" w:author="Mohsen Jafarinejad" w:date="2019-05-12T10:51:00Z">
                <w:rPr>
                  <w:rtl/>
                </w:rPr>
              </w:rPrChange>
            </w:rPr>
            <w:delText xml:space="preserve"> </w:delText>
          </w:r>
          <w:r w:rsidRPr="009667A9" w:rsidDel="00836C19">
            <w:rPr>
              <w:rFonts w:ascii="Times New Roman" w:hAnsi="Times New Roman" w:hint="eastAsia"/>
              <w:rtl/>
              <w:rPrChange w:id="1336" w:author="Mohsen Jafarinejad" w:date="2019-05-12T10:51:00Z">
                <w:rPr>
                  <w:rFonts w:hint="eastAsia"/>
                  <w:rtl/>
                </w:rPr>
              </w:rPrChange>
            </w:rPr>
            <w:delText>گرفته</w:delText>
          </w:r>
          <w:r w:rsidRPr="009667A9" w:rsidDel="00836C19">
            <w:rPr>
              <w:rFonts w:ascii="Times New Roman" w:hAnsi="Times New Roman"/>
              <w:rtl/>
              <w:rPrChange w:id="1337" w:author="Mohsen Jafarinejad" w:date="2019-05-12T10:51:00Z">
                <w:rPr>
                  <w:rtl/>
                </w:rPr>
              </w:rPrChange>
            </w:rPr>
            <w:delText xml:space="preserve"> </w:delText>
          </w:r>
          <w:r w:rsidRPr="009667A9" w:rsidDel="00836C19">
            <w:rPr>
              <w:rFonts w:ascii="Times New Roman" w:hAnsi="Times New Roman" w:hint="eastAsia"/>
              <w:rtl/>
              <w:rPrChange w:id="1338" w:author="Mohsen Jafarinejad" w:date="2019-05-12T10:51:00Z">
                <w:rPr>
                  <w:rFonts w:hint="eastAsia"/>
                  <w:rtl/>
                </w:rPr>
              </w:rPrChange>
            </w:rPr>
            <w:delText>برا</w:delText>
          </w:r>
          <w:r w:rsidRPr="009667A9" w:rsidDel="00836C19">
            <w:rPr>
              <w:rFonts w:ascii="Times New Roman" w:hAnsi="Times New Roman" w:hint="cs"/>
              <w:rtl/>
              <w:rPrChange w:id="1339" w:author="Mohsen Jafarinejad" w:date="2019-05-12T10:51:00Z">
                <w:rPr>
                  <w:rFonts w:hint="cs"/>
                  <w:rtl/>
                </w:rPr>
              </w:rPrChange>
            </w:rPr>
            <w:delText>ی</w:delText>
          </w:r>
          <w:r w:rsidRPr="009667A9" w:rsidDel="00836C19">
            <w:rPr>
              <w:rFonts w:ascii="Times New Roman" w:hAnsi="Times New Roman"/>
              <w:rtl/>
              <w:rPrChange w:id="1340" w:author="Mohsen Jafarinejad" w:date="2019-05-12T10:51:00Z">
                <w:rPr>
                  <w:rtl/>
                </w:rPr>
              </w:rPrChange>
            </w:rPr>
            <w:delText xml:space="preserve"> </w:delText>
          </w:r>
          <w:r w:rsidRPr="009667A9" w:rsidDel="00836C19">
            <w:rPr>
              <w:rFonts w:ascii="Times New Roman" w:hAnsi="Times New Roman" w:hint="eastAsia"/>
              <w:rtl/>
              <w:rPrChange w:id="1341" w:author="Mohsen Jafarinejad" w:date="2019-05-12T10:51:00Z">
                <w:rPr>
                  <w:rFonts w:hint="eastAsia"/>
                  <w:rtl/>
                </w:rPr>
              </w:rPrChange>
            </w:rPr>
            <w:delText>پ</w:delText>
          </w:r>
          <w:r w:rsidRPr="009667A9" w:rsidDel="00836C19">
            <w:rPr>
              <w:rFonts w:ascii="Times New Roman" w:hAnsi="Times New Roman" w:hint="cs"/>
              <w:rtl/>
              <w:rPrChange w:id="1342" w:author="Mohsen Jafarinejad" w:date="2019-05-12T10:51:00Z">
                <w:rPr>
                  <w:rFonts w:hint="cs"/>
                  <w:rtl/>
                </w:rPr>
              </w:rPrChange>
            </w:rPr>
            <w:delText>ی</w:delText>
          </w:r>
          <w:r w:rsidRPr="009667A9" w:rsidDel="00836C19">
            <w:rPr>
              <w:rFonts w:ascii="Times New Roman" w:hAnsi="Times New Roman" w:hint="eastAsia"/>
              <w:rtl/>
              <w:rPrChange w:id="1343" w:author="Mohsen Jafarinejad" w:date="2019-05-12T10:51:00Z">
                <w:rPr>
                  <w:rFonts w:hint="eastAsia"/>
                  <w:rtl/>
                </w:rPr>
              </w:rPrChange>
            </w:rPr>
            <w:delText>ل</w:delText>
          </w:r>
          <w:r w:rsidRPr="009667A9" w:rsidDel="00836C19">
            <w:rPr>
              <w:rFonts w:ascii="Times New Roman" w:hAnsi="Times New Roman"/>
              <w:rtl/>
              <w:rPrChange w:id="1344" w:author="Mohsen Jafarinejad" w:date="2019-05-12T10:51:00Z">
                <w:rPr>
                  <w:rtl/>
                </w:rPr>
              </w:rPrChange>
            </w:rPr>
            <w:delText xml:space="preserve"> </w:delText>
          </w:r>
          <w:r w:rsidRPr="009667A9" w:rsidDel="00836C19">
            <w:rPr>
              <w:rFonts w:ascii="Times New Roman" w:hAnsi="Times New Roman" w:hint="eastAsia"/>
              <w:rtl/>
              <w:rPrChange w:id="1345" w:author="Mohsen Jafarinejad" w:date="2019-05-12T10:51:00Z">
                <w:rPr>
                  <w:rFonts w:hint="eastAsia"/>
                  <w:rtl/>
                </w:rPr>
              </w:rPrChange>
            </w:rPr>
            <w:delText>م</w:delText>
          </w:r>
          <w:r w:rsidRPr="009667A9" w:rsidDel="00836C19">
            <w:rPr>
              <w:rFonts w:ascii="Times New Roman" w:hAnsi="Times New Roman" w:hint="cs"/>
              <w:rtl/>
              <w:rPrChange w:id="1346" w:author="Mohsen Jafarinejad" w:date="2019-05-12T10:51:00Z">
                <w:rPr>
                  <w:rFonts w:hint="cs"/>
                  <w:rtl/>
                </w:rPr>
              </w:rPrChange>
            </w:rPr>
            <w:delText>ی</w:delText>
          </w:r>
          <w:r w:rsidRPr="009667A9" w:rsidDel="00836C19">
            <w:rPr>
              <w:rFonts w:ascii="Times New Roman" w:hAnsi="Times New Roman" w:hint="eastAsia"/>
              <w:rtl/>
              <w:rPrChange w:id="1347" w:author="Mohsen Jafarinejad" w:date="2019-05-12T10:51:00Z">
                <w:rPr>
                  <w:rFonts w:hint="eastAsia"/>
                  <w:rtl/>
                </w:rPr>
              </w:rPrChange>
            </w:rPr>
            <w:delText>کروب</w:delText>
          </w:r>
          <w:r w:rsidRPr="009667A9" w:rsidDel="00836C19">
            <w:rPr>
              <w:rFonts w:ascii="Times New Roman" w:hAnsi="Times New Roman" w:hint="cs"/>
              <w:rtl/>
              <w:rPrChange w:id="1348" w:author="Mohsen Jafarinejad" w:date="2019-05-12T10:51:00Z">
                <w:rPr>
                  <w:rFonts w:hint="cs"/>
                  <w:rtl/>
                </w:rPr>
              </w:rPrChange>
            </w:rPr>
            <w:delText>ی</w:delText>
          </w:r>
          <w:r w:rsidRPr="009667A9" w:rsidDel="00836C19">
            <w:rPr>
              <w:rFonts w:ascii="Times New Roman" w:hAnsi="Times New Roman"/>
              <w:rPrChange w:id="1349" w:author="Mohsen Jafarinejad" w:date="2019-05-12T10:51:00Z">
                <w:rPr/>
              </w:rPrChange>
            </w:rPr>
            <w:tab/>
          </w:r>
        </w:del>
      </w:ins>
      <w:ins w:id="1350" w:author="Mohsen Jafarinejad" w:date="2019-05-12T11:03:00Z">
        <w:del w:id="1351" w:author="jafary88@gmail.com" w:date="2022-05-11T18:17:00Z">
          <w:r w:rsidR="00974A00" w:rsidDel="00836C19">
            <w:rPr>
              <w:rFonts w:ascii="Times New Roman" w:hAnsi="Times New Roman" w:hint="cs"/>
              <w:rtl/>
            </w:rPr>
            <w:delText>38</w:delText>
          </w:r>
        </w:del>
      </w:ins>
    </w:p>
    <w:p w14:paraId="04279F32" w14:textId="0CACA271" w:rsidR="009667A9" w:rsidRPr="009667A9" w:rsidDel="00836C19" w:rsidRDefault="009667A9">
      <w:pPr>
        <w:pStyle w:val="TOC2"/>
        <w:tabs>
          <w:tab w:val="right" w:leader="dot" w:pos="8827"/>
        </w:tabs>
        <w:bidi/>
        <w:rPr>
          <w:ins w:id="1352" w:author="Mohsen Jafarinejad" w:date="2019-05-12T10:47:00Z"/>
          <w:del w:id="1353" w:author="jafary88@gmail.com" w:date="2022-05-11T18:17:00Z"/>
          <w:rFonts w:ascii="Times New Roman" w:eastAsiaTheme="minorEastAsia" w:hAnsi="Times New Roman" w:cs="B Nazanin"/>
          <w:b w:val="0"/>
          <w:bCs w:val="0"/>
          <w:noProof/>
          <w:szCs w:val="22"/>
          <w:rPrChange w:id="1354" w:author="Mohsen Jafarinejad" w:date="2019-05-12T10:51:00Z">
            <w:rPr>
              <w:ins w:id="1355" w:author="Mohsen Jafarinejad" w:date="2019-05-12T10:47:00Z"/>
              <w:del w:id="1356" w:author="jafary88@gmail.com" w:date="2022-05-11T18:17:00Z"/>
              <w:rFonts w:eastAsiaTheme="minorEastAsia" w:cstheme="minorBidi"/>
              <w:b w:val="0"/>
              <w:bCs w:val="0"/>
              <w:noProof/>
              <w:szCs w:val="22"/>
            </w:rPr>
          </w:rPrChange>
        </w:rPr>
        <w:pPrChange w:id="1357" w:author="Mohsen Jafarinejad" w:date="2019-05-12T11:03:00Z">
          <w:pPr>
            <w:pStyle w:val="TOC2"/>
            <w:tabs>
              <w:tab w:val="right" w:leader="dot" w:pos="8827"/>
            </w:tabs>
          </w:pPr>
        </w:pPrChange>
      </w:pPr>
      <w:ins w:id="1358" w:author="Mohsen Jafarinejad" w:date="2019-05-12T10:47:00Z">
        <w:del w:id="1359" w:author="jafary88@gmail.com" w:date="2022-05-11T18:17:00Z">
          <w:r w:rsidRPr="009667A9" w:rsidDel="00836C19">
            <w:rPr>
              <w:rFonts w:ascii="Times New Roman" w:hAnsi="Times New Roman" w:cs="B Nazanin"/>
              <w:b w:val="0"/>
              <w:bCs w:val="0"/>
              <w:noProof/>
              <w:rtl/>
              <w:rPrChange w:id="1360" w:author="Mohsen Jafarinejad" w:date="2019-05-12T10:51:00Z">
                <w:rPr>
                  <w:rFonts w:cs="Times New Roman"/>
                  <w:noProof/>
                  <w:rtl/>
                </w:rPr>
              </w:rPrChange>
            </w:rPr>
            <w:delText xml:space="preserve">2-4 </w:delText>
          </w:r>
          <w:r w:rsidRPr="009667A9" w:rsidDel="00836C19">
            <w:rPr>
              <w:rFonts w:ascii="Times New Roman" w:hAnsi="Times New Roman" w:cs="B Nazanin" w:hint="eastAsia"/>
              <w:b w:val="0"/>
              <w:bCs w:val="0"/>
              <w:noProof/>
              <w:rtl/>
              <w:rPrChange w:id="1361" w:author="Mohsen Jafarinejad" w:date="2019-05-12T10:51:00Z">
                <w:rPr>
                  <w:rFonts w:cs="Times New Roman" w:hint="eastAsia"/>
                  <w:noProof/>
                  <w:rtl/>
                </w:rPr>
              </w:rPrChange>
            </w:rPr>
            <w:delText>نوآور</w:delText>
          </w:r>
          <w:r w:rsidRPr="009667A9" w:rsidDel="00836C19">
            <w:rPr>
              <w:rFonts w:ascii="Times New Roman" w:hAnsi="Times New Roman" w:cs="B Nazanin" w:hint="cs"/>
              <w:b w:val="0"/>
              <w:bCs w:val="0"/>
              <w:noProof/>
              <w:rtl/>
              <w:rPrChange w:id="136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36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364" w:author="Mohsen Jafarinejad" w:date="2019-05-12T10:51:00Z">
                <w:rPr>
                  <w:rFonts w:cs="Times New Roman" w:hint="eastAsia"/>
                  <w:noProof/>
                  <w:rtl/>
                </w:rPr>
              </w:rPrChange>
            </w:rPr>
            <w:delText>تحق</w:delText>
          </w:r>
          <w:r w:rsidRPr="009667A9" w:rsidDel="00836C19">
            <w:rPr>
              <w:rFonts w:ascii="Times New Roman" w:hAnsi="Times New Roman" w:cs="B Nazanin" w:hint="cs"/>
              <w:b w:val="0"/>
              <w:bCs w:val="0"/>
              <w:noProof/>
              <w:rtl/>
              <w:rPrChange w:id="136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366" w:author="Mohsen Jafarinejad" w:date="2019-05-12T10:51:00Z">
                <w:rPr>
                  <w:rFonts w:cs="Times New Roman" w:hint="eastAsia"/>
                  <w:noProof/>
                  <w:rtl/>
                </w:rPr>
              </w:rPrChange>
            </w:rPr>
            <w:delText>قات</w:delText>
          </w:r>
          <w:r w:rsidRPr="009667A9" w:rsidDel="00836C19">
            <w:rPr>
              <w:rFonts w:ascii="Times New Roman" w:hAnsi="Times New Roman" w:cs="B Nazanin"/>
              <w:b w:val="0"/>
              <w:bCs w:val="0"/>
              <w:noProof/>
              <w:rtl/>
              <w:rPrChange w:id="136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36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36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370" w:author="Mohsen Jafarinejad" w:date="2019-05-12T10:51:00Z">
                <w:rPr>
                  <w:rFonts w:cs="Times New Roman" w:hint="eastAsia"/>
                  <w:noProof/>
                  <w:rtl/>
                </w:rPr>
              </w:rPrChange>
            </w:rPr>
            <w:delText>شِ</w:delText>
          </w:r>
          <w:r w:rsidRPr="009667A9" w:rsidDel="00836C19">
            <w:rPr>
              <w:rFonts w:ascii="Times New Roman" w:hAnsi="Times New Roman" w:cs="B Nazanin"/>
              <w:b w:val="0"/>
              <w:bCs w:val="0"/>
              <w:noProof/>
              <w:rtl/>
              <w:rPrChange w:id="137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372" w:author="Mohsen Jafarinejad" w:date="2019-05-12T10:51:00Z">
                <w:rPr>
                  <w:rFonts w:cs="Times New Roman" w:hint="eastAsia"/>
                  <w:noProof/>
                  <w:rtl/>
                </w:rPr>
              </w:rPrChange>
            </w:rPr>
            <w:delText>رو</w:delText>
          </w:r>
          <w:r w:rsidRPr="009667A9" w:rsidDel="00836C19">
            <w:rPr>
              <w:rFonts w:ascii="Times New Roman" w:hAnsi="Times New Roman" w:cs="B Nazanin"/>
              <w:b w:val="0"/>
              <w:bCs w:val="0"/>
              <w:noProof/>
              <w:rPrChange w:id="1373" w:author="Mohsen Jafarinejad" w:date="2019-05-12T10:51:00Z">
                <w:rPr>
                  <w:noProof/>
                </w:rPr>
              </w:rPrChange>
            </w:rPr>
            <w:tab/>
          </w:r>
        </w:del>
      </w:ins>
      <w:ins w:id="1374" w:author="Mohsen Jafarinejad" w:date="2019-05-12T11:03:00Z">
        <w:del w:id="1375" w:author="jafary88@gmail.com" w:date="2022-05-11T18:17:00Z">
          <w:r w:rsidR="00974A00" w:rsidDel="00836C19">
            <w:rPr>
              <w:rFonts w:ascii="Times New Roman" w:hAnsi="Times New Roman" w:cs="B Nazanin" w:hint="cs"/>
              <w:b w:val="0"/>
              <w:bCs w:val="0"/>
              <w:noProof/>
              <w:rtl/>
            </w:rPr>
            <w:delText>44</w:delText>
          </w:r>
        </w:del>
      </w:ins>
    </w:p>
    <w:p w14:paraId="7F12FC81" w14:textId="6132D84F" w:rsidR="009667A9" w:rsidRPr="009667A9" w:rsidDel="00836C19" w:rsidRDefault="009667A9" w:rsidP="004E29A1">
      <w:pPr>
        <w:pStyle w:val="TOC1"/>
        <w:rPr>
          <w:ins w:id="1376" w:author="Mohsen Jafarinejad" w:date="2019-05-12T10:47:00Z"/>
          <w:del w:id="1377" w:author="jafary88@gmail.com" w:date="2022-05-11T18:17:00Z"/>
          <w:rFonts w:ascii="Times New Roman" w:eastAsiaTheme="minorEastAsia" w:hAnsi="Times New Roman"/>
          <w:b w:val="0"/>
          <w:bCs w:val="0"/>
          <w:i w:val="0"/>
          <w:sz w:val="22"/>
          <w:szCs w:val="22"/>
          <w:lang w:bidi="ar-SA"/>
          <w:rPrChange w:id="1378" w:author="Mohsen Jafarinejad" w:date="2019-05-12T10:51:00Z">
            <w:rPr>
              <w:ins w:id="1379" w:author="Mohsen Jafarinejad" w:date="2019-05-12T10:47:00Z"/>
              <w:del w:id="1380" w:author="jafary88@gmail.com" w:date="2022-05-11T18:17:00Z"/>
              <w:rFonts w:asciiTheme="minorHAnsi" w:eastAsiaTheme="minorEastAsia" w:hAnsiTheme="minorHAnsi" w:cstheme="minorBidi"/>
              <w:b w:val="0"/>
              <w:bCs w:val="0"/>
              <w:i w:val="0"/>
              <w:lang w:bidi="ar-SA"/>
            </w:rPr>
          </w:rPrChange>
        </w:rPr>
      </w:pPr>
      <w:ins w:id="1381" w:author="Mohsen Jafarinejad" w:date="2019-05-12T10:47:00Z">
        <w:del w:id="1382" w:author="jafary88@gmail.com" w:date="2022-05-11T18:17:00Z">
          <w:r w:rsidRPr="009667A9" w:rsidDel="00836C19">
            <w:rPr>
              <w:rFonts w:ascii="Times New Roman" w:hAnsi="Times New Roman" w:hint="eastAsia"/>
              <w:b w:val="0"/>
              <w:bCs w:val="0"/>
              <w:rtl/>
              <w:rPrChange w:id="1383" w:author="Mohsen Jafarinejad" w:date="2019-05-12T10:51:00Z">
                <w:rPr>
                  <w:rFonts w:hint="eastAsia"/>
                  <w:rtl/>
                </w:rPr>
              </w:rPrChange>
            </w:rPr>
            <w:delText>فصل</w:delText>
          </w:r>
          <w:r w:rsidRPr="009667A9" w:rsidDel="00836C19">
            <w:rPr>
              <w:rFonts w:ascii="Times New Roman" w:hAnsi="Times New Roman"/>
              <w:b w:val="0"/>
              <w:bCs w:val="0"/>
              <w:rtl/>
              <w:rPrChange w:id="1384" w:author="Mohsen Jafarinejad" w:date="2019-05-12T10:51:00Z">
                <w:rPr>
                  <w:rtl/>
                </w:rPr>
              </w:rPrChange>
            </w:rPr>
            <w:delText xml:space="preserve"> 3</w:delText>
          </w:r>
        </w:del>
      </w:ins>
      <w:ins w:id="1385" w:author="Mohsen Jafarinejad" w:date="2019-05-12T10:52:00Z">
        <w:del w:id="1386" w:author="jafary88@gmail.com" w:date="2022-05-11T18:17:00Z">
          <w:r w:rsidDel="00836C19">
            <w:rPr>
              <w:rFonts w:ascii="Times New Roman" w:hAnsi="Times New Roman" w:hint="cs"/>
              <w:b w:val="0"/>
              <w:bCs w:val="0"/>
              <w:rtl/>
            </w:rPr>
            <w:delText xml:space="preserve"> شبیه‌سازی پیل سوختی</w:delText>
          </w:r>
        </w:del>
      </w:ins>
      <w:ins w:id="1387" w:author="Mohsen Jafarinejad" w:date="2019-05-12T10:53:00Z">
        <w:del w:id="1388" w:author="jafary88@gmail.com" w:date="2022-05-11T18:17:00Z">
          <w:r w:rsidDel="00836C19">
            <w:rPr>
              <w:rFonts w:ascii="Times New Roman" w:hAnsi="Times New Roman" w:hint="cs"/>
              <w:b w:val="0"/>
              <w:bCs w:val="0"/>
              <w:rtl/>
            </w:rPr>
            <w:delText xml:space="preserve"> میکروبی</w:delText>
          </w:r>
        </w:del>
      </w:ins>
      <w:ins w:id="1389" w:author="Mohsen Jafarinejad" w:date="2019-05-12T10:47:00Z">
        <w:del w:id="1390" w:author="jafary88@gmail.com" w:date="2022-05-11T18:17:00Z">
          <w:r w:rsidRPr="009667A9" w:rsidDel="00836C19">
            <w:rPr>
              <w:rFonts w:ascii="Times New Roman" w:hAnsi="Times New Roman"/>
              <w:b w:val="0"/>
              <w:bCs w:val="0"/>
              <w:rPrChange w:id="1391" w:author="Mohsen Jafarinejad" w:date="2019-05-12T10:51:00Z">
                <w:rPr/>
              </w:rPrChange>
            </w:rPr>
            <w:tab/>
          </w:r>
        </w:del>
      </w:ins>
      <w:ins w:id="1392" w:author="Mohsen Jafarinejad" w:date="2019-05-12T11:03:00Z">
        <w:del w:id="1393" w:author="jafary88@gmail.com" w:date="2022-05-11T18:17:00Z">
          <w:r w:rsidR="00974A00" w:rsidDel="00836C19">
            <w:rPr>
              <w:rFonts w:ascii="Times New Roman" w:hAnsi="Times New Roman" w:hint="cs"/>
              <w:b w:val="0"/>
              <w:bCs w:val="0"/>
              <w:rtl/>
            </w:rPr>
            <w:delText>45</w:delText>
          </w:r>
        </w:del>
      </w:ins>
    </w:p>
    <w:p w14:paraId="166DDBAC" w14:textId="25654888" w:rsidR="009667A9" w:rsidRPr="009667A9" w:rsidDel="00836C19" w:rsidRDefault="009667A9">
      <w:pPr>
        <w:pStyle w:val="TOC2"/>
        <w:tabs>
          <w:tab w:val="right" w:leader="dot" w:pos="8827"/>
        </w:tabs>
        <w:bidi/>
        <w:rPr>
          <w:ins w:id="1394" w:author="Mohsen Jafarinejad" w:date="2019-05-12T10:47:00Z"/>
          <w:del w:id="1395" w:author="jafary88@gmail.com" w:date="2022-05-11T18:17:00Z"/>
          <w:rFonts w:ascii="Times New Roman" w:eastAsiaTheme="minorEastAsia" w:hAnsi="Times New Roman" w:cs="B Nazanin"/>
          <w:b w:val="0"/>
          <w:bCs w:val="0"/>
          <w:noProof/>
          <w:szCs w:val="22"/>
          <w:rPrChange w:id="1396" w:author="Mohsen Jafarinejad" w:date="2019-05-12T10:51:00Z">
            <w:rPr>
              <w:ins w:id="1397" w:author="Mohsen Jafarinejad" w:date="2019-05-12T10:47:00Z"/>
              <w:del w:id="1398" w:author="jafary88@gmail.com" w:date="2022-05-11T18:17:00Z"/>
              <w:rFonts w:eastAsiaTheme="minorEastAsia" w:cstheme="minorBidi"/>
              <w:b w:val="0"/>
              <w:bCs w:val="0"/>
              <w:noProof/>
              <w:szCs w:val="22"/>
            </w:rPr>
          </w:rPrChange>
        </w:rPr>
        <w:pPrChange w:id="1399" w:author="Mohsen Jafarinejad" w:date="2019-05-12T11:03:00Z">
          <w:pPr>
            <w:pStyle w:val="TOC2"/>
            <w:tabs>
              <w:tab w:val="right" w:leader="dot" w:pos="8827"/>
            </w:tabs>
          </w:pPr>
        </w:pPrChange>
      </w:pPr>
      <w:ins w:id="1400" w:author="Mohsen Jafarinejad" w:date="2019-05-12T10:47:00Z">
        <w:del w:id="1401" w:author="jafary88@gmail.com" w:date="2022-05-11T18:17:00Z">
          <w:r w:rsidRPr="009667A9" w:rsidDel="00836C19">
            <w:rPr>
              <w:rFonts w:ascii="Times New Roman" w:hAnsi="Times New Roman" w:cs="B Nazanin"/>
              <w:b w:val="0"/>
              <w:bCs w:val="0"/>
              <w:noProof/>
              <w:rtl/>
              <w:rPrChange w:id="1402" w:author="Mohsen Jafarinejad" w:date="2019-05-12T10:51:00Z">
                <w:rPr>
                  <w:rFonts w:cs="Times New Roman"/>
                  <w:noProof/>
                  <w:rtl/>
                </w:rPr>
              </w:rPrChange>
            </w:rPr>
            <w:delText xml:space="preserve">3-1 </w:delText>
          </w:r>
          <w:r w:rsidRPr="009667A9" w:rsidDel="00836C19">
            <w:rPr>
              <w:rFonts w:ascii="Times New Roman" w:hAnsi="Times New Roman" w:cs="B Nazanin" w:hint="eastAsia"/>
              <w:b w:val="0"/>
              <w:bCs w:val="0"/>
              <w:noProof/>
              <w:rtl/>
              <w:rPrChange w:id="1403" w:author="Mohsen Jafarinejad" w:date="2019-05-12T10:51:00Z">
                <w:rPr>
                  <w:rFonts w:cs="Times New Roman" w:hint="eastAsia"/>
                  <w:noProof/>
                  <w:rtl/>
                </w:rPr>
              </w:rPrChange>
            </w:rPr>
            <w:delText>مقدمه</w:delText>
          </w:r>
          <w:r w:rsidRPr="009667A9" w:rsidDel="00836C19">
            <w:rPr>
              <w:rFonts w:ascii="Times New Roman" w:hAnsi="Times New Roman" w:cs="B Nazanin"/>
              <w:b w:val="0"/>
              <w:bCs w:val="0"/>
              <w:noProof/>
              <w:rPrChange w:id="1404" w:author="Mohsen Jafarinejad" w:date="2019-05-12T10:51:00Z">
                <w:rPr>
                  <w:noProof/>
                </w:rPr>
              </w:rPrChange>
            </w:rPr>
            <w:tab/>
          </w:r>
        </w:del>
      </w:ins>
      <w:ins w:id="1405" w:author="Mohsen Jafarinejad" w:date="2019-05-12T11:03:00Z">
        <w:del w:id="1406" w:author="jafary88@gmail.com" w:date="2022-05-11T18:17:00Z">
          <w:r w:rsidR="00974A00" w:rsidDel="00836C19">
            <w:rPr>
              <w:rFonts w:ascii="Times New Roman" w:hAnsi="Times New Roman" w:cs="B Nazanin" w:hint="cs"/>
              <w:b w:val="0"/>
              <w:bCs w:val="0"/>
              <w:noProof/>
              <w:rtl/>
            </w:rPr>
            <w:delText>46</w:delText>
          </w:r>
        </w:del>
      </w:ins>
    </w:p>
    <w:p w14:paraId="0F91243D" w14:textId="6E7D60F5" w:rsidR="009667A9" w:rsidRPr="009667A9" w:rsidDel="00836C19" w:rsidRDefault="009667A9">
      <w:pPr>
        <w:pStyle w:val="TOC2"/>
        <w:tabs>
          <w:tab w:val="right" w:leader="dot" w:pos="8827"/>
        </w:tabs>
        <w:bidi/>
        <w:rPr>
          <w:ins w:id="1407" w:author="Mohsen Jafarinejad" w:date="2019-05-12T10:47:00Z"/>
          <w:del w:id="1408" w:author="jafary88@gmail.com" w:date="2022-05-11T18:17:00Z"/>
          <w:rFonts w:ascii="Times New Roman" w:eastAsiaTheme="minorEastAsia" w:hAnsi="Times New Roman" w:cs="B Nazanin"/>
          <w:b w:val="0"/>
          <w:bCs w:val="0"/>
          <w:noProof/>
          <w:szCs w:val="22"/>
          <w:rPrChange w:id="1409" w:author="Mohsen Jafarinejad" w:date="2019-05-12T10:51:00Z">
            <w:rPr>
              <w:ins w:id="1410" w:author="Mohsen Jafarinejad" w:date="2019-05-12T10:47:00Z"/>
              <w:del w:id="1411" w:author="jafary88@gmail.com" w:date="2022-05-11T18:17:00Z"/>
              <w:rFonts w:eastAsiaTheme="minorEastAsia" w:cstheme="minorBidi"/>
              <w:b w:val="0"/>
              <w:bCs w:val="0"/>
              <w:noProof/>
              <w:szCs w:val="22"/>
            </w:rPr>
          </w:rPrChange>
        </w:rPr>
        <w:pPrChange w:id="1412" w:author="Mohsen Jafarinejad" w:date="2019-05-12T11:03:00Z">
          <w:pPr>
            <w:pStyle w:val="TOC2"/>
            <w:tabs>
              <w:tab w:val="right" w:leader="dot" w:pos="8827"/>
            </w:tabs>
          </w:pPr>
        </w:pPrChange>
      </w:pPr>
      <w:ins w:id="1413" w:author="Mohsen Jafarinejad" w:date="2019-05-12T10:47:00Z">
        <w:del w:id="1414" w:author="jafary88@gmail.com" w:date="2022-05-11T18:17:00Z">
          <w:r w:rsidRPr="009667A9" w:rsidDel="00836C19">
            <w:rPr>
              <w:rFonts w:ascii="Times New Roman" w:hAnsi="Times New Roman" w:cs="B Nazanin"/>
              <w:b w:val="0"/>
              <w:bCs w:val="0"/>
              <w:noProof/>
              <w:rtl/>
              <w:rPrChange w:id="1415" w:author="Mohsen Jafarinejad" w:date="2019-05-12T10:51:00Z">
                <w:rPr>
                  <w:rFonts w:cs="Times New Roman"/>
                  <w:noProof/>
                  <w:rtl/>
                </w:rPr>
              </w:rPrChange>
            </w:rPr>
            <w:delText xml:space="preserve">3-2 </w:delText>
          </w:r>
          <w:r w:rsidRPr="009667A9" w:rsidDel="00836C19">
            <w:rPr>
              <w:rFonts w:ascii="Times New Roman" w:hAnsi="Times New Roman" w:cs="B Nazanin" w:hint="eastAsia"/>
              <w:b w:val="0"/>
              <w:bCs w:val="0"/>
              <w:noProof/>
              <w:rtl/>
              <w:rPrChange w:id="1416" w:author="Mohsen Jafarinejad" w:date="2019-05-12T10:51:00Z">
                <w:rPr>
                  <w:rFonts w:cs="Times New Roman" w:hint="eastAsia"/>
                  <w:noProof/>
                  <w:rtl/>
                </w:rPr>
              </w:rPrChange>
            </w:rPr>
            <w:delText>آزما</w:delText>
          </w:r>
          <w:r w:rsidRPr="009667A9" w:rsidDel="00836C19">
            <w:rPr>
              <w:rFonts w:ascii="Times New Roman" w:hAnsi="Times New Roman" w:cs="B Nazanin" w:hint="cs"/>
              <w:b w:val="0"/>
              <w:bCs w:val="0"/>
              <w:noProof/>
              <w:rtl/>
              <w:rPrChange w:id="141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418" w:author="Mohsen Jafarinejad" w:date="2019-05-12T10:51:00Z">
                <w:rPr>
                  <w:rFonts w:cs="Times New Roman" w:hint="eastAsia"/>
                  <w:noProof/>
                  <w:rtl/>
                </w:rPr>
              </w:rPrChange>
            </w:rPr>
            <w:delText>شات</w:delText>
          </w:r>
          <w:r w:rsidRPr="009667A9" w:rsidDel="00836C19">
            <w:rPr>
              <w:rFonts w:ascii="Times New Roman" w:hAnsi="Times New Roman" w:cs="B Nazanin"/>
              <w:b w:val="0"/>
              <w:bCs w:val="0"/>
              <w:noProof/>
              <w:rtl/>
              <w:rPrChange w:id="141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20" w:author="Mohsen Jafarinejad" w:date="2019-05-12T10:51:00Z">
                <w:rPr>
                  <w:rFonts w:cs="Times New Roman" w:hint="eastAsia"/>
                  <w:noProof/>
                  <w:rtl/>
                </w:rPr>
              </w:rPrChange>
            </w:rPr>
            <w:delText>تجرب</w:delText>
          </w:r>
          <w:r w:rsidRPr="009667A9" w:rsidDel="00836C19">
            <w:rPr>
              <w:rFonts w:ascii="Times New Roman" w:hAnsi="Times New Roman" w:cs="B Nazanin" w:hint="cs"/>
              <w:b w:val="0"/>
              <w:bCs w:val="0"/>
              <w:noProof/>
              <w:rtl/>
              <w:rPrChange w:id="1421"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42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23" w:author="Mohsen Jafarinejad" w:date="2019-05-12T10:51:00Z">
                <w:rPr>
                  <w:rFonts w:cs="Times New Roman" w:hint="eastAsia"/>
                  <w:noProof/>
                  <w:rtl/>
                </w:rPr>
              </w:rPrChange>
            </w:rPr>
            <w:delText>جهت</w:delText>
          </w:r>
          <w:r w:rsidRPr="009667A9" w:rsidDel="00836C19">
            <w:rPr>
              <w:rFonts w:ascii="Times New Roman" w:hAnsi="Times New Roman" w:cs="B Nazanin"/>
              <w:b w:val="0"/>
              <w:bCs w:val="0"/>
              <w:noProof/>
              <w:rtl/>
              <w:rPrChange w:id="142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25" w:author="Mohsen Jafarinejad" w:date="2019-05-12T10:51:00Z">
                <w:rPr>
                  <w:rFonts w:cs="Times New Roman" w:hint="eastAsia"/>
                  <w:noProof/>
                  <w:rtl/>
                </w:rPr>
              </w:rPrChange>
            </w:rPr>
            <w:delText>تع</w:delText>
          </w:r>
          <w:r w:rsidRPr="009667A9" w:rsidDel="00836C19">
            <w:rPr>
              <w:rFonts w:ascii="Times New Roman" w:hAnsi="Times New Roman" w:cs="B Nazanin" w:hint="cs"/>
              <w:b w:val="0"/>
              <w:bCs w:val="0"/>
              <w:noProof/>
              <w:rtl/>
              <w:rPrChange w:id="1426"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1427" w:author="Mohsen Jafarinejad" w:date="2019-05-12T10:51:00Z">
                <w:rPr>
                  <w:rFonts w:cs="Times New Roman" w:hint="eastAsia"/>
                  <w:noProof/>
                  <w:rtl/>
                </w:rPr>
              </w:rPrChange>
            </w:rPr>
            <w:delText>ن</w:delText>
          </w:r>
          <w:r w:rsidRPr="009667A9" w:rsidDel="00836C19">
            <w:rPr>
              <w:rFonts w:ascii="Times New Roman" w:hAnsi="Times New Roman" w:cs="B Nazanin"/>
              <w:b w:val="0"/>
              <w:bCs w:val="0"/>
              <w:noProof/>
              <w:rtl/>
              <w:rPrChange w:id="142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29" w:author="Mohsen Jafarinejad" w:date="2019-05-12T10:51:00Z">
                <w:rPr>
                  <w:rFonts w:cs="Times New Roman" w:hint="eastAsia"/>
                  <w:noProof/>
                  <w:rtl/>
                </w:rPr>
              </w:rPrChange>
            </w:rPr>
            <w:delText>مشخصات</w:delText>
          </w:r>
          <w:r w:rsidRPr="009667A9" w:rsidDel="00836C19">
            <w:rPr>
              <w:rFonts w:ascii="Times New Roman" w:hAnsi="Times New Roman" w:cs="B Nazanin"/>
              <w:b w:val="0"/>
              <w:bCs w:val="0"/>
              <w:noProof/>
              <w:rtl/>
              <w:rPrChange w:id="143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31" w:author="Mohsen Jafarinejad" w:date="2019-05-12T10:51:00Z">
                <w:rPr>
                  <w:rFonts w:cs="Times New Roman" w:hint="eastAsia"/>
                  <w:noProof/>
                  <w:rtl/>
                </w:rPr>
              </w:rPrChange>
            </w:rPr>
            <w:delText>مدل</w:delText>
          </w:r>
          <w:r w:rsidRPr="009667A9" w:rsidDel="00836C19">
            <w:rPr>
              <w:rFonts w:ascii="Times New Roman" w:hAnsi="Times New Roman" w:cs="B Nazanin"/>
              <w:b w:val="0"/>
              <w:bCs w:val="0"/>
              <w:noProof/>
              <w:rPrChange w:id="1432" w:author="Mohsen Jafarinejad" w:date="2019-05-12T10:51:00Z">
                <w:rPr>
                  <w:noProof/>
                </w:rPr>
              </w:rPrChange>
            </w:rPr>
            <w:tab/>
          </w:r>
        </w:del>
      </w:ins>
      <w:ins w:id="1433" w:author="Mohsen Jafarinejad" w:date="2019-05-12T11:03:00Z">
        <w:del w:id="1434" w:author="jafary88@gmail.com" w:date="2022-05-11T18:17:00Z">
          <w:r w:rsidR="00974A00" w:rsidDel="00836C19">
            <w:rPr>
              <w:rFonts w:ascii="Times New Roman" w:hAnsi="Times New Roman" w:cs="B Nazanin" w:hint="cs"/>
              <w:b w:val="0"/>
              <w:bCs w:val="0"/>
              <w:noProof/>
              <w:rtl/>
            </w:rPr>
            <w:delText>46</w:delText>
          </w:r>
        </w:del>
      </w:ins>
    </w:p>
    <w:p w14:paraId="4E27E7F7" w14:textId="06B13AA0" w:rsidR="009667A9" w:rsidRPr="009667A9" w:rsidDel="00836C19" w:rsidRDefault="009667A9" w:rsidP="004E29A1">
      <w:pPr>
        <w:pStyle w:val="TOC3"/>
        <w:rPr>
          <w:ins w:id="1435" w:author="Mohsen Jafarinejad" w:date="2019-05-12T10:47:00Z"/>
          <w:del w:id="1436" w:author="jafary88@gmail.com" w:date="2022-05-11T18:17:00Z"/>
          <w:rFonts w:ascii="Times New Roman" w:eastAsiaTheme="minorEastAsia" w:hAnsi="Times New Roman"/>
          <w:i w:val="0"/>
          <w:rPrChange w:id="1437" w:author="Mohsen Jafarinejad" w:date="2019-05-12T10:51:00Z">
            <w:rPr>
              <w:ins w:id="1438" w:author="Mohsen Jafarinejad" w:date="2019-05-12T10:47:00Z"/>
              <w:del w:id="1439" w:author="jafary88@gmail.com" w:date="2022-05-11T18:17:00Z"/>
              <w:rFonts w:eastAsiaTheme="minorEastAsia" w:cstheme="minorBidi"/>
            </w:rPr>
          </w:rPrChange>
        </w:rPr>
      </w:pPr>
      <w:ins w:id="1440" w:author="Mohsen Jafarinejad" w:date="2019-05-12T10:53:00Z">
        <w:del w:id="1441" w:author="jafary88@gmail.com" w:date="2022-05-11T18:17:00Z">
          <w:r w:rsidDel="00836C19">
            <w:rPr>
              <w:rFonts w:ascii="Times New Roman" w:hAnsi="Times New Roman" w:hint="cs"/>
              <w:rtl/>
            </w:rPr>
            <w:delText xml:space="preserve">3-2-1 </w:delText>
          </w:r>
        </w:del>
      </w:ins>
      <w:ins w:id="1442" w:author="Mohsen Jafarinejad" w:date="2019-05-12T10:47:00Z">
        <w:del w:id="1443" w:author="jafary88@gmail.com" w:date="2022-05-11T18:17:00Z">
          <w:r w:rsidRPr="009667A9" w:rsidDel="00836C19">
            <w:rPr>
              <w:rFonts w:ascii="Times New Roman" w:hAnsi="Times New Roman" w:hint="eastAsia"/>
              <w:rtl/>
              <w:rPrChange w:id="1444" w:author="Mohsen Jafarinejad" w:date="2019-05-12T10:51:00Z">
                <w:rPr>
                  <w:rFonts w:hint="eastAsia"/>
                  <w:rtl/>
                </w:rPr>
              </w:rPrChange>
            </w:rPr>
            <w:delText>محصولات</w:delText>
          </w:r>
          <w:r w:rsidRPr="009667A9" w:rsidDel="00836C19">
            <w:rPr>
              <w:rFonts w:ascii="Times New Roman" w:hAnsi="Times New Roman"/>
              <w:rtl/>
              <w:rPrChange w:id="1445" w:author="Mohsen Jafarinejad" w:date="2019-05-12T10:51:00Z">
                <w:rPr>
                  <w:rtl/>
                </w:rPr>
              </w:rPrChange>
            </w:rPr>
            <w:delText xml:space="preserve"> </w:delText>
          </w:r>
          <w:r w:rsidRPr="009667A9" w:rsidDel="00836C19">
            <w:rPr>
              <w:rFonts w:ascii="Times New Roman" w:hAnsi="Times New Roman" w:hint="eastAsia"/>
              <w:rtl/>
              <w:rPrChange w:id="1446" w:author="Mohsen Jafarinejad" w:date="2019-05-12T10:51:00Z">
                <w:rPr>
                  <w:rFonts w:hint="eastAsia"/>
                  <w:rtl/>
                </w:rPr>
              </w:rPrChange>
            </w:rPr>
            <w:delText>محفظه</w:delText>
          </w:r>
          <w:r w:rsidRPr="009667A9" w:rsidDel="00836C19">
            <w:rPr>
              <w:rFonts w:ascii="Times New Roman" w:hAnsi="Times New Roman"/>
              <w:rtl/>
              <w:rPrChange w:id="1447" w:author="Mohsen Jafarinejad" w:date="2019-05-12T10:51:00Z">
                <w:rPr>
                  <w:rtl/>
                </w:rPr>
              </w:rPrChange>
            </w:rPr>
            <w:delText xml:space="preserve"> </w:delText>
          </w:r>
          <w:r w:rsidRPr="009667A9" w:rsidDel="00836C19">
            <w:rPr>
              <w:rFonts w:ascii="Times New Roman" w:hAnsi="Times New Roman" w:hint="eastAsia"/>
              <w:rtl/>
              <w:rPrChange w:id="1448" w:author="Mohsen Jafarinejad" w:date="2019-05-12T10:51:00Z">
                <w:rPr>
                  <w:rFonts w:hint="eastAsia"/>
                  <w:rtl/>
                </w:rPr>
              </w:rPrChange>
            </w:rPr>
            <w:delText>آند</w:delText>
          </w:r>
          <w:r w:rsidRPr="009667A9" w:rsidDel="00836C19">
            <w:rPr>
              <w:rFonts w:ascii="Times New Roman" w:hAnsi="Times New Roman"/>
              <w:rPrChange w:id="1449" w:author="Mohsen Jafarinejad" w:date="2019-05-12T10:51:00Z">
                <w:rPr/>
              </w:rPrChange>
            </w:rPr>
            <w:tab/>
          </w:r>
        </w:del>
      </w:ins>
      <w:ins w:id="1450" w:author="Mohsen Jafarinejad" w:date="2019-05-12T11:03:00Z">
        <w:del w:id="1451" w:author="jafary88@gmail.com" w:date="2022-05-11T18:17:00Z">
          <w:r w:rsidR="00974A00" w:rsidDel="00836C19">
            <w:rPr>
              <w:rFonts w:ascii="Times New Roman" w:hAnsi="Times New Roman" w:hint="cs"/>
              <w:rtl/>
            </w:rPr>
            <w:delText>47</w:delText>
          </w:r>
        </w:del>
      </w:ins>
    </w:p>
    <w:p w14:paraId="6BFAC439" w14:textId="78A6817E" w:rsidR="009667A9" w:rsidRPr="009667A9" w:rsidDel="00836C19" w:rsidRDefault="009667A9" w:rsidP="00795FC2">
      <w:pPr>
        <w:pStyle w:val="TOC3"/>
        <w:rPr>
          <w:ins w:id="1452" w:author="Mohsen Jafarinejad" w:date="2019-05-12T10:47:00Z"/>
          <w:del w:id="1453" w:author="jafary88@gmail.com" w:date="2022-05-11T18:17:00Z"/>
          <w:rFonts w:ascii="Times New Roman" w:eastAsiaTheme="minorEastAsia" w:hAnsi="Times New Roman"/>
          <w:i w:val="0"/>
          <w:rPrChange w:id="1454" w:author="Mohsen Jafarinejad" w:date="2019-05-12T10:51:00Z">
            <w:rPr>
              <w:ins w:id="1455" w:author="Mohsen Jafarinejad" w:date="2019-05-12T10:47:00Z"/>
              <w:del w:id="1456" w:author="jafary88@gmail.com" w:date="2022-05-11T18:17:00Z"/>
              <w:rFonts w:eastAsiaTheme="minorEastAsia" w:cstheme="minorBidi"/>
            </w:rPr>
          </w:rPrChange>
        </w:rPr>
      </w:pPr>
      <w:ins w:id="1457" w:author="Mohsen Jafarinejad" w:date="2019-05-12T10:47:00Z">
        <w:del w:id="1458" w:author="jafary88@gmail.com" w:date="2022-05-11T18:17:00Z">
          <w:r w:rsidRPr="009667A9" w:rsidDel="00836C19">
            <w:rPr>
              <w:rFonts w:ascii="Times New Roman" w:hAnsi="Times New Roman"/>
              <w:rtl/>
              <w:rPrChange w:id="1459" w:author="Mohsen Jafarinejad" w:date="2019-05-12T10:51:00Z">
                <w:rPr>
                  <w:rtl/>
                </w:rPr>
              </w:rPrChange>
            </w:rPr>
            <w:delText xml:space="preserve">3-2-2 </w:delText>
          </w:r>
          <w:r w:rsidRPr="009667A9" w:rsidDel="00836C19">
            <w:rPr>
              <w:rFonts w:ascii="Times New Roman" w:hAnsi="Times New Roman" w:hint="eastAsia"/>
              <w:rtl/>
              <w:rPrChange w:id="1460" w:author="Mohsen Jafarinejad" w:date="2019-05-12T10:51:00Z">
                <w:rPr>
                  <w:rFonts w:hint="eastAsia"/>
                  <w:rtl/>
                </w:rPr>
              </w:rPrChange>
            </w:rPr>
            <w:delText>معرف</w:delText>
          </w:r>
          <w:r w:rsidRPr="009667A9" w:rsidDel="00836C19">
            <w:rPr>
              <w:rFonts w:ascii="Times New Roman" w:hAnsi="Times New Roman" w:hint="cs"/>
              <w:rtl/>
              <w:rPrChange w:id="1461" w:author="Mohsen Jafarinejad" w:date="2019-05-12T10:51:00Z">
                <w:rPr>
                  <w:rFonts w:hint="cs"/>
                  <w:rtl/>
                </w:rPr>
              </w:rPrChange>
            </w:rPr>
            <w:delText>ی</w:delText>
          </w:r>
          <w:r w:rsidRPr="009667A9" w:rsidDel="00836C19">
            <w:rPr>
              <w:rFonts w:ascii="Times New Roman" w:hAnsi="Times New Roman"/>
              <w:rtl/>
              <w:rPrChange w:id="1462" w:author="Mohsen Jafarinejad" w:date="2019-05-12T10:51:00Z">
                <w:rPr>
                  <w:rtl/>
                </w:rPr>
              </w:rPrChange>
            </w:rPr>
            <w:delText xml:space="preserve"> </w:delText>
          </w:r>
          <w:r w:rsidRPr="009667A9" w:rsidDel="00836C19">
            <w:rPr>
              <w:rFonts w:ascii="Times New Roman" w:hAnsi="Times New Roman" w:hint="eastAsia"/>
              <w:rtl/>
              <w:rPrChange w:id="1463" w:author="Mohsen Jafarinejad" w:date="2019-05-12T10:51:00Z">
                <w:rPr>
                  <w:rFonts w:hint="eastAsia"/>
                  <w:rtl/>
                </w:rPr>
              </w:rPrChange>
            </w:rPr>
            <w:delText>کاتال</w:delText>
          </w:r>
          <w:r w:rsidRPr="009667A9" w:rsidDel="00836C19">
            <w:rPr>
              <w:rFonts w:ascii="Times New Roman" w:hAnsi="Times New Roman" w:hint="cs"/>
              <w:rtl/>
              <w:rPrChange w:id="1464" w:author="Mohsen Jafarinejad" w:date="2019-05-12T10:51:00Z">
                <w:rPr>
                  <w:rFonts w:hint="cs"/>
                  <w:rtl/>
                </w:rPr>
              </w:rPrChange>
            </w:rPr>
            <w:delText>ی</w:delText>
          </w:r>
          <w:r w:rsidRPr="009667A9" w:rsidDel="00836C19">
            <w:rPr>
              <w:rFonts w:ascii="Times New Roman" w:hAnsi="Times New Roman" w:hint="eastAsia"/>
              <w:rtl/>
              <w:rPrChange w:id="1465" w:author="Mohsen Jafarinejad" w:date="2019-05-12T10:51:00Z">
                <w:rPr>
                  <w:rFonts w:hint="eastAsia"/>
                  <w:rtl/>
                </w:rPr>
              </w:rPrChange>
            </w:rPr>
            <w:delText>ست</w:delText>
          </w:r>
          <w:r w:rsidRPr="009667A9" w:rsidDel="00836C19">
            <w:rPr>
              <w:rFonts w:ascii="Times New Roman" w:hAnsi="Times New Roman"/>
              <w:rtl/>
              <w:rPrChange w:id="1466" w:author="Mohsen Jafarinejad" w:date="2019-05-12T10:51:00Z">
                <w:rPr>
                  <w:rtl/>
                </w:rPr>
              </w:rPrChange>
            </w:rPr>
            <w:delText xml:space="preserve"> </w:delText>
          </w:r>
          <w:r w:rsidRPr="009667A9" w:rsidDel="00836C19">
            <w:rPr>
              <w:rFonts w:ascii="Times New Roman" w:hAnsi="Times New Roman" w:hint="eastAsia"/>
              <w:rtl/>
              <w:rPrChange w:id="1467" w:author="Mohsen Jafarinejad" w:date="2019-05-12T10:51:00Z">
                <w:rPr>
                  <w:rFonts w:hint="eastAsia"/>
                  <w:rtl/>
                </w:rPr>
              </w:rPrChange>
            </w:rPr>
            <w:delText>الکترود</w:delText>
          </w:r>
          <w:r w:rsidRPr="009667A9" w:rsidDel="00836C19">
            <w:rPr>
              <w:rFonts w:ascii="Times New Roman" w:hAnsi="Times New Roman"/>
              <w:rtl/>
              <w:rPrChange w:id="1468" w:author="Mohsen Jafarinejad" w:date="2019-05-12T10:51:00Z">
                <w:rPr>
                  <w:rtl/>
                </w:rPr>
              </w:rPrChange>
            </w:rPr>
            <w:delText xml:space="preserve"> </w:delText>
          </w:r>
          <w:r w:rsidRPr="009667A9" w:rsidDel="00836C19">
            <w:rPr>
              <w:rFonts w:ascii="Times New Roman" w:hAnsi="Times New Roman" w:hint="eastAsia"/>
              <w:rtl/>
              <w:rPrChange w:id="1469" w:author="Mohsen Jafarinejad" w:date="2019-05-12T10:51:00Z">
                <w:rPr>
                  <w:rFonts w:hint="eastAsia"/>
                  <w:rtl/>
                </w:rPr>
              </w:rPrChange>
            </w:rPr>
            <w:delText>آند</w:delText>
          </w:r>
          <w:r w:rsidRPr="009667A9" w:rsidDel="00836C19">
            <w:rPr>
              <w:rFonts w:ascii="Times New Roman" w:hAnsi="Times New Roman"/>
              <w:rPrChange w:id="1470" w:author="Mohsen Jafarinejad" w:date="2019-05-12T10:51:00Z">
                <w:rPr/>
              </w:rPrChange>
            </w:rPr>
            <w:tab/>
          </w:r>
        </w:del>
      </w:ins>
      <w:ins w:id="1471" w:author="Mohsen Jafarinejad" w:date="2019-05-12T11:03:00Z">
        <w:del w:id="1472" w:author="jafary88@gmail.com" w:date="2022-05-11T18:17:00Z">
          <w:r w:rsidR="00974A00" w:rsidDel="00836C19">
            <w:rPr>
              <w:rFonts w:ascii="Times New Roman" w:hAnsi="Times New Roman" w:hint="cs"/>
              <w:rtl/>
            </w:rPr>
            <w:delText>48</w:delText>
          </w:r>
        </w:del>
      </w:ins>
    </w:p>
    <w:p w14:paraId="0E46A237" w14:textId="2493F267" w:rsidR="009667A9" w:rsidRPr="009667A9" w:rsidDel="00836C19" w:rsidRDefault="009667A9">
      <w:pPr>
        <w:pStyle w:val="TOC2"/>
        <w:tabs>
          <w:tab w:val="right" w:leader="dot" w:pos="8827"/>
        </w:tabs>
        <w:bidi/>
        <w:rPr>
          <w:ins w:id="1473" w:author="Mohsen Jafarinejad" w:date="2019-05-12T10:47:00Z"/>
          <w:del w:id="1474" w:author="jafary88@gmail.com" w:date="2022-05-11T18:17:00Z"/>
          <w:rFonts w:ascii="Times New Roman" w:eastAsiaTheme="minorEastAsia" w:hAnsi="Times New Roman" w:cs="B Nazanin"/>
          <w:b w:val="0"/>
          <w:bCs w:val="0"/>
          <w:noProof/>
          <w:szCs w:val="22"/>
          <w:rPrChange w:id="1475" w:author="Mohsen Jafarinejad" w:date="2019-05-12T10:51:00Z">
            <w:rPr>
              <w:ins w:id="1476" w:author="Mohsen Jafarinejad" w:date="2019-05-12T10:47:00Z"/>
              <w:del w:id="1477" w:author="jafary88@gmail.com" w:date="2022-05-11T18:17:00Z"/>
              <w:rFonts w:eastAsiaTheme="minorEastAsia" w:cstheme="minorBidi"/>
              <w:b w:val="0"/>
              <w:bCs w:val="0"/>
              <w:noProof/>
              <w:szCs w:val="22"/>
            </w:rPr>
          </w:rPrChange>
        </w:rPr>
        <w:pPrChange w:id="1478" w:author="Mohsen Jafarinejad" w:date="2019-05-12T11:03:00Z">
          <w:pPr>
            <w:pStyle w:val="TOC2"/>
            <w:tabs>
              <w:tab w:val="right" w:leader="dot" w:pos="8827"/>
            </w:tabs>
          </w:pPr>
        </w:pPrChange>
      </w:pPr>
      <w:ins w:id="1479" w:author="Mohsen Jafarinejad" w:date="2019-05-12T10:47:00Z">
        <w:del w:id="1480" w:author="jafary88@gmail.com" w:date="2022-05-11T18:17:00Z">
          <w:r w:rsidRPr="009667A9" w:rsidDel="00836C19">
            <w:rPr>
              <w:rFonts w:ascii="Times New Roman" w:hAnsi="Times New Roman" w:cs="B Nazanin"/>
              <w:b w:val="0"/>
              <w:bCs w:val="0"/>
              <w:noProof/>
              <w:rtl/>
              <w:rPrChange w:id="1481" w:author="Mohsen Jafarinejad" w:date="2019-05-12T10:51:00Z">
                <w:rPr>
                  <w:rFonts w:cs="Times New Roman"/>
                  <w:noProof/>
                  <w:rtl/>
                </w:rPr>
              </w:rPrChange>
            </w:rPr>
            <w:delText xml:space="preserve">3-3 </w:delText>
          </w:r>
          <w:r w:rsidRPr="009667A9" w:rsidDel="00836C19">
            <w:rPr>
              <w:rFonts w:ascii="Times New Roman" w:hAnsi="Times New Roman" w:cs="B Nazanin" w:hint="eastAsia"/>
              <w:b w:val="0"/>
              <w:bCs w:val="0"/>
              <w:noProof/>
              <w:rtl/>
              <w:rPrChange w:id="1482" w:author="Mohsen Jafarinejad" w:date="2019-05-12T10:51:00Z">
                <w:rPr>
                  <w:rFonts w:cs="Times New Roman" w:hint="eastAsia"/>
                  <w:noProof/>
                  <w:rtl/>
                </w:rPr>
              </w:rPrChange>
            </w:rPr>
            <w:delText>هندسه</w:delText>
          </w:r>
          <w:r w:rsidRPr="009667A9" w:rsidDel="00836C19">
            <w:rPr>
              <w:rFonts w:ascii="Times New Roman" w:hAnsi="Times New Roman" w:cs="B Nazanin"/>
              <w:b w:val="0"/>
              <w:bCs w:val="0"/>
              <w:noProof/>
              <w:rtl/>
              <w:rPrChange w:id="148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84"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148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486"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1487" w:author="Mohsen Jafarinejad" w:date="2019-05-12T10:51:00Z">
                <w:rPr>
                  <w:rFonts w:cs="Times New Roman"/>
                  <w:noProof/>
                  <w:rtl/>
                </w:rPr>
              </w:rPrChange>
            </w:rPr>
            <w:delText xml:space="preserve"> </w:delText>
          </w:r>
        </w:del>
      </w:ins>
      <w:ins w:id="1488" w:author="Mohsen Jafarinejad" w:date="2019-09-03T12:18:00Z">
        <w:del w:id="1489"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490" w:author="Mohsen Jafarinejad" w:date="2019-05-12T10:47:00Z">
        <w:del w:id="1491" w:author="jafary88@gmail.com" w:date="2022-05-11T18:17:00Z">
          <w:r w:rsidRPr="009667A9" w:rsidDel="00836C19">
            <w:rPr>
              <w:rFonts w:ascii="Times New Roman" w:hAnsi="Times New Roman" w:cs="B Nazanin"/>
              <w:b w:val="0"/>
              <w:bCs w:val="0"/>
              <w:noProof/>
              <w:rtl/>
              <w:rPrChange w:id="149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493" w:author="Mohsen Jafarinejad" w:date="2019-05-12T10:51:00Z">
                <w:rPr>
                  <w:rFonts w:cs="Times New Roman" w:hint="eastAsia"/>
                  <w:noProof/>
                  <w:rtl/>
                </w:rPr>
              </w:rPrChange>
            </w:rPr>
            <w:delText>شده</w:delText>
          </w:r>
          <w:r w:rsidRPr="009667A9" w:rsidDel="00836C19">
            <w:rPr>
              <w:rFonts w:ascii="Times New Roman" w:hAnsi="Times New Roman" w:cs="B Nazanin"/>
              <w:b w:val="0"/>
              <w:bCs w:val="0"/>
              <w:noProof/>
              <w:rPrChange w:id="1494" w:author="Mohsen Jafarinejad" w:date="2019-05-12T10:51:00Z">
                <w:rPr>
                  <w:noProof/>
                </w:rPr>
              </w:rPrChange>
            </w:rPr>
            <w:tab/>
          </w:r>
        </w:del>
      </w:ins>
      <w:ins w:id="1495" w:author="Mohsen Jafarinejad" w:date="2019-05-12T11:03:00Z">
        <w:del w:id="1496" w:author="jafary88@gmail.com" w:date="2022-05-11T18:17:00Z">
          <w:r w:rsidR="00974A00" w:rsidDel="00836C19">
            <w:rPr>
              <w:rFonts w:ascii="Times New Roman" w:hAnsi="Times New Roman" w:cs="B Nazanin" w:hint="cs"/>
              <w:b w:val="0"/>
              <w:bCs w:val="0"/>
              <w:noProof/>
              <w:rtl/>
            </w:rPr>
            <w:delText>50</w:delText>
          </w:r>
        </w:del>
      </w:ins>
    </w:p>
    <w:p w14:paraId="46C9D3D9" w14:textId="03268C51" w:rsidR="009667A9" w:rsidRPr="009667A9" w:rsidDel="00836C19" w:rsidRDefault="009667A9">
      <w:pPr>
        <w:pStyle w:val="TOC2"/>
        <w:tabs>
          <w:tab w:val="right" w:leader="dot" w:pos="8827"/>
        </w:tabs>
        <w:bidi/>
        <w:rPr>
          <w:ins w:id="1497" w:author="Mohsen Jafarinejad" w:date="2019-05-12T10:47:00Z"/>
          <w:del w:id="1498" w:author="jafary88@gmail.com" w:date="2022-05-11T18:17:00Z"/>
          <w:rFonts w:ascii="Times New Roman" w:eastAsiaTheme="minorEastAsia" w:hAnsi="Times New Roman" w:cs="B Nazanin"/>
          <w:b w:val="0"/>
          <w:bCs w:val="0"/>
          <w:noProof/>
          <w:szCs w:val="22"/>
          <w:rPrChange w:id="1499" w:author="Mohsen Jafarinejad" w:date="2019-05-12T10:51:00Z">
            <w:rPr>
              <w:ins w:id="1500" w:author="Mohsen Jafarinejad" w:date="2019-05-12T10:47:00Z"/>
              <w:del w:id="1501" w:author="jafary88@gmail.com" w:date="2022-05-11T18:17:00Z"/>
              <w:rFonts w:eastAsiaTheme="minorEastAsia" w:cstheme="minorBidi"/>
              <w:b w:val="0"/>
              <w:bCs w:val="0"/>
              <w:noProof/>
              <w:szCs w:val="22"/>
            </w:rPr>
          </w:rPrChange>
        </w:rPr>
        <w:pPrChange w:id="1502" w:author="Mohsen Jafarinejad" w:date="2019-05-12T11:03:00Z">
          <w:pPr>
            <w:pStyle w:val="TOC2"/>
            <w:tabs>
              <w:tab w:val="right" w:leader="dot" w:pos="8827"/>
            </w:tabs>
          </w:pPr>
        </w:pPrChange>
      </w:pPr>
      <w:ins w:id="1503" w:author="Mohsen Jafarinejad" w:date="2019-05-12T10:47:00Z">
        <w:del w:id="1504" w:author="jafary88@gmail.com" w:date="2022-05-11T18:17:00Z">
          <w:r w:rsidRPr="009667A9" w:rsidDel="00836C19">
            <w:rPr>
              <w:rFonts w:ascii="Times New Roman" w:hAnsi="Times New Roman" w:cs="B Nazanin"/>
              <w:b w:val="0"/>
              <w:bCs w:val="0"/>
              <w:noProof/>
              <w:rtl/>
              <w:rPrChange w:id="1505" w:author="Mohsen Jafarinejad" w:date="2019-05-12T10:51:00Z">
                <w:rPr>
                  <w:rFonts w:cs="Times New Roman"/>
                  <w:noProof/>
                  <w:rtl/>
                </w:rPr>
              </w:rPrChange>
            </w:rPr>
            <w:delText xml:space="preserve">3-4 </w:delText>
          </w:r>
          <w:r w:rsidRPr="009667A9" w:rsidDel="00836C19">
            <w:rPr>
              <w:rFonts w:ascii="Times New Roman" w:hAnsi="Times New Roman" w:cs="B Nazanin" w:hint="eastAsia"/>
              <w:b w:val="0"/>
              <w:bCs w:val="0"/>
              <w:noProof/>
              <w:rtl/>
              <w:rPrChange w:id="1506" w:author="Mohsen Jafarinejad" w:date="2019-05-12T10:51:00Z">
                <w:rPr>
                  <w:rFonts w:cs="Times New Roman" w:hint="eastAsia"/>
                  <w:noProof/>
                  <w:rtl/>
                </w:rPr>
              </w:rPrChange>
            </w:rPr>
            <w:delText>مفروضات</w:delText>
          </w:r>
          <w:r w:rsidRPr="009667A9" w:rsidDel="00836C19">
            <w:rPr>
              <w:rFonts w:ascii="Times New Roman" w:hAnsi="Times New Roman" w:cs="B Nazanin"/>
              <w:b w:val="0"/>
              <w:bCs w:val="0"/>
              <w:noProof/>
              <w:rtl/>
              <w:rPrChange w:id="150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08" w:author="Mohsen Jafarinejad" w:date="2019-05-12T10:51:00Z">
                <w:rPr>
                  <w:rFonts w:cs="Times New Roman" w:hint="eastAsia"/>
                  <w:noProof/>
                  <w:rtl/>
                </w:rPr>
              </w:rPrChange>
            </w:rPr>
            <w:delText>پا</w:delText>
          </w:r>
          <w:r w:rsidRPr="009667A9" w:rsidDel="00836C19">
            <w:rPr>
              <w:rFonts w:ascii="Times New Roman" w:hAnsi="Times New Roman" w:cs="B Nazanin" w:hint="cs"/>
              <w:b w:val="0"/>
              <w:bCs w:val="0"/>
              <w:noProof/>
              <w:rtl/>
              <w:rPrChange w:id="150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510" w:author="Mohsen Jafarinejad" w:date="2019-05-12T10:51:00Z">
                <w:rPr>
                  <w:rFonts w:cs="Times New Roman" w:hint="eastAsia"/>
                  <w:noProof/>
                  <w:rtl/>
                </w:rPr>
              </w:rPrChange>
            </w:rPr>
            <w:delText>ه</w:delText>
          </w:r>
          <w:r w:rsidRPr="009667A9" w:rsidDel="00836C19">
            <w:rPr>
              <w:rFonts w:ascii="Times New Roman" w:hAnsi="Times New Roman" w:cs="B Nazanin"/>
              <w:b w:val="0"/>
              <w:bCs w:val="0"/>
              <w:noProof/>
              <w:rtl/>
              <w:rPrChange w:id="151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12" w:author="Mohsen Jafarinejad" w:date="2019-05-12T10:51:00Z">
                <w:rPr>
                  <w:rFonts w:cs="Times New Roman" w:hint="eastAsia"/>
                  <w:noProof/>
                  <w:rtl/>
                </w:rPr>
              </w:rPrChange>
            </w:rPr>
            <w:delText>س</w:delText>
          </w:r>
          <w:r w:rsidRPr="009667A9" w:rsidDel="00836C19">
            <w:rPr>
              <w:rFonts w:ascii="Times New Roman" w:hAnsi="Times New Roman" w:cs="B Nazanin" w:hint="cs"/>
              <w:b w:val="0"/>
              <w:bCs w:val="0"/>
              <w:noProof/>
              <w:rtl/>
              <w:rPrChange w:id="151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514" w:author="Mohsen Jafarinejad" w:date="2019-05-12T10:51:00Z">
                <w:rPr>
                  <w:rFonts w:cs="Times New Roman" w:hint="eastAsia"/>
                  <w:noProof/>
                  <w:rtl/>
                </w:rPr>
              </w:rPrChange>
            </w:rPr>
            <w:delText>ستم</w:delText>
          </w:r>
          <w:r w:rsidRPr="009667A9" w:rsidDel="00836C19">
            <w:rPr>
              <w:rFonts w:ascii="Times New Roman" w:hAnsi="Times New Roman" w:cs="B Nazanin"/>
              <w:b w:val="0"/>
              <w:bCs w:val="0"/>
              <w:noProof/>
              <w:rtl/>
              <w:rPrChange w:id="151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16" w:author="Mohsen Jafarinejad" w:date="2019-05-12T10:51:00Z">
                <w:rPr>
                  <w:rFonts w:cs="Times New Roman" w:hint="eastAsia"/>
                  <w:noProof/>
                  <w:rtl/>
                </w:rPr>
              </w:rPrChange>
            </w:rPr>
            <w:delText>مورد</w:delText>
          </w:r>
          <w:r w:rsidRPr="009667A9" w:rsidDel="00836C19">
            <w:rPr>
              <w:rFonts w:ascii="Times New Roman" w:hAnsi="Times New Roman" w:cs="B Nazanin"/>
              <w:b w:val="0"/>
              <w:bCs w:val="0"/>
              <w:noProof/>
              <w:rtl/>
              <w:rPrChange w:id="151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18" w:author="Mohsen Jafarinejad" w:date="2019-05-12T10:51:00Z">
                <w:rPr>
                  <w:rFonts w:cs="Times New Roman" w:hint="eastAsia"/>
                  <w:noProof/>
                  <w:rtl/>
                </w:rPr>
              </w:rPrChange>
            </w:rPr>
            <w:delText>مدل‌ساز</w:delText>
          </w:r>
          <w:r w:rsidRPr="009667A9" w:rsidDel="00836C19">
            <w:rPr>
              <w:rFonts w:ascii="Times New Roman" w:hAnsi="Times New Roman" w:cs="B Nazanin" w:hint="cs"/>
              <w:b w:val="0"/>
              <w:bCs w:val="0"/>
              <w:noProof/>
              <w:rtl/>
              <w:rPrChange w:id="151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1520" w:author="Mohsen Jafarinejad" w:date="2019-05-12T10:51:00Z">
                <w:rPr>
                  <w:noProof/>
                </w:rPr>
              </w:rPrChange>
            </w:rPr>
            <w:tab/>
          </w:r>
        </w:del>
      </w:ins>
      <w:ins w:id="1521" w:author="Mohsen Jafarinejad" w:date="2019-05-12T11:03:00Z">
        <w:del w:id="1522" w:author="jafary88@gmail.com" w:date="2022-05-11T18:17:00Z">
          <w:r w:rsidR="00974A00" w:rsidDel="00836C19">
            <w:rPr>
              <w:rFonts w:ascii="Times New Roman" w:hAnsi="Times New Roman" w:cs="B Nazanin" w:hint="cs"/>
              <w:b w:val="0"/>
              <w:bCs w:val="0"/>
              <w:noProof/>
              <w:rtl/>
            </w:rPr>
            <w:delText>51</w:delText>
          </w:r>
        </w:del>
      </w:ins>
    </w:p>
    <w:p w14:paraId="3994007E" w14:textId="6986D00E" w:rsidR="009667A9" w:rsidRPr="009667A9" w:rsidDel="00836C19" w:rsidRDefault="009667A9">
      <w:pPr>
        <w:pStyle w:val="TOC2"/>
        <w:tabs>
          <w:tab w:val="right" w:leader="dot" w:pos="8827"/>
        </w:tabs>
        <w:bidi/>
        <w:rPr>
          <w:ins w:id="1523" w:author="Mohsen Jafarinejad" w:date="2019-05-12T10:47:00Z"/>
          <w:del w:id="1524" w:author="jafary88@gmail.com" w:date="2022-05-11T18:17:00Z"/>
          <w:rFonts w:ascii="Times New Roman" w:eastAsiaTheme="minorEastAsia" w:hAnsi="Times New Roman" w:cs="B Nazanin"/>
          <w:b w:val="0"/>
          <w:bCs w:val="0"/>
          <w:noProof/>
          <w:szCs w:val="22"/>
          <w:rPrChange w:id="1525" w:author="Mohsen Jafarinejad" w:date="2019-05-12T10:51:00Z">
            <w:rPr>
              <w:ins w:id="1526" w:author="Mohsen Jafarinejad" w:date="2019-05-12T10:47:00Z"/>
              <w:del w:id="1527" w:author="jafary88@gmail.com" w:date="2022-05-11T18:17:00Z"/>
              <w:rFonts w:eastAsiaTheme="minorEastAsia" w:cstheme="minorBidi"/>
              <w:b w:val="0"/>
              <w:bCs w:val="0"/>
              <w:noProof/>
              <w:szCs w:val="22"/>
            </w:rPr>
          </w:rPrChange>
        </w:rPr>
        <w:pPrChange w:id="1528" w:author="Mohsen Jafarinejad" w:date="2019-05-12T11:03:00Z">
          <w:pPr>
            <w:pStyle w:val="TOC2"/>
            <w:tabs>
              <w:tab w:val="right" w:leader="dot" w:pos="8827"/>
            </w:tabs>
          </w:pPr>
        </w:pPrChange>
      </w:pPr>
      <w:ins w:id="1529" w:author="Mohsen Jafarinejad" w:date="2019-05-12T10:47:00Z">
        <w:del w:id="1530" w:author="jafary88@gmail.com" w:date="2022-05-11T18:17:00Z">
          <w:r w:rsidRPr="009667A9" w:rsidDel="00836C19">
            <w:rPr>
              <w:rFonts w:ascii="Times New Roman" w:hAnsi="Times New Roman" w:cs="B Nazanin"/>
              <w:b w:val="0"/>
              <w:bCs w:val="0"/>
              <w:noProof/>
              <w:rtl/>
              <w:rPrChange w:id="1531" w:author="Mohsen Jafarinejad" w:date="2019-05-12T10:51:00Z">
                <w:rPr>
                  <w:rFonts w:cs="Times New Roman"/>
                  <w:noProof/>
                  <w:rtl/>
                </w:rPr>
              </w:rPrChange>
            </w:rPr>
            <w:delText xml:space="preserve">3-5 </w:delText>
          </w:r>
          <w:r w:rsidRPr="009667A9" w:rsidDel="00836C19">
            <w:rPr>
              <w:rFonts w:ascii="Times New Roman" w:hAnsi="Times New Roman" w:cs="B Nazanin" w:hint="eastAsia"/>
              <w:b w:val="0"/>
              <w:bCs w:val="0"/>
              <w:noProof/>
              <w:rtl/>
              <w:rPrChange w:id="1532" w:author="Mohsen Jafarinejad" w:date="2019-05-12T10:51:00Z">
                <w:rPr>
                  <w:rFonts w:cs="Times New Roman" w:hint="eastAsia"/>
                  <w:noProof/>
                  <w:rtl/>
                </w:rPr>
              </w:rPrChange>
            </w:rPr>
            <w:delText>معادلات</w:delText>
          </w:r>
          <w:r w:rsidRPr="009667A9" w:rsidDel="00836C19">
            <w:rPr>
              <w:rFonts w:ascii="Times New Roman" w:hAnsi="Times New Roman" w:cs="B Nazanin"/>
              <w:b w:val="0"/>
              <w:bCs w:val="0"/>
              <w:noProof/>
              <w:rtl/>
              <w:rPrChange w:id="153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34" w:author="Mohsen Jafarinejad" w:date="2019-05-12T10:51:00Z">
                <w:rPr>
                  <w:rFonts w:cs="Times New Roman" w:hint="eastAsia"/>
                  <w:noProof/>
                  <w:rtl/>
                </w:rPr>
              </w:rPrChange>
            </w:rPr>
            <w:delText>حاکم</w:delText>
          </w:r>
          <w:r w:rsidRPr="009667A9" w:rsidDel="00836C19">
            <w:rPr>
              <w:rFonts w:ascii="Times New Roman" w:hAnsi="Times New Roman" w:cs="B Nazanin"/>
              <w:b w:val="0"/>
              <w:bCs w:val="0"/>
              <w:noProof/>
              <w:rtl/>
              <w:rPrChange w:id="153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36"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153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538" w:author="Mohsen Jafarinejad" w:date="2019-05-12T10:51:00Z">
                <w:rPr>
                  <w:rFonts w:cs="Times New Roman" w:hint="eastAsia"/>
                  <w:noProof/>
                  <w:rtl/>
                </w:rPr>
              </w:rPrChange>
            </w:rPr>
            <w:delText>مدل</w:delText>
          </w:r>
          <w:r w:rsidRPr="009667A9" w:rsidDel="00836C19">
            <w:rPr>
              <w:rFonts w:ascii="Times New Roman" w:hAnsi="Times New Roman" w:cs="B Nazanin"/>
              <w:b w:val="0"/>
              <w:bCs w:val="0"/>
              <w:noProof/>
              <w:rPrChange w:id="1539" w:author="Mohsen Jafarinejad" w:date="2019-05-12T10:51:00Z">
                <w:rPr>
                  <w:noProof/>
                </w:rPr>
              </w:rPrChange>
            </w:rPr>
            <w:tab/>
          </w:r>
        </w:del>
      </w:ins>
      <w:ins w:id="1540" w:author="Mohsen Jafarinejad" w:date="2019-05-12T11:03:00Z">
        <w:del w:id="1541" w:author="jafary88@gmail.com" w:date="2022-05-11T18:17:00Z">
          <w:r w:rsidR="00974A00" w:rsidDel="00836C19">
            <w:rPr>
              <w:rFonts w:ascii="Times New Roman" w:hAnsi="Times New Roman" w:cs="B Nazanin" w:hint="cs"/>
              <w:b w:val="0"/>
              <w:bCs w:val="0"/>
              <w:noProof/>
              <w:rtl/>
            </w:rPr>
            <w:delText>53</w:delText>
          </w:r>
        </w:del>
      </w:ins>
    </w:p>
    <w:p w14:paraId="7DE3B397" w14:textId="73D1789F" w:rsidR="009667A9" w:rsidRPr="009667A9" w:rsidDel="00836C19" w:rsidRDefault="009667A9" w:rsidP="004E29A1">
      <w:pPr>
        <w:pStyle w:val="TOC3"/>
        <w:rPr>
          <w:ins w:id="1542" w:author="Mohsen Jafarinejad" w:date="2019-05-12T10:47:00Z"/>
          <w:del w:id="1543" w:author="jafary88@gmail.com" w:date="2022-05-11T18:17:00Z"/>
          <w:rFonts w:ascii="Times New Roman" w:eastAsiaTheme="minorEastAsia" w:hAnsi="Times New Roman"/>
          <w:i w:val="0"/>
          <w:rPrChange w:id="1544" w:author="Mohsen Jafarinejad" w:date="2019-05-12T10:51:00Z">
            <w:rPr>
              <w:ins w:id="1545" w:author="Mohsen Jafarinejad" w:date="2019-05-12T10:47:00Z"/>
              <w:del w:id="1546" w:author="jafary88@gmail.com" w:date="2022-05-11T18:17:00Z"/>
              <w:rFonts w:eastAsiaTheme="minorEastAsia" w:cstheme="minorBidi"/>
            </w:rPr>
          </w:rPrChange>
        </w:rPr>
      </w:pPr>
      <w:ins w:id="1547" w:author="Mohsen Jafarinejad" w:date="2019-05-12T10:47:00Z">
        <w:del w:id="1548" w:author="jafary88@gmail.com" w:date="2022-05-11T18:17:00Z">
          <w:r w:rsidRPr="009667A9" w:rsidDel="00836C19">
            <w:rPr>
              <w:rFonts w:ascii="Times New Roman" w:hAnsi="Times New Roman"/>
              <w:rtl/>
              <w:rPrChange w:id="1549" w:author="Mohsen Jafarinejad" w:date="2019-05-12T10:51:00Z">
                <w:rPr>
                  <w:rtl/>
                </w:rPr>
              </w:rPrChange>
            </w:rPr>
            <w:delText xml:space="preserve">3-5-1 </w:delText>
          </w:r>
          <w:r w:rsidRPr="009667A9" w:rsidDel="00836C19">
            <w:rPr>
              <w:rFonts w:ascii="Times New Roman" w:hAnsi="Times New Roman" w:hint="eastAsia"/>
              <w:rtl/>
              <w:rPrChange w:id="1550" w:author="Mohsen Jafarinejad" w:date="2019-05-12T10:51:00Z">
                <w:rPr>
                  <w:rFonts w:hint="eastAsia"/>
                  <w:rtl/>
                </w:rPr>
              </w:rPrChange>
            </w:rPr>
            <w:delText>محاسبات</w:delText>
          </w:r>
          <w:r w:rsidRPr="009667A9" w:rsidDel="00836C19">
            <w:rPr>
              <w:rFonts w:ascii="Times New Roman" w:hAnsi="Times New Roman"/>
              <w:rtl/>
              <w:rPrChange w:id="1551" w:author="Mohsen Jafarinejad" w:date="2019-05-12T10:51:00Z">
                <w:rPr>
                  <w:rtl/>
                </w:rPr>
              </w:rPrChange>
            </w:rPr>
            <w:delText xml:space="preserve"> </w:delText>
          </w:r>
          <w:r w:rsidRPr="009667A9" w:rsidDel="00836C19">
            <w:rPr>
              <w:rFonts w:ascii="Times New Roman" w:hAnsi="Times New Roman" w:hint="eastAsia"/>
              <w:rtl/>
              <w:rPrChange w:id="1552" w:author="Mohsen Jafarinejad" w:date="2019-05-12T10:51:00Z">
                <w:rPr>
                  <w:rFonts w:hint="eastAsia"/>
                  <w:rtl/>
                </w:rPr>
              </w:rPrChange>
            </w:rPr>
            <w:delText>مربوط</w:delText>
          </w:r>
          <w:r w:rsidRPr="009667A9" w:rsidDel="00836C19">
            <w:rPr>
              <w:rFonts w:ascii="Times New Roman" w:hAnsi="Times New Roman"/>
              <w:rtl/>
              <w:rPrChange w:id="1553" w:author="Mohsen Jafarinejad" w:date="2019-05-12T10:51:00Z">
                <w:rPr>
                  <w:rtl/>
                </w:rPr>
              </w:rPrChange>
            </w:rPr>
            <w:delText xml:space="preserve"> </w:delText>
          </w:r>
          <w:r w:rsidRPr="009667A9" w:rsidDel="00836C19">
            <w:rPr>
              <w:rFonts w:ascii="Times New Roman" w:hAnsi="Times New Roman" w:hint="eastAsia"/>
              <w:rtl/>
              <w:rPrChange w:id="1554" w:author="Mohsen Jafarinejad" w:date="2019-05-12T10:51:00Z">
                <w:rPr>
                  <w:rFonts w:hint="eastAsia"/>
                  <w:rtl/>
                </w:rPr>
              </w:rPrChange>
            </w:rPr>
            <w:delText>به</w:delText>
          </w:r>
          <w:r w:rsidRPr="009667A9" w:rsidDel="00836C19">
            <w:rPr>
              <w:rFonts w:ascii="Times New Roman" w:hAnsi="Times New Roman"/>
              <w:rtl/>
              <w:rPrChange w:id="1555" w:author="Mohsen Jafarinejad" w:date="2019-05-12T10:51:00Z">
                <w:rPr>
                  <w:rtl/>
                </w:rPr>
              </w:rPrChange>
            </w:rPr>
            <w:delText xml:space="preserve"> </w:delText>
          </w:r>
          <w:r w:rsidRPr="009667A9" w:rsidDel="00836C19">
            <w:rPr>
              <w:rFonts w:ascii="Times New Roman" w:hAnsi="Times New Roman" w:hint="eastAsia"/>
              <w:rtl/>
              <w:rPrChange w:id="1556" w:author="Mohsen Jafarinejad" w:date="2019-05-12T10:51:00Z">
                <w:rPr>
                  <w:rFonts w:hint="eastAsia"/>
                  <w:rtl/>
                </w:rPr>
              </w:rPrChange>
            </w:rPr>
            <w:delText>گونه‌ها</w:delText>
          </w:r>
          <w:r w:rsidRPr="009667A9" w:rsidDel="00836C19">
            <w:rPr>
              <w:rFonts w:ascii="Times New Roman" w:hAnsi="Times New Roman"/>
              <w:rPrChange w:id="1557" w:author="Mohsen Jafarinejad" w:date="2019-05-12T10:51:00Z">
                <w:rPr/>
              </w:rPrChange>
            </w:rPr>
            <w:tab/>
          </w:r>
        </w:del>
      </w:ins>
      <w:ins w:id="1558" w:author="Mohsen Jafarinejad" w:date="2019-05-12T11:03:00Z">
        <w:del w:id="1559" w:author="jafary88@gmail.com" w:date="2022-05-11T18:17:00Z">
          <w:r w:rsidR="00974A00" w:rsidDel="00836C19">
            <w:rPr>
              <w:rFonts w:ascii="Times New Roman" w:hAnsi="Times New Roman" w:hint="cs"/>
              <w:rtl/>
            </w:rPr>
            <w:delText>53</w:delText>
          </w:r>
        </w:del>
      </w:ins>
    </w:p>
    <w:p w14:paraId="236DB58C" w14:textId="4A2F9AED" w:rsidR="009667A9" w:rsidRPr="009667A9" w:rsidDel="00836C19" w:rsidRDefault="009667A9" w:rsidP="00795FC2">
      <w:pPr>
        <w:pStyle w:val="TOC3"/>
        <w:rPr>
          <w:ins w:id="1560" w:author="Mohsen Jafarinejad" w:date="2019-05-12T10:47:00Z"/>
          <w:del w:id="1561" w:author="jafary88@gmail.com" w:date="2022-05-11T18:17:00Z"/>
          <w:rFonts w:ascii="Times New Roman" w:eastAsiaTheme="minorEastAsia" w:hAnsi="Times New Roman"/>
          <w:i w:val="0"/>
          <w:rPrChange w:id="1562" w:author="Mohsen Jafarinejad" w:date="2019-05-12T10:51:00Z">
            <w:rPr>
              <w:ins w:id="1563" w:author="Mohsen Jafarinejad" w:date="2019-05-12T10:47:00Z"/>
              <w:del w:id="1564" w:author="jafary88@gmail.com" w:date="2022-05-11T18:17:00Z"/>
              <w:rFonts w:eastAsiaTheme="minorEastAsia" w:cstheme="minorBidi"/>
            </w:rPr>
          </w:rPrChange>
        </w:rPr>
      </w:pPr>
      <w:ins w:id="1565" w:author="Mohsen Jafarinejad" w:date="2019-05-12T10:53:00Z">
        <w:del w:id="1566" w:author="jafary88@gmail.com" w:date="2022-05-11T18:17:00Z">
          <w:r w:rsidDel="00836C19">
            <w:rPr>
              <w:rFonts w:ascii="Times New Roman" w:hAnsi="Times New Roman" w:hint="cs"/>
              <w:rtl/>
            </w:rPr>
            <w:delText>3-5-2</w:delText>
          </w:r>
        </w:del>
      </w:ins>
      <w:ins w:id="1567" w:author="Mohsen Jafarinejad" w:date="2019-05-12T10:47:00Z">
        <w:del w:id="1568" w:author="jafary88@gmail.com" w:date="2022-05-11T18:17:00Z">
          <w:r w:rsidRPr="009667A9" w:rsidDel="00836C19">
            <w:rPr>
              <w:rFonts w:ascii="Times New Roman" w:hAnsi="Times New Roman"/>
              <w:rtl/>
              <w:rPrChange w:id="1569" w:author="Mohsen Jafarinejad" w:date="2019-05-12T10:51:00Z">
                <w:rPr>
                  <w:rtl/>
                </w:rPr>
              </w:rPrChange>
            </w:rPr>
            <w:delText xml:space="preserve"> </w:delText>
          </w:r>
          <w:r w:rsidRPr="009667A9" w:rsidDel="00836C19">
            <w:rPr>
              <w:rFonts w:ascii="Times New Roman" w:hAnsi="Times New Roman" w:hint="eastAsia"/>
              <w:rtl/>
              <w:rPrChange w:id="1570" w:author="Mohsen Jafarinejad" w:date="2019-05-12T10:51:00Z">
                <w:rPr>
                  <w:rFonts w:hint="eastAsia"/>
                  <w:rtl/>
                </w:rPr>
              </w:rPrChange>
            </w:rPr>
            <w:delText>مکان</w:delText>
          </w:r>
          <w:r w:rsidRPr="009667A9" w:rsidDel="00836C19">
            <w:rPr>
              <w:rFonts w:ascii="Times New Roman" w:hAnsi="Times New Roman" w:hint="cs"/>
              <w:rtl/>
              <w:rPrChange w:id="1571" w:author="Mohsen Jafarinejad" w:date="2019-05-12T10:51:00Z">
                <w:rPr>
                  <w:rFonts w:hint="cs"/>
                  <w:rtl/>
                </w:rPr>
              </w:rPrChange>
            </w:rPr>
            <w:delText>ی</w:delText>
          </w:r>
          <w:r w:rsidRPr="009667A9" w:rsidDel="00836C19">
            <w:rPr>
              <w:rFonts w:ascii="Times New Roman" w:hAnsi="Times New Roman" w:hint="eastAsia"/>
              <w:rtl/>
              <w:rPrChange w:id="1572" w:author="Mohsen Jafarinejad" w:date="2019-05-12T10:51:00Z">
                <w:rPr>
                  <w:rFonts w:hint="eastAsia"/>
                  <w:rtl/>
                </w:rPr>
              </w:rPrChange>
            </w:rPr>
            <w:delText>زم‌ها</w:delText>
          </w:r>
          <w:r w:rsidRPr="009667A9" w:rsidDel="00836C19">
            <w:rPr>
              <w:rFonts w:ascii="Times New Roman" w:hAnsi="Times New Roman" w:hint="cs"/>
              <w:rtl/>
              <w:rPrChange w:id="1573" w:author="Mohsen Jafarinejad" w:date="2019-05-12T10:51:00Z">
                <w:rPr>
                  <w:rFonts w:hint="cs"/>
                  <w:rtl/>
                </w:rPr>
              </w:rPrChange>
            </w:rPr>
            <w:delText>ی</w:delText>
          </w:r>
          <w:r w:rsidRPr="009667A9" w:rsidDel="00836C19">
            <w:rPr>
              <w:rFonts w:ascii="Times New Roman" w:hAnsi="Times New Roman"/>
              <w:rtl/>
              <w:rPrChange w:id="1574" w:author="Mohsen Jafarinejad" w:date="2019-05-12T10:51:00Z">
                <w:rPr>
                  <w:rtl/>
                </w:rPr>
              </w:rPrChange>
            </w:rPr>
            <w:delText xml:space="preserve"> </w:delText>
          </w:r>
          <w:r w:rsidRPr="009667A9" w:rsidDel="00836C19">
            <w:rPr>
              <w:rFonts w:ascii="Times New Roman" w:hAnsi="Times New Roman" w:hint="eastAsia"/>
              <w:rtl/>
              <w:rPrChange w:id="1575" w:author="Mohsen Jafarinejad" w:date="2019-05-12T10:51:00Z">
                <w:rPr>
                  <w:rFonts w:hint="eastAsia"/>
                  <w:rtl/>
                </w:rPr>
              </w:rPrChange>
            </w:rPr>
            <w:delText>انتقال</w:delText>
          </w:r>
          <w:r w:rsidRPr="009667A9" w:rsidDel="00836C19">
            <w:rPr>
              <w:rFonts w:ascii="Times New Roman" w:hAnsi="Times New Roman"/>
              <w:rtl/>
              <w:rPrChange w:id="1576" w:author="Mohsen Jafarinejad" w:date="2019-05-12T10:51:00Z">
                <w:rPr>
                  <w:rtl/>
                </w:rPr>
              </w:rPrChange>
            </w:rPr>
            <w:delText xml:space="preserve"> </w:delText>
          </w:r>
          <w:r w:rsidRPr="009667A9" w:rsidDel="00836C19">
            <w:rPr>
              <w:rFonts w:ascii="Times New Roman" w:hAnsi="Times New Roman" w:hint="eastAsia"/>
              <w:rtl/>
              <w:rPrChange w:id="1577" w:author="Mohsen Jafarinejad" w:date="2019-05-12T10:51:00Z">
                <w:rPr>
                  <w:rFonts w:hint="eastAsia"/>
                  <w:rtl/>
                </w:rPr>
              </w:rPrChange>
            </w:rPr>
            <w:delText>در</w:delText>
          </w:r>
          <w:r w:rsidRPr="009667A9" w:rsidDel="00836C19">
            <w:rPr>
              <w:rFonts w:ascii="Times New Roman" w:hAnsi="Times New Roman"/>
              <w:rtl/>
              <w:rPrChange w:id="1578" w:author="Mohsen Jafarinejad" w:date="2019-05-12T10:51:00Z">
                <w:rPr>
                  <w:rtl/>
                </w:rPr>
              </w:rPrChange>
            </w:rPr>
            <w:delText xml:space="preserve"> </w:delText>
          </w:r>
          <w:r w:rsidRPr="009667A9" w:rsidDel="00836C19">
            <w:rPr>
              <w:rFonts w:ascii="Times New Roman" w:hAnsi="Times New Roman" w:hint="eastAsia"/>
              <w:rtl/>
              <w:rPrChange w:id="1579" w:author="Mohsen Jafarinejad" w:date="2019-05-12T10:51:00Z">
                <w:rPr>
                  <w:rFonts w:hint="eastAsia"/>
                  <w:rtl/>
                </w:rPr>
              </w:rPrChange>
            </w:rPr>
            <w:delText>پ</w:delText>
          </w:r>
          <w:r w:rsidRPr="009667A9" w:rsidDel="00836C19">
            <w:rPr>
              <w:rFonts w:ascii="Times New Roman" w:hAnsi="Times New Roman" w:hint="cs"/>
              <w:rtl/>
              <w:rPrChange w:id="1580" w:author="Mohsen Jafarinejad" w:date="2019-05-12T10:51:00Z">
                <w:rPr>
                  <w:rFonts w:hint="cs"/>
                  <w:rtl/>
                </w:rPr>
              </w:rPrChange>
            </w:rPr>
            <w:delText>ی</w:delText>
          </w:r>
          <w:r w:rsidRPr="009667A9" w:rsidDel="00836C19">
            <w:rPr>
              <w:rFonts w:ascii="Times New Roman" w:hAnsi="Times New Roman" w:hint="eastAsia"/>
              <w:rtl/>
              <w:rPrChange w:id="1581" w:author="Mohsen Jafarinejad" w:date="2019-05-12T10:51:00Z">
                <w:rPr>
                  <w:rFonts w:hint="eastAsia"/>
                  <w:rtl/>
                </w:rPr>
              </w:rPrChange>
            </w:rPr>
            <w:delText>ل</w:delText>
          </w:r>
          <w:r w:rsidRPr="009667A9" w:rsidDel="00836C19">
            <w:rPr>
              <w:rFonts w:ascii="Times New Roman" w:hAnsi="Times New Roman"/>
              <w:rtl/>
              <w:rPrChange w:id="1582" w:author="Mohsen Jafarinejad" w:date="2019-05-12T10:51:00Z">
                <w:rPr>
                  <w:rtl/>
                </w:rPr>
              </w:rPrChange>
            </w:rPr>
            <w:delText xml:space="preserve"> </w:delText>
          </w:r>
          <w:r w:rsidRPr="009667A9" w:rsidDel="00836C19">
            <w:rPr>
              <w:rFonts w:ascii="Times New Roman" w:hAnsi="Times New Roman" w:hint="eastAsia"/>
              <w:rtl/>
              <w:rPrChange w:id="1583" w:author="Mohsen Jafarinejad" w:date="2019-05-12T10:51:00Z">
                <w:rPr>
                  <w:rFonts w:hint="eastAsia"/>
                  <w:rtl/>
                </w:rPr>
              </w:rPrChange>
            </w:rPr>
            <w:delText>سوخت</w:delText>
          </w:r>
          <w:r w:rsidRPr="009667A9" w:rsidDel="00836C19">
            <w:rPr>
              <w:rFonts w:ascii="Times New Roman" w:hAnsi="Times New Roman" w:hint="cs"/>
              <w:rtl/>
              <w:rPrChange w:id="1584" w:author="Mohsen Jafarinejad" w:date="2019-05-12T10:51:00Z">
                <w:rPr>
                  <w:rFonts w:hint="cs"/>
                  <w:rtl/>
                </w:rPr>
              </w:rPrChange>
            </w:rPr>
            <w:delText>ی</w:delText>
          </w:r>
          <w:r w:rsidRPr="009667A9" w:rsidDel="00836C19">
            <w:rPr>
              <w:rFonts w:ascii="Times New Roman" w:hAnsi="Times New Roman"/>
              <w:rtl/>
              <w:rPrChange w:id="1585" w:author="Mohsen Jafarinejad" w:date="2019-05-12T10:51:00Z">
                <w:rPr>
                  <w:rtl/>
                </w:rPr>
              </w:rPrChange>
            </w:rPr>
            <w:delText xml:space="preserve"> </w:delText>
          </w:r>
          <w:r w:rsidRPr="009667A9" w:rsidDel="00836C19">
            <w:rPr>
              <w:rFonts w:ascii="Times New Roman" w:hAnsi="Times New Roman" w:hint="eastAsia"/>
              <w:rtl/>
              <w:rPrChange w:id="1586" w:author="Mohsen Jafarinejad" w:date="2019-05-12T10:51:00Z">
                <w:rPr>
                  <w:rFonts w:hint="eastAsia"/>
                  <w:rtl/>
                </w:rPr>
              </w:rPrChange>
            </w:rPr>
            <w:delText>م</w:delText>
          </w:r>
          <w:r w:rsidRPr="009667A9" w:rsidDel="00836C19">
            <w:rPr>
              <w:rFonts w:ascii="Times New Roman" w:hAnsi="Times New Roman" w:hint="cs"/>
              <w:rtl/>
              <w:rPrChange w:id="1587" w:author="Mohsen Jafarinejad" w:date="2019-05-12T10:51:00Z">
                <w:rPr>
                  <w:rFonts w:hint="cs"/>
                  <w:rtl/>
                </w:rPr>
              </w:rPrChange>
            </w:rPr>
            <w:delText>ی</w:delText>
          </w:r>
          <w:r w:rsidRPr="009667A9" w:rsidDel="00836C19">
            <w:rPr>
              <w:rFonts w:ascii="Times New Roman" w:hAnsi="Times New Roman" w:hint="eastAsia"/>
              <w:rtl/>
              <w:rPrChange w:id="1588" w:author="Mohsen Jafarinejad" w:date="2019-05-12T10:51:00Z">
                <w:rPr>
                  <w:rFonts w:hint="eastAsia"/>
                  <w:rtl/>
                </w:rPr>
              </w:rPrChange>
            </w:rPr>
            <w:delText>کروب</w:delText>
          </w:r>
          <w:r w:rsidRPr="009667A9" w:rsidDel="00836C19">
            <w:rPr>
              <w:rFonts w:ascii="Times New Roman" w:hAnsi="Times New Roman" w:hint="cs"/>
              <w:rtl/>
              <w:rPrChange w:id="1589" w:author="Mohsen Jafarinejad" w:date="2019-05-12T10:51:00Z">
                <w:rPr>
                  <w:rFonts w:hint="cs"/>
                  <w:rtl/>
                </w:rPr>
              </w:rPrChange>
            </w:rPr>
            <w:delText>ی</w:delText>
          </w:r>
          <w:r w:rsidRPr="009667A9" w:rsidDel="00836C19">
            <w:rPr>
              <w:rFonts w:ascii="Times New Roman" w:hAnsi="Times New Roman"/>
              <w:rPrChange w:id="1590" w:author="Mohsen Jafarinejad" w:date="2019-05-12T10:51:00Z">
                <w:rPr/>
              </w:rPrChange>
            </w:rPr>
            <w:tab/>
          </w:r>
        </w:del>
      </w:ins>
      <w:ins w:id="1591" w:author="Mohsen Jafarinejad" w:date="2019-05-12T11:03:00Z">
        <w:del w:id="1592" w:author="jafary88@gmail.com" w:date="2022-05-11T18:17:00Z">
          <w:r w:rsidR="00974A00" w:rsidDel="00836C19">
            <w:rPr>
              <w:rFonts w:ascii="Times New Roman" w:hAnsi="Times New Roman" w:hint="cs"/>
              <w:rtl/>
            </w:rPr>
            <w:delText>55</w:delText>
          </w:r>
        </w:del>
      </w:ins>
    </w:p>
    <w:p w14:paraId="42DA81EB" w14:textId="6115326F" w:rsidR="009667A9" w:rsidRPr="009667A9" w:rsidDel="00836C19" w:rsidRDefault="009667A9" w:rsidP="00CF7090">
      <w:pPr>
        <w:pStyle w:val="TOC3"/>
        <w:rPr>
          <w:ins w:id="1593" w:author="Mohsen Jafarinejad" w:date="2019-05-12T10:47:00Z"/>
          <w:del w:id="1594" w:author="jafary88@gmail.com" w:date="2022-05-11T18:17:00Z"/>
          <w:rFonts w:ascii="Times New Roman" w:eastAsiaTheme="minorEastAsia" w:hAnsi="Times New Roman"/>
          <w:i w:val="0"/>
          <w:rPrChange w:id="1595" w:author="Mohsen Jafarinejad" w:date="2019-05-12T10:51:00Z">
            <w:rPr>
              <w:ins w:id="1596" w:author="Mohsen Jafarinejad" w:date="2019-05-12T10:47:00Z"/>
              <w:del w:id="1597" w:author="jafary88@gmail.com" w:date="2022-05-11T18:17:00Z"/>
              <w:rFonts w:eastAsiaTheme="minorEastAsia" w:cstheme="minorBidi"/>
            </w:rPr>
          </w:rPrChange>
        </w:rPr>
      </w:pPr>
      <w:ins w:id="1598" w:author="Mohsen Jafarinejad" w:date="2019-05-12T10:53:00Z">
        <w:del w:id="1599" w:author="jafary88@gmail.com" w:date="2022-05-11T18:17:00Z">
          <w:r w:rsidDel="00836C19">
            <w:rPr>
              <w:rFonts w:ascii="Times New Roman" w:hAnsi="Times New Roman" w:hint="cs"/>
              <w:rtl/>
              <w:lang w:bidi="fa-IR"/>
            </w:rPr>
            <w:delText>3-5-3</w:delText>
          </w:r>
        </w:del>
      </w:ins>
      <w:ins w:id="1600" w:author="Mohsen Jafarinejad" w:date="2019-05-12T10:47:00Z">
        <w:del w:id="1601" w:author="jafary88@gmail.com" w:date="2022-05-11T18:17:00Z">
          <w:r w:rsidRPr="009667A9" w:rsidDel="00836C19">
            <w:rPr>
              <w:rFonts w:ascii="Times New Roman" w:hAnsi="Times New Roman"/>
              <w:rtl/>
              <w:lang w:bidi="fa-IR"/>
              <w:rPrChange w:id="1602" w:author="Mohsen Jafarinejad" w:date="2019-05-12T10:51:00Z">
                <w:rPr>
                  <w:rtl/>
                  <w:lang w:bidi="fa-IR"/>
                </w:rPr>
              </w:rPrChange>
            </w:rPr>
            <w:delText xml:space="preserve"> </w:delText>
          </w:r>
          <w:r w:rsidRPr="009667A9" w:rsidDel="00836C19">
            <w:rPr>
              <w:rFonts w:ascii="Times New Roman" w:hAnsi="Times New Roman" w:hint="eastAsia"/>
              <w:rtl/>
              <w:lang w:bidi="fa-IR"/>
              <w:rPrChange w:id="1603" w:author="Mohsen Jafarinejad" w:date="2019-05-12T10:51:00Z">
                <w:rPr>
                  <w:rFonts w:hint="eastAsia"/>
                  <w:rtl/>
                  <w:lang w:bidi="fa-IR"/>
                </w:rPr>
              </w:rPrChange>
            </w:rPr>
            <w:delText>معادلات</w:delText>
          </w:r>
          <w:r w:rsidRPr="009667A9" w:rsidDel="00836C19">
            <w:rPr>
              <w:rFonts w:ascii="Times New Roman" w:hAnsi="Times New Roman"/>
              <w:rtl/>
              <w:lang w:bidi="fa-IR"/>
              <w:rPrChange w:id="1604" w:author="Mohsen Jafarinejad" w:date="2019-05-12T10:51:00Z">
                <w:rPr>
                  <w:rtl/>
                  <w:lang w:bidi="fa-IR"/>
                </w:rPr>
              </w:rPrChange>
            </w:rPr>
            <w:delText xml:space="preserve"> </w:delText>
          </w:r>
        </w:del>
      </w:ins>
      <w:ins w:id="1605" w:author="Mohsen Jafarinejad" w:date="2019-09-03T12:19:00Z">
        <w:del w:id="1606" w:author="jafary88@gmail.com" w:date="2022-05-11T18:17:00Z">
          <w:r w:rsidR="00D548E9" w:rsidDel="00836C19">
            <w:rPr>
              <w:rFonts w:ascii="Times New Roman" w:hAnsi="Times New Roman"/>
              <w:rtl/>
            </w:rPr>
            <w:delText>انتقال گونه‌ها</w:delText>
          </w:r>
        </w:del>
      </w:ins>
      <w:ins w:id="1607" w:author="Mohsen Jafarinejad" w:date="2019-05-12T10:47:00Z">
        <w:del w:id="1608" w:author="jafary88@gmail.com" w:date="2022-05-11T18:17:00Z">
          <w:r w:rsidRPr="009667A9" w:rsidDel="00836C19">
            <w:rPr>
              <w:rFonts w:ascii="Times New Roman" w:hAnsi="Times New Roman"/>
              <w:rPrChange w:id="1609" w:author="Mohsen Jafarinejad" w:date="2019-05-12T10:51:00Z">
                <w:rPr/>
              </w:rPrChange>
            </w:rPr>
            <w:tab/>
          </w:r>
        </w:del>
      </w:ins>
      <w:ins w:id="1610" w:author="Mohsen Jafarinejad" w:date="2019-05-12T11:02:00Z">
        <w:del w:id="1611" w:author="jafary88@gmail.com" w:date="2022-05-11T18:17:00Z">
          <w:r w:rsidR="00974A00" w:rsidDel="00836C19">
            <w:rPr>
              <w:rFonts w:ascii="Times New Roman" w:hAnsi="Times New Roman" w:hint="cs"/>
              <w:rtl/>
            </w:rPr>
            <w:delText>55</w:delText>
          </w:r>
        </w:del>
      </w:ins>
    </w:p>
    <w:p w14:paraId="53B6E7D7" w14:textId="65DD4C3C" w:rsidR="009667A9" w:rsidRPr="009667A9" w:rsidDel="00836C19" w:rsidRDefault="009667A9" w:rsidP="00C60693">
      <w:pPr>
        <w:pStyle w:val="TOC3"/>
        <w:rPr>
          <w:ins w:id="1612" w:author="Mohsen Jafarinejad" w:date="2019-05-12T10:47:00Z"/>
          <w:del w:id="1613" w:author="jafary88@gmail.com" w:date="2022-05-11T18:17:00Z"/>
          <w:rFonts w:ascii="Times New Roman" w:eastAsiaTheme="minorEastAsia" w:hAnsi="Times New Roman"/>
          <w:i w:val="0"/>
          <w:rPrChange w:id="1614" w:author="Mohsen Jafarinejad" w:date="2019-05-12T10:51:00Z">
            <w:rPr>
              <w:ins w:id="1615" w:author="Mohsen Jafarinejad" w:date="2019-05-12T10:47:00Z"/>
              <w:del w:id="1616" w:author="jafary88@gmail.com" w:date="2022-05-11T18:17:00Z"/>
              <w:rFonts w:eastAsiaTheme="minorEastAsia" w:cstheme="minorBidi"/>
            </w:rPr>
          </w:rPrChange>
        </w:rPr>
      </w:pPr>
      <w:ins w:id="1617" w:author="Mohsen Jafarinejad" w:date="2019-05-12T10:53:00Z">
        <w:del w:id="1618" w:author="jafary88@gmail.com" w:date="2022-05-11T18:17:00Z">
          <w:r w:rsidDel="00836C19">
            <w:rPr>
              <w:rFonts w:ascii="Times New Roman" w:hAnsi="Times New Roman" w:hint="cs"/>
              <w:rtl/>
            </w:rPr>
            <w:delText>3-5-4</w:delText>
          </w:r>
        </w:del>
      </w:ins>
      <w:ins w:id="1619" w:author="Mohsen Jafarinejad" w:date="2019-05-12T10:47:00Z">
        <w:del w:id="1620" w:author="jafary88@gmail.com" w:date="2022-05-11T18:17:00Z">
          <w:r w:rsidRPr="009667A9" w:rsidDel="00836C19">
            <w:rPr>
              <w:rFonts w:ascii="Times New Roman" w:hAnsi="Times New Roman"/>
              <w:rtl/>
              <w:rPrChange w:id="1621" w:author="Mohsen Jafarinejad" w:date="2019-05-12T10:51:00Z">
                <w:rPr>
                  <w:rtl/>
                </w:rPr>
              </w:rPrChange>
            </w:rPr>
            <w:delText xml:space="preserve"> </w:delText>
          </w:r>
          <w:r w:rsidRPr="009667A9" w:rsidDel="00836C19">
            <w:rPr>
              <w:rFonts w:ascii="Times New Roman" w:hAnsi="Times New Roman" w:hint="eastAsia"/>
              <w:rtl/>
              <w:rPrChange w:id="1622" w:author="Mohsen Jafarinejad" w:date="2019-05-12T10:51:00Z">
                <w:rPr>
                  <w:rFonts w:hint="eastAsia"/>
                  <w:rtl/>
                </w:rPr>
              </w:rPrChange>
            </w:rPr>
            <w:delText>انتقال</w:delText>
          </w:r>
          <w:r w:rsidRPr="009667A9" w:rsidDel="00836C19">
            <w:rPr>
              <w:rFonts w:ascii="Times New Roman" w:hAnsi="Times New Roman"/>
              <w:rtl/>
              <w:rPrChange w:id="1623" w:author="Mohsen Jafarinejad" w:date="2019-05-12T10:51:00Z">
                <w:rPr>
                  <w:rtl/>
                </w:rPr>
              </w:rPrChange>
            </w:rPr>
            <w:delText xml:space="preserve"> </w:delText>
          </w:r>
          <w:r w:rsidRPr="009667A9" w:rsidDel="00836C19">
            <w:rPr>
              <w:rFonts w:ascii="Times New Roman" w:hAnsi="Times New Roman" w:hint="eastAsia"/>
              <w:rtl/>
              <w:rPrChange w:id="1624" w:author="Mohsen Jafarinejad" w:date="2019-05-12T10:51:00Z">
                <w:rPr>
                  <w:rFonts w:hint="eastAsia"/>
                  <w:rtl/>
                </w:rPr>
              </w:rPrChange>
            </w:rPr>
            <w:delText>شارژ</w:delText>
          </w:r>
          <w:r w:rsidRPr="009667A9" w:rsidDel="00836C19">
            <w:rPr>
              <w:rFonts w:ascii="Times New Roman" w:hAnsi="Times New Roman"/>
              <w:rPrChange w:id="1625" w:author="Mohsen Jafarinejad" w:date="2019-05-12T10:51:00Z">
                <w:rPr/>
              </w:rPrChange>
            </w:rPr>
            <w:tab/>
          </w:r>
        </w:del>
      </w:ins>
      <w:ins w:id="1626" w:author="Mohsen Jafarinejad" w:date="2019-05-12T11:02:00Z">
        <w:del w:id="1627" w:author="jafary88@gmail.com" w:date="2022-05-11T18:17:00Z">
          <w:r w:rsidR="00974A00" w:rsidDel="00836C19">
            <w:rPr>
              <w:rFonts w:ascii="Times New Roman" w:hAnsi="Times New Roman" w:hint="cs"/>
              <w:rtl/>
            </w:rPr>
            <w:delText>56</w:delText>
          </w:r>
        </w:del>
      </w:ins>
    </w:p>
    <w:p w14:paraId="2AE90A49" w14:textId="4E621A67" w:rsidR="009667A9" w:rsidRPr="009667A9" w:rsidDel="00836C19" w:rsidRDefault="009667A9" w:rsidP="00695D04">
      <w:pPr>
        <w:pStyle w:val="TOC3"/>
        <w:rPr>
          <w:ins w:id="1628" w:author="Mohsen Jafarinejad" w:date="2019-05-12T10:47:00Z"/>
          <w:del w:id="1629" w:author="jafary88@gmail.com" w:date="2022-05-11T18:17:00Z"/>
          <w:rFonts w:ascii="Times New Roman" w:eastAsiaTheme="minorEastAsia" w:hAnsi="Times New Roman"/>
          <w:i w:val="0"/>
          <w:rPrChange w:id="1630" w:author="Mohsen Jafarinejad" w:date="2019-05-12T10:51:00Z">
            <w:rPr>
              <w:ins w:id="1631" w:author="Mohsen Jafarinejad" w:date="2019-05-12T10:47:00Z"/>
              <w:del w:id="1632" w:author="jafary88@gmail.com" w:date="2022-05-11T18:17:00Z"/>
              <w:rFonts w:eastAsiaTheme="minorEastAsia" w:cstheme="minorBidi"/>
            </w:rPr>
          </w:rPrChange>
        </w:rPr>
      </w:pPr>
      <w:ins w:id="1633" w:author="Mohsen Jafarinejad" w:date="2019-05-12T10:53:00Z">
        <w:del w:id="1634" w:author="jafary88@gmail.com" w:date="2022-05-11T18:17:00Z">
          <w:r w:rsidDel="00836C19">
            <w:rPr>
              <w:rFonts w:ascii="Times New Roman" w:hAnsi="Times New Roman" w:hint="cs"/>
              <w:rtl/>
            </w:rPr>
            <w:delText>3-5-5</w:delText>
          </w:r>
        </w:del>
      </w:ins>
      <w:ins w:id="1635" w:author="Mohsen Jafarinejad" w:date="2019-05-12T10:47:00Z">
        <w:del w:id="1636" w:author="jafary88@gmail.com" w:date="2022-05-11T18:17:00Z">
          <w:r w:rsidRPr="009667A9" w:rsidDel="00836C19">
            <w:rPr>
              <w:rFonts w:ascii="Times New Roman" w:hAnsi="Times New Roman"/>
              <w:rtl/>
              <w:rPrChange w:id="1637" w:author="Mohsen Jafarinejad" w:date="2019-05-12T10:51:00Z">
                <w:rPr>
                  <w:rtl/>
                </w:rPr>
              </w:rPrChange>
            </w:rPr>
            <w:delText xml:space="preserve"> </w:delText>
          </w:r>
          <w:r w:rsidRPr="009667A9" w:rsidDel="00836C19">
            <w:rPr>
              <w:rFonts w:ascii="Times New Roman" w:hAnsi="Times New Roman" w:hint="eastAsia"/>
              <w:rtl/>
              <w:rPrChange w:id="1638" w:author="Mohsen Jafarinejad" w:date="2019-05-12T10:51:00Z">
                <w:rPr>
                  <w:rFonts w:hint="eastAsia"/>
                  <w:rtl/>
                </w:rPr>
              </w:rPrChange>
            </w:rPr>
            <w:delText>معادلات</w:delText>
          </w:r>
          <w:r w:rsidRPr="009667A9" w:rsidDel="00836C19">
            <w:rPr>
              <w:rFonts w:ascii="Times New Roman" w:hAnsi="Times New Roman"/>
              <w:rtl/>
              <w:rPrChange w:id="1639" w:author="Mohsen Jafarinejad" w:date="2019-05-12T10:51:00Z">
                <w:rPr>
                  <w:rtl/>
                </w:rPr>
              </w:rPrChange>
            </w:rPr>
            <w:delText xml:space="preserve"> </w:delText>
          </w:r>
          <w:r w:rsidRPr="009667A9" w:rsidDel="00836C19">
            <w:rPr>
              <w:rFonts w:ascii="Times New Roman" w:hAnsi="Times New Roman" w:hint="eastAsia"/>
              <w:rtl/>
              <w:rPrChange w:id="1640" w:author="Mohsen Jafarinejad" w:date="2019-05-12T10:51:00Z">
                <w:rPr>
                  <w:rFonts w:hint="eastAsia"/>
                  <w:rtl/>
                </w:rPr>
              </w:rPrChange>
            </w:rPr>
            <w:delText>واکنش</w:delText>
          </w:r>
          <w:r w:rsidRPr="009667A9" w:rsidDel="00836C19">
            <w:rPr>
              <w:rFonts w:ascii="Times New Roman" w:hAnsi="Times New Roman"/>
              <w:rPrChange w:id="1641" w:author="Mohsen Jafarinejad" w:date="2019-05-12T10:51:00Z">
                <w:rPr/>
              </w:rPrChange>
            </w:rPr>
            <w:tab/>
          </w:r>
        </w:del>
      </w:ins>
      <w:ins w:id="1642" w:author="Mohsen Jafarinejad" w:date="2019-05-12T11:02:00Z">
        <w:del w:id="1643" w:author="jafary88@gmail.com" w:date="2022-05-11T18:17:00Z">
          <w:r w:rsidR="00974A00" w:rsidDel="00836C19">
            <w:rPr>
              <w:rFonts w:ascii="Times New Roman" w:hAnsi="Times New Roman" w:hint="cs"/>
              <w:rtl/>
            </w:rPr>
            <w:delText>57</w:delText>
          </w:r>
        </w:del>
      </w:ins>
    </w:p>
    <w:p w14:paraId="493C4A91" w14:textId="35D688B7" w:rsidR="009667A9" w:rsidRPr="009667A9" w:rsidDel="00836C19" w:rsidRDefault="009667A9" w:rsidP="00E87BBB">
      <w:pPr>
        <w:pStyle w:val="TOC3"/>
        <w:rPr>
          <w:ins w:id="1644" w:author="Mohsen Jafarinejad" w:date="2019-05-12T10:47:00Z"/>
          <w:del w:id="1645" w:author="jafary88@gmail.com" w:date="2022-05-11T18:17:00Z"/>
          <w:rFonts w:ascii="Times New Roman" w:eastAsiaTheme="minorEastAsia" w:hAnsi="Times New Roman"/>
          <w:i w:val="0"/>
          <w:rPrChange w:id="1646" w:author="Mohsen Jafarinejad" w:date="2019-05-12T10:51:00Z">
            <w:rPr>
              <w:ins w:id="1647" w:author="Mohsen Jafarinejad" w:date="2019-05-12T10:47:00Z"/>
              <w:del w:id="1648" w:author="jafary88@gmail.com" w:date="2022-05-11T18:17:00Z"/>
              <w:rFonts w:eastAsiaTheme="minorEastAsia" w:cstheme="minorBidi"/>
            </w:rPr>
          </w:rPrChange>
        </w:rPr>
      </w:pPr>
      <w:ins w:id="1649" w:author="Mohsen Jafarinejad" w:date="2019-05-12T10:54:00Z">
        <w:del w:id="1650" w:author="jafary88@gmail.com" w:date="2022-05-11T18:17:00Z">
          <w:r w:rsidDel="00836C19">
            <w:rPr>
              <w:rFonts w:ascii="Times New Roman" w:hAnsi="Times New Roman" w:hint="cs"/>
              <w:rtl/>
            </w:rPr>
            <w:delText>3-5-6</w:delText>
          </w:r>
        </w:del>
      </w:ins>
      <w:ins w:id="1651" w:author="Mohsen Jafarinejad" w:date="2019-05-12T10:47:00Z">
        <w:del w:id="1652" w:author="jafary88@gmail.com" w:date="2022-05-11T18:17:00Z">
          <w:r w:rsidRPr="009667A9" w:rsidDel="00836C19">
            <w:rPr>
              <w:rFonts w:ascii="Times New Roman" w:hAnsi="Times New Roman"/>
              <w:rtl/>
              <w:rPrChange w:id="1653" w:author="Mohsen Jafarinejad" w:date="2019-05-12T10:51:00Z">
                <w:rPr>
                  <w:rtl/>
                </w:rPr>
              </w:rPrChange>
            </w:rPr>
            <w:delText xml:space="preserve"> </w:delText>
          </w:r>
          <w:r w:rsidRPr="009667A9" w:rsidDel="00836C19">
            <w:rPr>
              <w:rFonts w:ascii="Times New Roman" w:hAnsi="Times New Roman" w:hint="eastAsia"/>
              <w:rtl/>
              <w:rPrChange w:id="1654" w:author="Mohsen Jafarinejad" w:date="2019-05-12T10:51:00Z">
                <w:rPr>
                  <w:rFonts w:hint="eastAsia"/>
                  <w:rtl/>
                </w:rPr>
              </w:rPrChange>
            </w:rPr>
            <w:delText>محاسبات</w:delText>
          </w:r>
          <w:r w:rsidRPr="009667A9" w:rsidDel="00836C19">
            <w:rPr>
              <w:rFonts w:ascii="Times New Roman" w:hAnsi="Times New Roman"/>
              <w:rtl/>
              <w:rPrChange w:id="1655" w:author="Mohsen Jafarinejad" w:date="2019-05-12T10:51:00Z">
                <w:rPr>
                  <w:rtl/>
                </w:rPr>
              </w:rPrChange>
            </w:rPr>
            <w:delText xml:space="preserve"> </w:delText>
          </w:r>
          <w:r w:rsidRPr="009667A9" w:rsidDel="00836C19">
            <w:rPr>
              <w:rFonts w:ascii="Times New Roman" w:hAnsi="Times New Roman" w:hint="eastAsia"/>
              <w:rtl/>
              <w:rPrChange w:id="1656" w:author="Mohsen Jafarinejad" w:date="2019-05-12T10:51:00Z">
                <w:rPr>
                  <w:rFonts w:hint="eastAsia"/>
                  <w:rtl/>
                </w:rPr>
              </w:rPrChange>
            </w:rPr>
            <w:delText>جر</w:delText>
          </w:r>
          <w:r w:rsidRPr="009667A9" w:rsidDel="00836C19">
            <w:rPr>
              <w:rFonts w:ascii="Times New Roman" w:hAnsi="Times New Roman" w:hint="cs"/>
              <w:rtl/>
              <w:rPrChange w:id="1657" w:author="Mohsen Jafarinejad" w:date="2019-05-12T10:51:00Z">
                <w:rPr>
                  <w:rFonts w:hint="cs"/>
                  <w:rtl/>
                </w:rPr>
              </w:rPrChange>
            </w:rPr>
            <w:delText>ی</w:delText>
          </w:r>
          <w:r w:rsidRPr="009667A9" w:rsidDel="00836C19">
            <w:rPr>
              <w:rFonts w:ascii="Times New Roman" w:hAnsi="Times New Roman" w:hint="eastAsia"/>
              <w:rtl/>
              <w:rPrChange w:id="1658" w:author="Mohsen Jafarinejad" w:date="2019-05-12T10:51:00Z">
                <w:rPr>
                  <w:rFonts w:hint="eastAsia"/>
                  <w:rtl/>
                </w:rPr>
              </w:rPrChange>
            </w:rPr>
            <w:delText>ان</w:delText>
          </w:r>
          <w:r w:rsidRPr="009667A9" w:rsidDel="00836C19">
            <w:rPr>
              <w:rFonts w:ascii="Times New Roman" w:hAnsi="Times New Roman"/>
              <w:rtl/>
              <w:rPrChange w:id="1659" w:author="Mohsen Jafarinejad" w:date="2019-05-12T10:51:00Z">
                <w:rPr>
                  <w:rtl/>
                </w:rPr>
              </w:rPrChange>
            </w:rPr>
            <w:delText xml:space="preserve"> </w:delText>
          </w:r>
          <w:r w:rsidRPr="009667A9" w:rsidDel="00836C19">
            <w:rPr>
              <w:rFonts w:ascii="Times New Roman" w:hAnsi="Times New Roman" w:hint="eastAsia"/>
              <w:rtl/>
              <w:rPrChange w:id="1660" w:author="Mohsen Jafarinejad" w:date="2019-05-12T10:51:00Z">
                <w:rPr>
                  <w:rFonts w:hint="eastAsia"/>
                  <w:rtl/>
                </w:rPr>
              </w:rPrChange>
            </w:rPr>
            <w:delText>حد</w:delText>
          </w:r>
          <w:r w:rsidRPr="009667A9" w:rsidDel="00836C19">
            <w:rPr>
              <w:rFonts w:ascii="Times New Roman" w:hAnsi="Times New Roman" w:hint="cs"/>
              <w:rtl/>
              <w:rPrChange w:id="1661" w:author="Mohsen Jafarinejad" w:date="2019-05-12T10:51:00Z">
                <w:rPr>
                  <w:rFonts w:hint="cs"/>
                  <w:rtl/>
                </w:rPr>
              </w:rPrChange>
            </w:rPr>
            <w:delText>ی</w:delText>
          </w:r>
          <w:r w:rsidRPr="009667A9" w:rsidDel="00836C19">
            <w:rPr>
              <w:rFonts w:ascii="Times New Roman" w:hAnsi="Times New Roman"/>
              <w:rtl/>
              <w:rPrChange w:id="1662" w:author="Mohsen Jafarinejad" w:date="2019-05-12T10:51:00Z">
                <w:rPr>
                  <w:rtl/>
                </w:rPr>
              </w:rPrChange>
            </w:rPr>
            <w:delText xml:space="preserve"> </w:delText>
          </w:r>
          <w:r w:rsidRPr="009667A9" w:rsidDel="00836C19">
            <w:rPr>
              <w:rFonts w:ascii="Times New Roman" w:hAnsi="Times New Roman" w:hint="eastAsia"/>
              <w:rtl/>
              <w:rPrChange w:id="1663" w:author="Mohsen Jafarinejad" w:date="2019-05-12T10:51:00Z">
                <w:rPr>
                  <w:rFonts w:hint="eastAsia"/>
                  <w:rtl/>
                </w:rPr>
              </w:rPrChange>
            </w:rPr>
            <w:delText>تول</w:delText>
          </w:r>
          <w:r w:rsidRPr="009667A9" w:rsidDel="00836C19">
            <w:rPr>
              <w:rFonts w:ascii="Times New Roman" w:hAnsi="Times New Roman" w:hint="cs"/>
              <w:rtl/>
              <w:rPrChange w:id="1664" w:author="Mohsen Jafarinejad" w:date="2019-05-12T10:51:00Z">
                <w:rPr>
                  <w:rFonts w:hint="cs"/>
                  <w:rtl/>
                </w:rPr>
              </w:rPrChange>
            </w:rPr>
            <w:delText>ی</w:delText>
          </w:r>
          <w:r w:rsidRPr="009667A9" w:rsidDel="00836C19">
            <w:rPr>
              <w:rFonts w:ascii="Times New Roman" w:hAnsi="Times New Roman" w:hint="eastAsia"/>
              <w:rtl/>
              <w:rPrChange w:id="1665" w:author="Mohsen Jafarinejad" w:date="2019-05-12T10:51:00Z">
                <w:rPr>
                  <w:rFonts w:hint="eastAsia"/>
                  <w:rtl/>
                </w:rPr>
              </w:rPrChange>
            </w:rPr>
            <w:delText>د</w:delText>
          </w:r>
          <w:r w:rsidRPr="009667A9" w:rsidDel="00836C19">
            <w:rPr>
              <w:rFonts w:ascii="Times New Roman" w:hAnsi="Times New Roman" w:hint="cs"/>
              <w:rtl/>
              <w:rPrChange w:id="1666" w:author="Mohsen Jafarinejad" w:date="2019-05-12T10:51:00Z">
                <w:rPr>
                  <w:rFonts w:hint="cs"/>
                  <w:rtl/>
                </w:rPr>
              </w:rPrChange>
            </w:rPr>
            <w:delText>ی</w:delText>
          </w:r>
          <w:r w:rsidRPr="009667A9" w:rsidDel="00836C19">
            <w:rPr>
              <w:rFonts w:ascii="Times New Roman" w:hAnsi="Times New Roman"/>
              <w:rPrChange w:id="1667" w:author="Mohsen Jafarinejad" w:date="2019-05-12T10:51:00Z">
                <w:rPr/>
              </w:rPrChange>
            </w:rPr>
            <w:tab/>
          </w:r>
        </w:del>
      </w:ins>
      <w:ins w:id="1668" w:author="Mohsen Jafarinejad" w:date="2019-05-12T11:02:00Z">
        <w:del w:id="1669" w:author="jafary88@gmail.com" w:date="2022-05-11T18:17:00Z">
          <w:r w:rsidR="00974A00" w:rsidDel="00836C19">
            <w:rPr>
              <w:rFonts w:ascii="Times New Roman" w:hAnsi="Times New Roman" w:hint="cs"/>
              <w:rtl/>
            </w:rPr>
            <w:delText>59</w:delText>
          </w:r>
        </w:del>
      </w:ins>
    </w:p>
    <w:p w14:paraId="2905716C" w14:textId="0893629A" w:rsidR="009667A9" w:rsidRPr="009667A9" w:rsidDel="00836C19" w:rsidRDefault="009667A9" w:rsidP="00BF2F7C">
      <w:pPr>
        <w:pStyle w:val="TOC3"/>
        <w:rPr>
          <w:ins w:id="1670" w:author="Mohsen Jafarinejad" w:date="2019-05-12T10:47:00Z"/>
          <w:del w:id="1671" w:author="jafary88@gmail.com" w:date="2022-05-11T18:17:00Z"/>
          <w:rFonts w:ascii="Times New Roman" w:eastAsiaTheme="minorEastAsia" w:hAnsi="Times New Roman"/>
          <w:i w:val="0"/>
          <w:rPrChange w:id="1672" w:author="Mohsen Jafarinejad" w:date="2019-05-12T10:51:00Z">
            <w:rPr>
              <w:ins w:id="1673" w:author="Mohsen Jafarinejad" w:date="2019-05-12T10:47:00Z"/>
              <w:del w:id="1674" w:author="jafary88@gmail.com" w:date="2022-05-11T18:17:00Z"/>
              <w:rFonts w:eastAsiaTheme="minorEastAsia" w:cstheme="minorBidi"/>
            </w:rPr>
          </w:rPrChange>
        </w:rPr>
      </w:pPr>
      <w:ins w:id="1675" w:author="Mohsen Jafarinejad" w:date="2019-05-12T10:54:00Z">
        <w:del w:id="1676" w:author="jafary88@gmail.com" w:date="2022-05-11T18:17:00Z">
          <w:r w:rsidDel="00836C19">
            <w:rPr>
              <w:rFonts w:ascii="Times New Roman" w:hAnsi="Times New Roman" w:hint="cs"/>
              <w:rtl/>
            </w:rPr>
            <w:delText>3-5-7</w:delText>
          </w:r>
        </w:del>
      </w:ins>
      <w:ins w:id="1677" w:author="Mohsen Jafarinejad" w:date="2019-05-12T10:47:00Z">
        <w:del w:id="1678" w:author="jafary88@gmail.com" w:date="2022-05-11T18:17:00Z">
          <w:r w:rsidRPr="009667A9" w:rsidDel="00836C19">
            <w:rPr>
              <w:rFonts w:ascii="Times New Roman" w:hAnsi="Times New Roman"/>
              <w:rtl/>
              <w:rPrChange w:id="1679" w:author="Mohsen Jafarinejad" w:date="2019-05-12T10:51:00Z">
                <w:rPr>
                  <w:rtl/>
                </w:rPr>
              </w:rPrChange>
            </w:rPr>
            <w:delText xml:space="preserve"> </w:delText>
          </w:r>
          <w:r w:rsidRPr="009667A9" w:rsidDel="00836C19">
            <w:rPr>
              <w:rFonts w:ascii="Times New Roman" w:hAnsi="Times New Roman" w:hint="eastAsia"/>
              <w:rtl/>
              <w:rPrChange w:id="1680" w:author="Mohsen Jafarinejad" w:date="2019-05-12T10:51:00Z">
                <w:rPr>
                  <w:rFonts w:hint="eastAsia"/>
                  <w:rtl/>
                </w:rPr>
              </w:rPrChange>
            </w:rPr>
            <w:delText>مدل‌ساز</w:delText>
          </w:r>
          <w:r w:rsidRPr="009667A9" w:rsidDel="00836C19">
            <w:rPr>
              <w:rFonts w:ascii="Times New Roman" w:hAnsi="Times New Roman" w:hint="cs"/>
              <w:rtl/>
              <w:rPrChange w:id="1681" w:author="Mohsen Jafarinejad" w:date="2019-05-12T10:51:00Z">
                <w:rPr>
                  <w:rFonts w:hint="cs"/>
                  <w:rtl/>
                </w:rPr>
              </w:rPrChange>
            </w:rPr>
            <w:delText>ی</w:delText>
          </w:r>
          <w:r w:rsidRPr="009667A9" w:rsidDel="00836C19">
            <w:rPr>
              <w:rFonts w:ascii="Times New Roman" w:hAnsi="Times New Roman"/>
              <w:rtl/>
              <w:rPrChange w:id="1682" w:author="Mohsen Jafarinejad" w:date="2019-05-12T10:51:00Z">
                <w:rPr>
                  <w:rtl/>
                </w:rPr>
              </w:rPrChange>
            </w:rPr>
            <w:delText xml:space="preserve"> </w:delText>
          </w:r>
          <w:r w:rsidRPr="009667A9" w:rsidDel="00836C19">
            <w:rPr>
              <w:rFonts w:ascii="Times New Roman" w:hAnsi="Times New Roman" w:hint="eastAsia"/>
              <w:rtl/>
              <w:rPrChange w:id="1683" w:author="Mohsen Jafarinejad" w:date="2019-05-12T10:51:00Z">
                <w:rPr>
                  <w:rFonts w:hint="eastAsia"/>
                  <w:rtl/>
                </w:rPr>
              </w:rPrChange>
            </w:rPr>
            <w:delText>غشاء</w:delText>
          </w:r>
          <w:r w:rsidRPr="009667A9" w:rsidDel="00836C19">
            <w:rPr>
              <w:rFonts w:ascii="Times New Roman" w:hAnsi="Times New Roman"/>
              <w:rPrChange w:id="1684" w:author="Mohsen Jafarinejad" w:date="2019-05-12T10:51:00Z">
                <w:rPr/>
              </w:rPrChange>
            </w:rPr>
            <w:tab/>
          </w:r>
        </w:del>
      </w:ins>
      <w:ins w:id="1685" w:author="Mohsen Jafarinejad" w:date="2019-05-12T11:02:00Z">
        <w:del w:id="1686" w:author="jafary88@gmail.com" w:date="2022-05-11T18:17:00Z">
          <w:r w:rsidR="00974A00" w:rsidDel="00836C19">
            <w:rPr>
              <w:rFonts w:ascii="Times New Roman" w:hAnsi="Times New Roman" w:hint="cs"/>
              <w:rtl/>
            </w:rPr>
            <w:delText>60</w:delText>
          </w:r>
        </w:del>
      </w:ins>
    </w:p>
    <w:p w14:paraId="50DD006B" w14:textId="11BD68E7" w:rsidR="009667A9" w:rsidRPr="009667A9" w:rsidDel="00836C19" w:rsidRDefault="009667A9">
      <w:pPr>
        <w:pStyle w:val="TOC2"/>
        <w:tabs>
          <w:tab w:val="right" w:leader="dot" w:pos="8827"/>
        </w:tabs>
        <w:bidi/>
        <w:rPr>
          <w:ins w:id="1687" w:author="Mohsen Jafarinejad" w:date="2019-05-12T10:47:00Z"/>
          <w:del w:id="1688" w:author="jafary88@gmail.com" w:date="2022-05-11T18:17:00Z"/>
          <w:rFonts w:ascii="Times New Roman" w:eastAsiaTheme="minorEastAsia" w:hAnsi="Times New Roman" w:cs="B Nazanin"/>
          <w:b w:val="0"/>
          <w:bCs w:val="0"/>
          <w:noProof/>
          <w:szCs w:val="22"/>
          <w:rPrChange w:id="1689" w:author="Mohsen Jafarinejad" w:date="2019-05-12T10:51:00Z">
            <w:rPr>
              <w:ins w:id="1690" w:author="Mohsen Jafarinejad" w:date="2019-05-12T10:47:00Z"/>
              <w:del w:id="1691" w:author="jafary88@gmail.com" w:date="2022-05-11T18:17:00Z"/>
              <w:rFonts w:eastAsiaTheme="minorEastAsia" w:cstheme="minorBidi"/>
              <w:b w:val="0"/>
              <w:bCs w:val="0"/>
              <w:noProof/>
              <w:szCs w:val="22"/>
            </w:rPr>
          </w:rPrChange>
        </w:rPr>
        <w:pPrChange w:id="1692" w:author="Mohsen Jafarinejad" w:date="2019-05-12T11:02:00Z">
          <w:pPr>
            <w:pStyle w:val="TOC2"/>
            <w:tabs>
              <w:tab w:val="right" w:leader="dot" w:pos="8827"/>
            </w:tabs>
          </w:pPr>
        </w:pPrChange>
      </w:pPr>
      <w:ins w:id="1693" w:author="Mohsen Jafarinejad" w:date="2019-05-12T10:47:00Z">
        <w:del w:id="1694" w:author="jafary88@gmail.com" w:date="2022-05-11T18:17:00Z">
          <w:r w:rsidRPr="009667A9" w:rsidDel="00836C19">
            <w:rPr>
              <w:rFonts w:ascii="Times New Roman" w:hAnsi="Times New Roman" w:cs="B Nazanin"/>
              <w:b w:val="0"/>
              <w:bCs w:val="0"/>
              <w:noProof/>
              <w:rtl/>
              <w:rPrChange w:id="1695" w:author="Mohsen Jafarinejad" w:date="2019-05-12T10:51:00Z">
                <w:rPr>
                  <w:rFonts w:cs="Times New Roman"/>
                  <w:noProof/>
                  <w:rtl/>
                </w:rPr>
              </w:rPrChange>
            </w:rPr>
            <w:delText xml:space="preserve">3-6 </w:delText>
          </w:r>
          <w:r w:rsidRPr="009667A9" w:rsidDel="00836C19">
            <w:rPr>
              <w:rFonts w:ascii="Times New Roman" w:hAnsi="Times New Roman" w:cs="B Nazanin" w:hint="eastAsia"/>
              <w:b w:val="0"/>
              <w:bCs w:val="0"/>
              <w:noProof/>
              <w:rtl/>
              <w:rPrChange w:id="1696" w:author="Mohsen Jafarinejad" w:date="2019-05-12T10:51:00Z">
                <w:rPr>
                  <w:rFonts w:cs="Times New Roman" w:hint="eastAsia"/>
                  <w:noProof/>
                  <w:rtl/>
                </w:rPr>
              </w:rPrChange>
            </w:rPr>
            <w:delText>معادلات</w:delText>
          </w:r>
          <w:r w:rsidRPr="009667A9" w:rsidDel="00836C19">
            <w:rPr>
              <w:rFonts w:ascii="Times New Roman" w:hAnsi="Times New Roman" w:cs="B Nazanin"/>
              <w:b w:val="0"/>
              <w:bCs w:val="0"/>
              <w:noProof/>
              <w:rtl/>
              <w:rPrChange w:id="169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698" w:author="Mohsen Jafarinejad" w:date="2019-05-12T10:51:00Z">
                <w:rPr>
                  <w:rFonts w:cs="Times New Roman" w:hint="eastAsia"/>
                  <w:noProof/>
                  <w:rtl/>
                </w:rPr>
              </w:rPrChange>
            </w:rPr>
            <w:delText>حاکم</w:delText>
          </w:r>
          <w:r w:rsidRPr="009667A9" w:rsidDel="00836C19">
            <w:rPr>
              <w:rFonts w:ascii="Times New Roman" w:hAnsi="Times New Roman" w:cs="B Nazanin"/>
              <w:b w:val="0"/>
              <w:bCs w:val="0"/>
              <w:noProof/>
              <w:rtl/>
              <w:rPrChange w:id="169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700"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170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702" w:author="Mohsen Jafarinejad" w:date="2019-05-12T10:51:00Z">
                <w:rPr>
                  <w:rFonts w:cs="Times New Roman" w:hint="eastAsia"/>
                  <w:noProof/>
                  <w:rtl/>
                </w:rPr>
              </w:rPrChange>
            </w:rPr>
            <w:delText>منحن</w:delText>
          </w:r>
          <w:r w:rsidRPr="009667A9" w:rsidDel="00836C19">
            <w:rPr>
              <w:rFonts w:ascii="Times New Roman" w:hAnsi="Times New Roman" w:cs="B Nazanin" w:hint="cs"/>
              <w:b w:val="0"/>
              <w:bCs w:val="0"/>
              <w:noProof/>
              <w:rtl/>
              <w:rPrChange w:id="1703"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70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705" w:author="Mohsen Jafarinejad" w:date="2019-05-12T10:51:00Z">
                <w:rPr>
                  <w:rFonts w:cs="Times New Roman" w:hint="eastAsia"/>
                  <w:noProof/>
                  <w:rtl/>
                </w:rPr>
              </w:rPrChange>
            </w:rPr>
            <w:delText>پلار</w:delText>
          </w:r>
          <w:r w:rsidRPr="009667A9" w:rsidDel="00836C19">
            <w:rPr>
              <w:rFonts w:ascii="Times New Roman" w:hAnsi="Times New Roman" w:cs="B Nazanin" w:hint="cs"/>
              <w:b w:val="0"/>
              <w:bCs w:val="0"/>
              <w:noProof/>
              <w:rtl/>
              <w:rPrChange w:id="1706"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707" w:author="Mohsen Jafarinejad" w:date="2019-05-12T10:51:00Z">
                <w:rPr>
                  <w:rFonts w:cs="Times New Roman" w:hint="eastAsia"/>
                  <w:noProof/>
                  <w:rtl/>
                </w:rPr>
              </w:rPrChange>
            </w:rPr>
            <w:delText>زاس</w:delText>
          </w:r>
          <w:r w:rsidRPr="009667A9" w:rsidDel="00836C19">
            <w:rPr>
              <w:rFonts w:ascii="Times New Roman" w:hAnsi="Times New Roman" w:cs="B Nazanin" w:hint="cs"/>
              <w:b w:val="0"/>
              <w:bCs w:val="0"/>
              <w:noProof/>
              <w:rtl/>
              <w:rPrChange w:id="170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709" w:author="Mohsen Jafarinejad" w:date="2019-05-12T10:51:00Z">
                <w:rPr>
                  <w:rFonts w:cs="Times New Roman" w:hint="eastAsia"/>
                  <w:noProof/>
                  <w:rtl/>
                </w:rPr>
              </w:rPrChange>
            </w:rPr>
            <w:delText>ون</w:delText>
          </w:r>
          <w:r w:rsidRPr="009667A9" w:rsidDel="00836C19">
            <w:rPr>
              <w:rFonts w:ascii="Times New Roman" w:hAnsi="Times New Roman" w:cs="B Nazanin"/>
              <w:b w:val="0"/>
              <w:bCs w:val="0"/>
              <w:noProof/>
              <w:rPrChange w:id="1710" w:author="Mohsen Jafarinejad" w:date="2019-05-12T10:51:00Z">
                <w:rPr>
                  <w:noProof/>
                </w:rPr>
              </w:rPrChange>
            </w:rPr>
            <w:tab/>
          </w:r>
        </w:del>
      </w:ins>
      <w:ins w:id="1711" w:author="Mohsen Jafarinejad" w:date="2019-05-12T11:02:00Z">
        <w:del w:id="1712" w:author="jafary88@gmail.com" w:date="2022-05-11T18:17:00Z">
          <w:r w:rsidR="00974A00" w:rsidDel="00836C19">
            <w:rPr>
              <w:rFonts w:ascii="Times New Roman" w:hAnsi="Times New Roman" w:cs="B Nazanin" w:hint="cs"/>
              <w:b w:val="0"/>
              <w:bCs w:val="0"/>
              <w:noProof/>
              <w:rtl/>
            </w:rPr>
            <w:delText>61</w:delText>
          </w:r>
        </w:del>
      </w:ins>
    </w:p>
    <w:p w14:paraId="4965EDF3" w14:textId="64C21285" w:rsidR="009667A9" w:rsidRPr="009667A9" w:rsidDel="00836C19" w:rsidRDefault="009667A9" w:rsidP="004E29A1">
      <w:pPr>
        <w:pStyle w:val="TOC3"/>
        <w:rPr>
          <w:ins w:id="1713" w:author="Mohsen Jafarinejad" w:date="2019-05-12T10:47:00Z"/>
          <w:del w:id="1714" w:author="jafary88@gmail.com" w:date="2022-05-11T18:17:00Z"/>
          <w:rFonts w:ascii="Times New Roman" w:eastAsiaTheme="minorEastAsia" w:hAnsi="Times New Roman"/>
          <w:i w:val="0"/>
          <w:rPrChange w:id="1715" w:author="Mohsen Jafarinejad" w:date="2019-05-12T10:51:00Z">
            <w:rPr>
              <w:ins w:id="1716" w:author="Mohsen Jafarinejad" w:date="2019-05-12T10:47:00Z"/>
              <w:del w:id="1717" w:author="jafary88@gmail.com" w:date="2022-05-11T18:17:00Z"/>
              <w:rFonts w:eastAsiaTheme="minorEastAsia" w:cstheme="minorBidi"/>
            </w:rPr>
          </w:rPrChange>
        </w:rPr>
      </w:pPr>
      <w:ins w:id="1718" w:author="Mohsen Jafarinejad" w:date="2019-05-12T10:47:00Z">
        <w:del w:id="1719" w:author="jafary88@gmail.com" w:date="2022-05-11T18:17:00Z">
          <w:r w:rsidRPr="009667A9" w:rsidDel="00836C19">
            <w:rPr>
              <w:rFonts w:ascii="Times New Roman" w:hAnsi="Times New Roman"/>
              <w:rtl/>
              <w:rPrChange w:id="1720" w:author="Mohsen Jafarinejad" w:date="2019-05-12T10:51:00Z">
                <w:rPr>
                  <w:rtl/>
                </w:rPr>
              </w:rPrChange>
            </w:rPr>
            <w:delText xml:space="preserve">3-6-1 </w:delText>
          </w:r>
          <w:r w:rsidRPr="009667A9" w:rsidDel="00836C19">
            <w:rPr>
              <w:rFonts w:ascii="Times New Roman" w:hAnsi="Times New Roman" w:hint="eastAsia"/>
              <w:rtl/>
              <w:rPrChange w:id="1721" w:author="Mohsen Jafarinejad" w:date="2019-05-12T10:51:00Z">
                <w:rPr>
                  <w:rFonts w:hint="eastAsia"/>
                  <w:rtl/>
                </w:rPr>
              </w:rPrChange>
            </w:rPr>
            <w:delText>معادله</w:delText>
          </w:r>
          <w:r w:rsidRPr="009667A9" w:rsidDel="00836C19">
            <w:rPr>
              <w:rFonts w:ascii="Times New Roman" w:hAnsi="Times New Roman"/>
              <w:rtl/>
              <w:rPrChange w:id="1722" w:author="Mohsen Jafarinejad" w:date="2019-05-12T10:51:00Z">
                <w:rPr>
                  <w:rtl/>
                </w:rPr>
              </w:rPrChange>
            </w:rPr>
            <w:delText xml:space="preserve"> </w:delText>
          </w:r>
          <w:r w:rsidRPr="009667A9" w:rsidDel="00836C19">
            <w:rPr>
              <w:rFonts w:ascii="Times New Roman" w:hAnsi="Times New Roman" w:hint="eastAsia"/>
              <w:rtl/>
              <w:rPrChange w:id="1723" w:author="Mohsen Jafarinejad" w:date="2019-05-12T10:51:00Z">
                <w:rPr>
                  <w:rFonts w:hint="eastAsia"/>
                  <w:rtl/>
                </w:rPr>
              </w:rPrChange>
            </w:rPr>
            <w:delText>پتانس</w:delText>
          </w:r>
          <w:r w:rsidRPr="009667A9" w:rsidDel="00836C19">
            <w:rPr>
              <w:rFonts w:ascii="Times New Roman" w:hAnsi="Times New Roman" w:hint="cs"/>
              <w:rtl/>
              <w:rPrChange w:id="1724" w:author="Mohsen Jafarinejad" w:date="2019-05-12T10:51:00Z">
                <w:rPr>
                  <w:rFonts w:hint="cs"/>
                  <w:rtl/>
                </w:rPr>
              </w:rPrChange>
            </w:rPr>
            <w:delText>ی</w:delText>
          </w:r>
          <w:r w:rsidRPr="009667A9" w:rsidDel="00836C19">
            <w:rPr>
              <w:rFonts w:ascii="Times New Roman" w:hAnsi="Times New Roman" w:hint="eastAsia"/>
              <w:rtl/>
              <w:rPrChange w:id="1725" w:author="Mohsen Jafarinejad" w:date="2019-05-12T10:51:00Z">
                <w:rPr>
                  <w:rFonts w:hint="eastAsia"/>
                  <w:rtl/>
                </w:rPr>
              </w:rPrChange>
            </w:rPr>
            <w:delText>ل</w:delText>
          </w:r>
          <w:r w:rsidRPr="009667A9" w:rsidDel="00836C19">
            <w:rPr>
              <w:rFonts w:ascii="Times New Roman" w:hAnsi="Times New Roman"/>
              <w:rtl/>
              <w:rPrChange w:id="1726" w:author="Mohsen Jafarinejad" w:date="2019-05-12T10:51:00Z">
                <w:rPr>
                  <w:rtl/>
                </w:rPr>
              </w:rPrChange>
            </w:rPr>
            <w:delText xml:space="preserve"> </w:delText>
          </w:r>
          <w:r w:rsidRPr="009667A9" w:rsidDel="00836C19">
            <w:rPr>
              <w:rFonts w:ascii="Times New Roman" w:hAnsi="Times New Roman" w:hint="eastAsia"/>
              <w:rtl/>
              <w:rPrChange w:id="1727" w:author="Mohsen Jafarinejad" w:date="2019-05-12T10:51:00Z">
                <w:rPr>
                  <w:rFonts w:hint="eastAsia"/>
                  <w:rtl/>
                </w:rPr>
              </w:rPrChange>
            </w:rPr>
            <w:delText>ولتاژ</w:delText>
          </w:r>
          <w:r w:rsidRPr="009667A9" w:rsidDel="00836C19">
            <w:rPr>
              <w:rFonts w:ascii="Times New Roman" w:hAnsi="Times New Roman"/>
              <w:rPrChange w:id="1728" w:author="Mohsen Jafarinejad" w:date="2019-05-12T10:51:00Z">
                <w:rPr/>
              </w:rPrChange>
            </w:rPr>
            <w:tab/>
          </w:r>
        </w:del>
      </w:ins>
      <w:ins w:id="1729" w:author="Mohsen Jafarinejad" w:date="2019-05-12T11:02:00Z">
        <w:del w:id="1730" w:author="jafary88@gmail.com" w:date="2022-05-11T18:17:00Z">
          <w:r w:rsidR="00974A00" w:rsidDel="00836C19">
            <w:rPr>
              <w:rFonts w:ascii="Times New Roman" w:hAnsi="Times New Roman" w:hint="cs"/>
              <w:rtl/>
            </w:rPr>
            <w:delText>61</w:delText>
          </w:r>
        </w:del>
      </w:ins>
    </w:p>
    <w:p w14:paraId="66665E63" w14:textId="5C305350" w:rsidR="009667A9" w:rsidRPr="009667A9" w:rsidDel="00836C19" w:rsidRDefault="009667A9" w:rsidP="00795FC2">
      <w:pPr>
        <w:pStyle w:val="TOC3"/>
        <w:rPr>
          <w:ins w:id="1731" w:author="Mohsen Jafarinejad" w:date="2019-05-12T10:47:00Z"/>
          <w:del w:id="1732" w:author="jafary88@gmail.com" w:date="2022-05-11T18:17:00Z"/>
          <w:rFonts w:ascii="Times New Roman" w:eastAsiaTheme="minorEastAsia" w:hAnsi="Times New Roman"/>
          <w:i w:val="0"/>
          <w:rPrChange w:id="1733" w:author="Mohsen Jafarinejad" w:date="2019-05-12T10:51:00Z">
            <w:rPr>
              <w:ins w:id="1734" w:author="Mohsen Jafarinejad" w:date="2019-05-12T10:47:00Z"/>
              <w:del w:id="1735" w:author="jafary88@gmail.com" w:date="2022-05-11T18:17:00Z"/>
              <w:rFonts w:eastAsiaTheme="minorEastAsia" w:cstheme="minorBidi"/>
            </w:rPr>
          </w:rPrChange>
        </w:rPr>
      </w:pPr>
      <w:ins w:id="1736" w:author="Mohsen Jafarinejad" w:date="2019-05-12T10:47:00Z">
        <w:del w:id="1737" w:author="jafary88@gmail.com" w:date="2022-05-11T18:17:00Z">
          <w:r w:rsidRPr="009667A9" w:rsidDel="00836C19">
            <w:rPr>
              <w:rFonts w:ascii="Times New Roman" w:hAnsi="Times New Roman"/>
              <w:rtl/>
              <w:rPrChange w:id="1738" w:author="Mohsen Jafarinejad" w:date="2019-05-12T10:51:00Z">
                <w:rPr>
                  <w:rtl/>
                </w:rPr>
              </w:rPrChange>
            </w:rPr>
            <w:delText xml:space="preserve">3-6-2 </w:delText>
          </w:r>
          <w:r w:rsidRPr="009667A9" w:rsidDel="00836C19">
            <w:rPr>
              <w:rFonts w:ascii="Times New Roman" w:hAnsi="Times New Roman" w:hint="eastAsia"/>
              <w:rtl/>
              <w:rPrChange w:id="1739" w:author="Mohsen Jafarinejad" w:date="2019-05-12T10:51:00Z">
                <w:rPr>
                  <w:rFonts w:hint="eastAsia"/>
                  <w:rtl/>
                </w:rPr>
              </w:rPrChange>
            </w:rPr>
            <w:delText>افت</w:delText>
          </w:r>
          <w:r w:rsidRPr="009667A9" w:rsidDel="00836C19">
            <w:rPr>
              <w:rFonts w:ascii="Times New Roman" w:hAnsi="Times New Roman"/>
              <w:rtl/>
              <w:rPrChange w:id="1740" w:author="Mohsen Jafarinejad" w:date="2019-05-12T10:51:00Z">
                <w:rPr>
                  <w:rtl/>
                </w:rPr>
              </w:rPrChange>
            </w:rPr>
            <w:delText xml:space="preserve"> </w:delText>
          </w:r>
        </w:del>
      </w:ins>
      <w:ins w:id="1741" w:author="Mohsen Jafarinejad" w:date="2019-09-03T12:20:00Z">
        <w:del w:id="1742"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1743" w:author="Mohsen Jafarinejad" w:date="2019-05-12T10:47:00Z">
        <w:del w:id="1744" w:author="jafary88@gmail.com" w:date="2022-05-11T18:17:00Z">
          <w:r w:rsidRPr="009667A9" w:rsidDel="00836C19">
            <w:rPr>
              <w:rFonts w:ascii="Times New Roman" w:hAnsi="Times New Roman"/>
              <w:rPrChange w:id="1745" w:author="Mohsen Jafarinejad" w:date="2019-05-12T10:51:00Z">
                <w:rPr/>
              </w:rPrChange>
            </w:rPr>
            <w:tab/>
          </w:r>
        </w:del>
      </w:ins>
      <w:ins w:id="1746" w:author="Mohsen Jafarinejad" w:date="2019-05-12T11:02:00Z">
        <w:del w:id="1747" w:author="jafary88@gmail.com" w:date="2022-05-11T18:17:00Z">
          <w:r w:rsidR="00974A00" w:rsidDel="00836C19">
            <w:rPr>
              <w:rFonts w:ascii="Times New Roman" w:hAnsi="Times New Roman" w:hint="cs"/>
              <w:rtl/>
            </w:rPr>
            <w:delText>62</w:delText>
          </w:r>
        </w:del>
      </w:ins>
    </w:p>
    <w:p w14:paraId="003FF760" w14:textId="4D61E9C0" w:rsidR="009667A9" w:rsidRPr="009667A9" w:rsidDel="00836C19" w:rsidRDefault="009667A9" w:rsidP="00CF7090">
      <w:pPr>
        <w:pStyle w:val="TOC3"/>
        <w:rPr>
          <w:ins w:id="1748" w:author="Mohsen Jafarinejad" w:date="2019-05-12T10:47:00Z"/>
          <w:del w:id="1749" w:author="jafary88@gmail.com" w:date="2022-05-11T18:17:00Z"/>
          <w:rFonts w:ascii="Times New Roman" w:eastAsiaTheme="minorEastAsia" w:hAnsi="Times New Roman"/>
          <w:i w:val="0"/>
          <w:rPrChange w:id="1750" w:author="Mohsen Jafarinejad" w:date="2019-05-12T10:51:00Z">
            <w:rPr>
              <w:ins w:id="1751" w:author="Mohsen Jafarinejad" w:date="2019-05-12T10:47:00Z"/>
              <w:del w:id="1752" w:author="jafary88@gmail.com" w:date="2022-05-11T18:17:00Z"/>
              <w:rFonts w:eastAsiaTheme="minorEastAsia" w:cstheme="minorBidi"/>
            </w:rPr>
          </w:rPrChange>
        </w:rPr>
      </w:pPr>
      <w:ins w:id="1753" w:author="Mohsen Jafarinejad" w:date="2019-05-12T10:47:00Z">
        <w:del w:id="1754" w:author="jafary88@gmail.com" w:date="2022-05-11T18:17:00Z">
          <w:r w:rsidRPr="009667A9" w:rsidDel="00836C19">
            <w:rPr>
              <w:rFonts w:ascii="Times New Roman" w:hAnsi="Times New Roman"/>
              <w:rtl/>
              <w:rPrChange w:id="1755" w:author="Mohsen Jafarinejad" w:date="2019-05-12T10:51:00Z">
                <w:rPr>
                  <w:rtl/>
                </w:rPr>
              </w:rPrChange>
            </w:rPr>
            <w:delText xml:space="preserve">3-6-3 </w:delText>
          </w:r>
          <w:r w:rsidRPr="009667A9" w:rsidDel="00836C19">
            <w:rPr>
              <w:rFonts w:ascii="Times New Roman" w:hAnsi="Times New Roman" w:hint="eastAsia"/>
              <w:rtl/>
              <w:rPrChange w:id="1756" w:author="Mohsen Jafarinejad" w:date="2019-05-12T10:51:00Z">
                <w:rPr>
                  <w:rFonts w:hint="eastAsia"/>
                  <w:rtl/>
                </w:rPr>
              </w:rPrChange>
            </w:rPr>
            <w:delText>افت</w:delText>
          </w:r>
          <w:r w:rsidRPr="009667A9" w:rsidDel="00836C19">
            <w:rPr>
              <w:rFonts w:ascii="Times New Roman" w:hAnsi="Times New Roman"/>
              <w:rtl/>
              <w:rPrChange w:id="1757" w:author="Mohsen Jafarinejad" w:date="2019-05-12T10:51:00Z">
                <w:rPr>
                  <w:rtl/>
                </w:rPr>
              </w:rPrChange>
            </w:rPr>
            <w:delText xml:space="preserve"> </w:delText>
          </w:r>
          <w:r w:rsidRPr="009667A9" w:rsidDel="00836C19">
            <w:rPr>
              <w:rFonts w:ascii="Times New Roman" w:hAnsi="Times New Roman" w:hint="eastAsia"/>
              <w:rtl/>
              <w:rPrChange w:id="1758" w:author="Mohsen Jafarinejad" w:date="2019-05-12T10:51:00Z">
                <w:rPr>
                  <w:rFonts w:hint="eastAsia"/>
                  <w:rtl/>
                </w:rPr>
              </w:rPrChange>
            </w:rPr>
            <w:delText>غلظت</w:delText>
          </w:r>
          <w:r w:rsidRPr="009667A9" w:rsidDel="00836C19">
            <w:rPr>
              <w:rFonts w:ascii="Times New Roman" w:hAnsi="Times New Roman" w:hint="cs"/>
              <w:rtl/>
              <w:rPrChange w:id="1759" w:author="Mohsen Jafarinejad" w:date="2019-05-12T10:51:00Z">
                <w:rPr>
                  <w:rFonts w:hint="cs"/>
                  <w:rtl/>
                </w:rPr>
              </w:rPrChange>
            </w:rPr>
            <w:delText>ی</w:delText>
          </w:r>
          <w:r w:rsidRPr="009667A9" w:rsidDel="00836C19">
            <w:rPr>
              <w:rFonts w:ascii="Times New Roman" w:hAnsi="Times New Roman"/>
              <w:rPrChange w:id="1760" w:author="Mohsen Jafarinejad" w:date="2019-05-12T10:51:00Z">
                <w:rPr/>
              </w:rPrChange>
            </w:rPr>
            <w:tab/>
          </w:r>
        </w:del>
      </w:ins>
      <w:ins w:id="1761" w:author="Mohsen Jafarinejad" w:date="2019-05-12T11:02:00Z">
        <w:del w:id="1762" w:author="jafary88@gmail.com" w:date="2022-05-11T18:17:00Z">
          <w:r w:rsidR="00974A00" w:rsidDel="00836C19">
            <w:rPr>
              <w:rFonts w:ascii="Times New Roman" w:hAnsi="Times New Roman" w:hint="cs"/>
              <w:rtl/>
            </w:rPr>
            <w:delText>62</w:delText>
          </w:r>
        </w:del>
      </w:ins>
    </w:p>
    <w:p w14:paraId="3101D792" w14:textId="545FA8A4" w:rsidR="009667A9" w:rsidRPr="009667A9" w:rsidDel="00836C19" w:rsidRDefault="009667A9" w:rsidP="00CF7090">
      <w:pPr>
        <w:pStyle w:val="TOC3"/>
        <w:rPr>
          <w:ins w:id="1763" w:author="Mohsen Jafarinejad" w:date="2019-05-12T10:47:00Z"/>
          <w:del w:id="1764" w:author="jafary88@gmail.com" w:date="2022-05-11T18:17:00Z"/>
          <w:rFonts w:ascii="Times New Roman" w:eastAsiaTheme="minorEastAsia" w:hAnsi="Times New Roman"/>
          <w:i w:val="0"/>
          <w:rPrChange w:id="1765" w:author="Mohsen Jafarinejad" w:date="2019-05-12T10:51:00Z">
            <w:rPr>
              <w:ins w:id="1766" w:author="Mohsen Jafarinejad" w:date="2019-05-12T10:47:00Z"/>
              <w:del w:id="1767" w:author="jafary88@gmail.com" w:date="2022-05-11T18:17:00Z"/>
              <w:rFonts w:eastAsiaTheme="minorEastAsia" w:cstheme="minorBidi"/>
            </w:rPr>
          </w:rPrChange>
        </w:rPr>
      </w:pPr>
      <w:ins w:id="1768" w:author="Mohsen Jafarinejad" w:date="2019-05-12T10:47:00Z">
        <w:del w:id="1769" w:author="jafary88@gmail.com" w:date="2022-05-11T18:17:00Z">
          <w:r w:rsidRPr="009667A9" w:rsidDel="00836C19">
            <w:rPr>
              <w:rFonts w:ascii="Times New Roman" w:hAnsi="Times New Roman"/>
              <w:rtl/>
              <w:rPrChange w:id="1770" w:author="Mohsen Jafarinejad" w:date="2019-05-12T10:51:00Z">
                <w:rPr>
                  <w:rtl/>
                </w:rPr>
              </w:rPrChange>
            </w:rPr>
            <w:delText xml:space="preserve">3-6-4 </w:delText>
          </w:r>
          <w:r w:rsidRPr="009667A9" w:rsidDel="00836C19">
            <w:rPr>
              <w:rFonts w:ascii="Times New Roman" w:hAnsi="Times New Roman" w:hint="eastAsia"/>
              <w:rtl/>
              <w:rPrChange w:id="1771" w:author="Mohsen Jafarinejad" w:date="2019-05-12T10:51:00Z">
                <w:rPr>
                  <w:rFonts w:hint="eastAsia"/>
                  <w:rtl/>
                </w:rPr>
              </w:rPrChange>
            </w:rPr>
            <w:delText>افت</w:delText>
          </w:r>
          <w:r w:rsidRPr="009667A9" w:rsidDel="00836C19">
            <w:rPr>
              <w:rFonts w:ascii="Times New Roman" w:hAnsi="Times New Roman"/>
              <w:rtl/>
              <w:rPrChange w:id="1772" w:author="Mohsen Jafarinejad" w:date="2019-05-12T10:51:00Z">
                <w:rPr>
                  <w:rtl/>
                </w:rPr>
              </w:rPrChange>
            </w:rPr>
            <w:delText xml:space="preserve"> </w:delText>
          </w:r>
          <w:r w:rsidRPr="009667A9" w:rsidDel="00836C19">
            <w:rPr>
              <w:rFonts w:ascii="Times New Roman" w:hAnsi="Times New Roman" w:hint="eastAsia"/>
              <w:rtl/>
              <w:rPrChange w:id="1773" w:author="Mohsen Jafarinejad" w:date="2019-05-12T10:51:00Z">
                <w:rPr>
                  <w:rFonts w:hint="eastAsia"/>
                  <w:rtl/>
                </w:rPr>
              </w:rPrChange>
            </w:rPr>
            <w:delText>اهم</w:delText>
          </w:r>
          <w:r w:rsidRPr="009667A9" w:rsidDel="00836C19">
            <w:rPr>
              <w:rFonts w:ascii="Times New Roman" w:hAnsi="Times New Roman" w:hint="cs"/>
              <w:rtl/>
              <w:rPrChange w:id="1774" w:author="Mohsen Jafarinejad" w:date="2019-05-12T10:51:00Z">
                <w:rPr>
                  <w:rFonts w:hint="cs"/>
                  <w:rtl/>
                </w:rPr>
              </w:rPrChange>
            </w:rPr>
            <w:delText>ی</w:delText>
          </w:r>
          <w:r w:rsidRPr="009667A9" w:rsidDel="00836C19">
            <w:rPr>
              <w:rFonts w:ascii="Times New Roman" w:hAnsi="Times New Roman"/>
              <w:rPrChange w:id="1775" w:author="Mohsen Jafarinejad" w:date="2019-05-12T10:51:00Z">
                <w:rPr/>
              </w:rPrChange>
            </w:rPr>
            <w:tab/>
          </w:r>
        </w:del>
      </w:ins>
      <w:ins w:id="1776" w:author="Mohsen Jafarinejad" w:date="2019-05-12T11:02:00Z">
        <w:del w:id="1777" w:author="jafary88@gmail.com" w:date="2022-05-11T18:17:00Z">
          <w:r w:rsidR="00974A00" w:rsidDel="00836C19">
            <w:rPr>
              <w:rFonts w:ascii="Times New Roman" w:hAnsi="Times New Roman" w:hint="cs"/>
              <w:rtl/>
            </w:rPr>
            <w:delText>63</w:delText>
          </w:r>
        </w:del>
      </w:ins>
    </w:p>
    <w:p w14:paraId="2EB7D0A3" w14:textId="6771A692" w:rsidR="009667A9" w:rsidRPr="009667A9" w:rsidDel="00836C19" w:rsidRDefault="009667A9" w:rsidP="00C60693">
      <w:pPr>
        <w:pStyle w:val="TOC3"/>
        <w:rPr>
          <w:ins w:id="1778" w:author="Mohsen Jafarinejad" w:date="2019-05-12T10:47:00Z"/>
          <w:del w:id="1779" w:author="jafary88@gmail.com" w:date="2022-05-11T18:17:00Z"/>
          <w:rFonts w:ascii="Times New Roman" w:eastAsiaTheme="minorEastAsia" w:hAnsi="Times New Roman"/>
          <w:i w:val="0"/>
          <w:rPrChange w:id="1780" w:author="Mohsen Jafarinejad" w:date="2019-05-12T10:51:00Z">
            <w:rPr>
              <w:ins w:id="1781" w:author="Mohsen Jafarinejad" w:date="2019-05-12T10:47:00Z"/>
              <w:del w:id="1782" w:author="jafary88@gmail.com" w:date="2022-05-11T18:17:00Z"/>
              <w:rFonts w:eastAsiaTheme="minorEastAsia" w:cstheme="minorBidi"/>
            </w:rPr>
          </w:rPrChange>
        </w:rPr>
      </w:pPr>
      <w:ins w:id="1783" w:author="Mohsen Jafarinejad" w:date="2019-05-12T10:47:00Z">
        <w:del w:id="1784" w:author="jafary88@gmail.com" w:date="2022-05-11T18:17:00Z">
          <w:r w:rsidRPr="009667A9" w:rsidDel="00836C19">
            <w:rPr>
              <w:rFonts w:ascii="Times New Roman" w:hAnsi="Times New Roman"/>
              <w:rtl/>
              <w:rPrChange w:id="1785" w:author="Mohsen Jafarinejad" w:date="2019-05-12T10:51:00Z">
                <w:rPr>
                  <w:rtl/>
                </w:rPr>
              </w:rPrChange>
            </w:rPr>
            <w:delText xml:space="preserve">3-6-5 </w:delText>
          </w:r>
          <w:r w:rsidRPr="009667A9" w:rsidDel="00836C19">
            <w:rPr>
              <w:rFonts w:ascii="Times New Roman" w:hAnsi="Times New Roman" w:hint="eastAsia"/>
              <w:rtl/>
              <w:rPrChange w:id="1786" w:author="Mohsen Jafarinejad" w:date="2019-05-12T10:51:00Z">
                <w:rPr>
                  <w:rFonts w:hint="eastAsia"/>
                  <w:rtl/>
                </w:rPr>
              </w:rPrChange>
            </w:rPr>
            <w:delText>فرمول</w:delText>
          </w:r>
          <w:r w:rsidRPr="009667A9" w:rsidDel="00836C19">
            <w:rPr>
              <w:rFonts w:ascii="Times New Roman" w:hAnsi="Times New Roman"/>
              <w:rtl/>
              <w:rPrChange w:id="1787" w:author="Mohsen Jafarinejad" w:date="2019-05-12T10:51:00Z">
                <w:rPr>
                  <w:rtl/>
                </w:rPr>
              </w:rPrChange>
            </w:rPr>
            <w:delText xml:space="preserve"> </w:delText>
          </w:r>
          <w:r w:rsidRPr="009667A9" w:rsidDel="00836C19">
            <w:rPr>
              <w:rFonts w:ascii="Times New Roman" w:hAnsi="Times New Roman" w:hint="eastAsia"/>
              <w:rtl/>
              <w:rPrChange w:id="1788" w:author="Mohsen Jafarinejad" w:date="2019-05-12T10:51:00Z">
                <w:rPr>
                  <w:rFonts w:hint="eastAsia"/>
                  <w:rtl/>
                </w:rPr>
              </w:rPrChange>
            </w:rPr>
            <w:delText>ساده</w:delText>
          </w:r>
          <w:r w:rsidRPr="009667A9" w:rsidDel="00836C19">
            <w:rPr>
              <w:rFonts w:ascii="Times New Roman" w:hAnsi="Times New Roman"/>
              <w:rtl/>
              <w:rPrChange w:id="1789" w:author="Mohsen Jafarinejad" w:date="2019-05-12T10:51:00Z">
                <w:rPr>
                  <w:rtl/>
                </w:rPr>
              </w:rPrChange>
            </w:rPr>
            <w:delText xml:space="preserve"> </w:delText>
          </w:r>
          <w:r w:rsidRPr="009667A9" w:rsidDel="00836C19">
            <w:rPr>
              <w:rFonts w:ascii="Times New Roman" w:hAnsi="Times New Roman" w:hint="eastAsia"/>
              <w:rtl/>
              <w:rPrChange w:id="1790" w:author="Mohsen Jafarinejad" w:date="2019-05-12T10:51:00Z">
                <w:rPr>
                  <w:rFonts w:hint="eastAsia"/>
                  <w:rtl/>
                </w:rPr>
              </w:rPrChange>
            </w:rPr>
            <w:delText>شده</w:delText>
          </w:r>
          <w:r w:rsidRPr="009667A9" w:rsidDel="00836C19">
            <w:rPr>
              <w:rFonts w:ascii="Times New Roman" w:hAnsi="Times New Roman"/>
              <w:rtl/>
              <w:rPrChange w:id="1791" w:author="Mohsen Jafarinejad" w:date="2019-05-12T10:51:00Z">
                <w:rPr>
                  <w:rtl/>
                </w:rPr>
              </w:rPrChange>
            </w:rPr>
            <w:delText xml:space="preserve"> </w:delText>
          </w:r>
          <w:r w:rsidRPr="009667A9" w:rsidDel="00836C19">
            <w:rPr>
              <w:rFonts w:ascii="Times New Roman" w:hAnsi="Times New Roman" w:hint="eastAsia"/>
              <w:rtl/>
              <w:rPrChange w:id="1792" w:author="Mohsen Jafarinejad" w:date="2019-05-12T10:51:00Z">
                <w:rPr>
                  <w:rFonts w:hint="eastAsia"/>
                  <w:rtl/>
                </w:rPr>
              </w:rPrChange>
            </w:rPr>
            <w:delText>پلار</w:delText>
          </w:r>
          <w:r w:rsidRPr="009667A9" w:rsidDel="00836C19">
            <w:rPr>
              <w:rFonts w:ascii="Times New Roman" w:hAnsi="Times New Roman" w:hint="cs"/>
              <w:rtl/>
              <w:rPrChange w:id="1793" w:author="Mohsen Jafarinejad" w:date="2019-05-12T10:51:00Z">
                <w:rPr>
                  <w:rFonts w:hint="cs"/>
                  <w:rtl/>
                </w:rPr>
              </w:rPrChange>
            </w:rPr>
            <w:delText>ی</w:delText>
          </w:r>
          <w:r w:rsidRPr="009667A9" w:rsidDel="00836C19">
            <w:rPr>
              <w:rFonts w:ascii="Times New Roman" w:hAnsi="Times New Roman" w:hint="eastAsia"/>
              <w:rtl/>
              <w:rPrChange w:id="1794" w:author="Mohsen Jafarinejad" w:date="2019-05-12T10:51:00Z">
                <w:rPr>
                  <w:rFonts w:hint="eastAsia"/>
                  <w:rtl/>
                </w:rPr>
              </w:rPrChange>
            </w:rPr>
            <w:delText>زاس</w:delText>
          </w:r>
          <w:r w:rsidRPr="009667A9" w:rsidDel="00836C19">
            <w:rPr>
              <w:rFonts w:ascii="Times New Roman" w:hAnsi="Times New Roman" w:hint="cs"/>
              <w:rtl/>
              <w:rPrChange w:id="1795" w:author="Mohsen Jafarinejad" w:date="2019-05-12T10:51:00Z">
                <w:rPr>
                  <w:rFonts w:hint="cs"/>
                  <w:rtl/>
                </w:rPr>
              </w:rPrChange>
            </w:rPr>
            <w:delText>ی</w:delText>
          </w:r>
          <w:r w:rsidRPr="009667A9" w:rsidDel="00836C19">
            <w:rPr>
              <w:rFonts w:ascii="Times New Roman" w:hAnsi="Times New Roman" w:hint="eastAsia"/>
              <w:rtl/>
              <w:rPrChange w:id="1796" w:author="Mohsen Jafarinejad" w:date="2019-05-12T10:51:00Z">
                <w:rPr>
                  <w:rFonts w:hint="eastAsia"/>
                  <w:rtl/>
                </w:rPr>
              </w:rPrChange>
            </w:rPr>
            <w:delText>ون</w:delText>
          </w:r>
          <w:r w:rsidRPr="009667A9" w:rsidDel="00836C19">
            <w:rPr>
              <w:rFonts w:ascii="Times New Roman" w:hAnsi="Times New Roman"/>
              <w:rPrChange w:id="1797" w:author="Mohsen Jafarinejad" w:date="2019-05-12T10:51:00Z">
                <w:rPr/>
              </w:rPrChange>
            </w:rPr>
            <w:tab/>
          </w:r>
        </w:del>
      </w:ins>
      <w:ins w:id="1798" w:author="Mohsen Jafarinejad" w:date="2019-05-12T11:02:00Z">
        <w:del w:id="1799" w:author="jafary88@gmail.com" w:date="2022-05-11T18:17:00Z">
          <w:r w:rsidR="00974A00" w:rsidDel="00836C19">
            <w:rPr>
              <w:rFonts w:ascii="Times New Roman" w:hAnsi="Times New Roman" w:hint="cs"/>
              <w:rtl/>
            </w:rPr>
            <w:delText>63</w:delText>
          </w:r>
        </w:del>
      </w:ins>
    </w:p>
    <w:p w14:paraId="5CCBC1D9" w14:textId="57B9E843" w:rsidR="009667A9" w:rsidRPr="009667A9" w:rsidDel="00836C19" w:rsidRDefault="009667A9">
      <w:pPr>
        <w:pStyle w:val="TOC2"/>
        <w:tabs>
          <w:tab w:val="right" w:leader="dot" w:pos="8827"/>
        </w:tabs>
        <w:bidi/>
        <w:rPr>
          <w:ins w:id="1800" w:author="Mohsen Jafarinejad" w:date="2019-05-12T10:47:00Z"/>
          <w:del w:id="1801" w:author="jafary88@gmail.com" w:date="2022-05-11T18:17:00Z"/>
          <w:rFonts w:ascii="Times New Roman" w:eastAsiaTheme="minorEastAsia" w:hAnsi="Times New Roman" w:cs="B Nazanin"/>
          <w:b w:val="0"/>
          <w:bCs w:val="0"/>
          <w:noProof/>
          <w:szCs w:val="22"/>
          <w:rPrChange w:id="1802" w:author="Mohsen Jafarinejad" w:date="2019-05-12T10:51:00Z">
            <w:rPr>
              <w:ins w:id="1803" w:author="Mohsen Jafarinejad" w:date="2019-05-12T10:47:00Z"/>
              <w:del w:id="1804" w:author="jafary88@gmail.com" w:date="2022-05-11T18:17:00Z"/>
              <w:rFonts w:eastAsiaTheme="minorEastAsia" w:cstheme="minorBidi"/>
              <w:b w:val="0"/>
              <w:bCs w:val="0"/>
              <w:noProof/>
              <w:szCs w:val="22"/>
            </w:rPr>
          </w:rPrChange>
        </w:rPr>
        <w:pPrChange w:id="1805" w:author="Mohsen Jafarinejad" w:date="2019-05-12T11:02:00Z">
          <w:pPr>
            <w:pStyle w:val="TOC2"/>
            <w:tabs>
              <w:tab w:val="right" w:leader="dot" w:pos="8827"/>
            </w:tabs>
          </w:pPr>
        </w:pPrChange>
      </w:pPr>
      <w:ins w:id="1806" w:author="Mohsen Jafarinejad" w:date="2019-05-12T10:54:00Z">
        <w:del w:id="1807" w:author="jafary88@gmail.com" w:date="2022-05-11T18:17:00Z">
          <w:r w:rsidDel="00836C19">
            <w:rPr>
              <w:rFonts w:ascii="Times New Roman" w:hAnsi="Times New Roman" w:cs="B Nazanin" w:hint="cs"/>
              <w:b w:val="0"/>
              <w:bCs w:val="0"/>
              <w:noProof/>
              <w:rtl/>
            </w:rPr>
            <w:delText>3-7</w:delText>
          </w:r>
        </w:del>
      </w:ins>
      <w:ins w:id="1808" w:author="Mohsen Jafarinejad" w:date="2019-05-12T10:47:00Z">
        <w:del w:id="1809" w:author="jafary88@gmail.com" w:date="2022-05-11T18:17:00Z">
          <w:r w:rsidRPr="009667A9" w:rsidDel="00836C19">
            <w:rPr>
              <w:rFonts w:ascii="Times New Roman" w:hAnsi="Times New Roman" w:cs="B Nazanin"/>
              <w:b w:val="0"/>
              <w:bCs w:val="0"/>
              <w:noProof/>
              <w:rtl/>
              <w:rPrChange w:id="181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11" w:author="Mohsen Jafarinejad" w:date="2019-05-12T10:51:00Z">
                <w:rPr>
                  <w:rFonts w:cs="Times New Roman" w:hint="eastAsia"/>
                  <w:noProof/>
                  <w:rtl/>
                </w:rPr>
              </w:rPrChange>
            </w:rPr>
            <w:delText>انتخاب</w:delText>
          </w:r>
          <w:r w:rsidRPr="009667A9" w:rsidDel="00836C19">
            <w:rPr>
              <w:rFonts w:ascii="Times New Roman" w:hAnsi="Times New Roman" w:cs="B Nazanin"/>
              <w:b w:val="0"/>
              <w:bCs w:val="0"/>
              <w:noProof/>
              <w:rtl/>
              <w:rPrChange w:id="181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13" w:author="Mohsen Jafarinejad" w:date="2019-05-12T10:51:00Z">
                <w:rPr>
                  <w:rFonts w:cs="Times New Roman" w:hint="eastAsia"/>
                  <w:noProof/>
                  <w:rtl/>
                </w:rPr>
              </w:rPrChange>
            </w:rPr>
            <w:delText>ابعاد</w:delText>
          </w:r>
          <w:r w:rsidRPr="009667A9" w:rsidDel="00836C19">
            <w:rPr>
              <w:rFonts w:ascii="Times New Roman" w:hAnsi="Times New Roman" w:cs="B Nazanin"/>
              <w:b w:val="0"/>
              <w:bCs w:val="0"/>
              <w:noProof/>
              <w:rtl/>
              <w:rPrChange w:id="181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15" w:author="Mohsen Jafarinejad" w:date="2019-05-12T10:51:00Z">
                <w:rPr>
                  <w:rFonts w:cs="Times New Roman" w:hint="eastAsia"/>
                  <w:noProof/>
                  <w:rtl/>
                </w:rPr>
              </w:rPrChange>
            </w:rPr>
            <w:delText>و</w:delText>
          </w:r>
          <w:r w:rsidRPr="009667A9" w:rsidDel="00836C19">
            <w:rPr>
              <w:rFonts w:ascii="Times New Roman" w:hAnsi="Times New Roman" w:cs="B Nazanin"/>
              <w:b w:val="0"/>
              <w:bCs w:val="0"/>
              <w:noProof/>
              <w:rtl/>
              <w:rPrChange w:id="181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17" w:author="Mohsen Jafarinejad" w:date="2019-05-12T10:51:00Z">
                <w:rPr>
                  <w:rFonts w:cs="Times New Roman" w:hint="eastAsia"/>
                  <w:noProof/>
                  <w:rtl/>
                </w:rPr>
              </w:rPrChange>
            </w:rPr>
            <w:delText>متغ</w:delText>
          </w:r>
          <w:r w:rsidRPr="009667A9" w:rsidDel="00836C19">
            <w:rPr>
              <w:rFonts w:ascii="Times New Roman" w:hAnsi="Times New Roman" w:cs="B Nazanin" w:hint="cs"/>
              <w:b w:val="0"/>
              <w:bCs w:val="0"/>
              <w:noProof/>
              <w:rtl/>
              <w:rPrChange w:id="181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819" w:author="Mohsen Jafarinejad" w:date="2019-05-12T10:51:00Z">
                <w:rPr>
                  <w:rFonts w:cs="Times New Roman" w:hint="eastAsia"/>
                  <w:noProof/>
                  <w:rtl/>
                </w:rPr>
              </w:rPrChange>
            </w:rPr>
            <w:delText>رها</w:delText>
          </w:r>
          <w:r w:rsidRPr="009667A9" w:rsidDel="00836C19">
            <w:rPr>
              <w:rFonts w:ascii="Times New Roman" w:hAnsi="Times New Roman" w:cs="B Nazanin" w:hint="cs"/>
              <w:b w:val="0"/>
              <w:bCs w:val="0"/>
              <w:noProof/>
              <w:rtl/>
              <w:rPrChange w:id="1820"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82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22" w:author="Mohsen Jafarinejad" w:date="2019-05-12T10:51:00Z">
                <w:rPr>
                  <w:rFonts w:cs="Times New Roman" w:hint="eastAsia"/>
                  <w:noProof/>
                  <w:rtl/>
                </w:rPr>
              </w:rPrChange>
            </w:rPr>
            <w:delText>س</w:delText>
          </w:r>
          <w:r w:rsidRPr="009667A9" w:rsidDel="00836C19">
            <w:rPr>
              <w:rFonts w:ascii="Times New Roman" w:hAnsi="Times New Roman" w:cs="B Nazanin" w:hint="cs"/>
              <w:b w:val="0"/>
              <w:bCs w:val="0"/>
              <w:noProof/>
              <w:rtl/>
              <w:rPrChange w:id="182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824" w:author="Mohsen Jafarinejad" w:date="2019-05-12T10:51:00Z">
                <w:rPr>
                  <w:rFonts w:cs="Times New Roman" w:hint="eastAsia"/>
                  <w:noProof/>
                  <w:rtl/>
                </w:rPr>
              </w:rPrChange>
            </w:rPr>
            <w:delText>ستم</w:delText>
          </w:r>
          <w:r w:rsidRPr="009667A9" w:rsidDel="00836C19">
            <w:rPr>
              <w:rFonts w:ascii="Times New Roman" w:hAnsi="Times New Roman" w:cs="B Nazanin"/>
              <w:b w:val="0"/>
              <w:bCs w:val="0"/>
              <w:noProof/>
              <w:rPrChange w:id="1825" w:author="Mohsen Jafarinejad" w:date="2019-05-12T10:51:00Z">
                <w:rPr>
                  <w:noProof/>
                </w:rPr>
              </w:rPrChange>
            </w:rPr>
            <w:tab/>
          </w:r>
        </w:del>
      </w:ins>
      <w:ins w:id="1826" w:author="Mohsen Jafarinejad" w:date="2019-05-12T11:02:00Z">
        <w:del w:id="1827" w:author="jafary88@gmail.com" w:date="2022-05-11T18:17:00Z">
          <w:r w:rsidR="00974A00" w:rsidDel="00836C19">
            <w:rPr>
              <w:rFonts w:ascii="Times New Roman" w:hAnsi="Times New Roman" w:cs="B Nazanin" w:hint="cs"/>
              <w:b w:val="0"/>
              <w:bCs w:val="0"/>
              <w:noProof/>
              <w:rtl/>
            </w:rPr>
            <w:delText>64</w:delText>
          </w:r>
        </w:del>
      </w:ins>
    </w:p>
    <w:p w14:paraId="0FD88A5C" w14:textId="48E8C2C0" w:rsidR="009667A9" w:rsidRPr="009667A9" w:rsidDel="00836C19" w:rsidRDefault="009667A9">
      <w:pPr>
        <w:pStyle w:val="TOC2"/>
        <w:tabs>
          <w:tab w:val="right" w:leader="dot" w:pos="8827"/>
        </w:tabs>
        <w:bidi/>
        <w:rPr>
          <w:ins w:id="1828" w:author="Mohsen Jafarinejad" w:date="2019-05-12T10:47:00Z"/>
          <w:del w:id="1829" w:author="jafary88@gmail.com" w:date="2022-05-11T18:17:00Z"/>
          <w:rFonts w:ascii="Times New Roman" w:eastAsiaTheme="minorEastAsia" w:hAnsi="Times New Roman" w:cs="B Nazanin"/>
          <w:b w:val="0"/>
          <w:bCs w:val="0"/>
          <w:noProof/>
          <w:szCs w:val="22"/>
          <w:rPrChange w:id="1830" w:author="Mohsen Jafarinejad" w:date="2019-05-12T10:51:00Z">
            <w:rPr>
              <w:ins w:id="1831" w:author="Mohsen Jafarinejad" w:date="2019-05-12T10:47:00Z"/>
              <w:del w:id="1832" w:author="jafary88@gmail.com" w:date="2022-05-11T18:17:00Z"/>
              <w:rFonts w:eastAsiaTheme="minorEastAsia" w:cstheme="minorBidi"/>
              <w:b w:val="0"/>
              <w:bCs w:val="0"/>
              <w:noProof/>
              <w:szCs w:val="22"/>
            </w:rPr>
          </w:rPrChange>
        </w:rPr>
        <w:pPrChange w:id="1833" w:author="Mohsen Jafarinejad" w:date="2019-05-12T11:02:00Z">
          <w:pPr>
            <w:pStyle w:val="TOC2"/>
            <w:tabs>
              <w:tab w:val="right" w:leader="dot" w:pos="8827"/>
            </w:tabs>
          </w:pPr>
        </w:pPrChange>
      </w:pPr>
      <w:ins w:id="1834" w:author="Mohsen Jafarinejad" w:date="2019-05-12T10:54:00Z">
        <w:del w:id="1835" w:author="jafary88@gmail.com" w:date="2022-05-11T18:17:00Z">
          <w:r w:rsidDel="00836C19">
            <w:rPr>
              <w:rFonts w:ascii="Times New Roman" w:hAnsi="Times New Roman" w:cs="B Nazanin" w:hint="cs"/>
              <w:b w:val="0"/>
              <w:bCs w:val="0"/>
              <w:noProof/>
              <w:rtl/>
            </w:rPr>
            <w:delText>3-8</w:delText>
          </w:r>
        </w:del>
      </w:ins>
      <w:ins w:id="1836" w:author="Mohsen Jafarinejad" w:date="2019-05-12T10:47:00Z">
        <w:del w:id="1837" w:author="jafary88@gmail.com" w:date="2022-05-11T18:17:00Z">
          <w:r w:rsidRPr="009667A9" w:rsidDel="00836C19">
            <w:rPr>
              <w:rFonts w:ascii="Times New Roman" w:hAnsi="Times New Roman" w:cs="B Nazanin"/>
              <w:b w:val="0"/>
              <w:bCs w:val="0"/>
              <w:noProof/>
              <w:rtl/>
              <w:rPrChange w:id="183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39" w:author="Mohsen Jafarinejad" w:date="2019-05-12T10:51:00Z">
                <w:rPr>
                  <w:rFonts w:cs="Times New Roman" w:hint="eastAsia"/>
                  <w:noProof/>
                  <w:rtl/>
                </w:rPr>
              </w:rPrChange>
            </w:rPr>
            <w:delText>واکنش‌ها</w:delText>
          </w:r>
          <w:r w:rsidRPr="009667A9" w:rsidDel="00836C19">
            <w:rPr>
              <w:rFonts w:ascii="Times New Roman" w:hAnsi="Times New Roman" w:cs="B Nazanin" w:hint="cs"/>
              <w:b w:val="0"/>
              <w:bCs w:val="0"/>
              <w:noProof/>
              <w:rtl/>
              <w:rPrChange w:id="1840"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84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color w:val="000000"/>
              <w:rtl/>
              <w:lang w:bidi="fa-IR"/>
              <w:rPrChange w:id="1842" w:author="Mohsen Jafarinejad" w:date="2019-05-12T10:51:00Z">
                <w:rPr>
                  <w:rFonts w:ascii="Tahoma" w:hAnsi="Tahoma" w:cs="Tahoma" w:hint="eastAsia"/>
                  <w:noProof/>
                  <w:color w:val="000000"/>
                  <w:rtl/>
                  <w:lang w:bidi="fa-IR"/>
                </w:rPr>
              </w:rPrChange>
            </w:rPr>
            <w:delText>ش</w:delText>
          </w:r>
          <w:r w:rsidRPr="009667A9" w:rsidDel="00836C19">
            <w:rPr>
              <w:rFonts w:ascii="Times New Roman" w:hAnsi="Times New Roman" w:cs="B Nazanin" w:hint="cs"/>
              <w:b w:val="0"/>
              <w:bCs w:val="0"/>
              <w:noProof/>
              <w:color w:val="000000"/>
              <w:rtl/>
              <w:lang w:bidi="fa-IR"/>
              <w:rPrChange w:id="1843" w:author="Mohsen Jafarinejad" w:date="2019-05-12T10:51:00Z">
                <w:rPr>
                  <w:rFonts w:ascii="Tahoma" w:hAnsi="Tahoma" w:cs="Tahoma" w:hint="cs"/>
                  <w:noProof/>
                  <w:color w:val="000000"/>
                  <w:rtl/>
                  <w:lang w:bidi="fa-IR"/>
                </w:rPr>
              </w:rPrChange>
            </w:rPr>
            <w:delText>ی</w:delText>
          </w:r>
          <w:r w:rsidRPr="009667A9" w:rsidDel="00836C19">
            <w:rPr>
              <w:rFonts w:ascii="Times New Roman" w:hAnsi="Times New Roman" w:cs="B Nazanin" w:hint="eastAsia"/>
              <w:b w:val="0"/>
              <w:bCs w:val="0"/>
              <w:noProof/>
              <w:color w:val="000000"/>
              <w:rtl/>
              <w:lang w:bidi="fa-IR"/>
              <w:rPrChange w:id="1844" w:author="Mohsen Jafarinejad" w:date="2019-05-12T10:51:00Z">
                <w:rPr>
                  <w:rFonts w:ascii="Tahoma" w:hAnsi="Tahoma" w:cs="Tahoma" w:hint="eastAsia"/>
                  <w:noProof/>
                  <w:color w:val="000000"/>
                  <w:rtl/>
                  <w:lang w:bidi="fa-IR"/>
                </w:rPr>
              </w:rPrChange>
            </w:rPr>
            <w:delText>م</w:delText>
          </w:r>
          <w:r w:rsidRPr="009667A9" w:rsidDel="00836C19">
            <w:rPr>
              <w:rFonts w:ascii="Times New Roman" w:hAnsi="Times New Roman" w:cs="B Nazanin" w:hint="cs"/>
              <w:b w:val="0"/>
              <w:bCs w:val="0"/>
              <w:noProof/>
              <w:color w:val="000000"/>
              <w:rtl/>
              <w:lang w:bidi="fa-IR"/>
              <w:rPrChange w:id="1845" w:author="Mohsen Jafarinejad" w:date="2019-05-12T10:51:00Z">
                <w:rPr>
                  <w:rFonts w:ascii="Tahoma" w:hAnsi="Tahoma" w:cs="Tahoma" w:hint="cs"/>
                  <w:noProof/>
                  <w:color w:val="000000"/>
                  <w:rtl/>
                  <w:lang w:bidi="fa-IR"/>
                </w:rPr>
              </w:rPrChange>
            </w:rPr>
            <w:delText>ی</w:delText>
          </w:r>
          <w:r w:rsidRPr="009667A9" w:rsidDel="00836C19">
            <w:rPr>
              <w:rFonts w:ascii="Times New Roman" w:hAnsi="Times New Roman" w:cs="B Nazanin" w:hint="eastAsia"/>
              <w:b w:val="0"/>
              <w:bCs w:val="0"/>
              <w:noProof/>
              <w:color w:val="000000"/>
              <w:rtl/>
              <w:lang w:bidi="fa-IR"/>
              <w:rPrChange w:id="1846" w:author="Mohsen Jafarinejad" w:date="2019-05-12T10:51:00Z">
                <w:rPr>
                  <w:rFonts w:ascii="Tahoma" w:hAnsi="Tahoma" w:cs="Tahoma" w:hint="eastAsia"/>
                  <w:noProof/>
                  <w:color w:val="000000"/>
                  <w:rtl/>
                  <w:lang w:bidi="fa-IR"/>
                </w:rPr>
              </w:rPrChange>
            </w:rPr>
            <w:delText>ا</w:delText>
          </w:r>
          <w:r w:rsidRPr="009667A9" w:rsidDel="00836C19">
            <w:rPr>
              <w:rFonts w:ascii="Times New Roman" w:hAnsi="Times New Roman" w:cs="B Nazanin" w:hint="cs"/>
              <w:b w:val="0"/>
              <w:bCs w:val="0"/>
              <w:noProof/>
              <w:color w:val="000000"/>
              <w:rtl/>
              <w:lang w:bidi="fa-IR"/>
              <w:rPrChange w:id="1847" w:author="Mohsen Jafarinejad" w:date="2019-05-12T10:51:00Z">
                <w:rPr>
                  <w:rFonts w:ascii="Tahoma" w:hAnsi="Tahoma" w:cs="Tahoma" w:hint="cs"/>
                  <w:noProof/>
                  <w:color w:val="000000"/>
                  <w:rtl/>
                  <w:lang w:bidi="fa-IR"/>
                </w:rPr>
              </w:rPrChange>
            </w:rPr>
            <w:delText>یی</w:delText>
          </w:r>
          <w:r w:rsidRPr="009667A9" w:rsidDel="00836C19">
            <w:rPr>
              <w:rFonts w:ascii="Times New Roman" w:hAnsi="Times New Roman" w:cs="B Nazanin"/>
              <w:b w:val="0"/>
              <w:bCs w:val="0"/>
              <w:noProof/>
              <w:rtl/>
              <w:rPrChange w:id="1848" w:author="Mohsen Jafarinejad" w:date="2019-05-12T10:51:00Z">
                <w:rPr>
                  <w:rFonts w:cs="Times New Roman"/>
                  <w:noProof/>
                  <w:rtl/>
                </w:rPr>
              </w:rPrChange>
            </w:rPr>
            <w:delText xml:space="preserve"> </w:delText>
          </w:r>
        </w:del>
      </w:ins>
      <w:ins w:id="1849" w:author="Mohsen Jafarinejad" w:date="2019-09-03T12:20:00Z">
        <w:del w:id="1850" w:author="jafary88@gmail.com" w:date="2022-05-11T18:17:00Z">
          <w:r w:rsidR="00D548E9" w:rsidDel="00836C19">
            <w:rPr>
              <w:rFonts w:ascii="Times New Roman" w:hAnsi="Times New Roman" w:cs="B Nazanin"/>
              <w:b w:val="0"/>
              <w:bCs w:val="0"/>
              <w:noProof/>
              <w:rtl/>
            </w:rPr>
            <w:delText>ماب</w:delText>
          </w:r>
          <w:r w:rsidR="00D548E9" w:rsidDel="00836C19">
            <w:rPr>
              <w:rFonts w:ascii="Times New Roman" w:hAnsi="Times New Roman" w:cs="B Nazanin" w:hint="cs"/>
              <w:b w:val="0"/>
              <w:bCs w:val="0"/>
              <w:noProof/>
              <w:rtl/>
            </w:rPr>
            <w:delText>ین</w:delText>
          </w:r>
        </w:del>
      </w:ins>
      <w:ins w:id="1851" w:author="Mohsen Jafarinejad" w:date="2019-05-12T10:47:00Z">
        <w:del w:id="1852" w:author="jafary88@gmail.com" w:date="2022-05-11T18:17:00Z">
          <w:r w:rsidRPr="009667A9" w:rsidDel="00836C19">
            <w:rPr>
              <w:rFonts w:ascii="Times New Roman" w:hAnsi="Times New Roman" w:cs="B Nazanin"/>
              <w:b w:val="0"/>
              <w:bCs w:val="0"/>
              <w:noProof/>
              <w:rtl/>
              <w:rPrChange w:id="185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54" w:author="Mohsen Jafarinejad" w:date="2019-05-12T10:51:00Z">
                <w:rPr>
                  <w:rFonts w:cs="Times New Roman" w:hint="eastAsia"/>
                  <w:noProof/>
                  <w:rtl/>
                </w:rPr>
              </w:rPrChange>
            </w:rPr>
            <w:delText>گونه‌ها</w:delText>
          </w:r>
          <w:r w:rsidRPr="009667A9" w:rsidDel="00836C19">
            <w:rPr>
              <w:rFonts w:ascii="Times New Roman" w:hAnsi="Times New Roman" w:cs="B Nazanin"/>
              <w:b w:val="0"/>
              <w:bCs w:val="0"/>
              <w:noProof/>
              <w:rPrChange w:id="1855" w:author="Mohsen Jafarinejad" w:date="2019-05-12T10:51:00Z">
                <w:rPr>
                  <w:noProof/>
                </w:rPr>
              </w:rPrChange>
            </w:rPr>
            <w:tab/>
          </w:r>
        </w:del>
      </w:ins>
      <w:ins w:id="1856" w:author="Mohsen Jafarinejad" w:date="2019-05-12T11:02:00Z">
        <w:del w:id="1857" w:author="jafary88@gmail.com" w:date="2022-05-11T18:17:00Z">
          <w:r w:rsidR="00974A00" w:rsidDel="00836C19">
            <w:rPr>
              <w:rFonts w:ascii="Times New Roman" w:hAnsi="Times New Roman" w:cs="B Nazanin" w:hint="cs"/>
              <w:b w:val="0"/>
              <w:bCs w:val="0"/>
              <w:noProof/>
              <w:rtl/>
            </w:rPr>
            <w:delText>65</w:delText>
          </w:r>
        </w:del>
      </w:ins>
    </w:p>
    <w:p w14:paraId="0140ADD0" w14:textId="246EF2BC" w:rsidR="009667A9" w:rsidRPr="009667A9" w:rsidDel="00836C19" w:rsidRDefault="009667A9">
      <w:pPr>
        <w:pStyle w:val="TOC2"/>
        <w:tabs>
          <w:tab w:val="right" w:leader="dot" w:pos="8827"/>
        </w:tabs>
        <w:bidi/>
        <w:rPr>
          <w:ins w:id="1858" w:author="Mohsen Jafarinejad" w:date="2019-05-12T10:47:00Z"/>
          <w:del w:id="1859" w:author="jafary88@gmail.com" w:date="2022-05-11T18:17:00Z"/>
          <w:rFonts w:ascii="Times New Roman" w:eastAsiaTheme="minorEastAsia" w:hAnsi="Times New Roman" w:cs="B Nazanin"/>
          <w:b w:val="0"/>
          <w:bCs w:val="0"/>
          <w:noProof/>
          <w:szCs w:val="22"/>
          <w:rPrChange w:id="1860" w:author="Mohsen Jafarinejad" w:date="2019-05-12T10:51:00Z">
            <w:rPr>
              <w:ins w:id="1861" w:author="Mohsen Jafarinejad" w:date="2019-05-12T10:47:00Z"/>
              <w:del w:id="1862" w:author="jafary88@gmail.com" w:date="2022-05-11T18:17:00Z"/>
              <w:rFonts w:eastAsiaTheme="minorEastAsia" w:cstheme="minorBidi"/>
              <w:b w:val="0"/>
              <w:bCs w:val="0"/>
              <w:noProof/>
              <w:szCs w:val="22"/>
            </w:rPr>
          </w:rPrChange>
        </w:rPr>
        <w:pPrChange w:id="1863" w:author="Mohsen Jafarinejad" w:date="2019-05-12T11:02:00Z">
          <w:pPr>
            <w:pStyle w:val="TOC2"/>
            <w:tabs>
              <w:tab w:val="right" w:leader="dot" w:pos="8827"/>
            </w:tabs>
          </w:pPr>
        </w:pPrChange>
      </w:pPr>
      <w:ins w:id="1864" w:author="Mohsen Jafarinejad" w:date="2019-05-12T10:54:00Z">
        <w:del w:id="1865" w:author="jafary88@gmail.com" w:date="2022-05-11T18:17:00Z">
          <w:r w:rsidDel="00836C19">
            <w:rPr>
              <w:rFonts w:ascii="Times New Roman" w:hAnsi="Times New Roman" w:cs="B Nazanin" w:hint="cs"/>
              <w:b w:val="0"/>
              <w:bCs w:val="0"/>
              <w:noProof/>
              <w:rtl/>
            </w:rPr>
            <w:delText>3-8</w:delText>
          </w:r>
        </w:del>
      </w:ins>
      <w:ins w:id="1866" w:author="Mohsen Jafarinejad" w:date="2019-05-12T10:47:00Z">
        <w:del w:id="1867" w:author="jafary88@gmail.com" w:date="2022-05-11T18:17:00Z">
          <w:r w:rsidRPr="009667A9" w:rsidDel="00836C19">
            <w:rPr>
              <w:rFonts w:ascii="Times New Roman" w:hAnsi="Times New Roman" w:cs="B Nazanin"/>
              <w:b w:val="0"/>
              <w:bCs w:val="0"/>
              <w:noProof/>
              <w:rtl/>
              <w:rPrChange w:id="1868" w:author="Mohsen Jafarinejad" w:date="2019-05-12T10:51:00Z">
                <w:rPr>
                  <w:rFonts w:cs="Times New Roman"/>
                  <w:noProof/>
                  <w:rtl/>
                </w:rPr>
              </w:rPrChange>
            </w:rPr>
            <w:delText xml:space="preserve"> </w:delText>
          </w:r>
        </w:del>
      </w:ins>
      <w:ins w:id="1869" w:author="Mohsen Jafarinejad" w:date="2019-09-03T12:20:00Z">
        <w:del w:id="1870"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1871" w:author="Mohsen Jafarinejad" w:date="2019-05-12T10:47:00Z">
        <w:del w:id="1872" w:author="jafary88@gmail.com" w:date="2022-05-11T18:17:00Z">
          <w:r w:rsidRPr="009667A9" w:rsidDel="00836C19">
            <w:rPr>
              <w:rFonts w:ascii="Times New Roman" w:hAnsi="Times New Roman" w:cs="B Nazanin"/>
              <w:b w:val="0"/>
              <w:bCs w:val="0"/>
              <w:noProof/>
              <w:rtl/>
              <w:rPrChange w:id="187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74" w:author="Mohsen Jafarinejad" w:date="2019-05-12T10:51:00Z">
                <w:rPr>
                  <w:rFonts w:cs="Times New Roman" w:hint="eastAsia"/>
                  <w:noProof/>
                  <w:rtl/>
                </w:rPr>
              </w:rPrChange>
            </w:rPr>
            <w:delText>واکنش‌ها</w:delText>
          </w:r>
          <w:r w:rsidRPr="009667A9" w:rsidDel="00836C19">
            <w:rPr>
              <w:rFonts w:ascii="Times New Roman" w:hAnsi="Times New Roman" w:cs="B Nazanin"/>
              <w:b w:val="0"/>
              <w:bCs w:val="0"/>
              <w:noProof/>
              <w:rPrChange w:id="1875" w:author="Mohsen Jafarinejad" w:date="2019-05-12T10:51:00Z">
                <w:rPr>
                  <w:noProof/>
                </w:rPr>
              </w:rPrChange>
            </w:rPr>
            <w:tab/>
          </w:r>
        </w:del>
      </w:ins>
      <w:ins w:id="1876" w:author="Mohsen Jafarinejad" w:date="2019-05-12T11:02:00Z">
        <w:del w:id="1877" w:author="jafary88@gmail.com" w:date="2022-05-11T18:17:00Z">
          <w:r w:rsidR="00974A00" w:rsidDel="00836C19">
            <w:rPr>
              <w:rFonts w:ascii="Times New Roman" w:hAnsi="Times New Roman" w:cs="B Nazanin" w:hint="cs"/>
              <w:b w:val="0"/>
              <w:bCs w:val="0"/>
              <w:noProof/>
              <w:rtl/>
            </w:rPr>
            <w:delText>65</w:delText>
          </w:r>
        </w:del>
      </w:ins>
    </w:p>
    <w:p w14:paraId="2958B57E" w14:textId="7A19C4D8" w:rsidR="009667A9" w:rsidRPr="009667A9" w:rsidDel="00836C19" w:rsidRDefault="009667A9">
      <w:pPr>
        <w:pStyle w:val="TOC2"/>
        <w:tabs>
          <w:tab w:val="right" w:leader="dot" w:pos="8827"/>
        </w:tabs>
        <w:bidi/>
        <w:rPr>
          <w:ins w:id="1878" w:author="Mohsen Jafarinejad" w:date="2019-05-12T10:47:00Z"/>
          <w:del w:id="1879" w:author="jafary88@gmail.com" w:date="2022-05-11T18:17:00Z"/>
          <w:rFonts w:ascii="Times New Roman" w:eastAsiaTheme="minorEastAsia" w:hAnsi="Times New Roman" w:cs="B Nazanin"/>
          <w:b w:val="0"/>
          <w:bCs w:val="0"/>
          <w:noProof/>
          <w:szCs w:val="22"/>
          <w:rPrChange w:id="1880" w:author="Mohsen Jafarinejad" w:date="2019-05-12T10:51:00Z">
            <w:rPr>
              <w:ins w:id="1881" w:author="Mohsen Jafarinejad" w:date="2019-05-12T10:47:00Z"/>
              <w:del w:id="1882" w:author="jafary88@gmail.com" w:date="2022-05-11T18:17:00Z"/>
              <w:rFonts w:eastAsiaTheme="minorEastAsia" w:cstheme="minorBidi"/>
              <w:b w:val="0"/>
              <w:bCs w:val="0"/>
              <w:noProof/>
              <w:szCs w:val="22"/>
            </w:rPr>
          </w:rPrChange>
        </w:rPr>
        <w:pPrChange w:id="1883" w:author="Mohsen Jafarinejad" w:date="2019-05-12T11:02:00Z">
          <w:pPr>
            <w:pStyle w:val="TOC2"/>
            <w:tabs>
              <w:tab w:val="right" w:leader="dot" w:pos="8827"/>
            </w:tabs>
          </w:pPr>
        </w:pPrChange>
      </w:pPr>
      <w:ins w:id="1884" w:author="Mohsen Jafarinejad" w:date="2019-05-12T10:54:00Z">
        <w:del w:id="1885" w:author="jafary88@gmail.com" w:date="2022-05-11T18:17:00Z">
          <w:r w:rsidDel="00836C19">
            <w:rPr>
              <w:rFonts w:ascii="Times New Roman" w:hAnsi="Times New Roman" w:cs="B Nazanin" w:hint="cs"/>
              <w:b w:val="0"/>
              <w:bCs w:val="0"/>
              <w:noProof/>
              <w:rtl/>
            </w:rPr>
            <w:delText>3-10</w:delText>
          </w:r>
        </w:del>
      </w:ins>
      <w:ins w:id="1886" w:author="Mohsen Jafarinejad" w:date="2019-05-12T10:47:00Z">
        <w:del w:id="1887" w:author="jafary88@gmail.com" w:date="2022-05-11T18:17:00Z">
          <w:r w:rsidRPr="009667A9" w:rsidDel="00836C19">
            <w:rPr>
              <w:rFonts w:ascii="Times New Roman" w:hAnsi="Times New Roman" w:cs="B Nazanin"/>
              <w:b w:val="0"/>
              <w:bCs w:val="0"/>
              <w:noProof/>
              <w:rtl/>
              <w:rPrChange w:id="1888" w:author="Mohsen Jafarinejad" w:date="2019-05-12T10:51:00Z">
                <w:rPr>
                  <w:rFonts w:cs="Times New Roman"/>
                  <w:noProof/>
                  <w:rtl/>
                </w:rPr>
              </w:rPrChange>
            </w:rPr>
            <w:delText xml:space="preserve"> </w:delText>
          </w:r>
        </w:del>
      </w:ins>
      <w:ins w:id="1889" w:author="Mohsen Jafarinejad" w:date="2019-09-03T12:18:00Z">
        <w:del w:id="1890"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891" w:author="Mohsen Jafarinejad" w:date="2019-05-12T10:47:00Z">
        <w:del w:id="1892" w:author="jafary88@gmail.com" w:date="2022-05-11T18:17:00Z">
          <w:r w:rsidRPr="009667A9" w:rsidDel="00836C19">
            <w:rPr>
              <w:rFonts w:ascii="Times New Roman" w:hAnsi="Times New Roman" w:cs="B Nazanin"/>
              <w:b w:val="0"/>
              <w:bCs w:val="0"/>
              <w:noProof/>
              <w:rtl/>
              <w:rPrChange w:id="189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894" w:author="Mohsen Jafarinejad" w:date="2019-05-12T10:51:00Z">
                <w:rPr>
                  <w:rFonts w:cs="Times New Roman" w:hint="eastAsia"/>
                  <w:noProof/>
                  <w:rtl/>
                </w:rPr>
              </w:rPrChange>
            </w:rPr>
            <w:delText>گونه‌ها</w:delText>
          </w:r>
          <w:r w:rsidRPr="009667A9" w:rsidDel="00836C19">
            <w:rPr>
              <w:rFonts w:ascii="Times New Roman" w:hAnsi="Times New Roman" w:cs="B Nazanin"/>
              <w:b w:val="0"/>
              <w:bCs w:val="0"/>
              <w:noProof/>
              <w:rPrChange w:id="1895" w:author="Mohsen Jafarinejad" w:date="2019-05-12T10:51:00Z">
                <w:rPr>
                  <w:noProof/>
                </w:rPr>
              </w:rPrChange>
            </w:rPr>
            <w:tab/>
          </w:r>
        </w:del>
      </w:ins>
      <w:ins w:id="1896" w:author="Mohsen Jafarinejad" w:date="2019-05-12T11:02:00Z">
        <w:del w:id="1897" w:author="jafary88@gmail.com" w:date="2022-05-11T18:17:00Z">
          <w:r w:rsidR="00974A00" w:rsidDel="00836C19">
            <w:rPr>
              <w:rFonts w:ascii="Times New Roman" w:hAnsi="Times New Roman" w:cs="B Nazanin" w:hint="cs"/>
              <w:b w:val="0"/>
              <w:bCs w:val="0"/>
              <w:noProof/>
              <w:rtl/>
            </w:rPr>
            <w:delText>66</w:delText>
          </w:r>
        </w:del>
      </w:ins>
    </w:p>
    <w:p w14:paraId="4B376DB4" w14:textId="62B9651A" w:rsidR="009667A9" w:rsidRPr="009667A9" w:rsidDel="00836C19" w:rsidRDefault="009667A9">
      <w:pPr>
        <w:pStyle w:val="TOC2"/>
        <w:tabs>
          <w:tab w:val="right" w:leader="dot" w:pos="8827"/>
        </w:tabs>
        <w:bidi/>
        <w:rPr>
          <w:ins w:id="1898" w:author="Mohsen Jafarinejad" w:date="2019-05-12T10:47:00Z"/>
          <w:del w:id="1899" w:author="jafary88@gmail.com" w:date="2022-05-11T18:17:00Z"/>
          <w:rFonts w:ascii="Times New Roman" w:eastAsiaTheme="minorEastAsia" w:hAnsi="Times New Roman" w:cs="B Nazanin"/>
          <w:b w:val="0"/>
          <w:bCs w:val="0"/>
          <w:noProof/>
          <w:szCs w:val="22"/>
          <w:rPrChange w:id="1900" w:author="Mohsen Jafarinejad" w:date="2019-05-12T10:51:00Z">
            <w:rPr>
              <w:ins w:id="1901" w:author="Mohsen Jafarinejad" w:date="2019-05-12T10:47:00Z"/>
              <w:del w:id="1902" w:author="jafary88@gmail.com" w:date="2022-05-11T18:17:00Z"/>
              <w:rFonts w:eastAsiaTheme="minorEastAsia" w:cstheme="minorBidi"/>
              <w:b w:val="0"/>
              <w:bCs w:val="0"/>
              <w:noProof/>
              <w:szCs w:val="22"/>
            </w:rPr>
          </w:rPrChange>
        </w:rPr>
        <w:pPrChange w:id="1903" w:author="Mohsen Jafarinejad" w:date="2019-05-12T11:02:00Z">
          <w:pPr>
            <w:pStyle w:val="TOC2"/>
            <w:tabs>
              <w:tab w:val="right" w:leader="dot" w:pos="8827"/>
            </w:tabs>
          </w:pPr>
        </w:pPrChange>
      </w:pPr>
      <w:ins w:id="1904" w:author="Mohsen Jafarinejad" w:date="2019-05-12T10:54:00Z">
        <w:del w:id="1905" w:author="jafary88@gmail.com" w:date="2022-05-11T18:17:00Z">
          <w:r w:rsidDel="00836C19">
            <w:rPr>
              <w:rFonts w:ascii="Times New Roman" w:hAnsi="Times New Roman" w:cs="B Nazanin" w:hint="cs"/>
              <w:b w:val="0"/>
              <w:bCs w:val="0"/>
              <w:noProof/>
              <w:rtl/>
            </w:rPr>
            <w:delText>3-11</w:delText>
          </w:r>
        </w:del>
      </w:ins>
      <w:ins w:id="1906" w:author="Mohsen Jafarinejad" w:date="2019-05-12T10:47:00Z">
        <w:del w:id="1907" w:author="jafary88@gmail.com" w:date="2022-05-11T18:17:00Z">
          <w:r w:rsidRPr="009667A9" w:rsidDel="00836C19">
            <w:rPr>
              <w:rFonts w:ascii="Times New Roman" w:hAnsi="Times New Roman" w:cs="B Nazanin"/>
              <w:b w:val="0"/>
              <w:bCs w:val="0"/>
              <w:noProof/>
              <w:rtl/>
              <w:rPrChange w:id="190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09" w:author="Mohsen Jafarinejad" w:date="2019-05-12T10:51:00Z">
                <w:rPr>
                  <w:rFonts w:cs="Times New Roman" w:hint="eastAsia"/>
                  <w:noProof/>
                  <w:rtl/>
                </w:rPr>
              </w:rPrChange>
            </w:rPr>
            <w:delText>مکان</w:delText>
          </w:r>
          <w:r w:rsidRPr="009667A9" w:rsidDel="00836C19">
            <w:rPr>
              <w:rFonts w:ascii="Times New Roman" w:hAnsi="Times New Roman" w:cs="B Nazanin" w:hint="cs"/>
              <w:b w:val="0"/>
              <w:bCs w:val="0"/>
              <w:noProof/>
              <w:rtl/>
              <w:rPrChange w:id="191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911" w:author="Mohsen Jafarinejad" w:date="2019-05-12T10:51:00Z">
                <w:rPr>
                  <w:rFonts w:cs="Times New Roman" w:hint="eastAsia"/>
                  <w:noProof/>
                  <w:rtl/>
                </w:rPr>
              </w:rPrChange>
            </w:rPr>
            <w:delText>زم‌ها</w:delText>
          </w:r>
          <w:r w:rsidRPr="009667A9" w:rsidDel="00836C19">
            <w:rPr>
              <w:rFonts w:ascii="Times New Roman" w:hAnsi="Times New Roman" w:cs="B Nazanin" w:hint="cs"/>
              <w:b w:val="0"/>
              <w:bCs w:val="0"/>
              <w:noProof/>
              <w:rtl/>
              <w:rPrChange w:id="1912"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191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14" w:author="Mohsen Jafarinejad" w:date="2019-05-12T10:51:00Z">
                <w:rPr>
                  <w:rFonts w:cs="Times New Roman" w:hint="eastAsia"/>
                  <w:noProof/>
                  <w:rtl/>
                </w:rPr>
              </w:rPrChange>
            </w:rPr>
            <w:delText>واکنش</w:delText>
          </w:r>
          <w:r w:rsidRPr="009667A9" w:rsidDel="00836C19">
            <w:rPr>
              <w:rFonts w:ascii="Times New Roman" w:hAnsi="Times New Roman" w:cs="B Nazanin"/>
              <w:b w:val="0"/>
              <w:bCs w:val="0"/>
              <w:noProof/>
              <w:rPrChange w:id="1915" w:author="Mohsen Jafarinejad" w:date="2019-05-12T10:51:00Z">
                <w:rPr>
                  <w:noProof/>
                </w:rPr>
              </w:rPrChange>
            </w:rPr>
            <w:tab/>
          </w:r>
        </w:del>
      </w:ins>
      <w:ins w:id="1916" w:author="Mohsen Jafarinejad" w:date="2019-05-12T11:02:00Z">
        <w:del w:id="1917" w:author="jafary88@gmail.com" w:date="2022-05-11T18:17:00Z">
          <w:r w:rsidR="00974A00" w:rsidDel="00836C19">
            <w:rPr>
              <w:rFonts w:ascii="Times New Roman" w:hAnsi="Times New Roman" w:cs="B Nazanin" w:hint="cs"/>
              <w:b w:val="0"/>
              <w:bCs w:val="0"/>
              <w:noProof/>
              <w:rtl/>
            </w:rPr>
            <w:delText>67</w:delText>
          </w:r>
        </w:del>
      </w:ins>
    </w:p>
    <w:p w14:paraId="287869F2" w14:textId="3E8ED7B7" w:rsidR="009667A9" w:rsidRPr="009667A9" w:rsidDel="00836C19" w:rsidRDefault="009667A9">
      <w:pPr>
        <w:pStyle w:val="TOC2"/>
        <w:tabs>
          <w:tab w:val="right" w:leader="dot" w:pos="8827"/>
        </w:tabs>
        <w:bidi/>
        <w:rPr>
          <w:ins w:id="1918" w:author="Mohsen Jafarinejad" w:date="2019-05-12T10:47:00Z"/>
          <w:del w:id="1919" w:author="jafary88@gmail.com" w:date="2022-05-11T18:17:00Z"/>
          <w:rFonts w:ascii="Times New Roman" w:eastAsiaTheme="minorEastAsia" w:hAnsi="Times New Roman" w:cs="B Nazanin"/>
          <w:b w:val="0"/>
          <w:bCs w:val="0"/>
          <w:noProof/>
          <w:szCs w:val="22"/>
          <w:rPrChange w:id="1920" w:author="Mohsen Jafarinejad" w:date="2019-05-12T10:51:00Z">
            <w:rPr>
              <w:ins w:id="1921" w:author="Mohsen Jafarinejad" w:date="2019-05-12T10:47:00Z"/>
              <w:del w:id="1922" w:author="jafary88@gmail.com" w:date="2022-05-11T18:17:00Z"/>
              <w:rFonts w:eastAsiaTheme="minorEastAsia" w:cstheme="minorBidi"/>
              <w:b w:val="0"/>
              <w:bCs w:val="0"/>
              <w:noProof/>
              <w:szCs w:val="22"/>
            </w:rPr>
          </w:rPrChange>
        </w:rPr>
        <w:pPrChange w:id="1923" w:author="Mohsen Jafarinejad" w:date="2019-05-12T11:02:00Z">
          <w:pPr>
            <w:pStyle w:val="TOC2"/>
            <w:tabs>
              <w:tab w:val="right" w:leader="dot" w:pos="8827"/>
            </w:tabs>
          </w:pPr>
        </w:pPrChange>
      </w:pPr>
      <w:ins w:id="1924" w:author="Mohsen Jafarinejad" w:date="2019-05-12T10:47:00Z">
        <w:del w:id="1925" w:author="jafary88@gmail.com" w:date="2022-05-11T18:17:00Z">
          <w:r w:rsidRPr="009667A9" w:rsidDel="00836C19">
            <w:rPr>
              <w:rFonts w:ascii="Times New Roman" w:hAnsi="Times New Roman" w:cs="B Nazanin"/>
              <w:b w:val="0"/>
              <w:bCs w:val="0"/>
              <w:noProof/>
              <w:rtl/>
              <w:rPrChange w:id="1926" w:author="Mohsen Jafarinejad" w:date="2019-05-12T10:51:00Z">
                <w:rPr>
                  <w:rFonts w:cs="Times New Roman"/>
                  <w:noProof/>
                  <w:rtl/>
                </w:rPr>
              </w:rPrChange>
            </w:rPr>
            <w:delText xml:space="preserve">3-12 </w:delText>
          </w:r>
          <w:r w:rsidRPr="009667A9" w:rsidDel="00836C19">
            <w:rPr>
              <w:rFonts w:ascii="Times New Roman" w:hAnsi="Times New Roman" w:cs="B Nazanin" w:hint="eastAsia"/>
              <w:b w:val="0"/>
              <w:bCs w:val="0"/>
              <w:noProof/>
              <w:rtl/>
              <w:rPrChange w:id="1927" w:author="Mohsen Jafarinejad" w:date="2019-05-12T10:51:00Z">
                <w:rPr>
                  <w:rFonts w:cs="Times New Roman" w:hint="eastAsia"/>
                  <w:noProof/>
                  <w:rtl/>
                </w:rPr>
              </w:rPrChange>
            </w:rPr>
            <w:delText>نرخ</w:delText>
          </w:r>
          <w:r w:rsidRPr="009667A9" w:rsidDel="00836C19">
            <w:rPr>
              <w:rFonts w:ascii="Times New Roman" w:hAnsi="Times New Roman" w:cs="B Nazanin"/>
              <w:b w:val="0"/>
              <w:bCs w:val="0"/>
              <w:noProof/>
              <w:rtl/>
              <w:rPrChange w:id="192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29" w:author="Mohsen Jafarinejad" w:date="2019-05-12T10:51:00Z">
                <w:rPr>
                  <w:rFonts w:cs="Times New Roman" w:hint="eastAsia"/>
                  <w:noProof/>
                  <w:rtl/>
                </w:rPr>
              </w:rPrChange>
            </w:rPr>
            <w:delText>واکنش</w:delText>
          </w:r>
          <w:r w:rsidRPr="009667A9" w:rsidDel="00836C19">
            <w:rPr>
              <w:rFonts w:ascii="Times New Roman" w:hAnsi="Times New Roman" w:cs="B Nazanin"/>
              <w:b w:val="0"/>
              <w:bCs w:val="0"/>
              <w:noProof/>
              <w:rPrChange w:id="1930" w:author="Mohsen Jafarinejad" w:date="2019-05-12T10:51:00Z">
                <w:rPr>
                  <w:noProof/>
                </w:rPr>
              </w:rPrChange>
            </w:rPr>
            <w:tab/>
          </w:r>
        </w:del>
      </w:ins>
      <w:ins w:id="1931" w:author="Mohsen Jafarinejad" w:date="2019-05-12T11:02:00Z">
        <w:del w:id="1932" w:author="jafary88@gmail.com" w:date="2022-05-11T18:17:00Z">
          <w:r w:rsidR="00974A00" w:rsidDel="00836C19">
            <w:rPr>
              <w:rFonts w:ascii="Times New Roman" w:hAnsi="Times New Roman" w:cs="B Nazanin" w:hint="cs"/>
              <w:b w:val="0"/>
              <w:bCs w:val="0"/>
              <w:noProof/>
              <w:rtl/>
            </w:rPr>
            <w:delText>67</w:delText>
          </w:r>
        </w:del>
      </w:ins>
    </w:p>
    <w:p w14:paraId="2E853917" w14:textId="3CB6B042" w:rsidR="009667A9" w:rsidRPr="009667A9" w:rsidDel="00836C19" w:rsidRDefault="009667A9">
      <w:pPr>
        <w:pStyle w:val="TOC2"/>
        <w:tabs>
          <w:tab w:val="right" w:leader="dot" w:pos="8827"/>
        </w:tabs>
        <w:bidi/>
        <w:rPr>
          <w:ins w:id="1933" w:author="Mohsen Jafarinejad" w:date="2019-05-12T10:47:00Z"/>
          <w:del w:id="1934" w:author="jafary88@gmail.com" w:date="2022-05-11T18:17:00Z"/>
          <w:rFonts w:ascii="Times New Roman" w:eastAsiaTheme="minorEastAsia" w:hAnsi="Times New Roman" w:cs="B Nazanin"/>
          <w:b w:val="0"/>
          <w:bCs w:val="0"/>
          <w:noProof/>
          <w:szCs w:val="22"/>
          <w:rPrChange w:id="1935" w:author="Mohsen Jafarinejad" w:date="2019-05-12T10:51:00Z">
            <w:rPr>
              <w:ins w:id="1936" w:author="Mohsen Jafarinejad" w:date="2019-05-12T10:47:00Z"/>
              <w:del w:id="1937" w:author="jafary88@gmail.com" w:date="2022-05-11T18:17:00Z"/>
              <w:rFonts w:eastAsiaTheme="minorEastAsia" w:cstheme="minorBidi"/>
              <w:b w:val="0"/>
              <w:bCs w:val="0"/>
              <w:noProof/>
              <w:szCs w:val="22"/>
            </w:rPr>
          </w:rPrChange>
        </w:rPr>
        <w:pPrChange w:id="1938" w:author="Mohsen Jafarinejad" w:date="2019-05-12T11:01:00Z">
          <w:pPr>
            <w:pStyle w:val="TOC2"/>
            <w:tabs>
              <w:tab w:val="right" w:leader="dot" w:pos="8827"/>
            </w:tabs>
          </w:pPr>
        </w:pPrChange>
      </w:pPr>
      <w:ins w:id="1939" w:author="Mohsen Jafarinejad" w:date="2019-05-12T10:54:00Z">
        <w:del w:id="1940" w:author="jafary88@gmail.com" w:date="2022-05-11T18:17:00Z">
          <w:r w:rsidDel="00836C19">
            <w:rPr>
              <w:rFonts w:ascii="Times New Roman" w:hAnsi="Times New Roman" w:cs="B Nazanin" w:hint="cs"/>
              <w:b w:val="0"/>
              <w:bCs w:val="0"/>
              <w:noProof/>
              <w:rtl/>
            </w:rPr>
            <w:delText>3-13</w:delText>
          </w:r>
        </w:del>
      </w:ins>
      <w:ins w:id="1941" w:author="Mohsen Jafarinejad" w:date="2019-05-12T10:47:00Z">
        <w:del w:id="1942" w:author="jafary88@gmail.com" w:date="2022-05-11T18:17:00Z">
          <w:r w:rsidRPr="009667A9" w:rsidDel="00836C19">
            <w:rPr>
              <w:rFonts w:ascii="Times New Roman" w:hAnsi="Times New Roman" w:cs="B Nazanin"/>
              <w:b w:val="0"/>
              <w:bCs w:val="0"/>
              <w:noProof/>
              <w:rtl/>
              <w:rPrChange w:id="194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44" w:author="Mohsen Jafarinejad" w:date="2019-05-12T10:51:00Z">
                <w:rPr>
                  <w:rFonts w:cs="Times New Roman" w:hint="eastAsia"/>
                  <w:noProof/>
                  <w:rtl/>
                </w:rPr>
              </w:rPrChange>
            </w:rPr>
            <w:delText>محاسبه</w:delText>
          </w:r>
          <w:r w:rsidRPr="009667A9" w:rsidDel="00836C19">
            <w:rPr>
              <w:rFonts w:ascii="Times New Roman" w:hAnsi="Times New Roman" w:cs="B Nazanin"/>
              <w:b w:val="0"/>
              <w:bCs w:val="0"/>
              <w:noProof/>
              <w:rtl/>
              <w:rPrChange w:id="194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46" w:author="Mohsen Jafarinejad" w:date="2019-05-12T10:51:00Z">
                <w:rPr>
                  <w:rFonts w:cs="Times New Roman" w:hint="eastAsia"/>
                  <w:noProof/>
                  <w:rtl/>
                </w:rPr>
              </w:rPrChange>
            </w:rPr>
            <w:delText>غلظت</w:delText>
          </w:r>
          <w:r w:rsidRPr="009667A9" w:rsidDel="00836C19">
            <w:rPr>
              <w:rFonts w:ascii="Times New Roman" w:hAnsi="Times New Roman" w:cs="B Nazanin"/>
              <w:b w:val="0"/>
              <w:bCs w:val="0"/>
              <w:noProof/>
              <w:rtl/>
              <w:rPrChange w:id="194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48" w:author="Mohsen Jafarinejad" w:date="2019-05-12T10:51:00Z">
                <w:rPr>
                  <w:rFonts w:cs="Times New Roman" w:hint="eastAsia"/>
                  <w:noProof/>
                  <w:rtl/>
                </w:rPr>
              </w:rPrChange>
            </w:rPr>
            <w:delText>گونه‌ها</w:delText>
          </w:r>
          <w:r w:rsidRPr="009667A9" w:rsidDel="00836C19">
            <w:rPr>
              <w:rFonts w:ascii="Times New Roman" w:hAnsi="Times New Roman" w:cs="B Nazanin"/>
              <w:b w:val="0"/>
              <w:bCs w:val="0"/>
              <w:noProof/>
              <w:rPrChange w:id="1949" w:author="Mohsen Jafarinejad" w:date="2019-05-12T10:51:00Z">
                <w:rPr>
                  <w:noProof/>
                </w:rPr>
              </w:rPrChange>
            </w:rPr>
            <w:tab/>
          </w:r>
        </w:del>
      </w:ins>
      <w:ins w:id="1950" w:author="Mohsen Jafarinejad" w:date="2019-05-12T11:01:00Z">
        <w:del w:id="1951" w:author="jafary88@gmail.com" w:date="2022-05-11T18:17:00Z">
          <w:r w:rsidR="00974A00" w:rsidDel="00836C19">
            <w:rPr>
              <w:rFonts w:ascii="Times New Roman" w:hAnsi="Times New Roman" w:cs="B Nazanin" w:hint="cs"/>
              <w:b w:val="0"/>
              <w:bCs w:val="0"/>
              <w:noProof/>
              <w:rtl/>
            </w:rPr>
            <w:delText>68</w:delText>
          </w:r>
        </w:del>
      </w:ins>
    </w:p>
    <w:p w14:paraId="47EBE878" w14:textId="16F28F24" w:rsidR="009667A9" w:rsidRPr="009667A9" w:rsidDel="00836C19" w:rsidRDefault="009667A9">
      <w:pPr>
        <w:pStyle w:val="TOC2"/>
        <w:tabs>
          <w:tab w:val="right" w:leader="dot" w:pos="8827"/>
        </w:tabs>
        <w:bidi/>
        <w:rPr>
          <w:ins w:id="1952" w:author="Mohsen Jafarinejad" w:date="2019-05-12T10:47:00Z"/>
          <w:del w:id="1953" w:author="jafary88@gmail.com" w:date="2022-05-11T18:17:00Z"/>
          <w:rFonts w:ascii="Times New Roman" w:eastAsiaTheme="minorEastAsia" w:hAnsi="Times New Roman" w:cs="B Nazanin"/>
          <w:b w:val="0"/>
          <w:bCs w:val="0"/>
          <w:noProof/>
          <w:szCs w:val="22"/>
          <w:rPrChange w:id="1954" w:author="Mohsen Jafarinejad" w:date="2019-05-12T10:51:00Z">
            <w:rPr>
              <w:ins w:id="1955" w:author="Mohsen Jafarinejad" w:date="2019-05-12T10:47:00Z"/>
              <w:del w:id="1956" w:author="jafary88@gmail.com" w:date="2022-05-11T18:17:00Z"/>
              <w:rFonts w:eastAsiaTheme="minorEastAsia" w:cstheme="minorBidi"/>
              <w:b w:val="0"/>
              <w:bCs w:val="0"/>
              <w:noProof/>
              <w:szCs w:val="22"/>
            </w:rPr>
          </w:rPrChange>
        </w:rPr>
        <w:pPrChange w:id="1957" w:author="Mohsen Jafarinejad" w:date="2019-05-12T11:01:00Z">
          <w:pPr>
            <w:pStyle w:val="TOC2"/>
            <w:tabs>
              <w:tab w:val="right" w:leader="dot" w:pos="8827"/>
            </w:tabs>
          </w:pPr>
        </w:pPrChange>
      </w:pPr>
      <w:ins w:id="1958" w:author="Mohsen Jafarinejad" w:date="2019-05-12T10:54:00Z">
        <w:del w:id="1959" w:author="jafary88@gmail.com" w:date="2022-05-11T18:17:00Z">
          <w:r w:rsidDel="00836C19">
            <w:rPr>
              <w:rFonts w:ascii="Times New Roman" w:hAnsi="Times New Roman" w:cs="B Nazanin" w:hint="cs"/>
              <w:b w:val="0"/>
              <w:bCs w:val="0"/>
              <w:noProof/>
              <w:rtl/>
            </w:rPr>
            <w:delText>3-14</w:delText>
          </w:r>
        </w:del>
      </w:ins>
      <w:ins w:id="1960" w:author="Mohsen Jafarinejad" w:date="2019-05-12T10:47:00Z">
        <w:del w:id="1961" w:author="jafary88@gmail.com" w:date="2022-05-11T18:17:00Z">
          <w:r w:rsidRPr="009667A9" w:rsidDel="00836C19">
            <w:rPr>
              <w:rFonts w:ascii="Times New Roman" w:hAnsi="Times New Roman" w:cs="B Nazanin"/>
              <w:b w:val="0"/>
              <w:bCs w:val="0"/>
              <w:noProof/>
              <w:rtl/>
              <w:rPrChange w:id="196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63" w:author="Mohsen Jafarinejad" w:date="2019-05-12T10:51:00Z">
                <w:rPr>
                  <w:rFonts w:cs="Times New Roman" w:hint="eastAsia"/>
                  <w:noProof/>
                  <w:rtl/>
                </w:rPr>
              </w:rPrChange>
            </w:rPr>
            <w:delText>محاسبه</w:delText>
          </w:r>
          <w:r w:rsidRPr="009667A9" w:rsidDel="00836C19">
            <w:rPr>
              <w:rFonts w:ascii="Times New Roman" w:hAnsi="Times New Roman" w:cs="B Nazanin"/>
              <w:b w:val="0"/>
              <w:bCs w:val="0"/>
              <w:noProof/>
              <w:rtl/>
              <w:rPrChange w:id="196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65" w:author="Mohsen Jafarinejad" w:date="2019-05-12T10:51:00Z">
                <w:rPr>
                  <w:rFonts w:cs="Times New Roman" w:hint="eastAsia"/>
                  <w:noProof/>
                  <w:rtl/>
                </w:rPr>
              </w:rPrChange>
            </w:rPr>
            <w:delText>ضرا</w:delText>
          </w:r>
          <w:r w:rsidRPr="009667A9" w:rsidDel="00836C19">
            <w:rPr>
              <w:rFonts w:ascii="Times New Roman" w:hAnsi="Times New Roman" w:cs="B Nazanin" w:hint="cs"/>
              <w:b w:val="0"/>
              <w:bCs w:val="0"/>
              <w:noProof/>
              <w:rtl/>
              <w:rPrChange w:id="1966"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1967" w:author="Mohsen Jafarinejad" w:date="2019-05-12T10:51:00Z">
                <w:rPr>
                  <w:rFonts w:cs="Times New Roman" w:hint="eastAsia"/>
                  <w:noProof/>
                  <w:rtl/>
                </w:rPr>
              </w:rPrChange>
            </w:rPr>
            <w:delText>ب</w:delText>
          </w:r>
          <w:r w:rsidRPr="009667A9" w:rsidDel="00836C19">
            <w:rPr>
              <w:rFonts w:ascii="Times New Roman" w:hAnsi="Times New Roman" w:cs="B Nazanin"/>
              <w:b w:val="0"/>
              <w:bCs w:val="0"/>
              <w:noProof/>
              <w:rtl/>
              <w:rPrChange w:id="196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1969" w:author="Mohsen Jafarinejad" w:date="2019-05-12T10:51:00Z">
                <w:rPr>
                  <w:rFonts w:cs="Times New Roman" w:hint="eastAsia"/>
                  <w:noProof/>
                  <w:rtl/>
                </w:rPr>
              </w:rPrChange>
            </w:rPr>
            <w:delText>انتشار</w:delText>
          </w:r>
          <w:r w:rsidRPr="009667A9" w:rsidDel="00836C19">
            <w:rPr>
              <w:rFonts w:ascii="Times New Roman" w:hAnsi="Times New Roman" w:cs="B Nazanin"/>
              <w:b w:val="0"/>
              <w:bCs w:val="0"/>
              <w:noProof/>
              <w:rPrChange w:id="1970" w:author="Mohsen Jafarinejad" w:date="2019-05-12T10:51:00Z">
                <w:rPr>
                  <w:noProof/>
                </w:rPr>
              </w:rPrChange>
            </w:rPr>
            <w:tab/>
          </w:r>
        </w:del>
      </w:ins>
      <w:ins w:id="1971" w:author="Mohsen Jafarinejad" w:date="2019-05-12T11:01:00Z">
        <w:del w:id="1972" w:author="jafary88@gmail.com" w:date="2022-05-11T18:17:00Z">
          <w:r w:rsidR="00974A00" w:rsidDel="00836C19">
            <w:rPr>
              <w:rFonts w:ascii="Times New Roman" w:hAnsi="Times New Roman" w:cs="B Nazanin" w:hint="cs"/>
              <w:b w:val="0"/>
              <w:bCs w:val="0"/>
              <w:noProof/>
              <w:rtl/>
            </w:rPr>
            <w:delText>69</w:delText>
          </w:r>
        </w:del>
      </w:ins>
    </w:p>
    <w:p w14:paraId="40421784" w14:textId="6B8C4AA9" w:rsidR="009667A9" w:rsidRPr="009667A9" w:rsidDel="00836C19" w:rsidRDefault="009667A9" w:rsidP="004E29A1">
      <w:pPr>
        <w:pStyle w:val="TOC3"/>
        <w:rPr>
          <w:ins w:id="1973" w:author="Mohsen Jafarinejad" w:date="2019-05-12T10:47:00Z"/>
          <w:del w:id="1974" w:author="jafary88@gmail.com" w:date="2022-05-11T18:17:00Z"/>
          <w:rFonts w:ascii="Times New Roman" w:eastAsiaTheme="minorEastAsia" w:hAnsi="Times New Roman"/>
          <w:i w:val="0"/>
          <w:rPrChange w:id="1975" w:author="Mohsen Jafarinejad" w:date="2019-05-12T10:51:00Z">
            <w:rPr>
              <w:ins w:id="1976" w:author="Mohsen Jafarinejad" w:date="2019-05-12T10:47:00Z"/>
              <w:del w:id="1977" w:author="jafary88@gmail.com" w:date="2022-05-11T18:17:00Z"/>
              <w:rFonts w:eastAsiaTheme="minorEastAsia" w:cstheme="minorBidi"/>
            </w:rPr>
          </w:rPrChange>
        </w:rPr>
      </w:pPr>
      <w:ins w:id="1978" w:author="Mohsen Jafarinejad" w:date="2019-05-12T10:54:00Z">
        <w:del w:id="1979" w:author="jafary88@gmail.com" w:date="2022-05-11T18:17:00Z">
          <w:r w:rsidDel="00836C19">
            <w:rPr>
              <w:rFonts w:ascii="Times New Roman" w:hAnsi="Times New Roman" w:hint="cs"/>
              <w:rtl/>
            </w:rPr>
            <w:delText>3-14-1</w:delText>
          </w:r>
        </w:del>
      </w:ins>
      <w:ins w:id="1980" w:author="Mohsen Jafarinejad" w:date="2019-05-12T10:47:00Z">
        <w:del w:id="1981" w:author="jafary88@gmail.com" w:date="2022-05-11T18:17:00Z">
          <w:r w:rsidRPr="009667A9" w:rsidDel="00836C19">
            <w:rPr>
              <w:rFonts w:ascii="Times New Roman" w:hAnsi="Times New Roman"/>
              <w:rtl/>
              <w:rPrChange w:id="1982" w:author="Mohsen Jafarinejad" w:date="2019-05-12T10:51:00Z">
                <w:rPr>
                  <w:rtl/>
                </w:rPr>
              </w:rPrChange>
            </w:rPr>
            <w:delText xml:space="preserve"> </w:delText>
          </w:r>
          <w:r w:rsidRPr="009667A9" w:rsidDel="00836C19">
            <w:rPr>
              <w:rFonts w:ascii="Times New Roman" w:hAnsi="Times New Roman" w:hint="eastAsia"/>
              <w:rtl/>
              <w:rPrChange w:id="1983" w:author="Mohsen Jafarinejad" w:date="2019-05-12T10:51:00Z">
                <w:rPr>
                  <w:rFonts w:hint="eastAsia"/>
                  <w:rtl/>
                </w:rPr>
              </w:rPrChange>
            </w:rPr>
            <w:delText>انتشار</w:delText>
          </w:r>
          <w:r w:rsidRPr="009667A9" w:rsidDel="00836C19">
            <w:rPr>
              <w:rFonts w:ascii="Times New Roman" w:hAnsi="Times New Roman"/>
              <w:rtl/>
              <w:rPrChange w:id="1984" w:author="Mohsen Jafarinejad" w:date="2019-05-12T10:51:00Z">
                <w:rPr>
                  <w:rtl/>
                </w:rPr>
              </w:rPrChange>
            </w:rPr>
            <w:delText xml:space="preserve"> </w:delText>
          </w:r>
          <w:r w:rsidRPr="009667A9" w:rsidDel="00836C19">
            <w:rPr>
              <w:rFonts w:ascii="Times New Roman" w:hAnsi="Times New Roman" w:hint="eastAsia"/>
              <w:rtl/>
              <w:rPrChange w:id="1985" w:author="Mohsen Jafarinejad" w:date="2019-05-12T10:51:00Z">
                <w:rPr>
                  <w:rFonts w:hint="eastAsia"/>
                  <w:rtl/>
                </w:rPr>
              </w:rPrChange>
            </w:rPr>
            <w:delText>مغشوش</w:delText>
          </w:r>
          <w:r w:rsidRPr="009667A9" w:rsidDel="00836C19">
            <w:rPr>
              <w:rFonts w:ascii="Times New Roman" w:hAnsi="Times New Roman"/>
              <w:rPrChange w:id="1986" w:author="Mohsen Jafarinejad" w:date="2019-05-12T10:51:00Z">
                <w:rPr/>
              </w:rPrChange>
            </w:rPr>
            <w:tab/>
          </w:r>
        </w:del>
      </w:ins>
      <w:ins w:id="1987" w:author="Mohsen Jafarinejad" w:date="2019-05-12T11:01:00Z">
        <w:del w:id="1988" w:author="jafary88@gmail.com" w:date="2022-05-11T18:17:00Z">
          <w:r w:rsidR="00974A00" w:rsidDel="00836C19">
            <w:rPr>
              <w:rFonts w:ascii="Times New Roman" w:hAnsi="Times New Roman" w:hint="cs"/>
              <w:rtl/>
            </w:rPr>
            <w:delText>70</w:delText>
          </w:r>
        </w:del>
      </w:ins>
    </w:p>
    <w:p w14:paraId="428CE737" w14:textId="277F47FA" w:rsidR="009667A9" w:rsidRPr="009667A9" w:rsidDel="00836C19" w:rsidRDefault="009667A9">
      <w:pPr>
        <w:pStyle w:val="TOC2"/>
        <w:tabs>
          <w:tab w:val="right" w:leader="dot" w:pos="8827"/>
        </w:tabs>
        <w:bidi/>
        <w:rPr>
          <w:ins w:id="1989" w:author="Mohsen Jafarinejad" w:date="2019-05-12T10:47:00Z"/>
          <w:del w:id="1990" w:author="jafary88@gmail.com" w:date="2022-05-11T18:17:00Z"/>
          <w:rFonts w:ascii="Times New Roman" w:eastAsiaTheme="minorEastAsia" w:hAnsi="Times New Roman" w:cs="B Nazanin"/>
          <w:b w:val="0"/>
          <w:bCs w:val="0"/>
          <w:noProof/>
          <w:szCs w:val="22"/>
          <w:rPrChange w:id="1991" w:author="Mohsen Jafarinejad" w:date="2019-05-12T10:51:00Z">
            <w:rPr>
              <w:ins w:id="1992" w:author="Mohsen Jafarinejad" w:date="2019-05-12T10:47:00Z"/>
              <w:del w:id="1993" w:author="jafary88@gmail.com" w:date="2022-05-11T18:17:00Z"/>
              <w:rFonts w:eastAsiaTheme="minorEastAsia" w:cstheme="minorBidi"/>
              <w:b w:val="0"/>
              <w:bCs w:val="0"/>
              <w:noProof/>
              <w:szCs w:val="22"/>
            </w:rPr>
          </w:rPrChange>
        </w:rPr>
        <w:pPrChange w:id="1994" w:author="Mohsen Jafarinejad" w:date="2019-05-12T11:01:00Z">
          <w:pPr>
            <w:pStyle w:val="TOC2"/>
            <w:tabs>
              <w:tab w:val="right" w:leader="dot" w:pos="8827"/>
            </w:tabs>
          </w:pPr>
        </w:pPrChange>
      </w:pPr>
      <w:ins w:id="1995" w:author="Mohsen Jafarinejad" w:date="2019-05-12T10:54:00Z">
        <w:del w:id="1996" w:author="jafary88@gmail.com" w:date="2022-05-11T18:17:00Z">
          <w:r w:rsidDel="00836C19">
            <w:rPr>
              <w:rFonts w:ascii="Times New Roman" w:hAnsi="Times New Roman" w:cs="B Nazanin" w:hint="cs"/>
              <w:b w:val="0"/>
              <w:bCs w:val="0"/>
              <w:noProof/>
              <w:rtl/>
            </w:rPr>
            <w:delText>3-15</w:delText>
          </w:r>
        </w:del>
      </w:ins>
      <w:ins w:id="1997" w:author="Mohsen Jafarinejad" w:date="2019-05-12T10:47:00Z">
        <w:del w:id="1998" w:author="jafary88@gmail.com" w:date="2022-05-11T18:17:00Z">
          <w:r w:rsidRPr="009667A9" w:rsidDel="00836C19">
            <w:rPr>
              <w:rFonts w:ascii="Times New Roman" w:hAnsi="Times New Roman" w:cs="B Nazanin"/>
              <w:b w:val="0"/>
              <w:bCs w:val="0"/>
              <w:noProof/>
              <w:rtl/>
              <w:rPrChange w:id="1999" w:author="Mohsen Jafarinejad" w:date="2019-05-12T10:51:00Z">
                <w:rPr>
                  <w:rFonts w:cs="Times New Roman"/>
                  <w:noProof/>
                  <w:rtl/>
                </w:rPr>
              </w:rPrChange>
            </w:rPr>
            <w:delText xml:space="preserve"> </w:delText>
          </w:r>
        </w:del>
      </w:ins>
      <w:ins w:id="2000" w:author="Mohsen Jafarinejad" w:date="2019-09-03T12:20:00Z">
        <w:del w:id="2001"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2002" w:author="Mohsen Jafarinejad" w:date="2019-05-12T10:47:00Z">
        <w:del w:id="2003" w:author="jafary88@gmail.com" w:date="2022-05-11T18:17:00Z">
          <w:r w:rsidRPr="009667A9" w:rsidDel="00836C19">
            <w:rPr>
              <w:rFonts w:ascii="Times New Roman" w:hAnsi="Times New Roman" w:cs="B Nazanin"/>
              <w:b w:val="0"/>
              <w:bCs w:val="0"/>
              <w:noProof/>
              <w:rtl/>
              <w:rPrChange w:id="200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005" w:author="Mohsen Jafarinejad" w:date="2019-05-12T10:51:00Z">
                <w:rPr>
                  <w:rFonts w:cs="Times New Roman" w:hint="eastAsia"/>
                  <w:noProof/>
                  <w:rtl/>
                </w:rPr>
              </w:rPrChange>
            </w:rPr>
            <w:delText>غشاء</w:delText>
          </w:r>
          <w:r w:rsidRPr="009667A9" w:rsidDel="00836C19">
            <w:rPr>
              <w:rFonts w:ascii="Times New Roman" w:hAnsi="Times New Roman" w:cs="B Nazanin"/>
              <w:b w:val="0"/>
              <w:bCs w:val="0"/>
              <w:noProof/>
              <w:rPrChange w:id="2006" w:author="Mohsen Jafarinejad" w:date="2019-05-12T10:51:00Z">
                <w:rPr>
                  <w:noProof/>
                </w:rPr>
              </w:rPrChange>
            </w:rPr>
            <w:tab/>
          </w:r>
        </w:del>
      </w:ins>
      <w:ins w:id="2007" w:author="Mohsen Jafarinejad" w:date="2019-05-12T11:01:00Z">
        <w:del w:id="2008" w:author="jafary88@gmail.com" w:date="2022-05-11T18:17:00Z">
          <w:r w:rsidR="00974A00" w:rsidDel="00836C19">
            <w:rPr>
              <w:rFonts w:ascii="Times New Roman" w:hAnsi="Times New Roman" w:cs="B Nazanin" w:hint="cs"/>
              <w:b w:val="0"/>
              <w:bCs w:val="0"/>
              <w:noProof/>
              <w:rtl/>
            </w:rPr>
            <w:delText>71</w:delText>
          </w:r>
        </w:del>
      </w:ins>
    </w:p>
    <w:p w14:paraId="328EEEAA" w14:textId="08C0FC4C" w:rsidR="009667A9" w:rsidRPr="009667A9" w:rsidDel="00836C19" w:rsidRDefault="009667A9">
      <w:pPr>
        <w:pStyle w:val="TOC2"/>
        <w:tabs>
          <w:tab w:val="right" w:leader="dot" w:pos="8827"/>
        </w:tabs>
        <w:bidi/>
        <w:rPr>
          <w:ins w:id="2009" w:author="Mohsen Jafarinejad" w:date="2019-05-12T10:47:00Z"/>
          <w:del w:id="2010" w:author="jafary88@gmail.com" w:date="2022-05-11T18:17:00Z"/>
          <w:rFonts w:ascii="Times New Roman" w:eastAsiaTheme="minorEastAsia" w:hAnsi="Times New Roman" w:cs="B Nazanin"/>
          <w:b w:val="0"/>
          <w:bCs w:val="0"/>
          <w:noProof/>
          <w:szCs w:val="22"/>
          <w:rPrChange w:id="2011" w:author="Mohsen Jafarinejad" w:date="2019-05-12T10:51:00Z">
            <w:rPr>
              <w:ins w:id="2012" w:author="Mohsen Jafarinejad" w:date="2019-05-12T10:47:00Z"/>
              <w:del w:id="2013" w:author="jafary88@gmail.com" w:date="2022-05-11T18:17:00Z"/>
              <w:rFonts w:eastAsiaTheme="minorEastAsia" w:cstheme="minorBidi"/>
              <w:b w:val="0"/>
              <w:bCs w:val="0"/>
              <w:noProof/>
              <w:szCs w:val="22"/>
            </w:rPr>
          </w:rPrChange>
        </w:rPr>
        <w:pPrChange w:id="2014" w:author="Mohsen Jafarinejad" w:date="2019-05-12T11:01:00Z">
          <w:pPr>
            <w:pStyle w:val="TOC2"/>
            <w:tabs>
              <w:tab w:val="right" w:leader="dot" w:pos="8827"/>
            </w:tabs>
          </w:pPr>
        </w:pPrChange>
      </w:pPr>
      <w:ins w:id="2015" w:author="Mohsen Jafarinejad" w:date="2019-05-12T10:47:00Z">
        <w:del w:id="2016" w:author="jafary88@gmail.com" w:date="2022-05-11T18:17:00Z">
          <w:r w:rsidRPr="009667A9" w:rsidDel="00836C19">
            <w:rPr>
              <w:rFonts w:ascii="Times New Roman" w:hAnsi="Times New Roman" w:cs="B Nazanin"/>
              <w:b w:val="0"/>
              <w:bCs w:val="0"/>
              <w:noProof/>
              <w:rtl/>
              <w:rPrChange w:id="2017" w:author="Mohsen Jafarinejad" w:date="2019-05-12T10:51:00Z">
                <w:rPr>
                  <w:rFonts w:cs="Times New Roman"/>
                  <w:noProof/>
                  <w:rtl/>
                </w:rPr>
              </w:rPrChange>
            </w:rPr>
            <w:delText xml:space="preserve">3-16 </w:delText>
          </w:r>
          <w:r w:rsidRPr="009667A9" w:rsidDel="00836C19">
            <w:rPr>
              <w:rFonts w:ascii="Times New Roman" w:hAnsi="Times New Roman" w:cs="B Nazanin" w:hint="eastAsia"/>
              <w:b w:val="0"/>
              <w:bCs w:val="0"/>
              <w:noProof/>
              <w:rtl/>
              <w:rPrChange w:id="2018" w:author="Mohsen Jafarinejad" w:date="2019-05-12T10:51:00Z">
                <w:rPr>
                  <w:rFonts w:cs="Times New Roman" w:hint="eastAsia"/>
                  <w:noProof/>
                  <w:rtl/>
                </w:rPr>
              </w:rPrChange>
            </w:rPr>
            <w:delText>شرا</w:delText>
          </w:r>
          <w:r w:rsidRPr="009667A9" w:rsidDel="00836C19">
            <w:rPr>
              <w:rFonts w:ascii="Times New Roman" w:hAnsi="Times New Roman" w:cs="B Nazanin" w:hint="cs"/>
              <w:b w:val="0"/>
              <w:bCs w:val="0"/>
              <w:noProof/>
              <w:rtl/>
              <w:rPrChange w:id="201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020" w:author="Mohsen Jafarinejad" w:date="2019-05-12T10:51:00Z">
                <w:rPr>
                  <w:rFonts w:cs="Times New Roman" w:hint="eastAsia"/>
                  <w:noProof/>
                  <w:rtl/>
                </w:rPr>
              </w:rPrChange>
            </w:rPr>
            <w:delText>ط</w:delText>
          </w:r>
          <w:r w:rsidRPr="009667A9" w:rsidDel="00836C19">
            <w:rPr>
              <w:rFonts w:ascii="Times New Roman" w:hAnsi="Times New Roman" w:cs="B Nazanin"/>
              <w:b w:val="0"/>
              <w:bCs w:val="0"/>
              <w:noProof/>
              <w:rtl/>
              <w:rPrChange w:id="202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022" w:author="Mohsen Jafarinejad" w:date="2019-05-12T10:51:00Z">
                <w:rPr>
                  <w:rFonts w:cs="Times New Roman" w:hint="eastAsia"/>
                  <w:noProof/>
                  <w:rtl/>
                </w:rPr>
              </w:rPrChange>
            </w:rPr>
            <w:delText>مرز</w:delText>
          </w:r>
          <w:r w:rsidRPr="009667A9" w:rsidDel="00836C19">
            <w:rPr>
              <w:rFonts w:ascii="Times New Roman" w:hAnsi="Times New Roman" w:cs="B Nazanin" w:hint="cs"/>
              <w:b w:val="0"/>
              <w:bCs w:val="0"/>
              <w:noProof/>
              <w:rtl/>
              <w:rPrChange w:id="2023"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2024" w:author="Mohsen Jafarinejad" w:date="2019-05-12T10:51:00Z">
                <w:rPr>
                  <w:noProof/>
                </w:rPr>
              </w:rPrChange>
            </w:rPr>
            <w:tab/>
          </w:r>
        </w:del>
      </w:ins>
      <w:ins w:id="2025" w:author="Mohsen Jafarinejad" w:date="2019-05-12T11:01:00Z">
        <w:del w:id="2026" w:author="jafary88@gmail.com" w:date="2022-05-11T18:17:00Z">
          <w:r w:rsidR="00974A00" w:rsidDel="00836C19">
            <w:rPr>
              <w:rFonts w:ascii="Times New Roman" w:hAnsi="Times New Roman" w:cs="B Nazanin" w:hint="cs"/>
              <w:b w:val="0"/>
              <w:bCs w:val="0"/>
              <w:noProof/>
              <w:rtl/>
            </w:rPr>
            <w:delText>73</w:delText>
          </w:r>
        </w:del>
      </w:ins>
    </w:p>
    <w:p w14:paraId="3066C6C0" w14:textId="5C5EE0A5" w:rsidR="009667A9" w:rsidRPr="009667A9" w:rsidDel="00836C19" w:rsidRDefault="009667A9">
      <w:pPr>
        <w:pStyle w:val="TOC2"/>
        <w:tabs>
          <w:tab w:val="right" w:leader="dot" w:pos="8827"/>
        </w:tabs>
        <w:bidi/>
        <w:rPr>
          <w:ins w:id="2027" w:author="Mohsen Jafarinejad" w:date="2019-05-12T10:47:00Z"/>
          <w:del w:id="2028" w:author="jafary88@gmail.com" w:date="2022-05-11T18:17:00Z"/>
          <w:rFonts w:ascii="Times New Roman" w:eastAsiaTheme="minorEastAsia" w:hAnsi="Times New Roman" w:cs="B Nazanin"/>
          <w:b w:val="0"/>
          <w:bCs w:val="0"/>
          <w:noProof/>
          <w:szCs w:val="22"/>
          <w:rPrChange w:id="2029" w:author="Mohsen Jafarinejad" w:date="2019-05-12T10:51:00Z">
            <w:rPr>
              <w:ins w:id="2030" w:author="Mohsen Jafarinejad" w:date="2019-05-12T10:47:00Z"/>
              <w:del w:id="2031" w:author="jafary88@gmail.com" w:date="2022-05-11T18:17:00Z"/>
              <w:rFonts w:eastAsiaTheme="minorEastAsia" w:cstheme="minorBidi"/>
              <w:b w:val="0"/>
              <w:bCs w:val="0"/>
              <w:noProof/>
              <w:szCs w:val="22"/>
            </w:rPr>
          </w:rPrChange>
        </w:rPr>
        <w:pPrChange w:id="2032" w:author="Mohsen Jafarinejad" w:date="2019-09-03T12:20:00Z">
          <w:pPr>
            <w:pStyle w:val="TOC2"/>
            <w:tabs>
              <w:tab w:val="right" w:leader="dot" w:pos="8827"/>
            </w:tabs>
          </w:pPr>
        </w:pPrChange>
      </w:pPr>
      <w:ins w:id="2033" w:author="Mohsen Jafarinejad" w:date="2019-05-12T10:47:00Z">
        <w:del w:id="2034" w:author="jafary88@gmail.com" w:date="2022-05-11T18:17:00Z">
          <w:r w:rsidRPr="009667A9" w:rsidDel="00836C19">
            <w:rPr>
              <w:rFonts w:ascii="Times New Roman" w:hAnsi="Times New Roman" w:cs="B Nazanin"/>
              <w:b w:val="0"/>
              <w:bCs w:val="0"/>
              <w:noProof/>
              <w:rtl/>
              <w:rPrChange w:id="2035" w:author="Mohsen Jafarinejad" w:date="2019-05-12T10:51:00Z">
                <w:rPr>
                  <w:rFonts w:cs="Times New Roman"/>
                  <w:noProof/>
                  <w:rtl/>
                </w:rPr>
              </w:rPrChange>
            </w:rPr>
            <w:delText>3-17</w:delText>
          </w:r>
          <w:r w:rsidRPr="009667A9" w:rsidDel="00836C19">
            <w:rPr>
              <w:rFonts w:ascii="Times New Roman" w:hAnsi="Times New Roman" w:cs="B Nazanin"/>
              <w:b w:val="0"/>
              <w:bCs w:val="0"/>
              <w:noProof/>
              <w:rtl/>
              <w:lang w:bidi="fa-IR"/>
              <w:rPrChange w:id="2036"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lang w:bidi="fa-IR"/>
              <w:rPrChange w:id="2037" w:author="Mohsen Jafarinejad" w:date="2019-05-12T10:51:00Z">
                <w:rPr>
                  <w:rFonts w:cs="Times New Roman" w:hint="eastAsia"/>
                  <w:noProof/>
                  <w:rtl/>
                  <w:lang w:bidi="fa-IR"/>
                </w:rPr>
              </w:rPrChange>
            </w:rPr>
            <w:delText>تع</w:delText>
          </w:r>
          <w:r w:rsidRPr="009667A9" w:rsidDel="00836C19">
            <w:rPr>
              <w:rFonts w:ascii="Times New Roman" w:hAnsi="Times New Roman" w:cs="B Nazanin" w:hint="cs"/>
              <w:b w:val="0"/>
              <w:bCs w:val="0"/>
              <w:noProof/>
              <w:rtl/>
              <w:lang w:bidi="fa-IR"/>
              <w:rPrChange w:id="2038" w:author="Mohsen Jafarinejad" w:date="2019-05-12T10:51:00Z">
                <w:rPr>
                  <w:rFonts w:cs="Times New Roman" w:hint="cs"/>
                  <w:noProof/>
                  <w:rtl/>
                  <w:lang w:bidi="fa-IR"/>
                </w:rPr>
              </w:rPrChange>
            </w:rPr>
            <w:delText>یی</w:delText>
          </w:r>
          <w:r w:rsidRPr="009667A9" w:rsidDel="00836C19">
            <w:rPr>
              <w:rFonts w:ascii="Times New Roman" w:hAnsi="Times New Roman" w:cs="B Nazanin" w:hint="eastAsia"/>
              <w:b w:val="0"/>
              <w:bCs w:val="0"/>
              <w:noProof/>
              <w:rtl/>
              <w:lang w:bidi="fa-IR"/>
              <w:rPrChange w:id="2039" w:author="Mohsen Jafarinejad" w:date="2019-05-12T10:51:00Z">
                <w:rPr>
                  <w:rFonts w:cs="Times New Roman" w:hint="eastAsia"/>
                  <w:noProof/>
                  <w:rtl/>
                  <w:lang w:bidi="fa-IR"/>
                </w:rPr>
              </w:rPrChange>
            </w:rPr>
            <w:delText>ن</w:delText>
          </w:r>
          <w:r w:rsidRPr="009667A9" w:rsidDel="00836C19">
            <w:rPr>
              <w:rFonts w:ascii="Times New Roman" w:hAnsi="Times New Roman" w:cs="B Nazanin"/>
              <w:b w:val="0"/>
              <w:bCs w:val="0"/>
              <w:noProof/>
              <w:rtl/>
              <w:lang w:bidi="fa-IR"/>
              <w:rPrChange w:id="2040"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lang w:bidi="fa-IR"/>
              <w:rPrChange w:id="2041" w:author="Mohsen Jafarinejad" w:date="2019-05-12T10:51:00Z">
                <w:rPr>
                  <w:rFonts w:cs="Times New Roman" w:hint="eastAsia"/>
                  <w:noProof/>
                  <w:rtl/>
                  <w:lang w:bidi="fa-IR"/>
                </w:rPr>
              </w:rPrChange>
            </w:rPr>
            <w:delText>متغ</w:delText>
          </w:r>
          <w:r w:rsidRPr="009667A9" w:rsidDel="00836C19">
            <w:rPr>
              <w:rFonts w:ascii="Times New Roman" w:hAnsi="Times New Roman" w:cs="B Nazanin" w:hint="cs"/>
              <w:b w:val="0"/>
              <w:bCs w:val="0"/>
              <w:noProof/>
              <w:rtl/>
              <w:lang w:bidi="fa-IR"/>
              <w:rPrChange w:id="2042" w:author="Mohsen Jafarinejad" w:date="2019-05-12T10:51:00Z">
                <w:rPr>
                  <w:rFonts w:cs="Times New Roman" w:hint="cs"/>
                  <w:noProof/>
                  <w:rtl/>
                  <w:lang w:bidi="fa-IR"/>
                </w:rPr>
              </w:rPrChange>
            </w:rPr>
            <w:delText>یی</w:delText>
          </w:r>
          <w:r w:rsidRPr="009667A9" w:rsidDel="00836C19">
            <w:rPr>
              <w:rFonts w:ascii="Times New Roman" w:hAnsi="Times New Roman" w:cs="B Nazanin" w:hint="eastAsia"/>
              <w:b w:val="0"/>
              <w:bCs w:val="0"/>
              <w:noProof/>
              <w:rtl/>
              <w:lang w:bidi="fa-IR"/>
              <w:rPrChange w:id="2043" w:author="Mohsen Jafarinejad" w:date="2019-05-12T10:51:00Z">
                <w:rPr>
                  <w:rFonts w:cs="Times New Roman" w:hint="eastAsia"/>
                  <w:noProof/>
                  <w:rtl/>
                  <w:lang w:bidi="fa-IR"/>
                </w:rPr>
              </w:rPrChange>
            </w:rPr>
            <w:delText>رها</w:delText>
          </w:r>
          <w:r w:rsidRPr="009667A9" w:rsidDel="00836C19">
            <w:rPr>
              <w:rFonts w:ascii="Times New Roman" w:hAnsi="Times New Roman" w:cs="B Nazanin" w:hint="cs"/>
              <w:b w:val="0"/>
              <w:bCs w:val="0"/>
              <w:noProof/>
              <w:rtl/>
              <w:lang w:bidi="fa-IR"/>
              <w:rPrChange w:id="2044" w:author="Mohsen Jafarinejad" w:date="2019-05-12T10:51:00Z">
                <w:rPr>
                  <w:rFonts w:cs="Times New Roman" w:hint="cs"/>
                  <w:noProof/>
                  <w:rtl/>
                  <w:lang w:bidi="fa-IR"/>
                </w:rPr>
              </w:rPrChange>
            </w:rPr>
            <w:delText>ی</w:delText>
          </w:r>
          <w:r w:rsidRPr="009667A9" w:rsidDel="00836C19">
            <w:rPr>
              <w:rFonts w:ascii="Times New Roman" w:hAnsi="Times New Roman" w:cs="B Nazanin"/>
              <w:b w:val="0"/>
              <w:bCs w:val="0"/>
              <w:noProof/>
              <w:rtl/>
              <w:lang w:bidi="fa-IR"/>
              <w:rPrChange w:id="2045"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lang w:bidi="fa-IR"/>
              <w:rPrChange w:id="2046" w:author="Mohsen Jafarinejad" w:date="2019-05-12T10:51:00Z">
                <w:rPr>
                  <w:rFonts w:cs="Times New Roman" w:hint="eastAsia"/>
                  <w:noProof/>
                  <w:rtl/>
                  <w:lang w:bidi="fa-IR"/>
                </w:rPr>
              </w:rPrChange>
            </w:rPr>
            <w:delText>منحن</w:delText>
          </w:r>
          <w:r w:rsidRPr="009667A9" w:rsidDel="00836C19">
            <w:rPr>
              <w:rFonts w:ascii="Times New Roman" w:hAnsi="Times New Roman" w:cs="B Nazanin" w:hint="cs"/>
              <w:b w:val="0"/>
              <w:bCs w:val="0"/>
              <w:noProof/>
              <w:rtl/>
              <w:lang w:bidi="fa-IR"/>
              <w:rPrChange w:id="2047" w:author="Mohsen Jafarinejad" w:date="2019-05-12T10:51:00Z">
                <w:rPr>
                  <w:rFonts w:cs="Times New Roman" w:hint="cs"/>
                  <w:noProof/>
                  <w:rtl/>
                  <w:lang w:bidi="fa-IR"/>
                </w:rPr>
              </w:rPrChange>
            </w:rPr>
            <w:delText>ی</w:delText>
          </w:r>
          <w:r w:rsidRPr="009667A9" w:rsidDel="00836C19">
            <w:rPr>
              <w:rFonts w:ascii="Times New Roman" w:hAnsi="Times New Roman" w:cs="B Nazanin"/>
              <w:b w:val="0"/>
              <w:bCs w:val="0"/>
              <w:noProof/>
              <w:rtl/>
              <w:lang w:bidi="fa-IR"/>
              <w:rPrChange w:id="2048"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rPrChange w:id="2049"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b w:val="0"/>
              <w:bCs w:val="0"/>
              <w:noProof/>
              <w:rtl/>
              <w:rPrChange w:id="2050"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051"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b w:val="0"/>
              <w:bCs w:val="0"/>
              <w:noProof/>
              <w:rtl/>
              <w:rPrChange w:id="2052"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053" w:author="Mohsen Jafarinejad" w:date="2019-05-12T10:51:00Z">
                <w:rPr>
                  <w:rFonts w:ascii="Tahoma" w:hAnsi="Tahoma" w:cs="Tahoma" w:hint="eastAsia"/>
                  <w:noProof/>
                  <w:rtl/>
                </w:rPr>
              </w:rPrChange>
            </w:rPr>
            <w:delText>ون</w:delText>
          </w:r>
          <w:r w:rsidRPr="009667A9" w:rsidDel="00836C19">
            <w:rPr>
              <w:rFonts w:ascii="Times New Roman" w:hAnsi="Times New Roman" w:cs="B Nazanin"/>
              <w:b w:val="0"/>
              <w:bCs w:val="0"/>
              <w:noProof/>
              <w:rtl/>
              <w:rPrChange w:id="2054"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055" w:author="Mohsen Jafarinejad" w:date="2019-05-12T10:51:00Z">
                <w:rPr>
                  <w:rFonts w:ascii="Tahoma" w:hAnsi="Tahoma" w:cs="Tahoma" w:hint="eastAsia"/>
                  <w:noProof/>
                  <w:rtl/>
                </w:rPr>
              </w:rPrChange>
            </w:rPr>
            <w:delText>پ</w:delText>
          </w:r>
          <w:r w:rsidRPr="009667A9" w:rsidDel="00836C19">
            <w:rPr>
              <w:rFonts w:ascii="Times New Roman" w:hAnsi="Times New Roman" w:cs="B Nazanin" w:hint="cs"/>
              <w:b w:val="0"/>
              <w:bCs w:val="0"/>
              <w:noProof/>
              <w:rtl/>
              <w:rPrChange w:id="2056"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057" w:author="Mohsen Jafarinejad" w:date="2019-05-12T10:51:00Z">
                <w:rPr>
                  <w:rFonts w:ascii="Tahoma" w:hAnsi="Tahoma" w:cs="Tahoma" w:hint="eastAsia"/>
                  <w:noProof/>
                  <w:rtl/>
                </w:rPr>
              </w:rPrChange>
            </w:rPr>
            <w:delText>ل</w:delText>
          </w:r>
          <w:r w:rsidRPr="009667A9" w:rsidDel="00836C19">
            <w:rPr>
              <w:rFonts w:ascii="Times New Roman" w:hAnsi="Times New Roman" w:cs="B Nazanin"/>
              <w:b w:val="0"/>
              <w:bCs w:val="0"/>
              <w:noProof/>
              <w:rtl/>
              <w:rPrChange w:id="2058"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059" w:author="Mohsen Jafarinejad" w:date="2019-05-12T10:51:00Z">
                <w:rPr>
                  <w:rFonts w:ascii="Tahoma" w:hAnsi="Tahoma" w:cs="Tahoma" w:hint="eastAsia"/>
                  <w:noProof/>
                  <w:rtl/>
                </w:rPr>
              </w:rPrChange>
            </w:rPr>
            <w:delText>م</w:delText>
          </w:r>
          <w:r w:rsidRPr="009667A9" w:rsidDel="00836C19">
            <w:rPr>
              <w:rFonts w:ascii="Times New Roman" w:hAnsi="Times New Roman" w:cs="B Nazanin" w:hint="cs"/>
              <w:b w:val="0"/>
              <w:bCs w:val="0"/>
              <w:noProof/>
              <w:rtl/>
              <w:rPrChange w:id="2060"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061" w:author="Mohsen Jafarinejad" w:date="2019-05-12T10:51:00Z">
                <w:rPr>
                  <w:rFonts w:ascii="Tahoma" w:hAnsi="Tahoma" w:cs="Tahoma" w:hint="eastAsia"/>
                  <w:noProof/>
                  <w:rtl/>
                </w:rPr>
              </w:rPrChange>
            </w:rPr>
            <w:delText>کروب</w:delText>
          </w:r>
          <w:r w:rsidRPr="009667A9" w:rsidDel="00836C19">
            <w:rPr>
              <w:rFonts w:ascii="Times New Roman" w:hAnsi="Times New Roman" w:cs="B Nazanin" w:hint="cs"/>
              <w:b w:val="0"/>
              <w:bCs w:val="0"/>
              <w:noProof/>
              <w:rtl/>
              <w:rPrChange w:id="2062"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tl/>
              <w:rPrChange w:id="2063"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064" w:author="Mohsen Jafarinejad" w:date="2019-05-12T10:51:00Z">
                <w:rPr>
                  <w:rFonts w:ascii="Tahoma" w:hAnsi="Tahoma" w:cs="Tahoma" w:hint="eastAsia"/>
                  <w:noProof/>
                  <w:rtl/>
                </w:rPr>
              </w:rPrChange>
            </w:rPr>
            <w:delText>مورد</w:delText>
          </w:r>
          <w:r w:rsidRPr="009667A9" w:rsidDel="00836C19">
            <w:rPr>
              <w:rFonts w:ascii="Times New Roman" w:hAnsi="Times New Roman" w:cs="B Nazanin"/>
              <w:b w:val="0"/>
              <w:bCs w:val="0"/>
              <w:noProof/>
              <w:rtl/>
              <w:rPrChange w:id="2065" w:author="Mohsen Jafarinejad" w:date="2019-05-12T10:51:00Z">
                <w:rPr>
                  <w:rFonts w:ascii="Tahoma" w:hAnsi="Tahoma" w:cs="Tahoma"/>
                  <w:noProof/>
                  <w:rtl/>
                </w:rPr>
              </w:rPrChange>
            </w:rPr>
            <w:delText xml:space="preserve"> </w:delText>
          </w:r>
        </w:del>
      </w:ins>
      <w:ins w:id="2066" w:author="Mohsen Jafarinejad" w:date="2019-09-03T12:18:00Z">
        <w:del w:id="2067"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2068" w:author="Mohsen Jafarinejad" w:date="2019-05-12T10:47:00Z">
        <w:del w:id="2069" w:author="jafary88@gmail.com" w:date="2022-05-11T18:17:00Z">
          <w:r w:rsidRPr="009667A9" w:rsidDel="00836C19">
            <w:rPr>
              <w:rFonts w:ascii="Times New Roman" w:hAnsi="Times New Roman" w:cs="B Nazanin"/>
              <w:b w:val="0"/>
              <w:bCs w:val="0"/>
              <w:noProof/>
              <w:rPrChange w:id="2070" w:author="Mohsen Jafarinejad" w:date="2019-05-12T10:51:00Z">
                <w:rPr>
                  <w:noProof/>
                </w:rPr>
              </w:rPrChange>
            </w:rPr>
            <w:tab/>
          </w:r>
        </w:del>
      </w:ins>
      <w:ins w:id="2071" w:author="Mohsen Jafarinejad" w:date="2019-05-12T11:01:00Z">
        <w:del w:id="2072" w:author="jafary88@gmail.com" w:date="2022-05-11T18:17:00Z">
          <w:r w:rsidR="00974A00" w:rsidDel="00836C19">
            <w:rPr>
              <w:rFonts w:ascii="Times New Roman" w:hAnsi="Times New Roman" w:cs="B Nazanin" w:hint="cs"/>
              <w:b w:val="0"/>
              <w:bCs w:val="0"/>
              <w:noProof/>
              <w:rtl/>
            </w:rPr>
            <w:delText>73</w:delText>
          </w:r>
        </w:del>
      </w:ins>
    </w:p>
    <w:p w14:paraId="71E3892A" w14:textId="7458AE0C" w:rsidR="009667A9" w:rsidRPr="009667A9" w:rsidDel="00836C19" w:rsidRDefault="009667A9" w:rsidP="004E29A1">
      <w:pPr>
        <w:pStyle w:val="TOC3"/>
        <w:rPr>
          <w:ins w:id="2073" w:author="Mohsen Jafarinejad" w:date="2019-05-12T10:47:00Z"/>
          <w:del w:id="2074" w:author="jafary88@gmail.com" w:date="2022-05-11T18:17:00Z"/>
          <w:rFonts w:ascii="Times New Roman" w:eastAsiaTheme="minorEastAsia" w:hAnsi="Times New Roman"/>
          <w:i w:val="0"/>
          <w:rPrChange w:id="2075" w:author="Mohsen Jafarinejad" w:date="2019-05-12T10:51:00Z">
            <w:rPr>
              <w:ins w:id="2076" w:author="Mohsen Jafarinejad" w:date="2019-05-12T10:47:00Z"/>
              <w:del w:id="2077" w:author="jafary88@gmail.com" w:date="2022-05-11T18:17:00Z"/>
              <w:rFonts w:eastAsiaTheme="minorEastAsia" w:cstheme="minorBidi"/>
            </w:rPr>
          </w:rPrChange>
        </w:rPr>
      </w:pPr>
      <w:ins w:id="2078" w:author="Mohsen Jafarinejad" w:date="2019-05-12T10:47:00Z">
        <w:del w:id="2079" w:author="jafary88@gmail.com" w:date="2022-05-11T18:17:00Z">
          <w:r w:rsidRPr="009667A9" w:rsidDel="00836C19">
            <w:rPr>
              <w:rFonts w:ascii="Times New Roman" w:hAnsi="Times New Roman"/>
              <w:rtl/>
              <w:rPrChange w:id="2080" w:author="Mohsen Jafarinejad" w:date="2019-05-12T10:51:00Z">
                <w:rPr>
                  <w:rtl/>
                </w:rPr>
              </w:rPrChange>
            </w:rPr>
            <w:delText xml:space="preserve">3-17-1 </w:delText>
          </w:r>
          <w:r w:rsidRPr="009667A9" w:rsidDel="00836C19">
            <w:rPr>
              <w:rFonts w:ascii="Times New Roman" w:hAnsi="Times New Roman" w:hint="eastAsia"/>
              <w:rtl/>
              <w:rPrChange w:id="2081" w:author="Mohsen Jafarinejad" w:date="2019-05-12T10:51:00Z">
                <w:rPr>
                  <w:rFonts w:hint="eastAsia"/>
                  <w:rtl/>
                </w:rPr>
              </w:rPrChange>
            </w:rPr>
            <w:delText>محاسبه</w:delText>
          </w:r>
          <w:r w:rsidRPr="009667A9" w:rsidDel="00836C19">
            <w:rPr>
              <w:rFonts w:ascii="Times New Roman" w:hAnsi="Times New Roman"/>
              <w:rtl/>
              <w:rPrChange w:id="2082" w:author="Mohsen Jafarinejad" w:date="2019-05-12T10:51:00Z">
                <w:rPr>
                  <w:rtl/>
                </w:rPr>
              </w:rPrChange>
            </w:rPr>
            <w:delText xml:space="preserve"> </w:delText>
          </w:r>
          <w:r w:rsidRPr="009667A9" w:rsidDel="00836C19">
            <w:rPr>
              <w:rFonts w:ascii="Times New Roman" w:hAnsi="Times New Roman" w:hint="eastAsia"/>
              <w:rtl/>
              <w:rPrChange w:id="2083" w:author="Mohsen Jafarinejad" w:date="2019-05-12T10:51:00Z">
                <w:rPr>
                  <w:rFonts w:hint="eastAsia"/>
                  <w:rtl/>
                </w:rPr>
              </w:rPrChange>
            </w:rPr>
            <w:delText>مقاومت</w:delText>
          </w:r>
          <w:r w:rsidRPr="009667A9" w:rsidDel="00836C19">
            <w:rPr>
              <w:rFonts w:ascii="Times New Roman" w:hAnsi="Times New Roman"/>
              <w:rtl/>
              <w:rPrChange w:id="2084" w:author="Mohsen Jafarinejad" w:date="2019-05-12T10:51:00Z">
                <w:rPr>
                  <w:rtl/>
                </w:rPr>
              </w:rPrChange>
            </w:rPr>
            <w:delText xml:space="preserve"> </w:delText>
          </w:r>
          <w:r w:rsidRPr="009667A9" w:rsidDel="00836C19">
            <w:rPr>
              <w:rFonts w:ascii="Times New Roman" w:hAnsi="Times New Roman" w:hint="eastAsia"/>
              <w:rtl/>
              <w:rPrChange w:id="2085" w:author="Mohsen Jafarinejad" w:date="2019-05-12T10:51:00Z">
                <w:rPr>
                  <w:rFonts w:hint="eastAsia"/>
                  <w:rtl/>
                </w:rPr>
              </w:rPrChange>
            </w:rPr>
            <w:delText>داخل</w:delText>
          </w:r>
          <w:r w:rsidRPr="009667A9" w:rsidDel="00836C19">
            <w:rPr>
              <w:rFonts w:ascii="Times New Roman" w:hAnsi="Times New Roman" w:hint="cs"/>
              <w:rtl/>
              <w:rPrChange w:id="2086" w:author="Mohsen Jafarinejad" w:date="2019-05-12T10:51:00Z">
                <w:rPr>
                  <w:rFonts w:hint="cs"/>
                  <w:rtl/>
                </w:rPr>
              </w:rPrChange>
            </w:rPr>
            <w:delText>ی</w:delText>
          </w:r>
          <w:r w:rsidRPr="009667A9" w:rsidDel="00836C19">
            <w:rPr>
              <w:rFonts w:ascii="Times New Roman" w:hAnsi="Times New Roman"/>
              <w:rtl/>
              <w:rPrChange w:id="2087" w:author="Mohsen Jafarinejad" w:date="2019-05-12T10:51:00Z">
                <w:rPr>
                  <w:rtl/>
                </w:rPr>
              </w:rPrChange>
            </w:rPr>
            <w:delText xml:space="preserve"> </w:delText>
          </w:r>
          <w:r w:rsidRPr="009667A9" w:rsidDel="00836C19">
            <w:rPr>
              <w:rFonts w:ascii="Times New Roman" w:hAnsi="Times New Roman" w:hint="eastAsia"/>
              <w:rtl/>
              <w:rPrChange w:id="2088" w:author="Mohsen Jafarinejad" w:date="2019-05-12T10:51:00Z">
                <w:rPr>
                  <w:rFonts w:hint="eastAsia"/>
                  <w:rtl/>
                </w:rPr>
              </w:rPrChange>
            </w:rPr>
            <w:delText>پ</w:delText>
          </w:r>
          <w:r w:rsidRPr="009667A9" w:rsidDel="00836C19">
            <w:rPr>
              <w:rFonts w:ascii="Times New Roman" w:hAnsi="Times New Roman" w:hint="cs"/>
              <w:rtl/>
              <w:rPrChange w:id="2089" w:author="Mohsen Jafarinejad" w:date="2019-05-12T10:51:00Z">
                <w:rPr>
                  <w:rFonts w:hint="cs"/>
                  <w:rtl/>
                </w:rPr>
              </w:rPrChange>
            </w:rPr>
            <w:delText>ی</w:delText>
          </w:r>
          <w:r w:rsidRPr="009667A9" w:rsidDel="00836C19">
            <w:rPr>
              <w:rFonts w:ascii="Times New Roman" w:hAnsi="Times New Roman" w:hint="eastAsia"/>
              <w:rtl/>
              <w:rPrChange w:id="2090" w:author="Mohsen Jafarinejad" w:date="2019-05-12T10:51:00Z">
                <w:rPr>
                  <w:rFonts w:hint="eastAsia"/>
                  <w:rtl/>
                </w:rPr>
              </w:rPrChange>
            </w:rPr>
            <w:delText>ل</w:delText>
          </w:r>
          <w:r w:rsidRPr="009667A9" w:rsidDel="00836C19">
            <w:rPr>
              <w:rFonts w:ascii="Times New Roman" w:hAnsi="Times New Roman"/>
              <w:rPrChange w:id="2091" w:author="Mohsen Jafarinejad" w:date="2019-05-12T10:51:00Z">
                <w:rPr/>
              </w:rPrChange>
            </w:rPr>
            <w:tab/>
          </w:r>
        </w:del>
      </w:ins>
      <w:ins w:id="2092" w:author="Mohsen Jafarinejad" w:date="2019-05-12T11:01:00Z">
        <w:del w:id="2093" w:author="jafary88@gmail.com" w:date="2022-05-11T18:17:00Z">
          <w:r w:rsidR="00974A00" w:rsidDel="00836C19">
            <w:rPr>
              <w:rFonts w:ascii="Times New Roman" w:hAnsi="Times New Roman" w:hint="cs"/>
              <w:rtl/>
            </w:rPr>
            <w:delText>73</w:delText>
          </w:r>
        </w:del>
      </w:ins>
    </w:p>
    <w:p w14:paraId="41121328" w14:textId="109836A0" w:rsidR="009667A9" w:rsidRPr="009667A9" w:rsidDel="00836C19" w:rsidRDefault="009667A9" w:rsidP="00795FC2">
      <w:pPr>
        <w:pStyle w:val="TOC3"/>
        <w:rPr>
          <w:ins w:id="2094" w:author="Mohsen Jafarinejad" w:date="2019-05-12T10:47:00Z"/>
          <w:del w:id="2095" w:author="jafary88@gmail.com" w:date="2022-05-11T18:17:00Z"/>
          <w:rFonts w:ascii="Times New Roman" w:eastAsiaTheme="minorEastAsia" w:hAnsi="Times New Roman"/>
          <w:i w:val="0"/>
          <w:rPrChange w:id="2096" w:author="Mohsen Jafarinejad" w:date="2019-05-12T10:51:00Z">
            <w:rPr>
              <w:ins w:id="2097" w:author="Mohsen Jafarinejad" w:date="2019-05-12T10:47:00Z"/>
              <w:del w:id="2098" w:author="jafary88@gmail.com" w:date="2022-05-11T18:17:00Z"/>
              <w:rFonts w:eastAsiaTheme="minorEastAsia" w:cstheme="minorBidi"/>
            </w:rPr>
          </w:rPrChange>
        </w:rPr>
      </w:pPr>
      <w:ins w:id="2099" w:author="Mohsen Jafarinejad" w:date="2019-05-12T10:47:00Z">
        <w:del w:id="2100" w:author="jafary88@gmail.com" w:date="2022-05-11T18:17:00Z">
          <w:r w:rsidRPr="009667A9" w:rsidDel="00836C19">
            <w:rPr>
              <w:rFonts w:ascii="Times New Roman" w:hAnsi="Times New Roman"/>
              <w:rtl/>
              <w:rPrChange w:id="2101" w:author="Mohsen Jafarinejad" w:date="2019-05-12T10:51:00Z">
                <w:rPr>
                  <w:rtl/>
                </w:rPr>
              </w:rPrChange>
            </w:rPr>
            <w:delText xml:space="preserve">3-17-2 </w:delText>
          </w:r>
          <w:r w:rsidRPr="009667A9" w:rsidDel="00836C19">
            <w:rPr>
              <w:rFonts w:ascii="Times New Roman" w:hAnsi="Times New Roman" w:hint="eastAsia"/>
              <w:rtl/>
              <w:rPrChange w:id="2102" w:author="Mohsen Jafarinejad" w:date="2019-05-12T10:51:00Z">
                <w:rPr>
                  <w:rFonts w:hint="eastAsia"/>
                  <w:rtl/>
                </w:rPr>
              </w:rPrChange>
            </w:rPr>
            <w:delText>محاسبه</w:delText>
          </w:r>
          <w:r w:rsidRPr="009667A9" w:rsidDel="00836C19">
            <w:rPr>
              <w:rFonts w:ascii="Times New Roman" w:hAnsi="Times New Roman"/>
              <w:rtl/>
              <w:rPrChange w:id="2103" w:author="Mohsen Jafarinejad" w:date="2019-05-12T10:51:00Z">
                <w:rPr>
                  <w:rtl/>
                </w:rPr>
              </w:rPrChange>
            </w:rPr>
            <w:delText xml:space="preserve"> </w:delText>
          </w:r>
          <w:r w:rsidRPr="009667A9" w:rsidDel="00836C19">
            <w:rPr>
              <w:rFonts w:ascii="Times New Roman" w:hAnsi="Times New Roman" w:hint="eastAsia"/>
              <w:rtl/>
              <w:rPrChange w:id="2104" w:author="Mohsen Jafarinejad" w:date="2019-05-12T10:51:00Z">
                <w:rPr>
                  <w:rFonts w:hint="eastAsia"/>
                  <w:rtl/>
                </w:rPr>
              </w:rPrChange>
            </w:rPr>
            <w:delText>جر</w:delText>
          </w:r>
          <w:r w:rsidRPr="009667A9" w:rsidDel="00836C19">
            <w:rPr>
              <w:rFonts w:ascii="Times New Roman" w:hAnsi="Times New Roman" w:hint="cs"/>
              <w:rtl/>
              <w:rPrChange w:id="2105" w:author="Mohsen Jafarinejad" w:date="2019-05-12T10:51:00Z">
                <w:rPr>
                  <w:rFonts w:hint="cs"/>
                  <w:rtl/>
                </w:rPr>
              </w:rPrChange>
            </w:rPr>
            <w:delText>ی</w:delText>
          </w:r>
          <w:r w:rsidRPr="009667A9" w:rsidDel="00836C19">
            <w:rPr>
              <w:rFonts w:ascii="Times New Roman" w:hAnsi="Times New Roman" w:hint="eastAsia"/>
              <w:rtl/>
              <w:rPrChange w:id="2106" w:author="Mohsen Jafarinejad" w:date="2019-05-12T10:51:00Z">
                <w:rPr>
                  <w:rFonts w:hint="eastAsia"/>
                  <w:rtl/>
                </w:rPr>
              </w:rPrChange>
            </w:rPr>
            <w:delText>ان</w:delText>
          </w:r>
          <w:r w:rsidRPr="009667A9" w:rsidDel="00836C19">
            <w:rPr>
              <w:rFonts w:ascii="Times New Roman" w:hAnsi="Times New Roman"/>
              <w:rtl/>
              <w:rPrChange w:id="2107" w:author="Mohsen Jafarinejad" w:date="2019-05-12T10:51:00Z">
                <w:rPr>
                  <w:rtl/>
                </w:rPr>
              </w:rPrChange>
            </w:rPr>
            <w:delText xml:space="preserve"> </w:delText>
          </w:r>
        </w:del>
      </w:ins>
      <w:ins w:id="2108" w:author="Mohsen Jafarinejad" w:date="2019-09-03T12:21:00Z">
        <w:del w:id="2109" w:author="jafary88@gmail.com" w:date="2022-05-11T18:17:00Z">
          <w:r w:rsidR="00D548E9" w:rsidDel="00836C19">
            <w:rPr>
              <w:rFonts w:ascii="Times New Roman" w:hAnsi="Times New Roman"/>
              <w:rtl/>
            </w:rPr>
            <w:delText>محدودکننده</w:delText>
          </w:r>
        </w:del>
      </w:ins>
      <w:ins w:id="2110" w:author="Mohsen Jafarinejad" w:date="2019-05-12T10:47:00Z">
        <w:del w:id="2111" w:author="jafary88@gmail.com" w:date="2022-05-11T18:17:00Z">
          <w:r w:rsidRPr="009667A9" w:rsidDel="00836C19">
            <w:rPr>
              <w:rFonts w:ascii="Times New Roman" w:hAnsi="Times New Roman"/>
              <w:rtl/>
              <w:rPrChange w:id="2112" w:author="Mohsen Jafarinejad" w:date="2019-05-12T10:51:00Z">
                <w:rPr>
                  <w:rtl/>
                </w:rPr>
              </w:rPrChange>
            </w:rPr>
            <w:delText xml:space="preserve"> </w:delText>
          </w:r>
          <w:r w:rsidRPr="009667A9" w:rsidDel="00836C19">
            <w:rPr>
              <w:rFonts w:ascii="Times New Roman" w:hAnsi="Times New Roman" w:hint="eastAsia"/>
              <w:rtl/>
              <w:rPrChange w:id="2113" w:author="Mohsen Jafarinejad" w:date="2019-05-12T10:51:00Z">
                <w:rPr>
                  <w:rFonts w:hint="eastAsia"/>
                  <w:rtl/>
                </w:rPr>
              </w:rPrChange>
            </w:rPr>
            <w:delText>مربوط</w:delText>
          </w:r>
          <w:r w:rsidRPr="009667A9" w:rsidDel="00836C19">
            <w:rPr>
              <w:rFonts w:ascii="Times New Roman" w:hAnsi="Times New Roman"/>
              <w:rtl/>
              <w:rPrChange w:id="2114" w:author="Mohsen Jafarinejad" w:date="2019-05-12T10:51:00Z">
                <w:rPr>
                  <w:rtl/>
                </w:rPr>
              </w:rPrChange>
            </w:rPr>
            <w:delText xml:space="preserve"> </w:delText>
          </w:r>
          <w:r w:rsidRPr="009667A9" w:rsidDel="00836C19">
            <w:rPr>
              <w:rFonts w:ascii="Times New Roman" w:hAnsi="Times New Roman" w:hint="eastAsia"/>
              <w:rtl/>
              <w:rPrChange w:id="2115" w:author="Mohsen Jafarinejad" w:date="2019-05-12T10:51:00Z">
                <w:rPr>
                  <w:rFonts w:hint="eastAsia"/>
                  <w:rtl/>
                </w:rPr>
              </w:rPrChange>
            </w:rPr>
            <w:delText>به</w:delText>
          </w:r>
          <w:r w:rsidRPr="009667A9" w:rsidDel="00836C19">
            <w:rPr>
              <w:rFonts w:ascii="Times New Roman" w:hAnsi="Times New Roman"/>
              <w:rtl/>
              <w:rPrChange w:id="2116" w:author="Mohsen Jafarinejad" w:date="2019-05-12T10:51:00Z">
                <w:rPr>
                  <w:rtl/>
                </w:rPr>
              </w:rPrChange>
            </w:rPr>
            <w:delText xml:space="preserve"> </w:delText>
          </w:r>
          <w:r w:rsidRPr="009667A9" w:rsidDel="00836C19">
            <w:rPr>
              <w:rFonts w:ascii="Times New Roman" w:hAnsi="Times New Roman" w:hint="eastAsia"/>
              <w:rtl/>
              <w:rPrChange w:id="2117" w:author="Mohsen Jafarinejad" w:date="2019-05-12T10:51:00Z">
                <w:rPr>
                  <w:rFonts w:hint="eastAsia"/>
                  <w:rtl/>
                </w:rPr>
              </w:rPrChange>
            </w:rPr>
            <w:delText>افت</w:delText>
          </w:r>
          <w:r w:rsidRPr="009667A9" w:rsidDel="00836C19">
            <w:rPr>
              <w:rFonts w:ascii="Times New Roman" w:hAnsi="Times New Roman"/>
              <w:rtl/>
              <w:rPrChange w:id="2118" w:author="Mohsen Jafarinejad" w:date="2019-05-12T10:51:00Z">
                <w:rPr>
                  <w:rtl/>
                </w:rPr>
              </w:rPrChange>
            </w:rPr>
            <w:delText xml:space="preserve"> </w:delText>
          </w:r>
          <w:r w:rsidRPr="009667A9" w:rsidDel="00836C19">
            <w:rPr>
              <w:rFonts w:ascii="Times New Roman" w:hAnsi="Times New Roman" w:hint="eastAsia"/>
              <w:rtl/>
              <w:rPrChange w:id="2119" w:author="Mohsen Jafarinejad" w:date="2019-05-12T10:51:00Z">
                <w:rPr>
                  <w:rFonts w:hint="eastAsia"/>
                  <w:rtl/>
                </w:rPr>
              </w:rPrChange>
            </w:rPr>
            <w:delText>غلظت</w:delText>
          </w:r>
          <w:r w:rsidRPr="009667A9" w:rsidDel="00836C19">
            <w:rPr>
              <w:rFonts w:ascii="Times New Roman" w:hAnsi="Times New Roman" w:hint="cs"/>
              <w:rtl/>
              <w:rPrChange w:id="2120" w:author="Mohsen Jafarinejad" w:date="2019-05-12T10:51:00Z">
                <w:rPr>
                  <w:rFonts w:hint="cs"/>
                  <w:rtl/>
                </w:rPr>
              </w:rPrChange>
            </w:rPr>
            <w:delText>ی</w:delText>
          </w:r>
          <w:r w:rsidRPr="009667A9" w:rsidDel="00836C19">
            <w:rPr>
              <w:rFonts w:ascii="Times New Roman" w:hAnsi="Times New Roman"/>
              <w:rPrChange w:id="2121" w:author="Mohsen Jafarinejad" w:date="2019-05-12T10:51:00Z">
                <w:rPr/>
              </w:rPrChange>
            </w:rPr>
            <w:tab/>
          </w:r>
        </w:del>
      </w:ins>
      <w:ins w:id="2122" w:author="Mohsen Jafarinejad" w:date="2019-05-12T11:01:00Z">
        <w:del w:id="2123" w:author="jafary88@gmail.com" w:date="2022-05-11T18:17:00Z">
          <w:r w:rsidR="00974A00" w:rsidDel="00836C19">
            <w:rPr>
              <w:rFonts w:ascii="Times New Roman" w:hAnsi="Times New Roman" w:hint="cs"/>
              <w:rtl/>
            </w:rPr>
            <w:delText>74</w:delText>
          </w:r>
        </w:del>
      </w:ins>
    </w:p>
    <w:p w14:paraId="6D75CBF5" w14:textId="0E4ABF2F" w:rsidR="009667A9" w:rsidRPr="009667A9" w:rsidDel="00836C19" w:rsidRDefault="009667A9" w:rsidP="00CF7090">
      <w:pPr>
        <w:pStyle w:val="TOC3"/>
        <w:rPr>
          <w:ins w:id="2124" w:author="Mohsen Jafarinejad" w:date="2019-05-12T10:47:00Z"/>
          <w:del w:id="2125" w:author="jafary88@gmail.com" w:date="2022-05-11T18:17:00Z"/>
          <w:rFonts w:ascii="Times New Roman" w:eastAsiaTheme="minorEastAsia" w:hAnsi="Times New Roman"/>
          <w:i w:val="0"/>
          <w:rPrChange w:id="2126" w:author="Mohsen Jafarinejad" w:date="2019-05-12T10:51:00Z">
            <w:rPr>
              <w:ins w:id="2127" w:author="Mohsen Jafarinejad" w:date="2019-05-12T10:47:00Z"/>
              <w:del w:id="2128" w:author="jafary88@gmail.com" w:date="2022-05-11T18:17:00Z"/>
              <w:rFonts w:eastAsiaTheme="minorEastAsia" w:cstheme="minorBidi"/>
            </w:rPr>
          </w:rPrChange>
        </w:rPr>
      </w:pPr>
      <w:ins w:id="2129" w:author="Mohsen Jafarinejad" w:date="2019-05-12T10:47:00Z">
        <w:del w:id="2130" w:author="jafary88@gmail.com" w:date="2022-05-11T18:17:00Z">
          <w:r w:rsidRPr="009667A9" w:rsidDel="00836C19">
            <w:rPr>
              <w:rFonts w:ascii="Times New Roman" w:hAnsi="Times New Roman"/>
              <w:rtl/>
              <w:rPrChange w:id="2131" w:author="Mohsen Jafarinejad" w:date="2019-05-12T10:51:00Z">
                <w:rPr>
                  <w:rtl/>
                </w:rPr>
              </w:rPrChange>
            </w:rPr>
            <w:delText xml:space="preserve">3-17-3 </w:delText>
          </w:r>
          <w:r w:rsidRPr="009667A9" w:rsidDel="00836C19">
            <w:rPr>
              <w:rFonts w:ascii="Times New Roman" w:hAnsi="Times New Roman" w:hint="eastAsia"/>
              <w:rtl/>
              <w:rPrChange w:id="2132" w:author="Mohsen Jafarinejad" w:date="2019-05-12T10:51:00Z">
                <w:rPr>
                  <w:rFonts w:hint="eastAsia"/>
                  <w:rtl/>
                </w:rPr>
              </w:rPrChange>
            </w:rPr>
            <w:delText>محاسبه</w:delText>
          </w:r>
          <w:r w:rsidRPr="009667A9" w:rsidDel="00836C19">
            <w:rPr>
              <w:rFonts w:ascii="Times New Roman" w:hAnsi="Times New Roman"/>
              <w:rtl/>
              <w:rPrChange w:id="2133" w:author="Mohsen Jafarinejad" w:date="2019-05-12T10:51:00Z">
                <w:rPr>
                  <w:rtl/>
                </w:rPr>
              </w:rPrChange>
            </w:rPr>
            <w:delText xml:space="preserve"> </w:delText>
          </w:r>
          <w:r w:rsidRPr="009667A9" w:rsidDel="00836C19">
            <w:rPr>
              <w:rFonts w:ascii="Times New Roman" w:hAnsi="Times New Roman" w:hint="eastAsia"/>
              <w:rtl/>
              <w:rPrChange w:id="2134" w:author="Mohsen Jafarinejad" w:date="2019-05-12T10:51:00Z">
                <w:rPr>
                  <w:rFonts w:hint="eastAsia"/>
                  <w:rtl/>
                </w:rPr>
              </w:rPrChange>
            </w:rPr>
            <w:delText>ثابت‌ها</w:delText>
          </w:r>
          <w:r w:rsidRPr="009667A9" w:rsidDel="00836C19">
            <w:rPr>
              <w:rFonts w:ascii="Times New Roman" w:hAnsi="Times New Roman" w:hint="cs"/>
              <w:rtl/>
              <w:rPrChange w:id="2135" w:author="Mohsen Jafarinejad" w:date="2019-05-12T10:51:00Z">
                <w:rPr>
                  <w:rFonts w:hint="cs"/>
                  <w:rtl/>
                </w:rPr>
              </w:rPrChange>
            </w:rPr>
            <w:delText>ی</w:delText>
          </w:r>
          <w:r w:rsidRPr="009667A9" w:rsidDel="00836C19">
            <w:rPr>
              <w:rFonts w:ascii="Times New Roman" w:hAnsi="Times New Roman"/>
              <w:rtl/>
              <w:rPrChange w:id="2136" w:author="Mohsen Jafarinejad" w:date="2019-05-12T10:51:00Z">
                <w:rPr>
                  <w:rtl/>
                </w:rPr>
              </w:rPrChange>
            </w:rPr>
            <w:delText xml:space="preserve"> </w:delText>
          </w:r>
          <w:r w:rsidRPr="009667A9" w:rsidDel="00836C19">
            <w:rPr>
              <w:rFonts w:ascii="Times New Roman" w:hAnsi="Times New Roman" w:hint="eastAsia"/>
              <w:rtl/>
              <w:rPrChange w:id="2137" w:author="Mohsen Jafarinejad" w:date="2019-05-12T10:51:00Z">
                <w:rPr>
                  <w:rFonts w:hint="eastAsia"/>
                  <w:rtl/>
                </w:rPr>
              </w:rPrChange>
            </w:rPr>
            <w:delText>افت</w:delText>
          </w:r>
          <w:r w:rsidRPr="009667A9" w:rsidDel="00836C19">
            <w:rPr>
              <w:rFonts w:ascii="Times New Roman" w:hAnsi="Times New Roman"/>
              <w:rtl/>
              <w:rPrChange w:id="2138" w:author="Mohsen Jafarinejad" w:date="2019-05-12T10:51:00Z">
                <w:rPr>
                  <w:rtl/>
                </w:rPr>
              </w:rPrChange>
            </w:rPr>
            <w:delText xml:space="preserve"> </w:delText>
          </w:r>
          <w:r w:rsidRPr="009667A9" w:rsidDel="00836C19">
            <w:rPr>
              <w:rFonts w:ascii="Times New Roman" w:hAnsi="Times New Roman" w:hint="eastAsia"/>
              <w:rtl/>
              <w:rPrChange w:id="2139" w:author="Mohsen Jafarinejad" w:date="2019-05-12T10:51:00Z">
                <w:rPr>
                  <w:rFonts w:hint="eastAsia"/>
                  <w:rtl/>
                </w:rPr>
              </w:rPrChange>
            </w:rPr>
            <w:delText>پتانس</w:delText>
          </w:r>
          <w:r w:rsidRPr="009667A9" w:rsidDel="00836C19">
            <w:rPr>
              <w:rFonts w:ascii="Times New Roman" w:hAnsi="Times New Roman" w:hint="cs"/>
              <w:rtl/>
              <w:rPrChange w:id="2140" w:author="Mohsen Jafarinejad" w:date="2019-05-12T10:51:00Z">
                <w:rPr>
                  <w:rFonts w:hint="cs"/>
                  <w:rtl/>
                </w:rPr>
              </w:rPrChange>
            </w:rPr>
            <w:delText>ی</w:delText>
          </w:r>
          <w:r w:rsidRPr="009667A9" w:rsidDel="00836C19">
            <w:rPr>
              <w:rFonts w:ascii="Times New Roman" w:hAnsi="Times New Roman" w:hint="eastAsia"/>
              <w:rtl/>
              <w:rPrChange w:id="2141" w:author="Mohsen Jafarinejad" w:date="2019-05-12T10:51:00Z">
                <w:rPr>
                  <w:rFonts w:hint="eastAsia"/>
                  <w:rtl/>
                </w:rPr>
              </w:rPrChange>
            </w:rPr>
            <w:delText>ل</w:delText>
          </w:r>
          <w:r w:rsidRPr="009667A9" w:rsidDel="00836C19">
            <w:rPr>
              <w:rFonts w:ascii="Times New Roman" w:hAnsi="Times New Roman"/>
              <w:rtl/>
              <w:rPrChange w:id="2142" w:author="Mohsen Jafarinejad" w:date="2019-05-12T10:51:00Z">
                <w:rPr>
                  <w:rtl/>
                </w:rPr>
              </w:rPrChange>
            </w:rPr>
            <w:delText xml:space="preserve"> </w:delText>
          </w:r>
        </w:del>
      </w:ins>
      <w:ins w:id="2143" w:author="Mohsen Jafarinejad" w:date="2019-09-03T12:20:00Z">
        <w:del w:id="2144"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2145" w:author="Mohsen Jafarinejad" w:date="2019-05-12T10:47:00Z">
        <w:del w:id="2146" w:author="jafary88@gmail.com" w:date="2022-05-11T18:17:00Z">
          <w:r w:rsidRPr="009667A9" w:rsidDel="00836C19">
            <w:rPr>
              <w:rFonts w:ascii="Times New Roman" w:hAnsi="Times New Roman"/>
              <w:rPrChange w:id="2147" w:author="Mohsen Jafarinejad" w:date="2019-05-12T10:51:00Z">
                <w:rPr/>
              </w:rPrChange>
            </w:rPr>
            <w:tab/>
          </w:r>
        </w:del>
      </w:ins>
      <w:ins w:id="2148" w:author="Mohsen Jafarinejad" w:date="2019-05-12T11:01:00Z">
        <w:del w:id="2149" w:author="jafary88@gmail.com" w:date="2022-05-11T18:17:00Z">
          <w:r w:rsidR="00974A00" w:rsidDel="00836C19">
            <w:rPr>
              <w:rFonts w:ascii="Times New Roman" w:hAnsi="Times New Roman" w:hint="cs"/>
              <w:rtl/>
            </w:rPr>
            <w:delText>74</w:delText>
          </w:r>
        </w:del>
      </w:ins>
    </w:p>
    <w:p w14:paraId="5B1E5B75" w14:textId="6C316402" w:rsidR="009667A9" w:rsidRPr="009667A9" w:rsidDel="00836C19" w:rsidRDefault="009667A9">
      <w:pPr>
        <w:pStyle w:val="TOC2"/>
        <w:tabs>
          <w:tab w:val="right" w:leader="dot" w:pos="8827"/>
        </w:tabs>
        <w:bidi/>
        <w:rPr>
          <w:ins w:id="2150" w:author="Mohsen Jafarinejad" w:date="2019-05-12T10:47:00Z"/>
          <w:del w:id="2151" w:author="jafary88@gmail.com" w:date="2022-05-11T18:17:00Z"/>
          <w:rFonts w:ascii="Times New Roman" w:eastAsiaTheme="minorEastAsia" w:hAnsi="Times New Roman" w:cs="B Nazanin"/>
          <w:b w:val="0"/>
          <w:bCs w:val="0"/>
          <w:noProof/>
          <w:szCs w:val="22"/>
          <w:rPrChange w:id="2152" w:author="Mohsen Jafarinejad" w:date="2019-05-12T10:51:00Z">
            <w:rPr>
              <w:ins w:id="2153" w:author="Mohsen Jafarinejad" w:date="2019-05-12T10:47:00Z"/>
              <w:del w:id="2154" w:author="jafary88@gmail.com" w:date="2022-05-11T18:17:00Z"/>
              <w:rFonts w:eastAsiaTheme="minorEastAsia" w:cstheme="minorBidi"/>
              <w:b w:val="0"/>
              <w:bCs w:val="0"/>
              <w:noProof/>
              <w:szCs w:val="22"/>
            </w:rPr>
          </w:rPrChange>
        </w:rPr>
        <w:pPrChange w:id="2155" w:author="Mohsen Jafarinejad" w:date="2019-05-12T11:01:00Z">
          <w:pPr>
            <w:pStyle w:val="TOC2"/>
            <w:tabs>
              <w:tab w:val="right" w:leader="dot" w:pos="8827"/>
            </w:tabs>
          </w:pPr>
        </w:pPrChange>
      </w:pPr>
      <w:ins w:id="2156" w:author="Mohsen Jafarinejad" w:date="2019-05-12T10:47:00Z">
        <w:del w:id="2157" w:author="jafary88@gmail.com" w:date="2022-05-11T18:17:00Z">
          <w:r w:rsidRPr="009667A9" w:rsidDel="00836C19">
            <w:rPr>
              <w:rFonts w:ascii="Times New Roman" w:hAnsi="Times New Roman" w:cs="B Nazanin"/>
              <w:b w:val="0"/>
              <w:bCs w:val="0"/>
              <w:noProof/>
              <w:rtl/>
              <w:rPrChange w:id="2158" w:author="Mohsen Jafarinejad" w:date="2019-05-12T10:51:00Z">
                <w:rPr>
                  <w:rFonts w:cs="Times New Roman"/>
                  <w:noProof/>
                  <w:rtl/>
                </w:rPr>
              </w:rPrChange>
            </w:rPr>
            <w:delText xml:space="preserve">3-18 </w:delText>
          </w:r>
          <w:r w:rsidRPr="009667A9" w:rsidDel="00836C19">
            <w:rPr>
              <w:rFonts w:ascii="Times New Roman" w:hAnsi="Times New Roman" w:cs="B Nazanin" w:hint="eastAsia"/>
              <w:b w:val="0"/>
              <w:bCs w:val="0"/>
              <w:noProof/>
              <w:rtl/>
              <w:rPrChange w:id="2159" w:author="Mohsen Jafarinejad" w:date="2019-05-12T10:51:00Z">
                <w:rPr>
                  <w:rFonts w:cs="Times New Roman" w:hint="eastAsia"/>
                  <w:noProof/>
                  <w:rtl/>
                </w:rPr>
              </w:rPrChange>
            </w:rPr>
            <w:delText>روش</w:delText>
          </w:r>
          <w:r w:rsidRPr="009667A9" w:rsidDel="00836C19">
            <w:rPr>
              <w:rFonts w:ascii="Times New Roman" w:hAnsi="Times New Roman" w:cs="B Nazanin"/>
              <w:b w:val="0"/>
              <w:bCs w:val="0"/>
              <w:noProof/>
              <w:rtl/>
              <w:rPrChange w:id="216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161" w:author="Mohsen Jafarinejad" w:date="2019-05-12T10:51:00Z">
                <w:rPr>
                  <w:rFonts w:cs="Times New Roman" w:hint="eastAsia"/>
                  <w:noProof/>
                  <w:rtl/>
                </w:rPr>
              </w:rPrChange>
            </w:rPr>
            <w:delText>حل</w:delText>
          </w:r>
          <w:r w:rsidRPr="009667A9" w:rsidDel="00836C19">
            <w:rPr>
              <w:rFonts w:ascii="Times New Roman" w:hAnsi="Times New Roman" w:cs="B Nazanin"/>
              <w:b w:val="0"/>
              <w:bCs w:val="0"/>
              <w:noProof/>
              <w:rtl/>
              <w:rPrChange w:id="216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163" w:author="Mohsen Jafarinejad" w:date="2019-05-12T10:51:00Z">
                <w:rPr>
                  <w:rFonts w:cs="Times New Roman" w:hint="eastAsia"/>
                  <w:noProof/>
                  <w:rtl/>
                </w:rPr>
              </w:rPrChange>
            </w:rPr>
            <w:delText>معادلات</w:delText>
          </w:r>
          <w:r w:rsidRPr="009667A9" w:rsidDel="00836C19">
            <w:rPr>
              <w:rFonts w:ascii="Times New Roman" w:hAnsi="Times New Roman" w:cs="B Nazanin"/>
              <w:b w:val="0"/>
              <w:bCs w:val="0"/>
              <w:noProof/>
              <w:rPrChange w:id="2164" w:author="Mohsen Jafarinejad" w:date="2019-05-12T10:51:00Z">
                <w:rPr>
                  <w:noProof/>
                </w:rPr>
              </w:rPrChange>
            </w:rPr>
            <w:tab/>
          </w:r>
        </w:del>
      </w:ins>
      <w:ins w:id="2165" w:author="Mohsen Jafarinejad" w:date="2019-05-12T11:01:00Z">
        <w:del w:id="2166" w:author="jafary88@gmail.com" w:date="2022-05-11T18:17:00Z">
          <w:r w:rsidR="00974A00" w:rsidDel="00836C19">
            <w:rPr>
              <w:rFonts w:ascii="Times New Roman" w:hAnsi="Times New Roman" w:cs="B Nazanin" w:hint="cs"/>
              <w:b w:val="0"/>
              <w:bCs w:val="0"/>
              <w:noProof/>
              <w:rtl/>
            </w:rPr>
            <w:delText>75</w:delText>
          </w:r>
        </w:del>
      </w:ins>
    </w:p>
    <w:p w14:paraId="505DD285" w14:textId="33BEB89D" w:rsidR="009667A9" w:rsidRPr="009667A9" w:rsidDel="00836C19" w:rsidRDefault="009667A9" w:rsidP="004E29A1">
      <w:pPr>
        <w:pStyle w:val="TOC1"/>
        <w:rPr>
          <w:ins w:id="2167" w:author="Mohsen Jafarinejad" w:date="2019-05-12T10:47:00Z"/>
          <w:del w:id="2168" w:author="jafary88@gmail.com" w:date="2022-05-11T18:17:00Z"/>
          <w:rFonts w:ascii="Times New Roman" w:eastAsiaTheme="minorEastAsia" w:hAnsi="Times New Roman"/>
          <w:b w:val="0"/>
          <w:bCs w:val="0"/>
          <w:i w:val="0"/>
          <w:sz w:val="22"/>
          <w:szCs w:val="22"/>
          <w:lang w:bidi="ar-SA"/>
          <w:rPrChange w:id="2169" w:author="Mohsen Jafarinejad" w:date="2019-05-12T10:51:00Z">
            <w:rPr>
              <w:ins w:id="2170" w:author="Mohsen Jafarinejad" w:date="2019-05-12T10:47:00Z"/>
              <w:del w:id="2171" w:author="jafary88@gmail.com" w:date="2022-05-11T18:17:00Z"/>
              <w:rFonts w:asciiTheme="minorHAnsi" w:eastAsiaTheme="minorEastAsia" w:hAnsiTheme="minorHAnsi" w:cstheme="minorBidi"/>
              <w:b w:val="0"/>
              <w:bCs w:val="0"/>
              <w:i w:val="0"/>
              <w:lang w:bidi="ar-SA"/>
            </w:rPr>
          </w:rPrChange>
        </w:rPr>
      </w:pPr>
      <w:ins w:id="2172" w:author="Mohsen Jafarinejad" w:date="2019-05-12T10:47:00Z">
        <w:del w:id="2173" w:author="jafary88@gmail.com" w:date="2022-05-11T18:17:00Z">
          <w:r w:rsidRPr="009667A9" w:rsidDel="00836C19">
            <w:rPr>
              <w:rFonts w:ascii="Times New Roman" w:hAnsi="Times New Roman" w:hint="eastAsia"/>
              <w:b w:val="0"/>
              <w:bCs w:val="0"/>
              <w:rtl/>
              <w:rPrChange w:id="2174" w:author="Mohsen Jafarinejad" w:date="2019-05-12T10:51:00Z">
                <w:rPr>
                  <w:rFonts w:hint="eastAsia"/>
                  <w:rtl/>
                </w:rPr>
              </w:rPrChange>
            </w:rPr>
            <w:delText>فصل</w:delText>
          </w:r>
          <w:r w:rsidRPr="009667A9" w:rsidDel="00836C19">
            <w:rPr>
              <w:rFonts w:ascii="Times New Roman" w:hAnsi="Times New Roman"/>
              <w:b w:val="0"/>
              <w:bCs w:val="0"/>
              <w:rtl/>
              <w:rPrChange w:id="2175" w:author="Mohsen Jafarinejad" w:date="2019-05-12T10:51:00Z">
                <w:rPr>
                  <w:rtl/>
                </w:rPr>
              </w:rPrChange>
            </w:rPr>
            <w:delText xml:space="preserve"> 4</w:delText>
          </w:r>
        </w:del>
      </w:ins>
      <w:ins w:id="2176" w:author="Mohsen Jafarinejad" w:date="2019-05-12T10:55:00Z">
        <w:del w:id="2177" w:author="jafary88@gmail.com" w:date="2022-05-11T18:17:00Z">
          <w:r w:rsidDel="00836C19">
            <w:rPr>
              <w:rFonts w:ascii="Times New Roman" w:hAnsi="Times New Roman" w:hint="cs"/>
              <w:b w:val="0"/>
              <w:bCs w:val="0"/>
              <w:rtl/>
            </w:rPr>
            <w:delText xml:space="preserve"> </w:delText>
          </w:r>
        </w:del>
      </w:ins>
      <w:ins w:id="2178" w:author="Mohsen Jafarinejad" w:date="2019-05-12T10:47:00Z">
        <w:del w:id="2179" w:author="jafary88@gmail.com" w:date="2022-05-11T18:17:00Z">
          <w:r w:rsidRPr="009667A9" w:rsidDel="00836C19">
            <w:rPr>
              <w:rFonts w:ascii="Times New Roman" w:hAnsi="Times New Roman" w:hint="eastAsia"/>
              <w:b w:val="0"/>
              <w:bCs w:val="0"/>
              <w:rtl/>
              <w:rPrChange w:id="2180" w:author="Mohsen Jafarinejad" w:date="2019-05-12T10:51:00Z">
                <w:rPr>
                  <w:rFonts w:hint="eastAsia"/>
                  <w:rtl/>
                </w:rPr>
              </w:rPrChange>
            </w:rPr>
            <w:delText>نتا</w:delText>
          </w:r>
          <w:r w:rsidRPr="009667A9" w:rsidDel="00836C19">
            <w:rPr>
              <w:rFonts w:ascii="Times New Roman" w:hAnsi="Times New Roman" w:hint="cs"/>
              <w:b w:val="0"/>
              <w:bCs w:val="0"/>
              <w:rtl/>
              <w:rPrChange w:id="2181" w:author="Mohsen Jafarinejad" w:date="2019-05-12T10:51:00Z">
                <w:rPr>
                  <w:rFonts w:hint="cs"/>
                  <w:rtl/>
                </w:rPr>
              </w:rPrChange>
            </w:rPr>
            <w:delText>ی</w:delText>
          </w:r>
          <w:r w:rsidRPr="009667A9" w:rsidDel="00836C19">
            <w:rPr>
              <w:rFonts w:ascii="Times New Roman" w:hAnsi="Times New Roman" w:hint="eastAsia"/>
              <w:b w:val="0"/>
              <w:bCs w:val="0"/>
              <w:rtl/>
              <w:rPrChange w:id="2182" w:author="Mohsen Jafarinejad" w:date="2019-05-12T10:51:00Z">
                <w:rPr>
                  <w:rFonts w:hint="eastAsia"/>
                  <w:rtl/>
                </w:rPr>
              </w:rPrChange>
            </w:rPr>
            <w:delText>ج</w:delText>
          </w:r>
          <w:r w:rsidRPr="009667A9" w:rsidDel="00836C19">
            <w:rPr>
              <w:rFonts w:ascii="Times New Roman" w:hAnsi="Times New Roman"/>
              <w:b w:val="0"/>
              <w:bCs w:val="0"/>
              <w:rtl/>
              <w:rPrChange w:id="2183" w:author="Mohsen Jafarinejad" w:date="2019-05-12T10:51:00Z">
                <w:rPr>
                  <w:rtl/>
                </w:rPr>
              </w:rPrChange>
            </w:rPr>
            <w:delText xml:space="preserve"> </w:delText>
          </w:r>
        </w:del>
      </w:ins>
      <w:ins w:id="2184" w:author="Mohsen Jafarinejad" w:date="2019-09-03T12:18:00Z">
        <w:del w:id="2185" w:author="jafary88@gmail.com" w:date="2022-05-11T18:17:00Z">
          <w:r w:rsidR="00D548E9" w:rsidDel="00836C19">
            <w:rPr>
              <w:rFonts w:ascii="Times New Roman" w:hAnsi="Times New Roman"/>
              <w:b w:val="0"/>
              <w:bCs w:val="0"/>
              <w:rtl/>
            </w:rPr>
            <w:delText>شب</w:delText>
          </w:r>
          <w:r w:rsidR="00D548E9" w:rsidDel="00836C19">
            <w:rPr>
              <w:rFonts w:ascii="Times New Roman" w:hAnsi="Times New Roman" w:hint="cs"/>
              <w:b w:val="0"/>
              <w:bCs w:val="0"/>
              <w:rtl/>
            </w:rPr>
            <w:delText>یه‌سازی</w:delText>
          </w:r>
        </w:del>
      </w:ins>
      <w:ins w:id="2186" w:author="Mohsen Jafarinejad" w:date="2019-05-12T10:47:00Z">
        <w:del w:id="2187" w:author="jafary88@gmail.com" w:date="2022-05-11T18:17:00Z">
          <w:r w:rsidRPr="009667A9" w:rsidDel="00836C19">
            <w:rPr>
              <w:rFonts w:ascii="Times New Roman" w:hAnsi="Times New Roman"/>
              <w:b w:val="0"/>
              <w:bCs w:val="0"/>
              <w:rtl/>
              <w:rPrChange w:id="2188" w:author="Mohsen Jafarinejad" w:date="2019-05-12T10:51:00Z">
                <w:rPr>
                  <w:rtl/>
                </w:rPr>
              </w:rPrChange>
            </w:rPr>
            <w:delText xml:space="preserve"> </w:delText>
          </w:r>
          <w:r w:rsidRPr="009667A9" w:rsidDel="00836C19">
            <w:rPr>
              <w:rFonts w:ascii="Times New Roman" w:hAnsi="Times New Roman" w:hint="eastAsia"/>
              <w:b w:val="0"/>
              <w:bCs w:val="0"/>
              <w:rtl/>
              <w:rPrChange w:id="2189" w:author="Mohsen Jafarinejad" w:date="2019-05-12T10:51:00Z">
                <w:rPr>
                  <w:rFonts w:hint="eastAsia"/>
                  <w:rtl/>
                </w:rPr>
              </w:rPrChange>
            </w:rPr>
            <w:delText>و</w:delText>
          </w:r>
          <w:r w:rsidRPr="009667A9" w:rsidDel="00836C19">
            <w:rPr>
              <w:rFonts w:ascii="Times New Roman" w:hAnsi="Times New Roman"/>
              <w:b w:val="0"/>
              <w:bCs w:val="0"/>
              <w:rtl/>
              <w:rPrChange w:id="2190" w:author="Mohsen Jafarinejad" w:date="2019-05-12T10:51:00Z">
                <w:rPr>
                  <w:rtl/>
                </w:rPr>
              </w:rPrChange>
            </w:rPr>
            <w:delText xml:space="preserve"> </w:delText>
          </w:r>
          <w:r w:rsidRPr="009667A9" w:rsidDel="00836C19">
            <w:rPr>
              <w:rFonts w:ascii="Times New Roman" w:hAnsi="Times New Roman" w:hint="eastAsia"/>
              <w:b w:val="0"/>
              <w:bCs w:val="0"/>
              <w:rtl/>
              <w:rPrChange w:id="2191" w:author="Mohsen Jafarinejad" w:date="2019-05-12T10:51:00Z">
                <w:rPr>
                  <w:rFonts w:hint="eastAsia"/>
                  <w:rtl/>
                </w:rPr>
              </w:rPrChange>
            </w:rPr>
            <w:delText>تحل</w:delText>
          </w:r>
          <w:r w:rsidRPr="009667A9" w:rsidDel="00836C19">
            <w:rPr>
              <w:rFonts w:ascii="Times New Roman" w:hAnsi="Times New Roman" w:hint="cs"/>
              <w:b w:val="0"/>
              <w:bCs w:val="0"/>
              <w:rtl/>
              <w:rPrChange w:id="2192" w:author="Mohsen Jafarinejad" w:date="2019-05-12T10:51:00Z">
                <w:rPr>
                  <w:rFonts w:hint="cs"/>
                  <w:rtl/>
                </w:rPr>
              </w:rPrChange>
            </w:rPr>
            <w:delText>ی</w:delText>
          </w:r>
          <w:r w:rsidRPr="009667A9" w:rsidDel="00836C19">
            <w:rPr>
              <w:rFonts w:ascii="Times New Roman" w:hAnsi="Times New Roman" w:hint="eastAsia"/>
              <w:b w:val="0"/>
              <w:bCs w:val="0"/>
              <w:rtl/>
              <w:rPrChange w:id="2193" w:author="Mohsen Jafarinejad" w:date="2019-05-12T10:51:00Z">
                <w:rPr>
                  <w:rFonts w:hint="eastAsia"/>
                  <w:rtl/>
                </w:rPr>
              </w:rPrChange>
            </w:rPr>
            <w:delText>ل</w:delText>
          </w:r>
          <w:r w:rsidRPr="009667A9" w:rsidDel="00836C19">
            <w:rPr>
              <w:rFonts w:ascii="Times New Roman" w:hAnsi="Times New Roman"/>
              <w:b w:val="0"/>
              <w:bCs w:val="0"/>
              <w:rtl/>
              <w:rPrChange w:id="2194" w:author="Mohsen Jafarinejad" w:date="2019-05-12T10:51:00Z">
                <w:rPr>
                  <w:rtl/>
                </w:rPr>
              </w:rPrChange>
            </w:rPr>
            <w:delText xml:space="preserve"> </w:delText>
          </w:r>
          <w:r w:rsidRPr="009667A9" w:rsidDel="00836C19">
            <w:rPr>
              <w:rFonts w:ascii="Times New Roman" w:hAnsi="Times New Roman" w:hint="eastAsia"/>
              <w:b w:val="0"/>
              <w:bCs w:val="0"/>
              <w:rtl/>
              <w:rPrChange w:id="2195" w:author="Mohsen Jafarinejad" w:date="2019-05-12T10:51:00Z">
                <w:rPr>
                  <w:rFonts w:hint="eastAsia"/>
                  <w:rtl/>
                </w:rPr>
              </w:rPrChange>
            </w:rPr>
            <w:delText>مدل</w:delText>
          </w:r>
          <w:r w:rsidRPr="009667A9" w:rsidDel="00836C19">
            <w:rPr>
              <w:rFonts w:ascii="Times New Roman" w:hAnsi="Times New Roman"/>
              <w:b w:val="0"/>
              <w:bCs w:val="0"/>
              <w:rPrChange w:id="2196" w:author="Mohsen Jafarinejad" w:date="2019-05-12T10:51:00Z">
                <w:rPr/>
              </w:rPrChange>
            </w:rPr>
            <w:tab/>
          </w:r>
        </w:del>
      </w:ins>
      <w:ins w:id="2197" w:author="Mohsen Jafarinejad" w:date="2019-05-12T11:01:00Z">
        <w:del w:id="2198" w:author="jafary88@gmail.com" w:date="2022-05-11T18:17:00Z">
          <w:r w:rsidR="00974A00" w:rsidDel="00836C19">
            <w:rPr>
              <w:rFonts w:ascii="Times New Roman" w:hAnsi="Times New Roman" w:hint="cs"/>
              <w:b w:val="0"/>
              <w:bCs w:val="0"/>
              <w:rtl/>
            </w:rPr>
            <w:delText>77</w:delText>
          </w:r>
        </w:del>
      </w:ins>
    </w:p>
    <w:p w14:paraId="3A621A40" w14:textId="5A2B4288" w:rsidR="009667A9" w:rsidRPr="009667A9" w:rsidDel="00836C19" w:rsidRDefault="009667A9">
      <w:pPr>
        <w:pStyle w:val="TOC2"/>
        <w:tabs>
          <w:tab w:val="right" w:leader="dot" w:pos="8827"/>
        </w:tabs>
        <w:bidi/>
        <w:rPr>
          <w:ins w:id="2199" w:author="Mohsen Jafarinejad" w:date="2019-05-12T10:47:00Z"/>
          <w:del w:id="2200" w:author="jafary88@gmail.com" w:date="2022-05-11T18:17:00Z"/>
          <w:rFonts w:ascii="Times New Roman" w:eastAsiaTheme="minorEastAsia" w:hAnsi="Times New Roman" w:cs="B Nazanin"/>
          <w:b w:val="0"/>
          <w:bCs w:val="0"/>
          <w:noProof/>
          <w:szCs w:val="22"/>
          <w:rPrChange w:id="2201" w:author="Mohsen Jafarinejad" w:date="2019-05-12T10:51:00Z">
            <w:rPr>
              <w:ins w:id="2202" w:author="Mohsen Jafarinejad" w:date="2019-05-12T10:47:00Z"/>
              <w:del w:id="2203" w:author="jafary88@gmail.com" w:date="2022-05-11T18:17:00Z"/>
              <w:rFonts w:eastAsiaTheme="minorEastAsia" w:cstheme="minorBidi"/>
              <w:b w:val="0"/>
              <w:bCs w:val="0"/>
              <w:noProof/>
              <w:szCs w:val="22"/>
            </w:rPr>
          </w:rPrChange>
        </w:rPr>
        <w:pPrChange w:id="2204" w:author="Mohsen Jafarinejad" w:date="2019-05-12T11:01:00Z">
          <w:pPr>
            <w:pStyle w:val="TOC2"/>
            <w:tabs>
              <w:tab w:val="right" w:leader="dot" w:pos="8827"/>
            </w:tabs>
          </w:pPr>
        </w:pPrChange>
      </w:pPr>
      <w:ins w:id="2205" w:author="Mohsen Jafarinejad" w:date="2019-05-12T10:47:00Z">
        <w:del w:id="2206" w:author="jafary88@gmail.com" w:date="2022-05-11T18:17:00Z">
          <w:r w:rsidRPr="009667A9" w:rsidDel="00836C19">
            <w:rPr>
              <w:rFonts w:ascii="Times New Roman" w:hAnsi="Times New Roman" w:cs="B Nazanin"/>
              <w:b w:val="0"/>
              <w:bCs w:val="0"/>
              <w:noProof/>
              <w:rtl/>
              <w:rPrChange w:id="2207" w:author="Mohsen Jafarinejad" w:date="2019-05-12T10:51:00Z">
                <w:rPr>
                  <w:rFonts w:cs="Times New Roman"/>
                  <w:noProof/>
                  <w:rtl/>
                </w:rPr>
              </w:rPrChange>
            </w:rPr>
            <w:delText xml:space="preserve">4-1 </w:delText>
          </w:r>
          <w:r w:rsidRPr="009667A9" w:rsidDel="00836C19">
            <w:rPr>
              <w:rFonts w:ascii="Times New Roman" w:hAnsi="Times New Roman" w:cs="B Nazanin" w:hint="eastAsia"/>
              <w:b w:val="0"/>
              <w:bCs w:val="0"/>
              <w:noProof/>
              <w:rtl/>
              <w:rPrChange w:id="2208" w:author="Mohsen Jafarinejad" w:date="2019-05-12T10:51:00Z">
                <w:rPr>
                  <w:rFonts w:cs="Times New Roman" w:hint="eastAsia"/>
                  <w:noProof/>
                  <w:rtl/>
                </w:rPr>
              </w:rPrChange>
            </w:rPr>
            <w:delText>مقدمه</w:delText>
          </w:r>
          <w:r w:rsidRPr="009667A9" w:rsidDel="00836C19">
            <w:rPr>
              <w:rFonts w:ascii="Times New Roman" w:hAnsi="Times New Roman" w:cs="B Nazanin"/>
              <w:b w:val="0"/>
              <w:bCs w:val="0"/>
              <w:noProof/>
              <w:rPrChange w:id="2209" w:author="Mohsen Jafarinejad" w:date="2019-05-12T10:51:00Z">
                <w:rPr>
                  <w:noProof/>
                </w:rPr>
              </w:rPrChange>
            </w:rPr>
            <w:tab/>
          </w:r>
        </w:del>
      </w:ins>
      <w:ins w:id="2210" w:author="Mohsen Jafarinejad" w:date="2019-05-12T11:01:00Z">
        <w:del w:id="2211" w:author="jafary88@gmail.com" w:date="2022-05-11T18:17:00Z">
          <w:r w:rsidR="00974A00" w:rsidDel="00836C19">
            <w:rPr>
              <w:rFonts w:ascii="Times New Roman" w:hAnsi="Times New Roman" w:cs="B Nazanin" w:hint="cs"/>
              <w:b w:val="0"/>
              <w:bCs w:val="0"/>
              <w:noProof/>
              <w:rtl/>
            </w:rPr>
            <w:delText>78</w:delText>
          </w:r>
        </w:del>
      </w:ins>
    </w:p>
    <w:p w14:paraId="6095CC3C" w14:textId="5BF31F86" w:rsidR="009667A9" w:rsidRPr="009667A9" w:rsidDel="00836C19" w:rsidRDefault="009667A9">
      <w:pPr>
        <w:pStyle w:val="TOC2"/>
        <w:tabs>
          <w:tab w:val="right" w:leader="dot" w:pos="8827"/>
        </w:tabs>
        <w:bidi/>
        <w:rPr>
          <w:ins w:id="2212" w:author="Mohsen Jafarinejad" w:date="2019-05-12T10:47:00Z"/>
          <w:del w:id="2213" w:author="jafary88@gmail.com" w:date="2022-05-11T18:17:00Z"/>
          <w:rFonts w:ascii="Times New Roman" w:eastAsiaTheme="minorEastAsia" w:hAnsi="Times New Roman" w:cs="B Nazanin"/>
          <w:b w:val="0"/>
          <w:bCs w:val="0"/>
          <w:noProof/>
          <w:szCs w:val="22"/>
          <w:rPrChange w:id="2214" w:author="Mohsen Jafarinejad" w:date="2019-05-12T10:51:00Z">
            <w:rPr>
              <w:ins w:id="2215" w:author="Mohsen Jafarinejad" w:date="2019-05-12T10:47:00Z"/>
              <w:del w:id="2216" w:author="jafary88@gmail.com" w:date="2022-05-11T18:17:00Z"/>
              <w:rFonts w:eastAsiaTheme="minorEastAsia" w:cstheme="minorBidi"/>
              <w:b w:val="0"/>
              <w:bCs w:val="0"/>
              <w:noProof/>
              <w:szCs w:val="22"/>
            </w:rPr>
          </w:rPrChange>
        </w:rPr>
        <w:pPrChange w:id="2217" w:author="Mohsen Jafarinejad" w:date="2019-05-12T11:01:00Z">
          <w:pPr>
            <w:pStyle w:val="TOC2"/>
            <w:tabs>
              <w:tab w:val="right" w:leader="dot" w:pos="8827"/>
            </w:tabs>
          </w:pPr>
        </w:pPrChange>
      </w:pPr>
      <w:ins w:id="2218" w:author="Mohsen Jafarinejad" w:date="2019-05-12T10:47:00Z">
        <w:del w:id="2219" w:author="jafary88@gmail.com" w:date="2022-05-11T18:17:00Z">
          <w:r w:rsidRPr="009667A9" w:rsidDel="00836C19">
            <w:rPr>
              <w:rFonts w:ascii="Times New Roman" w:hAnsi="Times New Roman" w:cs="B Nazanin"/>
              <w:b w:val="0"/>
              <w:bCs w:val="0"/>
              <w:noProof/>
              <w:rtl/>
              <w:rPrChange w:id="2220" w:author="Mohsen Jafarinejad" w:date="2019-05-12T10:51:00Z">
                <w:rPr>
                  <w:rFonts w:cs="Times New Roman"/>
                  <w:noProof/>
                  <w:rtl/>
                </w:rPr>
              </w:rPrChange>
            </w:rPr>
            <w:delText xml:space="preserve">4-2 </w:delText>
          </w:r>
          <w:r w:rsidRPr="009667A9" w:rsidDel="00836C19">
            <w:rPr>
              <w:rFonts w:ascii="Times New Roman" w:hAnsi="Times New Roman" w:cs="B Nazanin" w:hint="eastAsia"/>
              <w:b w:val="0"/>
              <w:bCs w:val="0"/>
              <w:noProof/>
              <w:rtl/>
              <w:rPrChange w:id="2221" w:author="Mohsen Jafarinejad" w:date="2019-05-12T10:51:00Z">
                <w:rPr>
                  <w:rFonts w:cs="Times New Roman" w:hint="eastAsia"/>
                  <w:noProof/>
                  <w:rtl/>
                </w:rPr>
              </w:rPrChange>
            </w:rPr>
            <w:delText>مقا</w:delText>
          </w:r>
          <w:r w:rsidRPr="009667A9" w:rsidDel="00836C19">
            <w:rPr>
              <w:rFonts w:ascii="Times New Roman" w:hAnsi="Times New Roman" w:cs="B Nazanin" w:hint="cs"/>
              <w:b w:val="0"/>
              <w:bCs w:val="0"/>
              <w:noProof/>
              <w:rtl/>
              <w:rPrChange w:id="2222"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223" w:author="Mohsen Jafarinejad" w:date="2019-05-12T10:51:00Z">
                <w:rPr>
                  <w:rFonts w:cs="Times New Roman" w:hint="eastAsia"/>
                  <w:noProof/>
                  <w:rtl/>
                </w:rPr>
              </w:rPrChange>
            </w:rPr>
            <w:delText>سه</w:delText>
          </w:r>
          <w:r w:rsidRPr="009667A9" w:rsidDel="00836C19">
            <w:rPr>
              <w:rFonts w:ascii="Times New Roman" w:hAnsi="Times New Roman" w:cs="B Nazanin"/>
              <w:b w:val="0"/>
              <w:bCs w:val="0"/>
              <w:noProof/>
              <w:rtl/>
              <w:rPrChange w:id="222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225" w:author="Mohsen Jafarinejad" w:date="2019-05-12T10:51:00Z">
                <w:rPr>
                  <w:rFonts w:cs="Times New Roman" w:hint="eastAsia"/>
                  <w:noProof/>
                  <w:rtl/>
                </w:rPr>
              </w:rPrChange>
            </w:rPr>
            <w:delText>مدل</w:delText>
          </w:r>
          <w:r w:rsidRPr="009667A9" w:rsidDel="00836C19">
            <w:rPr>
              <w:rFonts w:ascii="Times New Roman" w:hAnsi="Times New Roman" w:cs="B Nazanin"/>
              <w:b w:val="0"/>
              <w:bCs w:val="0"/>
              <w:noProof/>
              <w:rtl/>
              <w:rPrChange w:id="2226" w:author="Mohsen Jafarinejad" w:date="2019-05-12T10:51:00Z">
                <w:rPr>
                  <w:rFonts w:cs="Times New Roman"/>
                  <w:noProof/>
                  <w:rtl/>
                </w:rPr>
              </w:rPrChange>
            </w:rPr>
            <w:delText xml:space="preserve"> </w:delText>
          </w:r>
        </w:del>
      </w:ins>
      <w:ins w:id="2227" w:author="Mohsen Jafarinejad" w:date="2019-09-03T12:13:00Z">
        <w:del w:id="2228" w:author="jafary88@gmail.com" w:date="2022-05-11T18:17:00Z">
          <w:r w:rsidR="00BF2F7C" w:rsidDel="00836C19">
            <w:rPr>
              <w:rFonts w:ascii="Times New Roman" w:hAnsi="Times New Roman" w:cs="B Nazanin"/>
              <w:b w:val="0"/>
              <w:bCs w:val="0"/>
              <w:noProof/>
              <w:rtl/>
            </w:rPr>
            <w:delText>ساخته‌شده</w:delText>
          </w:r>
        </w:del>
      </w:ins>
      <w:ins w:id="2229" w:author="Mohsen Jafarinejad" w:date="2019-05-12T10:47:00Z">
        <w:del w:id="2230" w:author="jafary88@gmail.com" w:date="2022-05-11T18:17:00Z">
          <w:r w:rsidRPr="009667A9" w:rsidDel="00836C19">
            <w:rPr>
              <w:rFonts w:ascii="Times New Roman" w:hAnsi="Times New Roman" w:cs="B Nazanin"/>
              <w:b w:val="0"/>
              <w:bCs w:val="0"/>
              <w:noProof/>
              <w:rtl/>
              <w:rPrChange w:id="223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232" w:author="Mohsen Jafarinejad" w:date="2019-05-12T10:51:00Z">
                <w:rPr>
                  <w:rFonts w:cs="Times New Roman" w:hint="eastAsia"/>
                  <w:noProof/>
                  <w:rtl/>
                </w:rPr>
              </w:rPrChange>
            </w:rPr>
            <w:delText>با</w:delText>
          </w:r>
          <w:r w:rsidRPr="009667A9" w:rsidDel="00836C19">
            <w:rPr>
              <w:rFonts w:ascii="Times New Roman" w:hAnsi="Times New Roman" w:cs="B Nazanin"/>
              <w:b w:val="0"/>
              <w:bCs w:val="0"/>
              <w:noProof/>
              <w:rtl/>
              <w:rPrChange w:id="223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234" w:author="Mohsen Jafarinejad" w:date="2019-05-12T10:51:00Z">
                <w:rPr>
                  <w:rFonts w:cs="Times New Roman" w:hint="eastAsia"/>
                  <w:noProof/>
                  <w:rtl/>
                </w:rPr>
              </w:rPrChange>
            </w:rPr>
            <w:delText>تحق</w:delText>
          </w:r>
          <w:r w:rsidRPr="009667A9" w:rsidDel="00836C19">
            <w:rPr>
              <w:rFonts w:ascii="Times New Roman" w:hAnsi="Times New Roman" w:cs="B Nazanin" w:hint="cs"/>
              <w:b w:val="0"/>
              <w:bCs w:val="0"/>
              <w:noProof/>
              <w:rtl/>
              <w:rPrChange w:id="223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236" w:author="Mohsen Jafarinejad" w:date="2019-05-12T10:51:00Z">
                <w:rPr>
                  <w:rFonts w:cs="Times New Roman" w:hint="eastAsia"/>
                  <w:noProof/>
                  <w:rtl/>
                </w:rPr>
              </w:rPrChange>
            </w:rPr>
            <w:delText>قات</w:delText>
          </w:r>
          <w:r w:rsidRPr="009667A9" w:rsidDel="00836C19">
            <w:rPr>
              <w:rFonts w:ascii="Times New Roman" w:hAnsi="Times New Roman" w:cs="B Nazanin"/>
              <w:b w:val="0"/>
              <w:bCs w:val="0"/>
              <w:noProof/>
              <w:rtl/>
              <w:rPrChange w:id="223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23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23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240" w:author="Mohsen Jafarinejad" w:date="2019-05-12T10:51:00Z">
                <w:rPr>
                  <w:rFonts w:cs="Times New Roman" w:hint="eastAsia"/>
                  <w:noProof/>
                  <w:rtl/>
                </w:rPr>
              </w:rPrChange>
            </w:rPr>
            <w:delText>ش</w:delText>
          </w:r>
          <w:r w:rsidRPr="009667A9" w:rsidDel="00836C19">
            <w:rPr>
              <w:rFonts w:ascii="Times New Roman" w:hAnsi="Times New Roman" w:cs="B Nazanin" w:hint="cs"/>
              <w:b w:val="0"/>
              <w:bCs w:val="0"/>
              <w:noProof/>
              <w:rtl/>
              <w:rPrChange w:id="2241"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242" w:author="Mohsen Jafarinejad" w:date="2019-05-12T10:51:00Z">
                <w:rPr>
                  <w:rFonts w:cs="Times New Roman" w:hint="eastAsia"/>
                  <w:noProof/>
                  <w:rtl/>
                </w:rPr>
              </w:rPrChange>
            </w:rPr>
            <w:delText>ن</w:delText>
          </w:r>
          <w:r w:rsidRPr="009667A9" w:rsidDel="00836C19">
            <w:rPr>
              <w:rFonts w:ascii="Times New Roman" w:hAnsi="Times New Roman" w:cs="B Nazanin"/>
              <w:b w:val="0"/>
              <w:bCs w:val="0"/>
              <w:noProof/>
              <w:rPrChange w:id="2243" w:author="Mohsen Jafarinejad" w:date="2019-05-12T10:51:00Z">
                <w:rPr>
                  <w:noProof/>
                </w:rPr>
              </w:rPrChange>
            </w:rPr>
            <w:tab/>
          </w:r>
        </w:del>
      </w:ins>
      <w:ins w:id="2244" w:author="Mohsen Jafarinejad" w:date="2019-05-12T11:01:00Z">
        <w:del w:id="2245" w:author="jafary88@gmail.com" w:date="2022-05-11T18:17:00Z">
          <w:r w:rsidR="00974A00" w:rsidDel="00836C19">
            <w:rPr>
              <w:rFonts w:ascii="Times New Roman" w:hAnsi="Times New Roman" w:cs="B Nazanin" w:hint="cs"/>
              <w:b w:val="0"/>
              <w:bCs w:val="0"/>
              <w:noProof/>
              <w:rtl/>
            </w:rPr>
            <w:delText>78</w:delText>
          </w:r>
        </w:del>
      </w:ins>
    </w:p>
    <w:p w14:paraId="6DC90278" w14:textId="41229181" w:rsidR="009667A9" w:rsidRPr="009667A9" w:rsidDel="00836C19" w:rsidRDefault="009667A9">
      <w:pPr>
        <w:pStyle w:val="TOC2"/>
        <w:tabs>
          <w:tab w:val="right" w:leader="dot" w:pos="8827"/>
        </w:tabs>
        <w:bidi/>
        <w:rPr>
          <w:ins w:id="2246" w:author="Mohsen Jafarinejad" w:date="2019-05-12T10:47:00Z"/>
          <w:del w:id="2247" w:author="jafary88@gmail.com" w:date="2022-05-11T18:17:00Z"/>
          <w:rFonts w:ascii="Times New Roman" w:eastAsiaTheme="minorEastAsia" w:hAnsi="Times New Roman" w:cs="B Nazanin"/>
          <w:b w:val="0"/>
          <w:bCs w:val="0"/>
          <w:noProof/>
          <w:szCs w:val="22"/>
          <w:rPrChange w:id="2248" w:author="Mohsen Jafarinejad" w:date="2019-05-12T10:51:00Z">
            <w:rPr>
              <w:ins w:id="2249" w:author="Mohsen Jafarinejad" w:date="2019-05-12T10:47:00Z"/>
              <w:del w:id="2250" w:author="jafary88@gmail.com" w:date="2022-05-11T18:17:00Z"/>
              <w:rFonts w:eastAsiaTheme="minorEastAsia" w:cstheme="minorBidi"/>
              <w:b w:val="0"/>
              <w:bCs w:val="0"/>
              <w:noProof/>
              <w:szCs w:val="22"/>
            </w:rPr>
          </w:rPrChange>
        </w:rPr>
        <w:pPrChange w:id="2251" w:author="Mohsen Jafarinejad" w:date="2019-05-12T11:01:00Z">
          <w:pPr>
            <w:pStyle w:val="TOC2"/>
            <w:tabs>
              <w:tab w:val="right" w:leader="dot" w:pos="8827"/>
            </w:tabs>
          </w:pPr>
        </w:pPrChange>
      </w:pPr>
      <w:ins w:id="2252" w:author="Mohsen Jafarinejad" w:date="2019-05-12T10:47:00Z">
        <w:del w:id="2253" w:author="jafary88@gmail.com" w:date="2022-05-11T18:17:00Z">
          <w:r w:rsidRPr="009667A9" w:rsidDel="00836C19">
            <w:rPr>
              <w:rFonts w:ascii="Times New Roman" w:hAnsi="Times New Roman" w:cs="B Nazanin"/>
              <w:b w:val="0"/>
              <w:bCs w:val="0"/>
              <w:noProof/>
              <w:rtl/>
              <w:rPrChange w:id="2254" w:author="Mohsen Jafarinejad" w:date="2019-05-12T10:51:00Z">
                <w:rPr>
                  <w:rFonts w:cs="Times New Roman"/>
                  <w:noProof/>
                  <w:rtl/>
                </w:rPr>
              </w:rPrChange>
            </w:rPr>
            <w:delText>4-3</w:delText>
          </w:r>
          <w:r w:rsidRPr="009667A9" w:rsidDel="00836C19">
            <w:rPr>
              <w:rFonts w:ascii="Times New Roman" w:hAnsi="Times New Roman" w:cs="B Nazanin"/>
              <w:b w:val="0"/>
              <w:bCs w:val="0"/>
              <w:noProof/>
              <w:rtl/>
              <w:lang w:bidi="fa-IR"/>
              <w:rPrChange w:id="2255"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lang w:bidi="fa-IR"/>
              <w:rPrChange w:id="2256" w:author="Mohsen Jafarinejad" w:date="2019-05-12T10:51:00Z">
                <w:rPr>
                  <w:rFonts w:cs="Times New Roman" w:hint="eastAsia"/>
                  <w:noProof/>
                  <w:rtl/>
                  <w:lang w:bidi="fa-IR"/>
                </w:rPr>
              </w:rPrChange>
            </w:rPr>
            <w:delText>مقا</w:delText>
          </w:r>
          <w:r w:rsidRPr="009667A9" w:rsidDel="00836C19">
            <w:rPr>
              <w:rFonts w:ascii="Times New Roman" w:hAnsi="Times New Roman" w:cs="B Nazanin" w:hint="cs"/>
              <w:b w:val="0"/>
              <w:bCs w:val="0"/>
              <w:noProof/>
              <w:rtl/>
              <w:lang w:bidi="fa-IR"/>
              <w:rPrChange w:id="2257" w:author="Mohsen Jafarinejad" w:date="2019-05-12T10:51:00Z">
                <w:rPr>
                  <w:rFonts w:cs="Times New Roman" w:hint="cs"/>
                  <w:noProof/>
                  <w:rtl/>
                  <w:lang w:bidi="fa-IR"/>
                </w:rPr>
              </w:rPrChange>
            </w:rPr>
            <w:delText>ی</w:delText>
          </w:r>
          <w:r w:rsidRPr="009667A9" w:rsidDel="00836C19">
            <w:rPr>
              <w:rFonts w:ascii="Times New Roman" w:hAnsi="Times New Roman" w:cs="B Nazanin" w:hint="eastAsia"/>
              <w:b w:val="0"/>
              <w:bCs w:val="0"/>
              <w:noProof/>
              <w:rtl/>
              <w:lang w:bidi="fa-IR"/>
              <w:rPrChange w:id="2258" w:author="Mohsen Jafarinejad" w:date="2019-05-12T10:51:00Z">
                <w:rPr>
                  <w:rFonts w:cs="Times New Roman" w:hint="eastAsia"/>
                  <w:noProof/>
                  <w:rtl/>
                  <w:lang w:bidi="fa-IR"/>
                </w:rPr>
              </w:rPrChange>
            </w:rPr>
            <w:delText>سه</w:delText>
          </w:r>
          <w:r w:rsidRPr="009667A9" w:rsidDel="00836C19">
            <w:rPr>
              <w:rFonts w:ascii="Times New Roman" w:hAnsi="Times New Roman" w:cs="B Nazanin"/>
              <w:b w:val="0"/>
              <w:bCs w:val="0"/>
              <w:noProof/>
              <w:rtl/>
              <w:lang w:bidi="fa-IR"/>
              <w:rPrChange w:id="2259"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rPrChange w:id="2260" w:author="Mohsen Jafarinejad" w:date="2019-05-12T10:51:00Z">
                <w:rPr>
                  <w:rFonts w:ascii="Tahoma" w:hAnsi="Tahoma" w:cs="Tahoma" w:hint="eastAsia"/>
                  <w:noProof/>
                  <w:rtl/>
                </w:rPr>
              </w:rPrChange>
            </w:rPr>
            <w:delText>منحن</w:delText>
          </w:r>
          <w:r w:rsidRPr="009667A9" w:rsidDel="00836C19">
            <w:rPr>
              <w:rFonts w:ascii="Times New Roman" w:hAnsi="Times New Roman" w:cs="B Nazanin" w:hint="cs"/>
              <w:b w:val="0"/>
              <w:bCs w:val="0"/>
              <w:noProof/>
              <w:rtl/>
              <w:rPrChange w:id="2261"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tl/>
              <w:rPrChange w:id="2262"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263"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b w:val="0"/>
              <w:bCs w:val="0"/>
              <w:noProof/>
              <w:rtl/>
              <w:rPrChange w:id="2264"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265"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b w:val="0"/>
              <w:bCs w:val="0"/>
              <w:noProof/>
              <w:rtl/>
              <w:rPrChange w:id="2266"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267" w:author="Mohsen Jafarinejad" w:date="2019-05-12T10:51:00Z">
                <w:rPr>
                  <w:rFonts w:ascii="Tahoma" w:hAnsi="Tahoma" w:cs="Tahoma" w:hint="eastAsia"/>
                  <w:noProof/>
                  <w:rtl/>
                </w:rPr>
              </w:rPrChange>
            </w:rPr>
            <w:delText>ون</w:delText>
          </w:r>
          <w:r w:rsidRPr="009667A9" w:rsidDel="00836C19">
            <w:rPr>
              <w:rFonts w:ascii="Times New Roman" w:hAnsi="Times New Roman" w:cs="B Nazanin"/>
              <w:b w:val="0"/>
              <w:bCs w:val="0"/>
              <w:noProof/>
              <w:rtl/>
              <w:rPrChange w:id="2268"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269" w:author="Mohsen Jafarinejad" w:date="2019-05-12T10:51:00Z">
                <w:rPr>
                  <w:rFonts w:ascii="Tahoma" w:hAnsi="Tahoma" w:cs="Tahoma" w:hint="eastAsia"/>
                  <w:noProof/>
                  <w:rtl/>
                </w:rPr>
              </w:rPrChange>
            </w:rPr>
            <w:delText>آزما</w:delText>
          </w:r>
          <w:r w:rsidRPr="009667A9" w:rsidDel="00836C19">
            <w:rPr>
              <w:rFonts w:ascii="Times New Roman" w:hAnsi="Times New Roman" w:cs="B Nazanin" w:hint="cs"/>
              <w:b w:val="0"/>
              <w:bCs w:val="0"/>
              <w:noProof/>
              <w:rtl/>
              <w:rPrChange w:id="2270"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271" w:author="Mohsen Jafarinejad" w:date="2019-05-12T10:51:00Z">
                <w:rPr>
                  <w:rFonts w:ascii="Tahoma" w:hAnsi="Tahoma" w:cs="Tahoma" w:hint="eastAsia"/>
                  <w:noProof/>
                  <w:rtl/>
                </w:rPr>
              </w:rPrChange>
            </w:rPr>
            <w:delText>شات</w:delText>
          </w:r>
          <w:r w:rsidRPr="009667A9" w:rsidDel="00836C19">
            <w:rPr>
              <w:rFonts w:ascii="Times New Roman" w:hAnsi="Times New Roman" w:cs="B Nazanin"/>
              <w:b w:val="0"/>
              <w:bCs w:val="0"/>
              <w:noProof/>
              <w:rtl/>
              <w:rPrChange w:id="2272"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273" w:author="Mohsen Jafarinejad" w:date="2019-05-12T10:51:00Z">
                <w:rPr>
                  <w:rFonts w:ascii="Tahoma" w:hAnsi="Tahoma" w:cs="Tahoma" w:hint="eastAsia"/>
                  <w:noProof/>
                  <w:rtl/>
                </w:rPr>
              </w:rPrChange>
            </w:rPr>
            <w:delText>تجرب</w:delText>
          </w:r>
          <w:r w:rsidRPr="009667A9" w:rsidDel="00836C19">
            <w:rPr>
              <w:rFonts w:ascii="Times New Roman" w:hAnsi="Times New Roman" w:cs="B Nazanin" w:hint="cs"/>
              <w:b w:val="0"/>
              <w:bCs w:val="0"/>
              <w:noProof/>
              <w:rtl/>
              <w:rPrChange w:id="2274"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tl/>
              <w:rPrChange w:id="2275"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276" w:author="Mohsen Jafarinejad" w:date="2019-05-12T10:51:00Z">
                <w:rPr>
                  <w:rFonts w:ascii="Tahoma" w:hAnsi="Tahoma" w:cs="Tahoma" w:hint="eastAsia"/>
                  <w:noProof/>
                  <w:rtl/>
                </w:rPr>
              </w:rPrChange>
            </w:rPr>
            <w:delText>و</w:delText>
          </w:r>
          <w:r w:rsidRPr="009667A9" w:rsidDel="00836C19">
            <w:rPr>
              <w:rFonts w:ascii="Times New Roman" w:hAnsi="Times New Roman" w:cs="B Nazanin"/>
              <w:b w:val="0"/>
              <w:bCs w:val="0"/>
              <w:noProof/>
              <w:rtl/>
              <w:rPrChange w:id="2277"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278" w:author="Mohsen Jafarinejad" w:date="2019-05-12T10:51:00Z">
                <w:rPr>
                  <w:rFonts w:ascii="Tahoma" w:hAnsi="Tahoma" w:cs="Tahoma" w:hint="eastAsia"/>
                  <w:noProof/>
                  <w:rtl/>
                </w:rPr>
              </w:rPrChange>
            </w:rPr>
            <w:delText>مدل</w:delText>
          </w:r>
          <w:r w:rsidRPr="009667A9" w:rsidDel="00836C19">
            <w:rPr>
              <w:rFonts w:ascii="Times New Roman" w:hAnsi="Times New Roman" w:cs="B Nazanin"/>
              <w:b w:val="0"/>
              <w:bCs w:val="0"/>
              <w:noProof/>
              <w:rtl/>
              <w:rPrChange w:id="2279" w:author="Mohsen Jafarinejad" w:date="2019-05-12T10:51:00Z">
                <w:rPr>
                  <w:rFonts w:ascii="Tahoma" w:hAnsi="Tahoma" w:cs="Tahoma"/>
                  <w:noProof/>
                  <w:rtl/>
                </w:rPr>
              </w:rPrChange>
            </w:rPr>
            <w:delText xml:space="preserve"> </w:delText>
          </w:r>
        </w:del>
      </w:ins>
      <w:ins w:id="2280" w:author="Mohsen Jafarinejad" w:date="2019-09-03T12:13:00Z">
        <w:del w:id="2281" w:author="jafary88@gmail.com" w:date="2022-05-11T18:17:00Z">
          <w:r w:rsidR="00BF2F7C" w:rsidDel="00836C19">
            <w:rPr>
              <w:rFonts w:ascii="Times New Roman" w:hAnsi="Times New Roman" w:cs="B Nazanin"/>
              <w:b w:val="0"/>
              <w:bCs w:val="0"/>
              <w:noProof/>
              <w:rtl/>
            </w:rPr>
            <w:delText>ساخته‌شده</w:delText>
          </w:r>
        </w:del>
      </w:ins>
      <w:ins w:id="2282" w:author="Mohsen Jafarinejad" w:date="2019-05-12T10:47:00Z">
        <w:del w:id="2283" w:author="jafary88@gmail.com" w:date="2022-05-11T18:17:00Z">
          <w:r w:rsidRPr="009667A9" w:rsidDel="00836C19">
            <w:rPr>
              <w:rFonts w:ascii="Times New Roman" w:hAnsi="Times New Roman" w:cs="B Nazanin"/>
              <w:b w:val="0"/>
              <w:bCs w:val="0"/>
              <w:noProof/>
              <w:rPrChange w:id="2284" w:author="Mohsen Jafarinejad" w:date="2019-05-12T10:51:00Z">
                <w:rPr>
                  <w:noProof/>
                </w:rPr>
              </w:rPrChange>
            </w:rPr>
            <w:tab/>
          </w:r>
        </w:del>
      </w:ins>
      <w:ins w:id="2285" w:author="Mohsen Jafarinejad" w:date="2019-05-12T11:01:00Z">
        <w:del w:id="2286" w:author="jafary88@gmail.com" w:date="2022-05-11T18:17:00Z">
          <w:r w:rsidR="00974A00" w:rsidDel="00836C19">
            <w:rPr>
              <w:rFonts w:ascii="Times New Roman" w:hAnsi="Times New Roman" w:cs="B Nazanin" w:hint="cs"/>
              <w:b w:val="0"/>
              <w:bCs w:val="0"/>
              <w:noProof/>
              <w:rtl/>
            </w:rPr>
            <w:delText>79</w:delText>
          </w:r>
        </w:del>
      </w:ins>
    </w:p>
    <w:p w14:paraId="5370AC48" w14:textId="6107F306" w:rsidR="009667A9" w:rsidRPr="009667A9" w:rsidDel="00836C19" w:rsidRDefault="009667A9">
      <w:pPr>
        <w:pStyle w:val="TOC2"/>
        <w:tabs>
          <w:tab w:val="right" w:leader="dot" w:pos="8827"/>
        </w:tabs>
        <w:bidi/>
        <w:rPr>
          <w:ins w:id="2287" w:author="Mohsen Jafarinejad" w:date="2019-05-12T10:47:00Z"/>
          <w:del w:id="2288" w:author="jafary88@gmail.com" w:date="2022-05-11T18:17:00Z"/>
          <w:rFonts w:ascii="Times New Roman" w:eastAsiaTheme="minorEastAsia" w:hAnsi="Times New Roman" w:cs="B Nazanin"/>
          <w:b w:val="0"/>
          <w:bCs w:val="0"/>
          <w:noProof/>
          <w:szCs w:val="22"/>
          <w:rPrChange w:id="2289" w:author="Mohsen Jafarinejad" w:date="2019-05-12T10:51:00Z">
            <w:rPr>
              <w:ins w:id="2290" w:author="Mohsen Jafarinejad" w:date="2019-05-12T10:47:00Z"/>
              <w:del w:id="2291" w:author="jafary88@gmail.com" w:date="2022-05-11T18:17:00Z"/>
              <w:rFonts w:eastAsiaTheme="minorEastAsia" w:cstheme="minorBidi"/>
              <w:b w:val="0"/>
              <w:bCs w:val="0"/>
              <w:noProof/>
              <w:szCs w:val="22"/>
            </w:rPr>
          </w:rPrChange>
        </w:rPr>
        <w:pPrChange w:id="2292" w:author="Mohsen Jafarinejad" w:date="2019-05-12T11:01:00Z">
          <w:pPr>
            <w:pStyle w:val="TOC2"/>
            <w:tabs>
              <w:tab w:val="right" w:leader="dot" w:pos="8827"/>
            </w:tabs>
          </w:pPr>
        </w:pPrChange>
      </w:pPr>
      <w:ins w:id="2293" w:author="Mohsen Jafarinejad" w:date="2019-05-12T10:47:00Z">
        <w:del w:id="2294" w:author="jafary88@gmail.com" w:date="2022-05-11T18:17:00Z">
          <w:r w:rsidRPr="009667A9" w:rsidDel="00836C19">
            <w:rPr>
              <w:rFonts w:ascii="Times New Roman" w:hAnsi="Times New Roman" w:cs="B Nazanin"/>
              <w:b w:val="0"/>
              <w:bCs w:val="0"/>
              <w:noProof/>
              <w:rtl/>
              <w:rPrChange w:id="2295" w:author="Mohsen Jafarinejad" w:date="2019-05-12T10:51:00Z">
                <w:rPr>
                  <w:rFonts w:cs="Times New Roman"/>
                  <w:noProof/>
                  <w:rtl/>
                </w:rPr>
              </w:rPrChange>
            </w:rPr>
            <w:delText xml:space="preserve">4-4 </w:delText>
          </w:r>
          <w:r w:rsidRPr="009667A9" w:rsidDel="00836C19">
            <w:rPr>
              <w:rFonts w:ascii="Times New Roman" w:hAnsi="Times New Roman" w:cs="B Nazanin" w:hint="eastAsia"/>
              <w:b w:val="0"/>
              <w:bCs w:val="0"/>
              <w:noProof/>
              <w:rtl/>
              <w:rPrChange w:id="2296"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297"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298"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29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00" w:author="Mohsen Jafarinejad" w:date="2019-05-12T10:51:00Z">
                <w:rPr>
                  <w:rFonts w:cs="Times New Roman" w:hint="eastAsia"/>
                  <w:noProof/>
                  <w:rtl/>
                </w:rPr>
              </w:rPrChange>
            </w:rPr>
            <w:delText>غلظت</w:delText>
          </w:r>
          <w:r w:rsidRPr="009667A9" w:rsidDel="00836C19">
            <w:rPr>
              <w:rFonts w:ascii="Times New Roman" w:hAnsi="Times New Roman" w:cs="B Nazanin"/>
              <w:b w:val="0"/>
              <w:bCs w:val="0"/>
              <w:noProof/>
              <w:rtl/>
              <w:rPrChange w:id="230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lang w:bidi="fa-IR"/>
              <w:rPrChange w:id="2302" w:author="Mohsen Jafarinejad" w:date="2019-05-12T10:51:00Z">
                <w:rPr>
                  <w:rFonts w:ascii="Tahoma" w:hAnsi="Tahoma" w:cs="Tahoma" w:hint="eastAsia"/>
                  <w:noProof/>
                  <w:rtl/>
                  <w:lang w:bidi="fa-IR"/>
                </w:rPr>
              </w:rPrChange>
            </w:rPr>
            <w:delText>واکنشگرها</w:delText>
          </w:r>
          <w:r w:rsidRPr="009667A9" w:rsidDel="00836C19">
            <w:rPr>
              <w:rFonts w:ascii="Times New Roman" w:hAnsi="Times New Roman" w:cs="B Nazanin"/>
              <w:b w:val="0"/>
              <w:bCs w:val="0"/>
              <w:noProof/>
              <w:rtl/>
              <w:rPrChange w:id="230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04" w:author="Mohsen Jafarinejad" w:date="2019-05-12T10:51:00Z">
                <w:rPr>
                  <w:rFonts w:cs="Times New Roman" w:hint="eastAsia"/>
                  <w:noProof/>
                  <w:rtl/>
                </w:rPr>
              </w:rPrChange>
            </w:rPr>
            <w:delText>در</w:delText>
          </w:r>
          <w:r w:rsidRPr="009667A9" w:rsidDel="00836C19">
            <w:rPr>
              <w:rFonts w:ascii="Times New Roman" w:hAnsi="Times New Roman" w:cs="B Nazanin"/>
              <w:b w:val="0"/>
              <w:bCs w:val="0"/>
              <w:noProof/>
              <w:rtl/>
              <w:rPrChange w:id="230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06" w:author="Mohsen Jafarinejad" w:date="2019-05-12T10:51:00Z">
                <w:rPr>
                  <w:rFonts w:cs="Times New Roman" w:hint="eastAsia"/>
                  <w:noProof/>
                  <w:rtl/>
                </w:rPr>
              </w:rPrChange>
            </w:rPr>
            <w:delText>طول</w:delText>
          </w:r>
          <w:r w:rsidRPr="009667A9" w:rsidDel="00836C19">
            <w:rPr>
              <w:rFonts w:ascii="Times New Roman" w:hAnsi="Times New Roman" w:cs="B Nazanin"/>
              <w:b w:val="0"/>
              <w:bCs w:val="0"/>
              <w:noProof/>
              <w:rtl/>
              <w:rPrChange w:id="230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08"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30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310"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231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12"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231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314"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2315"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2316" w:author="Mohsen Jafarinejad" w:date="2019-05-12T10:51:00Z">
                <w:rPr>
                  <w:noProof/>
                </w:rPr>
              </w:rPrChange>
            </w:rPr>
            <w:tab/>
          </w:r>
        </w:del>
      </w:ins>
      <w:ins w:id="2317" w:author="Mohsen Jafarinejad" w:date="2019-05-12T11:01:00Z">
        <w:del w:id="2318" w:author="jafary88@gmail.com" w:date="2022-05-11T18:17:00Z">
          <w:r w:rsidR="00974A00" w:rsidDel="00836C19">
            <w:rPr>
              <w:rFonts w:ascii="Times New Roman" w:hAnsi="Times New Roman" w:cs="B Nazanin" w:hint="cs"/>
              <w:b w:val="0"/>
              <w:bCs w:val="0"/>
              <w:noProof/>
              <w:rtl/>
            </w:rPr>
            <w:delText>81</w:delText>
          </w:r>
        </w:del>
      </w:ins>
    </w:p>
    <w:p w14:paraId="248E1535" w14:textId="7436987E" w:rsidR="009667A9" w:rsidRPr="009667A9" w:rsidDel="00836C19" w:rsidRDefault="009667A9">
      <w:pPr>
        <w:pStyle w:val="TOC2"/>
        <w:tabs>
          <w:tab w:val="right" w:leader="dot" w:pos="8827"/>
        </w:tabs>
        <w:bidi/>
        <w:rPr>
          <w:ins w:id="2319" w:author="Mohsen Jafarinejad" w:date="2019-05-12T10:47:00Z"/>
          <w:del w:id="2320" w:author="jafary88@gmail.com" w:date="2022-05-11T18:17:00Z"/>
          <w:rFonts w:ascii="Times New Roman" w:eastAsiaTheme="minorEastAsia" w:hAnsi="Times New Roman" w:cs="B Nazanin"/>
          <w:b w:val="0"/>
          <w:bCs w:val="0"/>
          <w:noProof/>
          <w:szCs w:val="22"/>
          <w:rPrChange w:id="2321" w:author="Mohsen Jafarinejad" w:date="2019-05-12T10:51:00Z">
            <w:rPr>
              <w:ins w:id="2322" w:author="Mohsen Jafarinejad" w:date="2019-05-12T10:47:00Z"/>
              <w:del w:id="2323" w:author="jafary88@gmail.com" w:date="2022-05-11T18:17:00Z"/>
              <w:rFonts w:eastAsiaTheme="minorEastAsia" w:cstheme="minorBidi"/>
              <w:b w:val="0"/>
              <w:bCs w:val="0"/>
              <w:noProof/>
              <w:szCs w:val="22"/>
            </w:rPr>
          </w:rPrChange>
        </w:rPr>
        <w:pPrChange w:id="2324" w:author="Mohsen Jafarinejad" w:date="2019-05-12T11:01:00Z">
          <w:pPr>
            <w:pStyle w:val="TOC2"/>
            <w:tabs>
              <w:tab w:val="right" w:leader="dot" w:pos="8827"/>
            </w:tabs>
          </w:pPr>
        </w:pPrChange>
      </w:pPr>
      <w:ins w:id="2325" w:author="Mohsen Jafarinejad" w:date="2019-05-12T10:47:00Z">
        <w:del w:id="2326" w:author="jafary88@gmail.com" w:date="2022-05-11T18:17:00Z">
          <w:r w:rsidRPr="009667A9" w:rsidDel="00836C19">
            <w:rPr>
              <w:rFonts w:ascii="Times New Roman" w:hAnsi="Times New Roman" w:cs="B Nazanin"/>
              <w:b w:val="0"/>
              <w:bCs w:val="0"/>
              <w:noProof/>
              <w:rtl/>
              <w:rPrChange w:id="2327" w:author="Mohsen Jafarinejad" w:date="2019-05-12T10:51:00Z">
                <w:rPr>
                  <w:rFonts w:cs="Times New Roman"/>
                  <w:noProof/>
                  <w:rtl/>
                </w:rPr>
              </w:rPrChange>
            </w:rPr>
            <w:delText xml:space="preserve">4-5 </w:delText>
          </w:r>
          <w:r w:rsidRPr="009667A9" w:rsidDel="00836C19">
            <w:rPr>
              <w:rFonts w:ascii="Times New Roman" w:hAnsi="Times New Roman" w:cs="B Nazanin" w:hint="eastAsia"/>
              <w:b w:val="0"/>
              <w:bCs w:val="0"/>
              <w:noProof/>
              <w:rtl/>
              <w:rPrChange w:id="2328"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329"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330"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33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32" w:author="Mohsen Jafarinejad" w:date="2019-05-12T10:51:00Z">
                <w:rPr>
                  <w:rFonts w:cs="Times New Roman" w:hint="eastAsia"/>
                  <w:noProof/>
                  <w:rtl/>
                </w:rPr>
              </w:rPrChange>
            </w:rPr>
            <w:delText>غلظت</w:delText>
          </w:r>
          <w:r w:rsidRPr="009667A9" w:rsidDel="00836C19">
            <w:rPr>
              <w:rFonts w:ascii="Times New Roman" w:hAnsi="Times New Roman" w:cs="B Nazanin"/>
              <w:b w:val="0"/>
              <w:bCs w:val="0"/>
              <w:noProof/>
              <w:rtl/>
              <w:rPrChange w:id="233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34" w:author="Mohsen Jafarinejad" w:date="2019-05-12T10:51:00Z">
                <w:rPr>
                  <w:rFonts w:cs="Times New Roman" w:hint="eastAsia"/>
                  <w:noProof/>
                  <w:rtl/>
                </w:rPr>
              </w:rPrChange>
            </w:rPr>
            <w:delText>محصولات</w:delText>
          </w:r>
          <w:r w:rsidRPr="009667A9" w:rsidDel="00836C19">
            <w:rPr>
              <w:rFonts w:ascii="Times New Roman" w:hAnsi="Times New Roman" w:cs="B Nazanin"/>
              <w:b w:val="0"/>
              <w:bCs w:val="0"/>
              <w:noProof/>
              <w:rtl/>
              <w:rPrChange w:id="233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36" w:author="Mohsen Jafarinejad" w:date="2019-05-12T10:51:00Z">
                <w:rPr>
                  <w:rFonts w:cs="Times New Roman" w:hint="eastAsia"/>
                  <w:noProof/>
                  <w:rtl/>
                </w:rPr>
              </w:rPrChange>
            </w:rPr>
            <w:delText>در</w:delText>
          </w:r>
          <w:r w:rsidRPr="009667A9" w:rsidDel="00836C19">
            <w:rPr>
              <w:rFonts w:ascii="Times New Roman" w:hAnsi="Times New Roman" w:cs="B Nazanin"/>
              <w:b w:val="0"/>
              <w:bCs w:val="0"/>
              <w:noProof/>
              <w:rtl/>
              <w:rPrChange w:id="233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38" w:author="Mohsen Jafarinejad" w:date="2019-05-12T10:51:00Z">
                <w:rPr>
                  <w:rFonts w:cs="Times New Roman" w:hint="eastAsia"/>
                  <w:noProof/>
                  <w:rtl/>
                </w:rPr>
              </w:rPrChange>
            </w:rPr>
            <w:delText>طول</w:delText>
          </w:r>
          <w:r w:rsidRPr="009667A9" w:rsidDel="00836C19">
            <w:rPr>
              <w:rFonts w:ascii="Times New Roman" w:hAnsi="Times New Roman" w:cs="B Nazanin"/>
              <w:b w:val="0"/>
              <w:bCs w:val="0"/>
              <w:noProof/>
              <w:rtl/>
              <w:rPrChange w:id="233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40"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341"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342"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tl/>
              <w:rPrChange w:id="234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44" w:author="Mohsen Jafarinejad" w:date="2019-05-12T10:51:00Z">
                <w:rPr>
                  <w:rFonts w:cs="Times New Roman" w:hint="eastAsia"/>
                  <w:noProof/>
                  <w:rtl/>
                </w:rPr>
              </w:rPrChange>
            </w:rPr>
            <w:delText>م</w:delText>
          </w:r>
          <w:r w:rsidRPr="009667A9" w:rsidDel="00836C19">
            <w:rPr>
              <w:rFonts w:ascii="Times New Roman" w:hAnsi="Times New Roman" w:cs="B Nazanin" w:hint="cs"/>
              <w:b w:val="0"/>
              <w:bCs w:val="0"/>
              <w:noProof/>
              <w:rtl/>
              <w:rPrChange w:id="234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346" w:author="Mohsen Jafarinejad" w:date="2019-05-12T10:51:00Z">
                <w:rPr>
                  <w:rFonts w:cs="Times New Roman" w:hint="eastAsia"/>
                  <w:noProof/>
                  <w:rtl/>
                </w:rPr>
              </w:rPrChange>
            </w:rPr>
            <w:delText>کروب</w:delText>
          </w:r>
          <w:r w:rsidRPr="009667A9" w:rsidDel="00836C19">
            <w:rPr>
              <w:rFonts w:ascii="Times New Roman" w:hAnsi="Times New Roman" w:cs="B Nazanin" w:hint="cs"/>
              <w:b w:val="0"/>
              <w:bCs w:val="0"/>
              <w:noProof/>
              <w:rtl/>
              <w:rPrChange w:id="2347"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PrChange w:id="2348" w:author="Mohsen Jafarinejad" w:date="2019-05-12T10:51:00Z">
                <w:rPr>
                  <w:noProof/>
                </w:rPr>
              </w:rPrChange>
            </w:rPr>
            <w:tab/>
          </w:r>
        </w:del>
      </w:ins>
      <w:ins w:id="2349" w:author="Mohsen Jafarinejad" w:date="2019-05-12T11:01:00Z">
        <w:del w:id="2350" w:author="jafary88@gmail.com" w:date="2022-05-11T18:17:00Z">
          <w:r w:rsidR="00974A00" w:rsidDel="00836C19">
            <w:rPr>
              <w:rFonts w:ascii="Times New Roman" w:hAnsi="Times New Roman" w:cs="B Nazanin" w:hint="cs"/>
              <w:b w:val="0"/>
              <w:bCs w:val="0"/>
              <w:noProof/>
              <w:rtl/>
            </w:rPr>
            <w:delText>83</w:delText>
          </w:r>
        </w:del>
      </w:ins>
    </w:p>
    <w:p w14:paraId="79D05DEE" w14:textId="13435BCD" w:rsidR="009667A9" w:rsidRPr="009667A9" w:rsidDel="00836C19" w:rsidRDefault="009667A9">
      <w:pPr>
        <w:pStyle w:val="TOC2"/>
        <w:tabs>
          <w:tab w:val="right" w:leader="dot" w:pos="8827"/>
        </w:tabs>
        <w:bidi/>
        <w:rPr>
          <w:ins w:id="2351" w:author="Mohsen Jafarinejad" w:date="2019-05-12T10:47:00Z"/>
          <w:del w:id="2352" w:author="jafary88@gmail.com" w:date="2022-05-11T18:17:00Z"/>
          <w:rFonts w:ascii="Times New Roman" w:eastAsiaTheme="minorEastAsia" w:hAnsi="Times New Roman" w:cs="B Nazanin"/>
          <w:b w:val="0"/>
          <w:bCs w:val="0"/>
          <w:noProof/>
          <w:szCs w:val="22"/>
          <w:rPrChange w:id="2353" w:author="Mohsen Jafarinejad" w:date="2019-05-12T10:51:00Z">
            <w:rPr>
              <w:ins w:id="2354" w:author="Mohsen Jafarinejad" w:date="2019-05-12T10:47:00Z"/>
              <w:del w:id="2355" w:author="jafary88@gmail.com" w:date="2022-05-11T18:17:00Z"/>
              <w:rFonts w:eastAsiaTheme="minorEastAsia" w:cstheme="minorBidi"/>
              <w:b w:val="0"/>
              <w:bCs w:val="0"/>
              <w:noProof/>
              <w:szCs w:val="22"/>
            </w:rPr>
          </w:rPrChange>
        </w:rPr>
        <w:pPrChange w:id="2356" w:author="Mohsen Jafarinejad" w:date="2019-05-12T11:01:00Z">
          <w:pPr>
            <w:pStyle w:val="TOC2"/>
            <w:tabs>
              <w:tab w:val="right" w:leader="dot" w:pos="8827"/>
            </w:tabs>
          </w:pPr>
        </w:pPrChange>
      </w:pPr>
      <w:ins w:id="2357" w:author="Mohsen Jafarinejad" w:date="2019-05-12T10:47:00Z">
        <w:del w:id="2358" w:author="jafary88@gmail.com" w:date="2022-05-11T18:17:00Z">
          <w:r w:rsidRPr="009667A9" w:rsidDel="00836C19">
            <w:rPr>
              <w:rFonts w:ascii="Times New Roman" w:hAnsi="Times New Roman" w:cs="B Nazanin"/>
              <w:b w:val="0"/>
              <w:bCs w:val="0"/>
              <w:noProof/>
              <w:rtl/>
              <w:rPrChange w:id="2359" w:author="Mohsen Jafarinejad" w:date="2019-05-12T10:51:00Z">
                <w:rPr>
                  <w:rFonts w:cs="Times New Roman"/>
                  <w:noProof/>
                  <w:rtl/>
                </w:rPr>
              </w:rPrChange>
            </w:rPr>
            <w:delText xml:space="preserve">4-6 </w:delText>
          </w:r>
          <w:r w:rsidRPr="009667A9" w:rsidDel="00836C19">
            <w:rPr>
              <w:rFonts w:ascii="Times New Roman" w:hAnsi="Times New Roman" w:cs="B Nazanin" w:hint="eastAsia"/>
              <w:b w:val="0"/>
              <w:bCs w:val="0"/>
              <w:noProof/>
              <w:rtl/>
              <w:rPrChange w:id="2360"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361"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362"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36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64" w:author="Mohsen Jafarinejad" w:date="2019-05-12T10:51:00Z">
                <w:rPr>
                  <w:rFonts w:cs="Times New Roman" w:hint="eastAsia"/>
                  <w:noProof/>
                  <w:rtl/>
                </w:rPr>
              </w:rPrChange>
            </w:rPr>
            <w:delText>شدت</w:delText>
          </w:r>
          <w:r w:rsidRPr="009667A9" w:rsidDel="00836C19">
            <w:rPr>
              <w:rFonts w:ascii="Times New Roman" w:hAnsi="Times New Roman" w:cs="B Nazanin"/>
              <w:b w:val="0"/>
              <w:bCs w:val="0"/>
              <w:noProof/>
              <w:rtl/>
              <w:rPrChange w:id="236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66" w:author="Mohsen Jafarinejad" w:date="2019-05-12T10:51:00Z">
                <w:rPr>
                  <w:rFonts w:cs="Times New Roman" w:hint="eastAsia"/>
                  <w:noProof/>
                  <w:rtl/>
                </w:rPr>
              </w:rPrChange>
            </w:rPr>
            <w:delText>واکنش</w:delText>
          </w:r>
          <w:r w:rsidRPr="009667A9" w:rsidDel="00836C19">
            <w:rPr>
              <w:rFonts w:ascii="Times New Roman" w:hAnsi="Times New Roman" w:cs="B Nazanin"/>
              <w:b w:val="0"/>
              <w:bCs w:val="0"/>
              <w:noProof/>
              <w:rtl/>
              <w:rPrChange w:id="236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68" w:author="Mohsen Jafarinejad" w:date="2019-05-12T10:51:00Z">
                <w:rPr>
                  <w:rFonts w:cs="Times New Roman" w:hint="eastAsia"/>
                  <w:noProof/>
                  <w:rtl/>
                </w:rPr>
              </w:rPrChange>
            </w:rPr>
            <w:delText>در</w:delText>
          </w:r>
          <w:r w:rsidRPr="009667A9" w:rsidDel="00836C19">
            <w:rPr>
              <w:rFonts w:ascii="Times New Roman" w:hAnsi="Times New Roman" w:cs="B Nazanin"/>
              <w:b w:val="0"/>
              <w:bCs w:val="0"/>
              <w:noProof/>
              <w:rtl/>
              <w:rPrChange w:id="236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70" w:author="Mohsen Jafarinejad" w:date="2019-05-12T10:51:00Z">
                <w:rPr>
                  <w:rFonts w:cs="Times New Roman" w:hint="eastAsia"/>
                  <w:noProof/>
                  <w:rtl/>
                </w:rPr>
              </w:rPrChange>
            </w:rPr>
            <w:delText>طول</w:delText>
          </w:r>
          <w:r w:rsidRPr="009667A9" w:rsidDel="00836C19">
            <w:rPr>
              <w:rFonts w:ascii="Times New Roman" w:hAnsi="Times New Roman" w:cs="B Nazanin"/>
              <w:b w:val="0"/>
              <w:bCs w:val="0"/>
              <w:noProof/>
              <w:rtl/>
              <w:rPrChange w:id="237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72" w:author="Mohsen Jafarinejad" w:date="2019-05-12T10:51:00Z">
                <w:rPr>
                  <w:rFonts w:cs="Times New Roman" w:hint="eastAsia"/>
                  <w:noProof/>
                  <w:rtl/>
                </w:rPr>
              </w:rPrChange>
            </w:rPr>
            <w:delText>الکترود</w:delText>
          </w:r>
          <w:r w:rsidRPr="009667A9" w:rsidDel="00836C19">
            <w:rPr>
              <w:rFonts w:ascii="Times New Roman" w:hAnsi="Times New Roman" w:cs="B Nazanin"/>
              <w:b w:val="0"/>
              <w:bCs w:val="0"/>
              <w:noProof/>
              <w:rtl/>
              <w:rPrChange w:id="237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74" w:author="Mohsen Jafarinejad" w:date="2019-05-12T10:51:00Z">
                <w:rPr>
                  <w:rFonts w:cs="Times New Roman" w:hint="eastAsia"/>
                  <w:noProof/>
                  <w:rtl/>
                </w:rPr>
              </w:rPrChange>
            </w:rPr>
            <w:delText>آند</w:delText>
          </w:r>
          <w:r w:rsidRPr="009667A9" w:rsidDel="00836C19">
            <w:rPr>
              <w:rFonts w:ascii="Times New Roman" w:hAnsi="Times New Roman" w:cs="B Nazanin"/>
              <w:b w:val="0"/>
              <w:bCs w:val="0"/>
              <w:noProof/>
              <w:rtl/>
              <w:rPrChange w:id="237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76" w:author="Mohsen Jafarinejad" w:date="2019-05-12T10:51:00Z">
                <w:rPr>
                  <w:rFonts w:cs="Times New Roman" w:hint="eastAsia"/>
                  <w:noProof/>
                  <w:rtl/>
                </w:rPr>
              </w:rPrChange>
            </w:rPr>
            <w:delText>و</w:delText>
          </w:r>
          <w:r w:rsidRPr="009667A9" w:rsidDel="00836C19">
            <w:rPr>
              <w:rFonts w:ascii="Times New Roman" w:hAnsi="Times New Roman" w:cs="B Nazanin"/>
              <w:b w:val="0"/>
              <w:bCs w:val="0"/>
              <w:noProof/>
              <w:rtl/>
              <w:rPrChange w:id="237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78" w:author="Mohsen Jafarinejad" w:date="2019-05-12T10:51:00Z">
                <w:rPr>
                  <w:rFonts w:cs="Times New Roman" w:hint="eastAsia"/>
                  <w:noProof/>
                  <w:rtl/>
                </w:rPr>
              </w:rPrChange>
            </w:rPr>
            <w:delText>کاتد</w:delText>
          </w:r>
          <w:r w:rsidRPr="009667A9" w:rsidDel="00836C19">
            <w:rPr>
              <w:rFonts w:ascii="Times New Roman" w:hAnsi="Times New Roman" w:cs="B Nazanin"/>
              <w:b w:val="0"/>
              <w:bCs w:val="0"/>
              <w:noProof/>
              <w:rPrChange w:id="2379" w:author="Mohsen Jafarinejad" w:date="2019-05-12T10:51:00Z">
                <w:rPr>
                  <w:noProof/>
                </w:rPr>
              </w:rPrChange>
            </w:rPr>
            <w:tab/>
          </w:r>
        </w:del>
      </w:ins>
      <w:ins w:id="2380" w:author="Mohsen Jafarinejad" w:date="2019-05-12T11:01:00Z">
        <w:del w:id="2381" w:author="jafary88@gmail.com" w:date="2022-05-11T18:17:00Z">
          <w:r w:rsidR="00974A00" w:rsidDel="00836C19">
            <w:rPr>
              <w:rFonts w:ascii="Times New Roman" w:hAnsi="Times New Roman" w:cs="B Nazanin" w:hint="cs"/>
              <w:b w:val="0"/>
              <w:bCs w:val="0"/>
              <w:noProof/>
              <w:rtl/>
            </w:rPr>
            <w:delText>85</w:delText>
          </w:r>
        </w:del>
      </w:ins>
    </w:p>
    <w:p w14:paraId="49B05ED5" w14:textId="70DE7881" w:rsidR="009667A9" w:rsidRPr="009667A9" w:rsidDel="00836C19" w:rsidRDefault="009667A9">
      <w:pPr>
        <w:pStyle w:val="TOC2"/>
        <w:tabs>
          <w:tab w:val="right" w:leader="dot" w:pos="8827"/>
        </w:tabs>
        <w:bidi/>
        <w:rPr>
          <w:ins w:id="2382" w:author="Mohsen Jafarinejad" w:date="2019-05-12T10:47:00Z"/>
          <w:del w:id="2383" w:author="jafary88@gmail.com" w:date="2022-05-11T18:17:00Z"/>
          <w:rFonts w:ascii="Times New Roman" w:eastAsiaTheme="minorEastAsia" w:hAnsi="Times New Roman" w:cs="B Nazanin"/>
          <w:b w:val="0"/>
          <w:bCs w:val="0"/>
          <w:noProof/>
          <w:szCs w:val="22"/>
          <w:rPrChange w:id="2384" w:author="Mohsen Jafarinejad" w:date="2019-05-12T10:51:00Z">
            <w:rPr>
              <w:ins w:id="2385" w:author="Mohsen Jafarinejad" w:date="2019-05-12T10:47:00Z"/>
              <w:del w:id="2386" w:author="jafary88@gmail.com" w:date="2022-05-11T18:17:00Z"/>
              <w:rFonts w:eastAsiaTheme="minorEastAsia" w:cstheme="minorBidi"/>
              <w:b w:val="0"/>
              <w:bCs w:val="0"/>
              <w:noProof/>
              <w:szCs w:val="22"/>
            </w:rPr>
          </w:rPrChange>
        </w:rPr>
        <w:pPrChange w:id="2387" w:author="Mohsen Jafarinejad" w:date="2019-05-12T11:01:00Z">
          <w:pPr>
            <w:pStyle w:val="TOC2"/>
            <w:tabs>
              <w:tab w:val="right" w:leader="dot" w:pos="8827"/>
            </w:tabs>
          </w:pPr>
        </w:pPrChange>
      </w:pPr>
      <w:ins w:id="2388" w:author="Mohsen Jafarinejad" w:date="2019-05-12T10:47:00Z">
        <w:del w:id="2389" w:author="jafary88@gmail.com" w:date="2022-05-11T18:17:00Z">
          <w:r w:rsidRPr="009667A9" w:rsidDel="00836C19">
            <w:rPr>
              <w:rFonts w:ascii="Times New Roman" w:hAnsi="Times New Roman" w:cs="B Nazanin"/>
              <w:b w:val="0"/>
              <w:bCs w:val="0"/>
              <w:noProof/>
              <w:rtl/>
              <w:rPrChange w:id="2390" w:author="Mohsen Jafarinejad" w:date="2019-05-12T10:51:00Z">
                <w:rPr>
                  <w:rFonts w:cs="Times New Roman"/>
                  <w:noProof/>
                  <w:rtl/>
                </w:rPr>
              </w:rPrChange>
            </w:rPr>
            <w:delText xml:space="preserve">4-7 </w:delText>
          </w:r>
          <w:r w:rsidRPr="009667A9" w:rsidDel="00836C19">
            <w:rPr>
              <w:rFonts w:ascii="Times New Roman" w:hAnsi="Times New Roman" w:cs="B Nazanin" w:hint="eastAsia"/>
              <w:b w:val="0"/>
              <w:bCs w:val="0"/>
              <w:noProof/>
              <w:rtl/>
              <w:rPrChange w:id="2391" w:author="Mohsen Jafarinejad" w:date="2019-05-12T10:51:00Z">
                <w:rPr>
                  <w:rFonts w:cs="Times New Roman" w:hint="eastAsia"/>
                  <w:noProof/>
                  <w:rtl/>
                </w:rPr>
              </w:rPrChange>
            </w:rPr>
            <w:delText>نمودار</w:delText>
          </w:r>
          <w:r w:rsidRPr="009667A9" w:rsidDel="00836C19">
            <w:rPr>
              <w:rFonts w:ascii="Times New Roman" w:hAnsi="Times New Roman" w:cs="B Nazanin"/>
              <w:b w:val="0"/>
              <w:bCs w:val="0"/>
              <w:noProof/>
              <w:rtl/>
              <w:rPrChange w:id="239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93"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394"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395"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39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397" w:author="Mohsen Jafarinejad" w:date="2019-05-12T10:51:00Z">
                <w:rPr>
                  <w:rFonts w:cs="Times New Roman" w:hint="eastAsia"/>
                  <w:noProof/>
                  <w:rtl/>
                </w:rPr>
              </w:rPrChange>
            </w:rPr>
            <w:delText>چگال</w:delText>
          </w:r>
          <w:r w:rsidRPr="009667A9" w:rsidDel="00836C19">
            <w:rPr>
              <w:rFonts w:ascii="Times New Roman" w:hAnsi="Times New Roman" w:cs="B Nazanin" w:hint="cs"/>
              <w:b w:val="0"/>
              <w:bCs w:val="0"/>
              <w:noProof/>
              <w:rtl/>
              <w:rPrChange w:id="2398"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39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00" w:author="Mohsen Jafarinejad" w:date="2019-05-12T10:51:00Z">
                <w:rPr>
                  <w:rFonts w:cs="Times New Roman" w:hint="eastAsia"/>
                  <w:noProof/>
                  <w:rtl/>
                </w:rPr>
              </w:rPrChange>
            </w:rPr>
            <w:delText>جر</w:delText>
          </w:r>
          <w:r w:rsidRPr="009667A9" w:rsidDel="00836C19">
            <w:rPr>
              <w:rFonts w:ascii="Times New Roman" w:hAnsi="Times New Roman" w:cs="B Nazanin" w:hint="cs"/>
              <w:b w:val="0"/>
              <w:bCs w:val="0"/>
              <w:noProof/>
              <w:rtl/>
              <w:rPrChange w:id="2401"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402" w:author="Mohsen Jafarinejad" w:date="2019-05-12T10:51:00Z">
                <w:rPr>
                  <w:rFonts w:cs="Times New Roman" w:hint="eastAsia"/>
                  <w:noProof/>
                  <w:rtl/>
                </w:rPr>
              </w:rPrChange>
            </w:rPr>
            <w:delText>ان</w:delText>
          </w:r>
          <w:r w:rsidRPr="009667A9" w:rsidDel="00836C19">
            <w:rPr>
              <w:rFonts w:ascii="Times New Roman" w:hAnsi="Times New Roman" w:cs="B Nazanin"/>
              <w:b w:val="0"/>
              <w:bCs w:val="0"/>
              <w:noProof/>
              <w:rtl/>
              <w:rPrChange w:id="240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04" w:author="Mohsen Jafarinejad" w:date="2019-05-12T10:51:00Z">
                <w:rPr>
                  <w:rFonts w:cs="Times New Roman" w:hint="eastAsia"/>
                  <w:noProof/>
                  <w:rtl/>
                </w:rPr>
              </w:rPrChange>
            </w:rPr>
            <w:delText>اتصال‌کوتاه</w:delText>
          </w:r>
          <w:r w:rsidRPr="009667A9" w:rsidDel="00836C19">
            <w:rPr>
              <w:rFonts w:ascii="Times New Roman" w:hAnsi="Times New Roman" w:cs="B Nazanin"/>
              <w:b w:val="0"/>
              <w:bCs w:val="0"/>
              <w:noProof/>
              <w:rtl/>
              <w:rPrChange w:id="240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06" w:author="Mohsen Jafarinejad" w:date="2019-05-12T10:51:00Z">
                <w:rPr>
                  <w:rFonts w:cs="Times New Roman" w:hint="eastAsia"/>
                  <w:noProof/>
                  <w:rtl/>
                </w:rPr>
              </w:rPrChange>
            </w:rPr>
            <w:delText>به</w:delText>
          </w:r>
          <w:r w:rsidRPr="009667A9" w:rsidDel="00836C19">
            <w:rPr>
              <w:rFonts w:ascii="Times New Roman" w:hAnsi="Times New Roman" w:cs="B Nazanin"/>
              <w:b w:val="0"/>
              <w:bCs w:val="0"/>
              <w:noProof/>
              <w:rtl/>
              <w:rPrChange w:id="240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08" w:author="Mohsen Jafarinejad" w:date="2019-05-12T10:51:00Z">
                <w:rPr>
                  <w:rFonts w:cs="Times New Roman" w:hint="eastAsia"/>
                  <w:noProof/>
                  <w:rtl/>
                </w:rPr>
              </w:rPrChange>
            </w:rPr>
            <w:delText>ازا</w:delText>
          </w:r>
          <w:r w:rsidRPr="009667A9" w:rsidDel="00836C19">
            <w:rPr>
              <w:rFonts w:ascii="Times New Roman" w:hAnsi="Times New Roman" w:cs="B Nazanin" w:hint="cs"/>
              <w:b w:val="0"/>
              <w:bCs w:val="0"/>
              <w:noProof/>
              <w:rtl/>
              <w:rPrChange w:id="240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41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11"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412"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413"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41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15" w:author="Mohsen Jafarinejad" w:date="2019-05-12T10:51:00Z">
                <w:rPr>
                  <w:rFonts w:cs="Times New Roman" w:hint="eastAsia"/>
                  <w:noProof/>
                  <w:rtl/>
                </w:rPr>
              </w:rPrChange>
            </w:rPr>
            <w:delText>غلظت</w:delText>
          </w:r>
          <w:r w:rsidRPr="009667A9" w:rsidDel="00836C19">
            <w:rPr>
              <w:rFonts w:ascii="Times New Roman" w:hAnsi="Times New Roman" w:cs="B Nazanin"/>
              <w:b w:val="0"/>
              <w:bCs w:val="0"/>
              <w:noProof/>
              <w:rtl/>
              <w:rPrChange w:id="241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17" w:author="Mohsen Jafarinejad" w:date="2019-05-12T10:51:00Z">
                <w:rPr>
                  <w:rFonts w:cs="Times New Roman" w:hint="eastAsia"/>
                  <w:noProof/>
                  <w:rtl/>
                </w:rPr>
              </w:rPrChange>
            </w:rPr>
            <w:delText>اکس</w:delText>
          </w:r>
          <w:r w:rsidRPr="009667A9" w:rsidDel="00836C19">
            <w:rPr>
              <w:rFonts w:ascii="Times New Roman" w:hAnsi="Times New Roman" w:cs="B Nazanin" w:hint="cs"/>
              <w:b w:val="0"/>
              <w:bCs w:val="0"/>
              <w:noProof/>
              <w:rtl/>
              <w:rPrChange w:id="241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419" w:author="Mohsen Jafarinejad" w:date="2019-05-12T10:51:00Z">
                <w:rPr>
                  <w:rFonts w:cs="Times New Roman" w:hint="eastAsia"/>
                  <w:noProof/>
                  <w:rtl/>
                </w:rPr>
              </w:rPrChange>
            </w:rPr>
            <w:delText>ژن</w:delText>
          </w:r>
          <w:r w:rsidRPr="009667A9" w:rsidDel="00836C19">
            <w:rPr>
              <w:rFonts w:ascii="Times New Roman" w:hAnsi="Times New Roman" w:cs="B Nazanin"/>
              <w:b w:val="0"/>
              <w:bCs w:val="0"/>
              <w:noProof/>
              <w:rPrChange w:id="2420" w:author="Mohsen Jafarinejad" w:date="2019-05-12T10:51:00Z">
                <w:rPr>
                  <w:noProof/>
                </w:rPr>
              </w:rPrChange>
            </w:rPr>
            <w:tab/>
          </w:r>
        </w:del>
      </w:ins>
      <w:ins w:id="2421" w:author="Mohsen Jafarinejad" w:date="2019-05-12T11:01:00Z">
        <w:del w:id="2422" w:author="jafary88@gmail.com" w:date="2022-05-11T18:17:00Z">
          <w:r w:rsidR="00974A00" w:rsidDel="00836C19">
            <w:rPr>
              <w:rFonts w:ascii="Times New Roman" w:hAnsi="Times New Roman" w:cs="B Nazanin" w:hint="cs"/>
              <w:b w:val="0"/>
              <w:bCs w:val="0"/>
              <w:noProof/>
              <w:rtl/>
            </w:rPr>
            <w:delText>87</w:delText>
          </w:r>
        </w:del>
      </w:ins>
    </w:p>
    <w:p w14:paraId="0E32F676" w14:textId="4AD2AAB8" w:rsidR="009667A9" w:rsidRPr="009667A9" w:rsidDel="00836C19" w:rsidRDefault="009667A9">
      <w:pPr>
        <w:pStyle w:val="TOC2"/>
        <w:tabs>
          <w:tab w:val="right" w:leader="dot" w:pos="8827"/>
        </w:tabs>
        <w:bidi/>
        <w:rPr>
          <w:ins w:id="2423" w:author="Mohsen Jafarinejad" w:date="2019-05-12T10:47:00Z"/>
          <w:del w:id="2424" w:author="jafary88@gmail.com" w:date="2022-05-11T18:17:00Z"/>
          <w:rFonts w:ascii="Times New Roman" w:eastAsiaTheme="minorEastAsia" w:hAnsi="Times New Roman" w:cs="B Nazanin"/>
          <w:b w:val="0"/>
          <w:bCs w:val="0"/>
          <w:noProof/>
          <w:szCs w:val="22"/>
          <w:rPrChange w:id="2425" w:author="Mohsen Jafarinejad" w:date="2019-05-12T10:51:00Z">
            <w:rPr>
              <w:ins w:id="2426" w:author="Mohsen Jafarinejad" w:date="2019-05-12T10:47:00Z"/>
              <w:del w:id="2427" w:author="jafary88@gmail.com" w:date="2022-05-11T18:17:00Z"/>
              <w:rFonts w:eastAsiaTheme="minorEastAsia" w:cstheme="minorBidi"/>
              <w:b w:val="0"/>
              <w:bCs w:val="0"/>
              <w:noProof/>
              <w:szCs w:val="22"/>
            </w:rPr>
          </w:rPrChange>
        </w:rPr>
        <w:pPrChange w:id="2428" w:author="Mohsen Jafarinejad" w:date="2019-05-12T11:01:00Z">
          <w:pPr>
            <w:pStyle w:val="TOC2"/>
            <w:tabs>
              <w:tab w:val="right" w:leader="dot" w:pos="8827"/>
            </w:tabs>
          </w:pPr>
        </w:pPrChange>
      </w:pPr>
      <w:ins w:id="2429" w:author="Mohsen Jafarinejad" w:date="2019-05-12T10:47:00Z">
        <w:del w:id="2430" w:author="jafary88@gmail.com" w:date="2022-05-11T18:17:00Z">
          <w:r w:rsidRPr="009667A9" w:rsidDel="00836C19">
            <w:rPr>
              <w:rFonts w:ascii="Times New Roman" w:hAnsi="Times New Roman" w:cs="B Nazanin"/>
              <w:b w:val="0"/>
              <w:bCs w:val="0"/>
              <w:noProof/>
              <w:rtl/>
              <w:rPrChange w:id="2431" w:author="Mohsen Jafarinejad" w:date="2019-05-12T10:51:00Z">
                <w:rPr>
                  <w:rFonts w:cs="Times New Roman"/>
                  <w:noProof/>
                  <w:rtl/>
                </w:rPr>
              </w:rPrChange>
            </w:rPr>
            <w:delText xml:space="preserve">4-8 </w:delText>
          </w:r>
          <w:r w:rsidRPr="009667A9" w:rsidDel="00836C19">
            <w:rPr>
              <w:rFonts w:ascii="Times New Roman" w:hAnsi="Times New Roman" w:cs="B Nazanin" w:hint="eastAsia"/>
              <w:b w:val="0"/>
              <w:bCs w:val="0"/>
              <w:noProof/>
              <w:rtl/>
              <w:rPrChange w:id="2432" w:author="Mohsen Jafarinejad" w:date="2019-05-12T10:51:00Z">
                <w:rPr>
                  <w:rFonts w:cs="Times New Roman" w:hint="eastAsia"/>
                  <w:noProof/>
                  <w:rtl/>
                </w:rPr>
              </w:rPrChange>
            </w:rPr>
            <w:delText>نمودار</w:delText>
          </w:r>
          <w:r w:rsidRPr="009667A9" w:rsidDel="00836C19">
            <w:rPr>
              <w:rFonts w:ascii="Times New Roman" w:hAnsi="Times New Roman" w:cs="B Nazanin"/>
              <w:b w:val="0"/>
              <w:bCs w:val="0"/>
              <w:noProof/>
              <w:rtl/>
              <w:rPrChange w:id="243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34" w:author="Mohsen Jafarinejad" w:date="2019-05-12T10:51:00Z">
                <w:rPr>
                  <w:rFonts w:cs="Times New Roman" w:hint="eastAsia"/>
                  <w:noProof/>
                  <w:rtl/>
                </w:rPr>
              </w:rPrChange>
            </w:rPr>
            <w:delText>چگال</w:delText>
          </w:r>
          <w:r w:rsidRPr="009667A9" w:rsidDel="00836C19">
            <w:rPr>
              <w:rFonts w:ascii="Times New Roman" w:hAnsi="Times New Roman" w:cs="B Nazanin" w:hint="cs"/>
              <w:b w:val="0"/>
              <w:bCs w:val="0"/>
              <w:noProof/>
              <w:rtl/>
              <w:rPrChange w:id="2435"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43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37" w:author="Mohsen Jafarinejad" w:date="2019-05-12T10:51:00Z">
                <w:rPr>
                  <w:rFonts w:cs="Times New Roman" w:hint="eastAsia"/>
                  <w:noProof/>
                  <w:rtl/>
                </w:rPr>
              </w:rPrChange>
            </w:rPr>
            <w:delText>جر</w:delText>
          </w:r>
          <w:r w:rsidRPr="009667A9" w:rsidDel="00836C19">
            <w:rPr>
              <w:rFonts w:ascii="Times New Roman" w:hAnsi="Times New Roman" w:cs="B Nazanin" w:hint="cs"/>
              <w:b w:val="0"/>
              <w:bCs w:val="0"/>
              <w:noProof/>
              <w:rtl/>
              <w:rPrChange w:id="243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439" w:author="Mohsen Jafarinejad" w:date="2019-05-12T10:51:00Z">
                <w:rPr>
                  <w:rFonts w:cs="Times New Roman" w:hint="eastAsia"/>
                  <w:noProof/>
                  <w:rtl/>
                </w:rPr>
              </w:rPrChange>
            </w:rPr>
            <w:delText>ان</w:delText>
          </w:r>
          <w:r w:rsidRPr="009667A9" w:rsidDel="00836C19">
            <w:rPr>
              <w:rFonts w:ascii="Times New Roman" w:hAnsi="Times New Roman" w:cs="B Nazanin"/>
              <w:b w:val="0"/>
              <w:bCs w:val="0"/>
              <w:noProof/>
              <w:rtl/>
              <w:rPrChange w:id="244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41" w:author="Mohsen Jafarinejad" w:date="2019-05-12T10:51:00Z">
                <w:rPr>
                  <w:rFonts w:cs="Times New Roman" w:hint="eastAsia"/>
                  <w:noProof/>
                  <w:rtl/>
                </w:rPr>
              </w:rPrChange>
            </w:rPr>
            <w:delText>اتصال‌کوتاه</w:delText>
          </w:r>
          <w:r w:rsidRPr="009667A9" w:rsidDel="00836C19">
            <w:rPr>
              <w:rFonts w:ascii="Times New Roman" w:hAnsi="Times New Roman" w:cs="B Nazanin"/>
              <w:b w:val="0"/>
              <w:bCs w:val="0"/>
              <w:noProof/>
              <w:rtl/>
              <w:rPrChange w:id="244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43" w:author="Mohsen Jafarinejad" w:date="2019-05-12T10:51:00Z">
                <w:rPr>
                  <w:rFonts w:cs="Times New Roman" w:hint="eastAsia"/>
                  <w:noProof/>
                  <w:rtl/>
                </w:rPr>
              </w:rPrChange>
            </w:rPr>
            <w:delText>به</w:delText>
          </w:r>
          <w:r w:rsidRPr="009667A9" w:rsidDel="00836C19">
            <w:rPr>
              <w:rFonts w:ascii="Times New Roman" w:hAnsi="Times New Roman" w:cs="B Nazanin"/>
              <w:b w:val="0"/>
              <w:bCs w:val="0"/>
              <w:noProof/>
              <w:rtl/>
              <w:rPrChange w:id="2444"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45" w:author="Mohsen Jafarinejad" w:date="2019-05-12T10:51:00Z">
                <w:rPr>
                  <w:rFonts w:cs="Times New Roman" w:hint="eastAsia"/>
                  <w:noProof/>
                  <w:rtl/>
                </w:rPr>
              </w:rPrChange>
            </w:rPr>
            <w:delText>ازا</w:delText>
          </w:r>
          <w:r w:rsidRPr="009667A9" w:rsidDel="00836C19">
            <w:rPr>
              <w:rFonts w:ascii="Times New Roman" w:hAnsi="Times New Roman" w:cs="B Nazanin" w:hint="cs"/>
              <w:b w:val="0"/>
              <w:bCs w:val="0"/>
              <w:noProof/>
              <w:rtl/>
              <w:rPrChange w:id="2446"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44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48"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449"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450"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45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52" w:author="Mohsen Jafarinejad" w:date="2019-05-12T10:51:00Z">
                <w:rPr>
                  <w:rFonts w:cs="Times New Roman" w:hint="eastAsia"/>
                  <w:noProof/>
                  <w:rtl/>
                </w:rPr>
              </w:rPrChange>
            </w:rPr>
            <w:delText>شدت</w:delText>
          </w:r>
          <w:r w:rsidRPr="009667A9" w:rsidDel="00836C19">
            <w:rPr>
              <w:rFonts w:ascii="Times New Roman" w:hAnsi="Times New Roman" w:cs="B Nazanin"/>
              <w:b w:val="0"/>
              <w:bCs w:val="0"/>
              <w:noProof/>
              <w:rtl/>
              <w:rPrChange w:id="245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54" w:author="Mohsen Jafarinejad" w:date="2019-05-12T10:51:00Z">
                <w:rPr>
                  <w:rFonts w:cs="Times New Roman" w:hint="eastAsia"/>
                  <w:noProof/>
                  <w:rtl/>
                </w:rPr>
              </w:rPrChange>
            </w:rPr>
            <w:delText>اغتشاش</w:delText>
          </w:r>
          <w:r w:rsidRPr="009667A9" w:rsidDel="00836C19">
            <w:rPr>
              <w:rFonts w:ascii="Times New Roman" w:hAnsi="Times New Roman" w:cs="B Nazanin"/>
              <w:b w:val="0"/>
              <w:bCs w:val="0"/>
              <w:noProof/>
              <w:rPrChange w:id="2455" w:author="Mohsen Jafarinejad" w:date="2019-05-12T10:51:00Z">
                <w:rPr>
                  <w:noProof/>
                </w:rPr>
              </w:rPrChange>
            </w:rPr>
            <w:tab/>
          </w:r>
        </w:del>
      </w:ins>
      <w:ins w:id="2456" w:author="Mohsen Jafarinejad" w:date="2019-05-12T11:01:00Z">
        <w:del w:id="2457" w:author="jafary88@gmail.com" w:date="2022-05-11T18:17:00Z">
          <w:r w:rsidR="00974A00" w:rsidDel="00836C19">
            <w:rPr>
              <w:rFonts w:ascii="Times New Roman" w:hAnsi="Times New Roman" w:cs="B Nazanin" w:hint="cs"/>
              <w:b w:val="0"/>
              <w:bCs w:val="0"/>
              <w:noProof/>
              <w:rtl/>
            </w:rPr>
            <w:delText>88</w:delText>
          </w:r>
        </w:del>
      </w:ins>
    </w:p>
    <w:p w14:paraId="5425C19E" w14:textId="5B01E5C2" w:rsidR="009667A9" w:rsidRPr="009667A9" w:rsidDel="00836C19" w:rsidRDefault="009667A9">
      <w:pPr>
        <w:pStyle w:val="TOC2"/>
        <w:tabs>
          <w:tab w:val="right" w:leader="dot" w:pos="8827"/>
        </w:tabs>
        <w:bidi/>
        <w:rPr>
          <w:ins w:id="2458" w:author="Mohsen Jafarinejad" w:date="2019-05-12T10:47:00Z"/>
          <w:del w:id="2459" w:author="jafary88@gmail.com" w:date="2022-05-11T18:17:00Z"/>
          <w:rFonts w:ascii="Times New Roman" w:eastAsiaTheme="minorEastAsia" w:hAnsi="Times New Roman" w:cs="B Nazanin"/>
          <w:b w:val="0"/>
          <w:bCs w:val="0"/>
          <w:noProof/>
          <w:szCs w:val="22"/>
          <w:rPrChange w:id="2460" w:author="Mohsen Jafarinejad" w:date="2019-05-12T10:51:00Z">
            <w:rPr>
              <w:ins w:id="2461" w:author="Mohsen Jafarinejad" w:date="2019-05-12T10:47:00Z"/>
              <w:del w:id="2462" w:author="jafary88@gmail.com" w:date="2022-05-11T18:17:00Z"/>
              <w:rFonts w:eastAsiaTheme="minorEastAsia" w:cstheme="minorBidi"/>
              <w:b w:val="0"/>
              <w:bCs w:val="0"/>
              <w:noProof/>
              <w:szCs w:val="22"/>
            </w:rPr>
          </w:rPrChange>
        </w:rPr>
        <w:pPrChange w:id="2463" w:author="Mohsen Jafarinejad" w:date="2019-05-12T11:01:00Z">
          <w:pPr>
            <w:pStyle w:val="TOC2"/>
            <w:tabs>
              <w:tab w:val="right" w:leader="dot" w:pos="8827"/>
            </w:tabs>
          </w:pPr>
        </w:pPrChange>
      </w:pPr>
      <w:ins w:id="2464" w:author="Mohsen Jafarinejad" w:date="2019-05-12T10:47:00Z">
        <w:del w:id="2465" w:author="jafary88@gmail.com" w:date="2022-05-11T18:17:00Z">
          <w:r w:rsidRPr="009667A9" w:rsidDel="00836C19">
            <w:rPr>
              <w:rFonts w:ascii="Times New Roman" w:hAnsi="Times New Roman" w:cs="B Nazanin"/>
              <w:b w:val="0"/>
              <w:bCs w:val="0"/>
              <w:noProof/>
              <w:rtl/>
              <w:rPrChange w:id="2466" w:author="Mohsen Jafarinejad" w:date="2019-05-12T10:51:00Z">
                <w:rPr>
                  <w:rFonts w:cs="Times New Roman"/>
                  <w:noProof/>
                  <w:rtl/>
                </w:rPr>
              </w:rPrChange>
            </w:rPr>
            <w:delText xml:space="preserve">4-9 </w:delText>
          </w:r>
          <w:r w:rsidRPr="009667A9" w:rsidDel="00836C19">
            <w:rPr>
              <w:rFonts w:ascii="Times New Roman" w:hAnsi="Times New Roman" w:cs="B Nazanin" w:hint="eastAsia"/>
              <w:b w:val="0"/>
              <w:bCs w:val="0"/>
              <w:noProof/>
              <w:rtl/>
              <w:rPrChange w:id="2467" w:author="Mohsen Jafarinejad" w:date="2019-05-12T10:51:00Z">
                <w:rPr>
                  <w:rFonts w:cs="Times New Roman" w:hint="eastAsia"/>
                  <w:noProof/>
                  <w:rtl/>
                </w:rPr>
              </w:rPrChange>
            </w:rPr>
            <w:delText>نمودار</w:delText>
          </w:r>
          <w:r w:rsidRPr="009667A9" w:rsidDel="00836C19">
            <w:rPr>
              <w:rFonts w:ascii="Times New Roman" w:hAnsi="Times New Roman" w:cs="B Nazanin"/>
              <w:b w:val="0"/>
              <w:bCs w:val="0"/>
              <w:noProof/>
              <w:rtl/>
              <w:rPrChange w:id="246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69"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470"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471"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47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73" w:author="Mohsen Jafarinejad" w:date="2019-05-12T10:51:00Z">
                <w:rPr>
                  <w:rFonts w:cs="Times New Roman" w:hint="eastAsia"/>
                  <w:noProof/>
                  <w:rtl/>
                </w:rPr>
              </w:rPrChange>
            </w:rPr>
            <w:delText>چگال</w:delText>
          </w:r>
          <w:r w:rsidRPr="009667A9" w:rsidDel="00836C19">
            <w:rPr>
              <w:rFonts w:ascii="Times New Roman" w:hAnsi="Times New Roman" w:cs="B Nazanin" w:hint="cs"/>
              <w:b w:val="0"/>
              <w:bCs w:val="0"/>
              <w:noProof/>
              <w:rtl/>
              <w:rPrChange w:id="247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47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76" w:author="Mohsen Jafarinejad" w:date="2019-05-12T10:51:00Z">
                <w:rPr>
                  <w:rFonts w:cs="Times New Roman" w:hint="eastAsia"/>
                  <w:noProof/>
                  <w:rtl/>
                </w:rPr>
              </w:rPrChange>
            </w:rPr>
            <w:delText>جر</w:delText>
          </w:r>
          <w:r w:rsidRPr="009667A9" w:rsidDel="00836C19">
            <w:rPr>
              <w:rFonts w:ascii="Times New Roman" w:hAnsi="Times New Roman" w:cs="B Nazanin" w:hint="cs"/>
              <w:b w:val="0"/>
              <w:bCs w:val="0"/>
              <w:noProof/>
              <w:rtl/>
              <w:rPrChange w:id="247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478" w:author="Mohsen Jafarinejad" w:date="2019-05-12T10:51:00Z">
                <w:rPr>
                  <w:rFonts w:cs="Times New Roman" w:hint="eastAsia"/>
                  <w:noProof/>
                  <w:rtl/>
                </w:rPr>
              </w:rPrChange>
            </w:rPr>
            <w:delText>ان</w:delText>
          </w:r>
          <w:r w:rsidRPr="009667A9" w:rsidDel="00836C19">
            <w:rPr>
              <w:rFonts w:ascii="Times New Roman" w:hAnsi="Times New Roman" w:cs="B Nazanin"/>
              <w:b w:val="0"/>
              <w:bCs w:val="0"/>
              <w:noProof/>
              <w:rtl/>
              <w:rPrChange w:id="247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80" w:author="Mohsen Jafarinejad" w:date="2019-05-12T10:51:00Z">
                <w:rPr>
                  <w:rFonts w:cs="Times New Roman" w:hint="eastAsia"/>
                  <w:noProof/>
                  <w:rtl/>
                </w:rPr>
              </w:rPrChange>
            </w:rPr>
            <w:delText>اتصال‌کوتاه</w:delText>
          </w:r>
          <w:r w:rsidRPr="009667A9" w:rsidDel="00836C19">
            <w:rPr>
              <w:rFonts w:ascii="Times New Roman" w:hAnsi="Times New Roman" w:cs="B Nazanin"/>
              <w:b w:val="0"/>
              <w:bCs w:val="0"/>
              <w:noProof/>
              <w:rtl/>
              <w:rPrChange w:id="248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82" w:author="Mohsen Jafarinejad" w:date="2019-05-12T10:51:00Z">
                <w:rPr>
                  <w:rFonts w:cs="Times New Roman" w:hint="eastAsia"/>
                  <w:noProof/>
                  <w:rtl/>
                </w:rPr>
              </w:rPrChange>
            </w:rPr>
            <w:delText>به</w:delText>
          </w:r>
          <w:r w:rsidRPr="009667A9" w:rsidDel="00836C19">
            <w:rPr>
              <w:rFonts w:ascii="Times New Roman" w:hAnsi="Times New Roman" w:cs="B Nazanin"/>
              <w:b w:val="0"/>
              <w:bCs w:val="0"/>
              <w:noProof/>
              <w:rtl/>
              <w:rPrChange w:id="248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84" w:author="Mohsen Jafarinejad" w:date="2019-05-12T10:51:00Z">
                <w:rPr>
                  <w:rFonts w:cs="Times New Roman" w:hint="eastAsia"/>
                  <w:noProof/>
                  <w:rtl/>
                </w:rPr>
              </w:rPrChange>
            </w:rPr>
            <w:delText>ازا</w:delText>
          </w:r>
          <w:r w:rsidRPr="009667A9" w:rsidDel="00836C19">
            <w:rPr>
              <w:rFonts w:ascii="Times New Roman" w:hAnsi="Times New Roman" w:cs="B Nazanin" w:hint="cs"/>
              <w:b w:val="0"/>
              <w:bCs w:val="0"/>
              <w:noProof/>
              <w:rtl/>
              <w:rPrChange w:id="2485"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48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87" w:author="Mohsen Jafarinejad" w:date="2019-05-12T10:51:00Z">
                <w:rPr>
                  <w:rFonts w:cs="Times New Roman" w:hint="eastAsia"/>
                  <w:noProof/>
                  <w:rtl/>
                </w:rPr>
              </w:rPrChange>
            </w:rPr>
            <w:delText>تغ</w:delText>
          </w:r>
          <w:r w:rsidRPr="009667A9" w:rsidDel="00836C19">
            <w:rPr>
              <w:rFonts w:ascii="Times New Roman" w:hAnsi="Times New Roman" w:cs="B Nazanin" w:hint="cs"/>
              <w:b w:val="0"/>
              <w:bCs w:val="0"/>
              <w:noProof/>
              <w:rtl/>
              <w:rPrChange w:id="2488" w:author="Mohsen Jafarinejad" w:date="2019-05-12T10:51:00Z">
                <w:rPr>
                  <w:rFonts w:cs="Times New Roman" w:hint="cs"/>
                  <w:noProof/>
                  <w:rtl/>
                </w:rPr>
              </w:rPrChange>
            </w:rPr>
            <w:delText>یی</w:delText>
          </w:r>
          <w:r w:rsidRPr="009667A9" w:rsidDel="00836C19">
            <w:rPr>
              <w:rFonts w:ascii="Times New Roman" w:hAnsi="Times New Roman" w:cs="B Nazanin" w:hint="eastAsia"/>
              <w:b w:val="0"/>
              <w:bCs w:val="0"/>
              <w:noProof/>
              <w:rtl/>
              <w:rPrChange w:id="2489" w:author="Mohsen Jafarinejad" w:date="2019-05-12T10:51:00Z">
                <w:rPr>
                  <w:rFonts w:cs="Times New Roman" w:hint="eastAsia"/>
                  <w:noProof/>
                  <w:rtl/>
                </w:rPr>
              </w:rPrChange>
            </w:rPr>
            <w:delText>رات</w:delText>
          </w:r>
          <w:r w:rsidRPr="009667A9" w:rsidDel="00836C19">
            <w:rPr>
              <w:rFonts w:ascii="Times New Roman" w:hAnsi="Times New Roman" w:cs="B Nazanin"/>
              <w:b w:val="0"/>
              <w:bCs w:val="0"/>
              <w:noProof/>
              <w:rtl/>
              <w:rPrChange w:id="249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91" w:author="Mohsen Jafarinejad" w:date="2019-05-12T10:51:00Z">
                <w:rPr>
                  <w:rFonts w:cs="Times New Roman" w:hint="eastAsia"/>
                  <w:noProof/>
                  <w:rtl/>
                </w:rPr>
              </w:rPrChange>
            </w:rPr>
            <w:delText>غلظت</w:delText>
          </w:r>
          <w:r w:rsidRPr="009667A9" w:rsidDel="00836C19">
            <w:rPr>
              <w:rFonts w:ascii="Times New Roman" w:hAnsi="Times New Roman" w:cs="B Nazanin"/>
              <w:b w:val="0"/>
              <w:bCs w:val="0"/>
              <w:noProof/>
              <w:rtl/>
              <w:rPrChange w:id="249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493" w:author="Mohsen Jafarinejad" w:date="2019-05-12T10:51:00Z">
                <w:rPr>
                  <w:rFonts w:cs="Times New Roman" w:hint="eastAsia"/>
                  <w:noProof/>
                  <w:rtl/>
                </w:rPr>
              </w:rPrChange>
            </w:rPr>
            <w:delText>سابستر</w:delText>
          </w:r>
          <w:r w:rsidRPr="009667A9" w:rsidDel="00836C19">
            <w:rPr>
              <w:rFonts w:ascii="Times New Roman" w:hAnsi="Times New Roman" w:cs="B Nazanin"/>
              <w:b w:val="0"/>
              <w:bCs w:val="0"/>
              <w:noProof/>
              <w:rPrChange w:id="2494" w:author="Mohsen Jafarinejad" w:date="2019-05-12T10:51:00Z">
                <w:rPr>
                  <w:noProof/>
                </w:rPr>
              </w:rPrChange>
            </w:rPr>
            <w:tab/>
          </w:r>
        </w:del>
      </w:ins>
      <w:ins w:id="2495" w:author="Mohsen Jafarinejad" w:date="2019-05-12T11:01:00Z">
        <w:del w:id="2496" w:author="jafary88@gmail.com" w:date="2022-05-11T18:17:00Z">
          <w:r w:rsidR="00974A00" w:rsidDel="00836C19">
            <w:rPr>
              <w:rFonts w:ascii="Times New Roman" w:hAnsi="Times New Roman" w:cs="B Nazanin" w:hint="cs"/>
              <w:b w:val="0"/>
              <w:bCs w:val="0"/>
              <w:noProof/>
              <w:rtl/>
            </w:rPr>
            <w:delText>90</w:delText>
          </w:r>
        </w:del>
      </w:ins>
    </w:p>
    <w:p w14:paraId="52CE921C" w14:textId="737AC835" w:rsidR="009667A9" w:rsidRPr="009667A9" w:rsidDel="00836C19" w:rsidRDefault="009667A9">
      <w:pPr>
        <w:pStyle w:val="TOC2"/>
        <w:tabs>
          <w:tab w:val="right" w:leader="dot" w:pos="8827"/>
        </w:tabs>
        <w:bidi/>
        <w:rPr>
          <w:ins w:id="2497" w:author="Mohsen Jafarinejad" w:date="2019-05-12T10:47:00Z"/>
          <w:del w:id="2498" w:author="jafary88@gmail.com" w:date="2022-05-11T18:17:00Z"/>
          <w:rFonts w:ascii="Times New Roman" w:eastAsiaTheme="minorEastAsia" w:hAnsi="Times New Roman" w:cs="B Nazanin"/>
          <w:b w:val="0"/>
          <w:bCs w:val="0"/>
          <w:noProof/>
          <w:szCs w:val="22"/>
          <w:rPrChange w:id="2499" w:author="Mohsen Jafarinejad" w:date="2019-05-12T10:51:00Z">
            <w:rPr>
              <w:ins w:id="2500" w:author="Mohsen Jafarinejad" w:date="2019-05-12T10:47:00Z"/>
              <w:del w:id="2501" w:author="jafary88@gmail.com" w:date="2022-05-11T18:17:00Z"/>
              <w:rFonts w:eastAsiaTheme="minorEastAsia" w:cstheme="minorBidi"/>
              <w:b w:val="0"/>
              <w:bCs w:val="0"/>
              <w:noProof/>
              <w:szCs w:val="22"/>
            </w:rPr>
          </w:rPrChange>
        </w:rPr>
        <w:pPrChange w:id="2502" w:author="Mohsen Jafarinejad" w:date="2019-05-12T11:01:00Z">
          <w:pPr>
            <w:pStyle w:val="TOC2"/>
            <w:tabs>
              <w:tab w:val="right" w:leader="dot" w:pos="8827"/>
            </w:tabs>
          </w:pPr>
        </w:pPrChange>
      </w:pPr>
      <w:ins w:id="2503" w:author="Mohsen Jafarinejad" w:date="2019-05-12T10:47:00Z">
        <w:del w:id="2504" w:author="jafary88@gmail.com" w:date="2022-05-11T18:17:00Z">
          <w:r w:rsidRPr="009667A9" w:rsidDel="00836C19">
            <w:rPr>
              <w:rFonts w:ascii="Times New Roman" w:hAnsi="Times New Roman" w:cs="B Nazanin"/>
              <w:b w:val="0"/>
              <w:bCs w:val="0"/>
              <w:noProof/>
              <w:rtl/>
              <w:rPrChange w:id="2505" w:author="Mohsen Jafarinejad" w:date="2019-05-12T10:51:00Z">
                <w:rPr>
                  <w:rFonts w:cs="Times New Roman"/>
                  <w:noProof/>
                  <w:rtl/>
                </w:rPr>
              </w:rPrChange>
            </w:rPr>
            <w:delText xml:space="preserve">4-10 </w:delText>
          </w:r>
          <w:r w:rsidRPr="009667A9" w:rsidDel="00836C19">
            <w:rPr>
              <w:rFonts w:ascii="Times New Roman" w:hAnsi="Times New Roman" w:cs="B Nazanin" w:hint="eastAsia"/>
              <w:b w:val="0"/>
              <w:bCs w:val="0"/>
              <w:noProof/>
              <w:rtl/>
              <w:rPrChange w:id="2506" w:author="Mohsen Jafarinejad" w:date="2019-05-12T10:51:00Z">
                <w:rPr>
                  <w:rFonts w:cs="Times New Roman" w:hint="eastAsia"/>
                  <w:noProof/>
                  <w:rtl/>
                </w:rPr>
              </w:rPrChange>
            </w:rPr>
            <w:delText>تأث</w:delText>
          </w:r>
          <w:r w:rsidRPr="009667A9" w:rsidDel="00836C19">
            <w:rPr>
              <w:rFonts w:ascii="Times New Roman" w:hAnsi="Times New Roman" w:cs="B Nazanin" w:hint="cs"/>
              <w:b w:val="0"/>
              <w:bCs w:val="0"/>
              <w:noProof/>
              <w:rtl/>
              <w:rPrChange w:id="250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08" w:author="Mohsen Jafarinejad" w:date="2019-05-12T10:51:00Z">
                <w:rPr>
                  <w:rFonts w:cs="Times New Roman" w:hint="eastAsia"/>
                  <w:noProof/>
                  <w:rtl/>
                </w:rPr>
              </w:rPrChange>
            </w:rPr>
            <w:delText>ر</w:delText>
          </w:r>
          <w:r w:rsidRPr="009667A9" w:rsidDel="00836C19">
            <w:rPr>
              <w:rFonts w:ascii="Times New Roman" w:hAnsi="Times New Roman" w:cs="B Nazanin"/>
              <w:b w:val="0"/>
              <w:bCs w:val="0"/>
              <w:noProof/>
              <w:rtl/>
              <w:rPrChange w:id="250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10" w:author="Mohsen Jafarinejad" w:date="2019-05-12T10:51:00Z">
                <w:rPr>
                  <w:rFonts w:cs="Times New Roman" w:hint="eastAsia"/>
                  <w:noProof/>
                  <w:rtl/>
                </w:rPr>
              </w:rPrChange>
            </w:rPr>
            <w:delText>نشت</w:delText>
          </w:r>
          <w:r w:rsidRPr="009667A9" w:rsidDel="00836C19">
            <w:rPr>
              <w:rFonts w:ascii="Times New Roman" w:hAnsi="Times New Roman" w:cs="B Nazanin" w:hint="cs"/>
              <w:b w:val="0"/>
              <w:bCs w:val="0"/>
              <w:noProof/>
              <w:rtl/>
              <w:rPrChange w:id="2511"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51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13" w:author="Mohsen Jafarinejad" w:date="2019-05-12T10:51:00Z">
                <w:rPr>
                  <w:rFonts w:cs="Times New Roman" w:hint="eastAsia"/>
                  <w:noProof/>
                  <w:rtl/>
                </w:rPr>
              </w:rPrChange>
            </w:rPr>
            <w:delText>اکس</w:delText>
          </w:r>
          <w:r w:rsidRPr="009667A9" w:rsidDel="00836C19">
            <w:rPr>
              <w:rFonts w:ascii="Times New Roman" w:hAnsi="Times New Roman" w:cs="B Nazanin" w:hint="cs"/>
              <w:b w:val="0"/>
              <w:bCs w:val="0"/>
              <w:noProof/>
              <w:rtl/>
              <w:rPrChange w:id="251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15" w:author="Mohsen Jafarinejad" w:date="2019-05-12T10:51:00Z">
                <w:rPr>
                  <w:rFonts w:cs="Times New Roman" w:hint="eastAsia"/>
                  <w:noProof/>
                  <w:rtl/>
                </w:rPr>
              </w:rPrChange>
            </w:rPr>
            <w:delText>ژن</w:delText>
          </w:r>
          <w:r w:rsidRPr="009667A9" w:rsidDel="00836C19">
            <w:rPr>
              <w:rFonts w:ascii="Times New Roman" w:hAnsi="Times New Roman" w:cs="B Nazanin"/>
              <w:b w:val="0"/>
              <w:bCs w:val="0"/>
              <w:noProof/>
              <w:rtl/>
              <w:rPrChange w:id="251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17" w:author="Mohsen Jafarinejad" w:date="2019-05-12T10:51:00Z">
                <w:rPr>
                  <w:rFonts w:cs="Times New Roman" w:hint="eastAsia"/>
                  <w:noProof/>
                  <w:rtl/>
                </w:rPr>
              </w:rPrChange>
            </w:rPr>
            <w:delText>محلول</w:delText>
          </w:r>
          <w:r w:rsidRPr="009667A9" w:rsidDel="00836C19">
            <w:rPr>
              <w:rFonts w:ascii="Times New Roman" w:hAnsi="Times New Roman" w:cs="B Nazanin"/>
              <w:b w:val="0"/>
              <w:bCs w:val="0"/>
              <w:noProof/>
              <w:rtl/>
              <w:rPrChange w:id="251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19" w:author="Mohsen Jafarinejad" w:date="2019-05-12T10:51:00Z">
                <w:rPr>
                  <w:rFonts w:cs="Times New Roman" w:hint="eastAsia"/>
                  <w:noProof/>
                  <w:rtl/>
                </w:rPr>
              </w:rPrChange>
            </w:rPr>
            <w:delText>از</w:delText>
          </w:r>
          <w:r w:rsidRPr="009667A9" w:rsidDel="00836C19">
            <w:rPr>
              <w:rFonts w:ascii="Times New Roman" w:hAnsi="Times New Roman" w:cs="B Nazanin"/>
              <w:b w:val="0"/>
              <w:bCs w:val="0"/>
              <w:noProof/>
              <w:rtl/>
              <w:rPrChange w:id="252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21" w:author="Mohsen Jafarinejad" w:date="2019-05-12T10:51:00Z">
                <w:rPr>
                  <w:rFonts w:cs="Times New Roman" w:hint="eastAsia"/>
                  <w:noProof/>
                  <w:rtl/>
                </w:rPr>
              </w:rPrChange>
            </w:rPr>
            <w:delText>غشاء</w:delText>
          </w:r>
          <w:r w:rsidRPr="009667A9" w:rsidDel="00836C19">
            <w:rPr>
              <w:rFonts w:ascii="Times New Roman" w:hAnsi="Times New Roman" w:cs="B Nazanin"/>
              <w:b w:val="0"/>
              <w:bCs w:val="0"/>
              <w:noProof/>
              <w:rtl/>
              <w:rPrChange w:id="252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23" w:author="Mohsen Jafarinejad" w:date="2019-05-12T10:51:00Z">
                <w:rPr>
                  <w:rFonts w:cs="Times New Roman" w:hint="eastAsia"/>
                  <w:noProof/>
                  <w:rtl/>
                </w:rPr>
              </w:rPrChange>
            </w:rPr>
            <w:delText>نف</w:delText>
          </w:r>
          <w:r w:rsidRPr="009667A9" w:rsidDel="00836C19">
            <w:rPr>
              <w:rFonts w:ascii="Times New Roman" w:hAnsi="Times New Roman" w:cs="B Nazanin" w:hint="cs"/>
              <w:b w:val="0"/>
              <w:bCs w:val="0"/>
              <w:noProof/>
              <w:rtl/>
              <w:rPrChange w:id="252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25" w:author="Mohsen Jafarinejad" w:date="2019-05-12T10:51:00Z">
                <w:rPr>
                  <w:rFonts w:cs="Times New Roman" w:hint="eastAsia"/>
                  <w:noProof/>
                  <w:rtl/>
                </w:rPr>
              </w:rPrChange>
            </w:rPr>
            <w:delText>ون</w:delText>
          </w:r>
          <w:r w:rsidRPr="009667A9" w:rsidDel="00836C19">
            <w:rPr>
              <w:rFonts w:ascii="Times New Roman" w:hAnsi="Times New Roman" w:cs="B Nazanin" w:hint="cs"/>
              <w:b w:val="0"/>
              <w:bCs w:val="0"/>
              <w:noProof/>
              <w:rtl/>
              <w:rPrChange w:id="2526"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52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28"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252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30" w:author="Mohsen Jafarinejad" w:date="2019-05-12T10:51:00Z">
                <w:rPr>
                  <w:rFonts w:cs="Times New Roman" w:hint="eastAsia"/>
                  <w:noProof/>
                  <w:rtl/>
                </w:rPr>
              </w:rPrChange>
            </w:rPr>
            <w:delText>عملکرد</w:delText>
          </w:r>
          <w:r w:rsidRPr="009667A9" w:rsidDel="00836C19">
            <w:rPr>
              <w:rFonts w:ascii="Times New Roman" w:hAnsi="Times New Roman" w:cs="B Nazanin"/>
              <w:b w:val="0"/>
              <w:bCs w:val="0"/>
              <w:noProof/>
              <w:rtl/>
              <w:rPrChange w:id="253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32"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53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34"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PrChange w:id="2535" w:author="Mohsen Jafarinejad" w:date="2019-05-12T10:51:00Z">
                <w:rPr>
                  <w:noProof/>
                </w:rPr>
              </w:rPrChange>
            </w:rPr>
            <w:tab/>
          </w:r>
        </w:del>
      </w:ins>
      <w:ins w:id="2536" w:author="Mohsen Jafarinejad" w:date="2019-05-12T11:01:00Z">
        <w:del w:id="2537" w:author="jafary88@gmail.com" w:date="2022-05-11T18:17:00Z">
          <w:r w:rsidR="00974A00" w:rsidDel="00836C19">
            <w:rPr>
              <w:rFonts w:ascii="Times New Roman" w:hAnsi="Times New Roman" w:cs="B Nazanin" w:hint="cs"/>
              <w:b w:val="0"/>
              <w:bCs w:val="0"/>
              <w:noProof/>
              <w:rtl/>
            </w:rPr>
            <w:delText>93</w:delText>
          </w:r>
        </w:del>
      </w:ins>
    </w:p>
    <w:p w14:paraId="59C810C4" w14:textId="4F04A098" w:rsidR="009667A9" w:rsidRPr="009667A9" w:rsidDel="00836C19" w:rsidRDefault="009667A9">
      <w:pPr>
        <w:pStyle w:val="TOC2"/>
        <w:tabs>
          <w:tab w:val="right" w:leader="dot" w:pos="8827"/>
        </w:tabs>
        <w:bidi/>
        <w:rPr>
          <w:ins w:id="2538" w:author="Mohsen Jafarinejad" w:date="2019-05-12T10:47:00Z"/>
          <w:del w:id="2539" w:author="jafary88@gmail.com" w:date="2022-05-11T18:17:00Z"/>
          <w:rFonts w:ascii="Times New Roman" w:eastAsiaTheme="minorEastAsia" w:hAnsi="Times New Roman" w:cs="B Nazanin"/>
          <w:b w:val="0"/>
          <w:bCs w:val="0"/>
          <w:noProof/>
          <w:szCs w:val="22"/>
          <w:rPrChange w:id="2540" w:author="Mohsen Jafarinejad" w:date="2019-05-12T10:51:00Z">
            <w:rPr>
              <w:ins w:id="2541" w:author="Mohsen Jafarinejad" w:date="2019-05-12T10:47:00Z"/>
              <w:del w:id="2542" w:author="jafary88@gmail.com" w:date="2022-05-11T18:17:00Z"/>
              <w:rFonts w:eastAsiaTheme="minorEastAsia" w:cstheme="minorBidi"/>
              <w:b w:val="0"/>
              <w:bCs w:val="0"/>
              <w:noProof/>
              <w:szCs w:val="22"/>
            </w:rPr>
          </w:rPrChange>
        </w:rPr>
        <w:pPrChange w:id="2543" w:author="Mohsen Jafarinejad" w:date="2019-05-12T11:01:00Z">
          <w:pPr>
            <w:pStyle w:val="TOC2"/>
            <w:tabs>
              <w:tab w:val="right" w:leader="dot" w:pos="8827"/>
            </w:tabs>
          </w:pPr>
        </w:pPrChange>
      </w:pPr>
      <w:ins w:id="2544" w:author="Mohsen Jafarinejad" w:date="2019-05-12T10:47:00Z">
        <w:del w:id="2545" w:author="jafary88@gmail.com" w:date="2022-05-11T18:17:00Z">
          <w:r w:rsidRPr="009667A9" w:rsidDel="00836C19">
            <w:rPr>
              <w:rFonts w:ascii="Times New Roman" w:hAnsi="Times New Roman" w:cs="B Nazanin"/>
              <w:b w:val="0"/>
              <w:bCs w:val="0"/>
              <w:noProof/>
              <w:rtl/>
              <w:rPrChange w:id="2546" w:author="Mohsen Jafarinejad" w:date="2019-05-12T10:51:00Z">
                <w:rPr>
                  <w:rFonts w:cs="Times New Roman"/>
                  <w:noProof/>
                  <w:rtl/>
                </w:rPr>
              </w:rPrChange>
            </w:rPr>
            <w:delText xml:space="preserve">4-11 </w:delText>
          </w:r>
          <w:r w:rsidRPr="009667A9" w:rsidDel="00836C19">
            <w:rPr>
              <w:rFonts w:ascii="Times New Roman" w:hAnsi="Times New Roman" w:cs="B Nazanin" w:hint="eastAsia"/>
              <w:b w:val="0"/>
              <w:bCs w:val="0"/>
              <w:noProof/>
              <w:rtl/>
              <w:rPrChange w:id="2547" w:author="Mohsen Jafarinejad" w:date="2019-05-12T10:51:00Z">
                <w:rPr>
                  <w:rFonts w:cs="Times New Roman" w:hint="eastAsia"/>
                  <w:noProof/>
                  <w:rtl/>
                </w:rPr>
              </w:rPrChange>
            </w:rPr>
            <w:delText>اثر</w:delText>
          </w:r>
          <w:r w:rsidRPr="009667A9" w:rsidDel="00836C19">
            <w:rPr>
              <w:rFonts w:ascii="Times New Roman" w:hAnsi="Times New Roman" w:cs="B Nazanin"/>
              <w:b w:val="0"/>
              <w:bCs w:val="0"/>
              <w:noProof/>
              <w:rtl/>
              <w:rPrChange w:id="254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49" w:author="Mohsen Jafarinejad" w:date="2019-05-12T10:51:00Z">
                <w:rPr>
                  <w:rFonts w:cs="Times New Roman" w:hint="eastAsia"/>
                  <w:noProof/>
                  <w:rtl/>
                </w:rPr>
              </w:rPrChange>
            </w:rPr>
            <w:delText>اغتشاش</w:delText>
          </w:r>
          <w:r w:rsidRPr="009667A9" w:rsidDel="00836C19">
            <w:rPr>
              <w:rFonts w:ascii="Times New Roman" w:hAnsi="Times New Roman" w:cs="B Nazanin"/>
              <w:b w:val="0"/>
              <w:bCs w:val="0"/>
              <w:noProof/>
              <w:rtl/>
              <w:rPrChange w:id="255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51"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255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53" w:author="Mohsen Jafarinejad" w:date="2019-05-12T10:51:00Z">
                <w:rPr>
                  <w:rFonts w:cs="Times New Roman" w:hint="eastAsia"/>
                  <w:noProof/>
                  <w:rtl/>
                </w:rPr>
              </w:rPrChange>
            </w:rPr>
            <w:delText>منحن</w:delText>
          </w:r>
          <w:r w:rsidRPr="009667A9" w:rsidDel="00836C19">
            <w:rPr>
              <w:rFonts w:ascii="Times New Roman" w:hAnsi="Times New Roman" w:cs="B Nazanin" w:hint="cs"/>
              <w:b w:val="0"/>
              <w:bCs w:val="0"/>
              <w:noProof/>
              <w:rtl/>
              <w:rPrChange w:id="2554"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55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56" w:author="Mohsen Jafarinejad" w:date="2019-05-12T10:51:00Z">
                <w:rPr>
                  <w:rFonts w:cs="Times New Roman" w:hint="eastAsia"/>
                  <w:noProof/>
                  <w:rtl/>
                </w:rPr>
              </w:rPrChange>
            </w:rPr>
            <w:delText>پلار</w:delText>
          </w:r>
          <w:r w:rsidRPr="009667A9" w:rsidDel="00836C19">
            <w:rPr>
              <w:rFonts w:ascii="Times New Roman" w:hAnsi="Times New Roman" w:cs="B Nazanin" w:hint="cs"/>
              <w:b w:val="0"/>
              <w:bCs w:val="0"/>
              <w:noProof/>
              <w:rtl/>
              <w:rPrChange w:id="255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58" w:author="Mohsen Jafarinejad" w:date="2019-05-12T10:51:00Z">
                <w:rPr>
                  <w:rFonts w:cs="Times New Roman" w:hint="eastAsia"/>
                  <w:noProof/>
                  <w:rtl/>
                </w:rPr>
              </w:rPrChange>
            </w:rPr>
            <w:delText>زاس</w:delText>
          </w:r>
          <w:r w:rsidRPr="009667A9" w:rsidDel="00836C19">
            <w:rPr>
              <w:rFonts w:ascii="Times New Roman" w:hAnsi="Times New Roman" w:cs="B Nazanin" w:hint="cs"/>
              <w:b w:val="0"/>
              <w:bCs w:val="0"/>
              <w:noProof/>
              <w:rtl/>
              <w:rPrChange w:id="2559"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60" w:author="Mohsen Jafarinejad" w:date="2019-05-12T10:51:00Z">
                <w:rPr>
                  <w:rFonts w:cs="Times New Roman" w:hint="eastAsia"/>
                  <w:noProof/>
                  <w:rtl/>
                </w:rPr>
              </w:rPrChange>
            </w:rPr>
            <w:delText>ون</w:delText>
          </w:r>
          <w:r w:rsidRPr="009667A9" w:rsidDel="00836C19">
            <w:rPr>
              <w:rFonts w:ascii="Times New Roman" w:hAnsi="Times New Roman" w:cs="B Nazanin"/>
              <w:b w:val="0"/>
              <w:bCs w:val="0"/>
              <w:noProof/>
              <w:rtl/>
              <w:rPrChange w:id="256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62" w:author="Mohsen Jafarinejad" w:date="2019-05-12T10:51:00Z">
                <w:rPr>
                  <w:rFonts w:cs="Times New Roman" w:hint="eastAsia"/>
                  <w:noProof/>
                  <w:rtl/>
                </w:rPr>
              </w:rPrChange>
            </w:rPr>
            <w:delText>و</w:delText>
          </w:r>
          <w:r w:rsidRPr="009667A9" w:rsidDel="00836C19">
            <w:rPr>
              <w:rFonts w:ascii="Times New Roman" w:hAnsi="Times New Roman" w:cs="B Nazanin"/>
              <w:b w:val="0"/>
              <w:bCs w:val="0"/>
              <w:noProof/>
              <w:rtl/>
              <w:rPrChange w:id="2563"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64" w:author="Mohsen Jafarinejad" w:date="2019-05-12T10:51:00Z">
                <w:rPr>
                  <w:rFonts w:cs="Times New Roman" w:hint="eastAsia"/>
                  <w:noProof/>
                  <w:rtl/>
                </w:rPr>
              </w:rPrChange>
            </w:rPr>
            <w:delText>توان</w:delText>
          </w:r>
          <w:r w:rsidRPr="009667A9" w:rsidDel="00836C19">
            <w:rPr>
              <w:rFonts w:ascii="Times New Roman" w:hAnsi="Times New Roman" w:cs="B Nazanin"/>
              <w:b w:val="0"/>
              <w:bCs w:val="0"/>
              <w:noProof/>
              <w:rtl/>
              <w:rPrChange w:id="256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66" w:author="Mohsen Jafarinejad" w:date="2019-05-12T10:51:00Z">
                <w:rPr>
                  <w:rFonts w:cs="Times New Roman" w:hint="eastAsia"/>
                  <w:noProof/>
                  <w:rtl/>
                </w:rPr>
              </w:rPrChange>
            </w:rPr>
            <w:delText>تول</w:delText>
          </w:r>
          <w:r w:rsidRPr="009667A9" w:rsidDel="00836C19">
            <w:rPr>
              <w:rFonts w:ascii="Times New Roman" w:hAnsi="Times New Roman" w:cs="B Nazanin" w:hint="cs"/>
              <w:b w:val="0"/>
              <w:bCs w:val="0"/>
              <w:noProof/>
              <w:rtl/>
              <w:rPrChange w:id="2567"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68" w:author="Mohsen Jafarinejad" w:date="2019-05-12T10:51:00Z">
                <w:rPr>
                  <w:rFonts w:cs="Times New Roman" w:hint="eastAsia"/>
                  <w:noProof/>
                  <w:rtl/>
                </w:rPr>
              </w:rPrChange>
            </w:rPr>
            <w:delText>د</w:delText>
          </w:r>
          <w:r w:rsidRPr="009667A9" w:rsidDel="00836C19">
            <w:rPr>
              <w:rFonts w:ascii="Times New Roman" w:hAnsi="Times New Roman" w:cs="B Nazanin" w:hint="cs"/>
              <w:b w:val="0"/>
              <w:bCs w:val="0"/>
              <w:noProof/>
              <w:rtl/>
              <w:rPrChange w:id="2569"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57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71"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572"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73"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PrChange w:id="2574" w:author="Mohsen Jafarinejad" w:date="2019-05-12T10:51:00Z">
                <w:rPr>
                  <w:noProof/>
                </w:rPr>
              </w:rPrChange>
            </w:rPr>
            <w:tab/>
          </w:r>
        </w:del>
      </w:ins>
      <w:ins w:id="2575" w:author="Mohsen Jafarinejad" w:date="2019-05-12T11:01:00Z">
        <w:del w:id="2576" w:author="jafary88@gmail.com" w:date="2022-05-11T18:17:00Z">
          <w:r w:rsidR="00974A00" w:rsidDel="00836C19">
            <w:rPr>
              <w:rFonts w:ascii="Times New Roman" w:hAnsi="Times New Roman" w:cs="B Nazanin" w:hint="cs"/>
              <w:b w:val="0"/>
              <w:bCs w:val="0"/>
              <w:noProof/>
              <w:rtl/>
            </w:rPr>
            <w:delText>95</w:delText>
          </w:r>
        </w:del>
      </w:ins>
    </w:p>
    <w:p w14:paraId="6B380BD0" w14:textId="152DC887" w:rsidR="009667A9" w:rsidRPr="009667A9" w:rsidDel="00836C19" w:rsidRDefault="009667A9">
      <w:pPr>
        <w:pStyle w:val="TOC2"/>
        <w:tabs>
          <w:tab w:val="right" w:leader="dot" w:pos="8827"/>
        </w:tabs>
        <w:bidi/>
        <w:rPr>
          <w:ins w:id="2577" w:author="Mohsen Jafarinejad" w:date="2019-05-12T10:47:00Z"/>
          <w:del w:id="2578" w:author="jafary88@gmail.com" w:date="2022-05-11T18:17:00Z"/>
          <w:rFonts w:ascii="Times New Roman" w:eastAsiaTheme="minorEastAsia" w:hAnsi="Times New Roman" w:cs="B Nazanin"/>
          <w:b w:val="0"/>
          <w:bCs w:val="0"/>
          <w:noProof/>
          <w:szCs w:val="22"/>
          <w:rPrChange w:id="2579" w:author="Mohsen Jafarinejad" w:date="2019-05-12T10:51:00Z">
            <w:rPr>
              <w:ins w:id="2580" w:author="Mohsen Jafarinejad" w:date="2019-05-12T10:47:00Z"/>
              <w:del w:id="2581" w:author="jafary88@gmail.com" w:date="2022-05-11T18:17:00Z"/>
              <w:rFonts w:eastAsiaTheme="minorEastAsia" w:cstheme="minorBidi"/>
              <w:b w:val="0"/>
              <w:bCs w:val="0"/>
              <w:noProof/>
              <w:szCs w:val="22"/>
            </w:rPr>
          </w:rPrChange>
        </w:rPr>
        <w:pPrChange w:id="2582" w:author="Mohsen Jafarinejad" w:date="2019-05-12T11:01:00Z">
          <w:pPr>
            <w:pStyle w:val="TOC2"/>
            <w:tabs>
              <w:tab w:val="right" w:leader="dot" w:pos="8827"/>
            </w:tabs>
          </w:pPr>
        </w:pPrChange>
      </w:pPr>
      <w:ins w:id="2583" w:author="Mohsen Jafarinejad" w:date="2019-05-12T10:47:00Z">
        <w:del w:id="2584" w:author="jafary88@gmail.com" w:date="2022-05-11T18:17:00Z">
          <w:r w:rsidRPr="009667A9" w:rsidDel="00836C19">
            <w:rPr>
              <w:rFonts w:ascii="Times New Roman" w:hAnsi="Times New Roman" w:cs="B Nazanin"/>
              <w:b w:val="0"/>
              <w:bCs w:val="0"/>
              <w:noProof/>
              <w:rtl/>
              <w:rPrChange w:id="2585" w:author="Mohsen Jafarinejad" w:date="2019-05-12T10:51:00Z">
                <w:rPr>
                  <w:rFonts w:cs="Times New Roman"/>
                  <w:noProof/>
                  <w:rtl/>
                </w:rPr>
              </w:rPrChange>
            </w:rPr>
            <w:delText xml:space="preserve">4-12 </w:delText>
          </w:r>
          <w:r w:rsidRPr="009667A9" w:rsidDel="00836C19">
            <w:rPr>
              <w:rFonts w:ascii="Times New Roman" w:hAnsi="Times New Roman" w:cs="B Nazanin" w:hint="eastAsia"/>
              <w:b w:val="0"/>
              <w:bCs w:val="0"/>
              <w:noProof/>
              <w:rtl/>
              <w:rPrChange w:id="2586" w:author="Mohsen Jafarinejad" w:date="2019-05-12T10:51:00Z">
                <w:rPr>
                  <w:rFonts w:cs="Times New Roman" w:hint="eastAsia"/>
                  <w:noProof/>
                  <w:rtl/>
                </w:rPr>
              </w:rPrChange>
            </w:rPr>
            <w:delText>اثر</w:delText>
          </w:r>
          <w:r w:rsidRPr="009667A9" w:rsidDel="00836C19">
            <w:rPr>
              <w:rFonts w:ascii="Times New Roman" w:hAnsi="Times New Roman" w:cs="B Nazanin"/>
              <w:b w:val="0"/>
              <w:bCs w:val="0"/>
              <w:noProof/>
              <w:rtl/>
              <w:rPrChange w:id="2587" w:author="Mohsen Jafarinejad" w:date="2019-05-12T10:51:00Z">
                <w:rPr>
                  <w:rFonts w:cs="Times New Roman"/>
                  <w:noProof/>
                  <w:rtl/>
                </w:rPr>
              </w:rPrChange>
            </w:rPr>
            <w:delText xml:space="preserve"> </w:delText>
          </w:r>
        </w:del>
      </w:ins>
      <w:ins w:id="2588" w:author="Mohsen Jafarinejad" w:date="2019-09-03T12:21:00Z">
        <w:del w:id="2589"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590" w:author="Mohsen Jafarinejad" w:date="2019-05-12T10:47:00Z">
        <w:del w:id="2591" w:author="jafary88@gmail.com" w:date="2022-05-11T18:17:00Z">
          <w:r w:rsidRPr="009667A9" w:rsidDel="00836C19">
            <w:rPr>
              <w:rFonts w:ascii="Times New Roman" w:hAnsi="Times New Roman" w:cs="B Nazanin"/>
              <w:b w:val="0"/>
              <w:bCs w:val="0"/>
              <w:noProof/>
              <w:rtl/>
              <w:rPrChange w:id="259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93" w:author="Mohsen Jafarinejad" w:date="2019-05-12T10:51:00Z">
                <w:rPr>
                  <w:rFonts w:cs="Times New Roman" w:hint="eastAsia"/>
                  <w:noProof/>
                  <w:rtl/>
                </w:rPr>
              </w:rPrChange>
            </w:rPr>
            <w:delText>اکس</w:delText>
          </w:r>
          <w:r w:rsidRPr="009667A9" w:rsidDel="00836C19">
            <w:rPr>
              <w:rFonts w:ascii="Times New Roman" w:hAnsi="Times New Roman" w:cs="B Nazanin" w:hint="cs"/>
              <w:b w:val="0"/>
              <w:bCs w:val="0"/>
              <w:noProof/>
              <w:rtl/>
              <w:rPrChange w:id="259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595" w:author="Mohsen Jafarinejad" w:date="2019-05-12T10:51:00Z">
                <w:rPr>
                  <w:rFonts w:cs="Times New Roman" w:hint="eastAsia"/>
                  <w:noProof/>
                  <w:rtl/>
                </w:rPr>
              </w:rPrChange>
            </w:rPr>
            <w:delText>ژن</w:delText>
          </w:r>
          <w:r w:rsidRPr="009667A9" w:rsidDel="00836C19">
            <w:rPr>
              <w:rFonts w:ascii="Times New Roman" w:hAnsi="Times New Roman" w:cs="B Nazanin"/>
              <w:b w:val="0"/>
              <w:bCs w:val="0"/>
              <w:noProof/>
              <w:rtl/>
              <w:rPrChange w:id="259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97"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rPrChange w:id="259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599" w:author="Mohsen Jafarinejad" w:date="2019-05-12T10:51:00Z">
                <w:rPr>
                  <w:rFonts w:cs="Times New Roman" w:hint="eastAsia"/>
                  <w:noProof/>
                  <w:rtl/>
                </w:rPr>
              </w:rPrChange>
            </w:rPr>
            <w:delText>منحن</w:delText>
          </w:r>
          <w:r w:rsidRPr="009667A9" w:rsidDel="00836C19">
            <w:rPr>
              <w:rFonts w:ascii="Times New Roman" w:hAnsi="Times New Roman" w:cs="B Nazanin" w:hint="cs"/>
              <w:b w:val="0"/>
              <w:bCs w:val="0"/>
              <w:noProof/>
              <w:rtl/>
              <w:rPrChange w:id="2600"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60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02" w:author="Mohsen Jafarinejad" w:date="2019-05-12T10:51:00Z">
                <w:rPr>
                  <w:rFonts w:cs="Times New Roman" w:hint="eastAsia"/>
                  <w:noProof/>
                  <w:rtl/>
                </w:rPr>
              </w:rPrChange>
            </w:rPr>
            <w:delText>پلار</w:delText>
          </w:r>
          <w:r w:rsidRPr="009667A9" w:rsidDel="00836C19">
            <w:rPr>
              <w:rFonts w:ascii="Times New Roman" w:hAnsi="Times New Roman" w:cs="B Nazanin" w:hint="cs"/>
              <w:b w:val="0"/>
              <w:bCs w:val="0"/>
              <w:noProof/>
              <w:rtl/>
              <w:rPrChange w:id="260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604" w:author="Mohsen Jafarinejad" w:date="2019-05-12T10:51:00Z">
                <w:rPr>
                  <w:rFonts w:cs="Times New Roman" w:hint="eastAsia"/>
                  <w:noProof/>
                  <w:rtl/>
                </w:rPr>
              </w:rPrChange>
            </w:rPr>
            <w:delText>زاس</w:delText>
          </w:r>
          <w:r w:rsidRPr="009667A9" w:rsidDel="00836C19">
            <w:rPr>
              <w:rFonts w:ascii="Times New Roman" w:hAnsi="Times New Roman" w:cs="B Nazanin" w:hint="cs"/>
              <w:b w:val="0"/>
              <w:bCs w:val="0"/>
              <w:noProof/>
              <w:rtl/>
              <w:rPrChange w:id="2605"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606" w:author="Mohsen Jafarinejad" w:date="2019-05-12T10:51:00Z">
                <w:rPr>
                  <w:rFonts w:cs="Times New Roman" w:hint="eastAsia"/>
                  <w:noProof/>
                  <w:rtl/>
                </w:rPr>
              </w:rPrChange>
            </w:rPr>
            <w:delText>ون</w:delText>
          </w:r>
          <w:r w:rsidRPr="009667A9" w:rsidDel="00836C19">
            <w:rPr>
              <w:rFonts w:ascii="Times New Roman" w:hAnsi="Times New Roman" w:cs="B Nazanin"/>
              <w:b w:val="0"/>
              <w:bCs w:val="0"/>
              <w:noProof/>
              <w:rtl/>
              <w:rPrChange w:id="2607"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08" w:author="Mohsen Jafarinejad" w:date="2019-05-12T10:51:00Z">
                <w:rPr>
                  <w:rFonts w:cs="Times New Roman" w:hint="eastAsia"/>
                  <w:noProof/>
                  <w:rtl/>
                </w:rPr>
              </w:rPrChange>
            </w:rPr>
            <w:delText>و</w:delText>
          </w:r>
          <w:r w:rsidRPr="009667A9" w:rsidDel="00836C19">
            <w:rPr>
              <w:rFonts w:ascii="Times New Roman" w:hAnsi="Times New Roman" w:cs="B Nazanin"/>
              <w:b w:val="0"/>
              <w:bCs w:val="0"/>
              <w:noProof/>
              <w:rtl/>
              <w:rPrChange w:id="2609"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10" w:author="Mohsen Jafarinejad" w:date="2019-05-12T10:51:00Z">
                <w:rPr>
                  <w:rFonts w:cs="Times New Roman" w:hint="eastAsia"/>
                  <w:noProof/>
                  <w:rtl/>
                </w:rPr>
              </w:rPrChange>
            </w:rPr>
            <w:delText>توان</w:delText>
          </w:r>
          <w:r w:rsidRPr="009667A9" w:rsidDel="00836C19">
            <w:rPr>
              <w:rFonts w:ascii="Times New Roman" w:hAnsi="Times New Roman" w:cs="B Nazanin"/>
              <w:b w:val="0"/>
              <w:bCs w:val="0"/>
              <w:noProof/>
              <w:rtl/>
              <w:rPrChange w:id="2611"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12" w:author="Mohsen Jafarinejad" w:date="2019-05-12T10:51:00Z">
                <w:rPr>
                  <w:rFonts w:cs="Times New Roman" w:hint="eastAsia"/>
                  <w:noProof/>
                  <w:rtl/>
                </w:rPr>
              </w:rPrChange>
            </w:rPr>
            <w:delText>تول</w:delText>
          </w:r>
          <w:r w:rsidRPr="009667A9" w:rsidDel="00836C19">
            <w:rPr>
              <w:rFonts w:ascii="Times New Roman" w:hAnsi="Times New Roman" w:cs="B Nazanin" w:hint="cs"/>
              <w:b w:val="0"/>
              <w:bCs w:val="0"/>
              <w:noProof/>
              <w:rtl/>
              <w:rPrChange w:id="261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614" w:author="Mohsen Jafarinejad" w:date="2019-05-12T10:51:00Z">
                <w:rPr>
                  <w:rFonts w:cs="Times New Roman" w:hint="eastAsia"/>
                  <w:noProof/>
                  <w:rtl/>
                </w:rPr>
              </w:rPrChange>
            </w:rPr>
            <w:delText>د</w:delText>
          </w:r>
          <w:r w:rsidRPr="009667A9" w:rsidDel="00836C19">
            <w:rPr>
              <w:rFonts w:ascii="Times New Roman" w:hAnsi="Times New Roman" w:cs="B Nazanin" w:hint="cs"/>
              <w:b w:val="0"/>
              <w:bCs w:val="0"/>
              <w:noProof/>
              <w:rtl/>
              <w:rPrChange w:id="2615"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616"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17"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618"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619" w:author="Mohsen Jafarinejad" w:date="2019-05-12T10:51:00Z">
                <w:rPr>
                  <w:rFonts w:cs="Times New Roman" w:hint="eastAsia"/>
                  <w:noProof/>
                  <w:rtl/>
                </w:rPr>
              </w:rPrChange>
            </w:rPr>
            <w:delText>ل</w:delText>
          </w:r>
          <w:r w:rsidRPr="009667A9" w:rsidDel="00836C19">
            <w:rPr>
              <w:rFonts w:ascii="Times New Roman" w:hAnsi="Times New Roman" w:cs="B Nazanin"/>
              <w:b w:val="0"/>
              <w:bCs w:val="0"/>
              <w:noProof/>
              <w:rPrChange w:id="2620" w:author="Mohsen Jafarinejad" w:date="2019-05-12T10:51:00Z">
                <w:rPr>
                  <w:noProof/>
                </w:rPr>
              </w:rPrChange>
            </w:rPr>
            <w:tab/>
          </w:r>
        </w:del>
      </w:ins>
      <w:ins w:id="2621" w:author="Mohsen Jafarinejad" w:date="2019-05-12T11:01:00Z">
        <w:del w:id="2622" w:author="jafary88@gmail.com" w:date="2022-05-11T18:17:00Z">
          <w:r w:rsidR="00974A00" w:rsidDel="00836C19">
            <w:rPr>
              <w:rFonts w:ascii="Times New Roman" w:hAnsi="Times New Roman" w:cs="B Nazanin" w:hint="cs"/>
              <w:b w:val="0"/>
              <w:bCs w:val="0"/>
              <w:noProof/>
              <w:rtl/>
            </w:rPr>
            <w:delText>97</w:delText>
          </w:r>
        </w:del>
      </w:ins>
    </w:p>
    <w:p w14:paraId="602A17E2" w14:textId="7290A391" w:rsidR="009667A9" w:rsidRPr="009667A9" w:rsidDel="00836C19" w:rsidRDefault="009667A9">
      <w:pPr>
        <w:pStyle w:val="TOC2"/>
        <w:tabs>
          <w:tab w:val="right" w:leader="dot" w:pos="8827"/>
        </w:tabs>
        <w:bidi/>
        <w:rPr>
          <w:ins w:id="2623" w:author="Mohsen Jafarinejad" w:date="2019-05-12T10:47:00Z"/>
          <w:del w:id="2624" w:author="jafary88@gmail.com" w:date="2022-05-11T18:17:00Z"/>
          <w:rFonts w:ascii="Times New Roman" w:eastAsiaTheme="minorEastAsia" w:hAnsi="Times New Roman" w:cs="B Nazanin"/>
          <w:b w:val="0"/>
          <w:bCs w:val="0"/>
          <w:noProof/>
          <w:szCs w:val="22"/>
          <w:rPrChange w:id="2625" w:author="Mohsen Jafarinejad" w:date="2019-05-12T10:51:00Z">
            <w:rPr>
              <w:ins w:id="2626" w:author="Mohsen Jafarinejad" w:date="2019-05-12T10:47:00Z"/>
              <w:del w:id="2627" w:author="jafary88@gmail.com" w:date="2022-05-11T18:17:00Z"/>
              <w:rFonts w:eastAsiaTheme="minorEastAsia" w:cstheme="minorBidi"/>
              <w:b w:val="0"/>
              <w:bCs w:val="0"/>
              <w:noProof/>
              <w:szCs w:val="22"/>
            </w:rPr>
          </w:rPrChange>
        </w:rPr>
        <w:pPrChange w:id="2628" w:author="Mohsen Jafarinejad" w:date="2019-05-12T11:01:00Z">
          <w:pPr>
            <w:pStyle w:val="TOC2"/>
            <w:tabs>
              <w:tab w:val="right" w:leader="dot" w:pos="8827"/>
            </w:tabs>
          </w:pPr>
        </w:pPrChange>
      </w:pPr>
      <w:ins w:id="2629" w:author="Mohsen Jafarinejad" w:date="2019-05-12T10:47:00Z">
        <w:del w:id="2630" w:author="jafary88@gmail.com" w:date="2022-05-11T18:17:00Z">
          <w:r w:rsidRPr="009667A9" w:rsidDel="00836C19">
            <w:rPr>
              <w:rFonts w:ascii="Times New Roman" w:hAnsi="Times New Roman" w:cs="B Nazanin"/>
              <w:b w:val="0"/>
              <w:bCs w:val="0"/>
              <w:noProof/>
              <w:rtl/>
              <w:rPrChange w:id="2631" w:author="Mohsen Jafarinejad" w:date="2019-05-12T10:51:00Z">
                <w:rPr>
                  <w:rFonts w:cs="Times New Roman"/>
                  <w:noProof/>
                  <w:rtl/>
                </w:rPr>
              </w:rPrChange>
            </w:rPr>
            <w:delText xml:space="preserve">4-13 </w:delText>
          </w:r>
          <w:r w:rsidRPr="009667A9" w:rsidDel="00836C19">
            <w:rPr>
              <w:rFonts w:ascii="Times New Roman" w:hAnsi="Times New Roman" w:cs="B Nazanin" w:hint="eastAsia"/>
              <w:b w:val="0"/>
              <w:bCs w:val="0"/>
              <w:noProof/>
              <w:rtl/>
              <w:rPrChange w:id="2632" w:author="Mohsen Jafarinejad" w:date="2019-05-12T10:51:00Z">
                <w:rPr>
                  <w:rFonts w:cs="Times New Roman" w:hint="eastAsia"/>
                  <w:noProof/>
                  <w:rtl/>
                </w:rPr>
              </w:rPrChange>
            </w:rPr>
            <w:delText>اثر</w:delText>
          </w:r>
          <w:r w:rsidRPr="009667A9" w:rsidDel="00836C19">
            <w:rPr>
              <w:rFonts w:ascii="Times New Roman" w:hAnsi="Times New Roman" w:cs="B Nazanin"/>
              <w:b w:val="0"/>
              <w:bCs w:val="0"/>
              <w:noProof/>
              <w:rtl/>
              <w:rPrChange w:id="2633" w:author="Mohsen Jafarinejad" w:date="2019-05-12T10:51:00Z">
                <w:rPr>
                  <w:rFonts w:cs="Times New Roman"/>
                  <w:noProof/>
                  <w:rtl/>
                </w:rPr>
              </w:rPrChange>
            </w:rPr>
            <w:delText xml:space="preserve"> </w:delText>
          </w:r>
        </w:del>
      </w:ins>
      <w:ins w:id="2634" w:author="Mohsen Jafarinejad" w:date="2019-09-03T12:21:00Z">
        <w:del w:id="2635"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636" w:author="Mohsen Jafarinejad" w:date="2019-05-12T10:47:00Z">
        <w:del w:id="2637" w:author="jafary88@gmail.com" w:date="2022-05-11T18:17:00Z">
          <w:r w:rsidRPr="009667A9" w:rsidDel="00836C19">
            <w:rPr>
              <w:rFonts w:ascii="Times New Roman" w:hAnsi="Times New Roman" w:cs="B Nazanin"/>
              <w:b w:val="0"/>
              <w:bCs w:val="0"/>
              <w:noProof/>
              <w:rtl/>
              <w:rPrChange w:id="263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39" w:author="Mohsen Jafarinejad" w:date="2019-05-12T10:51:00Z">
                <w:rPr>
                  <w:rFonts w:cs="Times New Roman" w:hint="eastAsia"/>
                  <w:noProof/>
                  <w:rtl/>
                </w:rPr>
              </w:rPrChange>
            </w:rPr>
            <w:delText>سابستر</w:delText>
          </w:r>
          <w:r w:rsidRPr="009667A9" w:rsidDel="00836C19">
            <w:rPr>
              <w:rFonts w:ascii="Times New Roman" w:hAnsi="Times New Roman" w:cs="B Nazanin"/>
              <w:b w:val="0"/>
              <w:bCs w:val="0"/>
              <w:noProof/>
              <w:rtl/>
              <w:rPrChange w:id="2640"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41" w:author="Mohsen Jafarinejad" w:date="2019-05-12T10:51:00Z">
                <w:rPr>
                  <w:rFonts w:cs="Times New Roman" w:hint="eastAsia"/>
                  <w:noProof/>
                  <w:rtl/>
                </w:rPr>
              </w:rPrChange>
            </w:rPr>
            <w:delText>بر</w:delText>
          </w:r>
          <w:r w:rsidRPr="009667A9" w:rsidDel="00836C19">
            <w:rPr>
              <w:rFonts w:ascii="Times New Roman" w:hAnsi="Times New Roman" w:cs="B Nazanin"/>
              <w:b w:val="0"/>
              <w:bCs w:val="0"/>
              <w:noProof/>
              <w:rtl/>
              <w:lang w:bidi="fa-IR"/>
              <w:rPrChange w:id="2642"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b w:val="0"/>
              <w:bCs w:val="0"/>
              <w:noProof/>
              <w:rtl/>
              <w:rPrChange w:id="2643" w:author="Mohsen Jafarinejad" w:date="2019-05-12T10:51:00Z">
                <w:rPr>
                  <w:rFonts w:ascii="Tahoma" w:hAnsi="Tahoma" w:cs="Tahoma" w:hint="eastAsia"/>
                  <w:noProof/>
                  <w:rtl/>
                </w:rPr>
              </w:rPrChange>
            </w:rPr>
            <w:delText>منحن</w:delText>
          </w:r>
          <w:r w:rsidRPr="009667A9" w:rsidDel="00836C19">
            <w:rPr>
              <w:rFonts w:ascii="Times New Roman" w:hAnsi="Times New Roman" w:cs="B Nazanin" w:hint="cs"/>
              <w:b w:val="0"/>
              <w:bCs w:val="0"/>
              <w:noProof/>
              <w:rtl/>
              <w:rPrChange w:id="2644"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tl/>
              <w:rPrChange w:id="2645"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646"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b w:val="0"/>
              <w:bCs w:val="0"/>
              <w:noProof/>
              <w:rtl/>
              <w:rPrChange w:id="2647"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648"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b w:val="0"/>
              <w:bCs w:val="0"/>
              <w:noProof/>
              <w:rtl/>
              <w:rPrChange w:id="2649"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650" w:author="Mohsen Jafarinejad" w:date="2019-05-12T10:51:00Z">
                <w:rPr>
                  <w:rFonts w:ascii="Tahoma" w:hAnsi="Tahoma" w:cs="Tahoma" w:hint="eastAsia"/>
                  <w:noProof/>
                  <w:rtl/>
                </w:rPr>
              </w:rPrChange>
            </w:rPr>
            <w:delText>ون</w:delText>
          </w:r>
          <w:r w:rsidRPr="009667A9" w:rsidDel="00836C19">
            <w:rPr>
              <w:rFonts w:ascii="Times New Roman" w:hAnsi="Times New Roman" w:cs="B Nazanin"/>
              <w:b w:val="0"/>
              <w:bCs w:val="0"/>
              <w:noProof/>
              <w:rtl/>
              <w:rPrChange w:id="2651"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652" w:author="Mohsen Jafarinejad" w:date="2019-05-12T10:51:00Z">
                <w:rPr>
                  <w:rFonts w:ascii="Tahoma" w:hAnsi="Tahoma" w:cs="Tahoma" w:hint="eastAsia"/>
                  <w:noProof/>
                  <w:rtl/>
                </w:rPr>
              </w:rPrChange>
            </w:rPr>
            <w:delText>و</w:delText>
          </w:r>
          <w:r w:rsidRPr="009667A9" w:rsidDel="00836C19">
            <w:rPr>
              <w:rFonts w:ascii="Times New Roman" w:hAnsi="Times New Roman" w:cs="B Nazanin"/>
              <w:b w:val="0"/>
              <w:bCs w:val="0"/>
              <w:noProof/>
              <w:rtl/>
              <w:rPrChange w:id="2653"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654" w:author="Mohsen Jafarinejad" w:date="2019-05-12T10:51:00Z">
                <w:rPr>
                  <w:rFonts w:ascii="Tahoma" w:hAnsi="Tahoma" w:cs="Tahoma" w:hint="eastAsia"/>
                  <w:noProof/>
                  <w:rtl/>
                </w:rPr>
              </w:rPrChange>
            </w:rPr>
            <w:delText>توان</w:delText>
          </w:r>
          <w:r w:rsidRPr="009667A9" w:rsidDel="00836C19">
            <w:rPr>
              <w:rFonts w:ascii="Times New Roman" w:hAnsi="Times New Roman" w:cs="B Nazanin"/>
              <w:b w:val="0"/>
              <w:bCs w:val="0"/>
              <w:noProof/>
              <w:rtl/>
              <w:rPrChange w:id="2655"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656" w:author="Mohsen Jafarinejad" w:date="2019-05-12T10:51:00Z">
                <w:rPr>
                  <w:rFonts w:ascii="Tahoma" w:hAnsi="Tahoma" w:cs="Tahoma" w:hint="eastAsia"/>
                  <w:noProof/>
                  <w:rtl/>
                </w:rPr>
              </w:rPrChange>
            </w:rPr>
            <w:delText>تول</w:delText>
          </w:r>
          <w:r w:rsidRPr="009667A9" w:rsidDel="00836C19">
            <w:rPr>
              <w:rFonts w:ascii="Times New Roman" w:hAnsi="Times New Roman" w:cs="B Nazanin" w:hint="cs"/>
              <w:b w:val="0"/>
              <w:bCs w:val="0"/>
              <w:noProof/>
              <w:rtl/>
              <w:rPrChange w:id="2657"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658" w:author="Mohsen Jafarinejad" w:date="2019-05-12T10:51:00Z">
                <w:rPr>
                  <w:rFonts w:ascii="Tahoma" w:hAnsi="Tahoma" w:cs="Tahoma" w:hint="eastAsia"/>
                  <w:noProof/>
                  <w:rtl/>
                </w:rPr>
              </w:rPrChange>
            </w:rPr>
            <w:delText>د</w:delText>
          </w:r>
          <w:r w:rsidRPr="009667A9" w:rsidDel="00836C19">
            <w:rPr>
              <w:rFonts w:ascii="Times New Roman" w:hAnsi="Times New Roman" w:cs="B Nazanin" w:hint="cs"/>
              <w:b w:val="0"/>
              <w:bCs w:val="0"/>
              <w:noProof/>
              <w:rtl/>
              <w:rPrChange w:id="2659" w:author="Mohsen Jafarinejad" w:date="2019-05-12T10:51:00Z">
                <w:rPr>
                  <w:rFonts w:ascii="Tahoma" w:hAnsi="Tahoma" w:cs="Tahoma" w:hint="cs"/>
                  <w:noProof/>
                  <w:rtl/>
                </w:rPr>
              </w:rPrChange>
            </w:rPr>
            <w:delText>ی</w:delText>
          </w:r>
          <w:r w:rsidRPr="009667A9" w:rsidDel="00836C19">
            <w:rPr>
              <w:rFonts w:ascii="Times New Roman" w:hAnsi="Times New Roman" w:cs="B Nazanin"/>
              <w:b w:val="0"/>
              <w:bCs w:val="0"/>
              <w:noProof/>
              <w:rtl/>
              <w:rPrChange w:id="2660"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b w:val="0"/>
              <w:bCs w:val="0"/>
              <w:noProof/>
              <w:rtl/>
              <w:rPrChange w:id="2661" w:author="Mohsen Jafarinejad" w:date="2019-05-12T10:51:00Z">
                <w:rPr>
                  <w:rFonts w:ascii="Tahoma" w:hAnsi="Tahoma" w:cs="Tahoma" w:hint="eastAsia"/>
                  <w:noProof/>
                  <w:rtl/>
                </w:rPr>
              </w:rPrChange>
            </w:rPr>
            <w:delText>پ</w:delText>
          </w:r>
          <w:r w:rsidRPr="009667A9" w:rsidDel="00836C19">
            <w:rPr>
              <w:rFonts w:ascii="Times New Roman" w:hAnsi="Times New Roman" w:cs="B Nazanin" w:hint="cs"/>
              <w:b w:val="0"/>
              <w:bCs w:val="0"/>
              <w:noProof/>
              <w:rtl/>
              <w:rPrChange w:id="2662"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b w:val="0"/>
              <w:bCs w:val="0"/>
              <w:noProof/>
              <w:rtl/>
              <w:rPrChange w:id="2663" w:author="Mohsen Jafarinejad" w:date="2019-05-12T10:51:00Z">
                <w:rPr>
                  <w:rFonts w:ascii="Tahoma" w:hAnsi="Tahoma" w:cs="Tahoma" w:hint="eastAsia"/>
                  <w:noProof/>
                  <w:rtl/>
                </w:rPr>
              </w:rPrChange>
            </w:rPr>
            <w:delText>ل</w:delText>
          </w:r>
          <w:r w:rsidRPr="009667A9" w:rsidDel="00836C19">
            <w:rPr>
              <w:rFonts w:ascii="Times New Roman" w:hAnsi="Times New Roman" w:cs="B Nazanin"/>
              <w:b w:val="0"/>
              <w:bCs w:val="0"/>
              <w:noProof/>
              <w:rPrChange w:id="2664" w:author="Mohsen Jafarinejad" w:date="2019-05-12T10:51:00Z">
                <w:rPr>
                  <w:noProof/>
                </w:rPr>
              </w:rPrChange>
            </w:rPr>
            <w:tab/>
          </w:r>
        </w:del>
      </w:ins>
      <w:ins w:id="2665" w:author="Mohsen Jafarinejad" w:date="2019-05-12T11:01:00Z">
        <w:del w:id="2666" w:author="jafary88@gmail.com" w:date="2022-05-11T18:17:00Z">
          <w:r w:rsidR="00974A00" w:rsidDel="00836C19">
            <w:rPr>
              <w:rFonts w:ascii="Times New Roman" w:hAnsi="Times New Roman" w:cs="B Nazanin" w:hint="cs"/>
              <w:b w:val="0"/>
              <w:bCs w:val="0"/>
              <w:noProof/>
              <w:rtl/>
            </w:rPr>
            <w:delText>99</w:delText>
          </w:r>
        </w:del>
      </w:ins>
    </w:p>
    <w:p w14:paraId="49E3138A" w14:textId="53A2FD4A" w:rsidR="009667A9" w:rsidRPr="009667A9" w:rsidDel="00836C19" w:rsidRDefault="009667A9">
      <w:pPr>
        <w:pStyle w:val="TOC2"/>
        <w:tabs>
          <w:tab w:val="right" w:leader="dot" w:pos="8827"/>
        </w:tabs>
        <w:bidi/>
        <w:rPr>
          <w:ins w:id="2667" w:author="Mohsen Jafarinejad" w:date="2019-05-12T10:47:00Z"/>
          <w:del w:id="2668" w:author="jafary88@gmail.com" w:date="2022-05-11T18:17:00Z"/>
          <w:rFonts w:ascii="Times New Roman" w:eastAsiaTheme="minorEastAsia" w:hAnsi="Times New Roman" w:cs="B Nazanin"/>
          <w:b w:val="0"/>
          <w:bCs w:val="0"/>
          <w:noProof/>
          <w:szCs w:val="22"/>
          <w:rPrChange w:id="2669" w:author="Mohsen Jafarinejad" w:date="2019-05-12T10:51:00Z">
            <w:rPr>
              <w:ins w:id="2670" w:author="Mohsen Jafarinejad" w:date="2019-05-12T10:47:00Z"/>
              <w:del w:id="2671" w:author="jafary88@gmail.com" w:date="2022-05-11T18:17:00Z"/>
              <w:rFonts w:eastAsiaTheme="minorEastAsia" w:cstheme="minorBidi"/>
              <w:b w:val="0"/>
              <w:bCs w:val="0"/>
              <w:noProof/>
              <w:szCs w:val="22"/>
            </w:rPr>
          </w:rPrChange>
        </w:rPr>
        <w:pPrChange w:id="2672" w:author="Mohsen Jafarinejad" w:date="2019-05-12T11:01:00Z">
          <w:pPr>
            <w:pStyle w:val="TOC2"/>
            <w:tabs>
              <w:tab w:val="right" w:leader="dot" w:pos="8827"/>
            </w:tabs>
          </w:pPr>
        </w:pPrChange>
      </w:pPr>
      <w:ins w:id="2673" w:author="Mohsen Jafarinejad" w:date="2019-05-12T10:47:00Z">
        <w:del w:id="2674" w:author="jafary88@gmail.com" w:date="2022-05-11T18:17:00Z">
          <w:r w:rsidRPr="009667A9" w:rsidDel="00836C19">
            <w:rPr>
              <w:rFonts w:ascii="Times New Roman" w:hAnsi="Times New Roman" w:cs="B Nazanin"/>
              <w:b w:val="0"/>
              <w:bCs w:val="0"/>
              <w:noProof/>
              <w:rtl/>
              <w:rPrChange w:id="2675" w:author="Mohsen Jafarinejad" w:date="2019-05-12T10:51:00Z">
                <w:rPr>
                  <w:rFonts w:cs="Times New Roman"/>
                  <w:noProof/>
                  <w:rtl/>
                </w:rPr>
              </w:rPrChange>
            </w:rPr>
            <w:delText xml:space="preserve">4-14 </w:delText>
          </w:r>
        </w:del>
      </w:ins>
      <w:ins w:id="2676" w:author="Mohsen Jafarinejad" w:date="2019-09-03T12:21:00Z">
        <w:del w:id="2677" w:author="jafary88@gmail.com" w:date="2022-05-11T18:17:00Z">
          <w:r w:rsidR="00D548E9" w:rsidDel="00836C19">
            <w:rPr>
              <w:rFonts w:ascii="Times New Roman" w:hAnsi="Times New Roman" w:cs="B Nazanin"/>
              <w:b w:val="0"/>
              <w:bCs w:val="0"/>
              <w:noProof/>
              <w:rtl/>
            </w:rPr>
            <w:delText>نت</w:delText>
          </w:r>
          <w:r w:rsidR="00D548E9" w:rsidDel="00836C19">
            <w:rPr>
              <w:rFonts w:ascii="Times New Roman" w:hAnsi="Times New Roman" w:cs="B Nazanin" w:hint="cs"/>
              <w:b w:val="0"/>
              <w:bCs w:val="0"/>
              <w:noProof/>
              <w:rtl/>
            </w:rPr>
            <w:delText>یجه‌گیری</w:delText>
          </w:r>
        </w:del>
      </w:ins>
      <w:ins w:id="2678" w:author="Mohsen Jafarinejad" w:date="2019-05-12T10:47:00Z">
        <w:del w:id="2679" w:author="jafary88@gmail.com" w:date="2022-05-11T18:17:00Z">
          <w:r w:rsidRPr="009667A9" w:rsidDel="00836C19">
            <w:rPr>
              <w:rFonts w:ascii="Times New Roman" w:hAnsi="Times New Roman" w:cs="B Nazanin"/>
              <w:b w:val="0"/>
              <w:bCs w:val="0"/>
              <w:noProof/>
              <w:rPrChange w:id="2680" w:author="Mohsen Jafarinejad" w:date="2019-05-12T10:51:00Z">
                <w:rPr>
                  <w:noProof/>
                </w:rPr>
              </w:rPrChange>
            </w:rPr>
            <w:tab/>
          </w:r>
        </w:del>
      </w:ins>
      <w:ins w:id="2681" w:author="Mohsen Jafarinejad" w:date="2019-05-12T11:01:00Z">
        <w:del w:id="2682" w:author="jafary88@gmail.com" w:date="2022-05-11T18:17:00Z">
          <w:r w:rsidR="00974A00" w:rsidDel="00836C19">
            <w:rPr>
              <w:rFonts w:ascii="Times New Roman" w:hAnsi="Times New Roman" w:cs="B Nazanin" w:hint="cs"/>
              <w:b w:val="0"/>
              <w:bCs w:val="0"/>
              <w:noProof/>
              <w:rtl/>
            </w:rPr>
            <w:delText>101</w:delText>
          </w:r>
        </w:del>
      </w:ins>
    </w:p>
    <w:p w14:paraId="27717831" w14:textId="0D29EF9E" w:rsidR="009667A9" w:rsidRPr="009667A9" w:rsidDel="00836C19" w:rsidRDefault="009667A9">
      <w:pPr>
        <w:pStyle w:val="TOC2"/>
        <w:tabs>
          <w:tab w:val="right" w:leader="dot" w:pos="8827"/>
        </w:tabs>
        <w:bidi/>
        <w:rPr>
          <w:ins w:id="2683" w:author="Mohsen Jafarinejad" w:date="2019-05-12T10:47:00Z"/>
          <w:del w:id="2684" w:author="jafary88@gmail.com" w:date="2022-05-11T18:17:00Z"/>
          <w:rFonts w:ascii="Times New Roman" w:eastAsiaTheme="minorEastAsia" w:hAnsi="Times New Roman" w:cs="B Nazanin"/>
          <w:b w:val="0"/>
          <w:bCs w:val="0"/>
          <w:noProof/>
          <w:szCs w:val="22"/>
          <w:rPrChange w:id="2685" w:author="Mohsen Jafarinejad" w:date="2019-05-12T10:51:00Z">
            <w:rPr>
              <w:ins w:id="2686" w:author="Mohsen Jafarinejad" w:date="2019-05-12T10:47:00Z"/>
              <w:del w:id="2687" w:author="jafary88@gmail.com" w:date="2022-05-11T18:17:00Z"/>
              <w:rFonts w:eastAsiaTheme="minorEastAsia" w:cstheme="minorBidi"/>
              <w:b w:val="0"/>
              <w:bCs w:val="0"/>
              <w:noProof/>
              <w:szCs w:val="22"/>
            </w:rPr>
          </w:rPrChange>
        </w:rPr>
        <w:pPrChange w:id="2688" w:author="Mohsen Jafarinejad" w:date="2019-05-12T11:01:00Z">
          <w:pPr>
            <w:pStyle w:val="TOC2"/>
            <w:tabs>
              <w:tab w:val="right" w:leader="dot" w:pos="8827"/>
            </w:tabs>
          </w:pPr>
        </w:pPrChange>
      </w:pPr>
      <w:ins w:id="2689" w:author="Mohsen Jafarinejad" w:date="2019-05-12T10:47:00Z">
        <w:del w:id="2690" w:author="jafary88@gmail.com" w:date="2022-05-11T18:17:00Z">
          <w:r w:rsidRPr="009667A9" w:rsidDel="00836C19">
            <w:rPr>
              <w:rFonts w:ascii="Times New Roman" w:hAnsi="Times New Roman" w:cs="B Nazanin"/>
              <w:b w:val="0"/>
              <w:bCs w:val="0"/>
              <w:noProof/>
              <w:rtl/>
              <w:rPrChange w:id="2691" w:author="Mohsen Jafarinejad" w:date="2019-05-12T10:51:00Z">
                <w:rPr>
                  <w:rFonts w:cs="Times New Roman"/>
                  <w:noProof/>
                  <w:rtl/>
                </w:rPr>
              </w:rPrChange>
            </w:rPr>
            <w:delText xml:space="preserve">4-15 </w:delText>
          </w:r>
          <w:r w:rsidRPr="009667A9" w:rsidDel="00836C19">
            <w:rPr>
              <w:rFonts w:ascii="Times New Roman" w:hAnsi="Times New Roman" w:cs="B Nazanin" w:hint="eastAsia"/>
              <w:b w:val="0"/>
              <w:bCs w:val="0"/>
              <w:noProof/>
              <w:rtl/>
              <w:rPrChange w:id="2692" w:author="Mohsen Jafarinejad" w:date="2019-05-12T10:51:00Z">
                <w:rPr>
                  <w:rFonts w:cs="Times New Roman" w:hint="eastAsia"/>
                  <w:noProof/>
                  <w:rtl/>
                </w:rPr>
              </w:rPrChange>
            </w:rPr>
            <w:delText>پ</w:delText>
          </w:r>
          <w:r w:rsidRPr="009667A9" w:rsidDel="00836C19">
            <w:rPr>
              <w:rFonts w:ascii="Times New Roman" w:hAnsi="Times New Roman" w:cs="B Nazanin" w:hint="cs"/>
              <w:b w:val="0"/>
              <w:bCs w:val="0"/>
              <w:noProof/>
              <w:rtl/>
              <w:rPrChange w:id="2693"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694" w:author="Mohsen Jafarinejad" w:date="2019-05-12T10:51:00Z">
                <w:rPr>
                  <w:rFonts w:cs="Times New Roman" w:hint="eastAsia"/>
                  <w:noProof/>
                  <w:rtl/>
                </w:rPr>
              </w:rPrChange>
            </w:rPr>
            <w:delText>شنهاد</w:delText>
          </w:r>
          <w:r w:rsidRPr="009667A9" w:rsidDel="00836C19">
            <w:rPr>
              <w:rFonts w:ascii="Times New Roman" w:hAnsi="Times New Roman" w:cs="B Nazanin"/>
              <w:b w:val="0"/>
              <w:bCs w:val="0"/>
              <w:noProof/>
              <w:rtl/>
              <w:rPrChange w:id="2695"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96" w:author="Mohsen Jafarinejad" w:date="2019-05-12T10:51:00Z">
                <w:rPr>
                  <w:rFonts w:cs="Times New Roman" w:hint="eastAsia"/>
                  <w:noProof/>
                  <w:rtl/>
                </w:rPr>
              </w:rPrChange>
            </w:rPr>
            <w:delText>برا</w:delText>
          </w:r>
          <w:r w:rsidRPr="009667A9" w:rsidDel="00836C19">
            <w:rPr>
              <w:rFonts w:ascii="Times New Roman" w:hAnsi="Times New Roman" w:cs="B Nazanin" w:hint="cs"/>
              <w:b w:val="0"/>
              <w:bCs w:val="0"/>
              <w:noProof/>
              <w:rtl/>
              <w:rPrChange w:id="2697" w:author="Mohsen Jafarinejad" w:date="2019-05-12T10:51:00Z">
                <w:rPr>
                  <w:rFonts w:cs="Times New Roman" w:hint="cs"/>
                  <w:noProof/>
                  <w:rtl/>
                </w:rPr>
              </w:rPrChange>
            </w:rPr>
            <w:delText>ی</w:delText>
          </w:r>
          <w:r w:rsidRPr="009667A9" w:rsidDel="00836C19">
            <w:rPr>
              <w:rFonts w:ascii="Times New Roman" w:hAnsi="Times New Roman" w:cs="B Nazanin"/>
              <w:b w:val="0"/>
              <w:bCs w:val="0"/>
              <w:noProof/>
              <w:rtl/>
              <w:rPrChange w:id="2698"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699" w:author="Mohsen Jafarinejad" w:date="2019-05-12T10:51:00Z">
                <w:rPr>
                  <w:rFonts w:cs="Times New Roman" w:hint="eastAsia"/>
                  <w:noProof/>
                  <w:rtl/>
                </w:rPr>
              </w:rPrChange>
            </w:rPr>
            <w:delText>تحق</w:delText>
          </w:r>
          <w:r w:rsidRPr="009667A9" w:rsidDel="00836C19">
            <w:rPr>
              <w:rFonts w:ascii="Times New Roman" w:hAnsi="Times New Roman" w:cs="B Nazanin" w:hint="cs"/>
              <w:b w:val="0"/>
              <w:bCs w:val="0"/>
              <w:noProof/>
              <w:rtl/>
              <w:rPrChange w:id="2700"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701" w:author="Mohsen Jafarinejad" w:date="2019-05-12T10:51:00Z">
                <w:rPr>
                  <w:rFonts w:cs="Times New Roman" w:hint="eastAsia"/>
                  <w:noProof/>
                  <w:rtl/>
                </w:rPr>
              </w:rPrChange>
            </w:rPr>
            <w:delText>قات</w:delText>
          </w:r>
          <w:r w:rsidRPr="009667A9" w:rsidDel="00836C19">
            <w:rPr>
              <w:rFonts w:ascii="Times New Roman" w:hAnsi="Times New Roman" w:cs="B Nazanin"/>
              <w:b w:val="0"/>
              <w:bCs w:val="0"/>
              <w:noProof/>
              <w:rtl/>
              <w:rPrChange w:id="2702" w:author="Mohsen Jafarinejad" w:date="2019-05-12T10:51:00Z">
                <w:rPr>
                  <w:rFonts w:cs="Times New Roman"/>
                  <w:noProof/>
                  <w:rtl/>
                </w:rPr>
              </w:rPrChange>
            </w:rPr>
            <w:delText xml:space="preserve"> </w:delText>
          </w:r>
          <w:r w:rsidRPr="009667A9" w:rsidDel="00836C19">
            <w:rPr>
              <w:rFonts w:ascii="Times New Roman" w:hAnsi="Times New Roman" w:cs="B Nazanin" w:hint="eastAsia"/>
              <w:b w:val="0"/>
              <w:bCs w:val="0"/>
              <w:noProof/>
              <w:rtl/>
              <w:rPrChange w:id="2703" w:author="Mohsen Jafarinejad" w:date="2019-05-12T10:51:00Z">
                <w:rPr>
                  <w:rFonts w:cs="Times New Roman" w:hint="eastAsia"/>
                  <w:noProof/>
                  <w:rtl/>
                </w:rPr>
              </w:rPrChange>
            </w:rPr>
            <w:delText>ب</w:delText>
          </w:r>
          <w:r w:rsidRPr="009667A9" w:rsidDel="00836C19">
            <w:rPr>
              <w:rFonts w:ascii="Times New Roman" w:hAnsi="Times New Roman" w:cs="B Nazanin" w:hint="cs"/>
              <w:b w:val="0"/>
              <w:bCs w:val="0"/>
              <w:noProof/>
              <w:rtl/>
              <w:rPrChange w:id="2704" w:author="Mohsen Jafarinejad" w:date="2019-05-12T10:51:00Z">
                <w:rPr>
                  <w:rFonts w:cs="Times New Roman" w:hint="cs"/>
                  <w:noProof/>
                  <w:rtl/>
                </w:rPr>
              </w:rPrChange>
            </w:rPr>
            <w:delText>ی</w:delText>
          </w:r>
          <w:r w:rsidRPr="009667A9" w:rsidDel="00836C19">
            <w:rPr>
              <w:rFonts w:ascii="Times New Roman" w:hAnsi="Times New Roman" w:cs="B Nazanin" w:hint="eastAsia"/>
              <w:b w:val="0"/>
              <w:bCs w:val="0"/>
              <w:noProof/>
              <w:rtl/>
              <w:rPrChange w:id="2705" w:author="Mohsen Jafarinejad" w:date="2019-05-12T10:51:00Z">
                <w:rPr>
                  <w:rFonts w:cs="Times New Roman" w:hint="eastAsia"/>
                  <w:noProof/>
                  <w:rtl/>
                </w:rPr>
              </w:rPrChange>
            </w:rPr>
            <w:delText>شتر</w:delText>
          </w:r>
          <w:r w:rsidRPr="009667A9" w:rsidDel="00836C19">
            <w:rPr>
              <w:rFonts w:ascii="Times New Roman" w:hAnsi="Times New Roman" w:cs="B Nazanin"/>
              <w:b w:val="0"/>
              <w:bCs w:val="0"/>
              <w:noProof/>
              <w:rPrChange w:id="2706" w:author="Mohsen Jafarinejad" w:date="2019-05-12T10:51:00Z">
                <w:rPr>
                  <w:noProof/>
                </w:rPr>
              </w:rPrChange>
            </w:rPr>
            <w:tab/>
          </w:r>
        </w:del>
      </w:ins>
      <w:ins w:id="2707" w:author="Mohsen Jafarinejad" w:date="2019-05-12T11:01:00Z">
        <w:del w:id="2708" w:author="jafary88@gmail.com" w:date="2022-05-11T18:17:00Z">
          <w:r w:rsidR="00974A00" w:rsidDel="00836C19">
            <w:rPr>
              <w:rFonts w:ascii="Times New Roman" w:hAnsi="Times New Roman" w:cs="B Nazanin" w:hint="cs"/>
              <w:b w:val="0"/>
              <w:bCs w:val="0"/>
              <w:noProof/>
              <w:rtl/>
            </w:rPr>
            <w:delText>103</w:delText>
          </w:r>
        </w:del>
      </w:ins>
    </w:p>
    <w:p w14:paraId="43391DB9" w14:textId="689F97B9" w:rsidR="00EA69A2" w:rsidRPr="009667A9" w:rsidDel="00836C19" w:rsidRDefault="00EA69A2" w:rsidP="004E29A1">
      <w:pPr>
        <w:pStyle w:val="TOC1"/>
        <w:rPr>
          <w:del w:id="2709" w:author="jafary88@gmail.com" w:date="2022-05-11T18:17:00Z"/>
          <w:rFonts w:ascii="Times New Roman" w:eastAsiaTheme="minorEastAsia" w:hAnsi="Times New Roman"/>
          <w:b w:val="0"/>
          <w:bCs w:val="0"/>
          <w:rPrChange w:id="2710" w:author="Mohsen Jafarinejad" w:date="2019-05-12T10:51:00Z">
            <w:rPr>
              <w:del w:id="2711" w:author="jafary88@gmail.com" w:date="2022-05-11T18:17:00Z"/>
              <w:rFonts w:eastAsiaTheme="minorEastAsia"/>
            </w:rPr>
          </w:rPrChange>
        </w:rPr>
      </w:pPr>
      <w:del w:id="2712" w:author="jafary88@gmail.com" w:date="2022-05-11T18:17:00Z">
        <w:r w:rsidRPr="009667A9" w:rsidDel="00836C19">
          <w:rPr>
            <w:rFonts w:ascii="Times New Roman" w:hAnsi="Times New Roman"/>
            <w:rtl/>
            <w:rPrChange w:id="2713" w:author="Mohsen Jafarinejad" w:date="2019-05-12T10:51:00Z">
              <w:rPr>
                <w:sz w:val="24"/>
                <w:szCs w:val="24"/>
                <w:rtl/>
              </w:rPr>
            </w:rPrChange>
          </w:rPr>
          <w:delText>فصل 1</w:delText>
        </w:r>
        <w:r w:rsidR="004D1950" w:rsidRPr="009667A9" w:rsidDel="00836C19">
          <w:rPr>
            <w:rFonts w:ascii="Times New Roman" w:hAnsi="Times New Roman"/>
            <w:rtl/>
            <w:rPrChange w:id="2714" w:author="Mohsen Jafarinejad" w:date="2019-05-12T10:51:00Z">
              <w:rPr>
                <w:sz w:val="24"/>
                <w:szCs w:val="24"/>
                <w:rtl/>
              </w:rPr>
            </w:rPrChange>
          </w:rPr>
          <w:delText xml:space="preserve"> </w:delText>
        </w:r>
        <w:r w:rsidRPr="009667A9" w:rsidDel="00836C19">
          <w:rPr>
            <w:rFonts w:ascii="Times New Roman" w:hAnsi="Times New Roman"/>
            <w:rtl/>
            <w:rPrChange w:id="2715" w:author="Mohsen Jafarinejad" w:date="2019-05-12T10:51:00Z">
              <w:rPr>
                <w:sz w:val="24"/>
                <w:szCs w:val="24"/>
                <w:rtl/>
              </w:rPr>
            </w:rPrChange>
          </w:rPr>
          <w:delText>آشنا</w:delText>
        </w:r>
        <w:r w:rsidRPr="009667A9" w:rsidDel="00836C19">
          <w:rPr>
            <w:rFonts w:ascii="Times New Roman" w:hAnsi="Times New Roman" w:hint="cs"/>
            <w:rtl/>
            <w:rPrChange w:id="2716" w:author="Mohsen Jafarinejad" w:date="2019-05-12T10:51:00Z">
              <w:rPr>
                <w:rFonts w:hint="cs"/>
                <w:sz w:val="24"/>
                <w:szCs w:val="24"/>
                <w:rtl/>
              </w:rPr>
            </w:rPrChange>
          </w:rPr>
          <w:delText>یی</w:delText>
        </w:r>
        <w:r w:rsidRPr="009667A9" w:rsidDel="00836C19">
          <w:rPr>
            <w:rFonts w:ascii="Times New Roman" w:hAnsi="Times New Roman"/>
            <w:rtl/>
            <w:rPrChange w:id="2717" w:author="Mohsen Jafarinejad" w:date="2019-05-12T10:51:00Z">
              <w:rPr>
                <w:sz w:val="24"/>
                <w:szCs w:val="24"/>
                <w:rtl/>
              </w:rPr>
            </w:rPrChange>
          </w:rPr>
          <w:delText xml:space="preserve"> باپ</w:delText>
        </w:r>
        <w:r w:rsidRPr="009667A9" w:rsidDel="00836C19">
          <w:rPr>
            <w:rFonts w:ascii="Times New Roman" w:hAnsi="Times New Roman" w:hint="cs"/>
            <w:rtl/>
            <w:rPrChange w:id="2718" w:author="Mohsen Jafarinejad" w:date="2019-05-12T10:51:00Z">
              <w:rPr>
                <w:rFonts w:hint="cs"/>
                <w:sz w:val="24"/>
                <w:szCs w:val="24"/>
                <w:rtl/>
              </w:rPr>
            </w:rPrChange>
          </w:rPr>
          <w:delText>ی</w:delText>
        </w:r>
        <w:r w:rsidRPr="009667A9" w:rsidDel="00836C19">
          <w:rPr>
            <w:rFonts w:ascii="Times New Roman" w:hAnsi="Times New Roman" w:hint="eastAsia"/>
            <w:rtl/>
            <w:rPrChange w:id="2719" w:author="Mohsen Jafarinejad" w:date="2019-05-12T10:51:00Z">
              <w:rPr>
                <w:rFonts w:hint="eastAsia"/>
                <w:sz w:val="24"/>
                <w:szCs w:val="24"/>
                <w:rtl/>
              </w:rPr>
            </w:rPrChange>
          </w:rPr>
          <w:delText>ل</w:delText>
        </w:r>
        <w:r w:rsidRPr="009667A9" w:rsidDel="00836C19">
          <w:rPr>
            <w:rFonts w:ascii="Times New Roman" w:hAnsi="Times New Roman"/>
            <w:rPrChange w:id="2720" w:author="Mohsen Jafarinejad" w:date="2019-05-12T10:51:00Z">
              <w:rPr>
                <w:sz w:val="24"/>
                <w:szCs w:val="24"/>
              </w:rPr>
            </w:rPrChange>
          </w:rPr>
          <w:delText>‌</w:delText>
        </w:r>
        <w:r w:rsidRPr="009667A9" w:rsidDel="00836C19">
          <w:rPr>
            <w:rFonts w:ascii="Times New Roman" w:hAnsi="Times New Roman"/>
            <w:rtl/>
            <w:rPrChange w:id="2721" w:author="Mohsen Jafarinejad" w:date="2019-05-12T10:51:00Z">
              <w:rPr>
                <w:sz w:val="24"/>
                <w:szCs w:val="24"/>
                <w:rtl/>
              </w:rPr>
            </w:rPrChange>
          </w:rPr>
          <w:delText>ها</w:delText>
        </w:r>
        <w:r w:rsidRPr="009667A9" w:rsidDel="00836C19">
          <w:rPr>
            <w:rFonts w:ascii="Times New Roman" w:hAnsi="Times New Roman" w:hint="cs"/>
            <w:rtl/>
            <w:rPrChange w:id="2722" w:author="Mohsen Jafarinejad" w:date="2019-05-12T10:51:00Z">
              <w:rPr>
                <w:rFonts w:hint="cs"/>
                <w:sz w:val="24"/>
                <w:szCs w:val="24"/>
                <w:rtl/>
              </w:rPr>
            </w:rPrChange>
          </w:rPr>
          <w:delText>ی</w:delText>
        </w:r>
        <w:r w:rsidRPr="009667A9" w:rsidDel="00836C19">
          <w:rPr>
            <w:rFonts w:ascii="Times New Roman" w:hAnsi="Times New Roman"/>
            <w:rtl/>
            <w:rPrChange w:id="2723" w:author="Mohsen Jafarinejad" w:date="2019-05-12T10:51:00Z">
              <w:rPr>
                <w:sz w:val="24"/>
                <w:szCs w:val="24"/>
                <w:rtl/>
              </w:rPr>
            </w:rPrChange>
          </w:rPr>
          <w:delText xml:space="preserve"> سوخت</w:delText>
        </w:r>
        <w:r w:rsidRPr="009667A9" w:rsidDel="00836C19">
          <w:rPr>
            <w:rFonts w:ascii="Times New Roman" w:hAnsi="Times New Roman" w:hint="cs"/>
            <w:rtl/>
            <w:rPrChange w:id="2724" w:author="Mohsen Jafarinejad" w:date="2019-05-12T10:51:00Z">
              <w:rPr>
                <w:rFonts w:hint="cs"/>
                <w:sz w:val="24"/>
                <w:szCs w:val="24"/>
                <w:rtl/>
              </w:rPr>
            </w:rPrChange>
          </w:rPr>
          <w:delText>ی</w:delText>
        </w:r>
        <w:r w:rsidRPr="009667A9" w:rsidDel="00836C19">
          <w:rPr>
            <w:rFonts w:ascii="Times New Roman" w:hAnsi="Times New Roman"/>
            <w:rPrChange w:id="2725" w:author="Mohsen Jafarinejad" w:date="2019-05-12T10:51:00Z">
              <w:rPr>
                <w:sz w:val="24"/>
                <w:szCs w:val="24"/>
              </w:rPr>
            </w:rPrChange>
          </w:rPr>
          <w:tab/>
        </w:r>
      </w:del>
      <w:ins w:id="2726" w:author="Mohsen" w:date="2019-03-18T01:27:00Z">
        <w:del w:id="2727" w:author="jafary88@gmail.com" w:date="2022-05-11T18:17:00Z">
          <w:r w:rsidR="00C607BA" w:rsidRPr="009667A9" w:rsidDel="00836C19">
            <w:rPr>
              <w:rFonts w:ascii="Times New Roman" w:hAnsi="Times New Roman"/>
              <w:b w:val="0"/>
              <w:bCs w:val="0"/>
              <w:i w:val="0"/>
              <w:rtl/>
              <w:lang w:bidi="ar-SA"/>
              <w:rPrChange w:id="2728" w:author="Mohsen Jafarinejad" w:date="2019-05-12T10:51:00Z">
                <w:rPr>
                  <w:b w:val="0"/>
                  <w:bCs w:val="0"/>
                  <w:i w:val="0"/>
                  <w:sz w:val="24"/>
                  <w:szCs w:val="24"/>
                  <w:rtl/>
                </w:rPr>
              </w:rPrChange>
            </w:rPr>
            <w:delText>9</w:delText>
          </w:r>
        </w:del>
      </w:ins>
      <w:del w:id="2729" w:author="jafary88@gmail.com" w:date="2022-05-11T18:17:00Z">
        <w:r w:rsidRPr="009667A9" w:rsidDel="00836C19">
          <w:rPr>
            <w:rFonts w:ascii="Times New Roman" w:hAnsi="Times New Roman"/>
            <w:rPrChange w:id="2730" w:author="Mohsen Jafarinejad" w:date="2019-05-12T10:51:00Z">
              <w:rPr>
                <w:sz w:val="24"/>
                <w:szCs w:val="24"/>
              </w:rPr>
            </w:rPrChange>
          </w:rPr>
          <w:delText>9</w:delText>
        </w:r>
      </w:del>
    </w:p>
    <w:p w14:paraId="013623B1" w14:textId="141A28D9" w:rsidR="00EA69A2" w:rsidRPr="009667A9" w:rsidDel="00836C19" w:rsidRDefault="00EA69A2" w:rsidP="004E29A1">
      <w:pPr>
        <w:pStyle w:val="TOC2"/>
        <w:tabs>
          <w:tab w:val="right" w:leader="dot" w:pos="8827"/>
        </w:tabs>
        <w:bidi/>
        <w:rPr>
          <w:del w:id="2731" w:author="jafary88@gmail.com" w:date="2022-05-11T18:17:00Z"/>
          <w:rFonts w:ascii="Times New Roman" w:eastAsiaTheme="minorEastAsia" w:hAnsi="Times New Roman" w:cs="B Nazanin"/>
          <w:b w:val="0"/>
          <w:bCs w:val="0"/>
          <w:i/>
          <w:noProof/>
          <w:sz w:val="24"/>
          <w:szCs w:val="24"/>
          <w:rPrChange w:id="2732" w:author="Mohsen Jafarinejad" w:date="2019-05-12T10:51:00Z">
            <w:rPr>
              <w:del w:id="2733" w:author="jafary88@gmail.com" w:date="2022-05-11T18:17:00Z"/>
              <w:rFonts w:eastAsiaTheme="minorEastAsia" w:cs="B Nazanin"/>
              <w:b w:val="0"/>
              <w:bCs w:val="0"/>
              <w:noProof/>
              <w:sz w:val="20"/>
              <w:szCs w:val="20"/>
            </w:rPr>
          </w:rPrChange>
        </w:rPr>
      </w:pPr>
      <w:del w:id="2734" w:author="jafary88@gmail.com" w:date="2022-05-11T18:17:00Z">
        <w:r w:rsidRPr="009667A9" w:rsidDel="00836C19">
          <w:rPr>
            <w:rFonts w:ascii="Times New Roman" w:hAnsi="Times New Roman" w:cs="B Nazanin"/>
            <w:b w:val="0"/>
            <w:bCs w:val="0"/>
            <w:i/>
            <w:noProof/>
            <w:sz w:val="24"/>
            <w:szCs w:val="24"/>
            <w:rtl/>
            <w:rPrChange w:id="2735" w:author="Mohsen Jafarinejad" w:date="2019-05-12T10:51:00Z">
              <w:rPr>
                <w:rFonts w:cs="B Nazanin"/>
                <w:b w:val="0"/>
                <w:bCs w:val="0"/>
                <w:noProof/>
                <w:sz w:val="20"/>
                <w:szCs w:val="20"/>
                <w:rtl/>
              </w:rPr>
            </w:rPrChange>
          </w:rPr>
          <w:delText xml:space="preserve">1-1 </w:delText>
        </w:r>
        <w:r w:rsidRPr="009667A9" w:rsidDel="00836C19">
          <w:rPr>
            <w:rFonts w:ascii="Times New Roman" w:hAnsi="Times New Roman" w:cs="B Nazanin" w:hint="eastAsia"/>
            <w:b w:val="0"/>
            <w:bCs w:val="0"/>
            <w:i/>
            <w:noProof/>
            <w:sz w:val="24"/>
            <w:szCs w:val="24"/>
            <w:rtl/>
            <w:rPrChange w:id="2736" w:author="Mohsen Jafarinejad" w:date="2019-05-12T10:51:00Z">
              <w:rPr>
                <w:rFonts w:cs="B Nazanin" w:hint="eastAsia"/>
                <w:b w:val="0"/>
                <w:bCs w:val="0"/>
                <w:noProof/>
                <w:sz w:val="20"/>
                <w:szCs w:val="20"/>
                <w:rtl/>
              </w:rPr>
            </w:rPrChange>
          </w:rPr>
          <w:delText>مقدمه</w:delText>
        </w:r>
        <w:r w:rsidRPr="009667A9" w:rsidDel="00836C19">
          <w:rPr>
            <w:rFonts w:ascii="Times New Roman" w:hAnsi="Times New Roman" w:cs="B Nazanin"/>
            <w:b w:val="0"/>
            <w:bCs w:val="0"/>
            <w:i/>
            <w:noProof/>
            <w:sz w:val="24"/>
            <w:szCs w:val="24"/>
            <w:rPrChange w:id="2737" w:author="Mohsen Jafarinejad" w:date="2019-05-12T10:51:00Z">
              <w:rPr>
                <w:rFonts w:cs="B Nazanin"/>
                <w:b w:val="0"/>
                <w:bCs w:val="0"/>
                <w:noProof/>
                <w:sz w:val="20"/>
                <w:szCs w:val="20"/>
              </w:rPr>
            </w:rPrChange>
          </w:rPr>
          <w:tab/>
        </w:r>
      </w:del>
      <w:ins w:id="2738" w:author="Mohsen" w:date="2019-03-18T01:27:00Z">
        <w:del w:id="2739" w:author="jafary88@gmail.com" w:date="2022-05-11T18:17:00Z">
          <w:r w:rsidR="00C607BA" w:rsidRPr="009667A9" w:rsidDel="00836C19">
            <w:rPr>
              <w:rFonts w:ascii="Times New Roman" w:hAnsi="Times New Roman" w:cs="B Nazanin"/>
              <w:i/>
              <w:noProof/>
              <w:sz w:val="24"/>
              <w:szCs w:val="24"/>
              <w:rtl/>
              <w:rPrChange w:id="2740" w:author="Mohsen Jafarinejad" w:date="2019-05-12T10:51:00Z">
                <w:rPr>
                  <w:rFonts w:asciiTheme="majorBidi" w:hAnsiTheme="majorBidi" w:cs="B Nazanin"/>
                  <w:i/>
                  <w:iCs/>
                  <w:noProof/>
                  <w:sz w:val="20"/>
                  <w:szCs w:val="20"/>
                  <w:rtl/>
                </w:rPr>
              </w:rPrChange>
            </w:rPr>
            <w:delText>2</w:delText>
          </w:r>
        </w:del>
      </w:ins>
      <w:del w:id="2741" w:author="jafary88@gmail.com" w:date="2022-05-11T18:17:00Z">
        <w:r w:rsidRPr="009667A9" w:rsidDel="00836C19">
          <w:rPr>
            <w:rFonts w:ascii="Times New Roman" w:hAnsi="Times New Roman" w:cs="B Nazanin"/>
            <w:b w:val="0"/>
            <w:bCs w:val="0"/>
            <w:i/>
            <w:noProof/>
            <w:sz w:val="24"/>
            <w:szCs w:val="24"/>
            <w:rPrChange w:id="2742" w:author="Mohsen Jafarinejad" w:date="2019-05-12T10:51:00Z">
              <w:rPr>
                <w:rFonts w:cs="B Nazanin"/>
                <w:b w:val="0"/>
                <w:bCs w:val="0"/>
                <w:noProof/>
                <w:sz w:val="20"/>
                <w:szCs w:val="20"/>
              </w:rPr>
            </w:rPrChange>
          </w:rPr>
          <w:delText>10</w:delText>
        </w:r>
      </w:del>
    </w:p>
    <w:p w14:paraId="1503FCD8" w14:textId="0A68DA62" w:rsidR="00EA69A2" w:rsidRPr="009667A9" w:rsidDel="00836C19" w:rsidRDefault="004D1950" w:rsidP="00795FC2">
      <w:pPr>
        <w:pStyle w:val="TOC2"/>
        <w:tabs>
          <w:tab w:val="right" w:leader="dot" w:pos="8827"/>
        </w:tabs>
        <w:bidi/>
        <w:rPr>
          <w:del w:id="2743" w:author="jafary88@gmail.com" w:date="2022-05-11T18:17:00Z"/>
          <w:rFonts w:ascii="Times New Roman" w:eastAsiaTheme="minorEastAsia" w:hAnsi="Times New Roman" w:cs="B Nazanin"/>
          <w:b w:val="0"/>
          <w:bCs w:val="0"/>
          <w:i/>
          <w:noProof/>
          <w:sz w:val="24"/>
          <w:szCs w:val="24"/>
          <w:rPrChange w:id="2744" w:author="Mohsen Jafarinejad" w:date="2019-05-12T10:51:00Z">
            <w:rPr>
              <w:del w:id="2745" w:author="jafary88@gmail.com" w:date="2022-05-11T18:17:00Z"/>
              <w:rFonts w:eastAsiaTheme="minorEastAsia" w:cs="B Nazanin"/>
              <w:b w:val="0"/>
              <w:bCs w:val="0"/>
              <w:noProof/>
              <w:sz w:val="20"/>
              <w:szCs w:val="20"/>
            </w:rPr>
          </w:rPrChange>
        </w:rPr>
      </w:pPr>
      <w:del w:id="2746" w:author="jafary88@gmail.com" w:date="2022-05-11T18:17:00Z">
        <w:r w:rsidRPr="009667A9" w:rsidDel="00836C19">
          <w:rPr>
            <w:rFonts w:ascii="Times New Roman" w:hAnsi="Times New Roman" w:cs="B Nazanin"/>
            <w:b w:val="0"/>
            <w:bCs w:val="0"/>
            <w:i/>
            <w:noProof/>
            <w:sz w:val="24"/>
            <w:szCs w:val="24"/>
            <w:rtl/>
            <w:rPrChange w:id="2747" w:author="Mohsen Jafarinejad" w:date="2019-05-12T10:51:00Z">
              <w:rPr>
                <w:rFonts w:cs="B Nazanin"/>
                <w:b w:val="0"/>
                <w:bCs w:val="0"/>
                <w:noProof/>
                <w:sz w:val="20"/>
                <w:szCs w:val="20"/>
                <w:rtl/>
              </w:rPr>
            </w:rPrChange>
          </w:rPr>
          <w:delText>1-2</w:delText>
        </w:r>
        <w:r w:rsidR="00EA69A2" w:rsidRPr="009667A9" w:rsidDel="00836C19">
          <w:rPr>
            <w:rFonts w:ascii="Times New Roman" w:hAnsi="Times New Roman" w:cs="B Nazanin"/>
            <w:b w:val="0"/>
            <w:bCs w:val="0"/>
            <w:i/>
            <w:noProof/>
            <w:sz w:val="24"/>
            <w:szCs w:val="24"/>
            <w:rtl/>
            <w:rPrChange w:id="274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49"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5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51"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53"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75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275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56" w:author="Mohsen Jafarinejad" w:date="2019-05-12T10:51:00Z">
              <w:rPr>
                <w:rFonts w:cs="B Nazanin" w:hint="eastAsia"/>
                <w:b w:val="0"/>
                <w:bCs w:val="0"/>
                <w:noProof/>
                <w:sz w:val="20"/>
                <w:szCs w:val="20"/>
                <w:rtl/>
              </w:rPr>
            </w:rPrChange>
          </w:rPr>
          <w:delText>چ</w:delText>
        </w:r>
        <w:r w:rsidR="00EA69A2" w:rsidRPr="009667A9" w:rsidDel="00836C19">
          <w:rPr>
            <w:rFonts w:ascii="Times New Roman" w:hAnsi="Times New Roman" w:cs="B Nazanin" w:hint="cs"/>
            <w:b w:val="0"/>
            <w:bCs w:val="0"/>
            <w:i/>
            <w:noProof/>
            <w:sz w:val="24"/>
            <w:szCs w:val="24"/>
            <w:rtl/>
            <w:rPrChange w:id="275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58" w:author="Mohsen Jafarinejad" w:date="2019-05-12T10:51:00Z">
              <w:rPr>
                <w:rFonts w:cs="B Nazanin" w:hint="eastAsia"/>
                <w:b w:val="0"/>
                <w:bCs w:val="0"/>
                <w:noProof/>
                <w:sz w:val="20"/>
                <w:szCs w:val="20"/>
                <w:rtl/>
              </w:rPr>
            </w:rPrChange>
          </w:rPr>
          <w:delText>ست</w:delText>
        </w:r>
        <w:r w:rsidR="00EA69A2" w:rsidRPr="009667A9" w:rsidDel="00836C19">
          <w:rPr>
            <w:rFonts w:ascii="Times New Roman" w:hAnsi="Times New Roman" w:cs="B Nazanin"/>
            <w:b w:val="0"/>
            <w:bCs w:val="0"/>
            <w:i/>
            <w:noProof/>
            <w:sz w:val="24"/>
            <w:szCs w:val="24"/>
            <w:rPrChange w:id="2759" w:author="Mohsen Jafarinejad" w:date="2019-05-12T10:51:00Z">
              <w:rPr>
                <w:rFonts w:cs="B Nazanin"/>
                <w:b w:val="0"/>
                <w:bCs w:val="0"/>
                <w:noProof/>
                <w:sz w:val="20"/>
                <w:szCs w:val="20"/>
              </w:rPr>
            </w:rPrChange>
          </w:rPr>
          <w:tab/>
        </w:r>
      </w:del>
      <w:ins w:id="2760" w:author="Mohsen" w:date="2019-03-18T01:27:00Z">
        <w:del w:id="2761" w:author="jafary88@gmail.com" w:date="2022-05-11T18:17:00Z">
          <w:r w:rsidR="00C607BA" w:rsidRPr="009667A9" w:rsidDel="00836C19">
            <w:rPr>
              <w:rFonts w:ascii="Times New Roman" w:hAnsi="Times New Roman" w:cs="B Nazanin"/>
              <w:i/>
              <w:noProof/>
              <w:sz w:val="24"/>
              <w:szCs w:val="24"/>
              <w:rtl/>
              <w:rPrChange w:id="2762" w:author="Mohsen Jafarinejad" w:date="2019-05-12T10:51:00Z">
                <w:rPr>
                  <w:rFonts w:asciiTheme="majorBidi" w:hAnsiTheme="majorBidi" w:cs="B Nazanin"/>
                  <w:i/>
                  <w:iCs/>
                  <w:noProof/>
                  <w:sz w:val="20"/>
                  <w:szCs w:val="20"/>
                  <w:rtl/>
                </w:rPr>
              </w:rPrChange>
            </w:rPr>
            <w:delText>2</w:delText>
          </w:r>
        </w:del>
      </w:ins>
      <w:del w:id="2763" w:author="jafary88@gmail.com" w:date="2022-05-11T18:17:00Z">
        <w:r w:rsidR="00EA69A2" w:rsidRPr="009667A9" w:rsidDel="00836C19">
          <w:rPr>
            <w:rFonts w:ascii="Times New Roman" w:hAnsi="Times New Roman" w:cs="B Nazanin"/>
            <w:b w:val="0"/>
            <w:bCs w:val="0"/>
            <w:i/>
            <w:noProof/>
            <w:sz w:val="24"/>
            <w:szCs w:val="24"/>
            <w:rPrChange w:id="2764" w:author="Mohsen Jafarinejad" w:date="2019-05-12T10:51:00Z">
              <w:rPr>
                <w:rFonts w:cs="B Nazanin"/>
                <w:b w:val="0"/>
                <w:bCs w:val="0"/>
                <w:noProof/>
                <w:sz w:val="20"/>
                <w:szCs w:val="20"/>
              </w:rPr>
            </w:rPrChange>
          </w:rPr>
          <w:delText>10</w:delText>
        </w:r>
      </w:del>
    </w:p>
    <w:p w14:paraId="55079F25" w14:textId="6481EB0D" w:rsidR="00EA69A2" w:rsidRPr="009667A9" w:rsidDel="00836C19" w:rsidRDefault="004D1950" w:rsidP="00CF7090">
      <w:pPr>
        <w:pStyle w:val="TOC2"/>
        <w:tabs>
          <w:tab w:val="right" w:leader="dot" w:pos="8827"/>
        </w:tabs>
        <w:bidi/>
        <w:rPr>
          <w:del w:id="2765" w:author="jafary88@gmail.com" w:date="2022-05-11T18:17:00Z"/>
          <w:rFonts w:ascii="Times New Roman" w:eastAsiaTheme="minorEastAsia" w:hAnsi="Times New Roman" w:cs="B Nazanin"/>
          <w:b w:val="0"/>
          <w:bCs w:val="0"/>
          <w:i/>
          <w:noProof/>
          <w:sz w:val="24"/>
          <w:szCs w:val="24"/>
          <w:rPrChange w:id="2766" w:author="Mohsen Jafarinejad" w:date="2019-05-12T10:51:00Z">
            <w:rPr>
              <w:del w:id="2767" w:author="jafary88@gmail.com" w:date="2022-05-11T18:17:00Z"/>
              <w:rFonts w:eastAsiaTheme="minorEastAsia" w:cs="B Nazanin"/>
              <w:b w:val="0"/>
              <w:bCs w:val="0"/>
              <w:noProof/>
              <w:sz w:val="20"/>
              <w:szCs w:val="20"/>
            </w:rPr>
          </w:rPrChange>
        </w:rPr>
      </w:pPr>
      <w:del w:id="2768" w:author="jafary88@gmail.com" w:date="2022-05-11T18:17:00Z">
        <w:r w:rsidRPr="009667A9" w:rsidDel="00836C19">
          <w:rPr>
            <w:rFonts w:ascii="Times New Roman" w:hAnsi="Times New Roman" w:cs="B Nazanin"/>
            <w:b w:val="0"/>
            <w:bCs w:val="0"/>
            <w:i/>
            <w:noProof/>
            <w:sz w:val="24"/>
            <w:szCs w:val="24"/>
            <w:rtl/>
            <w:rPrChange w:id="2769" w:author="Mohsen Jafarinejad" w:date="2019-05-12T10:51:00Z">
              <w:rPr>
                <w:rFonts w:cs="B Nazanin"/>
                <w:b w:val="0"/>
                <w:bCs w:val="0"/>
                <w:noProof/>
                <w:sz w:val="20"/>
                <w:szCs w:val="20"/>
                <w:rtl/>
              </w:rPr>
            </w:rPrChange>
          </w:rPr>
          <w:delText>1-3</w:delText>
        </w:r>
        <w:r w:rsidR="00EA69A2" w:rsidRPr="009667A9" w:rsidDel="00836C19">
          <w:rPr>
            <w:rFonts w:ascii="Times New Roman" w:hAnsi="Times New Roman" w:cs="B Nazanin"/>
            <w:b w:val="0"/>
            <w:bCs w:val="0"/>
            <w:i/>
            <w:noProof/>
            <w:sz w:val="24"/>
            <w:szCs w:val="24"/>
            <w:rtl/>
            <w:rPrChange w:id="277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1" w:author="Mohsen Jafarinejad" w:date="2019-05-12T10:51:00Z">
              <w:rPr>
                <w:rFonts w:cs="B Nazanin" w:hint="eastAsia"/>
                <w:b w:val="0"/>
                <w:bCs w:val="0"/>
                <w:noProof/>
                <w:sz w:val="20"/>
                <w:szCs w:val="20"/>
                <w:rtl/>
              </w:rPr>
            </w:rPrChange>
          </w:rPr>
          <w:delText>اساس</w:delText>
        </w:r>
        <w:r w:rsidR="00EA69A2" w:rsidRPr="009667A9" w:rsidDel="00836C19">
          <w:rPr>
            <w:rFonts w:ascii="Times New Roman" w:hAnsi="Times New Roman" w:cs="B Nazanin"/>
            <w:b w:val="0"/>
            <w:bCs w:val="0"/>
            <w:i/>
            <w:noProof/>
            <w:sz w:val="24"/>
            <w:szCs w:val="24"/>
            <w:rtl/>
            <w:rPrChange w:id="277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3"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27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5"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7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7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9"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78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2781" w:author="Mohsen Jafarinejad" w:date="2019-05-12T10:51:00Z">
              <w:rPr>
                <w:rFonts w:cs="B Nazanin"/>
                <w:b w:val="0"/>
                <w:bCs w:val="0"/>
                <w:noProof/>
                <w:sz w:val="20"/>
                <w:szCs w:val="20"/>
              </w:rPr>
            </w:rPrChange>
          </w:rPr>
          <w:tab/>
        </w:r>
      </w:del>
      <w:ins w:id="2782" w:author="Mohsen" w:date="2019-03-18T01:27:00Z">
        <w:del w:id="2783" w:author="jafary88@gmail.com" w:date="2022-05-11T18:17:00Z">
          <w:r w:rsidR="00C607BA" w:rsidRPr="009667A9" w:rsidDel="00836C19">
            <w:rPr>
              <w:rFonts w:ascii="Times New Roman" w:hAnsi="Times New Roman" w:cs="B Nazanin"/>
              <w:i/>
              <w:noProof/>
              <w:sz w:val="24"/>
              <w:szCs w:val="24"/>
              <w:rtl/>
              <w:rPrChange w:id="2784" w:author="Mohsen Jafarinejad" w:date="2019-05-12T10:51:00Z">
                <w:rPr>
                  <w:rFonts w:asciiTheme="majorBidi" w:hAnsiTheme="majorBidi" w:cs="B Nazanin"/>
                  <w:i/>
                  <w:iCs/>
                  <w:noProof/>
                  <w:sz w:val="20"/>
                  <w:szCs w:val="20"/>
                  <w:rtl/>
                </w:rPr>
              </w:rPrChange>
            </w:rPr>
            <w:delText>3</w:delText>
          </w:r>
        </w:del>
      </w:ins>
      <w:del w:id="2785" w:author="jafary88@gmail.com" w:date="2022-05-11T18:17:00Z">
        <w:r w:rsidR="00EA69A2" w:rsidRPr="009667A9" w:rsidDel="00836C19">
          <w:rPr>
            <w:rFonts w:ascii="Times New Roman" w:hAnsi="Times New Roman" w:cs="B Nazanin"/>
            <w:b w:val="0"/>
            <w:bCs w:val="0"/>
            <w:i/>
            <w:noProof/>
            <w:sz w:val="24"/>
            <w:szCs w:val="24"/>
            <w:rPrChange w:id="2786" w:author="Mohsen Jafarinejad" w:date="2019-05-12T10:51:00Z">
              <w:rPr>
                <w:rFonts w:cs="B Nazanin"/>
                <w:b w:val="0"/>
                <w:bCs w:val="0"/>
                <w:noProof/>
                <w:sz w:val="20"/>
                <w:szCs w:val="20"/>
              </w:rPr>
            </w:rPrChange>
          </w:rPr>
          <w:delText>11</w:delText>
        </w:r>
      </w:del>
    </w:p>
    <w:p w14:paraId="20712805" w14:textId="363726EE" w:rsidR="00EA69A2" w:rsidRPr="009667A9" w:rsidDel="00836C19" w:rsidRDefault="004D1950" w:rsidP="00C60693">
      <w:pPr>
        <w:pStyle w:val="TOC2"/>
        <w:tabs>
          <w:tab w:val="right" w:leader="dot" w:pos="8827"/>
        </w:tabs>
        <w:bidi/>
        <w:rPr>
          <w:del w:id="2787" w:author="jafary88@gmail.com" w:date="2022-05-11T18:17:00Z"/>
          <w:rFonts w:ascii="Times New Roman" w:eastAsiaTheme="minorEastAsia" w:hAnsi="Times New Roman" w:cs="B Nazanin"/>
          <w:b w:val="0"/>
          <w:bCs w:val="0"/>
          <w:i/>
          <w:noProof/>
          <w:sz w:val="24"/>
          <w:szCs w:val="24"/>
          <w:rPrChange w:id="2788" w:author="Mohsen Jafarinejad" w:date="2019-05-12T10:51:00Z">
            <w:rPr>
              <w:del w:id="2789" w:author="jafary88@gmail.com" w:date="2022-05-11T18:17:00Z"/>
              <w:rFonts w:eastAsiaTheme="minorEastAsia" w:cs="B Nazanin"/>
              <w:b w:val="0"/>
              <w:bCs w:val="0"/>
              <w:noProof/>
              <w:sz w:val="20"/>
              <w:szCs w:val="20"/>
            </w:rPr>
          </w:rPrChange>
        </w:rPr>
      </w:pPr>
      <w:del w:id="2790" w:author="jafary88@gmail.com" w:date="2022-05-11T18:17:00Z">
        <w:r w:rsidRPr="009667A9" w:rsidDel="00836C19">
          <w:rPr>
            <w:rFonts w:ascii="Times New Roman" w:hAnsi="Times New Roman" w:cs="B Nazanin"/>
            <w:b w:val="0"/>
            <w:bCs w:val="0"/>
            <w:i/>
            <w:noProof/>
            <w:sz w:val="24"/>
            <w:szCs w:val="24"/>
            <w:rtl/>
            <w:rPrChange w:id="2791" w:author="Mohsen Jafarinejad" w:date="2019-05-12T10:51:00Z">
              <w:rPr>
                <w:rFonts w:cs="B Nazanin"/>
                <w:b w:val="0"/>
                <w:bCs w:val="0"/>
                <w:noProof/>
                <w:sz w:val="20"/>
                <w:szCs w:val="20"/>
                <w:rtl/>
              </w:rPr>
            </w:rPrChange>
          </w:rPr>
          <w:delText>1-4</w:delText>
        </w:r>
        <w:r w:rsidR="00EA69A2" w:rsidRPr="009667A9" w:rsidDel="00836C19">
          <w:rPr>
            <w:rFonts w:ascii="Times New Roman" w:hAnsi="Times New Roman" w:cs="B Nazanin"/>
            <w:b w:val="0"/>
            <w:bCs w:val="0"/>
            <w:i/>
            <w:noProof/>
            <w:sz w:val="24"/>
            <w:szCs w:val="24"/>
            <w:rtl/>
            <w:rPrChange w:id="27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93" w:author="Mohsen Jafarinejad" w:date="2019-05-12T10:51:00Z">
              <w:rPr>
                <w:rFonts w:cs="B Nazanin" w:hint="eastAsia"/>
                <w:b w:val="0"/>
                <w:bCs w:val="0"/>
                <w:noProof/>
                <w:sz w:val="20"/>
                <w:szCs w:val="20"/>
                <w:rtl/>
              </w:rPr>
            </w:rPrChange>
          </w:rPr>
          <w:delText>انواع</w:delText>
        </w:r>
        <w:r w:rsidR="00EA69A2" w:rsidRPr="009667A9" w:rsidDel="00836C19">
          <w:rPr>
            <w:rFonts w:ascii="Times New Roman" w:hAnsi="Times New Roman" w:cs="B Nazanin"/>
            <w:b w:val="0"/>
            <w:bCs w:val="0"/>
            <w:i/>
            <w:noProof/>
            <w:sz w:val="24"/>
            <w:szCs w:val="24"/>
            <w:rtl/>
            <w:rPrChange w:id="27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95"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9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9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9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99"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80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2801" w:author="Mohsen Jafarinejad" w:date="2019-05-12T10:51:00Z">
              <w:rPr>
                <w:rFonts w:cs="B Nazanin"/>
                <w:b w:val="0"/>
                <w:bCs w:val="0"/>
                <w:noProof/>
                <w:sz w:val="20"/>
                <w:szCs w:val="20"/>
              </w:rPr>
            </w:rPrChange>
          </w:rPr>
          <w:tab/>
        </w:r>
      </w:del>
      <w:ins w:id="2802" w:author="Mohsen" w:date="2019-03-18T01:27:00Z">
        <w:del w:id="2803" w:author="jafary88@gmail.com" w:date="2022-05-11T18:17:00Z">
          <w:r w:rsidR="00C607BA" w:rsidRPr="009667A9" w:rsidDel="00836C19">
            <w:rPr>
              <w:rFonts w:ascii="Times New Roman" w:hAnsi="Times New Roman" w:cs="B Nazanin"/>
              <w:i/>
              <w:noProof/>
              <w:sz w:val="24"/>
              <w:szCs w:val="24"/>
              <w:rtl/>
              <w:rPrChange w:id="2804" w:author="Mohsen Jafarinejad" w:date="2019-05-12T10:51:00Z">
                <w:rPr>
                  <w:rFonts w:asciiTheme="majorBidi" w:hAnsiTheme="majorBidi" w:cs="B Nazanin"/>
                  <w:i/>
                  <w:iCs/>
                  <w:noProof/>
                  <w:sz w:val="20"/>
                  <w:szCs w:val="20"/>
                  <w:rtl/>
                </w:rPr>
              </w:rPrChange>
            </w:rPr>
            <w:delText>4</w:delText>
          </w:r>
        </w:del>
      </w:ins>
      <w:del w:id="2805" w:author="jafary88@gmail.com" w:date="2022-05-11T18:17:00Z">
        <w:r w:rsidR="00EA69A2" w:rsidRPr="009667A9" w:rsidDel="00836C19">
          <w:rPr>
            <w:rFonts w:ascii="Times New Roman" w:hAnsi="Times New Roman" w:cs="B Nazanin"/>
            <w:b w:val="0"/>
            <w:bCs w:val="0"/>
            <w:i/>
            <w:noProof/>
            <w:sz w:val="24"/>
            <w:szCs w:val="24"/>
            <w:rPrChange w:id="2806" w:author="Mohsen Jafarinejad" w:date="2019-05-12T10:51:00Z">
              <w:rPr>
                <w:rFonts w:cs="B Nazanin"/>
                <w:b w:val="0"/>
                <w:bCs w:val="0"/>
                <w:noProof/>
                <w:sz w:val="20"/>
                <w:szCs w:val="20"/>
              </w:rPr>
            </w:rPrChange>
          </w:rPr>
          <w:delText>12</w:delText>
        </w:r>
      </w:del>
    </w:p>
    <w:p w14:paraId="3019143F" w14:textId="494B9C54" w:rsidR="00EA69A2" w:rsidRPr="009667A9" w:rsidDel="00836C19" w:rsidRDefault="004D1950" w:rsidP="004E29A1">
      <w:pPr>
        <w:pStyle w:val="TOC3"/>
        <w:rPr>
          <w:del w:id="2807" w:author="jafary88@gmail.com" w:date="2022-05-11T18:17:00Z"/>
          <w:rFonts w:ascii="Times New Roman" w:eastAsiaTheme="minorEastAsia" w:hAnsi="Times New Roman"/>
          <w:rPrChange w:id="2808" w:author="Mohsen Jafarinejad" w:date="2019-05-12T10:51:00Z">
            <w:rPr>
              <w:del w:id="2809" w:author="jafary88@gmail.com" w:date="2022-05-11T18:17:00Z"/>
              <w:rFonts w:eastAsiaTheme="minorEastAsia"/>
            </w:rPr>
          </w:rPrChange>
        </w:rPr>
      </w:pPr>
      <w:del w:id="2810" w:author="jafary88@gmail.com" w:date="2022-05-11T18:17:00Z">
        <w:r w:rsidRPr="009667A9" w:rsidDel="00836C19">
          <w:rPr>
            <w:rFonts w:ascii="Times New Roman" w:hAnsi="Times New Roman"/>
            <w:i w:val="0"/>
            <w:rtl/>
            <w:rPrChange w:id="2811" w:author="Mohsen Jafarinejad" w:date="2019-05-12T10:51:00Z">
              <w:rPr>
                <w:rFonts w:cs="Times New Roman"/>
                <w:i/>
                <w:noProof/>
                <w:rtl/>
              </w:rPr>
            </w:rPrChange>
          </w:rPr>
          <w:delText>1-4-1</w:delText>
        </w:r>
        <w:r w:rsidR="00EA69A2" w:rsidRPr="009667A9" w:rsidDel="00836C19">
          <w:rPr>
            <w:rFonts w:ascii="Times New Roman" w:hAnsi="Times New Roman"/>
            <w:i w:val="0"/>
            <w:rtl/>
            <w:rPrChange w:id="281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3"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1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15"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1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7"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18"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1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20" w:author="Mohsen Jafarinejad" w:date="2019-05-12T10:51:00Z">
              <w:rPr>
                <w:rFonts w:cs="Times New Roman" w:hint="eastAsia"/>
                <w:i/>
                <w:noProof/>
                <w:rtl/>
              </w:rPr>
            </w:rPrChange>
          </w:rPr>
          <w:delText>پل</w:delText>
        </w:r>
        <w:r w:rsidR="00EA69A2" w:rsidRPr="009667A9" w:rsidDel="00836C19">
          <w:rPr>
            <w:rFonts w:ascii="Times New Roman" w:hAnsi="Times New Roman" w:hint="cs"/>
            <w:i w:val="0"/>
            <w:rtl/>
            <w:rPrChange w:id="282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22" w:author="Mohsen Jafarinejad" w:date="2019-05-12T10:51:00Z">
              <w:rPr>
                <w:rFonts w:cs="Times New Roman" w:hint="eastAsia"/>
                <w:i/>
                <w:noProof/>
                <w:rtl/>
              </w:rPr>
            </w:rPrChange>
          </w:rPr>
          <w:delText>مر</w:delText>
        </w:r>
        <w:r w:rsidR="00EA69A2" w:rsidRPr="009667A9" w:rsidDel="00836C19">
          <w:rPr>
            <w:rFonts w:ascii="Times New Roman" w:hAnsi="Times New Roman" w:hint="cs"/>
            <w:i w:val="0"/>
            <w:rtl/>
            <w:rPrChange w:id="2823"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824" w:author="Mohsen Jafarinejad" w:date="2019-05-12T10:51:00Z">
              <w:rPr>
                <w:rFonts w:cs="B Nazanin"/>
                <w:i/>
                <w:noProof/>
              </w:rPr>
            </w:rPrChange>
          </w:rPr>
          <w:tab/>
        </w:r>
      </w:del>
      <w:ins w:id="2825" w:author="Mohsen" w:date="2019-03-18T01:27:00Z">
        <w:del w:id="2826" w:author="jafary88@gmail.com" w:date="2022-05-11T18:17:00Z">
          <w:r w:rsidR="00C607BA" w:rsidRPr="009667A9" w:rsidDel="00836C19">
            <w:rPr>
              <w:rFonts w:ascii="Times New Roman" w:hAnsi="Times New Roman"/>
              <w:i w:val="0"/>
              <w:rtl/>
              <w:rPrChange w:id="2827" w:author="Mohsen Jafarinejad" w:date="2019-05-12T10:51:00Z">
                <w:rPr>
                  <w:rFonts w:cs="B Nazanin"/>
                  <w:i/>
                  <w:noProof/>
                  <w:rtl/>
                </w:rPr>
              </w:rPrChange>
            </w:rPr>
            <w:delText>5</w:delText>
          </w:r>
        </w:del>
      </w:ins>
      <w:del w:id="2828" w:author="jafary88@gmail.com" w:date="2022-05-11T18:17:00Z">
        <w:r w:rsidR="00EA69A2" w:rsidRPr="009667A9" w:rsidDel="00836C19">
          <w:rPr>
            <w:rFonts w:ascii="Times New Roman" w:hAnsi="Times New Roman"/>
            <w:i w:val="0"/>
            <w:rPrChange w:id="2829" w:author="Mohsen Jafarinejad" w:date="2019-05-12T10:51:00Z">
              <w:rPr>
                <w:rFonts w:cs="B Nazanin"/>
                <w:i/>
                <w:noProof/>
              </w:rPr>
            </w:rPrChange>
          </w:rPr>
          <w:delText>12</w:delText>
        </w:r>
      </w:del>
    </w:p>
    <w:p w14:paraId="4D2A72DA" w14:textId="001C328C" w:rsidR="00EA69A2" w:rsidRPr="009667A9" w:rsidDel="00836C19" w:rsidRDefault="004D1950" w:rsidP="00795FC2">
      <w:pPr>
        <w:pStyle w:val="TOC3"/>
        <w:rPr>
          <w:del w:id="2830" w:author="jafary88@gmail.com" w:date="2022-05-11T18:17:00Z"/>
          <w:rFonts w:ascii="Times New Roman" w:eastAsiaTheme="minorEastAsia" w:hAnsi="Times New Roman"/>
          <w:rPrChange w:id="2831" w:author="Mohsen Jafarinejad" w:date="2019-05-12T10:51:00Z">
            <w:rPr>
              <w:del w:id="2832" w:author="jafary88@gmail.com" w:date="2022-05-11T18:17:00Z"/>
              <w:rFonts w:eastAsiaTheme="minorEastAsia"/>
            </w:rPr>
          </w:rPrChange>
        </w:rPr>
      </w:pPr>
      <w:del w:id="2833" w:author="jafary88@gmail.com" w:date="2022-05-11T18:17:00Z">
        <w:r w:rsidRPr="009667A9" w:rsidDel="00836C19">
          <w:rPr>
            <w:rFonts w:ascii="Times New Roman" w:hAnsi="Times New Roman"/>
            <w:i w:val="0"/>
            <w:rtl/>
            <w:rPrChange w:id="2834" w:author="Mohsen Jafarinejad" w:date="2019-05-12T10:51:00Z">
              <w:rPr>
                <w:rFonts w:cs="Times New Roman"/>
                <w:i/>
                <w:noProof/>
                <w:rtl/>
              </w:rPr>
            </w:rPrChange>
          </w:rPr>
          <w:delText>1-4-2</w:delText>
        </w:r>
        <w:r w:rsidR="00EA69A2" w:rsidRPr="009667A9" w:rsidDel="00836C19">
          <w:rPr>
            <w:rFonts w:ascii="Times New Roman" w:hAnsi="Times New Roman"/>
            <w:i w:val="0"/>
            <w:rtl/>
            <w:rPrChange w:id="283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3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3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38" w:author="Mohsen Jafarinejad" w:date="2019-05-12T10:51:00Z">
              <w:rPr>
                <w:rFonts w:cs="Times New Roman" w:hint="eastAsia"/>
                <w:i/>
                <w:noProof/>
                <w:rtl/>
              </w:rPr>
            </w:rPrChange>
          </w:rPr>
          <w:delText>ل‌ها</w:delText>
        </w:r>
        <w:r w:rsidR="00EA69A2" w:rsidRPr="009667A9" w:rsidDel="00836C19">
          <w:rPr>
            <w:rFonts w:ascii="Times New Roman" w:hAnsi="Times New Roman" w:hint="cs"/>
            <w:i w:val="0"/>
            <w:rtl/>
            <w:rPrChange w:id="2839"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1"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42"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4" w:author="Mohsen Jafarinejad" w:date="2019-05-12T10:51:00Z">
              <w:rPr>
                <w:rFonts w:cs="Times New Roman" w:hint="eastAsia"/>
                <w:i/>
                <w:noProof/>
                <w:rtl/>
              </w:rPr>
            </w:rPrChange>
          </w:rPr>
          <w:delText>قل</w:delText>
        </w:r>
        <w:r w:rsidR="00EA69A2" w:rsidRPr="009667A9" w:rsidDel="00836C19">
          <w:rPr>
            <w:rFonts w:ascii="Times New Roman" w:hAnsi="Times New Roman" w:hint="cs"/>
            <w:i w:val="0"/>
            <w:rtl/>
            <w:rPrChange w:id="284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46" w:author="Mohsen Jafarinejad" w:date="2019-05-12T10:51:00Z">
              <w:rPr>
                <w:rFonts w:cs="Times New Roman" w:hint="eastAsia"/>
                <w:i/>
                <w:noProof/>
                <w:rtl/>
              </w:rPr>
            </w:rPrChange>
          </w:rPr>
          <w:delText>ا</w:delText>
        </w:r>
        <w:r w:rsidR="00EA69A2" w:rsidRPr="009667A9" w:rsidDel="00836C19">
          <w:rPr>
            <w:rFonts w:ascii="Times New Roman" w:hAnsi="Times New Roman" w:hint="cs"/>
            <w:i w:val="0"/>
            <w:rtl/>
            <w:rPrChange w:id="2847" w:author="Mohsen Jafarinejad" w:date="2019-05-12T10:51:00Z">
              <w:rPr>
                <w:rFonts w:cs="Times New Roman" w:hint="cs"/>
                <w:i/>
                <w:noProof/>
                <w:rtl/>
              </w:rPr>
            </w:rPrChange>
          </w:rPr>
          <w:delText>یی</w:delText>
        </w:r>
        <w:r w:rsidR="00EA69A2" w:rsidRPr="009667A9" w:rsidDel="00836C19">
          <w:rPr>
            <w:rFonts w:ascii="Times New Roman" w:hAnsi="Times New Roman"/>
            <w:i w:val="0"/>
            <w:rPrChange w:id="2848" w:author="Mohsen Jafarinejad" w:date="2019-05-12T10:51:00Z">
              <w:rPr>
                <w:rFonts w:cs="B Nazanin"/>
                <w:i/>
                <w:noProof/>
              </w:rPr>
            </w:rPrChange>
          </w:rPr>
          <w:tab/>
        </w:r>
      </w:del>
      <w:ins w:id="2849" w:author="Mohsen" w:date="2019-03-18T01:27:00Z">
        <w:del w:id="2850" w:author="jafary88@gmail.com" w:date="2022-05-11T18:17:00Z">
          <w:r w:rsidR="00C607BA" w:rsidRPr="009667A9" w:rsidDel="00836C19">
            <w:rPr>
              <w:rFonts w:ascii="Times New Roman" w:hAnsi="Times New Roman"/>
              <w:i w:val="0"/>
              <w:rtl/>
              <w:rPrChange w:id="2851" w:author="Mohsen Jafarinejad" w:date="2019-05-12T10:51:00Z">
                <w:rPr>
                  <w:rFonts w:cs="B Nazanin"/>
                  <w:i/>
                  <w:noProof/>
                  <w:rtl/>
                </w:rPr>
              </w:rPrChange>
            </w:rPr>
            <w:delText>6</w:delText>
          </w:r>
        </w:del>
      </w:ins>
      <w:del w:id="2852" w:author="jafary88@gmail.com" w:date="2022-05-11T18:17:00Z">
        <w:r w:rsidR="00EA69A2" w:rsidRPr="009667A9" w:rsidDel="00836C19">
          <w:rPr>
            <w:rFonts w:ascii="Times New Roman" w:hAnsi="Times New Roman"/>
            <w:i w:val="0"/>
            <w:rPrChange w:id="2853" w:author="Mohsen Jafarinejad" w:date="2019-05-12T10:51:00Z">
              <w:rPr>
                <w:rFonts w:cs="B Nazanin"/>
                <w:i/>
                <w:noProof/>
              </w:rPr>
            </w:rPrChange>
          </w:rPr>
          <w:delText>14</w:delText>
        </w:r>
      </w:del>
    </w:p>
    <w:p w14:paraId="7084F759" w14:textId="4868BCEC" w:rsidR="00EA69A2" w:rsidRPr="009667A9" w:rsidDel="00836C19" w:rsidRDefault="004D1950" w:rsidP="00CF7090">
      <w:pPr>
        <w:pStyle w:val="TOC3"/>
        <w:rPr>
          <w:del w:id="2854" w:author="jafary88@gmail.com" w:date="2022-05-11T18:17:00Z"/>
          <w:rFonts w:ascii="Times New Roman" w:eastAsiaTheme="minorEastAsia" w:hAnsi="Times New Roman"/>
          <w:rPrChange w:id="2855" w:author="Mohsen Jafarinejad" w:date="2019-05-12T10:51:00Z">
            <w:rPr>
              <w:del w:id="2856" w:author="jafary88@gmail.com" w:date="2022-05-11T18:17:00Z"/>
              <w:rFonts w:eastAsiaTheme="minorEastAsia"/>
            </w:rPr>
          </w:rPrChange>
        </w:rPr>
      </w:pPr>
      <w:del w:id="2857" w:author="jafary88@gmail.com" w:date="2022-05-11T18:17:00Z">
        <w:r w:rsidRPr="009667A9" w:rsidDel="00836C19">
          <w:rPr>
            <w:rFonts w:ascii="Times New Roman" w:hAnsi="Times New Roman"/>
            <w:i w:val="0"/>
            <w:rtl/>
            <w:rPrChange w:id="2858" w:author="Mohsen Jafarinejad" w:date="2019-05-12T10:51:00Z">
              <w:rPr>
                <w:rFonts w:cs="Times New Roman"/>
                <w:i/>
                <w:noProof/>
                <w:rtl/>
              </w:rPr>
            </w:rPrChange>
          </w:rPr>
          <w:delText>1-4-3</w:delText>
        </w:r>
        <w:r w:rsidR="00EA69A2" w:rsidRPr="009667A9" w:rsidDel="00836C19">
          <w:rPr>
            <w:rFonts w:ascii="Times New Roman" w:hAnsi="Times New Roman"/>
            <w:i w:val="0"/>
            <w:rtl/>
            <w:rPrChange w:id="285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0"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6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62"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4"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6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6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7" w:author="Mohsen Jafarinejad" w:date="2019-05-12T10:51:00Z">
              <w:rPr>
                <w:rFonts w:cs="Times New Roman" w:hint="eastAsia"/>
                <w:i/>
                <w:noProof/>
                <w:rtl/>
              </w:rPr>
            </w:rPrChange>
          </w:rPr>
          <w:delText>اس</w:delText>
        </w:r>
        <w:r w:rsidR="00EA69A2" w:rsidRPr="009667A9" w:rsidDel="00836C19">
          <w:rPr>
            <w:rFonts w:ascii="Times New Roman" w:hAnsi="Times New Roman" w:hint="cs"/>
            <w:i w:val="0"/>
            <w:rtl/>
            <w:rPrChange w:id="286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69"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87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71" w:author="Mohsen Jafarinejad" w:date="2019-05-12T10:51:00Z">
              <w:rPr>
                <w:rFonts w:cs="Times New Roman" w:hint="eastAsia"/>
                <w:i/>
                <w:noProof/>
                <w:rtl/>
              </w:rPr>
            </w:rPrChange>
          </w:rPr>
          <w:delText>فسفر</w:delText>
        </w:r>
        <w:r w:rsidR="00EA69A2" w:rsidRPr="009667A9" w:rsidDel="00836C19">
          <w:rPr>
            <w:rFonts w:ascii="Times New Roman" w:hAnsi="Times New Roman" w:hint="cs"/>
            <w:i w:val="0"/>
            <w:rtl/>
            <w:rPrChange w:id="287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73" w:author="Mohsen Jafarinejad" w:date="2019-05-12T10:51:00Z">
              <w:rPr>
                <w:rFonts w:cs="Times New Roman" w:hint="eastAsia"/>
                <w:i/>
                <w:noProof/>
                <w:rtl/>
              </w:rPr>
            </w:rPrChange>
          </w:rPr>
          <w:delText>ک</w:delText>
        </w:r>
        <w:r w:rsidR="00EA69A2" w:rsidRPr="009667A9" w:rsidDel="00836C19">
          <w:rPr>
            <w:rFonts w:ascii="Times New Roman" w:hAnsi="Times New Roman"/>
            <w:i w:val="0"/>
            <w:rPrChange w:id="2874" w:author="Mohsen Jafarinejad" w:date="2019-05-12T10:51:00Z">
              <w:rPr>
                <w:rFonts w:cs="B Nazanin"/>
                <w:i/>
                <w:noProof/>
              </w:rPr>
            </w:rPrChange>
          </w:rPr>
          <w:tab/>
        </w:r>
      </w:del>
      <w:ins w:id="2875" w:author="Mohsen" w:date="2019-03-18T01:27:00Z">
        <w:del w:id="2876" w:author="jafary88@gmail.com" w:date="2022-05-11T18:17:00Z">
          <w:r w:rsidR="00C607BA" w:rsidRPr="009667A9" w:rsidDel="00836C19">
            <w:rPr>
              <w:rFonts w:ascii="Times New Roman" w:hAnsi="Times New Roman"/>
              <w:i w:val="0"/>
              <w:rtl/>
              <w:rPrChange w:id="2877" w:author="Mohsen Jafarinejad" w:date="2019-05-12T10:51:00Z">
                <w:rPr>
                  <w:rFonts w:cs="B Nazanin"/>
                  <w:i/>
                  <w:noProof/>
                  <w:rtl/>
                </w:rPr>
              </w:rPrChange>
            </w:rPr>
            <w:delText>8</w:delText>
          </w:r>
        </w:del>
      </w:ins>
      <w:del w:id="2878" w:author="jafary88@gmail.com" w:date="2022-05-11T18:17:00Z">
        <w:r w:rsidR="00EA69A2" w:rsidRPr="009667A9" w:rsidDel="00836C19">
          <w:rPr>
            <w:rFonts w:ascii="Times New Roman" w:hAnsi="Times New Roman"/>
            <w:i w:val="0"/>
            <w:rPrChange w:id="2879" w:author="Mohsen Jafarinejad" w:date="2019-05-12T10:51:00Z">
              <w:rPr>
                <w:rFonts w:cs="B Nazanin"/>
                <w:i/>
                <w:noProof/>
              </w:rPr>
            </w:rPrChange>
          </w:rPr>
          <w:delText>16</w:delText>
        </w:r>
      </w:del>
    </w:p>
    <w:p w14:paraId="38120F96" w14:textId="3BE04AA4" w:rsidR="00EA69A2" w:rsidRPr="009667A9" w:rsidDel="00836C19" w:rsidRDefault="004D1950" w:rsidP="00C60693">
      <w:pPr>
        <w:pStyle w:val="TOC3"/>
        <w:rPr>
          <w:del w:id="2880" w:author="jafary88@gmail.com" w:date="2022-05-11T18:17:00Z"/>
          <w:rFonts w:ascii="Times New Roman" w:eastAsiaTheme="minorEastAsia" w:hAnsi="Times New Roman"/>
          <w:rPrChange w:id="2881" w:author="Mohsen Jafarinejad" w:date="2019-05-12T10:51:00Z">
            <w:rPr>
              <w:del w:id="2882" w:author="jafary88@gmail.com" w:date="2022-05-11T18:17:00Z"/>
              <w:rFonts w:eastAsiaTheme="minorEastAsia"/>
            </w:rPr>
          </w:rPrChange>
        </w:rPr>
      </w:pPr>
      <w:del w:id="2883" w:author="jafary88@gmail.com" w:date="2022-05-11T18:17:00Z">
        <w:r w:rsidRPr="009667A9" w:rsidDel="00836C19">
          <w:rPr>
            <w:rFonts w:ascii="Times New Roman" w:hAnsi="Times New Roman"/>
            <w:i w:val="0"/>
            <w:rtl/>
            <w:rPrChange w:id="2884" w:author="Mohsen Jafarinejad" w:date="2019-05-12T10:51:00Z">
              <w:rPr>
                <w:rFonts w:cs="Times New Roman"/>
                <w:i/>
                <w:noProof/>
                <w:rtl/>
              </w:rPr>
            </w:rPrChange>
          </w:rPr>
          <w:delText xml:space="preserve">1-4-4 </w:delText>
        </w:r>
        <w:r w:rsidR="00EA69A2" w:rsidRPr="009667A9" w:rsidDel="00836C19">
          <w:rPr>
            <w:rFonts w:ascii="Times New Roman" w:hAnsi="Times New Roman" w:hint="eastAsia"/>
            <w:i w:val="0"/>
            <w:rtl/>
            <w:rPrChange w:id="2885"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8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87"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8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89"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90"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9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2" w:author="Mohsen Jafarinejad" w:date="2019-05-12T10:51:00Z">
              <w:rPr>
                <w:rFonts w:cs="Times New Roman" w:hint="eastAsia"/>
                <w:i/>
                <w:noProof/>
                <w:rtl/>
              </w:rPr>
            </w:rPrChange>
          </w:rPr>
          <w:delText>کربنات</w:delText>
        </w:r>
        <w:r w:rsidR="00EA69A2" w:rsidRPr="009667A9" w:rsidDel="00836C19">
          <w:rPr>
            <w:rFonts w:ascii="Times New Roman" w:hAnsi="Times New Roman"/>
            <w:i w:val="0"/>
            <w:rtl/>
            <w:rPrChange w:id="28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4" w:author="Mohsen Jafarinejad" w:date="2019-05-12T10:51:00Z">
              <w:rPr>
                <w:rFonts w:cs="Times New Roman" w:hint="eastAsia"/>
                <w:i/>
                <w:noProof/>
                <w:rtl/>
              </w:rPr>
            </w:rPrChange>
          </w:rPr>
          <w:delText>مذاب</w:delText>
        </w:r>
        <w:r w:rsidR="00EA69A2" w:rsidRPr="009667A9" w:rsidDel="00836C19">
          <w:rPr>
            <w:rFonts w:ascii="Times New Roman" w:hAnsi="Times New Roman"/>
            <w:i w:val="0"/>
            <w:rPrChange w:id="2895" w:author="Mohsen Jafarinejad" w:date="2019-05-12T10:51:00Z">
              <w:rPr>
                <w:rFonts w:cs="B Nazanin"/>
                <w:i/>
                <w:noProof/>
              </w:rPr>
            </w:rPrChange>
          </w:rPr>
          <w:tab/>
        </w:r>
      </w:del>
      <w:ins w:id="2896" w:author="Mohsen" w:date="2019-03-18T01:27:00Z">
        <w:del w:id="2897" w:author="jafary88@gmail.com" w:date="2022-05-11T18:17:00Z">
          <w:r w:rsidR="00C607BA" w:rsidRPr="009667A9" w:rsidDel="00836C19">
            <w:rPr>
              <w:rFonts w:ascii="Times New Roman" w:hAnsi="Times New Roman"/>
              <w:i w:val="0"/>
              <w:rtl/>
              <w:rPrChange w:id="2898" w:author="Mohsen Jafarinejad" w:date="2019-05-12T10:51:00Z">
                <w:rPr>
                  <w:rFonts w:cs="B Nazanin"/>
                  <w:i/>
                  <w:noProof/>
                  <w:rtl/>
                </w:rPr>
              </w:rPrChange>
            </w:rPr>
            <w:delText>9</w:delText>
          </w:r>
        </w:del>
      </w:ins>
      <w:del w:id="2899" w:author="jafary88@gmail.com" w:date="2022-05-11T18:17:00Z">
        <w:r w:rsidR="00EA69A2" w:rsidRPr="009667A9" w:rsidDel="00836C19">
          <w:rPr>
            <w:rFonts w:ascii="Times New Roman" w:hAnsi="Times New Roman"/>
            <w:i w:val="0"/>
            <w:rPrChange w:id="2900" w:author="Mohsen Jafarinejad" w:date="2019-05-12T10:51:00Z">
              <w:rPr>
                <w:rFonts w:cs="B Nazanin"/>
                <w:i/>
                <w:noProof/>
              </w:rPr>
            </w:rPrChange>
          </w:rPr>
          <w:delText>17</w:delText>
        </w:r>
      </w:del>
    </w:p>
    <w:p w14:paraId="27ECC9E1" w14:textId="137FDF67" w:rsidR="00EA69A2" w:rsidRPr="009667A9" w:rsidDel="00836C19" w:rsidRDefault="004D1950" w:rsidP="00695D04">
      <w:pPr>
        <w:pStyle w:val="TOC3"/>
        <w:rPr>
          <w:del w:id="2901" w:author="jafary88@gmail.com" w:date="2022-05-11T18:17:00Z"/>
          <w:rFonts w:ascii="Times New Roman" w:eastAsiaTheme="minorEastAsia" w:hAnsi="Times New Roman"/>
          <w:rPrChange w:id="2902" w:author="Mohsen Jafarinejad" w:date="2019-05-12T10:51:00Z">
            <w:rPr>
              <w:del w:id="2903" w:author="jafary88@gmail.com" w:date="2022-05-11T18:17:00Z"/>
              <w:rFonts w:eastAsiaTheme="minorEastAsia"/>
            </w:rPr>
          </w:rPrChange>
        </w:rPr>
      </w:pPr>
      <w:del w:id="2904" w:author="jafary88@gmail.com" w:date="2022-05-11T18:17:00Z">
        <w:r w:rsidRPr="009667A9" w:rsidDel="00836C19">
          <w:rPr>
            <w:rFonts w:ascii="Times New Roman" w:hAnsi="Times New Roman"/>
            <w:i w:val="0"/>
            <w:rtl/>
            <w:rPrChange w:id="2905" w:author="Mohsen Jafarinejad" w:date="2019-05-12T10:51:00Z">
              <w:rPr>
                <w:rFonts w:cs="Times New Roman"/>
                <w:i/>
                <w:noProof/>
                <w:rtl/>
              </w:rPr>
            </w:rPrChange>
          </w:rPr>
          <w:delText xml:space="preserve">1-4-5 </w:delText>
        </w:r>
        <w:r w:rsidR="00EA69A2" w:rsidRPr="009667A9" w:rsidDel="00836C19">
          <w:rPr>
            <w:rFonts w:ascii="Times New Roman" w:hAnsi="Times New Roman" w:hint="eastAsia"/>
            <w:i w:val="0"/>
            <w:rtl/>
            <w:rPrChange w:id="290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0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08"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0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0"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11"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1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3"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291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15"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91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7" w:author="Mohsen Jafarinejad" w:date="2019-05-12T10:51:00Z">
              <w:rPr>
                <w:rFonts w:cs="Times New Roman" w:hint="eastAsia"/>
                <w:i/>
                <w:noProof/>
                <w:rtl/>
              </w:rPr>
            </w:rPrChange>
          </w:rPr>
          <w:delText>جامد</w:delText>
        </w:r>
        <w:r w:rsidR="00EA69A2" w:rsidRPr="009667A9" w:rsidDel="00836C19">
          <w:rPr>
            <w:rFonts w:ascii="Times New Roman" w:hAnsi="Times New Roman"/>
            <w:i w:val="0"/>
            <w:rPrChange w:id="2918" w:author="Mohsen Jafarinejad" w:date="2019-05-12T10:51:00Z">
              <w:rPr>
                <w:rFonts w:cs="B Nazanin"/>
                <w:i/>
                <w:noProof/>
              </w:rPr>
            </w:rPrChange>
          </w:rPr>
          <w:tab/>
        </w:r>
      </w:del>
      <w:ins w:id="2919" w:author="Mohsen" w:date="2019-03-18T01:27:00Z">
        <w:del w:id="2920" w:author="jafary88@gmail.com" w:date="2022-05-11T18:17:00Z">
          <w:r w:rsidR="00C607BA" w:rsidRPr="009667A9" w:rsidDel="00836C19">
            <w:rPr>
              <w:rFonts w:ascii="Times New Roman" w:hAnsi="Times New Roman"/>
              <w:i w:val="0"/>
              <w:rtl/>
              <w:rPrChange w:id="2921" w:author="Mohsen Jafarinejad" w:date="2019-05-12T10:51:00Z">
                <w:rPr>
                  <w:rFonts w:cs="B Nazanin"/>
                  <w:i/>
                  <w:noProof/>
                  <w:rtl/>
                </w:rPr>
              </w:rPrChange>
            </w:rPr>
            <w:delText>11</w:delText>
          </w:r>
        </w:del>
      </w:ins>
      <w:del w:id="2922" w:author="jafary88@gmail.com" w:date="2022-05-11T18:17:00Z">
        <w:r w:rsidR="00EA69A2" w:rsidRPr="009667A9" w:rsidDel="00836C19">
          <w:rPr>
            <w:rFonts w:ascii="Times New Roman" w:hAnsi="Times New Roman"/>
            <w:i w:val="0"/>
            <w:rPrChange w:id="2923" w:author="Mohsen Jafarinejad" w:date="2019-05-12T10:51:00Z">
              <w:rPr>
                <w:rFonts w:cs="B Nazanin"/>
                <w:i/>
                <w:noProof/>
              </w:rPr>
            </w:rPrChange>
          </w:rPr>
          <w:delText>18</w:delText>
        </w:r>
      </w:del>
    </w:p>
    <w:p w14:paraId="42099527" w14:textId="568F61B7" w:rsidR="00EA69A2" w:rsidRPr="009667A9" w:rsidDel="00836C19" w:rsidRDefault="004D1950" w:rsidP="00E87BBB">
      <w:pPr>
        <w:pStyle w:val="TOC3"/>
        <w:rPr>
          <w:del w:id="2924" w:author="jafary88@gmail.com" w:date="2022-05-11T18:17:00Z"/>
          <w:rFonts w:ascii="Times New Roman" w:eastAsiaTheme="minorEastAsia" w:hAnsi="Times New Roman"/>
          <w:rPrChange w:id="2925" w:author="Mohsen Jafarinejad" w:date="2019-05-12T10:51:00Z">
            <w:rPr>
              <w:del w:id="2926" w:author="jafary88@gmail.com" w:date="2022-05-11T18:17:00Z"/>
              <w:rFonts w:eastAsiaTheme="minorEastAsia"/>
            </w:rPr>
          </w:rPrChange>
        </w:rPr>
      </w:pPr>
      <w:del w:id="2927" w:author="jafary88@gmail.com" w:date="2022-05-11T18:17:00Z">
        <w:r w:rsidRPr="009667A9" w:rsidDel="00836C19">
          <w:rPr>
            <w:rFonts w:ascii="Times New Roman" w:hAnsi="Times New Roman"/>
            <w:i w:val="0"/>
            <w:rtl/>
            <w:rPrChange w:id="2928" w:author="Mohsen Jafarinejad" w:date="2019-05-12T10:51:00Z">
              <w:rPr>
                <w:rFonts w:cs="Times New Roman"/>
                <w:i/>
                <w:noProof/>
                <w:rtl/>
              </w:rPr>
            </w:rPrChange>
          </w:rPr>
          <w:delText xml:space="preserve">1-4-6 </w:delText>
        </w:r>
        <w:r w:rsidR="00EA69A2" w:rsidRPr="009667A9" w:rsidDel="00836C19">
          <w:rPr>
            <w:rFonts w:ascii="Times New Roman" w:hAnsi="Times New Roman"/>
            <w:i w:val="0"/>
            <w:rtl/>
            <w:rPrChange w:id="292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0"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3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32"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3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4"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3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3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7" w:author="Mohsen Jafarinejad" w:date="2019-05-12T10:51:00Z">
              <w:rPr>
                <w:rFonts w:cs="Times New Roman" w:hint="eastAsia"/>
                <w:i/>
                <w:noProof/>
                <w:rtl/>
              </w:rPr>
            </w:rPrChange>
          </w:rPr>
          <w:delText>متانول</w:delText>
        </w:r>
        <w:r w:rsidR="00EA69A2" w:rsidRPr="009667A9" w:rsidDel="00836C19">
          <w:rPr>
            <w:rFonts w:ascii="Times New Roman" w:hAnsi="Times New Roman" w:hint="cs"/>
            <w:i w:val="0"/>
            <w:rtl/>
            <w:rPrChange w:id="2938"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39" w:author="Mohsen Jafarinejad" w:date="2019-05-12T10:51:00Z">
              <w:rPr>
                <w:rFonts w:cs="B Nazanin"/>
                <w:i/>
                <w:noProof/>
              </w:rPr>
            </w:rPrChange>
          </w:rPr>
          <w:tab/>
        </w:r>
      </w:del>
      <w:ins w:id="2940" w:author="Mohsen" w:date="2019-03-18T01:27:00Z">
        <w:del w:id="2941" w:author="jafary88@gmail.com" w:date="2022-05-11T18:17:00Z">
          <w:r w:rsidR="00C607BA" w:rsidRPr="009667A9" w:rsidDel="00836C19">
            <w:rPr>
              <w:rFonts w:ascii="Times New Roman" w:hAnsi="Times New Roman"/>
              <w:i w:val="0"/>
              <w:rtl/>
              <w:rPrChange w:id="2942" w:author="Mohsen Jafarinejad" w:date="2019-05-12T10:51:00Z">
                <w:rPr>
                  <w:rFonts w:cs="B Nazanin"/>
                  <w:i/>
                  <w:noProof/>
                  <w:rtl/>
                </w:rPr>
              </w:rPrChange>
            </w:rPr>
            <w:delText>12</w:delText>
          </w:r>
        </w:del>
      </w:ins>
      <w:del w:id="2943" w:author="jafary88@gmail.com" w:date="2022-05-11T18:17:00Z">
        <w:r w:rsidR="00EA69A2" w:rsidRPr="009667A9" w:rsidDel="00836C19">
          <w:rPr>
            <w:rFonts w:ascii="Times New Roman" w:hAnsi="Times New Roman"/>
            <w:i w:val="0"/>
            <w:rPrChange w:id="2944" w:author="Mohsen Jafarinejad" w:date="2019-05-12T10:51:00Z">
              <w:rPr>
                <w:rFonts w:cs="B Nazanin"/>
                <w:i/>
                <w:noProof/>
              </w:rPr>
            </w:rPrChange>
          </w:rPr>
          <w:delText>20</w:delText>
        </w:r>
      </w:del>
    </w:p>
    <w:p w14:paraId="04ABDFE6" w14:textId="0DA97911" w:rsidR="00EA69A2" w:rsidRPr="009667A9" w:rsidDel="00836C19" w:rsidRDefault="00EB6040" w:rsidP="00BF2F7C">
      <w:pPr>
        <w:pStyle w:val="TOC3"/>
        <w:rPr>
          <w:del w:id="2945" w:author="jafary88@gmail.com" w:date="2022-05-11T18:17:00Z"/>
          <w:rFonts w:ascii="Times New Roman" w:eastAsiaTheme="minorEastAsia" w:hAnsi="Times New Roman"/>
          <w:rPrChange w:id="2946" w:author="Mohsen Jafarinejad" w:date="2019-05-12T10:51:00Z">
            <w:rPr>
              <w:del w:id="2947" w:author="jafary88@gmail.com" w:date="2022-05-11T18:17:00Z"/>
              <w:rFonts w:eastAsiaTheme="minorEastAsia"/>
            </w:rPr>
          </w:rPrChange>
        </w:rPr>
      </w:pPr>
      <w:ins w:id="2948" w:author="Mohsen" w:date="2019-03-17T19:25:00Z">
        <w:del w:id="2949" w:author="jafary88@gmail.com" w:date="2022-05-11T18:17:00Z">
          <w:r w:rsidRPr="009667A9" w:rsidDel="00836C19">
            <w:rPr>
              <w:rFonts w:ascii="Times New Roman" w:hAnsi="Times New Roman"/>
              <w:i w:val="0"/>
              <w:rtl/>
              <w:rPrChange w:id="2950" w:author="Mohsen Jafarinejad" w:date="2019-05-12T10:51:00Z">
                <w:rPr>
                  <w:rFonts w:cs="B Nazanin"/>
                  <w:i/>
                  <w:noProof/>
                  <w:rtl/>
                </w:rPr>
              </w:rPrChange>
            </w:rPr>
            <w:delText>1-4-7</w:delText>
          </w:r>
          <w:r w:rsidRPr="009667A9" w:rsidDel="00836C19">
            <w:rPr>
              <w:rFonts w:ascii="Times New Roman" w:hAnsi="Times New Roman" w:hint="eastAsia"/>
              <w:i w:val="0"/>
              <w:rtl/>
              <w:rPrChange w:id="2951" w:author="Mohsen Jafarinejad" w:date="2019-05-12T10:51:00Z">
                <w:rPr>
                  <w:rFonts w:cs="B Nazanin" w:hint="eastAsia"/>
                  <w:i/>
                  <w:noProof/>
                  <w:rtl/>
                </w:rPr>
              </w:rPrChange>
            </w:rPr>
            <w:delText>پ</w:delText>
          </w:r>
        </w:del>
      </w:ins>
      <w:del w:id="2952" w:author="jafary88@gmail.com" w:date="2022-05-11T18:17:00Z">
        <w:r w:rsidR="00EA69A2" w:rsidRPr="009667A9" w:rsidDel="00836C19">
          <w:rPr>
            <w:rFonts w:ascii="Times New Roman" w:hAnsi="Times New Roman"/>
            <w:i w:val="0"/>
            <w:rPrChange w:id="2953" w:author="Mohsen Jafarinejad" w:date="2019-05-12T10:51:00Z">
              <w:rPr>
                <w:rFonts w:cs="B Nazanin"/>
                <w:i/>
                <w:noProof/>
              </w:rPr>
            </w:rPrChange>
          </w:rPr>
          <w:delText>7-4-1</w:delText>
        </w:r>
        <w:r w:rsidR="00EA69A2" w:rsidRPr="009667A9" w:rsidDel="00836C19">
          <w:rPr>
            <w:rFonts w:ascii="Times New Roman" w:hAnsi="Times New Roman"/>
            <w:i w:val="0"/>
            <w:rtl/>
            <w:rPrChange w:id="295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55"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5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57"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5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59"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60"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2" w:author="Mohsen Jafarinejad" w:date="2019-05-12T10:51:00Z">
              <w:rPr>
                <w:rFonts w:cs="Times New Roman" w:hint="eastAsia"/>
                <w:i/>
                <w:noProof/>
                <w:rtl/>
              </w:rPr>
            </w:rPrChange>
          </w:rPr>
          <w:delText>سرام</w:delText>
        </w:r>
        <w:r w:rsidR="00EA69A2" w:rsidRPr="009667A9" w:rsidDel="00836C19">
          <w:rPr>
            <w:rFonts w:ascii="Times New Roman" w:hAnsi="Times New Roman" w:hint="cs"/>
            <w:i w:val="0"/>
            <w:rtl/>
            <w:rPrChange w:id="296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64" w:author="Mohsen Jafarinejad" w:date="2019-05-12T10:51:00Z">
              <w:rPr>
                <w:rFonts w:cs="Times New Roman" w:hint="eastAsia"/>
                <w:i/>
                <w:noProof/>
                <w:rtl/>
              </w:rPr>
            </w:rPrChange>
          </w:rPr>
          <w:delText>ک</w:delText>
        </w:r>
        <w:r w:rsidR="00EA69A2" w:rsidRPr="009667A9" w:rsidDel="00836C19">
          <w:rPr>
            <w:rFonts w:ascii="Times New Roman" w:hAnsi="Times New Roman" w:hint="cs"/>
            <w:i w:val="0"/>
            <w:rtl/>
            <w:rPrChange w:id="296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7" w:author="Mohsen Jafarinejad" w:date="2019-05-12T10:51:00Z">
              <w:rPr>
                <w:rFonts w:cs="Times New Roman" w:hint="eastAsia"/>
                <w:i/>
                <w:noProof/>
                <w:rtl/>
              </w:rPr>
            </w:rPrChange>
          </w:rPr>
          <w:delText>پروتون</w:delText>
        </w:r>
        <w:r w:rsidR="00EA69A2" w:rsidRPr="009667A9" w:rsidDel="00836C19">
          <w:rPr>
            <w:rFonts w:ascii="Times New Roman" w:hAnsi="Times New Roman" w:hint="cs"/>
            <w:i w:val="0"/>
            <w:rtl/>
            <w:rPrChange w:id="2968"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69" w:author="Mohsen Jafarinejad" w:date="2019-05-12T10:51:00Z">
              <w:rPr>
                <w:rFonts w:cs="B Nazanin"/>
                <w:i/>
                <w:noProof/>
              </w:rPr>
            </w:rPrChange>
          </w:rPr>
          <w:tab/>
        </w:r>
      </w:del>
      <w:ins w:id="2970" w:author="Mohsen" w:date="2019-03-18T01:27:00Z">
        <w:del w:id="2971" w:author="jafary88@gmail.com" w:date="2022-05-11T18:17:00Z">
          <w:r w:rsidR="00C607BA" w:rsidRPr="009667A9" w:rsidDel="00836C19">
            <w:rPr>
              <w:rFonts w:ascii="Times New Roman" w:hAnsi="Times New Roman"/>
              <w:i w:val="0"/>
              <w:rtl/>
              <w:rPrChange w:id="2972" w:author="Mohsen Jafarinejad" w:date="2019-05-12T10:51:00Z">
                <w:rPr>
                  <w:rFonts w:cs="B Nazanin"/>
                  <w:i/>
                  <w:noProof/>
                  <w:rtl/>
                </w:rPr>
              </w:rPrChange>
            </w:rPr>
            <w:delText>13</w:delText>
          </w:r>
        </w:del>
      </w:ins>
      <w:del w:id="2973" w:author="jafary88@gmail.com" w:date="2022-05-11T18:17:00Z">
        <w:r w:rsidR="00EA69A2" w:rsidRPr="009667A9" w:rsidDel="00836C19">
          <w:rPr>
            <w:rFonts w:ascii="Times New Roman" w:hAnsi="Times New Roman"/>
            <w:i w:val="0"/>
            <w:rPrChange w:id="2974" w:author="Mohsen Jafarinejad" w:date="2019-05-12T10:51:00Z">
              <w:rPr>
                <w:rFonts w:cs="B Nazanin"/>
                <w:i/>
                <w:noProof/>
              </w:rPr>
            </w:rPrChange>
          </w:rPr>
          <w:delText>21</w:delText>
        </w:r>
      </w:del>
    </w:p>
    <w:p w14:paraId="50B92F27" w14:textId="61906BB5" w:rsidR="00EA69A2" w:rsidRPr="009667A9" w:rsidDel="00836C19" w:rsidRDefault="004D1950" w:rsidP="00BF2F7C">
      <w:pPr>
        <w:pStyle w:val="TOC3"/>
        <w:rPr>
          <w:del w:id="2975" w:author="jafary88@gmail.com" w:date="2022-05-11T18:17:00Z"/>
          <w:rFonts w:ascii="Times New Roman" w:eastAsiaTheme="minorEastAsia" w:hAnsi="Times New Roman"/>
          <w:rPrChange w:id="2976" w:author="Mohsen Jafarinejad" w:date="2019-05-12T10:51:00Z">
            <w:rPr>
              <w:del w:id="2977" w:author="jafary88@gmail.com" w:date="2022-05-11T18:17:00Z"/>
              <w:rFonts w:eastAsiaTheme="minorEastAsia"/>
            </w:rPr>
          </w:rPrChange>
        </w:rPr>
      </w:pPr>
      <w:del w:id="2978" w:author="jafary88@gmail.com" w:date="2022-05-11T18:17:00Z">
        <w:r w:rsidRPr="009667A9" w:rsidDel="00836C19">
          <w:rPr>
            <w:rFonts w:ascii="Times New Roman" w:hAnsi="Times New Roman"/>
            <w:i w:val="0"/>
            <w:rtl/>
            <w:rPrChange w:id="2979" w:author="Mohsen Jafarinejad" w:date="2019-05-12T10:51:00Z">
              <w:rPr>
                <w:rFonts w:cs="Times New Roman"/>
                <w:i/>
                <w:noProof/>
                <w:rtl/>
              </w:rPr>
            </w:rPrChange>
          </w:rPr>
          <w:delText xml:space="preserve">1-4-8 </w:delText>
        </w:r>
        <w:r w:rsidR="00EA69A2" w:rsidRPr="009667A9" w:rsidDel="00836C19">
          <w:rPr>
            <w:rFonts w:ascii="Times New Roman" w:hAnsi="Times New Roman" w:hint="eastAsia"/>
            <w:i w:val="0"/>
            <w:rtl/>
            <w:rPrChange w:id="2980"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8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82"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8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4"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8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8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7"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298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89"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299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91" w:author="Mohsen Jafarinejad" w:date="2019-05-12T10:51:00Z">
              <w:rPr>
                <w:rFonts w:cs="B Nazanin"/>
                <w:i/>
                <w:noProof/>
              </w:rPr>
            </w:rPrChange>
          </w:rPr>
          <w:tab/>
        </w:r>
      </w:del>
      <w:ins w:id="2992" w:author="Mohsen" w:date="2019-03-18T01:27:00Z">
        <w:del w:id="2993" w:author="jafary88@gmail.com" w:date="2022-05-11T18:17:00Z">
          <w:r w:rsidR="00C607BA" w:rsidRPr="009667A9" w:rsidDel="00836C19">
            <w:rPr>
              <w:rFonts w:ascii="Times New Roman" w:hAnsi="Times New Roman"/>
              <w:i w:val="0"/>
              <w:rtl/>
              <w:rPrChange w:id="2994" w:author="Mohsen Jafarinejad" w:date="2019-05-12T10:51:00Z">
                <w:rPr>
                  <w:rFonts w:cs="B Nazanin"/>
                  <w:i/>
                  <w:noProof/>
                  <w:rtl/>
                </w:rPr>
              </w:rPrChange>
            </w:rPr>
            <w:delText>14</w:delText>
          </w:r>
        </w:del>
      </w:ins>
      <w:del w:id="2995" w:author="jafary88@gmail.com" w:date="2022-05-11T18:17:00Z">
        <w:r w:rsidR="00EA69A2" w:rsidRPr="009667A9" w:rsidDel="00836C19">
          <w:rPr>
            <w:rFonts w:ascii="Times New Roman" w:hAnsi="Times New Roman"/>
            <w:i w:val="0"/>
            <w:rPrChange w:id="2996" w:author="Mohsen Jafarinejad" w:date="2019-05-12T10:51:00Z">
              <w:rPr>
                <w:rFonts w:cs="B Nazanin"/>
                <w:i/>
                <w:noProof/>
              </w:rPr>
            </w:rPrChange>
          </w:rPr>
          <w:delText>21</w:delText>
        </w:r>
      </w:del>
    </w:p>
    <w:p w14:paraId="6B52D8A3" w14:textId="0BA935E6" w:rsidR="00EA69A2" w:rsidRPr="009667A9" w:rsidDel="00836C19" w:rsidRDefault="004D1950" w:rsidP="004E29A1">
      <w:pPr>
        <w:pStyle w:val="TOC2"/>
        <w:tabs>
          <w:tab w:val="right" w:leader="dot" w:pos="8827"/>
        </w:tabs>
        <w:bidi/>
        <w:rPr>
          <w:del w:id="2997" w:author="jafary88@gmail.com" w:date="2022-05-11T18:17:00Z"/>
          <w:rFonts w:ascii="Times New Roman" w:eastAsiaTheme="minorEastAsia" w:hAnsi="Times New Roman" w:cs="B Nazanin"/>
          <w:b w:val="0"/>
          <w:bCs w:val="0"/>
          <w:i/>
          <w:noProof/>
          <w:sz w:val="24"/>
          <w:szCs w:val="24"/>
          <w:rPrChange w:id="2998" w:author="Mohsen Jafarinejad" w:date="2019-05-12T10:51:00Z">
            <w:rPr>
              <w:del w:id="2999" w:author="jafary88@gmail.com" w:date="2022-05-11T18:17:00Z"/>
              <w:rFonts w:eastAsiaTheme="minorEastAsia" w:cs="B Nazanin"/>
              <w:b w:val="0"/>
              <w:bCs w:val="0"/>
              <w:noProof/>
              <w:sz w:val="20"/>
              <w:szCs w:val="20"/>
            </w:rPr>
          </w:rPrChange>
        </w:rPr>
      </w:pPr>
      <w:del w:id="3000" w:author="jafary88@gmail.com" w:date="2022-05-11T18:17:00Z">
        <w:r w:rsidRPr="009667A9" w:rsidDel="00836C19">
          <w:rPr>
            <w:rFonts w:ascii="Times New Roman" w:hAnsi="Times New Roman" w:cs="B Nazanin"/>
            <w:b w:val="0"/>
            <w:bCs w:val="0"/>
            <w:i/>
            <w:noProof/>
            <w:sz w:val="24"/>
            <w:szCs w:val="24"/>
            <w:rtl/>
            <w:rPrChange w:id="3001" w:author="Mohsen Jafarinejad" w:date="2019-05-12T10:51:00Z">
              <w:rPr>
                <w:rFonts w:cs="B Nazanin"/>
                <w:b w:val="0"/>
                <w:bCs w:val="0"/>
                <w:noProof/>
                <w:sz w:val="20"/>
                <w:szCs w:val="20"/>
                <w:rtl/>
              </w:rPr>
            </w:rPrChange>
          </w:rPr>
          <w:delText xml:space="preserve">1-5 </w:delText>
        </w:r>
        <w:r w:rsidR="00EA69A2" w:rsidRPr="009667A9" w:rsidDel="00836C19">
          <w:rPr>
            <w:rFonts w:ascii="Times New Roman" w:hAnsi="Times New Roman" w:cs="B Nazanin" w:hint="eastAsia"/>
            <w:b w:val="0"/>
            <w:bCs w:val="0"/>
            <w:i/>
            <w:noProof/>
            <w:sz w:val="24"/>
            <w:szCs w:val="24"/>
            <w:rtl/>
            <w:rPrChange w:id="3002" w:author="Mohsen Jafarinejad" w:date="2019-05-12T10:51:00Z">
              <w:rPr>
                <w:rFonts w:cs="B Nazanin" w:hint="eastAsia"/>
                <w:b w:val="0"/>
                <w:bCs w:val="0"/>
                <w:noProof/>
                <w:sz w:val="20"/>
                <w:szCs w:val="20"/>
                <w:rtl/>
              </w:rPr>
            </w:rPrChange>
          </w:rPr>
          <w:delText>معادله</w:delText>
        </w:r>
        <w:r w:rsidR="00EA69A2" w:rsidRPr="009667A9" w:rsidDel="00836C19">
          <w:rPr>
            <w:rFonts w:ascii="Times New Roman" w:hAnsi="Times New Roman" w:cs="B Nazanin"/>
            <w:b w:val="0"/>
            <w:bCs w:val="0"/>
            <w:i/>
            <w:noProof/>
            <w:sz w:val="24"/>
            <w:szCs w:val="24"/>
            <w:rtl/>
            <w:rPrChange w:id="300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04"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00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06" w:author="Mohsen Jafarinejad" w:date="2019-05-12T10:51:00Z">
              <w:rPr>
                <w:rFonts w:cs="B Nazanin" w:hint="eastAsia"/>
                <w:b w:val="0"/>
                <w:bCs w:val="0"/>
                <w:noProof/>
                <w:sz w:val="20"/>
                <w:szCs w:val="20"/>
                <w:rtl/>
              </w:rPr>
            </w:rPrChange>
          </w:rPr>
          <w:delText>وش</w:delText>
        </w:r>
        <w:r w:rsidR="00EA69A2" w:rsidRPr="009667A9" w:rsidDel="00836C19">
          <w:rPr>
            <w:rFonts w:ascii="Times New Roman" w:hAnsi="Times New Roman" w:cs="B Nazanin" w:hint="cs"/>
            <w:b w:val="0"/>
            <w:bCs w:val="0"/>
            <w:i/>
            <w:noProof/>
            <w:sz w:val="24"/>
            <w:szCs w:val="24"/>
            <w:rtl/>
            <w:rPrChange w:id="300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08"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0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10" w:author="Mohsen Jafarinejad" w:date="2019-05-12T10:51:00Z">
              <w:rPr>
                <w:rFonts w:cs="B Nazanin" w:hint="eastAsia"/>
                <w:b w:val="0"/>
                <w:bCs w:val="0"/>
                <w:noProof/>
                <w:sz w:val="20"/>
                <w:szCs w:val="20"/>
                <w:rtl/>
              </w:rPr>
            </w:rPrChange>
          </w:rPr>
          <w:delText>ا</w:delText>
        </w:r>
        <w:r w:rsidR="00EA69A2" w:rsidRPr="009667A9" w:rsidDel="00836C19">
          <w:rPr>
            <w:rFonts w:ascii="Times New Roman" w:hAnsi="Times New Roman" w:cs="B Nazanin" w:hint="cs"/>
            <w:b w:val="0"/>
            <w:bCs w:val="0"/>
            <w:i/>
            <w:noProof/>
            <w:sz w:val="24"/>
            <w:szCs w:val="24"/>
            <w:rtl/>
            <w:rPrChange w:id="301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1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01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15"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01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17"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01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20"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2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22"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02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024" w:author="Mohsen Jafarinejad" w:date="2019-05-12T10:51:00Z">
              <w:rPr>
                <w:rFonts w:cs="B Nazanin"/>
                <w:b w:val="0"/>
                <w:bCs w:val="0"/>
                <w:noProof/>
                <w:sz w:val="20"/>
                <w:szCs w:val="20"/>
              </w:rPr>
            </w:rPrChange>
          </w:rPr>
          <w:tab/>
        </w:r>
      </w:del>
      <w:ins w:id="3025" w:author="Mohsen" w:date="2019-03-18T01:27:00Z">
        <w:del w:id="3026" w:author="jafary88@gmail.com" w:date="2022-05-11T18:17:00Z">
          <w:r w:rsidR="00C607BA" w:rsidRPr="009667A9" w:rsidDel="00836C19">
            <w:rPr>
              <w:rFonts w:ascii="Times New Roman" w:hAnsi="Times New Roman" w:cs="B Nazanin"/>
              <w:i/>
              <w:noProof/>
              <w:sz w:val="24"/>
              <w:szCs w:val="24"/>
              <w:rtl/>
              <w:rPrChange w:id="3027" w:author="Mohsen Jafarinejad" w:date="2019-05-12T10:51:00Z">
                <w:rPr>
                  <w:rFonts w:asciiTheme="majorBidi" w:hAnsiTheme="majorBidi" w:cs="B Nazanin"/>
                  <w:i/>
                  <w:iCs/>
                  <w:noProof/>
                  <w:sz w:val="20"/>
                  <w:szCs w:val="20"/>
                  <w:rtl/>
                </w:rPr>
              </w:rPrChange>
            </w:rPr>
            <w:delText>14</w:delText>
          </w:r>
        </w:del>
      </w:ins>
      <w:del w:id="3028" w:author="jafary88@gmail.com" w:date="2022-05-11T18:17:00Z">
        <w:r w:rsidR="00EA69A2" w:rsidRPr="009667A9" w:rsidDel="00836C19">
          <w:rPr>
            <w:rFonts w:ascii="Times New Roman" w:hAnsi="Times New Roman" w:cs="B Nazanin"/>
            <w:b w:val="0"/>
            <w:bCs w:val="0"/>
            <w:i/>
            <w:noProof/>
            <w:sz w:val="24"/>
            <w:szCs w:val="24"/>
            <w:rPrChange w:id="3029" w:author="Mohsen Jafarinejad" w:date="2019-05-12T10:51:00Z">
              <w:rPr>
                <w:rFonts w:cs="B Nazanin"/>
                <w:b w:val="0"/>
                <w:bCs w:val="0"/>
                <w:noProof/>
                <w:sz w:val="20"/>
                <w:szCs w:val="20"/>
              </w:rPr>
            </w:rPrChange>
          </w:rPr>
          <w:delText>22</w:delText>
        </w:r>
      </w:del>
    </w:p>
    <w:p w14:paraId="644DCD83" w14:textId="32596545" w:rsidR="00EA69A2" w:rsidRPr="009667A9" w:rsidDel="00836C19" w:rsidRDefault="004D1950" w:rsidP="00795FC2">
      <w:pPr>
        <w:pStyle w:val="TOC2"/>
        <w:tabs>
          <w:tab w:val="right" w:leader="dot" w:pos="8827"/>
        </w:tabs>
        <w:bidi/>
        <w:rPr>
          <w:del w:id="3030" w:author="jafary88@gmail.com" w:date="2022-05-11T18:17:00Z"/>
          <w:rFonts w:ascii="Times New Roman" w:eastAsiaTheme="minorEastAsia" w:hAnsi="Times New Roman" w:cs="B Nazanin"/>
          <w:b w:val="0"/>
          <w:bCs w:val="0"/>
          <w:i/>
          <w:noProof/>
          <w:sz w:val="24"/>
          <w:szCs w:val="24"/>
          <w:rPrChange w:id="3031" w:author="Mohsen Jafarinejad" w:date="2019-05-12T10:51:00Z">
            <w:rPr>
              <w:del w:id="3032" w:author="jafary88@gmail.com" w:date="2022-05-11T18:17:00Z"/>
              <w:rFonts w:eastAsiaTheme="minorEastAsia" w:cs="B Nazanin"/>
              <w:b w:val="0"/>
              <w:bCs w:val="0"/>
              <w:noProof/>
              <w:sz w:val="20"/>
              <w:szCs w:val="20"/>
            </w:rPr>
          </w:rPrChange>
        </w:rPr>
      </w:pPr>
      <w:del w:id="3033" w:author="jafary88@gmail.com" w:date="2022-05-11T18:17:00Z">
        <w:r w:rsidRPr="009667A9" w:rsidDel="00836C19">
          <w:rPr>
            <w:rFonts w:ascii="Times New Roman" w:hAnsi="Times New Roman" w:cs="B Nazanin"/>
            <w:b w:val="0"/>
            <w:bCs w:val="0"/>
            <w:i/>
            <w:noProof/>
            <w:sz w:val="24"/>
            <w:szCs w:val="24"/>
            <w:rtl/>
            <w:rPrChange w:id="3034" w:author="Mohsen Jafarinejad" w:date="2019-05-12T10:51:00Z">
              <w:rPr>
                <w:rFonts w:cs="B Nazanin"/>
                <w:b w:val="0"/>
                <w:bCs w:val="0"/>
                <w:noProof/>
                <w:sz w:val="20"/>
                <w:szCs w:val="20"/>
                <w:rtl/>
              </w:rPr>
            </w:rPrChange>
          </w:rPr>
          <w:delText xml:space="preserve">1-6 </w:delText>
        </w:r>
        <w:r w:rsidR="00EA69A2" w:rsidRPr="009667A9" w:rsidDel="00836C19">
          <w:rPr>
            <w:rFonts w:ascii="Times New Roman" w:hAnsi="Times New Roman" w:cs="B Nazanin" w:hint="eastAsia"/>
            <w:b w:val="0"/>
            <w:bCs w:val="0"/>
            <w:i/>
            <w:noProof/>
            <w:sz w:val="24"/>
            <w:szCs w:val="24"/>
            <w:rtl/>
            <w:rPrChange w:id="3035" w:author="Mohsen Jafarinejad" w:date="2019-05-12T10:51:00Z">
              <w:rPr>
                <w:rFonts w:cs="B Nazanin" w:hint="eastAsia"/>
                <w:b w:val="0"/>
                <w:bCs w:val="0"/>
                <w:noProof/>
                <w:sz w:val="20"/>
                <w:szCs w:val="20"/>
                <w:rtl/>
              </w:rPr>
            </w:rPrChange>
          </w:rPr>
          <w:delText>اجزاء</w:delText>
        </w:r>
        <w:r w:rsidR="00EA69A2" w:rsidRPr="009667A9" w:rsidDel="00836C19">
          <w:rPr>
            <w:rFonts w:ascii="Times New Roman" w:hAnsi="Times New Roman" w:cs="B Nazanin"/>
            <w:b w:val="0"/>
            <w:bCs w:val="0"/>
            <w:i/>
            <w:noProof/>
            <w:sz w:val="24"/>
            <w:szCs w:val="24"/>
            <w:rtl/>
            <w:rPrChange w:id="30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37"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03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39"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04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41"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04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4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44"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4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46"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04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048" w:author="Mohsen Jafarinejad" w:date="2019-05-12T10:51:00Z">
              <w:rPr>
                <w:rFonts w:cs="B Nazanin"/>
                <w:b w:val="0"/>
                <w:bCs w:val="0"/>
                <w:noProof/>
                <w:sz w:val="20"/>
                <w:szCs w:val="20"/>
              </w:rPr>
            </w:rPrChange>
          </w:rPr>
          <w:tab/>
        </w:r>
      </w:del>
      <w:ins w:id="3049" w:author="Mohsen" w:date="2019-03-18T01:27:00Z">
        <w:del w:id="3050" w:author="jafary88@gmail.com" w:date="2022-05-11T18:17:00Z">
          <w:r w:rsidR="00C607BA" w:rsidRPr="009667A9" w:rsidDel="00836C19">
            <w:rPr>
              <w:rFonts w:ascii="Times New Roman" w:hAnsi="Times New Roman" w:cs="B Nazanin"/>
              <w:i/>
              <w:noProof/>
              <w:sz w:val="24"/>
              <w:szCs w:val="24"/>
              <w:rtl/>
              <w:rPrChange w:id="3051" w:author="Mohsen Jafarinejad" w:date="2019-05-12T10:51:00Z">
                <w:rPr>
                  <w:rFonts w:asciiTheme="majorBidi" w:hAnsiTheme="majorBidi" w:cs="B Nazanin"/>
                  <w:i/>
                  <w:iCs/>
                  <w:noProof/>
                  <w:sz w:val="20"/>
                  <w:szCs w:val="20"/>
                  <w:rtl/>
                </w:rPr>
              </w:rPrChange>
            </w:rPr>
            <w:delText>15</w:delText>
          </w:r>
        </w:del>
      </w:ins>
      <w:del w:id="3052" w:author="jafary88@gmail.com" w:date="2022-05-11T18:17:00Z">
        <w:r w:rsidR="00EA69A2" w:rsidRPr="009667A9" w:rsidDel="00836C19">
          <w:rPr>
            <w:rFonts w:ascii="Times New Roman" w:hAnsi="Times New Roman" w:cs="B Nazanin"/>
            <w:b w:val="0"/>
            <w:bCs w:val="0"/>
            <w:i/>
            <w:noProof/>
            <w:sz w:val="24"/>
            <w:szCs w:val="24"/>
            <w:rPrChange w:id="3053" w:author="Mohsen Jafarinejad" w:date="2019-05-12T10:51:00Z">
              <w:rPr>
                <w:rFonts w:cs="B Nazanin"/>
                <w:b w:val="0"/>
                <w:bCs w:val="0"/>
                <w:noProof/>
                <w:sz w:val="20"/>
                <w:szCs w:val="20"/>
              </w:rPr>
            </w:rPrChange>
          </w:rPr>
          <w:delText>23</w:delText>
        </w:r>
      </w:del>
    </w:p>
    <w:p w14:paraId="17D214CD" w14:textId="4F1DC8F8" w:rsidR="00EA69A2" w:rsidRPr="009667A9" w:rsidDel="00836C19" w:rsidRDefault="004D1950" w:rsidP="004E29A1">
      <w:pPr>
        <w:pStyle w:val="TOC3"/>
        <w:rPr>
          <w:del w:id="3054" w:author="jafary88@gmail.com" w:date="2022-05-11T18:17:00Z"/>
          <w:rFonts w:ascii="Times New Roman" w:eastAsiaTheme="minorEastAsia" w:hAnsi="Times New Roman"/>
          <w:rPrChange w:id="3055" w:author="Mohsen Jafarinejad" w:date="2019-05-12T10:51:00Z">
            <w:rPr>
              <w:del w:id="3056" w:author="jafary88@gmail.com" w:date="2022-05-11T18:17:00Z"/>
              <w:rFonts w:eastAsiaTheme="minorEastAsia"/>
            </w:rPr>
          </w:rPrChange>
        </w:rPr>
      </w:pPr>
      <w:del w:id="3057" w:author="jafary88@gmail.com" w:date="2022-05-11T18:17:00Z">
        <w:r w:rsidRPr="009667A9" w:rsidDel="00836C19">
          <w:rPr>
            <w:rFonts w:ascii="Times New Roman" w:hAnsi="Times New Roman"/>
            <w:i w:val="0"/>
            <w:rtl/>
            <w:rPrChange w:id="3058" w:author="Mohsen Jafarinejad" w:date="2019-05-12T10:51:00Z">
              <w:rPr>
                <w:rFonts w:cs="Times New Roman"/>
                <w:i/>
                <w:noProof/>
                <w:rtl/>
              </w:rPr>
            </w:rPrChange>
          </w:rPr>
          <w:delText>1-6-1</w:delText>
        </w:r>
        <w:r w:rsidR="00EA69A2" w:rsidRPr="009667A9" w:rsidDel="00836C19">
          <w:rPr>
            <w:rFonts w:ascii="Times New Roman" w:hAnsi="Times New Roman"/>
            <w:i w:val="0"/>
            <w:rtl/>
            <w:rPrChange w:id="305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0"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0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2"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063" w:author="Mohsen Jafarinejad" w:date="2019-05-12T10:51:00Z">
              <w:rPr>
                <w:rFonts w:cs="B Nazanin"/>
                <w:i/>
                <w:noProof/>
              </w:rPr>
            </w:rPrChange>
          </w:rPr>
          <w:tab/>
        </w:r>
      </w:del>
      <w:ins w:id="3064" w:author="Mohsen" w:date="2019-03-18T01:27:00Z">
        <w:del w:id="3065" w:author="jafary88@gmail.com" w:date="2022-05-11T18:17:00Z">
          <w:r w:rsidR="00C607BA" w:rsidRPr="009667A9" w:rsidDel="00836C19">
            <w:rPr>
              <w:rFonts w:ascii="Times New Roman" w:hAnsi="Times New Roman"/>
              <w:i w:val="0"/>
              <w:rtl/>
              <w:rPrChange w:id="3066" w:author="Mohsen Jafarinejad" w:date="2019-05-12T10:51:00Z">
                <w:rPr>
                  <w:rFonts w:cs="B Nazanin"/>
                  <w:i/>
                  <w:noProof/>
                  <w:rtl/>
                </w:rPr>
              </w:rPrChange>
            </w:rPr>
            <w:delText>16</w:delText>
          </w:r>
        </w:del>
      </w:ins>
      <w:del w:id="3067" w:author="jafary88@gmail.com" w:date="2022-05-11T18:17:00Z">
        <w:r w:rsidR="00EA69A2" w:rsidRPr="009667A9" w:rsidDel="00836C19">
          <w:rPr>
            <w:rFonts w:ascii="Times New Roman" w:hAnsi="Times New Roman"/>
            <w:i w:val="0"/>
            <w:rPrChange w:id="3068" w:author="Mohsen Jafarinejad" w:date="2019-05-12T10:51:00Z">
              <w:rPr>
                <w:rFonts w:cs="B Nazanin"/>
                <w:i/>
                <w:noProof/>
              </w:rPr>
            </w:rPrChange>
          </w:rPr>
          <w:delText>24</w:delText>
        </w:r>
      </w:del>
    </w:p>
    <w:p w14:paraId="7174B9C3" w14:textId="1C61E1DD" w:rsidR="00EA69A2" w:rsidRPr="009667A9" w:rsidDel="00836C19" w:rsidRDefault="004D1950" w:rsidP="00795FC2">
      <w:pPr>
        <w:pStyle w:val="TOC3"/>
        <w:rPr>
          <w:del w:id="3069" w:author="jafary88@gmail.com" w:date="2022-05-11T18:17:00Z"/>
          <w:rFonts w:ascii="Times New Roman" w:eastAsiaTheme="minorEastAsia" w:hAnsi="Times New Roman"/>
          <w:rPrChange w:id="3070" w:author="Mohsen Jafarinejad" w:date="2019-05-12T10:51:00Z">
            <w:rPr>
              <w:del w:id="3071" w:author="jafary88@gmail.com" w:date="2022-05-11T18:17:00Z"/>
              <w:rFonts w:eastAsiaTheme="minorEastAsia"/>
            </w:rPr>
          </w:rPrChange>
        </w:rPr>
      </w:pPr>
      <w:del w:id="3072" w:author="jafary88@gmail.com" w:date="2022-05-11T18:17:00Z">
        <w:r w:rsidRPr="009667A9" w:rsidDel="00836C19">
          <w:rPr>
            <w:rFonts w:ascii="Times New Roman" w:hAnsi="Times New Roman"/>
            <w:i w:val="0"/>
            <w:rtl/>
            <w:rPrChange w:id="3073" w:author="Mohsen Jafarinejad" w:date="2019-05-12T10:51:00Z">
              <w:rPr>
                <w:rFonts w:cs="Times New Roman"/>
                <w:i/>
                <w:noProof/>
                <w:rtl/>
              </w:rPr>
            </w:rPrChange>
          </w:rPr>
          <w:delText>1-6-2</w:delText>
        </w:r>
        <w:r w:rsidR="00EA69A2" w:rsidRPr="009667A9" w:rsidDel="00836C19">
          <w:rPr>
            <w:rFonts w:ascii="Times New Roman" w:hAnsi="Times New Roman"/>
            <w:i w:val="0"/>
            <w:rtl/>
            <w:rPrChange w:id="307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5" w:author="Mohsen Jafarinejad" w:date="2019-05-12T10:51:00Z">
              <w:rPr>
                <w:rFonts w:cs="Times New Roman" w:hint="eastAsia"/>
                <w:i/>
                <w:noProof/>
                <w:rtl/>
              </w:rPr>
            </w:rPrChange>
          </w:rPr>
          <w:delText>کشتگاه</w:delText>
        </w:r>
        <w:r w:rsidR="00EA69A2" w:rsidRPr="009667A9" w:rsidDel="00836C19">
          <w:rPr>
            <w:rFonts w:ascii="Times New Roman" w:hAnsi="Times New Roman"/>
            <w:i w:val="0"/>
            <w:rtl/>
            <w:rPrChange w:id="307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7"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07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079"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08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081" w:author="Mohsen Jafarinejad" w:date="2019-05-12T10:51:00Z">
              <w:rPr>
                <w:rFonts w:cs="B Nazanin"/>
                <w:i/>
                <w:noProof/>
              </w:rPr>
            </w:rPrChange>
          </w:rPr>
          <w:tab/>
        </w:r>
      </w:del>
      <w:ins w:id="3082" w:author="Mohsen" w:date="2019-03-18T01:27:00Z">
        <w:del w:id="3083" w:author="jafary88@gmail.com" w:date="2022-05-11T18:17:00Z">
          <w:r w:rsidR="00C607BA" w:rsidRPr="009667A9" w:rsidDel="00836C19">
            <w:rPr>
              <w:rFonts w:ascii="Times New Roman" w:hAnsi="Times New Roman"/>
              <w:i w:val="0"/>
              <w:rtl/>
              <w:rPrChange w:id="3084" w:author="Mohsen Jafarinejad" w:date="2019-05-12T10:51:00Z">
                <w:rPr>
                  <w:rFonts w:cs="B Nazanin"/>
                  <w:i/>
                  <w:noProof/>
                  <w:rtl/>
                </w:rPr>
              </w:rPrChange>
            </w:rPr>
            <w:delText>17</w:delText>
          </w:r>
        </w:del>
      </w:ins>
      <w:del w:id="3085" w:author="jafary88@gmail.com" w:date="2022-05-11T18:17:00Z">
        <w:r w:rsidR="00EA69A2" w:rsidRPr="009667A9" w:rsidDel="00836C19">
          <w:rPr>
            <w:rFonts w:ascii="Times New Roman" w:hAnsi="Times New Roman"/>
            <w:i w:val="0"/>
            <w:rPrChange w:id="3086" w:author="Mohsen Jafarinejad" w:date="2019-05-12T10:51:00Z">
              <w:rPr>
                <w:rFonts w:cs="B Nazanin"/>
                <w:i/>
                <w:noProof/>
              </w:rPr>
            </w:rPrChange>
          </w:rPr>
          <w:delText>24</w:delText>
        </w:r>
      </w:del>
    </w:p>
    <w:p w14:paraId="26075E02" w14:textId="0F92B575" w:rsidR="00EA69A2" w:rsidRPr="009667A9" w:rsidDel="00836C19" w:rsidRDefault="004D1950" w:rsidP="00CF7090">
      <w:pPr>
        <w:pStyle w:val="TOC3"/>
        <w:rPr>
          <w:del w:id="3087" w:author="jafary88@gmail.com" w:date="2022-05-11T18:17:00Z"/>
          <w:rFonts w:ascii="Times New Roman" w:eastAsiaTheme="minorEastAsia" w:hAnsi="Times New Roman"/>
          <w:rPrChange w:id="3088" w:author="Mohsen Jafarinejad" w:date="2019-05-12T10:51:00Z">
            <w:rPr>
              <w:del w:id="3089" w:author="jafary88@gmail.com" w:date="2022-05-11T18:17:00Z"/>
              <w:rFonts w:eastAsiaTheme="minorEastAsia"/>
            </w:rPr>
          </w:rPrChange>
        </w:rPr>
      </w:pPr>
      <w:del w:id="3090" w:author="jafary88@gmail.com" w:date="2022-05-11T18:17:00Z">
        <w:r w:rsidRPr="009667A9" w:rsidDel="00836C19">
          <w:rPr>
            <w:rFonts w:ascii="Times New Roman" w:hAnsi="Times New Roman"/>
            <w:i w:val="0"/>
            <w:rtl/>
            <w:rPrChange w:id="3091" w:author="Mohsen Jafarinejad" w:date="2019-05-12T10:51:00Z">
              <w:rPr>
                <w:rFonts w:cs="Times New Roman"/>
                <w:i/>
                <w:noProof/>
                <w:rtl/>
              </w:rPr>
            </w:rPrChange>
          </w:rPr>
          <w:delText xml:space="preserve">1-6-3 </w:delText>
        </w:r>
        <w:r w:rsidR="00EA69A2" w:rsidRPr="009667A9" w:rsidDel="00836C19">
          <w:rPr>
            <w:rFonts w:ascii="Times New Roman" w:hAnsi="Times New Roman" w:hint="eastAsia"/>
            <w:i w:val="0"/>
            <w:rtl/>
            <w:rPrChange w:id="3092" w:author="Mohsen Jafarinejad" w:date="2019-05-12T10:51:00Z">
              <w:rPr>
                <w:rFonts w:cs="Times New Roman" w:hint="eastAsia"/>
                <w:i/>
                <w:noProof/>
                <w:rtl/>
              </w:rPr>
            </w:rPrChange>
          </w:rPr>
          <w:delText>مواد</w:delText>
        </w:r>
        <w:r w:rsidR="00EA69A2" w:rsidRPr="009667A9" w:rsidDel="00836C19">
          <w:rPr>
            <w:rFonts w:ascii="Times New Roman" w:hAnsi="Times New Roman"/>
            <w:i w:val="0"/>
            <w:rtl/>
            <w:rPrChange w:id="30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4" w:author="Mohsen Jafarinejad" w:date="2019-05-12T10:51:00Z">
              <w:rPr>
                <w:rFonts w:cs="Times New Roman" w:hint="eastAsia"/>
                <w:i/>
                <w:noProof/>
                <w:rtl/>
              </w:rPr>
            </w:rPrChange>
          </w:rPr>
          <w:delText>حد</w:delText>
        </w:r>
        <w:r w:rsidR="00EA69A2" w:rsidRPr="009667A9" w:rsidDel="00836C19">
          <w:rPr>
            <w:rFonts w:ascii="Times New Roman" w:hAnsi="Times New Roman"/>
            <w:i w:val="0"/>
            <w:rtl/>
            <w:rPrChange w:id="30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6" w:author="Mohsen Jafarinejad" w:date="2019-05-12T10:51:00Z">
              <w:rPr>
                <w:rFonts w:cs="Times New Roman" w:hint="eastAsia"/>
                <w:i/>
                <w:noProof/>
                <w:rtl/>
              </w:rPr>
            </w:rPrChange>
          </w:rPr>
          <w:delText>واسط</w:delText>
        </w:r>
        <w:r w:rsidR="00EA69A2" w:rsidRPr="009667A9" w:rsidDel="00836C19">
          <w:rPr>
            <w:rFonts w:ascii="Times New Roman" w:hAnsi="Times New Roman"/>
            <w:i w:val="0"/>
            <w:rtl/>
            <w:rPrChange w:id="309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8"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309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0" w:author="Mohsen Jafarinejad" w:date="2019-05-12T10:51:00Z">
              <w:rPr>
                <w:rFonts w:cs="Times New Roman" w:hint="eastAsia"/>
                <w:i/>
                <w:noProof/>
                <w:rtl/>
              </w:rPr>
            </w:rPrChange>
          </w:rPr>
          <w:delText>داسون</w:delText>
        </w:r>
        <w:r w:rsidR="00EA69A2" w:rsidRPr="009667A9" w:rsidDel="00836C19">
          <w:rPr>
            <w:rFonts w:ascii="Times New Roman" w:hAnsi="Times New Roman"/>
            <w:i w:val="0"/>
            <w:rtl/>
            <w:rPrChange w:id="310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2" w:author="Mohsen Jafarinejad" w:date="2019-05-12T10:51:00Z">
              <w:rPr>
                <w:rFonts w:cs="Times New Roman" w:hint="eastAsia"/>
                <w:i/>
                <w:noProof/>
                <w:rtl/>
              </w:rPr>
            </w:rPrChange>
          </w:rPr>
          <w:delText>و</w:delText>
        </w:r>
        <w:r w:rsidR="00EA69A2" w:rsidRPr="009667A9" w:rsidDel="00836C19">
          <w:rPr>
            <w:rFonts w:ascii="Times New Roman" w:hAnsi="Times New Roman"/>
            <w:i w:val="0"/>
            <w:rtl/>
            <w:rPrChange w:id="310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4" w:author="Mohsen Jafarinejad" w:date="2019-05-12T10:51:00Z">
              <w:rPr>
                <w:rFonts w:cs="Times New Roman" w:hint="eastAsia"/>
                <w:i/>
                <w:noProof/>
                <w:rtl/>
              </w:rPr>
            </w:rPrChange>
          </w:rPr>
          <w:delText>اح</w:delText>
        </w:r>
        <w:r w:rsidR="00EA69A2" w:rsidRPr="009667A9" w:rsidDel="00836C19">
          <w:rPr>
            <w:rFonts w:ascii="Times New Roman" w:hAnsi="Times New Roman" w:hint="cs"/>
            <w:i w:val="0"/>
            <w:rtl/>
            <w:rPrChange w:id="310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6" w:author="Mohsen Jafarinejad" w:date="2019-05-12T10:51:00Z">
              <w:rPr>
                <w:rFonts w:cs="Times New Roman" w:hint="eastAsia"/>
                <w:i/>
                <w:noProof/>
                <w:rtl/>
              </w:rPr>
            </w:rPrChange>
          </w:rPr>
          <w:delText>ا</w:delText>
        </w:r>
        <w:r w:rsidR="00EA69A2" w:rsidRPr="009667A9" w:rsidDel="00836C19">
          <w:rPr>
            <w:rFonts w:ascii="Times New Roman" w:hAnsi="Times New Roman"/>
            <w:i w:val="0"/>
            <w:rPrChange w:id="3107" w:author="Mohsen Jafarinejad" w:date="2019-05-12T10:51:00Z">
              <w:rPr>
                <w:rFonts w:cs="B Nazanin"/>
                <w:i/>
                <w:noProof/>
              </w:rPr>
            </w:rPrChange>
          </w:rPr>
          <w:tab/>
        </w:r>
      </w:del>
      <w:ins w:id="3108" w:author="Mohsen" w:date="2019-03-18T01:27:00Z">
        <w:del w:id="3109" w:author="jafary88@gmail.com" w:date="2022-05-11T18:17:00Z">
          <w:r w:rsidR="00C607BA" w:rsidRPr="009667A9" w:rsidDel="00836C19">
            <w:rPr>
              <w:rFonts w:ascii="Times New Roman" w:hAnsi="Times New Roman"/>
              <w:i w:val="0"/>
              <w:rtl/>
              <w:rPrChange w:id="3110" w:author="Mohsen Jafarinejad" w:date="2019-05-12T10:51:00Z">
                <w:rPr>
                  <w:rFonts w:cs="B Nazanin"/>
                  <w:i/>
                  <w:noProof/>
                  <w:rtl/>
                </w:rPr>
              </w:rPrChange>
            </w:rPr>
            <w:delText>17</w:delText>
          </w:r>
        </w:del>
      </w:ins>
      <w:del w:id="3111" w:author="jafary88@gmail.com" w:date="2022-05-11T18:17:00Z">
        <w:r w:rsidR="00EA69A2" w:rsidRPr="009667A9" w:rsidDel="00836C19">
          <w:rPr>
            <w:rFonts w:ascii="Times New Roman" w:hAnsi="Times New Roman"/>
            <w:i w:val="0"/>
            <w:rPrChange w:id="3112" w:author="Mohsen Jafarinejad" w:date="2019-05-12T10:51:00Z">
              <w:rPr>
                <w:rFonts w:cs="B Nazanin"/>
                <w:i/>
                <w:noProof/>
              </w:rPr>
            </w:rPrChange>
          </w:rPr>
          <w:delText>25</w:delText>
        </w:r>
      </w:del>
    </w:p>
    <w:p w14:paraId="03AE496C" w14:textId="426496B2" w:rsidR="00EA69A2" w:rsidRPr="009667A9" w:rsidDel="00836C19" w:rsidRDefault="004D1950" w:rsidP="00CF7090">
      <w:pPr>
        <w:pStyle w:val="TOC3"/>
        <w:rPr>
          <w:del w:id="3113" w:author="jafary88@gmail.com" w:date="2022-05-11T18:17:00Z"/>
          <w:rFonts w:ascii="Times New Roman" w:eastAsiaTheme="minorEastAsia" w:hAnsi="Times New Roman"/>
          <w:rPrChange w:id="3114" w:author="Mohsen Jafarinejad" w:date="2019-05-12T10:51:00Z">
            <w:rPr>
              <w:del w:id="3115" w:author="jafary88@gmail.com" w:date="2022-05-11T18:17:00Z"/>
              <w:rFonts w:eastAsiaTheme="minorEastAsia"/>
            </w:rPr>
          </w:rPrChange>
        </w:rPr>
      </w:pPr>
      <w:del w:id="3116" w:author="jafary88@gmail.com" w:date="2022-05-11T18:17:00Z">
        <w:r w:rsidRPr="009667A9" w:rsidDel="00836C19">
          <w:rPr>
            <w:rFonts w:ascii="Times New Roman" w:hAnsi="Times New Roman"/>
            <w:i w:val="0"/>
            <w:rtl/>
            <w:rPrChange w:id="3117" w:author="Mohsen Jafarinejad" w:date="2019-05-12T10:51:00Z">
              <w:rPr>
                <w:rFonts w:cs="Times New Roman"/>
                <w:i/>
                <w:noProof/>
                <w:rtl/>
              </w:rPr>
            </w:rPrChange>
          </w:rPr>
          <w:delText xml:space="preserve">1-6-4 </w:delText>
        </w:r>
        <w:r w:rsidR="00EA69A2" w:rsidRPr="009667A9" w:rsidDel="00836C19">
          <w:rPr>
            <w:rFonts w:ascii="Times New Roman" w:hAnsi="Times New Roman" w:hint="eastAsia"/>
            <w:i w:val="0"/>
            <w:rtl/>
            <w:rPrChange w:id="3118"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11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20"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121" w:author="Mohsen Jafarinejad" w:date="2019-05-12T10:51:00Z">
              <w:rPr>
                <w:rFonts w:cs="B Nazanin"/>
                <w:i/>
                <w:noProof/>
              </w:rPr>
            </w:rPrChange>
          </w:rPr>
          <w:tab/>
        </w:r>
      </w:del>
      <w:ins w:id="3122" w:author="Mohsen" w:date="2019-03-18T01:27:00Z">
        <w:del w:id="3123" w:author="jafary88@gmail.com" w:date="2022-05-11T18:17:00Z">
          <w:r w:rsidR="00C607BA" w:rsidRPr="009667A9" w:rsidDel="00836C19">
            <w:rPr>
              <w:rFonts w:ascii="Times New Roman" w:hAnsi="Times New Roman"/>
              <w:i w:val="0"/>
              <w:rtl/>
              <w:rPrChange w:id="3124" w:author="Mohsen Jafarinejad" w:date="2019-05-12T10:51:00Z">
                <w:rPr>
                  <w:rFonts w:cs="B Nazanin"/>
                  <w:i/>
                  <w:noProof/>
                  <w:rtl/>
                </w:rPr>
              </w:rPrChange>
            </w:rPr>
            <w:delText>18</w:delText>
          </w:r>
        </w:del>
      </w:ins>
      <w:del w:id="3125" w:author="jafary88@gmail.com" w:date="2022-05-11T18:17:00Z">
        <w:r w:rsidR="00EA69A2" w:rsidRPr="009667A9" w:rsidDel="00836C19">
          <w:rPr>
            <w:rFonts w:ascii="Times New Roman" w:hAnsi="Times New Roman"/>
            <w:i w:val="0"/>
            <w:rPrChange w:id="3126" w:author="Mohsen Jafarinejad" w:date="2019-05-12T10:51:00Z">
              <w:rPr>
                <w:rFonts w:cs="B Nazanin"/>
                <w:i/>
                <w:noProof/>
              </w:rPr>
            </w:rPrChange>
          </w:rPr>
          <w:delText>26</w:delText>
        </w:r>
      </w:del>
    </w:p>
    <w:p w14:paraId="50436DC7" w14:textId="0196F785" w:rsidR="00EA69A2" w:rsidRPr="009667A9" w:rsidDel="00836C19" w:rsidRDefault="004D1950" w:rsidP="00C60693">
      <w:pPr>
        <w:pStyle w:val="TOC3"/>
        <w:rPr>
          <w:del w:id="3127" w:author="jafary88@gmail.com" w:date="2022-05-11T18:17:00Z"/>
          <w:rFonts w:ascii="Times New Roman" w:eastAsiaTheme="minorEastAsia" w:hAnsi="Times New Roman"/>
          <w:rPrChange w:id="3128" w:author="Mohsen Jafarinejad" w:date="2019-05-12T10:51:00Z">
            <w:rPr>
              <w:del w:id="3129" w:author="jafary88@gmail.com" w:date="2022-05-11T18:17:00Z"/>
              <w:rFonts w:eastAsiaTheme="minorEastAsia"/>
            </w:rPr>
          </w:rPrChange>
        </w:rPr>
      </w:pPr>
      <w:del w:id="3130" w:author="jafary88@gmail.com" w:date="2022-05-11T18:17:00Z">
        <w:r w:rsidRPr="009667A9" w:rsidDel="00836C19">
          <w:rPr>
            <w:rFonts w:ascii="Times New Roman" w:hAnsi="Times New Roman"/>
            <w:i w:val="0"/>
            <w:rtl/>
            <w:rPrChange w:id="3131" w:author="Mohsen Jafarinejad" w:date="2019-05-12T10:51:00Z">
              <w:rPr>
                <w:rFonts w:cs="Times New Roman"/>
                <w:i/>
                <w:noProof/>
                <w:rtl/>
              </w:rPr>
            </w:rPrChange>
          </w:rPr>
          <w:delText xml:space="preserve">1-6-5 </w:delText>
        </w:r>
        <w:r w:rsidR="00EA69A2" w:rsidRPr="009667A9" w:rsidDel="00836C19">
          <w:rPr>
            <w:rFonts w:ascii="Times New Roman" w:hAnsi="Times New Roman" w:hint="eastAsia"/>
            <w:i w:val="0"/>
            <w:rtl/>
            <w:rPrChange w:id="3132" w:author="Mohsen Jafarinejad" w:date="2019-05-12T10:51:00Z">
              <w:rPr>
                <w:rFonts w:cs="Times New Roman" w:hint="eastAsia"/>
                <w:i/>
                <w:noProof/>
                <w:rtl/>
              </w:rPr>
            </w:rPrChange>
          </w:rPr>
          <w:delText>غشا</w:delText>
        </w:r>
        <w:r w:rsidR="00EA69A2" w:rsidRPr="009667A9" w:rsidDel="00836C19">
          <w:rPr>
            <w:rFonts w:ascii="Times New Roman" w:hAnsi="Times New Roman" w:hint="cs"/>
            <w:i w:val="0"/>
            <w:rtl/>
            <w:rPrChange w:id="3133"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13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5" w:author="Mohsen Jafarinejad" w:date="2019-05-12T10:51:00Z">
              <w:rPr>
                <w:rFonts w:cs="Times New Roman" w:hint="eastAsia"/>
                <w:i/>
                <w:noProof/>
                <w:rtl/>
              </w:rPr>
            </w:rPrChange>
          </w:rPr>
          <w:delText>عبوردهنده</w:delText>
        </w:r>
        <w:r w:rsidR="00EA69A2" w:rsidRPr="009667A9" w:rsidDel="00836C19">
          <w:rPr>
            <w:rFonts w:ascii="Times New Roman" w:hAnsi="Times New Roman"/>
            <w:i w:val="0"/>
            <w:rtl/>
            <w:rPrChange w:id="313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7" w:author="Mohsen Jafarinejad" w:date="2019-05-12T10:51:00Z">
              <w:rPr>
                <w:rFonts w:cs="Times New Roman" w:hint="eastAsia"/>
                <w:i/>
                <w:noProof/>
                <w:rtl/>
              </w:rPr>
            </w:rPrChange>
          </w:rPr>
          <w:delText>پروتون</w:delText>
        </w:r>
        <w:r w:rsidR="00EA69A2" w:rsidRPr="009667A9" w:rsidDel="00836C19">
          <w:rPr>
            <w:rFonts w:ascii="Times New Roman" w:hAnsi="Times New Roman"/>
            <w:i w:val="0"/>
            <w:rPrChange w:id="3138" w:author="Mohsen Jafarinejad" w:date="2019-05-12T10:51:00Z">
              <w:rPr>
                <w:rFonts w:cs="B Nazanin"/>
                <w:i/>
                <w:noProof/>
              </w:rPr>
            </w:rPrChange>
          </w:rPr>
          <w:tab/>
        </w:r>
      </w:del>
      <w:ins w:id="3139" w:author="Mohsen" w:date="2019-03-18T01:27:00Z">
        <w:del w:id="3140" w:author="jafary88@gmail.com" w:date="2022-05-11T18:17:00Z">
          <w:r w:rsidR="00C607BA" w:rsidRPr="009667A9" w:rsidDel="00836C19">
            <w:rPr>
              <w:rFonts w:ascii="Times New Roman" w:hAnsi="Times New Roman"/>
              <w:i w:val="0"/>
              <w:rtl/>
              <w:rPrChange w:id="3141" w:author="Mohsen Jafarinejad" w:date="2019-05-12T10:51:00Z">
                <w:rPr>
                  <w:rFonts w:cs="B Nazanin"/>
                  <w:i/>
                  <w:noProof/>
                  <w:rtl/>
                </w:rPr>
              </w:rPrChange>
            </w:rPr>
            <w:delText>18</w:delText>
          </w:r>
        </w:del>
      </w:ins>
      <w:del w:id="3142" w:author="jafary88@gmail.com" w:date="2022-05-11T18:17:00Z">
        <w:r w:rsidR="00EA69A2" w:rsidRPr="009667A9" w:rsidDel="00836C19">
          <w:rPr>
            <w:rFonts w:ascii="Times New Roman" w:hAnsi="Times New Roman"/>
            <w:i w:val="0"/>
            <w:rPrChange w:id="3143" w:author="Mohsen Jafarinejad" w:date="2019-05-12T10:51:00Z">
              <w:rPr>
                <w:rFonts w:cs="B Nazanin"/>
                <w:i/>
                <w:noProof/>
              </w:rPr>
            </w:rPrChange>
          </w:rPr>
          <w:delText>26</w:delText>
        </w:r>
      </w:del>
    </w:p>
    <w:p w14:paraId="45D75850" w14:textId="4E68222F" w:rsidR="00EA69A2" w:rsidRPr="009667A9" w:rsidDel="00836C19" w:rsidRDefault="004D1950" w:rsidP="004E29A1">
      <w:pPr>
        <w:pStyle w:val="TOC2"/>
        <w:tabs>
          <w:tab w:val="right" w:leader="dot" w:pos="8827"/>
        </w:tabs>
        <w:bidi/>
        <w:rPr>
          <w:del w:id="3144" w:author="jafary88@gmail.com" w:date="2022-05-11T18:17:00Z"/>
          <w:rFonts w:ascii="Times New Roman" w:eastAsiaTheme="minorEastAsia" w:hAnsi="Times New Roman" w:cs="B Nazanin"/>
          <w:b w:val="0"/>
          <w:bCs w:val="0"/>
          <w:i/>
          <w:noProof/>
          <w:sz w:val="24"/>
          <w:szCs w:val="24"/>
          <w:rPrChange w:id="3145" w:author="Mohsen Jafarinejad" w:date="2019-05-12T10:51:00Z">
            <w:rPr>
              <w:del w:id="3146" w:author="jafary88@gmail.com" w:date="2022-05-11T18:17:00Z"/>
              <w:rFonts w:eastAsiaTheme="minorEastAsia" w:cs="B Nazanin"/>
              <w:b w:val="0"/>
              <w:bCs w:val="0"/>
              <w:noProof/>
              <w:sz w:val="20"/>
              <w:szCs w:val="20"/>
            </w:rPr>
          </w:rPrChange>
        </w:rPr>
      </w:pPr>
      <w:del w:id="3147" w:author="jafary88@gmail.com" w:date="2022-05-11T18:17:00Z">
        <w:r w:rsidRPr="009667A9" w:rsidDel="00836C19">
          <w:rPr>
            <w:rFonts w:ascii="Times New Roman" w:hAnsi="Times New Roman" w:cs="B Nazanin"/>
            <w:b w:val="0"/>
            <w:bCs w:val="0"/>
            <w:i/>
            <w:noProof/>
            <w:sz w:val="24"/>
            <w:szCs w:val="24"/>
            <w:rtl/>
            <w:rPrChange w:id="3148" w:author="Mohsen Jafarinejad" w:date="2019-05-12T10:51:00Z">
              <w:rPr>
                <w:rFonts w:cs="B Nazanin"/>
                <w:b w:val="0"/>
                <w:bCs w:val="0"/>
                <w:noProof/>
                <w:sz w:val="20"/>
                <w:szCs w:val="20"/>
                <w:rtl/>
              </w:rPr>
            </w:rPrChange>
          </w:rPr>
          <w:delText xml:space="preserve">1-7 </w:delText>
        </w:r>
        <w:r w:rsidR="00EA69A2" w:rsidRPr="009667A9" w:rsidDel="00836C19">
          <w:rPr>
            <w:rFonts w:ascii="Times New Roman" w:hAnsi="Times New Roman" w:cs="B Nazanin" w:hint="eastAsia"/>
            <w:b w:val="0"/>
            <w:bCs w:val="0"/>
            <w:i/>
            <w:noProof/>
            <w:sz w:val="24"/>
            <w:szCs w:val="24"/>
            <w:rtl/>
            <w:rPrChange w:id="3149"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15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151"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1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3"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15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15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6" w:author="Mohsen Jafarinejad" w:date="2019-05-12T10:51:00Z">
              <w:rPr>
                <w:rFonts w:cs="B Nazanin" w:hint="eastAsia"/>
                <w:b w:val="0"/>
                <w:bCs w:val="0"/>
                <w:noProof/>
                <w:sz w:val="20"/>
                <w:szCs w:val="20"/>
                <w:rtl/>
              </w:rPr>
            </w:rPrChange>
          </w:rPr>
          <w:delText>دو</w:delText>
        </w:r>
        <w:r w:rsidR="00EA69A2" w:rsidRPr="009667A9" w:rsidDel="00836C19">
          <w:rPr>
            <w:rFonts w:ascii="Times New Roman" w:hAnsi="Times New Roman" w:cs="B Nazanin"/>
            <w:b w:val="0"/>
            <w:bCs w:val="0"/>
            <w:i/>
            <w:noProof/>
            <w:sz w:val="24"/>
            <w:szCs w:val="24"/>
            <w:rtl/>
            <w:rPrChange w:id="31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8" w:author="Mohsen Jafarinejad" w:date="2019-05-12T10:51:00Z">
              <w:rPr>
                <w:rFonts w:cs="B Nazanin" w:hint="eastAsia"/>
                <w:b w:val="0"/>
                <w:bCs w:val="0"/>
                <w:noProof/>
                <w:sz w:val="20"/>
                <w:szCs w:val="20"/>
                <w:rtl/>
              </w:rPr>
            </w:rPrChange>
          </w:rPr>
          <w:delText>مخزن</w:delText>
        </w:r>
        <w:r w:rsidR="00EA69A2" w:rsidRPr="009667A9" w:rsidDel="00836C19">
          <w:rPr>
            <w:rFonts w:ascii="Times New Roman" w:hAnsi="Times New Roman" w:cs="B Nazanin" w:hint="cs"/>
            <w:b w:val="0"/>
            <w:bCs w:val="0"/>
            <w:i/>
            <w:noProof/>
            <w:sz w:val="24"/>
            <w:szCs w:val="24"/>
            <w:rtl/>
            <w:rPrChange w:id="315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1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61"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316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cs"/>
            <w:b w:val="0"/>
            <w:bCs w:val="0"/>
            <w:i/>
            <w:noProof/>
            <w:sz w:val="24"/>
            <w:szCs w:val="24"/>
            <w:rtl/>
            <w:rPrChange w:id="316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164" w:author="Mohsen Jafarinejad" w:date="2019-05-12T10:51:00Z">
              <w:rPr>
                <w:rFonts w:cs="B Nazanin" w:hint="eastAsia"/>
                <w:b w:val="0"/>
                <w:bCs w:val="0"/>
                <w:noProof/>
                <w:sz w:val="20"/>
                <w:szCs w:val="20"/>
                <w:rtl/>
              </w:rPr>
            </w:rPrChange>
          </w:rPr>
          <w:delText>ک</w:delText>
        </w:r>
        <w:r w:rsidR="00EA69A2" w:rsidRPr="009667A9" w:rsidDel="00836C19">
          <w:rPr>
            <w:rFonts w:ascii="Times New Roman" w:hAnsi="Times New Roman" w:cs="B Nazanin"/>
            <w:b w:val="0"/>
            <w:bCs w:val="0"/>
            <w:i/>
            <w:noProof/>
            <w:sz w:val="24"/>
            <w:szCs w:val="24"/>
            <w:rtl/>
            <w:rPrChange w:id="316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66" w:author="Mohsen Jafarinejad" w:date="2019-05-12T10:51:00Z">
              <w:rPr>
                <w:rFonts w:cs="B Nazanin" w:hint="eastAsia"/>
                <w:b w:val="0"/>
                <w:bCs w:val="0"/>
                <w:noProof/>
                <w:sz w:val="20"/>
                <w:szCs w:val="20"/>
                <w:rtl/>
              </w:rPr>
            </w:rPrChange>
          </w:rPr>
          <w:delText>مخزن</w:delText>
        </w:r>
        <w:r w:rsidR="00EA69A2" w:rsidRPr="009667A9" w:rsidDel="00836C19">
          <w:rPr>
            <w:rFonts w:ascii="Times New Roman" w:hAnsi="Times New Roman" w:cs="B Nazanin" w:hint="cs"/>
            <w:b w:val="0"/>
            <w:bCs w:val="0"/>
            <w:i/>
            <w:noProof/>
            <w:sz w:val="24"/>
            <w:szCs w:val="24"/>
            <w:rtl/>
            <w:rPrChange w:id="316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168" w:author="Mohsen Jafarinejad" w:date="2019-05-12T10:51:00Z">
              <w:rPr>
                <w:rFonts w:cs="B Nazanin"/>
                <w:b w:val="0"/>
                <w:bCs w:val="0"/>
                <w:noProof/>
                <w:sz w:val="20"/>
                <w:szCs w:val="20"/>
              </w:rPr>
            </w:rPrChange>
          </w:rPr>
          <w:tab/>
        </w:r>
      </w:del>
      <w:ins w:id="3169" w:author="Mohsen" w:date="2019-03-18T01:27:00Z">
        <w:del w:id="3170" w:author="jafary88@gmail.com" w:date="2022-05-11T18:17:00Z">
          <w:r w:rsidR="00C607BA" w:rsidRPr="009667A9" w:rsidDel="00836C19">
            <w:rPr>
              <w:rFonts w:ascii="Times New Roman" w:hAnsi="Times New Roman" w:cs="B Nazanin"/>
              <w:i/>
              <w:noProof/>
              <w:sz w:val="24"/>
              <w:szCs w:val="24"/>
              <w:rtl/>
              <w:rPrChange w:id="3171" w:author="Mohsen Jafarinejad" w:date="2019-05-12T10:51:00Z">
                <w:rPr>
                  <w:rFonts w:asciiTheme="majorBidi" w:hAnsiTheme="majorBidi" w:cs="B Nazanin"/>
                  <w:i/>
                  <w:iCs/>
                  <w:noProof/>
                  <w:sz w:val="20"/>
                  <w:szCs w:val="20"/>
                  <w:rtl/>
                </w:rPr>
              </w:rPrChange>
            </w:rPr>
            <w:delText>18</w:delText>
          </w:r>
        </w:del>
      </w:ins>
      <w:del w:id="3172" w:author="jafary88@gmail.com" w:date="2022-05-11T18:17:00Z">
        <w:r w:rsidR="00EA69A2" w:rsidRPr="009667A9" w:rsidDel="00836C19">
          <w:rPr>
            <w:rFonts w:ascii="Times New Roman" w:hAnsi="Times New Roman" w:cs="B Nazanin"/>
            <w:b w:val="0"/>
            <w:bCs w:val="0"/>
            <w:i/>
            <w:noProof/>
            <w:sz w:val="24"/>
            <w:szCs w:val="24"/>
            <w:rPrChange w:id="3173" w:author="Mohsen Jafarinejad" w:date="2019-05-12T10:51:00Z">
              <w:rPr>
                <w:rFonts w:cs="B Nazanin"/>
                <w:b w:val="0"/>
                <w:bCs w:val="0"/>
                <w:noProof/>
                <w:sz w:val="20"/>
                <w:szCs w:val="20"/>
              </w:rPr>
            </w:rPrChange>
          </w:rPr>
          <w:delText>26</w:delText>
        </w:r>
      </w:del>
    </w:p>
    <w:p w14:paraId="7163D9EA" w14:textId="060C3A7F" w:rsidR="00EA69A2" w:rsidRPr="009667A9" w:rsidDel="00836C19" w:rsidRDefault="00EA69A2" w:rsidP="00795FC2">
      <w:pPr>
        <w:pStyle w:val="TOC2"/>
        <w:tabs>
          <w:tab w:val="right" w:leader="dot" w:pos="8827"/>
        </w:tabs>
        <w:bidi/>
        <w:rPr>
          <w:del w:id="3174" w:author="jafary88@gmail.com" w:date="2022-05-11T18:17:00Z"/>
          <w:rFonts w:ascii="Times New Roman" w:eastAsiaTheme="minorEastAsia" w:hAnsi="Times New Roman" w:cs="B Nazanin"/>
          <w:b w:val="0"/>
          <w:bCs w:val="0"/>
          <w:i/>
          <w:noProof/>
          <w:sz w:val="24"/>
          <w:szCs w:val="24"/>
          <w:rPrChange w:id="3175" w:author="Mohsen Jafarinejad" w:date="2019-05-12T10:51:00Z">
            <w:rPr>
              <w:del w:id="3176" w:author="jafary88@gmail.com" w:date="2022-05-11T18:17:00Z"/>
              <w:rFonts w:eastAsiaTheme="minorEastAsia" w:cs="B Nazanin"/>
              <w:b w:val="0"/>
              <w:bCs w:val="0"/>
              <w:noProof/>
              <w:sz w:val="20"/>
              <w:szCs w:val="20"/>
            </w:rPr>
          </w:rPrChange>
        </w:rPr>
      </w:pPr>
      <w:del w:id="3177" w:author="jafary88@gmail.com" w:date="2022-05-11T18:17:00Z">
        <w:r w:rsidRPr="009667A9" w:rsidDel="00836C19">
          <w:rPr>
            <w:rFonts w:ascii="Times New Roman" w:hAnsi="Times New Roman" w:cs="B Nazanin"/>
            <w:b w:val="0"/>
            <w:bCs w:val="0"/>
            <w:i/>
            <w:noProof/>
            <w:sz w:val="24"/>
            <w:szCs w:val="24"/>
            <w:rPrChange w:id="3178" w:author="Mohsen Jafarinejad" w:date="2019-05-12T10:51:00Z">
              <w:rPr>
                <w:rFonts w:cs="B Nazanin"/>
                <w:b w:val="0"/>
                <w:bCs w:val="0"/>
                <w:noProof/>
                <w:sz w:val="20"/>
                <w:szCs w:val="20"/>
              </w:rPr>
            </w:rPrChange>
          </w:rPr>
          <w:delText>8-1</w:delText>
        </w:r>
      </w:del>
      <w:ins w:id="3179" w:author="Mohsen" w:date="2019-03-17T19:25:00Z">
        <w:del w:id="3180" w:author="jafary88@gmail.com" w:date="2022-05-11T18:17:00Z">
          <w:r w:rsidR="00EB6040" w:rsidRPr="009667A9" w:rsidDel="00836C19">
            <w:rPr>
              <w:rFonts w:ascii="Times New Roman" w:hAnsi="Times New Roman" w:cs="B Nazanin"/>
              <w:i/>
              <w:noProof/>
              <w:sz w:val="24"/>
              <w:szCs w:val="24"/>
              <w:rtl/>
              <w:rPrChange w:id="3181" w:author="Mohsen Jafarinejad" w:date="2019-05-12T10:51:00Z">
                <w:rPr>
                  <w:rFonts w:asciiTheme="majorBidi" w:hAnsiTheme="majorBidi" w:cs="B Nazanin"/>
                  <w:i/>
                  <w:iCs/>
                  <w:noProof/>
                  <w:sz w:val="20"/>
                  <w:szCs w:val="20"/>
                  <w:rtl/>
                </w:rPr>
              </w:rPrChange>
            </w:rPr>
            <w:delText>1-8</w:delText>
          </w:r>
        </w:del>
      </w:ins>
      <w:del w:id="3182" w:author="jafary88@gmail.com" w:date="2022-05-11T18:17:00Z">
        <w:r w:rsidRPr="009667A9" w:rsidDel="00836C19">
          <w:rPr>
            <w:rFonts w:ascii="Times New Roman" w:hAnsi="Times New Roman" w:cs="B Nazanin"/>
            <w:b w:val="0"/>
            <w:bCs w:val="0"/>
            <w:i/>
            <w:noProof/>
            <w:sz w:val="24"/>
            <w:szCs w:val="24"/>
            <w:rtl/>
            <w:rPrChange w:id="3183"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184" w:author="Mohsen Jafarinejad" w:date="2019-05-12T10:51:00Z">
              <w:rPr>
                <w:rFonts w:cs="B Nazanin" w:hint="eastAsia"/>
                <w:b w:val="0"/>
                <w:bCs w:val="0"/>
                <w:noProof/>
                <w:sz w:val="20"/>
                <w:szCs w:val="20"/>
                <w:rtl/>
              </w:rPr>
            </w:rPrChange>
          </w:rPr>
          <w:delText>پ</w:delText>
        </w:r>
        <w:r w:rsidRPr="009667A9" w:rsidDel="00836C19">
          <w:rPr>
            <w:rFonts w:ascii="Times New Roman" w:hAnsi="Times New Roman" w:cs="B Nazanin" w:hint="cs"/>
            <w:b w:val="0"/>
            <w:bCs w:val="0"/>
            <w:i/>
            <w:noProof/>
            <w:sz w:val="24"/>
            <w:szCs w:val="24"/>
            <w:rtl/>
            <w:rPrChange w:id="3185"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186" w:author="Mohsen Jafarinejad" w:date="2019-05-12T10:51:00Z">
              <w:rPr>
                <w:rFonts w:cs="B Nazanin" w:hint="eastAsia"/>
                <w:b w:val="0"/>
                <w:bCs w:val="0"/>
                <w:noProof/>
                <w:sz w:val="20"/>
                <w:szCs w:val="20"/>
                <w:rtl/>
              </w:rPr>
            </w:rPrChange>
          </w:rPr>
          <w:delText>ل‌ها</w:delText>
        </w:r>
        <w:r w:rsidRPr="009667A9" w:rsidDel="00836C19">
          <w:rPr>
            <w:rFonts w:ascii="Times New Roman" w:hAnsi="Times New Roman" w:cs="B Nazanin" w:hint="cs"/>
            <w:b w:val="0"/>
            <w:bCs w:val="0"/>
            <w:i/>
            <w:noProof/>
            <w:sz w:val="24"/>
            <w:szCs w:val="24"/>
            <w:rtl/>
            <w:rPrChange w:id="318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88"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89" w:author="Mohsen Jafarinejad" w:date="2019-05-12T10:51:00Z">
              <w:rPr>
                <w:rFonts w:cs="B Nazanin" w:hint="eastAsia"/>
                <w:b w:val="0"/>
                <w:bCs w:val="0"/>
                <w:noProof/>
                <w:sz w:val="20"/>
                <w:szCs w:val="20"/>
                <w:rtl/>
              </w:rPr>
            </w:rPrChange>
          </w:rPr>
          <w:delText>سوخت</w:delText>
        </w:r>
        <w:r w:rsidRPr="009667A9" w:rsidDel="00836C19">
          <w:rPr>
            <w:rFonts w:ascii="Times New Roman" w:hAnsi="Times New Roman" w:cs="B Nazanin" w:hint="cs"/>
            <w:b w:val="0"/>
            <w:bCs w:val="0"/>
            <w:i/>
            <w:noProof/>
            <w:sz w:val="24"/>
            <w:szCs w:val="24"/>
            <w:rtl/>
            <w:rPrChange w:id="3190"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91"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2" w:author="Mohsen Jafarinejad" w:date="2019-05-12T10:51:00Z">
              <w:rPr>
                <w:rFonts w:cs="B Nazanin" w:hint="eastAsia"/>
                <w:b w:val="0"/>
                <w:bCs w:val="0"/>
                <w:noProof/>
                <w:sz w:val="20"/>
                <w:szCs w:val="20"/>
                <w:rtl/>
              </w:rPr>
            </w:rPrChange>
          </w:rPr>
          <w:delText>م</w:delText>
        </w:r>
        <w:r w:rsidRPr="009667A9" w:rsidDel="00836C19">
          <w:rPr>
            <w:rFonts w:ascii="Times New Roman" w:hAnsi="Times New Roman" w:cs="B Nazanin" w:hint="cs"/>
            <w:b w:val="0"/>
            <w:bCs w:val="0"/>
            <w:i/>
            <w:noProof/>
            <w:sz w:val="24"/>
            <w:szCs w:val="24"/>
            <w:rtl/>
            <w:rPrChange w:id="319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194" w:author="Mohsen Jafarinejad" w:date="2019-05-12T10:51:00Z">
              <w:rPr>
                <w:rFonts w:cs="B Nazanin" w:hint="eastAsia"/>
                <w:b w:val="0"/>
                <w:bCs w:val="0"/>
                <w:noProof/>
                <w:sz w:val="20"/>
                <w:szCs w:val="20"/>
                <w:rtl/>
              </w:rPr>
            </w:rPrChange>
          </w:rPr>
          <w:delText>کروب</w:delText>
        </w:r>
        <w:r w:rsidRPr="009667A9" w:rsidDel="00836C19">
          <w:rPr>
            <w:rFonts w:ascii="Times New Roman" w:hAnsi="Times New Roman" w:cs="B Nazanin" w:hint="cs"/>
            <w:b w:val="0"/>
            <w:bCs w:val="0"/>
            <w:i/>
            <w:noProof/>
            <w:sz w:val="24"/>
            <w:szCs w:val="24"/>
            <w:rtl/>
            <w:rPrChange w:id="3195"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96"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7" w:author="Mohsen Jafarinejad" w:date="2019-05-12T10:51:00Z">
              <w:rPr>
                <w:rFonts w:cs="B Nazanin" w:hint="eastAsia"/>
                <w:b w:val="0"/>
                <w:bCs w:val="0"/>
                <w:noProof/>
                <w:sz w:val="20"/>
                <w:szCs w:val="20"/>
                <w:rtl/>
              </w:rPr>
            </w:rPrChange>
          </w:rPr>
          <w:delText>بدون</w:delText>
        </w:r>
        <w:r w:rsidRPr="009667A9" w:rsidDel="00836C19">
          <w:rPr>
            <w:rFonts w:ascii="Times New Roman" w:hAnsi="Times New Roman" w:cs="B Nazanin"/>
            <w:b w:val="0"/>
            <w:bCs w:val="0"/>
            <w:i/>
            <w:noProof/>
            <w:sz w:val="24"/>
            <w:szCs w:val="24"/>
            <w:rPrChange w:id="3198"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9" w:author="Mohsen Jafarinejad" w:date="2019-05-12T10:51:00Z">
              <w:rPr>
                <w:rFonts w:cs="B Nazanin" w:hint="eastAsia"/>
                <w:b w:val="0"/>
                <w:bCs w:val="0"/>
                <w:noProof/>
                <w:sz w:val="20"/>
                <w:szCs w:val="20"/>
                <w:rtl/>
              </w:rPr>
            </w:rPrChange>
          </w:rPr>
          <w:delText>غشاء</w:delText>
        </w:r>
        <w:r w:rsidRPr="009667A9" w:rsidDel="00836C19">
          <w:rPr>
            <w:rFonts w:ascii="Times New Roman" w:hAnsi="Times New Roman" w:cs="B Nazanin"/>
            <w:b w:val="0"/>
            <w:bCs w:val="0"/>
            <w:i/>
            <w:noProof/>
            <w:sz w:val="24"/>
            <w:szCs w:val="24"/>
            <w:rPrChange w:id="3200" w:author="Mohsen Jafarinejad" w:date="2019-05-12T10:51:00Z">
              <w:rPr>
                <w:rFonts w:cs="B Nazanin"/>
                <w:b w:val="0"/>
                <w:bCs w:val="0"/>
                <w:noProof/>
                <w:sz w:val="20"/>
                <w:szCs w:val="20"/>
              </w:rPr>
            </w:rPrChange>
          </w:rPr>
          <w:tab/>
        </w:r>
      </w:del>
      <w:ins w:id="3201" w:author="Mohsen" w:date="2019-03-18T01:27:00Z">
        <w:del w:id="3202" w:author="jafary88@gmail.com" w:date="2022-05-11T18:17:00Z">
          <w:r w:rsidR="00C607BA" w:rsidRPr="009667A9" w:rsidDel="00836C19">
            <w:rPr>
              <w:rFonts w:ascii="Times New Roman" w:hAnsi="Times New Roman" w:cs="B Nazanin"/>
              <w:i/>
              <w:noProof/>
              <w:sz w:val="24"/>
              <w:szCs w:val="24"/>
              <w:rtl/>
              <w:rPrChange w:id="3203" w:author="Mohsen Jafarinejad" w:date="2019-05-12T10:51:00Z">
                <w:rPr>
                  <w:rFonts w:asciiTheme="majorBidi" w:hAnsiTheme="majorBidi" w:cs="B Nazanin"/>
                  <w:i/>
                  <w:iCs/>
                  <w:noProof/>
                  <w:sz w:val="20"/>
                  <w:szCs w:val="20"/>
                  <w:rtl/>
                </w:rPr>
              </w:rPrChange>
            </w:rPr>
            <w:delText>19</w:delText>
          </w:r>
        </w:del>
      </w:ins>
      <w:del w:id="3204" w:author="jafary88@gmail.com" w:date="2022-05-11T18:17:00Z">
        <w:r w:rsidRPr="009667A9" w:rsidDel="00836C19">
          <w:rPr>
            <w:rFonts w:ascii="Times New Roman" w:hAnsi="Times New Roman" w:cs="B Nazanin"/>
            <w:b w:val="0"/>
            <w:bCs w:val="0"/>
            <w:i/>
            <w:noProof/>
            <w:sz w:val="24"/>
            <w:szCs w:val="24"/>
            <w:rPrChange w:id="3205" w:author="Mohsen Jafarinejad" w:date="2019-05-12T10:51:00Z">
              <w:rPr>
                <w:rFonts w:cs="B Nazanin"/>
                <w:b w:val="0"/>
                <w:bCs w:val="0"/>
                <w:noProof/>
                <w:sz w:val="20"/>
                <w:szCs w:val="20"/>
              </w:rPr>
            </w:rPrChange>
          </w:rPr>
          <w:delText>26</w:delText>
        </w:r>
      </w:del>
    </w:p>
    <w:p w14:paraId="1EABD295" w14:textId="72264B23" w:rsidR="00EA69A2" w:rsidRPr="009667A9" w:rsidDel="00836C19" w:rsidRDefault="004D1950" w:rsidP="00CF7090">
      <w:pPr>
        <w:pStyle w:val="TOC2"/>
        <w:tabs>
          <w:tab w:val="right" w:leader="dot" w:pos="8827"/>
        </w:tabs>
        <w:bidi/>
        <w:rPr>
          <w:del w:id="3206" w:author="jafary88@gmail.com" w:date="2022-05-11T18:17:00Z"/>
          <w:rFonts w:ascii="Times New Roman" w:eastAsiaTheme="minorEastAsia" w:hAnsi="Times New Roman" w:cs="B Nazanin"/>
          <w:b w:val="0"/>
          <w:bCs w:val="0"/>
          <w:i/>
          <w:noProof/>
          <w:sz w:val="24"/>
          <w:szCs w:val="24"/>
          <w:rPrChange w:id="3207" w:author="Mohsen Jafarinejad" w:date="2019-05-12T10:51:00Z">
            <w:rPr>
              <w:del w:id="3208" w:author="jafary88@gmail.com" w:date="2022-05-11T18:17:00Z"/>
              <w:rFonts w:eastAsiaTheme="minorEastAsia" w:cs="B Nazanin"/>
              <w:b w:val="0"/>
              <w:bCs w:val="0"/>
              <w:noProof/>
              <w:sz w:val="20"/>
              <w:szCs w:val="20"/>
            </w:rPr>
          </w:rPrChange>
        </w:rPr>
      </w:pPr>
      <w:del w:id="3209" w:author="jafary88@gmail.com" w:date="2022-05-11T18:17:00Z">
        <w:r w:rsidRPr="009667A9" w:rsidDel="00836C19">
          <w:rPr>
            <w:rFonts w:ascii="Times New Roman" w:hAnsi="Times New Roman" w:cs="B Nazanin"/>
            <w:b w:val="0"/>
            <w:bCs w:val="0"/>
            <w:i/>
            <w:noProof/>
            <w:sz w:val="24"/>
            <w:szCs w:val="24"/>
            <w:rtl/>
            <w:rPrChange w:id="3210" w:author="Mohsen Jafarinejad" w:date="2019-05-12T10:51:00Z">
              <w:rPr>
                <w:rFonts w:cs="B Nazanin"/>
                <w:b w:val="0"/>
                <w:bCs w:val="0"/>
                <w:noProof/>
                <w:sz w:val="20"/>
                <w:szCs w:val="20"/>
                <w:rtl/>
              </w:rPr>
            </w:rPrChange>
          </w:rPr>
          <w:delText>1-9</w:delText>
        </w:r>
        <w:r w:rsidR="00EA69A2" w:rsidRPr="009667A9" w:rsidDel="00836C19">
          <w:rPr>
            <w:rFonts w:ascii="Times New Roman" w:hAnsi="Times New Roman" w:cs="B Nazanin"/>
            <w:b w:val="0"/>
            <w:bCs w:val="0"/>
            <w:i/>
            <w:noProof/>
            <w:sz w:val="24"/>
            <w:szCs w:val="24"/>
            <w:rtl/>
            <w:rPrChange w:id="321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12"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1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14" w:author="Mohsen Jafarinejad" w:date="2019-05-12T10:51:00Z">
              <w:rPr>
                <w:rFonts w:cs="B Nazanin" w:hint="eastAsia"/>
                <w:b w:val="0"/>
                <w:bCs w:val="0"/>
                <w:noProof/>
                <w:sz w:val="20"/>
                <w:szCs w:val="20"/>
                <w:rtl/>
              </w:rPr>
            </w:rPrChange>
          </w:rPr>
          <w:delText>کرواورگان</w:delText>
        </w:r>
        <w:r w:rsidR="00EA69A2" w:rsidRPr="009667A9" w:rsidDel="00836C19">
          <w:rPr>
            <w:rFonts w:ascii="Times New Roman" w:hAnsi="Times New Roman" w:cs="B Nazanin" w:hint="cs"/>
            <w:b w:val="0"/>
            <w:bCs w:val="0"/>
            <w:i/>
            <w:noProof/>
            <w:sz w:val="24"/>
            <w:szCs w:val="24"/>
            <w:rtl/>
            <w:rPrChange w:id="321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16" w:author="Mohsen Jafarinejad" w:date="2019-05-12T10:51:00Z">
              <w:rPr>
                <w:rFonts w:cs="B Nazanin" w:hint="eastAsia"/>
                <w:b w:val="0"/>
                <w:bCs w:val="0"/>
                <w:noProof/>
                <w:sz w:val="20"/>
                <w:szCs w:val="20"/>
                <w:rtl/>
              </w:rPr>
            </w:rPrChange>
          </w:rPr>
          <w:delText>سم</w:delText>
        </w:r>
        <w:r w:rsidR="00EA69A2" w:rsidRPr="009667A9" w:rsidDel="00836C19">
          <w:rPr>
            <w:rFonts w:ascii="Times New Roman" w:hAnsi="Times New Roman" w:cs="B Nazanin"/>
            <w:b w:val="0"/>
            <w:bCs w:val="0"/>
            <w:i/>
            <w:noProof/>
            <w:sz w:val="24"/>
            <w:szCs w:val="24"/>
            <w:rtl/>
            <w:rPrChange w:id="32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18"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tl/>
            <w:rPrChange w:id="32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0"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2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2"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22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24"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2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6"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22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2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9"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3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31"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23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233" w:author="Mohsen Jafarinejad" w:date="2019-05-12T10:51:00Z">
              <w:rPr>
                <w:rFonts w:cs="B Nazanin"/>
                <w:b w:val="0"/>
                <w:bCs w:val="0"/>
                <w:noProof/>
                <w:sz w:val="20"/>
                <w:szCs w:val="20"/>
              </w:rPr>
            </w:rPrChange>
          </w:rPr>
          <w:tab/>
        </w:r>
      </w:del>
      <w:ins w:id="3234" w:author="Mohsen" w:date="2019-03-18T01:27:00Z">
        <w:del w:id="3235" w:author="jafary88@gmail.com" w:date="2022-05-11T18:17:00Z">
          <w:r w:rsidR="00C607BA" w:rsidRPr="009667A9" w:rsidDel="00836C19">
            <w:rPr>
              <w:rFonts w:ascii="Times New Roman" w:hAnsi="Times New Roman" w:cs="B Nazanin"/>
              <w:i/>
              <w:noProof/>
              <w:sz w:val="24"/>
              <w:szCs w:val="24"/>
              <w:rtl/>
              <w:rPrChange w:id="3236" w:author="Mohsen Jafarinejad" w:date="2019-05-12T10:51:00Z">
                <w:rPr>
                  <w:rFonts w:asciiTheme="majorBidi" w:hAnsiTheme="majorBidi" w:cs="B Nazanin"/>
                  <w:i/>
                  <w:iCs/>
                  <w:noProof/>
                  <w:sz w:val="20"/>
                  <w:szCs w:val="20"/>
                  <w:rtl/>
                </w:rPr>
              </w:rPrChange>
            </w:rPr>
            <w:delText>19</w:delText>
          </w:r>
        </w:del>
      </w:ins>
      <w:del w:id="3237" w:author="jafary88@gmail.com" w:date="2022-05-11T18:17:00Z">
        <w:r w:rsidR="00EA69A2" w:rsidRPr="009667A9" w:rsidDel="00836C19">
          <w:rPr>
            <w:rFonts w:ascii="Times New Roman" w:hAnsi="Times New Roman" w:cs="B Nazanin"/>
            <w:b w:val="0"/>
            <w:bCs w:val="0"/>
            <w:i/>
            <w:noProof/>
            <w:sz w:val="24"/>
            <w:szCs w:val="24"/>
            <w:rPrChange w:id="3238" w:author="Mohsen Jafarinejad" w:date="2019-05-12T10:51:00Z">
              <w:rPr>
                <w:rFonts w:cs="B Nazanin"/>
                <w:b w:val="0"/>
                <w:bCs w:val="0"/>
                <w:noProof/>
                <w:sz w:val="20"/>
                <w:szCs w:val="20"/>
              </w:rPr>
            </w:rPrChange>
          </w:rPr>
          <w:delText>27</w:delText>
        </w:r>
      </w:del>
    </w:p>
    <w:p w14:paraId="40BA593F" w14:textId="4ECD8CFF" w:rsidR="00EA69A2" w:rsidRPr="009667A9" w:rsidDel="00836C19" w:rsidRDefault="004D1950" w:rsidP="00C60693">
      <w:pPr>
        <w:pStyle w:val="TOC2"/>
        <w:tabs>
          <w:tab w:val="right" w:leader="dot" w:pos="8827"/>
        </w:tabs>
        <w:bidi/>
        <w:rPr>
          <w:del w:id="3239" w:author="jafary88@gmail.com" w:date="2022-05-11T18:17:00Z"/>
          <w:rFonts w:ascii="Times New Roman" w:eastAsiaTheme="minorEastAsia" w:hAnsi="Times New Roman" w:cs="B Nazanin"/>
          <w:b w:val="0"/>
          <w:bCs w:val="0"/>
          <w:i/>
          <w:noProof/>
          <w:sz w:val="24"/>
          <w:szCs w:val="24"/>
          <w:rPrChange w:id="3240" w:author="Mohsen Jafarinejad" w:date="2019-05-12T10:51:00Z">
            <w:rPr>
              <w:del w:id="3241" w:author="jafary88@gmail.com" w:date="2022-05-11T18:17:00Z"/>
              <w:rFonts w:eastAsiaTheme="minorEastAsia" w:cs="B Nazanin"/>
              <w:b w:val="0"/>
              <w:bCs w:val="0"/>
              <w:noProof/>
              <w:sz w:val="20"/>
              <w:szCs w:val="20"/>
            </w:rPr>
          </w:rPrChange>
        </w:rPr>
      </w:pPr>
      <w:del w:id="3242" w:author="jafary88@gmail.com" w:date="2022-05-11T18:17:00Z">
        <w:r w:rsidRPr="009667A9" w:rsidDel="00836C19">
          <w:rPr>
            <w:rFonts w:ascii="Times New Roman" w:hAnsi="Times New Roman" w:cs="B Nazanin"/>
            <w:b w:val="0"/>
            <w:bCs w:val="0"/>
            <w:i/>
            <w:noProof/>
            <w:sz w:val="24"/>
            <w:szCs w:val="24"/>
            <w:rtl/>
            <w:rPrChange w:id="3243" w:author="Mohsen Jafarinejad" w:date="2019-05-12T10:51:00Z">
              <w:rPr>
                <w:rFonts w:cs="B Nazanin"/>
                <w:b w:val="0"/>
                <w:bCs w:val="0"/>
                <w:noProof/>
                <w:sz w:val="20"/>
                <w:szCs w:val="20"/>
                <w:rtl/>
              </w:rPr>
            </w:rPrChange>
          </w:rPr>
          <w:delText>1-10</w:delText>
        </w:r>
        <w:r w:rsidR="00EA69A2" w:rsidRPr="009667A9" w:rsidDel="00836C19">
          <w:rPr>
            <w:rFonts w:ascii="Times New Roman" w:hAnsi="Times New Roman" w:cs="B Nazanin"/>
            <w:b w:val="0"/>
            <w:bCs w:val="0"/>
            <w:i/>
            <w:noProof/>
            <w:sz w:val="24"/>
            <w:szCs w:val="24"/>
            <w:rtl/>
            <w:rPrChange w:id="324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45" w:author="Mohsen Jafarinejad" w:date="2019-05-12T10:51:00Z">
              <w:rPr>
                <w:rFonts w:cs="B Nazanin" w:hint="eastAsia"/>
                <w:b w:val="0"/>
                <w:bCs w:val="0"/>
                <w:noProof/>
                <w:sz w:val="20"/>
                <w:szCs w:val="20"/>
                <w:rtl/>
              </w:rPr>
            </w:rPrChange>
          </w:rPr>
          <w:delText>برهم</w:delText>
        </w:r>
        <w:r w:rsidR="00EA69A2" w:rsidRPr="009667A9" w:rsidDel="00836C19">
          <w:rPr>
            <w:rFonts w:ascii="Times New Roman" w:hAnsi="Times New Roman" w:cs="B Nazanin"/>
            <w:b w:val="0"/>
            <w:bCs w:val="0"/>
            <w:i/>
            <w:noProof/>
            <w:sz w:val="24"/>
            <w:szCs w:val="24"/>
            <w:rtl/>
            <w:rPrChange w:id="324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47" w:author="Mohsen Jafarinejad" w:date="2019-05-12T10:51:00Z">
              <w:rPr>
                <w:rFonts w:cs="B Nazanin" w:hint="eastAsia"/>
                <w:b w:val="0"/>
                <w:bCs w:val="0"/>
                <w:noProof/>
                <w:sz w:val="20"/>
                <w:szCs w:val="20"/>
                <w:rtl/>
              </w:rPr>
            </w:rPrChange>
          </w:rPr>
          <w:delText>کنش</w:delText>
        </w:r>
        <w:r w:rsidR="00EA69A2" w:rsidRPr="009667A9" w:rsidDel="00836C19">
          <w:rPr>
            <w:rFonts w:ascii="Times New Roman" w:hAnsi="Times New Roman" w:cs="B Nazanin"/>
            <w:b w:val="0"/>
            <w:bCs w:val="0"/>
            <w:i/>
            <w:noProof/>
            <w:sz w:val="24"/>
            <w:szCs w:val="24"/>
            <w:rtl/>
            <w:rPrChange w:id="324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49"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25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51" w:author="Mohsen Jafarinejad" w:date="2019-05-12T10:51:00Z">
              <w:rPr>
                <w:rFonts w:cs="B Nazanin" w:hint="eastAsia"/>
                <w:b w:val="0"/>
                <w:bCs w:val="0"/>
                <w:noProof/>
                <w:sz w:val="20"/>
                <w:szCs w:val="20"/>
                <w:rtl/>
              </w:rPr>
            </w:rPrChange>
          </w:rPr>
          <w:delText>ن</w:delText>
        </w:r>
        <w:r w:rsidR="00EA69A2" w:rsidRPr="009667A9" w:rsidDel="00836C19">
          <w:rPr>
            <w:rFonts w:ascii="Times New Roman" w:hAnsi="Times New Roman" w:cs="B Nazanin"/>
            <w:b w:val="0"/>
            <w:bCs w:val="0"/>
            <w:i/>
            <w:noProof/>
            <w:sz w:val="24"/>
            <w:szCs w:val="24"/>
            <w:rtl/>
            <w:rPrChange w:id="32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53"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5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55"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eastAsia"/>
            <w:b w:val="0"/>
            <w:bCs w:val="0"/>
            <w:i/>
            <w:noProof/>
            <w:sz w:val="24"/>
            <w:szCs w:val="24"/>
            <w:rPrChange w:id="3256" w:author="Mohsen Jafarinejad" w:date="2019-05-12T10:51:00Z">
              <w:rPr>
                <w:rFonts w:cs="B Nazanin" w:hint="eastAsia"/>
                <w:b w:val="0"/>
                <w:bCs w:val="0"/>
                <w:noProof/>
                <w:sz w:val="20"/>
                <w:szCs w:val="20"/>
              </w:rPr>
            </w:rPrChange>
          </w:rPr>
          <w:delText>‌</w:delText>
        </w:r>
        <w:r w:rsidR="00EA69A2" w:rsidRPr="009667A9" w:rsidDel="00836C19">
          <w:rPr>
            <w:rFonts w:ascii="Times New Roman" w:hAnsi="Times New Roman" w:cs="B Nazanin" w:hint="eastAsia"/>
            <w:b w:val="0"/>
            <w:bCs w:val="0"/>
            <w:i/>
            <w:noProof/>
            <w:sz w:val="24"/>
            <w:szCs w:val="24"/>
            <w:rtl/>
            <w:rPrChange w:id="3257"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tl/>
            <w:rPrChange w:id="32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59" w:author="Mohsen Jafarinejad" w:date="2019-05-12T10:51:00Z">
              <w:rPr>
                <w:rFonts w:cs="B Nazanin" w:hint="eastAsia"/>
                <w:b w:val="0"/>
                <w:bCs w:val="0"/>
                <w:noProof/>
                <w:sz w:val="20"/>
                <w:szCs w:val="20"/>
                <w:rtl/>
              </w:rPr>
            </w:rPrChange>
          </w:rPr>
          <w:delText>والکترود</w:delText>
        </w:r>
        <w:r w:rsidR="00EA69A2" w:rsidRPr="009667A9" w:rsidDel="00836C19">
          <w:rPr>
            <w:rFonts w:ascii="Times New Roman" w:hAnsi="Times New Roman" w:cs="B Nazanin"/>
            <w:b w:val="0"/>
            <w:bCs w:val="0"/>
            <w:i/>
            <w:noProof/>
            <w:sz w:val="24"/>
            <w:szCs w:val="24"/>
            <w:rtl/>
            <w:rPrChange w:id="32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61"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PrChange w:id="3262" w:author="Mohsen Jafarinejad" w:date="2019-05-12T10:51:00Z">
              <w:rPr>
                <w:rFonts w:cs="B Nazanin"/>
                <w:b w:val="0"/>
                <w:bCs w:val="0"/>
                <w:noProof/>
                <w:sz w:val="20"/>
                <w:szCs w:val="20"/>
              </w:rPr>
            </w:rPrChange>
          </w:rPr>
          <w:tab/>
        </w:r>
      </w:del>
      <w:ins w:id="3263" w:author="Mohsen" w:date="2019-03-18T01:27:00Z">
        <w:del w:id="3264" w:author="jafary88@gmail.com" w:date="2022-05-11T18:17:00Z">
          <w:r w:rsidR="00C607BA" w:rsidRPr="009667A9" w:rsidDel="00836C19">
            <w:rPr>
              <w:rFonts w:ascii="Times New Roman" w:hAnsi="Times New Roman" w:cs="B Nazanin"/>
              <w:i/>
              <w:noProof/>
              <w:sz w:val="24"/>
              <w:szCs w:val="24"/>
              <w:rtl/>
              <w:rPrChange w:id="3265" w:author="Mohsen Jafarinejad" w:date="2019-05-12T10:51:00Z">
                <w:rPr>
                  <w:rFonts w:asciiTheme="majorBidi" w:hAnsiTheme="majorBidi" w:cs="B Nazanin"/>
                  <w:i/>
                  <w:iCs/>
                  <w:noProof/>
                  <w:sz w:val="20"/>
                  <w:szCs w:val="20"/>
                  <w:rtl/>
                </w:rPr>
              </w:rPrChange>
            </w:rPr>
            <w:delText>21</w:delText>
          </w:r>
        </w:del>
      </w:ins>
      <w:del w:id="3266" w:author="jafary88@gmail.com" w:date="2022-05-11T18:17:00Z">
        <w:r w:rsidR="00EA69A2" w:rsidRPr="009667A9" w:rsidDel="00836C19">
          <w:rPr>
            <w:rFonts w:ascii="Times New Roman" w:hAnsi="Times New Roman" w:cs="B Nazanin"/>
            <w:b w:val="0"/>
            <w:bCs w:val="0"/>
            <w:i/>
            <w:noProof/>
            <w:sz w:val="24"/>
            <w:szCs w:val="24"/>
            <w:rPrChange w:id="3267" w:author="Mohsen Jafarinejad" w:date="2019-05-12T10:51:00Z">
              <w:rPr>
                <w:rFonts w:cs="B Nazanin"/>
                <w:b w:val="0"/>
                <w:bCs w:val="0"/>
                <w:noProof/>
                <w:sz w:val="20"/>
                <w:szCs w:val="20"/>
              </w:rPr>
            </w:rPrChange>
          </w:rPr>
          <w:delText>29</w:delText>
        </w:r>
      </w:del>
    </w:p>
    <w:p w14:paraId="47FEABCA" w14:textId="66E64B57" w:rsidR="00EA69A2" w:rsidRPr="009667A9" w:rsidDel="00836C19" w:rsidRDefault="004D1950" w:rsidP="00695D04">
      <w:pPr>
        <w:pStyle w:val="TOC2"/>
        <w:tabs>
          <w:tab w:val="right" w:leader="dot" w:pos="8827"/>
        </w:tabs>
        <w:bidi/>
        <w:rPr>
          <w:del w:id="3268" w:author="jafary88@gmail.com" w:date="2022-05-11T18:17:00Z"/>
          <w:rFonts w:ascii="Times New Roman" w:eastAsiaTheme="minorEastAsia" w:hAnsi="Times New Roman" w:cs="B Nazanin"/>
          <w:b w:val="0"/>
          <w:bCs w:val="0"/>
          <w:i/>
          <w:noProof/>
          <w:sz w:val="24"/>
          <w:szCs w:val="24"/>
          <w:rPrChange w:id="3269" w:author="Mohsen Jafarinejad" w:date="2019-05-12T10:51:00Z">
            <w:rPr>
              <w:del w:id="3270" w:author="jafary88@gmail.com" w:date="2022-05-11T18:17:00Z"/>
              <w:rFonts w:eastAsiaTheme="minorEastAsia" w:cs="B Nazanin"/>
              <w:b w:val="0"/>
              <w:bCs w:val="0"/>
              <w:noProof/>
              <w:sz w:val="20"/>
              <w:szCs w:val="20"/>
            </w:rPr>
          </w:rPrChange>
        </w:rPr>
      </w:pPr>
      <w:del w:id="3271" w:author="jafary88@gmail.com" w:date="2022-05-11T18:17:00Z">
        <w:r w:rsidRPr="009667A9" w:rsidDel="00836C19">
          <w:rPr>
            <w:rFonts w:ascii="Times New Roman" w:hAnsi="Times New Roman" w:cs="B Nazanin"/>
            <w:b w:val="0"/>
            <w:bCs w:val="0"/>
            <w:i/>
            <w:noProof/>
            <w:sz w:val="24"/>
            <w:szCs w:val="24"/>
            <w:rtl/>
            <w:rPrChange w:id="3272" w:author="Mohsen Jafarinejad" w:date="2019-05-12T10:51:00Z">
              <w:rPr>
                <w:rFonts w:cs="B Nazanin"/>
                <w:b w:val="0"/>
                <w:bCs w:val="0"/>
                <w:noProof/>
                <w:sz w:val="20"/>
                <w:szCs w:val="20"/>
                <w:rtl/>
              </w:rPr>
            </w:rPrChange>
          </w:rPr>
          <w:delText>1-11</w:delText>
        </w:r>
        <w:r w:rsidR="00EA69A2" w:rsidRPr="009667A9" w:rsidDel="00836C19">
          <w:rPr>
            <w:rFonts w:ascii="Times New Roman" w:hAnsi="Times New Roman" w:cs="B Nazanin"/>
            <w:b w:val="0"/>
            <w:bCs w:val="0"/>
            <w:i/>
            <w:noProof/>
            <w:sz w:val="24"/>
            <w:szCs w:val="24"/>
            <w:rtl/>
            <w:rPrChange w:id="327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74" w:author="Mohsen Jafarinejad" w:date="2019-05-12T10:51:00Z">
              <w:rPr>
                <w:rFonts w:cs="B Nazanin" w:hint="eastAsia"/>
                <w:b w:val="0"/>
                <w:bCs w:val="0"/>
                <w:noProof/>
                <w:sz w:val="20"/>
                <w:szCs w:val="20"/>
                <w:rtl/>
              </w:rPr>
            </w:rPrChange>
          </w:rPr>
          <w:delText>ممانعت</w:delText>
        </w:r>
        <w:r w:rsidR="00EA69A2" w:rsidRPr="009667A9" w:rsidDel="00836C19">
          <w:rPr>
            <w:rFonts w:ascii="Times New Roman" w:hAnsi="Times New Roman" w:cs="B Nazanin"/>
            <w:b w:val="0"/>
            <w:bCs w:val="0"/>
            <w:i/>
            <w:noProof/>
            <w:sz w:val="24"/>
            <w:szCs w:val="24"/>
            <w:rtl/>
            <w:rPrChange w:id="327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76" w:author="Mohsen Jafarinejad" w:date="2019-05-12T10:51:00Z">
              <w:rPr>
                <w:rFonts w:cs="B Nazanin" w:hint="eastAsia"/>
                <w:b w:val="0"/>
                <w:bCs w:val="0"/>
                <w:noProof/>
                <w:sz w:val="20"/>
                <w:szCs w:val="20"/>
                <w:rtl/>
              </w:rPr>
            </w:rPrChange>
          </w:rPr>
          <w:delText>پروتون</w:delText>
        </w:r>
        <w:r w:rsidR="00EA69A2" w:rsidRPr="009667A9" w:rsidDel="00836C19">
          <w:rPr>
            <w:rFonts w:ascii="Times New Roman" w:hAnsi="Times New Roman" w:cs="B Nazanin" w:hint="cs"/>
            <w:b w:val="0"/>
            <w:bCs w:val="0"/>
            <w:i/>
            <w:noProof/>
            <w:sz w:val="24"/>
            <w:szCs w:val="24"/>
            <w:rtl/>
            <w:rPrChange w:id="327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79"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28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81"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28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83" w:author="Mohsen Jafarinejad" w:date="2019-05-12T10:51:00Z">
              <w:rPr>
                <w:rFonts w:cs="B Nazanin" w:hint="eastAsia"/>
                <w:b w:val="0"/>
                <w:bCs w:val="0"/>
                <w:noProof/>
                <w:sz w:val="20"/>
                <w:szCs w:val="20"/>
                <w:rtl/>
              </w:rPr>
            </w:rPrChange>
          </w:rPr>
          <w:delText>وف</w:delText>
        </w:r>
        <w:r w:rsidR="00EA69A2" w:rsidRPr="009667A9" w:rsidDel="00836C19">
          <w:rPr>
            <w:rFonts w:ascii="Times New Roman" w:hAnsi="Times New Roman" w:cs="B Nazanin" w:hint="cs"/>
            <w:b w:val="0"/>
            <w:bCs w:val="0"/>
            <w:i/>
            <w:noProof/>
            <w:sz w:val="24"/>
            <w:szCs w:val="24"/>
            <w:rtl/>
            <w:rPrChange w:id="328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85" w:author="Mohsen Jafarinejad" w:date="2019-05-12T10:51:00Z">
              <w:rPr>
                <w:rFonts w:cs="B Nazanin" w:hint="eastAsia"/>
                <w:b w:val="0"/>
                <w:bCs w:val="0"/>
                <w:noProof/>
                <w:sz w:val="20"/>
                <w:szCs w:val="20"/>
                <w:rtl/>
              </w:rPr>
            </w:rPrChange>
          </w:rPr>
          <w:delText>لم</w:delText>
        </w:r>
        <w:r w:rsidR="00EA69A2" w:rsidRPr="009667A9" w:rsidDel="00836C19">
          <w:rPr>
            <w:rFonts w:ascii="Times New Roman" w:hAnsi="Times New Roman" w:cs="B Nazanin"/>
            <w:b w:val="0"/>
            <w:bCs w:val="0"/>
            <w:i/>
            <w:noProof/>
            <w:sz w:val="24"/>
            <w:szCs w:val="24"/>
            <w:rtl/>
            <w:rPrChange w:id="32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87"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2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89"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29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91"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29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94"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9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96"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29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298" w:author="Mohsen Jafarinejad" w:date="2019-05-12T10:51:00Z">
              <w:rPr>
                <w:rFonts w:cs="B Nazanin"/>
                <w:b w:val="0"/>
                <w:bCs w:val="0"/>
                <w:noProof/>
                <w:sz w:val="20"/>
                <w:szCs w:val="20"/>
              </w:rPr>
            </w:rPrChange>
          </w:rPr>
          <w:tab/>
        </w:r>
      </w:del>
      <w:ins w:id="3299" w:author="Mohsen" w:date="2019-03-18T01:27:00Z">
        <w:del w:id="3300" w:author="jafary88@gmail.com" w:date="2022-05-11T18:17:00Z">
          <w:r w:rsidR="00C607BA" w:rsidRPr="009667A9" w:rsidDel="00836C19">
            <w:rPr>
              <w:rFonts w:ascii="Times New Roman" w:hAnsi="Times New Roman" w:cs="B Nazanin"/>
              <w:i/>
              <w:noProof/>
              <w:sz w:val="24"/>
              <w:szCs w:val="24"/>
              <w:rtl/>
              <w:rPrChange w:id="3301" w:author="Mohsen Jafarinejad" w:date="2019-05-12T10:51:00Z">
                <w:rPr>
                  <w:rFonts w:asciiTheme="majorBidi" w:hAnsiTheme="majorBidi" w:cs="B Nazanin"/>
                  <w:i/>
                  <w:iCs/>
                  <w:noProof/>
                  <w:sz w:val="20"/>
                  <w:szCs w:val="20"/>
                  <w:rtl/>
                </w:rPr>
              </w:rPrChange>
            </w:rPr>
            <w:delText>24</w:delText>
          </w:r>
        </w:del>
      </w:ins>
      <w:del w:id="3302" w:author="jafary88@gmail.com" w:date="2022-05-11T18:17:00Z">
        <w:r w:rsidR="00EA69A2" w:rsidRPr="009667A9" w:rsidDel="00836C19">
          <w:rPr>
            <w:rFonts w:ascii="Times New Roman" w:hAnsi="Times New Roman" w:cs="B Nazanin"/>
            <w:b w:val="0"/>
            <w:bCs w:val="0"/>
            <w:i/>
            <w:noProof/>
            <w:sz w:val="24"/>
            <w:szCs w:val="24"/>
            <w:rPrChange w:id="3303" w:author="Mohsen Jafarinejad" w:date="2019-05-12T10:51:00Z">
              <w:rPr>
                <w:rFonts w:cs="B Nazanin"/>
                <w:b w:val="0"/>
                <w:bCs w:val="0"/>
                <w:noProof/>
                <w:sz w:val="20"/>
                <w:szCs w:val="20"/>
              </w:rPr>
            </w:rPrChange>
          </w:rPr>
          <w:delText>32</w:delText>
        </w:r>
      </w:del>
    </w:p>
    <w:p w14:paraId="10113F6D" w14:textId="44F4F2D6" w:rsidR="00EA69A2" w:rsidRPr="009667A9" w:rsidDel="00836C19" w:rsidRDefault="004D1950" w:rsidP="00E87BBB">
      <w:pPr>
        <w:pStyle w:val="TOC2"/>
        <w:tabs>
          <w:tab w:val="right" w:leader="dot" w:pos="8827"/>
        </w:tabs>
        <w:bidi/>
        <w:rPr>
          <w:del w:id="3304" w:author="jafary88@gmail.com" w:date="2022-05-11T18:17:00Z"/>
          <w:rFonts w:ascii="Times New Roman" w:eastAsiaTheme="minorEastAsia" w:hAnsi="Times New Roman" w:cs="B Nazanin"/>
          <w:b w:val="0"/>
          <w:bCs w:val="0"/>
          <w:i/>
          <w:noProof/>
          <w:sz w:val="24"/>
          <w:szCs w:val="24"/>
          <w:rPrChange w:id="3305" w:author="Mohsen Jafarinejad" w:date="2019-05-12T10:51:00Z">
            <w:rPr>
              <w:del w:id="3306" w:author="jafary88@gmail.com" w:date="2022-05-11T18:17:00Z"/>
              <w:rFonts w:eastAsiaTheme="minorEastAsia" w:cs="B Nazanin"/>
              <w:b w:val="0"/>
              <w:bCs w:val="0"/>
              <w:noProof/>
              <w:sz w:val="20"/>
              <w:szCs w:val="20"/>
            </w:rPr>
          </w:rPrChange>
        </w:rPr>
      </w:pPr>
      <w:del w:id="3307" w:author="jafary88@gmail.com" w:date="2022-05-11T18:17:00Z">
        <w:r w:rsidRPr="009667A9" w:rsidDel="00836C19">
          <w:rPr>
            <w:rFonts w:ascii="Times New Roman" w:hAnsi="Times New Roman" w:cs="B Nazanin"/>
            <w:b w:val="0"/>
            <w:bCs w:val="0"/>
            <w:i/>
            <w:noProof/>
            <w:sz w:val="24"/>
            <w:szCs w:val="24"/>
            <w:rtl/>
            <w:rPrChange w:id="3308" w:author="Mohsen Jafarinejad" w:date="2019-05-12T10:51:00Z">
              <w:rPr>
                <w:rFonts w:cs="B Nazanin"/>
                <w:b w:val="0"/>
                <w:bCs w:val="0"/>
                <w:noProof/>
                <w:sz w:val="20"/>
                <w:szCs w:val="20"/>
                <w:rtl/>
              </w:rPr>
            </w:rPrChange>
          </w:rPr>
          <w:delText>1-12</w:delText>
        </w:r>
        <w:r w:rsidR="00EA69A2" w:rsidRPr="009667A9" w:rsidDel="00836C19">
          <w:rPr>
            <w:rFonts w:ascii="Times New Roman" w:hAnsi="Times New Roman" w:cs="B Nazanin"/>
            <w:b w:val="0"/>
            <w:bCs w:val="0"/>
            <w:i/>
            <w:noProof/>
            <w:sz w:val="24"/>
            <w:szCs w:val="24"/>
            <w:rtl/>
            <w:rPrChange w:id="330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10" w:author="Mohsen Jafarinejad" w:date="2019-05-12T10:51:00Z">
              <w:rPr>
                <w:rFonts w:cs="B Nazanin" w:hint="eastAsia"/>
                <w:b w:val="0"/>
                <w:bCs w:val="0"/>
                <w:noProof/>
                <w:sz w:val="20"/>
                <w:szCs w:val="20"/>
                <w:rtl/>
              </w:rPr>
            </w:rPrChange>
          </w:rPr>
          <w:delText>برهمکنش</w:delText>
        </w:r>
        <w:r w:rsidR="00EA69A2" w:rsidRPr="009667A9" w:rsidDel="00836C19">
          <w:rPr>
            <w:rFonts w:ascii="Times New Roman" w:hAnsi="Times New Roman" w:cs="B Nazanin"/>
            <w:b w:val="0"/>
            <w:bCs w:val="0"/>
            <w:i/>
            <w:noProof/>
            <w:sz w:val="24"/>
            <w:szCs w:val="24"/>
            <w:rtl/>
            <w:rPrChange w:id="331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12" w:author="Mohsen Jafarinejad" w:date="2019-05-12T10:51:00Z">
              <w:rPr>
                <w:rFonts w:cs="B Nazanin" w:hint="eastAsia"/>
                <w:b w:val="0"/>
                <w:bCs w:val="0"/>
                <w:noProof/>
                <w:sz w:val="20"/>
                <w:szCs w:val="20"/>
                <w:rtl/>
              </w:rPr>
            </w:rPrChange>
          </w:rPr>
          <w:delText>کاتد</w:delText>
        </w:r>
        <w:r w:rsidR="00EA69A2" w:rsidRPr="009667A9" w:rsidDel="00836C19">
          <w:rPr>
            <w:rFonts w:ascii="Times New Roman" w:hAnsi="Times New Roman" w:cs="B Nazanin"/>
            <w:b w:val="0"/>
            <w:bCs w:val="0"/>
            <w:i/>
            <w:noProof/>
            <w:sz w:val="24"/>
            <w:szCs w:val="24"/>
            <w:rPrChange w:id="3313" w:author="Mohsen Jafarinejad" w:date="2019-05-12T10:51:00Z">
              <w:rPr>
                <w:rFonts w:cs="B Nazanin"/>
                <w:b w:val="0"/>
                <w:bCs w:val="0"/>
                <w:noProof/>
                <w:sz w:val="20"/>
                <w:szCs w:val="20"/>
              </w:rPr>
            </w:rPrChange>
          </w:rPr>
          <w:tab/>
        </w:r>
      </w:del>
      <w:ins w:id="3314" w:author="Mohsen" w:date="2019-03-18T01:27:00Z">
        <w:del w:id="3315" w:author="jafary88@gmail.com" w:date="2022-05-11T18:17:00Z">
          <w:r w:rsidR="00C607BA" w:rsidRPr="009667A9" w:rsidDel="00836C19">
            <w:rPr>
              <w:rFonts w:ascii="Times New Roman" w:hAnsi="Times New Roman" w:cs="B Nazanin"/>
              <w:i/>
              <w:noProof/>
              <w:sz w:val="24"/>
              <w:szCs w:val="24"/>
              <w:rtl/>
              <w:rPrChange w:id="3316" w:author="Mohsen Jafarinejad" w:date="2019-05-12T10:51:00Z">
                <w:rPr>
                  <w:rFonts w:asciiTheme="majorBidi" w:hAnsiTheme="majorBidi" w:cs="B Nazanin"/>
                  <w:i/>
                  <w:iCs/>
                  <w:noProof/>
                  <w:sz w:val="20"/>
                  <w:szCs w:val="20"/>
                  <w:rtl/>
                </w:rPr>
              </w:rPrChange>
            </w:rPr>
            <w:delText>25</w:delText>
          </w:r>
        </w:del>
      </w:ins>
      <w:del w:id="3317" w:author="jafary88@gmail.com" w:date="2022-05-11T18:17:00Z">
        <w:r w:rsidR="00EA69A2" w:rsidRPr="009667A9" w:rsidDel="00836C19">
          <w:rPr>
            <w:rFonts w:ascii="Times New Roman" w:hAnsi="Times New Roman" w:cs="B Nazanin"/>
            <w:b w:val="0"/>
            <w:bCs w:val="0"/>
            <w:i/>
            <w:noProof/>
            <w:sz w:val="24"/>
            <w:szCs w:val="24"/>
            <w:rPrChange w:id="3318" w:author="Mohsen Jafarinejad" w:date="2019-05-12T10:51:00Z">
              <w:rPr>
                <w:rFonts w:cs="B Nazanin"/>
                <w:b w:val="0"/>
                <w:bCs w:val="0"/>
                <w:noProof/>
                <w:sz w:val="20"/>
                <w:szCs w:val="20"/>
              </w:rPr>
            </w:rPrChange>
          </w:rPr>
          <w:delText>32</w:delText>
        </w:r>
      </w:del>
    </w:p>
    <w:p w14:paraId="1C3C1AE1" w14:textId="44409A95" w:rsidR="00EA69A2" w:rsidRPr="009667A9" w:rsidDel="00836C19" w:rsidRDefault="00EA69A2" w:rsidP="004E29A1">
      <w:pPr>
        <w:pStyle w:val="TOC1"/>
        <w:rPr>
          <w:del w:id="3319" w:author="jafary88@gmail.com" w:date="2022-05-11T18:17:00Z"/>
          <w:rFonts w:ascii="Times New Roman" w:eastAsiaTheme="minorEastAsia" w:hAnsi="Times New Roman"/>
          <w:b w:val="0"/>
          <w:bCs w:val="0"/>
          <w:rPrChange w:id="3320" w:author="Mohsen Jafarinejad" w:date="2019-05-12T10:51:00Z">
            <w:rPr>
              <w:del w:id="3321" w:author="jafary88@gmail.com" w:date="2022-05-11T18:17:00Z"/>
              <w:rFonts w:eastAsiaTheme="minorEastAsia"/>
            </w:rPr>
          </w:rPrChange>
        </w:rPr>
      </w:pPr>
      <w:del w:id="3322" w:author="jafary88@gmail.com" w:date="2022-05-11T18:17:00Z">
        <w:r w:rsidRPr="009667A9" w:rsidDel="00836C19">
          <w:rPr>
            <w:rFonts w:ascii="Times New Roman" w:hAnsi="Times New Roman"/>
            <w:rtl/>
            <w:rPrChange w:id="3323" w:author="Mohsen Jafarinejad" w:date="2019-05-12T10:51:00Z">
              <w:rPr>
                <w:sz w:val="24"/>
                <w:szCs w:val="24"/>
                <w:rtl/>
              </w:rPr>
            </w:rPrChange>
          </w:rPr>
          <w:delText>فصل 2</w:delText>
        </w:r>
        <w:r w:rsidR="00176B2D" w:rsidRPr="009667A9" w:rsidDel="00836C19">
          <w:rPr>
            <w:rFonts w:ascii="Times New Roman" w:hAnsi="Times New Roman"/>
            <w:rtl/>
            <w:rPrChange w:id="3324" w:author="Mohsen Jafarinejad" w:date="2019-05-12T10:51:00Z">
              <w:rPr>
                <w:sz w:val="24"/>
                <w:szCs w:val="24"/>
                <w:rtl/>
              </w:rPr>
            </w:rPrChange>
          </w:rPr>
          <w:delText xml:space="preserve"> </w:delText>
        </w:r>
        <w:r w:rsidRPr="009667A9" w:rsidDel="00836C19">
          <w:rPr>
            <w:rFonts w:ascii="Times New Roman" w:hAnsi="Times New Roman"/>
            <w:rtl/>
            <w:rPrChange w:id="3325" w:author="Mohsen Jafarinejad" w:date="2019-05-12T10:51:00Z">
              <w:rPr>
                <w:sz w:val="24"/>
                <w:szCs w:val="24"/>
                <w:rtl/>
              </w:rPr>
            </w:rPrChange>
          </w:rPr>
          <w:delText>تحق</w:delText>
        </w:r>
        <w:r w:rsidRPr="009667A9" w:rsidDel="00836C19">
          <w:rPr>
            <w:rFonts w:ascii="Times New Roman" w:hAnsi="Times New Roman" w:hint="cs"/>
            <w:rtl/>
            <w:rPrChange w:id="3326" w:author="Mohsen Jafarinejad" w:date="2019-05-12T10:51:00Z">
              <w:rPr>
                <w:rFonts w:hint="cs"/>
                <w:sz w:val="24"/>
                <w:szCs w:val="24"/>
                <w:rtl/>
              </w:rPr>
            </w:rPrChange>
          </w:rPr>
          <w:delText>ی</w:delText>
        </w:r>
        <w:r w:rsidRPr="009667A9" w:rsidDel="00836C19">
          <w:rPr>
            <w:rFonts w:ascii="Times New Roman" w:hAnsi="Times New Roman" w:hint="eastAsia"/>
            <w:rtl/>
            <w:rPrChange w:id="3327" w:author="Mohsen Jafarinejad" w:date="2019-05-12T10:51:00Z">
              <w:rPr>
                <w:rFonts w:hint="eastAsia"/>
                <w:sz w:val="24"/>
                <w:szCs w:val="24"/>
                <w:rtl/>
              </w:rPr>
            </w:rPrChange>
          </w:rPr>
          <w:delText>قات</w:delText>
        </w:r>
        <w:r w:rsidRPr="009667A9" w:rsidDel="00836C19">
          <w:rPr>
            <w:rFonts w:ascii="Times New Roman" w:hAnsi="Times New Roman"/>
            <w:rtl/>
            <w:rPrChange w:id="3328" w:author="Mohsen Jafarinejad" w:date="2019-05-12T10:51:00Z">
              <w:rPr>
                <w:sz w:val="24"/>
                <w:szCs w:val="24"/>
                <w:rtl/>
              </w:rPr>
            </w:rPrChange>
          </w:rPr>
          <w:delText xml:space="preserve"> پارامتر</w:delText>
        </w:r>
        <w:r w:rsidRPr="009667A9" w:rsidDel="00836C19">
          <w:rPr>
            <w:rFonts w:ascii="Times New Roman" w:hAnsi="Times New Roman" w:hint="cs"/>
            <w:rtl/>
            <w:rPrChange w:id="3329" w:author="Mohsen Jafarinejad" w:date="2019-05-12T10:51:00Z">
              <w:rPr>
                <w:rFonts w:hint="cs"/>
                <w:sz w:val="24"/>
                <w:szCs w:val="24"/>
                <w:rtl/>
              </w:rPr>
            </w:rPrChange>
          </w:rPr>
          <w:delText>ی</w:delText>
        </w:r>
        <w:r w:rsidRPr="009667A9" w:rsidDel="00836C19">
          <w:rPr>
            <w:rFonts w:ascii="Times New Roman" w:hAnsi="Times New Roman"/>
            <w:rtl/>
            <w:rPrChange w:id="3330" w:author="Mohsen Jafarinejad" w:date="2019-05-12T10:51:00Z">
              <w:rPr>
                <w:sz w:val="24"/>
                <w:szCs w:val="24"/>
                <w:rtl/>
              </w:rPr>
            </w:rPrChange>
          </w:rPr>
          <w:delText xml:space="preserve"> صورت گرفته بر عملکرد پ</w:delText>
        </w:r>
        <w:r w:rsidRPr="009667A9" w:rsidDel="00836C19">
          <w:rPr>
            <w:rFonts w:ascii="Times New Roman" w:hAnsi="Times New Roman" w:hint="cs"/>
            <w:rtl/>
            <w:rPrChange w:id="3331" w:author="Mohsen Jafarinejad" w:date="2019-05-12T10:51:00Z">
              <w:rPr>
                <w:rFonts w:hint="cs"/>
                <w:sz w:val="24"/>
                <w:szCs w:val="24"/>
                <w:rtl/>
              </w:rPr>
            </w:rPrChange>
          </w:rPr>
          <w:delText>ی</w:delText>
        </w:r>
        <w:r w:rsidRPr="009667A9" w:rsidDel="00836C19">
          <w:rPr>
            <w:rFonts w:ascii="Times New Roman" w:hAnsi="Times New Roman" w:hint="eastAsia"/>
            <w:rtl/>
            <w:rPrChange w:id="3332" w:author="Mohsen Jafarinejad" w:date="2019-05-12T10:51:00Z">
              <w:rPr>
                <w:rFonts w:hint="eastAsia"/>
                <w:sz w:val="24"/>
                <w:szCs w:val="24"/>
                <w:rtl/>
              </w:rPr>
            </w:rPrChange>
          </w:rPr>
          <w:delText>ل</w:delText>
        </w:r>
        <w:r w:rsidRPr="009667A9" w:rsidDel="00836C19">
          <w:rPr>
            <w:rFonts w:ascii="Times New Roman" w:hAnsi="Times New Roman"/>
            <w:rtl/>
            <w:rPrChange w:id="3333" w:author="Mohsen Jafarinejad" w:date="2019-05-12T10:51:00Z">
              <w:rPr>
                <w:sz w:val="24"/>
                <w:szCs w:val="24"/>
                <w:rtl/>
              </w:rPr>
            </w:rPrChange>
          </w:rPr>
          <w:delText xml:space="preserve"> سوخت</w:delText>
        </w:r>
        <w:r w:rsidRPr="009667A9" w:rsidDel="00836C19">
          <w:rPr>
            <w:rFonts w:ascii="Times New Roman" w:hAnsi="Times New Roman" w:hint="cs"/>
            <w:rtl/>
            <w:rPrChange w:id="3334" w:author="Mohsen Jafarinejad" w:date="2019-05-12T10:51:00Z">
              <w:rPr>
                <w:rFonts w:hint="cs"/>
                <w:sz w:val="24"/>
                <w:szCs w:val="24"/>
                <w:rtl/>
              </w:rPr>
            </w:rPrChange>
          </w:rPr>
          <w:delText>ی</w:delText>
        </w:r>
        <w:r w:rsidRPr="009667A9" w:rsidDel="00836C19">
          <w:rPr>
            <w:rFonts w:ascii="Times New Roman" w:hAnsi="Times New Roman"/>
            <w:rtl/>
            <w:rPrChange w:id="3335" w:author="Mohsen Jafarinejad" w:date="2019-05-12T10:51:00Z">
              <w:rPr>
                <w:sz w:val="24"/>
                <w:szCs w:val="24"/>
                <w:rtl/>
              </w:rPr>
            </w:rPrChange>
          </w:rPr>
          <w:delText xml:space="preserve"> م</w:delText>
        </w:r>
        <w:r w:rsidRPr="009667A9" w:rsidDel="00836C19">
          <w:rPr>
            <w:rFonts w:ascii="Times New Roman" w:hAnsi="Times New Roman" w:hint="cs"/>
            <w:rtl/>
            <w:rPrChange w:id="3336" w:author="Mohsen Jafarinejad" w:date="2019-05-12T10:51:00Z">
              <w:rPr>
                <w:rFonts w:hint="cs"/>
                <w:sz w:val="24"/>
                <w:szCs w:val="24"/>
                <w:rtl/>
              </w:rPr>
            </w:rPrChange>
          </w:rPr>
          <w:delText>ی</w:delText>
        </w:r>
        <w:r w:rsidRPr="009667A9" w:rsidDel="00836C19">
          <w:rPr>
            <w:rFonts w:ascii="Times New Roman" w:hAnsi="Times New Roman" w:hint="eastAsia"/>
            <w:rtl/>
            <w:rPrChange w:id="3337" w:author="Mohsen Jafarinejad" w:date="2019-05-12T10:51:00Z">
              <w:rPr>
                <w:rFonts w:hint="eastAsia"/>
                <w:sz w:val="24"/>
                <w:szCs w:val="24"/>
                <w:rtl/>
              </w:rPr>
            </w:rPrChange>
          </w:rPr>
          <w:delText>کروب</w:delText>
        </w:r>
        <w:r w:rsidRPr="009667A9" w:rsidDel="00836C19">
          <w:rPr>
            <w:rFonts w:ascii="Times New Roman" w:hAnsi="Times New Roman" w:hint="cs"/>
            <w:rtl/>
            <w:rPrChange w:id="3338" w:author="Mohsen Jafarinejad" w:date="2019-05-12T10:51:00Z">
              <w:rPr>
                <w:rFonts w:hint="cs"/>
                <w:sz w:val="24"/>
                <w:szCs w:val="24"/>
                <w:rtl/>
              </w:rPr>
            </w:rPrChange>
          </w:rPr>
          <w:delText>ی</w:delText>
        </w:r>
        <w:r w:rsidRPr="009667A9" w:rsidDel="00836C19">
          <w:rPr>
            <w:rFonts w:ascii="Times New Roman" w:hAnsi="Times New Roman"/>
            <w:rPrChange w:id="3339" w:author="Mohsen Jafarinejad" w:date="2019-05-12T10:51:00Z">
              <w:rPr>
                <w:sz w:val="24"/>
                <w:szCs w:val="24"/>
              </w:rPr>
            </w:rPrChange>
          </w:rPr>
          <w:tab/>
        </w:r>
      </w:del>
      <w:ins w:id="3340" w:author="Mohsen" w:date="2019-03-18T01:27:00Z">
        <w:del w:id="3341" w:author="jafary88@gmail.com" w:date="2022-05-11T18:17:00Z">
          <w:r w:rsidR="00C607BA" w:rsidRPr="009667A9" w:rsidDel="00836C19">
            <w:rPr>
              <w:rFonts w:ascii="Times New Roman" w:hAnsi="Times New Roman"/>
              <w:rtl/>
              <w:rPrChange w:id="3342" w:author="Mohsen Jafarinejad" w:date="2019-05-12T10:51:00Z">
                <w:rPr>
                  <w:sz w:val="24"/>
                  <w:szCs w:val="24"/>
                  <w:rtl/>
                </w:rPr>
              </w:rPrChange>
            </w:rPr>
            <w:delText>1</w:delText>
          </w:r>
        </w:del>
      </w:ins>
      <w:del w:id="3343" w:author="jafary88@gmail.com" w:date="2022-05-11T18:17:00Z">
        <w:r w:rsidRPr="009667A9" w:rsidDel="00836C19">
          <w:rPr>
            <w:rFonts w:ascii="Times New Roman" w:hAnsi="Times New Roman"/>
            <w:rPrChange w:id="3344" w:author="Mohsen Jafarinejad" w:date="2019-05-12T10:51:00Z">
              <w:rPr>
                <w:sz w:val="24"/>
                <w:szCs w:val="24"/>
              </w:rPr>
            </w:rPrChange>
          </w:rPr>
          <w:delText>34</w:delText>
        </w:r>
      </w:del>
      <w:ins w:id="3345" w:author="Mohsen" w:date="2019-03-17T21:26:00Z">
        <w:del w:id="3346" w:author="jafary88@gmail.com" w:date="2022-05-11T18:17:00Z">
          <w:r w:rsidR="00565622" w:rsidRPr="009667A9" w:rsidDel="00836C19">
            <w:rPr>
              <w:rFonts w:ascii="Times New Roman" w:hAnsi="Times New Roman"/>
              <w:rtl/>
              <w:rPrChange w:id="3347" w:author="Mohsen Jafarinejad" w:date="2019-05-12T10:51:00Z">
                <w:rPr>
                  <w:sz w:val="24"/>
                  <w:szCs w:val="24"/>
                  <w:rtl/>
                </w:rPr>
              </w:rPrChange>
            </w:rPr>
            <w:delText>26</w:delText>
          </w:r>
        </w:del>
      </w:ins>
    </w:p>
    <w:p w14:paraId="48DFFDF5" w14:textId="5CCCCF71" w:rsidR="00EA69A2" w:rsidRPr="009667A9" w:rsidDel="00836C19" w:rsidRDefault="004D1950" w:rsidP="004E29A1">
      <w:pPr>
        <w:pStyle w:val="TOC2"/>
        <w:tabs>
          <w:tab w:val="right" w:leader="dot" w:pos="8827"/>
        </w:tabs>
        <w:bidi/>
        <w:rPr>
          <w:del w:id="3348" w:author="jafary88@gmail.com" w:date="2022-05-11T18:17:00Z"/>
          <w:rFonts w:ascii="Times New Roman" w:eastAsiaTheme="minorEastAsia" w:hAnsi="Times New Roman" w:cs="B Nazanin"/>
          <w:b w:val="0"/>
          <w:bCs w:val="0"/>
          <w:i/>
          <w:noProof/>
          <w:sz w:val="24"/>
          <w:szCs w:val="24"/>
          <w:rPrChange w:id="3349" w:author="Mohsen Jafarinejad" w:date="2019-05-12T10:51:00Z">
            <w:rPr>
              <w:del w:id="3350" w:author="jafary88@gmail.com" w:date="2022-05-11T18:17:00Z"/>
              <w:rFonts w:eastAsiaTheme="minorEastAsia" w:cs="B Nazanin"/>
              <w:b w:val="0"/>
              <w:bCs w:val="0"/>
              <w:noProof/>
              <w:sz w:val="20"/>
              <w:szCs w:val="20"/>
            </w:rPr>
          </w:rPrChange>
        </w:rPr>
      </w:pPr>
      <w:del w:id="3351" w:author="jafary88@gmail.com" w:date="2022-05-11T18:17:00Z">
        <w:r w:rsidRPr="009667A9" w:rsidDel="00836C19">
          <w:rPr>
            <w:rFonts w:ascii="Times New Roman" w:hAnsi="Times New Roman" w:cs="B Nazanin"/>
            <w:b w:val="0"/>
            <w:bCs w:val="0"/>
            <w:i/>
            <w:noProof/>
            <w:sz w:val="24"/>
            <w:szCs w:val="24"/>
            <w:rtl/>
            <w:rPrChange w:id="3352" w:author="Mohsen Jafarinejad" w:date="2019-05-12T10:51:00Z">
              <w:rPr>
                <w:rFonts w:cs="B Nazanin"/>
                <w:b w:val="0"/>
                <w:bCs w:val="0"/>
                <w:noProof/>
                <w:sz w:val="20"/>
                <w:szCs w:val="20"/>
                <w:rtl/>
              </w:rPr>
            </w:rPrChange>
          </w:rPr>
          <w:delText>2-1</w:delText>
        </w:r>
        <w:r w:rsidR="00EA69A2" w:rsidRPr="009667A9" w:rsidDel="00836C19">
          <w:rPr>
            <w:rFonts w:ascii="Times New Roman" w:hAnsi="Times New Roman" w:cs="B Nazanin"/>
            <w:b w:val="0"/>
            <w:bCs w:val="0"/>
            <w:i/>
            <w:noProof/>
            <w:sz w:val="24"/>
            <w:szCs w:val="24"/>
            <w:rtl/>
            <w:rPrChange w:id="33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54" w:author="Mohsen Jafarinejad" w:date="2019-05-12T10:51:00Z">
              <w:rPr>
                <w:rFonts w:cs="B Nazanin" w:hint="eastAsia"/>
                <w:b w:val="0"/>
                <w:bCs w:val="0"/>
                <w:noProof/>
                <w:sz w:val="20"/>
                <w:szCs w:val="20"/>
                <w:rtl/>
              </w:rPr>
            </w:rPrChange>
          </w:rPr>
          <w:delText>کاربردها</w:delText>
        </w:r>
        <w:r w:rsidR="00EA69A2" w:rsidRPr="009667A9" w:rsidDel="00836C19">
          <w:rPr>
            <w:rFonts w:ascii="Times New Roman" w:hAnsi="Times New Roman" w:cs="B Nazanin" w:hint="cs"/>
            <w:b w:val="0"/>
            <w:bCs w:val="0"/>
            <w:i/>
            <w:noProof/>
            <w:sz w:val="24"/>
            <w:szCs w:val="24"/>
            <w:rtl/>
            <w:rPrChange w:id="33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57" w:author="Mohsen Jafarinejad" w:date="2019-05-12T10:51:00Z">
              <w:rPr>
                <w:rFonts w:cs="B Nazanin" w:hint="eastAsia"/>
                <w:b w:val="0"/>
                <w:bCs w:val="0"/>
                <w:noProof/>
                <w:sz w:val="20"/>
                <w:szCs w:val="20"/>
                <w:rtl/>
              </w:rPr>
            </w:rPrChange>
          </w:rPr>
          <w:delText>کنون</w:delText>
        </w:r>
        <w:r w:rsidR="00EA69A2" w:rsidRPr="009667A9" w:rsidDel="00836C19">
          <w:rPr>
            <w:rFonts w:ascii="Times New Roman" w:hAnsi="Times New Roman" w:cs="B Nazanin" w:hint="cs"/>
            <w:b w:val="0"/>
            <w:bCs w:val="0"/>
            <w:i/>
            <w:noProof/>
            <w:sz w:val="24"/>
            <w:szCs w:val="24"/>
            <w:rtl/>
            <w:rPrChange w:id="335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0"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36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362"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3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4"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36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6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7"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36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369"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37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371" w:author="Mohsen Jafarinejad" w:date="2019-05-12T10:51:00Z">
              <w:rPr>
                <w:rFonts w:cs="B Nazanin"/>
                <w:b w:val="0"/>
                <w:bCs w:val="0"/>
                <w:noProof/>
                <w:sz w:val="20"/>
                <w:szCs w:val="20"/>
              </w:rPr>
            </w:rPrChange>
          </w:rPr>
          <w:tab/>
        </w:r>
      </w:del>
      <w:ins w:id="3372" w:author="Mohsen" w:date="2019-03-18T01:27:00Z">
        <w:del w:id="3373" w:author="jafary88@gmail.com" w:date="2022-05-11T18:17:00Z">
          <w:r w:rsidR="00C607BA" w:rsidRPr="009667A9" w:rsidDel="00836C19">
            <w:rPr>
              <w:rFonts w:ascii="Times New Roman" w:hAnsi="Times New Roman" w:cs="B Nazanin"/>
              <w:i/>
              <w:noProof/>
              <w:sz w:val="24"/>
              <w:szCs w:val="24"/>
              <w:rtl/>
              <w:rPrChange w:id="3374" w:author="Mohsen Jafarinejad" w:date="2019-05-12T10:51:00Z">
                <w:rPr>
                  <w:rFonts w:asciiTheme="majorBidi" w:hAnsiTheme="majorBidi" w:cs="B Nazanin"/>
                  <w:i/>
                  <w:iCs/>
                  <w:noProof/>
                  <w:sz w:val="20"/>
                  <w:szCs w:val="20"/>
                  <w:rtl/>
                </w:rPr>
              </w:rPrChange>
            </w:rPr>
            <w:delText>27</w:delText>
          </w:r>
        </w:del>
      </w:ins>
      <w:del w:id="3375" w:author="jafary88@gmail.com" w:date="2022-05-11T18:17:00Z">
        <w:r w:rsidR="00EA69A2" w:rsidRPr="009667A9" w:rsidDel="00836C19">
          <w:rPr>
            <w:rFonts w:ascii="Times New Roman" w:hAnsi="Times New Roman" w:cs="B Nazanin"/>
            <w:b w:val="0"/>
            <w:bCs w:val="0"/>
            <w:i/>
            <w:noProof/>
            <w:sz w:val="24"/>
            <w:szCs w:val="24"/>
            <w:rPrChange w:id="3376" w:author="Mohsen Jafarinejad" w:date="2019-05-12T10:51:00Z">
              <w:rPr>
                <w:rFonts w:cs="B Nazanin"/>
                <w:b w:val="0"/>
                <w:bCs w:val="0"/>
                <w:noProof/>
                <w:sz w:val="20"/>
                <w:szCs w:val="20"/>
              </w:rPr>
            </w:rPrChange>
          </w:rPr>
          <w:delText>35</w:delText>
        </w:r>
      </w:del>
    </w:p>
    <w:p w14:paraId="541E8BA3" w14:textId="471E03B5" w:rsidR="00EA69A2" w:rsidRPr="009667A9" w:rsidDel="00836C19" w:rsidRDefault="00EA69A2" w:rsidP="00795FC2">
      <w:pPr>
        <w:pStyle w:val="TOC2"/>
        <w:tabs>
          <w:tab w:val="right" w:leader="dot" w:pos="8827"/>
        </w:tabs>
        <w:bidi/>
        <w:rPr>
          <w:del w:id="3377" w:author="jafary88@gmail.com" w:date="2022-05-11T18:17:00Z"/>
          <w:rFonts w:ascii="Times New Roman" w:eastAsiaTheme="minorEastAsia" w:hAnsi="Times New Roman" w:cs="B Nazanin"/>
          <w:b w:val="0"/>
          <w:bCs w:val="0"/>
          <w:i/>
          <w:noProof/>
          <w:sz w:val="24"/>
          <w:szCs w:val="24"/>
          <w:rPrChange w:id="3378" w:author="Mohsen Jafarinejad" w:date="2019-05-12T10:51:00Z">
            <w:rPr>
              <w:del w:id="3379" w:author="jafary88@gmail.com" w:date="2022-05-11T18:17:00Z"/>
              <w:rFonts w:eastAsiaTheme="minorEastAsia" w:cs="B Nazanin"/>
              <w:b w:val="0"/>
              <w:bCs w:val="0"/>
              <w:noProof/>
              <w:sz w:val="20"/>
              <w:szCs w:val="20"/>
            </w:rPr>
          </w:rPrChange>
        </w:rPr>
      </w:pPr>
      <w:del w:id="3380" w:author="jafary88@gmail.com" w:date="2022-05-11T18:17:00Z">
        <w:r w:rsidRPr="009667A9" w:rsidDel="00836C19">
          <w:rPr>
            <w:rFonts w:ascii="Times New Roman" w:hAnsi="Times New Roman" w:cs="B Nazanin"/>
            <w:b w:val="0"/>
            <w:bCs w:val="0"/>
            <w:i/>
            <w:noProof/>
            <w:sz w:val="24"/>
            <w:szCs w:val="24"/>
            <w:rtl/>
            <w:rPrChange w:id="3381" w:author="Mohsen Jafarinejad" w:date="2019-05-12T10:51:00Z">
              <w:rPr>
                <w:rFonts w:cs="B Nazanin"/>
                <w:b w:val="0"/>
                <w:bCs w:val="0"/>
                <w:noProof/>
                <w:sz w:val="20"/>
                <w:szCs w:val="20"/>
                <w:rtl/>
              </w:rPr>
            </w:rPrChange>
          </w:rPr>
          <w:delText xml:space="preserve">2-2 </w:delText>
        </w:r>
        <w:r w:rsidRPr="009667A9" w:rsidDel="00836C19">
          <w:rPr>
            <w:rFonts w:ascii="Times New Roman" w:hAnsi="Times New Roman" w:cs="B Nazanin" w:hint="eastAsia"/>
            <w:b w:val="0"/>
            <w:bCs w:val="0"/>
            <w:i/>
            <w:noProof/>
            <w:sz w:val="24"/>
            <w:szCs w:val="24"/>
            <w:rtl/>
            <w:rPrChange w:id="3382" w:author="Mohsen Jafarinejad" w:date="2019-05-12T10:51:00Z">
              <w:rPr>
                <w:rFonts w:cs="B Nazanin" w:hint="eastAsia"/>
                <w:b w:val="0"/>
                <w:bCs w:val="0"/>
                <w:noProof/>
                <w:sz w:val="20"/>
                <w:szCs w:val="20"/>
                <w:rtl/>
              </w:rPr>
            </w:rPrChange>
          </w:rPr>
          <w:delText>کاربردها</w:delText>
        </w:r>
        <w:r w:rsidRPr="009667A9" w:rsidDel="00836C19">
          <w:rPr>
            <w:rFonts w:ascii="Times New Roman" w:hAnsi="Times New Roman" w:cs="B Nazanin" w:hint="cs"/>
            <w:b w:val="0"/>
            <w:bCs w:val="0"/>
            <w:i/>
            <w:noProof/>
            <w:sz w:val="24"/>
            <w:szCs w:val="24"/>
            <w:rtl/>
            <w:rPrChange w:id="338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338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85" w:author="Mohsen Jafarinejad" w:date="2019-05-12T10:51:00Z">
              <w:rPr>
                <w:rFonts w:cs="B Nazanin" w:hint="eastAsia"/>
                <w:b w:val="0"/>
                <w:bCs w:val="0"/>
                <w:noProof/>
                <w:sz w:val="20"/>
                <w:szCs w:val="20"/>
                <w:rtl/>
              </w:rPr>
            </w:rPrChange>
          </w:rPr>
          <w:delText>بالقوه</w:delText>
        </w:r>
        <w:r w:rsidRPr="009667A9" w:rsidDel="00836C19">
          <w:rPr>
            <w:rFonts w:ascii="Times New Roman" w:hAnsi="Times New Roman" w:cs="B Nazanin"/>
            <w:b w:val="0"/>
            <w:bCs w:val="0"/>
            <w:i/>
            <w:noProof/>
            <w:sz w:val="24"/>
            <w:szCs w:val="24"/>
            <w:rtl/>
            <w:rPrChange w:id="338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87" w:author="Mohsen Jafarinejad" w:date="2019-05-12T10:51:00Z">
              <w:rPr>
                <w:rFonts w:cs="B Nazanin" w:hint="eastAsia"/>
                <w:b w:val="0"/>
                <w:bCs w:val="0"/>
                <w:noProof/>
                <w:sz w:val="20"/>
                <w:szCs w:val="20"/>
                <w:rtl/>
              </w:rPr>
            </w:rPrChange>
          </w:rPr>
          <w:delText>پ</w:delText>
        </w:r>
        <w:r w:rsidRPr="009667A9" w:rsidDel="00836C19">
          <w:rPr>
            <w:rFonts w:ascii="Times New Roman" w:hAnsi="Times New Roman" w:cs="B Nazanin" w:hint="cs"/>
            <w:b w:val="0"/>
            <w:bCs w:val="0"/>
            <w:i/>
            <w:noProof/>
            <w:sz w:val="24"/>
            <w:szCs w:val="24"/>
            <w:rtl/>
            <w:rPrChange w:id="338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389" w:author="Mohsen Jafarinejad" w:date="2019-05-12T10:51:00Z">
              <w:rPr>
                <w:rFonts w:cs="B Nazanin" w:hint="eastAsia"/>
                <w:b w:val="0"/>
                <w:bCs w:val="0"/>
                <w:noProof/>
                <w:sz w:val="20"/>
                <w:szCs w:val="20"/>
                <w:rtl/>
              </w:rPr>
            </w:rPrChange>
          </w:rPr>
          <w:delText>ل</w:delText>
        </w:r>
        <w:r w:rsidRPr="009667A9" w:rsidDel="00836C19">
          <w:rPr>
            <w:rFonts w:ascii="Times New Roman" w:hAnsi="Times New Roman" w:cs="B Nazanin"/>
            <w:b w:val="0"/>
            <w:bCs w:val="0"/>
            <w:i/>
            <w:noProof/>
            <w:sz w:val="24"/>
            <w:szCs w:val="24"/>
            <w:rtl/>
            <w:rPrChange w:id="339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91" w:author="Mohsen Jafarinejad" w:date="2019-05-12T10:51:00Z">
              <w:rPr>
                <w:rFonts w:cs="B Nazanin" w:hint="eastAsia"/>
                <w:b w:val="0"/>
                <w:bCs w:val="0"/>
                <w:noProof/>
                <w:sz w:val="20"/>
                <w:szCs w:val="20"/>
                <w:rtl/>
              </w:rPr>
            </w:rPrChange>
          </w:rPr>
          <w:delText>سوخت</w:delText>
        </w:r>
        <w:r w:rsidRPr="009667A9" w:rsidDel="00836C19">
          <w:rPr>
            <w:rFonts w:ascii="Times New Roman" w:hAnsi="Times New Roman" w:cs="B Nazanin" w:hint="cs"/>
            <w:b w:val="0"/>
            <w:bCs w:val="0"/>
            <w:i/>
            <w:noProof/>
            <w:sz w:val="24"/>
            <w:szCs w:val="24"/>
            <w:rtl/>
            <w:rPrChange w:id="3392"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3393"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94" w:author="Mohsen Jafarinejad" w:date="2019-05-12T10:51:00Z">
              <w:rPr>
                <w:rFonts w:cs="B Nazanin" w:hint="eastAsia"/>
                <w:b w:val="0"/>
                <w:bCs w:val="0"/>
                <w:noProof/>
                <w:sz w:val="20"/>
                <w:szCs w:val="20"/>
                <w:rtl/>
              </w:rPr>
            </w:rPrChange>
          </w:rPr>
          <w:delText>م</w:delText>
        </w:r>
        <w:r w:rsidRPr="009667A9" w:rsidDel="00836C19">
          <w:rPr>
            <w:rFonts w:ascii="Times New Roman" w:hAnsi="Times New Roman" w:cs="B Nazanin" w:hint="cs"/>
            <w:b w:val="0"/>
            <w:bCs w:val="0"/>
            <w:i/>
            <w:noProof/>
            <w:sz w:val="24"/>
            <w:szCs w:val="24"/>
            <w:rtl/>
            <w:rPrChange w:id="3395"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396" w:author="Mohsen Jafarinejad" w:date="2019-05-12T10:51:00Z">
              <w:rPr>
                <w:rFonts w:cs="B Nazanin" w:hint="eastAsia"/>
                <w:b w:val="0"/>
                <w:bCs w:val="0"/>
                <w:noProof/>
                <w:sz w:val="20"/>
                <w:szCs w:val="20"/>
                <w:rtl/>
              </w:rPr>
            </w:rPrChange>
          </w:rPr>
          <w:delText>کروب</w:delText>
        </w:r>
        <w:r w:rsidRPr="009667A9" w:rsidDel="00836C19">
          <w:rPr>
            <w:rFonts w:ascii="Times New Roman" w:hAnsi="Times New Roman" w:cs="B Nazanin" w:hint="cs"/>
            <w:b w:val="0"/>
            <w:bCs w:val="0"/>
            <w:i/>
            <w:noProof/>
            <w:sz w:val="24"/>
            <w:szCs w:val="24"/>
            <w:rtl/>
            <w:rPrChange w:id="339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398" w:author="Mohsen Jafarinejad" w:date="2019-05-12T10:51:00Z">
              <w:rPr>
                <w:rFonts w:cs="B Nazanin"/>
                <w:b w:val="0"/>
                <w:bCs w:val="0"/>
                <w:noProof/>
                <w:sz w:val="20"/>
                <w:szCs w:val="20"/>
              </w:rPr>
            </w:rPrChange>
          </w:rPr>
          <w:tab/>
        </w:r>
      </w:del>
      <w:ins w:id="3399" w:author="Mohsen" w:date="2019-03-18T01:27:00Z">
        <w:del w:id="3400" w:author="jafary88@gmail.com" w:date="2022-05-11T18:17:00Z">
          <w:r w:rsidR="00C607BA" w:rsidRPr="009667A9" w:rsidDel="00836C19">
            <w:rPr>
              <w:rFonts w:ascii="Times New Roman" w:hAnsi="Times New Roman" w:cs="B Nazanin"/>
              <w:i/>
              <w:noProof/>
              <w:sz w:val="24"/>
              <w:szCs w:val="24"/>
              <w:rtl/>
              <w:rPrChange w:id="3401" w:author="Mohsen Jafarinejad" w:date="2019-05-12T10:51:00Z">
                <w:rPr>
                  <w:rFonts w:asciiTheme="majorBidi" w:hAnsiTheme="majorBidi" w:cs="B Nazanin"/>
                  <w:i/>
                  <w:iCs/>
                  <w:noProof/>
                  <w:sz w:val="20"/>
                  <w:szCs w:val="20"/>
                  <w:rtl/>
                </w:rPr>
              </w:rPrChange>
            </w:rPr>
            <w:delText>29</w:delText>
          </w:r>
        </w:del>
      </w:ins>
      <w:del w:id="3402" w:author="jafary88@gmail.com" w:date="2022-05-11T18:17:00Z">
        <w:r w:rsidRPr="009667A9" w:rsidDel="00836C19">
          <w:rPr>
            <w:rFonts w:ascii="Times New Roman" w:hAnsi="Times New Roman" w:cs="B Nazanin"/>
            <w:b w:val="0"/>
            <w:bCs w:val="0"/>
            <w:i/>
            <w:noProof/>
            <w:sz w:val="24"/>
            <w:szCs w:val="24"/>
            <w:rPrChange w:id="3403" w:author="Mohsen Jafarinejad" w:date="2019-05-12T10:51:00Z">
              <w:rPr>
                <w:rFonts w:cs="B Nazanin"/>
                <w:b w:val="0"/>
                <w:bCs w:val="0"/>
                <w:noProof/>
                <w:sz w:val="20"/>
                <w:szCs w:val="20"/>
              </w:rPr>
            </w:rPrChange>
          </w:rPr>
          <w:delText>36</w:delText>
        </w:r>
      </w:del>
    </w:p>
    <w:p w14:paraId="32DFD677" w14:textId="0B09520C" w:rsidR="00EA69A2" w:rsidRPr="009667A9" w:rsidDel="00836C19" w:rsidRDefault="004D1950" w:rsidP="00CF7090">
      <w:pPr>
        <w:pStyle w:val="TOC2"/>
        <w:tabs>
          <w:tab w:val="right" w:leader="dot" w:pos="8827"/>
        </w:tabs>
        <w:bidi/>
        <w:rPr>
          <w:del w:id="3404" w:author="jafary88@gmail.com" w:date="2022-05-11T18:17:00Z"/>
          <w:rFonts w:ascii="Times New Roman" w:eastAsiaTheme="minorEastAsia" w:hAnsi="Times New Roman" w:cs="B Nazanin"/>
          <w:b w:val="0"/>
          <w:bCs w:val="0"/>
          <w:i/>
          <w:noProof/>
          <w:sz w:val="24"/>
          <w:szCs w:val="24"/>
          <w:rPrChange w:id="3405" w:author="Mohsen Jafarinejad" w:date="2019-05-12T10:51:00Z">
            <w:rPr>
              <w:del w:id="3406" w:author="jafary88@gmail.com" w:date="2022-05-11T18:17:00Z"/>
              <w:rFonts w:eastAsiaTheme="minorEastAsia" w:cs="B Nazanin"/>
              <w:b w:val="0"/>
              <w:bCs w:val="0"/>
              <w:noProof/>
              <w:sz w:val="20"/>
              <w:szCs w:val="20"/>
            </w:rPr>
          </w:rPrChange>
        </w:rPr>
      </w:pPr>
      <w:del w:id="3407" w:author="jafary88@gmail.com" w:date="2022-05-11T18:17:00Z">
        <w:r w:rsidRPr="009667A9" w:rsidDel="00836C19">
          <w:rPr>
            <w:rFonts w:ascii="Times New Roman" w:hAnsi="Times New Roman" w:cs="B Nazanin"/>
            <w:b w:val="0"/>
            <w:bCs w:val="0"/>
            <w:i/>
            <w:noProof/>
            <w:sz w:val="24"/>
            <w:szCs w:val="24"/>
            <w:rtl/>
            <w:rPrChange w:id="3408" w:author="Mohsen Jafarinejad" w:date="2019-05-12T10:51:00Z">
              <w:rPr>
                <w:rFonts w:cs="B Nazanin"/>
                <w:b w:val="0"/>
                <w:bCs w:val="0"/>
                <w:noProof/>
                <w:sz w:val="20"/>
                <w:szCs w:val="20"/>
                <w:rtl/>
              </w:rPr>
            </w:rPrChange>
          </w:rPr>
          <w:delText xml:space="preserve">2-3 </w:delText>
        </w:r>
        <w:r w:rsidR="00EA69A2" w:rsidRPr="009667A9" w:rsidDel="00836C19">
          <w:rPr>
            <w:rFonts w:ascii="Times New Roman" w:hAnsi="Times New Roman" w:cs="B Nazanin" w:hint="eastAsia"/>
            <w:b w:val="0"/>
            <w:bCs w:val="0"/>
            <w:i/>
            <w:noProof/>
            <w:sz w:val="24"/>
            <w:szCs w:val="24"/>
            <w:rtl/>
            <w:rPrChange w:id="3409"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341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11"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34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13" w:author="Mohsen Jafarinejad" w:date="2019-05-12T10:51:00Z">
              <w:rPr>
                <w:rFonts w:cs="B Nazanin" w:hint="eastAsia"/>
                <w:b w:val="0"/>
                <w:bCs w:val="0"/>
                <w:noProof/>
                <w:sz w:val="20"/>
                <w:szCs w:val="20"/>
                <w:rtl/>
              </w:rPr>
            </w:rPrChange>
          </w:rPr>
          <w:delText>آزما</w:delText>
        </w:r>
        <w:r w:rsidR="00EA69A2" w:rsidRPr="009667A9" w:rsidDel="00836C19">
          <w:rPr>
            <w:rFonts w:ascii="Times New Roman" w:hAnsi="Times New Roman" w:cs="B Nazanin" w:hint="cs"/>
            <w:b w:val="0"/>
            <w:bCs w:val="0"/>
            <w:i/>
            <w:noProof/>
            <w:sz w:val="24"/>
            <w:szCs w:val="24"/>
            <w:rtl/>
            <w:rPrChange w:id="341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15" w:author="Mohsen Jafarinejad" w:date="2019-05-12T10:51:00Z">
              <w:rPr>
                <w:rFonts w:cs="B Nazanin" w:hint="eastAsia"/>
                <w:b w:val="0"/>
                <w:bCs w:val="0"/>
                <w:noProof/>
                <w:sz w:val="20"/>
                <w:szCs w:val="20"/>
                <w:rtl/>
              </w:rPr>
            </w:rPrChange>
          </w:rPr>
          <w:delText>شگاه</w:delText>
        </w:r>
        <w:r w:rsidR="00EA69A2" w:rsidRPr="009667A9" w:rsidDel="00836C19">
          <w:rPr>
            <w:rFonts w:ascii="Times New Roman" w:hAnsi="Times New Roman" w:cs="B Nazanin" w:hint="cs"/>
            <w:b w:val="0"/>
            <w:bCs w:val="0"/>
            <w:i/>
            <w:noProof/>
            <w:sz w:val="24"/>
            <w:szCs w:val="24"/>
            <w:rtl/>
            <w:rPrChange w:id="34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4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18" w:author="Mohsen Jafarinejad" w:date="2019-05-12T10:51:00Z">
              <w:rPr>
                <w:rFonts w:cs="B Nazanin" w:hint="eastAsia"/>
                <w:b w:val="0"/>
                <w:bCs w:val="0"/>
                <w:noProof/>
                <w:sz w:val="20"/>
                <w:szCs w:val="20"/>
                <w:rtl/>
              </w:rPr>
            </w:rPrChange>
          </w:rPr>
          <w:delText>صورت</w:delText>
        </w:r>
        <w:r w:rsidR="00EA69A2" w:rsidRPr="009667A9" w:rsidDel="00836C19">
          <w:rPr>
            <w:rFonts w:ascii="Times New Roman" w:hAnsi="Times New Roman" w:cs="B Nazanin"/>
            <w:b w:val="0"/>
            <w:bCs w:val="0"/>
            <w:i/>
            <w:noProof/>
            <w:sz w:val="24"/>
            <w:szCs w:val="24"/>
            <w:rtl/>
            <w:rPrChange w:id="34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0" w:author="Mohsen Jafarinejad" w:date="2019-05-12T10:51:00Z">
              <w:rPr>
                <w:rFonts w:cs="B Nazanin" w:hint="eastAsia"/>
                <w:b w:val="0"/>
                <w:bCs w:val="0"/>
                <w:noProof/>
                <w:sz w:val="20"/>
                <w:szCs w:val="20"/>
                <w:rtl/>
              </w:rPr>
            </w:rPrChange>
          </w:rPr>
          <w:delText>گرفته</w:delText>
        </w:r>
        <w:r w:rsidR="00EA69A2" w:rsidRPr="009667A9" w:rsidDel="00836C19">
          <w:rPr>
            <w:rFonts w:ascii="Times New Roman" w:hAnsi="Times New Roman" w:cs="B Nazanin"/>
            <w:b w:val="0"/>
            <w:bCs w:val="0"/>
            <w:i/>
            <w:noProof/>
            <w:sz w:val="24"/>
            <w:szCs w:val="24"/>
            <w:rtl/>
            <w:rPrChange w:id="34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2"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342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4" w:author="Mohsen Jafarinejad" w:date="2019-05-12T10:51:00Z">
              <w:rPr>
                <w:rFonts w:cs="B Nazanin" w:hint="eastAsia"/>
                <w:b w:val="0"/>
                <w:bCs w:val="0"/>
                <w:noProof/>
                <w:sz w:val="20"/>
                <w:szCs w:val="20"/>
                <w:rtl/>
              </w:rPr>
            </w:rPrChange>
          </w:rPr>
          <w:delText>رو</w:delText>
        </w:r>
        <w:r w:rsidR="00EA69A2" w:rsidRPr="009667A9" w:rsidDel="00836C19">
          <w:rPr>
            <w:rFonts w:ascii="Times New Roman" w:hAnsi="Times New Roman" w:cs="B Nazanin" w:hint="cs"/>
            <w:b w:val="0"/>
            <w:bCs w:val="0"/>
            <w:i/>
            <w:noProof/>
            <w:sz w:val="24"/>
            <w:szCs w:val="24"/>
            <w:rtl/>
            <w:rPrChange w:id="342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42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7"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42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29"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4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31"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43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33"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43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435" w:author="Mohsen Jafarinejad" w:date="2019-05-12T10:51:00Z">
              <w:rPr>
                <w:rFonts w:cs="B Nazanin"/>
                <w:b w:val="0"/>
                <w:bCs w:val="0"/>
                <w:noProof/>
                <w:sz w:val="20"/>
                <w:szCs w:val="20"/>
              </w:rPr>
            </w:rPrChange>
          </w:rPr>
          <w:tab/>
        </w:r>
      </w:del>
      <w:ins w:id="3436" w:author="Mohsen" w:date="2019-03-18T01:27:00Z">
        <w:del w:id="3437" w:author="jafary88@gmail.com" w:date="2022-05-11T18:17:00Z">
          <w:r w:rsidR="00C607BA" w:rsidRPr="009667A9" w:rsidDel="00836C19">
            <w:rPr>
              <w:rFonts w:ascii="Times New Roman" w:hAnsi="Times New Roman" w:cs="B Nazanin"/>
              <w:i/>
              <w:noProof/>
              <w:sz w:val="24"/>
              <w:szCs w:val="24"/>
              <w:rtl/>
              <w:rPrChange w:id="3438" w:author="Mohsen Jafarinejad" w:date="2019-05-12T10:51:00Z">
                <w:rPr>
                  <w:rFonts w:asciiTheme="majorBidi" w:hAnsiTheme="majorBidi" w:cs="B Nazanin"/>
                  <w:i/>
                  <w:iCs/>
                  <w:noProof/>
                  <w:sz w:val="20"/>
                  <w:szCs w:val="20"/>
                  <w:rtl/>
                </w:rPr>
              </w:rPrChange>
            </w:rPr>
            <w:delText>31</w:delText>
          </w:r>
        </w:del>
      </w:ins>
      <w:del w:id="3439" w:author="jafary88@gmail.com" w:date="2022-05-11T18:17:00Z">
        <w:r w:rsidR="00EA69A2" w:rsidRPr="009667A9" w:rsidDel="00836C19">
          <w:rPr>
            <w:rFonts w:ascii="Times New Roman" w:hAnsi="Times New Roman" w:cs="B Nazanin"/>
            <w:b w:val="0"/>
            <w:bCs w:val="0"/>
            <w:i/>
            <w:noProof/>
            <w:sz w:val="24"/>
            <w:szCs w:val="24"/>
            <w:rPrChange w:id="3440" w:author="Mohsen Jafarinejad" w:date="2019-05-12T10:51:00Z">
              <w:rPr>
                <w:rFonts w:cs="B Nazanin"/>
                <w:b w:val="0"/>
                <w:bCs w:val="0"/>
                <w:noProof/>
                <w:sz w:val="20"/>
                <w:szCs w:val="20"/>
              </w:rPr>
            </w:rPrChange>
          </w:rPr>
          <w:delText>39</w:delText>
        </w:r>
      </w:del>
    </w:p>
    <w:p w14:paraId="50335C6F" w14:textId="2B20A0CF" w:rsidR="00EA69A2" w:rsidRPr="009667A9" w:rsidDel="00836C19" w:rsidRDefault="004D1950" w:rsidP="004E29A1">
      <w:pPr>
        <w:pStyle w:val="TOC3"/>
        <w:rPr>
          <w:del w:id="3441" w:author="jafary88@gmail.com" w:date="2022-05-11T18:17:00Z"/>
          <w:rFonts w:ascii="Times New Roman" w:eastAsiaTheme="minorEastAsia" w:hAnsi="Times New Roman"/>
          <w:rPrChange w:id="3442" w:author="Mohsen Jafarinejad" w:date="2019-05-12T10:51:00Z">
            <w:rPr>
              <w:del w:id="3443" w:author="jafary88@gmail.com" w:date="2022-05-11T18:17:00Z"/>
              <w:rFonts w:eastAsiaTheme="minorEastAsia"/>
            </w:rPr>
          </w:rPrChange>
        </w:rPr>
      </w:pPr>
      <w:del w:id="3444" w:author="jafary88@gmail.com" w:date="2022-05-11T18:17:00Z">
        <w:r w:rsidRPr="009667A9" w:rsidDel="00836C19">
          <w:rPr>
            <w:rFonts w:ascii="Times New Roman" w:hAnsi="Times New Roman"/>
            <w:i w:val="0"/>
            <w:rtl/>
            <w:rPrChange w:id="3445" w:author="Mohsen Jafarinejad" w:date="2019-05-12T10:51:00Z">
              <w:rPr>
                <w:rFonts w:cs="Times New Roman"/>
                <w:i/>
                <w:noProof/>
                <w:rtl/>
              </w:rPr>
            </w:rPrChange>
          </w:rPr>
          <w:delText>2-3-1</w:delText>
        </w:r>
        <w:r w:rsidR="00EA69A2" w:rsidRPr="009667A9" w:rsidDel="00836C19">
          <w:rPr>
            <w:rFonts w:ascii="Times New Roman" w:hAnsi="Times New Roman"/>
            <w:i w:val="0"/>
            <w:rtl/>
            <w:rPrChange w:id="34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47"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49" w:author="Mohsen Jafarinejad" w:date="2019-05-12T10:51:00Z">
              <w:rPr>
                <w:rFonts w:cs="Times New Roman" w:hint="eastAsia"/>
                <w:i/>
                <w:noProof/>
                <w:rtl/>
              </w:rPr>
            </w:rPrChange>
          </w:rPr>
          <w:delText>غلظت</w:delText>
        </w:r>
        <w:r w:rsidR="00EA69A2" w:rsidRPr="009667A9" w:rsidDel="00836C19">
          <w:rPr>
            <w:rFonts w:ascii="Times New Roman" w:hAnsi="Times New Roman"/>
            <w:i w:val="0"/>
            <w:rtl/>
            <w:rPrChange w:id="345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1" w:author="Mohsen Jafarinejad" w:date="2019-05-12T10:51:00Z">
              <w:rPr>
                <w:rFonts w:cs="Times New Roman" w:hint="eastAsia"/>
                <w:i/>
                <w:noProof/>
                <w:rtl/>
              </w:rPr>
            </w:rPrChange>
          </w:rPr>
          <w:delText>سابستر</w:delText>
        </w:r>
        <w:r w:rsidR="00EA69A2" w:rsidRPr="009667A9" w:rsidDel="00836C19">
          <w:rPr>
            <w:rFonts w:ascii="Times New Roman" w:hAnsi="Times New Roman" w:hint="cs"/>
            <w:i w:val="0"/>
            <w:rtl/>
            <w:rPrChange w:id="345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53" w:author="Mohsen Jafarinejad" w:date="2019-05-12T10:51:00Z">
              <w:rPr>
                <w:rFonts w:cs="Times New Roman" w:hint="eastAsia"/>
                <w:i/>
                <w:noProof/>
                <w:rtl/>
              </w:rPr>
            </w:rPrChange>
          </w:rPr>
          <w:delText>ت</w:delText>
        </w:r>
        <w:r w:rsidR="00EA69A2" w:rsidRPr="009667A9" w:rsidDel="00836C19">
          <w:rPr>
            <w:rFonts w:ascii="Times New Roman" w:hAnsi="Times New Roman"/>
            <w:i w:val="0"/>
            <w:rtl/>
            <w:rPrChange w:id="345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5"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5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7"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5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9"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61"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6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3"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3464"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6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68" w:author="Mohsen Jafarinejad" w:date="2019-05-12T10:51:00Z">
              <w:rPr>
                <w:rFonts w:cs="Times New Roman" w:hint="eastAsia"/>
                <w:i/>
                <w:noProof/>
                <w:rtl/>
              </w:rPr>
            </w:rPrChange>
          </w:rPr>
          <w:delText>وسته</w:delText>
        </w:r>
        <w:r w:rsidR="00EA69A2" w:rsidRPr="009667A9" w:rsidDel="00836C19">
          <w:rPr>
            <w:rFonts w:ascii="Times New Roman" w:hAnsi="Times New Roman"/>
            <w:i w:val="0"/>
            <w:rPrChange w:id="3469" w:author="Mohsen Jafarinejad" w:date="2019-05-12T10:51:00Z">
              <w:rPr>
                <w:rFonts w:cs="B Nazanin"/>
                <w:i/>
                <w:noProof/>
              </w:rPr>
            </w:rPrChange>
          </w:rPr>
          <w:tab/>
        </w:r>
      </w:del>
      <w:ins w:id="3470" w:author="Mohsen" w:date="2019-03-18T01:27:00Z">
        <w:del w:id="3471" w:author="jafary88@gmail.com" w:date="2022-05-11T18:17:00Z">
          <w:r w:rsidR="00C607BA" w:rsidRPr="009667A9" w:rsidDel="00836C19">
            <w:rPr>
              <w:rFonts w:ascii="Times New Roman" w:hAnsi="Times New Roman"/>
              <w:i w:val="0"/>
              <w:rtl/>
              <w:rPrChange w:id="3472" w:author="Mohsen Jafarinejad" w:date="2019-05-12T10:51:00Z">
                <w:rPr>
                  <w:rFonts w:cs="B Nazanin"/>
                  <w:i/>
                  <w:noProof/>
                  <w:rtl/>
                </w:rPr>
              </w:rPrChange>
            </w:rPr>
            <w:delText>31</w:delText>
          </w:r>
        </w:del>
      </w:ins>
      <w:del w:id="3473" w:author="jafary88@gmail.com" w:date="2022-05-11T18:17:00Z">
        <w:r w:rsidR="00EA69A2" w:rsidRPr="009667A9" w:rsidDel="00836C19">
          <w:rPr>
            <w:rFonts w:ascii="Times New Roman" w:hAnsi="Times New Roman"/>
            <w:i w:val="0"/>
            <w:rPrChange w:id="3474" w:author="Mohsen Jafarinejad" w:date="2019-05-12T10:51:00Z">
              <w:rPr>
                <w:rFonts w:cs="B Nazanin"/>
                <w:i/>
                <w:noProof/>
              </w:rPr>
            </w:rPrChange>
          </w:rPr>
          <w:delText>39</w:delText>
        </w:r>
      </w:del>
    </w:p>
    <w:p w14:paraId="5D6DF9EB" w14:textId="64DF74FB" w:rsidR="00EA69A2" w:rsidRPr="009667A9" w:rsidDel="00836C19" w:rsidRDefault="004D1950" w:rsidP="00795FC2">
      <w:pPr>
        <w:pStyle w:val="TOC3"/>
        <w:rPr>
          <w:del w:id="3475" w:author="jafary88@gmail.com" w:date="2022-05-11T18:17:00Z"/>
          <w:rFonts w:ascii="Times New Roman" w:eastAsiaTheme="minorEastAsia" w:hAnsi="Times New Roman"/>
          <w:rPrChange w:id="3476" w:author="Mohsen Jafarinejad" w:date="2019-05-12T10:51:00Z">
            <w:rPr>
              <w:del w:id="3477" w:author="jafary88@gmail.com" w:date="2022-05-11T18:17:00Z"/>
              <w:rFonts w:eastAsiaTheme="minorEastAsia"/>
            </w:rPr>
          </w:rPrChange>
        </w:rPr>
      </w:pPr>
      <w:del w:id="3478" w:author="jafary88@gmail.com" w:date="2022-05-11T18:17:00Z">
        <w:r w:rsidRPr="009667A9" w:rsidDel="00836C19">
          <w:rPr>
            <w:rFonts w:ascii="Times New Roman" w:hAnsi="Times New Roman"/>
            <w:i w:val="0"/>
            <w:rtl/>
            <w:rPrChange w:id="3479" w:author="Mohsen Jafarinejad" w:date="2019-05-12T10:51:00Z">
              <w:rPr>
                <w:rFonts w:cs="Times New Roman"/>
                <w:i/>
                <w:noProof/>
                <w:rtl/>
              </w:rPr>
            </w:rPrChange>
          </w:rPr>
          <w:delText>2-3-2</w:delText>
        </w:r>
        <w:r w:rsidR="00EA69A2" w:rsidRPr="009667A9" w:rsidDel="00836C19">
          <w:rPr>
            <w:rFonts w:ascii="Times New Roman" w:hAnsi="Times New Roman"/>
            <w:i w:val="0"/>
            <w:rtl/>
            <w:rPrChange w:id="348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1"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82" w:author="Mohsen Jafarinejad" w:date="2019-05-12T10:51:00Z">
              <w:rPr>
                <w:rFonts w:cs="Times New Roman"/>
                <w:i/>
                <w:noProof/>
                <w:rtl/>
              </w:rPr>
            </w:rPrChange>
          </w:rPr>
          <w:delText xml:space="preserve"> </w:delText>
        </w:r>
        <w:r w:rsidR="00EA69A2" w:rsidRPr="009667A9" w:rsidDel="00836C19">
          <w:rPr>
            <w:rFonts w:ascii="Times New Roman" w:hAnsi="Times New Roman"/>
            <w:i w:val="0"/>
            <w:rPrChange w:id="3483" w:author="Mohsen Jafarinejad" w:date="2019-05-12T10:51:00Z">
              <w:rPr>
                <w:rFonts w:asciiTheme="majorBidi" w:hAnsiTheme="majorBidi" w:cstheme="majorBidi"/>
                <w:i/>
                <w:noProof/>
              </w:rPr>
            </w:rPrChange>
          </w:rPr>
          <w:delText>pH</w:delText>
        </w:r>
        <w:r w:rsidR="00EA69A2" w:rsidRPr="009667A9" w:rsidDel="00836C19">
          <w:rPr>
            <w:rFonts w:ascii="Times New Roman" w:hAnsi="Times New Roman"/>
            <w:i w:val="0"/>
            <w:rtl/>
            <w:rPrChange w:id="348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5"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8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7" w:author="Mohsen Jafarinejad" w:date="2019-05-12T10:51:00Z">
              <w:rPr>
                <w:rFonts w:cs="Times New Roman" w:hint="eastAsia"/>
                <w:i/>
                <w:noProof/>
                <w:rtl/>
              </w:rPr>
            </w:rPrChange>
          </w:rPr>
          <w:delText>رو</w:delText>
        </w:r>
        <w:r w:rsidR="00EA69A2" w:rsidRPr="009667A9" w:rsidDel="00836C19">
          <w:rPr>
            <w:rFonts w:ascii="Times New Roman" w:hAnsi="Times New Roman" w:hint="cs"/>
            <w:i w:val="0"/>
            <w:rtl/>
            <w:rPrChange w:id="3488"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8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0"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9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2"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9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94"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6"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49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98"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499"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500" w:author="Mohsen Jafarinejad" w:date="2019-05-12T10:51:00Z">
              <w:rPr>
                <w:rFonts w:cs="B Nazanin"/>
                <w:i/>
                <w:noProof/>
              </w:rPr>
            </w:rPrChange>
          </w:rPr>
          <w:tab/>
        </w:r>
      </w:del>
      <w:ins w:id="3501" w:author="Mohsen" w:date="2019-03-18T01:27:00Z">
        <w:del w:id="3502" w:author="jafary88@gmail.com" w:date="2022-05-11T18:17:00Z">
          <w:r w:rsidR="00C607BA" w:rsidRPr="009667A9" w:rsidDel="00836C19">
            <w:rPr>
              <w:rFonts w:ascii="Times New Roman" w:hAnsi="Times New Roman"/>
              <w:i w:val="0"/>
              <w:rtl/>
              <w:rPrChange w:id="3503" w:author="Mohsen Jafarinejad" w:date="2019-05-12T10:51:00Z">
                <w:rPr>
                  <w:rFonts w:cs="B Nazanin"/>
                  <w:i/>
                  <w:noProof/>
                  <w:rtl/>
                </w:rPr>
              </w:rPrChange>
            </w:rPr>
            <w:delText>36</w:delText>
          </w:r>
        </w:del>
      </w:ins>
      <w:del w:id="3504" w:author="jafary88@gmail.com" w:date="2022-05-11T18:17:00Z">
        <w:r w:rsidR="00EA69A2" w:rsidRPr="009667A9" w:rsidDel="00836C19">
          <w:rPr>
            <w:rFonts w:ascii="Times New Roman" w:hAnsi="Times New Roman"/>
            <w:i w:val="0"/>
            <w:rPrChange w:id="3505" w:author="Mohsen Jafarinejad" w:date="2019-05-12T10:51:00Z">
              <w:rPr>
                <w:rFonts w:cs="B Nazanin"/>
                <w:i/>
                <w:noProof/>
              </w:rPr>
            </w:rPrChange>
          </w:rPr>
          <w:delText>43</w:delText>
        </w:r>
      </w:del>
    </w:p>
    <w:p w14:paraId="5F19A647" w14:textId="7A152303" w:rsidR="00EA69A2" w:rsidRPr="009667A9" w:rsidDel="00836C19" w:rsidRDefault="004D1950" w:rsidP="00CF7090">
      <w:pPr>
        <w:pStyle w:val="TOC3"/>
        <w:rPr>
          <w:del w:id="3506" w:author="jafary88@gmail.com" w:date="2022-05-11T18:17:00Z"/>
          <w:rFonts w:ascii="Times New Roman" w:eastAsiaTheme="minorEastAsia" w:hAnsi="Times New Roman"/>
          <w:rPrChange w:id="3507" w:author="Mohsen Jafarinejad" w:date="2019-05-12T10:51:00Z">
            <w:rPr>
              <w:del w:id="3508" w:author="jafary88@gmail.com" w:date="2022-05-11T18:17:00Z"/>
              <w:rFonts w:eastAsiaTheme="minorEastAsia"/>
            </w:rPr>
          </w:rPrChange>
        </w:rPr>
      </w:pPr>
      <w:del w:id="3509" w:author="jafary88@gmail.com" w:date="2022-05-11T18:17:00Z">
        <w:r w:rsidRPr="009667A9" w:rsidDel="00836C19">
          <w:rPr>
            <w:rFonts w:ascii="Times New Roman" w:hAnsi="Times New Roman"/>
            <w:i w:val="0"/>
            <w:rtl/>
            <w:rPrChange w:id="3510" w:author="Mohsen Jafarinejad" w:date="2019-05-12T10:51:00Z">
              <w:rPr>
                <w:rFonts w:cs="Times New Roman"/>
                <w:i/>
                <w:noProof/>
                <w:rtl/>
              </w:rPr>
            </w:rPrChange>
          </w:rPr>
          <w:delText>2-3-3</w:delText>
        </w:r>
        <w:r w:rsidR="00EA69A2" w:rsidRPr="009667A9" w:rsidDel="00836C19">
          <w:rPr>
            <w:rFonts w:ascii="Times New Roman" w:hAnsi="Times New Roman"/>
            <w:i w:val="0"/>
            <w:rtl/>
            <w:rPrChange w:id="351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2"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1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4" w:author="Mohsen Jafarinejad" w:date="2019-05-12T10:51:00Z">
              <w:rPr>
                <w:rFonts w:cs="Times New Roman" w:hint="eastAsia"/>
                <w:i/>
                <w:noProof/>
                <w:rtl/>
              </w:rPr>
            </w:rPrChange>
          </w:rPr>
          <w:delText>سابستر</w:delText>
        </w:r>
        <w:r w:rsidR="00EA69A2" w:rsidRPr="009667A9" w:rsidDel="00836C19">
          <w:rPr>
            <w:rFonts w:ascii="Times New Roman" w:hAnsi="Times New Roman"/>
            <w:i w:val="0"/>
            <w:rtl/>
            <w:rPrChange w:id="351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6"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51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8" w:author="Mohsen Jafarinejad" w:date="2019-05-12T10:51:00Z">
              <w:rPr>
                <w:rFonts w:cs="Times New Roman" w:hint="eastAsia"/>
                <w:i/>
                <w:noProof/>
                <w:rtl/>
              </w:rPr>
            </w:rPrChange>
          </w:rPr>
          <w:delText>رشد</w:delText>
        </w:r>
        <w:r w:rsidR="00EA69A2" w:rsidRPr="009667A9" w:rsidDel="00836C19">
          <w:rPr>
            <w:rFonts w:ascii="Times New Roman" w:hAnsi="Times New Roman"/>
            <w:i w:val="0"/>
            <w:rtl/>
            <w:rPrChange w:id="3519" w:author="Mohsen Jafarinejad" w:date="2019-05-12T10:51:00Z">
              <w:rPr>
                <w:rFonts w:cs="Times New Roman"/>
                <w:i/>
                <w:noProof/>
                <w:rtl/>
              </w:rPr>
            </w:rPrChange>
          </w:rPr>
          <w:delText xml:space="preserve"> </w:delText>
        </w:r>
      </w:del>
      <w:ins w:id="3520" w:author="Mohsen" w:date="2019-03-17T16:51:00Z">
        <w:del w:id="3521" w:author="jafary88@gmail.com" w:date="2022-05-11T18:17:00Z">
          <w:r w:rsidR="00CF0011" w:rsidRPr="009667A9" w:rsidDel="00836C19">
            <w:rPr>
              <w:rFonts w:ascii="Times New Roman" w:hAnsi="Times New Roman" w:hint="eastAsia"/>
              <w:i w:val="0"/>
              <w:rtl/>
              <w:rPrChange w:id="3522" w:author="Mohsen Jafarinejad" w:date="2019-05-12T10:51:00Z">
                <w:rPr>
                  <w:rFonts w:cs="Times New Roman" w:hint="eastAsia"/>
                  <w:i/>
                  <w:noProof/>
                  <w:rtl/>
                </w:rPr>
              </w:rPrChange>
            </w:rPr>
            <w:delText>باکتر</w:delText>
          </w:r>
          <w:r w:rsidR="00CF0011" w:rsidRPr="009667A9" w:rsidDel="00836C19">
            <w:rPr>
              <w:rFonts w:ascii="Times New Roman" w:hAnsi="Times New Roman" w:hint="cs"/>
              <w:i w:val="0"/>
              <w:rtl/>
              <w:rPrChange w:id="3523"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524" w:author="Mohsen Jafarinejad" w:date="2019-05-12T10:51:00Z">
                <w:rPr>
                  <w:rFonts w:cs="Times New Roman" w:hint="eastAsia"/>
                  <w:i/>
                  <w:noProof/>
                  <w:rtl/>
                </w:rPr>
              </w:rPrChange>
            </w:rPr>
            <w:delText>ها</w:delText>
          </w:r>
        </w:del>
      </w:ins>
      <w:del w:id="3525" w:author="jafary88@gmail.com" w:date="2022-05-11T18:17:00Z">
        <w:r w:rsidR="00EA69A2" w:rsidRPr="009667A9" w:rsidDel="00836C19">
          <w:rPr>
            <w:rFonts w:ascii="Times New Roman" w:hAnsi="Times New Roman" w:hint="eastAsia"/>
            <w:i w:val="0"/>
            <w:rtl/>
            <w:rPrChange w:id="3526" w:author="Mohsen Jafarinejad" w:date="2019-05-12T10:51:00Z">
              <w:rPr>
                <w:rFonts w:cs="Times New Roman" w:hint="eastAsia"/>
                <w:i/>
                <w:noProof/>
                <w:rtl/>
              </w:rPr>
            </w:rPrChange>
          </w:rPr>
          <w:delText>باکتر</w:delText>
        </w:r>
        <w:r w:rsidR="00EA69A2" w:rsidRPr="009667A9" w:rsidDel="00836C19">
          <w:rPr>
            <w:rFonts w:ascii="Times New Roman" w:hAnsi="Times New Roman" w:hint="cs"/>
            <w:i w:val="0"/>
            <w:rtl/>
            <w:rPrChange w:id="352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2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29" w:author="Mohsen Jafarinejad" w:date="2019-05-12T10:51:00Z">
              <w:rPr>
                <w:rFonts w:cs="Times New Roman" w:hint="eastAsia"/>
                <w:i/>
                <w:noProof/>
                <w:rtl/>
              </w:rPr>
            </w:rPrChange>
          </w:rPr>
          <w:delText>ها</w:delText>
        </w:r>
        <w:r w:rsidR="00EA69A2" w:rsidRPr="009667A9" w:rsidDel="00836C19">
          <w:rPr>
            <w:rFonts w:ascii="Times New Roman" w:hAnsi="Times New Roman"/>
            <w:i w:val="0"/>
            <w:rPrChange w:id="3530" w:author="Mohsen Jafarinejad" w:date="2019-05-12T10:51:00Z">
              <w:rPr>
                <w:rFonts w:cs="B Nazanin"/>
                <w:i/>
                <w:noProof/>
              </w:rPr>
            </w:rPrChange>
          </w:rPr>
          <w:tab/>
        </w:r>
      </w:del>
      <w:ins w:id="3531" w:author="Mohsen" w:date="2019-03-18T01:27:00Z">
        <w:del w:id="3532" w:author="jafary88@gmail.com" w:date="2022-05-11T18:17:00Z">
          <w:r w:rsidR="00C607BA" w:rsidRPr="009667A9" w:rsidDel="00836C19">
            <w:rPr>
              <w:rFonts w:ascii="Times New Roman" w:hAnsi="Times New Roman"/>
              <w:i w:val="0"/>
              <w:rtl/>
              <w:rPrChange w:id="3533" w:author="Mohsen Jafarinejad" w:date="2019-05-12T10:51:00Z">
                <w:rPr>
                  <w:rFonts w:cs="B Nazanin"/>
                  <w:i/>
                  <w:noProof/>
                  <w:rtl/>
                </w:rPr>
              </w:rPrChange>
            </w:rPr>
            <w:delText>36</w:delText>
          </w:r>
        </w:del>
      </w:ins>
      <w:del w:id="3534" w:author="jafary88@gmail.com" w:date="2022-05-11T18:17:00Z">
        <w:r w:rsidR="00EA69A2" w:rsidRPr="009667A9" w:rsidDel="00836C19">
          <w:rPr>
            <w:rFonts w:ascii="Times New Roman" w:hAnsi="Times New Roman"/>
            <w:i w:val="0"/>
            <w:rPrChange w:id="3535" w:author="Mohsen Jafarinejad" w:date="2019-05-12T10:51:00Z">
              <w:rPr>
                <w:rFonts w:cs="B Nazanin"/>
                <w:i/>
                <w:noProof/>
              </w:rPr>
            </w:rPrChange>
          </w:rPr>
          <w:delText>43</w:delText>
        </w:r>
      </w:del>
    </w:p>
    <w:p w14:paraId="760CDFEF" w14:textId="792DE3BC" w:rsidR="00EA69A2" w:rsidRPr="009667A9" w:rsidDel="00836C19" w:rsidRDefault="004D1950" w:rsidP="00C60693">
      <w:pPr>
        <w:pStyle w:val="TOC3"/>
        <w:rPr>
          <w:del w:id="3536" w:author="jafary88@gmail.com" w:date="2022-05-11T18:17:00Z"/>
          <w:rFonts w:ascii="Times New Roman" w:eastAsiaTheme="minorEastAsia" w:hAnsi="Times New Roman"/>
          <w:rPrChange w:id="3537" w:author="Mohsen Jafarinejad" w:date="2019-05-12T10:51:00Z">
            <w:rPr>
              <w:del w:id="3538" w:author="jafary88@gmail.com" w:date="2022-05-11T18:17:00Z"/>
              <w:rFonts w:eastAsiaTheme="minorEastAsia"/>
            </w:rPr>
          </w:rPrChange>
        </w:rPr>
      </w:pPr>
      <w:del w:id="3539" w:author="jafary88@gmail.com" w:date="2022-05-11T18:17:00Z">
        <w:r w:rsidRPr="009667A9" w:rsidDel="00836C19">
          <w:rPr>
            <w:rFonts w:ascii="Times New Roman" w:hAnsi="Times New Roman"/>
            <w:i w:val="0"/>
            <w:rtl/>
            <w:rPrChange w:id="3540" w:author="Mohsen Jafarinejad" w:date="2019-05-12T10:51:00Z">
              <w:rPr>
                <w:rFonts w:cs="Times New Roman"/>
                <w:i/>
                <w:noProof/>
                <w:rtl/>
              </w:rPr>
            </w:rPrChange>
          </w:rPr>
          <w:delText>2-3-4</w:delText>
        </w:r>
        <w:r w:rsidR="00EA69A2" w:rsidRPr="009667A9" w:rsidDel="00836C19">
          <w:rPr>
            <w:rFonts w:ascii="Times New Roman" w:hAnsi="Times New Roman"/>
            <w:i w:val="0"/>
            <w:rtl/>
            <w:rPrChange w:id="354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2"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4"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4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7"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9"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550" w:author="Mohsen Jafarinejad" w:date="2019-05-12T10:51:00Z">
              <w:rPr>
                <w:rFonts w:cs="B Nazanin"/>
                <w:i/>
                <w:noProof/>
              </w:rPr>
            </w:rPrChange>
          </w:rPr>
          <w:tab/>
        </w:r>
      </w:del>
      <w:ins w:id="3551" w:author="Mohsen" w:date="2019-03-18T01:27:00Z">
        <w:del w:id="3552" w:author="jafary88@gmail.com" w:date="2022-05-11T18:17:00Z">
          <w:r w:rsidR="00C607BA" w:rsidRPr="009667A9" w:rsidDel="00836C19">
            <w:rPr>
              <w:rFonts w:ascii="Times New Roman" w:hAnsi="Times New Roman"/>
              <w:i w:val="0"/>
              <w:rtl/>
              <w:rPrChange w:id="3553" w:author="Mohsen Jafarinejad" w:date="2019-05-12T10:51:00Z">
                <w:rPr>
                  <w:rFonts w:cs="B Nazanin"/>
                  <w:i/>
                  <w:noProof/>
                  <w:rtl/>
                </w:rPr>
              </w:rPrChange>
            </w:rPr>
            <w:delText>37</w:delText>
          </w:r>
        </w:del>
      </w:ins>
      <w:del w:id="3554" w:author="jafary88@gmail.com" w:date="2022-05-11T18:17:00Z">
        <w:r w:rsidR="00EA69A2" w:rsidRPr="009667A9" w:rsidDel="00836C19">
          <w:rPr>
            <w:rFonts w:ascii="Times New Roman" w:hAnsi="Times New Roman"/>
            <w:i w:val="0"/>
            <w:rPrChange w:id="3555" w:author="Mohsen Jafarinejad" w:date="2019-05-12T10:51:00Z">
              <w:rPr>
                <w:rFonts w:cs="B Nazanin"/>
                <w:i/>
                <w:noProof/>
              </w:rPr>
            </w:rPrChange>
          </w:rPr>
          <w:delText>44</w:delText>
        </w:r>
      </w:del>
    </w:p>
    <w:p w14:paraId="66F7D479" w14:textId="5D248466" w:rsidR="00EA69A2" w:rsidRPr="009667A9" w:rsidDel="00836C19" w:rsidRDefault="004D1950" w:rsidP="00695D04">
      <w:pPr>
        <w:pStyle w:val="TOC3"/>
        <w:rPr>
          <w:del w:id="3556" w:author="jafary88@gmail.com" w:date="2022-05-11T18:17:00Z"/>
          <w:rFonts w:ascii="Times New Roman" w:eastAsiaTheme="minorEastAsia" w:hAnsi="Times New Roman"/>
          <w:rPrChange w:id="3557" w:author="Mohsen Jafarinejad" w:date="2019-05-12T10:51:00Z">
            <w:rPr>
              <w:del w:id="3558" w:author="jafary88@gmail.com" w:date="2022-05-11T18:17:00Z"/>
              <w:rFonts w:eastAsiaTheme="minorEastAsia"/>
            </w:rPr>
          </w:rPrChange>
        </w:rPr>
      </w:pPr>
      <w:del w:id="3559" w:author="jafary88@gmail.com" w:date="2022-05-11T18:17:00Z">
        <w:r w:rsidRPr="009667A9" w:rsidDel="00836C19">
          <w:rPr>
            <w:rFonts w:ascii="Times New Roman" w:hAnsi="Times New Roman"/>
            <w:i w:val="0"/>
            <w:rtl/>
            <w:rPrChange w:id="3560" w:author="Mohsen Jafarinejad" w:date="2019-05-12T10:51:00Z">
              <w:rPr>
                <w:rFonts w:cs="Times New Roman"/>
                <w:i/>
                <w:noProof/>
                <w:rtl/>
              </w:rPr>
            </w:rPrChange>
          </w:rPr>
          <w:delText>2-3-5</w:delText>
        </w:r>
        <w:r w:rsidR="00EA69A2" w:rsidRPr="009667A9" w:rsidDel="00836C19">
          <w:rPr>
            <w:rFonts w:ascii="Times New Roman" w:hAnsi="Times New Roman"/>
            <w:i w:val="0"/>
            <w:rtl/>
            <w:rPrChange w:id="35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2"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4"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6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6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7"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6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9"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570" w:author="Mohsen Jafarinejad" w:date="2019-05-12T10:51:00Z">
              <w:rPr>
                <w:rFonts w:cs="B Nazanin"/>
                <w:i/>
                <w:noProof/>
              </w:rPr>
            </w:rPrChange>
          </w:rPr>
          <w:tab/>
        </w:r>
      </w:del>
      <w:ins w:id="3571" w:author="Mohsen" w:date="2019-03-18T01:27:00Z">
        <w:del w:id="3572" w:author="jafary88@gmail.com" w:date="2022-05-11T18:17:00Z">
          <w:r w:rsidR="00C607BA" w:rsidRPr="009667A9" w:rsidDel="00836C19">
            <w:rPr>
              <w:rFonts w:ascii="Times New Roman" w:hAnsi="Times New Roman"/>
              <w:i w:val="0"/>
              <w:rtl/>
              <w:rPrChange w:id="3573" w:author="Mohsen Jafarinejad" w:date="2019-05-12T10:51:00Z">
                <w:rPr>
                  <w:rFonts w:cs="B Nazanin"/>
                  <w:i/>
                  <w:noProof/>
                  <w:rtl/>
                </w:rPr>
              </w:rPrChange>
            </w:rPr>
            <w:delText>38</w:delText>
          </w:r>
        </w:del>
      </w:ins>
      <w:del w:id="3574" w:author="jafary88@gmail.com" w:date="2022-05-11T18:17:00Z">
        <w:r w:rsidR="00EA69A2" w:rsidRPr="009667A9" w:rsidDel="00836C19">
          <w:rPr>
            <w:rFonts w:ascii="Times New Roman" w:hAnsi="Times New Roman"/>
            <w:i w:val="0"/>
            <w:rPrChange w:id="3575" w:author="Mohsen Jafarinejad" w:date="2019-05-12T10:51:00Z">
              <w:rPr>
                <w:rFonts w:cs="B Nazanin"/>
                <w:i/>
                <w:noProof/>
              </w:rPr>
            </w:rPrChange>
          </w:rPr>
          <w:delText>45</w:delText>
        </w:r>
      </w:del>
    </w:p>
    <w:p w14:paraId="4C9F2183" w14:textId="20460BEE" w:rsidR="00EA69A2" w:rsidRPr="009667A9" w:rsidDel="00836C19" w:rsidRDefault="004D1950" w:rsidP="00E87BBB">
      <w:pPr>
        <w:pStyle w:val="TOC3"/>
        <w:rPr>
          <w:del w:id="3576" w:author="jafary88@gmail.com" w:date="2022-05-11T18:17:00Z"/>
          <w:rFonts w:ascii="Times New Roman" w:eastAsiaTheme="minorEastAsia" w:hAnsi="Times New Roman"/>
          <w:rPrChange w:id="3577" w:author="Mohsen Jafarinejad" w:date="2019-05-12T10:51:00Z">
            <w:rPr>
              <w:del w:id="3578" w:author="jafary88@gmail.com" w:date="2022-05-11T18:17:00Z"/>
              <w:rFonts w:eastAsiaTheme="minorEastAsia"/>
            </w:rPr>
          </w:rPrChange>
        </w:rPr>
      </w:pPr>
      <w:del w:id="3579" w:author="jafary88@gmail.com" w:date="2022-05-11T18:17:00Z">
        <w:r w:rsidRPr="009667A9" w:rsidDel="00836C19">
          <w:rPr>
            <w:rFonts w:ascii="Times New Roman" w:hAnsi="Times New Roman"/>
            <w:i w:val="0"/>
            <w:rtl/>
            <w:rPrChange w:id="3580" w:author="Mohsen Jafarinejad" w:date="2019-05-12T10:51:00Z">
              <w:rPr>
                <w:rFonts w:cs="Times New Roman"/>
                <w:i/>
                <w:noProof/>
                <w:rtl/>
              </w:rPr>
            </w:rPrChange>
          </w:rPr>
          <w:delText>2-3-6</w:delText>
        </w:r>
        <w:r w:rsidR="00EA69A2" w:rsidRPr="009667A9" w:rsidDel="00836C19">
          <w:rPr>
            <w:rFonts w:ascii="Times New Roman" w:hAnsi="Times New Roman"/>
            <w:i w:val="0"/>
            <w:rtl/>
            <w:rPrChange w:id="358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2" w:author="Mohsen Jafarinejad" w:date="2019-05-12T10:51:00Z">
              <w:rPr>
                <w:rFonts w:cs="Times New Roman" w:hint="eastAsia"/>
                <w:i/>
                <w:noProof/>
                <w:rtl/>
              </w:rPr>
            </w:rPrChange>
          </w:rPr>
          <w:delText>مدلساز</w:delText>
        </w:r>
        <w:r w:rsidR="00EA69A2" w:rsidRPr="009667A9" w:rsidDel="00836C19">
          <w:rPr>
            <w:rFonts w:ascii="Times New Roman" w:hAnsi="Times New Roman" w:hint="cs"/>
            <w:i w:val="0"/>
            <w:rtl/>
            <w:rPrChange w:id="3583"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5" w:author="Mohsen Jafarinejad" w:date="2019-05-12T10:51:00Z">
              <w:rPr>
                <w:rFonts w:cs="Times New Roman" w:hint="eastAsia"/>
                <w:i/>
                <w:noProof/>
                <w:rtl/>
              </w:rPr>
            </w:rPrChange>
          </w:rPr>
          <w:delText>ها</w:delText>
        </w:r>
        <w:r w:rsidR="00EA69A2" w:rsidRPr="009667A9" w:rsidDel="00836C19">
          <w:rPr>
            <w:rFonts w:ascii="Times New Roman" w:hAnsi="Times New Roman" w:hint="cs"/>
            <w:i w:val="0"/>
            <w:rtl/>
            <w:rPrChange w:id="358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8" w:author="Mohsen Jafarinejad" w:date="2019-05-12T10:51:00Z">
              <w:rPr>
                <w:rFonts w:cs="Times New Roman" w:hint="eastAsia"/>
                <w:i/>
                <w:noProof/>
                <w:rtl/>
              </w:rPr>
            </w:rPrChange>
          </w:rPr>
          <w:delText>صورت</w:delText>
        </w:r>
        <w:r w:rsidR="00EA69A2" w:rsidRPr="009667A9" w:rsidDel="00836C19">
          <w:rPr>
            <w:rFonts w:ascii="Times New Roman" w:hAnsi="Times New Roman"/>
            <w:i w:val="0"/>
            <w:rtl/>
            <w:rPrChange w:id="358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0" w:author="Mohsen Jafarinejad" w:date="2019-05-12T10:51:00Z">
              <w:rPr>
                <w:rFonts w:cs="Times New Roman" w:hint="eastAsia"/>
                <w:i/>
                <w:noProof/>
                <w:rtl/>
              </w:rPr>
            </w:rPrChange>
          </w:rPr>
          <w:delText>گرفته</w:delText>
        </w:r>
        <w:r w:rsidR="00EA69A2" w:rsidRPr="009667A9" w:rsidDel="00836C19">
          <w:rPr>
            <w:rFonts w:ascii="Times New Roman" w:hAnsi="Times New Roman"/>
            <w:i w:val="0"/>
            <w:rtl/>
            <w:rPrChange w:id="359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2" w:author="Mohsen Jafarinejad" w:date="2019-05-12T10:51:00Z">
              <w:rPr>
                <w:rFonts w:cs="Times New Roman" w:hint="eastAsia"/>
                <w:i/>
                <w:noProof/>
                <w:rtl/>
              </w:rPr>
            </w:rPrChange>
          </w:rPr>
          <w:delText>برا</w:delText>
        </w:r>
        <w:r w:rsidR="00EA69A2" w:rsidRPr="009667A9" w:rsidDel="00836C19">
          <w:rPr>
            <w:rFonts w:ascii="Times New Roman" w:hAnsi="Times New Roman" w:hint="cs"/>
            <w:i w:val="0"/>
            <w:rtl/>
            <w:rPrChange w:id="3593"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9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5"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59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597"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59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9"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60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601"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602"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603" w:author="Mohsen Jafarinejad" w:date="2019-05-12T10:51:00Z">
              <w:rPr>
                <w:rFonts w:cs="B Nazanin"/>
                <w:i/>
                <w:noProof/>
              </w:rPr>
            </w:rPrChange>
          </w:rPr>
          <w:tab/>
        </w:r>
      </w:del>
      <w:ins w:id="3604" w:author="Mohsen" w:date="2019-03-18T01:27:00Z">
        <w:del w:id="3605" w:author="jafary88@gmail.com" w:date="2022-05-11T18:17:00Z">
          <w:r w:rsidR="00C607BA" w:rsidRPr="009667A9" w:rsidDel="00836C19">
            <w:rPr>
              <w:rFonts w:ascii="Times New Roman" w:hAnsi="Times New Roman"/>
              <w:i w:val="0"/>
              <w:rtl/>
              <w:rPrChange w:id="3606" w:author="Mohsen Jafarinejad" w:date="2019-05-12T10:51:00Z">
                <w:rPr>
                  <w:rFonts w:cs="B Nazanin"/>
                  <w:i/>
                  <w:noProof/>
                  <w:rtl/>
                </w:rPr>
              </w:rPrChange>
            </w:rPr>
            <w:delText>39</w:delText>
          </w:r>
        </w:del>
      </w:ins>
      <w:del w:id="3607" w:author="jafary88@gmail.com" w:date="2022-05-11T18:17:00Z">
        <w:r w:rsidR="00EA69A2" w:rsidRPr="009667A9" w:rsidDel="00836C19">
          <w:rPr>
            <w:rFonts w:ascii="Times New Roman" w:hAnsi="Times New Roman"/>
            <w:i w:val="0"/>
            <w:rPrChange w:id="3608" w:author="Mohsen Jafarinejad" w:date="2019-05-12T10:51:00Z">
              <w:rPr>
                <w:rFonts w:cs="B Nazanin"/>
                <w:i/>
                <w:noProof/>
              </w:rPr>
            </w:rPrChange>
          </w:rPr>
          <w:delText>46</w:delText>
        </w:r>
      </w:del>
    </w:p>
    <w:p w14:paraId="0FD58C96" w14:textId="2C2F27B5" w:rsidR="00EA69A2" w:rsidRPr="009667A9" w:rsidDel="00836C19" w:rsidRDefault="004D1950" w:rsidP="004E29A1">
      <w:pPr>
        <w:pStyle w:val="TOC2"/>
        <w:tabs>
          <w:tab w:val="right" w:leader="dot" w:pos="8827"/>
        </w:tabs>
        <w:bidi/>
        <w:rPr>
          <w:del w:id="3609" w:author="jafary88@gmail.com" w:date="2022-05-11T18:17:00Z"/>
          <w:rFonts w:ascii="Times New Roman" w:eastAsiaTheme="minorEastAsia" w:hAnsi="Times New Roman" w:cs="B Nazanin"/>
          <w:b w:val="0"/>
          <w:bCs w:val="0"/>
          <w:i/>
          <w:noProof/>
          <w:sz w:val="24"/>
          <w:szCs w:val="24"/>
          <w:rPrChange w:id="3610" w:author="Mohsen Jafarinejad" w:date="2019-05-12T10:51:00Z">
            <w:rPr>
              <w:del w:id="3611" w:author="jafary88@gmail.com" w:date="2022-05-11T18:17:00Z"/>
              <w:rFonts w:eastAsiaTheme="minorEastAsia" w:cs="B Nazanin"/>
              <w:b w:val="0"/>
              <w:bCs w:val="0"/>
              <w:noProof/>
              <w:sz w:val="20"/>
              <w:szCs w:val="20"/>
            </w:rPr>
          </w:rPrChange>
        </w:rPr>
      </w:pPr>
      <w:del w:id="3612" w:author="jafary88@gmail.com" w:date="2022-05-11T18:17:00Z">
        <w:r w:rsidRPr="009667A9" w:rsidDel="00836C19">
          <w:rPr>
            <w:rFonts w:ascii="Times New Roman" w:hAnsi="Times New Roman" w:cs="B Nazanin"/>
            <w:b w:val="0"/>
            <w:bCs w:val="0"/>
            <w:i/>
            <w:noProof/>
            <w:sz w:val="24"/>
            <w:szCs w:val="24"/>
            <w:rtl/>
            <w:rPrChange w:id="3613" w:author="Mohsen Jafarinejad" w:date="2019-05-12T10:51:00Z">
              <w:rPr>
                <w:rFonts w:cs="B Nazanin"/>
                <w:b w:val="0"/>
                <w:bCs w:val="0"/>
                <w:noProof/>
                <w:sz w:val="20"/>
                <w:szCs w:val="20"/>
                <w:rtl/>
              </w:rPr>
            </w:rPrChange>
          </w:rPr>
          <w:delText>2-4</w:delText>
        </w:r>
        <w:r w:rsidR="00EA69A2" w:rsidRPr="009667A9" w:rsidDel="00836C19">
          <w:rPr>
            <w:rFonts w:ascii="Times New Roman" w:hAnsi="Times New Roman" w:cs="B Nazanin"/>
            <w:b w:val="0"/>
            <w:bCs w:val="0"/>
            <w:i/>
            <w:noProof/>
            <w:sz w:val="24"/>
            <w:szCs w:val="24"/>
            <w:rtl/>
            <w:rPrChange w:id="361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15" w:author="Mohsen Jafarinejad" w:date="2019-05-12T10:51:00Z">
              <w:rPr>
                <w:rFonts w:cs="B Nazanin" w:hint="eastAsia"/>
                <w:b w:val="0"/>
                <w:bCs w:val="0"/>
                <w:noProof/>
                <w:sz w:val="20"/>
                <w:szCs w:val="20"/>
                <w:rtl/>
              </w:rPr>
            </w:rPrChange>
          </w:rPr>
          <w:delText>نوآور</w:delText>
        </w:r>
        <w:r w:rsidR="00EA69A2" w:rsidRPr="009667A9" w:rsidDel="00836C19">
          <w:rPr>
            <w:rFonts w:ascii="Times New Roman" w:hAnsi="Times New Roman" w:cs="B Nazanin" w:hint="cs"/>
            <w:b w:val="0"/>
            <w:bCs w:val="0"/>
            <w:i/>
            <w:noProof/>
            <w:sz w:val="24"/>
            <w:szCs w:val="24"/>
            <w:rtl/>
            <w:rPrChange w:id="36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6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18"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361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20"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36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22"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62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24" w:author="Mohsen Jafarinejad" w:date="2019-05-12T10:51:00Z">
              <w:rPr>
                <w:rFonts w:cs="B Nazanin" w:hint="eastAsia"/>
                <w:b w:val="0"/>
                <w:bCs w:val="0"/>
                <w:noProof/>
                <w:sz w:val="20"/>
                <w:szCs w:val="20"/>
                <w:rtl/>
              </w:rPr>
            </w:rPrChange>
          </w:rPr>
          <w:delText>شِ</w:delText>
        </w:r>
        <w:r w:rsidR="00EA69A2" w:rsidRPr="009667A9" w:rsidDel="00836C19">
          <w:rPr>
            <w:rFonts w:ascii="Times New Roman" w:hAnsi="Times New Roman" w:cs="B Nazanin"/>
            <w:b w:val="0"/>
            <w:bCs w:val="0"/>
            <w:i/>
            <w:noProof/>
            <w:sz w:val="24"/>
            <w:szCs w:val="24"/>
            <w:rtl/>
            <w:rPrChange w:id="36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26" w:author="Mohsen Jafarinejad" w:date="2019-05-12T10:51:00Z">
              <w:rPr>
                <w:rFonts w:cs="B Nazanin" w:hint="eastAsia"/>
                <w:b w:val="0"/>
                <w:bCs w:val="0"/>
                <w:noProof/>
                <w:sz w:val="20"/>
                <w:szCs w:val="20"/>
                <w:rtl/>
              </w:rPr>
            </w:rPrChange>
          </w:rPr>
          <w:delText>رو</w:delText>
        </w:r>
        <w:r w:rsidR="00EA69A2" w:rsidRPr="009667A9" w:rsidDel="00836C19">
          <w:rPr>
            <w:rFonts w:ascii="Times New Roman" w:hAnsi="Times New Roman" w:cs="B Nazanin"/>
            <w:b w:val="0"/>
            <w:bCs w:val="0"/>
            <w:i/>
            <w:noProof/>
            <w:sz w:val="24"/>
            <w:szCs w:val="24"/>
            <w:rPrChange w:id="3627" w:author="Mohsen Jafarinejad" w:date="2019-05-12T10:51:00Z">
              <w:rPr>
                <w:rFonts w:cs="B Nazanin"/>
                <w:b w:val="0"/>
                <w:bCs w:val="0"/>
                <w:noProof/>
                <w:sz w:val="20"/>
                <w:szCs w:val="20"/>
              </w:rPr>
            </w:rPrChange>
          </w:rPr>
          <w:tab/>
        </w:r>
      </w:del>
      <w:ins w:id="3628" w:author="Mohsen" w:date="2019-03-18T01:27:00Z">
        <w:del w:id="3629" w:author="jafary88@gmail.com" w:date="2022-05-11T18:17:00Z">
          <w:r w:rsidR="00C607BA" w:rsidRPr="009667A9" w:rsidDel="00836C19">
            <w:rPr>
              <w:rFonts w:ascii="Times New Roman" w:hAnsi="Times New Roman" w:cs="B Nazanin"/>
              <w:i/>
              <w:noProof/>
              <w:sz w:val="24"/>
              <w:szCs w:val="24"/>
              <w:rtl/>
              <w:rPrChange w:id="3630" w:author="Mohsen Jafarinejad" w:date="2019-05-12T10:51:00Z">
                <w:rPr>
                  <w:rFonts w:asciiTheme="majorBidi" w:hAnsiTheme="majorBidi" w:cs="B Nazanin"/>
                  <w:i/>
                  <w:iCs/>
                  <w:noProof/>
                  <w:sz w:val="20"/>
                  <w:szCs w:val="20"/>
                  <w:rtl/>
                </w:rPr>
              </w:rPrChange>
            </w:rPr>
            <w:delText>45</w:delText>
          </w:r>
        </w:del>
      </w:ins>
      <w:del w:id="3631" w:author="jafary88@gmail.com" w:date="2022-05-11T18:17:00Z">
        <w:r w:rsidR="00EA69A2" w:rsidRPr="009667A9" w:rsidDel="00836C19">
          <w:rPr>
            <w:rFonts w:ascii="Times New Roman" w:hAnsi="Times New Roman" w:cs="B Nazanin"/>
            <w:b w:val="0"/>
            <w:bCs w:val="0"/>
            <w:i/>
            <w:noProof/>
            <w:sz w:val="24"/>
            <w:szCs w:val="24"/>
            <w:rPrChange w:id="3632" w:author="Mohsen Jafarinejad" w:date="2019-05-12T10:51:00Z">
              <w:rPr>
                <w:rFonts w:cs="B Nazanin"/>
                <w:b w:val="0"/>
                <w:bCs w:val="0"/>
                <w:noProof/>
                <w:sz w:val="20"/>
                <w:szCs w:val="20"/>
              </w:rPr>
            </w:rPrChange>
          </w:rPr>
          <w:delText>52</w:delText>
        </w:r>
      </w:del>
    </w:p>
    <w:p w14:paraId="0E7F22D9" w14:textId="622FCBA4" w:rsidR="00EA69A2" w:rsidRPr="009667A9" w:rsidDel="00836C19" w:rsidRDefault="00EA69A2" w:rsidP="004E29A1">
      <w:pPr>
        <w:pStyle w:val="TOC1"/>
        <w:rPr>
          <w:del w:id="3633" w:author="jafary88@gmail.com" w:date="2022-05-11T18:17:00Z"/>
          <w:rFonts w:ascii="Times New Roman" w:eastAsiaTheme="minorEastAsia" w:hAnsi="Times New Roman"/>
          <w:b w:val="0"/>
          <w:bCs w:val="0"/>
          <w:rPrChange w:id="3634" w:author="Mohsen Jafarinejad" w:date="2019-05-12T10:51:00Z">
            <w:rPr>
              <w:del w:id="3635" w:author="jafary88@gmail.com" w:date="2022-05-11T18:17:00Z"/>
              <w:rFonts w:eastAsiaTheme="minorEastAsia"/>
            </w:rPr>
          </w:rPrChange>
        </w:rPr>
      </w:pPr>
      <w:del w:id="3636" w:author="jafary88@gmail.com" w:date="2022-05-11T18:17:00Z">
        <w:r w:rsidRPr="009667A9" w:rsidDel="00836C19">
          <w:rPr>
            <w:rFonts w:ascii="Times New Roman" w:hAnsi="Times New Roman"/>
            <w:rtl/>
            <w:rPrChange w:id="3637" w:author="Mohsen Jafarinejad" w:date="2019-05-12T10:51:00Z">
              <w:rPr>
                <w:sz w:val="24"/>
                <w:szCs w:val="24"/>
                <w:rtl/>
              </w:rPr>
            </w:rPrChange>
          </w:rPr>
          <w:delText>فصل 3</w:delText>
        </w:r>
        <w:r w:rsidR="004D1950" w:rsidRPr="009667A9" w:rsidDel="00836C19">
          <w:rPr>
            <w:rFonts w:ascii="Times New Roman" w:hAnsi="Times New Roman"/>
            <w:rtl/>
            <w:rPrChange w:id="3638" w:author="Mohsen Jafarinejad" w:date="2019-05-12T10:51:00Z">
              <w:rPr>
                <w:sz w:val="24"/>
                <w:szCs w:val="24"/>
                <w:rtl/>
              </w:rPr>
            </w:rPrChange>
          </w:rPr>
          <w:delText xml:space="preserve"> شب</w:delText>
        </w:r>
        <w:r w:rsidR="004D1950" w:rsidRPr="009667A9" w:rsidDel="00836C19">
          <w:rPr>
            <w:rFonts w:ascii="Times New Roman" w:hAnsi="Times New Roman" w:hint="cs"/>
            <w:rtl/>
            <w:rPrChange w:id="3639"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40" w:author="Mohsen Jafarinejad" w:date="2019-05-12T10:51:00Z">
              <w:rPr>
                <w:rFonts w:hint="eastAsia"/>
                <w:sz w:val="24"/>
                <w:szCs w:val="24"/>
                <w:rtl/>
              </w:rPr>
            </w:rPrChange>
          </w:rPr>
          <w:delText>ه‌ساز</w:delText>
        </w:r>
        <w:r w:rsidR="004D1950" w:rsidRPr="009667A9" w:rsidDel="00836C19">
          <w:rPr>
            <w:rFonts w:ascii="Times New Roman" w:hAnsi="Times New Roman" w:hint="cs"/>
            <w:rtl/>
            <w:rPrChange w:id="3641" w:author="Mohsen Jafarinejad" w:date="2019-05-12T10:51:00Z">
              <w:rPr>
                <w:rFonts w:hint="cs"/>
                <w:sz w:val="24"/>
                <w:szCs w:val="24"/>
                <w:rtl/>
              </w:rPr>
            </w:rPrChange>
          </w:rPr>
          <w:delText>ی</w:delText>
        </w:r>
        <w:r w:rsidR="004D1950" w:rsidRPr="009667A9" w:rsidDel="00836C19">
          <w:rPr>
            <w:rFonts w:ascii="Times New Roman" w:hAnsi="Times New Roman"/>
            <w:rtl/>
            <w:rPrChange w:id="3642" w:author="Mohsen Jafarinejad" w:date="2019-05-12T10:51:00Z">
              <w:rPr>
                <w:sz w:val="24"/>
                <w:szCs w:val="24"/>
                <w:rtl/>
              </w:rPr>
            </w:rPrChange>
          </w:rPr>
          <w:delText xml:space="preserve"> پ</w:delText>
        </w:r>
        <w:r w:rsidR="004D1950" w:rsidRPr="009667A9" w:rsidDel="00836C19">
          <w:rPr>
            <w:rFonts w:ascii="Times New Roman" w:hAnsi="Times New Roman" w:hint="cs"/>
            <w:rtl/>
            <w:rPrChange w:id="3643"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44" w:author="Mohsen Jafarinejad" w:date="2019-05-12T10:51:00Z">
              <w:rPr>
                <w:rFonts w:hint="eastAsia"/>
                <w:sz w:val="24"/>
                <w:szCs w:val="24"/>
                <w:rtl/>
              </w:rPr>
            </w:rPrChange>
          </w:rPr>
          <w:delText>ل</w:delText>
        </w:r>
        <w:r w:rsidR="004D1950" w:rsidRPr="009667A9" w:rsidDel="00836C19">
          <w:rPr>
            <w:rFonts w:ascii="Times New Roman" w:hAnsi="Times New Roman"/>
            <w:rtl/>
            <w:rPrChange w:id="3645" w:author="Mohsen Jafarinejad" w:date="2019-05-12T10:51:00Z">
              <w:rPr>
                <w:sz w:val="24"/>
                <w:szCs w:val="24"/>
                <w:rtl/>
              </w:rPr>
            </w:rPrChange>
          </w:rPr>
          <w:delText xml:space="preserve"> سوخت</w:delText>
        </w:r>
        <w:r w:rsidR="004D1950" w:rsidRPr="009667A9" w:rsidDel="00836C19">
          <w:rPr>
            <w:rFonts w:ascii="Times New Roman" w:hAnsi="Times New Roman" w:hint="cs"/>
            <w:rtl/>
            <w:rPrChange w:id="3646" w:author="Mohsen Jafarinejad" w:date="2019-05-12T10:51:00Z">
              <w:rPr>
                <w:rFonts w:hint="cs"/>
                <w:sz w:val="24"/>
                <w:szCs w:val="24"/>
                <w:rtl/>
              </w:rPr>
            </w:rPrChange>
          </w:rPr>
          <w:delText>ی</w:delText>
        </w:r>
        <w:r w:rsidR="004D1950" w:rsidRPr="009667A9" w:rsidDel="00836C19">
          <w:rPr>
            <w:rFonts w:ascii="Times New Roman" w:hAnsi="Times New Roman"/>
            <w:rtl/>
            <w:rPrChange w:id="3647" w:author="Mohsen Jafarinejad" w:date="2019-05-12T10:51:00Z">
              <w:rPr>
                <w:sz w:val="24"/>
                <w:szCs w:val="24"/>
                <w:rtl/>
              </w:rPr>
            </w:rPrChange>
          </w:rPr>
          <w:delText xml:space="preserve"> م</w:delText>
        </w:r>
        <w:r w:rsidR="004D1950" w:rsidRPr="009667A9" w:rsidDel="00836C19">
          <w:rPr>
            <w:rFonts w:ascii="Times New Roman" w:hAnsi="Times New Roman" w:hint="cs"/>
            <w:rtl/>
            <w:rPrChange w:id="3648"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49" w:author="Mohsen Jafarinejad" w:date="2019-05-12T10:51:00Z">
              <w:rPr>
                <w:rFonts w:hint="eastAsia"/>
                <w:sz w:val="24"/>
                <w:szCs w:val="24"/>
                <w:rtl/>
              </w:rPr>
            </w:rPrChange>
          </w:rPr>
          <w:delText>کروب</w:delText>
        </w:r>
        <w:r w:rsidR="004D1950" w:rsidRPr="009667A9" w:rsidDel="00836C19">
          <w:rPr>
            <w:rFonts w:ascii="Times New Roman" w:hAnsi="Times New Roman" w:hint="cs"/>
            <w:rtl/>
            <w:rPrChange w:id="3650" w:author="Mohsen Jafarinejad" w:date="2019-05-12T10:51:00Z">
              <w:rPr>
                <w:rFonts w:hint="cs"/>
                <w:sz w:val="24"/>
                <w:szCs w:val="24"/>
                <w:rtl/>
              </w:rPr>
            </w:rPrChange>
          </w:rPr>
          <w:delText>ی</w:delText>
        </w:r>
        <w:r w:rsidRPr="009667A9" w:rsidDel="00836C19">
          <w:rPr>
            <w:rFonts w:ascii="Times New Roman" w:hAnsi="Times New Roman"/>
            <w:rPrChange w:id="3651" w:author="Mohsen Jafarinejad" w:date="2019-05-12T10:51:00Z">
              <w:rPr>
                <w:sz w:val="24"/>
                <w:szCs w:val="24"/>
              </w:rPr>
            </w:rPrChange>
          </w:rPr>
          <w:tab/>
        </w:r>
      </w:del>
      <w:ins w:id="3652" w:author="Mohsen" w:date="2019-03-18T01:27:00Z">
        <w:del w:id="3653" w:author="jafary88@gmail.com" w:date="2022-05-11T18:17:00Z">
          <w:r w:rsidR="00C607BA" w:rsidRPr="009667A9" w:rsidDel="00836C19">
            <w:rPr>
              <w:rFonts w:ascii="Times New Roman" w:hAnsi="Times New Roman"/>
              <w:b w:val="0"/>
              <w:bCs w:val="0"/>
              <w:i w:val="0"/>
              <w:rtl/>
              <w:lang w:bidi="ar-SA"/>
              <w:rPrChange w:id="3654" w:author="Mohsen Jafarinejad" w:date="2019-05-12T10:51:00Z">
                <w:rPr>
                  <w:b w:val="0"/>
                  <w:bCs w:val="0"/>
                  <w:i w:val="0"/>
                  <w:sz w:val="24"/>
                  <w:szCs w:val="24"/>
                  <w:rtl/>
                </w:rPr>
              </w:rPrChange>
            </w:rPr>
            <w:delText>27</w:delText>
          </w:r>
        </w:del>
      </w:ins>
      <w:del w:id="3655" w:author="jafary88@gmail.com" w:date="2022-05-11T18:17:00Z">
        <w:r w:rsidRPr="009667A9" w:rsidDel="00836C19">
          <w:rPr>
            <w:rFonts w:ascii="Times New Roman" w:hAnsi="Times New Roman"/>
            <w:rPrChange w:id="3656" w:author="Mohsen Jafarinejad" w:date="2019-05-12T10:51:00Z">
              <w:rPr>
                <w:sz w:val="24"/>
                <w:szCs w:val="24"/>
              </w:rPr>
            </w:rPrChange>
          </w:rPr>
          <w:delText>53</w:delText>
        </w:r>
      </w:del>
      <w:ins w:id="3657" w:author="Mohsen" w:date="2019-03-17T21:26:00Z">
        <w:del w:id="3658" w:author="jafary88@gmail.com" w:date="2022-05-11T18:17:00Z">
          <w:r w:rsidR="00565622" w:rsidRPr="009667A9" w:rsidDel="00836C19">
            <w:rPr>
              <w:rFonts w:ascii="Times New Roman" w:hAnsi="Times New Roman"/>
              <w:rtl/>
              <w:rPrChange w:id="3659" w:author="Mohsen Jafarinejad" w:date="2019-05-12T10:51:00Z">
                <w:rPr>
                  <w:sz w:val="24"/>
                  <w:szCs w:val="24"/>
                  <w:rtl/>
                </w:rPr>
              </w:rPrChange>
            </w:rPr>
            <w:delText>46</w:delText>
          </w:r>
        </w:del>
      </w:ins>
    </w:p>
    <w:p w14:paraId="3E6895D4" w14:textId="1344E365" w:rsidR="00EA69A2" w:rsidRPr="009667A9" w:rsidDel="00836C19" w:rsidRDefault="004D1950" w:rsidP="004E29A1">
      <w:pPr>
        <w:pStyle w:val="TOC2"/>
        <w:tabs>
          <w:tab w:val="right" w:leader="dot" w:pos="8827"/>
        </w:tabs>
        <w:bidi/>
        <w:rPr>
          <w:del w:id="3660" w:author="jafary88@gmail.com" w:date="2022-05-11T18:17:00Z"/>
          <w:rFonts w:ascii="Times New Roman" w:eastAsiaTheme="minorEastAsia" w:hAnsi="Times New Roman" w:cs="B Nazanin"/>
          <w:b w:val="0"/>
          <w:bCs w:val="0"/>
          <w:i/>
          <w:noProof/>
          <w:sz w:val="24"/>
          <w:szCs w:val="24"/>
          <w:rPrChange w:id="3661" w:author="Mohsen Jafarinejad" w:date="2019-05-12T10:51:00Z">
            <w:rPr>
              <w:del w:id="3662" w:author="jafary88@gmail.com" w:date="2022-05-11T18:17:00Z"/>
              <w:rFonts w:eastAsiaTheme="minorEastAsia" w:cs="B Nazanin"/>
              <w:b w:val="0"/>
              <w:bCs w:val="0"/>
              <w:noProof/>
              <w:sz w:val="20"/>
              <w:szCs w:val="20"/>
            </w:rPr>
          </w:rPrChange>
        </w:rPr>
      </w:pPr>
      <w:del w:id="3663" w:author="jafary88@gmail.com" w:date="2022-05-11T18:17:00Z">
        <w:r w:rsidRPr="009667A9" w:rsidDel="00836C19">
          <w:rPr>
            <w:rFonts w:ascii="Times New Roman" w:hAnsi="Times New Roman" w:cs="B Nazanin"/>
            <w:b w:val="0"/>
            <w:bCs w:val="0"/>
            <w:i/>
            <w:noProof/>
            <w:sz w:val="24"/>
            <w:szCs w:val="24"/>
            <w:rtl/>
            <w:rPrChange w:id="3664" w:author="Mohsen Jafarinejad" w:date="2019-05-12T10:51:00Z">
              <w:rPr>
                <w:rFonts w:cs="B Nazanin"/>
                <w:b w:val="0"/>
                <w:bCs w:val="0"/>
                <w:noProof/>
                <w:sz w:val="20"/>
                <w:szCs w:val="20"/>
                <w:rtl/>
              </w:rPr>
            </w:rPrChange>
          </w:rPr>
          <w:delText>3-1</w:delText>
        </w:r>
        <w:r w:rsidR="00EA69A2" w:rsidRPr="009667A9" w:rsidDel="00836C19">
          <w:rPr>
            <w:rFonts w:ascii="Times New Roman" w:hAnsi="Times New Roman" w:cs="B Nazanin"/>
            <w:b w:val="0"/>
            <w:bCs w:val="0"/>
            <w:i/>
            <w:noProof/>
            <w:sz w:val="24"/>
            <w:szCs w:val="24"/>
            <w:rtl/>
            <w:rPrChange w:id="366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66" w:author="Mohsen Jafarinejad" w:date="2019-05-12T10:51:00Z">
              <w:rPr>
                <w:rFonts w:cs="B Nazanin" w:hint="eastAsia"/>
                <w:b w:val="0"/>
                <w:bCs w:val="0"/>
                <w:noProof/>
                <w:sz w:val="20"/>
                <w:szCs w:val="20"/>
                <w:rtl/>
              </w:rPr>
            </w:rPrChange>
          </w:rPr>
          <w:delText>مقدمه</w:delText>
        </w:r>
        <w:r w:rsidR="00EA69A2" w:rsidRPr="009667A9" w:rsidDel="00836C19">
          <w:rPr>
            <w:rFonts w:ascii="Times New Roman" w:hAnsi="Times New Roman" w:cs="B Nazanin"/>
            <w:b w:val="0"/>
            <w:bCs w:val="0"/>
            <w:i/>
            <w:noProof/>
            <w:sz w:val="24"/>
            <w:szCs w:val="24"/>
            <w:rPrChange w:id="3667" w:author="Mohsen Jafarinejad" w:date="2019-05-12T10:51:00Z">
              <w:rPr>
                <w:rFonts w:cs="B Nazanin"/>
                <w:b w:val="0"/>
                <w:bCs w:val="0"/>
                <w:noProof/>
                <w:sz w:val="20"/>
                <w:szCs w:val="20"/>
              </w:rPr>
            </w:rPrChange>
          </w:rPr>
          <w:tab/>
        </w:r>
      </w:del>
      <w:ins w:id="3668" w:author="Mohsen" w:date="2019-03-18T01:27:00Z">
        <w:del w:id="3669" w:author="jafary88@gmail.com" w:date="2022-05-11T18:17:00Z">
          <w:r w:rsidR="00C607BA" w:rsidRPr="009667A9" w:rsidDel="00836C19">
            <w:rPr>
              <w:rFonts w:ascii="Times New Roman" w:hAnsi="Times New Roman" w:cs="B Nazanin"/>
              <w:i/>
              <w:noProof/>
              <w:sz w:val="24"/>
              <w:szCs w:val="24"/>
              <w:rtl/>
              <w:rPrChange w:id="3670" w:author="Mohsen Jafarinejad" w:date="2019-05-12T10:51:00Z">
                <w:rPr>
                  <w:rFonts w:asciiTheme="majorBidi" w:hAnsiTheme="majorBidi" w:cs="B Nazanin"/>
                  <w:i/>
                  <w:iCs/>
                  <w:noProof/>
                  <w:sz w:val="20"/>
                  <w:szCs w:val="20"/>
                  <w:rtl/>
                </w:rPr>
              </w:rPrChange>
            </w:rPr>
            <w:delText>47</w:delText>
          </w:r>
        </w:del>
      </w:ins>
      <w:del w:id="3671" w:author="jafary88@gmail.com" w:date="2022-05-11T18:17:00Z">
        <w:r w:rsidR="00EA69A2" w:rsidRPr="009667A9" w:rsidDel="00836C19">
          <w:rPr>
            <w:rFonts w:ascii="Times New Roman" w:hAnsi="Times New Roman" w:cs="B Nazanin"/>
            <w:b w:val="0"/>
            <w:bCs w:val="0"/>
            <w:i/>
            <w:noProof/>
            <w:sz w:val="24"/>
            <w:szCs w:val="24"/>
            <w:rPrChange w:id="3672" w:author="Mohsen Jafarinejad" w:date="2019-05-12T10:51:00Z">
              <w:rPr>
                <w:rFonts w:cs="B Nazanin"/>
                <w:b w:val="0"/>
                <w:bCs w:val="0"/>
                <w:noProof/>
                <w:sz w:val="20"/>
                <w:szCs w:val="20"/>
              </w:rPr>
            </w:rPrChange>
          </w:rPr>
          <w:delText>54</w:delText>
        </w:r>
      </w:del>
    </w:p>
    <w:p w14:paraId="4D48CC4B" w14:textId="1F533FB9" w:rsidR="00EA69A2" w:rsidRPr="009667A9" w:rsidDel="00836C19" w:rsidRDefault="004D1950" w:rsidP="00795FC2">
      <w:pPr>
        <w:pStyle w:val="TOC2"/>
        <w:tabs>
          <w:tab w:val="right" w:leader="dot" w:pos="8827"/>
        </w:tabs>
        <w:bidi/>
        <w:rPr>
          <w:del w:id="3673" w:author="jafary88@gmail.com" w:date="2022-05-11T18:17:00Z"/>
          <w:rFonts w:ascii="Times New Roman" w:eastAsiaTheme="minorEastAsia" w:hAnsi="Times New Roman" w:cs="B Nazanin"/>
          <w:b w:val="0"/>
          <w:bCs w:val="0"/>
          <w:i/>
          <w:noProof/>
          <w:sz w:val="24"/>
          <w:szCs w:val="24"/>
          <w:rPrChange w:id="3674" w:author="Mohsen Jafarinejad" w:date="2019-05-12T10:51:00Z">
            <w:rPr>
              <w:del w:id="3675" w:author="jafary88@gmail.com" w:date="2022-05-11T18:17:00Z"/>
              <w:rFonts w:eastAsiaTheme="minorEastAsia" w:cs="B Nazanin"/>
              <w:b w:val="0"/>
              <w:bCs w:val="0"/>
              <w:noProof/>
              <w:sz w:val="20"/>
              <w:szCs w:val="20"/>
            </w:rPr>
          </w:rPrChange>
        </w:rPr>
      </w:pPr>
      <w:del w:id="3676" w:author="jafary88@gmail.com" w:date="2022-05-11T18:17:00Z">
        <w:r w:rsidRPr="009667A9" w:rsidDel="00836C19">
          <w:rPr>
            <w:rFonts w:ascii="Times New Roman" w:hAnsi="Times New Roman" w:cs="B Nazanin"/>
            <w:b w:val="0"/>
            <w:bCs w:val="0"/>
            <w:i/>
            <w:noProof/>
            <w:sz w:val="24"/>
            <w:szCs w:val="24"/>
            <w:rtl/>
            <w:rPrChange w:id="3677" w:author="Mohsen Jafarinejad" w:date="2019-05-12T10:51:00Z">
              <w:rPr>
                <w:rFonts w:cs="B Nazanin"/>
                <w:b w:val="0"/>
                <w:bCs w:val="0"/>
                <w:noProof/>
                <w:sz w:val="20"/>
                <w:szCs w:val="20"/>
                <w:rtl/>
              </w:rPr>
            </w:rPrChange>
          </w:rPr>
          <w:delText>3-2</w:delText>
        </w:r>
      </w:del>
      <w:ins w:id="3678" w:author="Mohsen" w:date="2019-03-17T16:52:00Z">
        <w:del w:id="3679" w:author="jafary88@gmail.com" w:date="2022-05-11T18:17:00Z">
          <w:r w:rsidR="00CF0011" w:rsidRPr="009667A9" w:rsidDel="00836C19">
            <w:rPr>
              <w:rFonts w:ascii="Times New Roman" w:hAnsi="Times New Roman" w:cs="B Nazanin"/>
              <w:b w:val="0"/>
              <w:bCs w:val="0"/>
              <w:i/>
              <w:noProof/>
              <w:sz w:val="24"/>
              <w:szCs w:val="24"/>
              <w:rtl/>
              <w:rPrChange w:id="3680" w:author="Mohsen Jafarinejad" w:date="2019-05-12T10:51:00Z">
                <w:rPr>
                  <w:rFonts w:cs="B Nazanin"/>
                  <w:b w:val="0"/>
                  <w:bCs w:val="0"/>
                  <w:noProof/>
                  <w:sz w:val="20"/>
                  <w:szCs w:val="20"/>
                  <w:rtl/>
                </w:rPr>
              </w:rPrChange>
            </w:rPr>
            <w:delText xml:space="preserve"> </w:delText>
          </w:r>
          <w:r w:rsidR="00CF0011" w:rsidRPr="009667A9" w:rsidDel="00836C19">
            <w:rPr>
              <w:rFonts w:ascii="Times New Roman" w:hAnsi="Times New Roman" w:cs="B Nazanin" w:hint="eastAsia"/>
              <w:b w:val="0"/>
              <w:bCs w:val="0"/>
              <w:i/>
              <w:noProof/>
              <w:sz w:val="24"/>
              <w:szCs w:val="24"/>
              <w:rtl/>
              <w:rPrChange w:id="3681" w:author="Mohsen Jafarinejad" w:date="2019-05-12T10:51:00Z">
                <w:rPr>
                  <w:rFonts w:cs="B Nazanin" w:hint="eastAsia"/>
                  <w:b w:val="0"/>
                  <w:bCs w:val="0"/>
                  <w:noProof/>
                  <w:sz w:val="20"/>
                  <w:szCs w:val="20"/>
                  <w:rtl/>
                </w:rPr>
              </w:rPrChange>
            </w:rPr>
            <w:delText>معرف</w:delText>
          </w:r>
          <w:r w:rsidR="00CF0011" w:rsidRPr="009667A9" w:rsidDel="00836C19">
            <w:rPr>
              <w:rFonts w:ascii="Times New Roman" w:hAnsi="Times New Roman" w:cs="B Nazanin" w:hint="cs"/>
              <w:b w:val="0"/>
              <w:bCs w:val="0"/>
              <w:i/>
              <w:noProof/>
              <w:sz w:val="24"/>
              <w:szCs w:val="24"/>
              <w:rtl/>
              <w:rPrChange w:id="3682" w:author="Mohsen Jafarinejad" w:date="2019-05-12T10:51:00Z">
                <w:rPr>
                  <w:rFonts w:cs="B Nazanin" w:hint="cs"/>
                  <w:b w:val="0"/>
                  <w:bCs w:val="0"/>
                  <w:noProof/>
                  <w:sz w:val="20"/>
                  <w:szCs w:val="20"/>
                  <w:rtl/>
                </w:rPr>
              </w:rPrChange>
            </w:rPr>
            <w:delText>ی</w:delText>
          </w:r>
        </w:del>
      </w:ins>
      <w:del w:id="3683" w:author="jafary88@gmail.com" w:date="2022-05-11T18:17:00Z">
        <w:r w:rsidR="00EA69A2" w:rsidRPr="009667A9" w:rsidDel="00836C19">
          <w:rPr>
            <w:rFonts w:ascii="Times New Roman" w:hAnsi="Times New Roman" w:cs="B Nazanin" w:hint="eastAsia"/>
            <w:b w:val="0"/>
            <w:bCs w:val="0"/>
            <w:i/>
            <w:noProof/>
            <w:sz w:val="24"/>
            <w:szCs w:val="24"/>
            <w:rtl/>
            <w:rPrChange w:id="3684" w:author="Mohsen Jafarinejad" w:date="2019-05-12T10:51:00Z">
              <w:rPr>
                <w:rFonts w:cs="B Nazanin" w:hint="eastAsia"/>
                <w:b w:val="0"/>
                <w:bCs w:val="0"/>
                <w:noProof/>
                <w:sz w:val="20"/>
                <w:szCs w:val="20"/>
                <w:rtl/>
              </w:rPr>
            </w:rPrChange>
          </w:rPr>
          <w:delText>معرف</w:delText>
        </w:r>
        <w:r w:rsidR="00EA69A2" w:rsidRPr="009667A9" w:rsidDel="00836C19">
          <w:rPr>
            <w:rFonts w:ascii="Times New Roman" w:hAnsi="Times New Roman" w:cs="B Nazanin" w:hint="cs"/>
            <w:b w:val="0"/>
            <w:bCs w:val="0"/>
            <w:i/>
            <w:noProof/>
            <w:sz w:val="24"/>
            <w:szCs w:val="24"/>
            <w:rtl/>
            <w:rPrChange w:id="36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6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87" w:author="Mohsen Jafarinejad" w:date="2019-05-12T10:51:00Z">
              <w:rPr>
                <w:rFonts w:cs="B Nazanin" w:hint="eastAsia"/>
                <w:b w:val="0"/>
                <w:bCs w:val="0"/>
                <w:noProof/>
                <w:sz w:val="20"/>
                <w:szCs w:val="20"/>
                <w:rtl/>
              </w:rPr>
            </w:rPrChange>
          </w:rPr>
          <w:delText>کاتال</w:delText>
        </w:r>
        <w:r w:rsidR="00EA69A2" w:rsidRPr="009667A9" w:rsidDel="00836C19">
          <w:rPr>
            <w:rFonts w:ascii="Times New Roman" w:hAnsi="Times New Roman" w:cs="B Nazanin" w:hint="cs"/>
            <w:b w:val="0"/>
            <w:bCs w:val="0"/>
            <w:i/>
            <w:noProof/>
            <w:sz w:val="24"/>
            <w:szCs w:val="24"/>
            <w:rtl/>
            <w:rPrChange w:id="36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89" w:author="Mohsen Jafarinejad" w:date="2019-05-12T10:51:00Z">
              <w:rPr>
                <w:rFonts w:cs="B Nazanin" w:hint="eastAsia"/>
                <w:b w:val="0"/>
                <w:bCs w:val="0"/>
                <w:noProof/>
                <w:sz w:val="20"/>
                <w:szCs w:val="20"/>
                <w:rtl/>
              </w:rPr>
            </w:rPrChange>
          </w:rPr>
          <w:delText>ست</w:delText>
        </w:r>
        <w:r w:rsidR="00EA69A2" w:rsidRPr="009667A9" w:rsidDel="00836C19">
          <w:rPr>
            <w:rFonts w:ascii="Times New Roman" w:hAnsi="Times New Roman" w:cs="B Nazanin"/>
            <w:b w:val="0"/>
            <w:bCs w:val="0"/>
            <w:i/>
            <w:noProof/>
            <w:sz w:val="24"/>
            <w:szCs w:val="24"/>
            <w:rtl/>
            <w:rPrChange w:id="369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91"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36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93"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3694" w:author="Mohsen Jafarinejad" w:date="2019-05-12T10:51:00Z">
              <w:rPr>
                <w:rFonts w:cs="B Nazanin"/>
                <w:b w:val="0"/>
                <w:bCs w:val="0"/>
                <w:noProof/>
                <w:sz w:val="20"/>
                <w:szCs w:val="20"/>
              </w:rPr>
            </w:rPrChange>
          </w:rPr>
          <w:tab/>
        </w:r>
      </w:del>
      <w:ins w:id="3695" w:author="Mohsen" w:date="2019-03-18T01:27:00Z">
        <w:del w:id="3696" w:author="jafary88@gmail.com" w:date="2022-05-11T18:17:00Z">
          <w:r w:rsidR="00C607BA" w:rsidRPr="009667A9" w:rsidDel="00836C19">
            <w:rPr>
              <w:rFonts w:ascii="Times New Roman" w:hAnsi="Times New Roman" w:cs="B Nazanin"/>
              <w:i/>
              <w:noProof/>
              <w:sz w:val="24"/>
              <w:szCs w:val="24"/>
              <w:rtl/>
              <w:rPrChange w:id="3697" w:author="Mohsen Jafarinejad" w:date="2019-05-12T10:51:00Z">
                <w:rPr>
                  <w:rFonts w:asciiTheme="majorBidi" w:hAnsiTheme="majorBidi" w:cs="B Nazanin"/>
                  <w:i/>
                  <w:iCs/>
                  <w:noProof/>
                  <w:sz w:val="20"/>
                  <w:szCs w:val="20"/>
                  <w:rtl/>
                </w:rPr>
              </w:rPrChange>
            </w:rPr>
            <w:delText>47</w:delText>
          </w:r>
        </w:del>
      </w:ins>
      <w:del w:id="3698" w:author="jafary88@gmail.com" w:date="2022-05-11T18:17:00Z">
        <w:r w:rsidR="00EA69A2" w:rsidRPr="009667A9" w:rsidDel="00836C19">
          <w:rPr>
            <w:rFonts w:ascii="Times New Roman" w:hAnsi="Times New Roman" w:cs="B Nazanin"/>
            <w:b w:val="0"/>
            <w:bCs w:val="0"/>
            <w:i/>
            <w:noProof/>
            <w:sz w:val="24"/>
            <w:szCs w:val="24"/>
            <w:rPrChange w:id="3699" w:author="Mohsen Jafarinejad" w:date="2019-05-12T10:51:00Z">
              <w:rPr>
                <w:rFonts w:cs="B Nazanin"/>
                <w:b w:val="0"/>
                <w:bCs w:val="0"/>
                <w:noProof/>
                <w:sz w:val="20"/>
                <w:szCs w:val="20"/>
              </w:rPr>
            </w:rPrChange>
          </w:rPr>
          <w:delText>54</w:delText>
        </w:r>
      </w:del>
    </w:p>
    <w:p w14:paraId="7CD230C2" w14:textId="51683BD9" w:rsidR="00EA69A2" w:rsidRPr="009667A9" w:rsidDel="00836C19" w:rsidRDefault="00EA69A2" w:rsidP="00CF7090">
      <w:pPr>
        <w:pStyle w:val="TOC2"/>
        <w:tabs>
          <w:tab w:val="right" w:leader="dot" w:pos="8827"/>
        </w:tabs>
        <w:bidi/>
        <w:rPr>
          <w:del w:id="3700" w:author="jafary88@gmail.com" w:date="2022-05-11T18:17:00Z"/>
          <w:rFonts w:ascii="Times New Roman" w:eastAsiaTheme="minorEastAsia" w:hAnsi="Times New Roman" w:cs="B Nazanin"/>
          <w:b w:val="0"/>
          <w:bCs w:val="0"/>
          <w:i/>
          <w:noProof/>
          <w:sz w:val="24"/>
          <w:szCs w:val="24"/>
          <w:rPrChange w:id="3701" w:author="Mohsen Jafarinejad" w:date="2019-05-12T10:51:00Z">
            <w:rPr>
              <w:del w:id="3702" w:author="jafary88@gmail.com" w:date="2022-05-11T18:17:00Z"/>
              <w:rFonts w:eastAsiaTheme="minorEastAsia" w:cs="B Nazanin"/>
              <w:b w:val="0"/>
              <w:bCs w:val="0"/>
              <w:noProof/>
              <w:sz w:val="20"/>
              <w:szCs w:val="20"/>
            </w:rPr>
          </w:rPrChange>
        </w:rPr>
      </w:pPr>
      <w:del w:id="3703" w:author="jafary88@gmail.com" w:date="2022-05-11T18:17:00Z">
        <w:r w:rsidRPr="009667A9" w:rsidDel="00836C19">
          <w:rPr>
            <w:rFonts w:ascii="Times New Roman" w:hAnsi="Times New Roman" w:cs="B Nazanin"/>
            <w:b w:val="0"/>
            <w:bCs w:val="0"/>
            <w:i/>
            <w:noProof/>
            <w:sz w:val="24"/>
            <w:szCs w:val="24"/>
            <w:rtl/>
            <w:rPrChange w:id="3704" w:author="Mohsen Jafarinejad" w:date="2019-05-12T10:51:00Z">
              <w:rPr>
                <w:rFonts w:cs="B Nazanin"/>
                <w:b w:val="0"/>
                <w:bCs w:val="0"/>
                <w:noProof/>
                <w:sz w:val="20"/>
                <w:szCs w:val="20"/>
                <w:rtl/>
              </w:rPr>
            </w:rPrChange>
          </w:rPr>
          <w:delText xml:space="preserve">3-3 </w:delText>
        </w:r>
        <w:r w:rsidRPr="009667A9" w:rsidDel="00836C19">
          <w:rPr>
            <w:rFonts w:ascii="Times New Roman" w:hAnsi="Times New Roman" w:cs="B Nazanin" w:hint="eastAsia"/>
            <w:b w:val="0"/>
            <w:bCs w:val="0"/>
            <w:i/>
            <w:noProof/>
            <w:sz w:val="24"/>
            <w:szCs w:val="24"/>
            <w:rtl/>
            <w:rPrChange w:id="3705" w:author="Mohsen Jafarinejad" w:date="2019-05-12T10:51:00Z">
              <w:rPr>
                <w:rFonts w:cs="B Nazanin" w:hint="eastAsia"/>
                <w:b w:val="0"/>
                <w:bCs w:val="0"/>
                <w:noProof/>
                <w:sz w:val="20"/>
                <w:szCs w:val="20"/>
                <w:rtl/>
              </w:rPr>
            </w:rPrChange>
          </w:rPr>
          <w:delText>روش</w:delText>
        </w:r>
        <w:r w:rsidRPr="009667A9" w:rsidDel="00836C19">
          <w:rPr>
            <w:rFonts w:ascii="Times New Roman" w:hAnsi="Times New Roman" w:cs="B Nazanin"/>
            <w:b w:val="0"/>
            <w:bCs w:val="0"/>
            <w:i/>
            <w:noProof/>
            <w:sz w:val="24"/>
            <w:szCs w:val="24"/>
            <w:rtl/>
            <w:rPrChange w:id="370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707" w:author="Mohsen Jafarinejad" w:date="2019-05-12T10:51:00Z">
              <w:rPr>
                <w:rFonts w:cs="B Nazanin" w:hint="eastAsia"/>
                <w:b w:val="0"/>
                <w:bCs w:val="0"/>
                <w:noProof/>
                <w:sz w:val="20"/>
                <w:szCs w:val="20"/>
                <w:rtl/>
              </w:rPr>
            </w:rPrChange>
          </w:rPr>
          <w:delText>مدل‌ساز</w:delText>
        </w:r>
        <w:r w:rsidRPr="009667A9" w:rsidDel="00836C19">
          <w:rPr>
            <w:rFonts w:ascii="Times New Roman" w:hAnsi="Times New Roman" w:cs="B Nazanin" w:hint="cs"/>
            <w:b w:val="0"/>
            <w:bCs w:val="0"/>
            <w:i/>
            <w:noProof/>
            <w:sz w:val="24"/>
            <w:szCs w:val="24"/>
            <w:rtl/>
            <w:rPrChange w:id="370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709" w:author="Mohsen Jafarinejad" w:date="2019-05-12T10:51:00Z">
              <w:rPr>
                <w:rFonts w:cs="B Nazanin"/>
                <w:b w:val="0"/>
                <w:bCs w:val="0"/>
                <w:noProof/>
                <w:sz w:val="20"/>
                <w:szCs w:val="20"/>
              </w:rPr>
            </w:rPrChange>
          </w:rPr>
          <w:tab/>
        </w:r>
      </w:del>
      <w:ins w:id="3710" w:author="Mohsen" w:date="2019-03-18T01:27:00Z">
        <w:del w:id="3711" w:author="jafary88@gmail.com" w:date="2022-05-11T18:17:00Z">
          <w:r w:rsidR="00C607BA" w:rsidRPr="009667A9" w:rsidDel="00836C19">
            <w:rPr>
              <w:rFonts w:ascii="Times New Roman" w:hAnsi="Times New Roman" w:cs="B Nazanin"/>
              <w:i/>
              <w:noProof/>
              <w:sz w:val="24"/>
              <w:szCs w:val="24"/>
              <w:rtl/>
              <w:rPrChange w:id="3712" w:author="Mohsen Jafarinejad" w:date="2019-05-12T10:51:00Z">
                <w:rPr>
                  <w:rFonts w:asciiTheme="majorBidi" w:hAnsiTheme="majorBidi" w:cs="B Nazanin"/>
                  <w:i/>
                  <w:iCs/>
                  <w:noProof/>
                  <w:sz w:val="20"/>
                  <w:szCs w:val="20"/>
                  <w:rtl/>
                </w:rPr>
              </w:rPrChange>
            </w:rPr>
            <w:delText>49</w:delText>
          </w:r>
        </w:del>
      </w:ins>
      <w:del w:id="3713" w:author="jafary88@gmail.com" w:date="2022-05-11T18:17:00Z">
        <w:r w:rsidRPr="009667A9" w:rsidDel="00836C19">
          <w:rPr>
            <w:rFonts w:ascii="Times New Roman" w:hAnsi="Times New Roman" w:cs="B Nazanin"/>
            <w:b w:val="0"/>
            <w:bCs w:val="0"/>
            <w:i/>
            <w:noProof/>
            <w:sz w:val="24"/>
            <w:szCs w:val="24"/>
            <w:rPrChange w:id="3714" w:author="Mohsen Jafarinejad" w:date="2019-05-12T10:51:00Z">
              <w:rPr>
                <w:rFonts w:cs="B Nazanin"/>
                <w:b w:val="0"/>
                <w:bCs w:val="0"/>
                <w:noProof/>
                <w:sz w:val="20"/>
                <w:szCs w:val="20"/>
              </w:rPr>
            </w:rPrChange>
          </w:rPr>
          <w:delText>56</w:delText>
        </w:r>
      </w:del>
    </w:p>
    <w:p w14:paraId="26A588AD" w14:textId="3D7B8B52" w:rsidR="00EA69A2" w:rsidRPr="009667A9" w:rsidDel="00836C19" w:rsidRDefault="004D1950" w:rsidP="004E29A1">
      <w:pPr>
        <w:pStyle w:val="TOC3"/>
        <w:rPr>
          <w:del w:id="3715" w:author="jafary88@gmail.com" w:date="2022-05-11T18:17:00Z"/>
          <w:rFonts w:ascii="Times New Roman" w:eastAsiaTheme="minorEastAsia" w:hAnsi="Times New Roman"/>
          <w:rPrChange w:id="3716" w:author="Mohsen Jafarinejad" w:date="2019-05-12T10:51:00Z">
            <w:rPr>
              <w:del w:id="3717" w:author="jafary88@gmail.com" w:date="2022-05-11T18:17:00Z"/>
              <w:rFonts w:eastAsiaTheme="minorEastAsia"/>
            </w:rPr>
          </w:rPrChange>
        </w:rPr>
      </w:pPr>
      <w:del w:id="3718" w:author="jafary88@gmail.com" w:date="2022-05-11T18:17:00Z">
        <w:r w:rsidRPr="009667A9" w:rsidDel="00836C19">
          <w:rPr>
            <w:rFonts w:ascii="Times New Roman" w:hAnsi="Times New Roman"/>
            <w:i w:val="0"/>
            <w:rtl/>
            <w:rPrChange w:id="3719" w:author="Mohsen Jafarinejad" w:date="2019-05-12T10:51:00Z">
              <w:rPr>
                <w:rFonts w:cs="Times New Roman"/>
                <w:i/>
                <w:noProof/>
                <w:rtl/>
              </w:rPr>
            </w:rPrChange>
          </w:rPr>
          <w:delText>3-3-1</w:delText>
        </w:r>
        <w:r w:rsidR="00EA69A2" w:rsidRPr="009667A9" w:rsidDel="00836C19">
          <w:rPr>
            <w:rFonts w:ascii="Times New Roman" w:hAnsi="Times New Roman"/>
            <w:i w:val="0"/>
            <w:rtl/>
            <w:rPrChange w:id="372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1" w:author="Mohsen Jafarinejad" w:date="2019-05-12T10:51:00Z">
              <w:rPr>
                <w:rFonts w:cs="Times New Roman" w:hint="eastAsia"/>
                <w:i/>
                <w:noProof/>
                <w:rtl/>
              </w:rPr>
            </w:rPrChange>
          </w:rPr>
          <w:delText>مفروضات</w:delText>
        </w:r>
        <w:r w:rsidR="00EA69A2" w:rsidRPr="009667A9" w:rsidDel="00836C19">
          <w:rPr>
            <w:rFonts w:ascii="Times New Roman" w:hAnsi="Times New Roman"/>
            <w:i w:val="0"/>
            <w:rtl/>
            <w:rPrChange w:id="372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3" w:author="Mohsen Jafarinejad" w:date="2019-05-12T10:51:00Z">
              <w:rPr>
                <w:rFonts w:cs="Times New Roman" w:hint="eastAsia"/>
                <w:i/>
                <w:noProof/>
                <w:rtl/>
              </w:rPr>
            </w:rPrChange>
          </w:rPr>
          <w:delText>پا</w:delText>
        </w:r>
        <w:r w:rsidR="00EA69A2" w:rsidRPr="009667A9" w:rsidDel="00836C19">
          <w:rPr>
            <w:rFonts w:ascii="Times New Roman" w:hAnsi="Times New Roman" w:hint="cs"/>
            <w:i w:val="0"/>
            <w:rtl/>
            <w:rPrChange w:id="372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25" w:author="Mohsen Jafarinejad" w:date="2019-05-12T10:51:00Z">
              <w:rPr>
                <w:rFonts w:cs="Times New Roman" w:hint="eastAsia"/>
                <w:i/>
                <w:noProof/>
                <w:rtl/>
              </w:rPr>
            </w:rPrChange>
          </w:rPr>
          <w:delText>ه</w:delText>
        </w:r>
        <w:r w:rsidR="00EA69A2" w:rsidRPr="009667A9" w:rsidDel="00836C19">
          <w:rPr>
            <w:rFonts w:ascii="Times New Roman" w:hAnsi="Times New Roman"/>
            <w:i w:val="0"/>
            <w:rtl/>
            <w:rPrChange w:id="3726" w:author="Mohsen Jafarinejad" w:date="2019-05-12T10:51:00Z">
              <w:rPr>
                <w:rFonts w:cs="Times New Roman"/>
                <w:i/>
                <w:noProof/>
                <w:rtl/>
              </w:rPr>
            </w:rPrChange>
          </w:rPr>
          <w:delText>.</w:delText>
        </w:r>
        <w:r w:rsidR="00EA69A2" w:rsidRPr="009667A9" w:rsidDel="00836C19">
          <w:rPr>
            <w:rFonts w:ascii="Times New Roman" w:hAnsi="Times New Roman"/>
            <w:i w:val="0"/>
            <w:rPrChange w:id="3727" w:author="Mohsen Jafarinejad" w:date="2019-05-12T10:51:00Z">
              <w:rPr>
                <w:rFonts w:cs="B Nazanin"/>
                <w:i/>
                <w:noProof/>
              </w:rPr>
            </w:rPrChange>
          </w:rPr>
          <w:tab/>
        </w:r>
      </w:del>
      <w:ins w:id="3728" w:author="Mohsen" w:date="2019-03-18T01:27:00Z">
        <w:del w:id="3729" w:author="jafary88@gmail.com" w:date="2022-05-11T18:17:00Z">
          <w:r w:rsidR="00C607BA" w:rsidRPr="009667A9" w:rsidDel="00836C19">
            <w:rPr>
              <w:rFonts w:ascii="Times New Roman" w:hAnsi="Times New Roman"/>
              <w:i w:val="0"/>
              <w:rtl/>
              <w:rPrChange w:id="3730" w:author="Mohsen Jafarinejad" w:date="2019-05-12T10:51:00Z">
                <w:rPr>
                  <w:rFonts w:cs="B Nazanin"/>
                  <w:i/>
                  <w:noProof/>
                  <w:rtl/>
                </w:rPr>
              </w:rPrChange>
            </w:rPr>
            <w:delText>50</w:delText>
          </w:r>
        </w:del>
      </w:ins>
      <w:del w:id="3731" w:author="jafary88@gmail.com" w:date="2022-05-11T18:17:00Z">
        <w:r w:rsidR="00EA69A2" w:rsidRPr="009667A9" w:rsidDel="00836C19">
          <w:rPr>
            <w:rFonts w:ascii="Times New Roman" w:hAnsi="Times New Roman"/>
            <w:i w:val="0"/>
            <w:rPrChange w:id="3732" w:author="Mohsen Jafarinejad" w:date="2019-05-12T10:51:00Z">
              <w:rPr>
                <w:rFonts w:cs="B Nazanin"/>
                <w:i/>
                <w:noProof/>
              </w:rPr>
            </w:rPrChange>
          </w:rPr>
          <w:delText>57</w:delText>
        </w:r>
      </w:del>
    </w:p>
    <w:p w14:paraId="3779149D" w14:textId="5DE9E0D5" w:rsidR="00EA69A2" w:rsidRPr="009667A9" w:rsidDel="00836C19" w:rsidRDefault="004D1950" w:rsidP="00795FC2">
      <w:pPr>
        <w:pStyle w:val="TOC3"/>
        <w:rPr>
          <w:del w:id="3733" w:author="jafary88@gmail.com" w:date="2022-05-11T18:17:00Z"/>
          <w:rFonts w:ascii="Times New Roman" w:eastAsiaTheme="minorEastAsia" w:hAnsi="Times New Roman"/>
          <w:rPrChange w:id="3734" w:author="Mohsen Jafarinejad" w:date="2019-05-12T10:51:00Z">
            <w:rPr>
              <w:del w:id="3735" w:author="jafary88@gmail.com" w:date="2022-05-11T18:17:00Z"/>
              <w:rFonts w:eastAsiaTheme="minorEastAsia"/>
            </w:rPr>
          </w:rPrChange>
        </w:rPr>
      </w:pPr>
      <w:del w:id="3736" w:author="jafary88@gmail.com" w:date="2022-05-11T18:17:00Z">
        <w:r w:rsidRPr="009667A9" w:rsidDel="00836C19">
          <w:rPr>
            <w:rFonts w:ascii="Times New Roman" w:hAnsi="Times New Roman"/>
            <w:i w:val="0"/>
            <w:rtl/>
            <w:rPrChange w:id="3737" w:author="Mohsen Jafarinejad" w:date="2019-05-12T10:51:00Z">
              <w:rPr>
                <w:rFonts w:cs="Times New Roman"/>
                <w:i/>
                <w:noProof/>
                <w:rtl/>
              </w:rPr>
            </w:rPrChange>
          </w:rPr>
          <w:delText>3-3-2</w:delText>
        </w:r>
        <w:r w:rsidR="00EA69A2" w:rsidRPr="009667A9" w:rsidDel="00836C19">
          <w:rPr>
            <w:rFonts w:ascii="Times New Roman" w:hAnsi="Times New Roman"/>
            <w:i w:val="0"/>
            <w:rtl/>
            <w:rPrChange w:id="373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39" w:author="Mohsen Jafarinejad" w:date="2019-05-12T10:51:00Z">
              <w:rPr>
                <w:rFonts w:cs="Times New Roman" w:hint="eastAsia"/>
                <w:i/>
                <w:noProof/>
                <w:rtl/>
              </w:rPr>
            </w:rPrChange>
          </w:rPr>
          <w:delText>س</w:delText>
        </w:r>
        <w:r w:rsidR="00EA69A2" w:rsidRPr="009667A9" w:rsidDel="00836C19">
          <w:rPr>
            <w:rFonts w:ascii="Times New Roman" w:hAnsi="Times New Roman" w:hint="cs"/>
            <w:i w:val="0"/>
            <w:rtl/>
            <w:rPrChange w:id="374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41" w:author="Mohsen Jafarinejad" w:date="2019-05-12T10:51:00Z">
              <w:rPr>
                <w:rFonts w:cs="Times New Roman" w:hint="eastAsia"/>
                <w:i/>
                <w:noProof/>
                <w:rtl/>
              </w:rPr>
            </w:rPrChange>
          </w:rPr>
          <w:delText>ستم</w:delText>
        </w:r>
        <w:r w:rsidR="00EA69A2" w:rsidRPr="009667A9" w:rsidDel="00836C19">
          <w:rPr>
            <w:rFonts w:ascii="Times New Roman" w:hAnsi="Times New Roman"/>
            <w:i w:val="0"/>
            <w:rtl/>
            <w:rPrChange w:id="37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3" w:author="Mohsen Jafarinejad" w:date="2019-05-12T10:51:00Z">
              <w:rPr>
                <w:rFonts w:cs="Times New Roman" w:hint="eastAsia"/>
                <w:i/>
                <w:noProof/>
                <w:rtl/>
              </w:rPr>
            </w:rPrChange>
          </w:rPr>
          <w:delText>مورد</w:delText>
        </w:r>
        <w:r w:rsidR="00EA69A2" w:rsidRPr="009667A9" w:rsidDel="00836C19">
          <w:rPr>
            <w:rFonts w:ascii="Times New Roman" w:hAnsi="Times New Roman"/>
            <w:i w:val="0"/>
            <w:rtl/>
            <w:rPrChange w:id="37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5"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7"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3748"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749" w:author="Mohsen Jafarinejad" w:date="2019-05-12T10:51:00Z">
              <w:rPr>
                <w:rFonts w:cs="B Nazanin"/>
                <w:i/>
                <w:noProof/>
              </w:rPr>
            </w:rPrChange>
          </w:rPr>
          <w:tab/>
        </w:r>
      </w:del>
      <w:ins w:id="3750" w:author="Mohsen" w:date="2019-03-18T01:27:00Z">
        <w:del w:id="3751" w:author="jafary88@gmail.com" w:date="2022-05-11T18:17:00Z">
          <w:r w:rsidR="00C607BA" w:rsidRPr="009667A9" w:rsidDel="00836C19">
            <w:rPr>
              <w:rFonts w:ascii="Times New Roman" w:hAnsi="Times New Roman"/>
              <w:i w:val="0"/>
              <w:rtl/>
              <w:rPrChange w:id="3752" w:author="Mohsen Jafarinejad" w:date="2019-05-12T10:51:00Z">
                <w:rPr>
                  <w:rFonts w:cs="B Nazanin"/>
                  <w:i/>
                  <w:noProof/>
                  <w:rtl/>
                </w:rPr>
              </w:rPrChange>
            </w:rPr>
            <w:delText>50</w:delText>
          </w:r>
        </w:del>
      </w:ins>
      <w:del w:id="3753" w:author="jafary88@gmail.com" w:date="2022-05-11T18:17:00Z">
        <w:r w:rsidR="00EA69A2" w:rsidRPr="009667A9" w:rsidDel="00836C19">
          <w:rPr>
            <w:rFonts w:ascii="Times New Roman" w:hAnsi="Times New Roman"/>
            <w:i w:val="0"/>
            <w:rPrChange w:id="3754" w:author="Mohsen Jafarinejad" w:date="2019-05-12T10:51:00Z">
              <w:rPr>
                <w:rFonts w:cs="B Nazanin"/>
                <w:i/>
                <w:noProof/>
              </w:rPr>
            </w:rPrChange>
          </w:rPr>
          <w:delText>57</w:delText>
        </w:r>
      </w:del>
    </w:p>
    <w:p w14:paraId="3B18949E" w14:textId="57E9A2C5" w:rsidR="00EA69A2" w:rsidRPr="009667A9" w:rsidDel="00836C19" w:rsidRDefault="004D1950" w:rsidP="00CF7090">
      <w:pPr>
        <w:pStyle w:val="TOC3"/>
        <w:rPr>
          <w:del w:id="3755" w:author="jafary88@gmail.com" w:date="2022-05-11T18:17:00Z"/>
          <w:rFonts w:ascii="Times New Roman" w:eastAsiaTheme="minorEastAsia" w:hAnsi="Times New Roman"/>
          <w:rPrChange w:id="3756" w:author="Mohsen Jafarinejad" w:date="2019-05-12T10:51:00Z">
            <w:rPr>
              <w:del w:id="3757" w:author="jafary88@gmail.com" w:date="2022-05-11T18:17:00Z"/>
              <w:rFonts w:eastAsiaTheme="minorEastAsia"/>
            </w:rPr>
          </w:rPrChange>
        </w:rPr>
      </w:pPr>
      <w:del w:id="3758" w:author="jafary88@gmail.com" w:date="2022-05-11T18:17:00Z">
        <w:r w:rsidRPr="009667A9" w:rsidDel="00836C19">
          <w:rPr>
            <w:rFonts w:ascii="Times New Roman" w:hAnsi="Times New Roman"/>
            <w:i w:val="0"/>
            <w:rtl/>
            <w:rPrChange w:id="3759" w:author="Mohsen Jafarinejad" w:date="2019-05-12T10:51:00Z">
              <w:rPr>
                <w:rFonts w:cs="Times New Roman"/>
                <w:i/>
                <w:noProof/>
                <w:rtl/>
              </w:rPr>
            </w:rPrChange>
          </w:rPr>
          <w:delText>3-3-3</w:delText>
        </w:r>
        <w:r w:rsidR="00EA69A2" w:rsidRPr="009667A9" w:rsidDel="00836C19">
          <w:rPr>
            <w:rFonts w:ascii="Times New Roman" w:hAnsi="Times New Roman"/>
            <w:i w:val="0"/>
            <w:rtl/>
            <w:rPrChange w:id="37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1" w:author="Mohsen Jafarinejad" w:date="2019-05-12T10:51:00Z">
              <w:rPr>
                <w:rFonts w:cs="Times New Roman" w:hint="eastAsia"/>
                <w:i/>
                <w:noProof/>
                <w:rtl/>
              </w:rPr>
            </w:rPrChange>
          </w:rPr>
          <w:delText>آزما</w:delText>
        </w:r>
        <w:r w:rsidR="00EA69A2" w:rsidRPr="009667A9" w:rsidDel="00836C19">
          <w:rPr>
            <w:rFonts w:ascii="Times New Roman" w:hAnsi="Times New Roman" w:hint="cs"/>
            <w:i w:val="0"/>
            <w:rtl/>
            <w:rPrChange w:id="376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63" w:author="Mohsen Jafarinejad" w:date="2019-05-12T10:51:00Z">
              <w:rPr>
                <w:rFonts w:cs="Times New Roman" w:hint="eastAsia"/>
                <w:i/>
                <w:noProof/>
                <w:rtl/>
              </w:rPr>
            </w:rPrChange>
          </w:rPr>
          <w:delText>شات</w:delText>
        </w:r>
        <w:r w:rsidR="00EA69A2" w:rsidRPr="009667A9" w:rsidDel="00836C19">
          <w:rPr>
            <w:rFonts w:ascii="Times New Roman" w:hAnsi="Times New Roman"/>
            <w:i w:val="0"/>
            <w:rtl/>
            <w:rPrChange w:id="376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5" w:author="Mohsen Jafarinejad" w:date="2019-05-12T10:51:00Z">
              <w:rPr>
                <w:rFonts w:cs="Times New Roman" w:hint="eastAsia"/>
                <w:i/>
                <w:noProof/>
                <w:rtl/>
              </w:rPr>
            </w:rPrChange>
          </w:rPr>
          <w:delText>تجرب</w:delText>
        </w:r>
        <w:r w:rsidR="00EA69A2" w:rsidRPr="009667A9" w:rsidDel="00836C19">
          <w:rPr>
            <w:rFonts w:ascii="Times New Roman" w:hAnsi="Times New Roman" w:hint="cs"/>
            <w:i w:val="0"/>
            <w:rtl/>
            <w:rPrChange w:id="376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76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8" w:author="Mohsen Jafarinejad" w:date="2019-05-12T10:51:00Z">
              <w:rPr>
                <w:rFonts w:cs="Times New Roman" w:hint="eastAsia"/>
                <w:i/>
                <w:noProof/>
                <w:rtl/>
              </w:rPr>
            </w:rPrChange>
          </w:rPr>
          <w:delText>جهت</w:delText>
        </w:r>
        <w:r w:rsidR="00EA69A2" w:rsidRPr="009667A9" w:rsidDel="00836C19">
          <w:rPr>
            <w:rFonts w:ascii="Times New Roman" w:hAnsi="Times New Roman"/>
            <w:i w:val="0"/>
            <w:rtl/>
            <w:rPrChange w:id="376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0" w:author="Mohsen Jafarinejad" w:date="2019-05-12T10:51:00Z">
              <w:rPr>
                <w:rFonts w:cs="Times New Roman" w:hint="eastAsia"/>
                <w:i/>
                <w:noProof/>
                <w:rtl/>
              </w:rPr>
            </w:rPrChange>
          </w:rPr>
          <w:delText>تع</w:delText>
        </w:r>
        <w:r w:rsidR="00EA69A2" w:rsidRPr="009667A9" w:rsidDel="00836C19">
          <w:rPr>
            <w:rFonts w:ascii="Times New Roman" w:hAnsi="Times New Roman" w:hint="cs"/>
            <w:i w:val="0"/>
            <w:rtl/>
            <w:rPrChange w:id="3771" w:author="Mohsen Jafarinejad" w:date="2019-05-12T10:51:00Z">
              <w:rPr>
                <w:rFonts w:cs="Times New Roman" w:hint="cs"/>
                <w:i/>
                <w:noProof/>
                <w:rtl/>
              </w:rPr>
            </w:rPrChange>
          </w:rPr>
          <w:delText>یی</w:delText>
        </w:r>
        <w:r w:rsidR="00EA69A2" w:rsidRPr="009667A9" w:rsidDel="00836C19">
          <w:rPr>
            <w:rFonts w:ascii="Times New Roman" w:hAnsi="Times New Roman" w:hint="eastAsia"/>
            <w:i w:val="0"/>
            <w:rtl/>
            <w:rPrChange w:id="3772" w:author="Mohsen Jafarinejad" w:date="2019-05-12T10:51:00Z">
              <w:rPr>
                <w:rFonts w:cs="Times New Roman" w:hint="eastAsia"/>
                <w:i/>
                <w:noProof/>
                <w:rtl/>
              </w:rPr>
            </w:rPrChange>
          </w:rPr>
          <w:delText>ن</w:delText>
        </w:r>
        <w:r w:rsidR="00EA69A2" w:rsidRPr="009667A9" w:rsidDel="00836C19">
          <w:rPr>
            <w:rFonts w:ascii="Times New Roman" w:hAnsi="Times New Roman"/>
            <w:i w:val="0"/>
            <w:rtl/>
            <w:rPrChange w:id="377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4" w:author="Mohsen Jafarinejad" w:date="2019-05-12T10:51:00Z">
              <w:rPr>
                <w:rFonts w:cs="Times New Roman" w:hint="eastAsia"/>
                <w:i/>
                <w:noProof/>
                <w:rtl/>
              </w:rPr>
            </w:rPrChange>
          </w:rPr>
          <w:delText>مشخصات</w:delText>
        </w:r>
        <w:r w:rsidR="00EA69A2" w:rsidRPr="009667A9" w:rsidDel="00836C19">
          <w:rPr>
            <w:rFonts w:ascii="Times New Roman" w:hAnsi="Times New Roman"/>
            <w:i w:val="0"/>
            <w:rtl/>
            <w:rPrChange w:id="377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6"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7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8" w:author="Mohsen Jafarinejad" w:date="2019-05-12T10:51:00Z">
              <w:rPr>
                <w:rFonts w:cs="Times New Roman" w:hint="eastAsia"/>
                <w:i/>
                <w:noProof/>
                <w:rtl/>
              </w:rPr>
            </w:rPrChange>
          </w:rPr>
          <w:delText>اول</w:delText>
        </w:r>
        <w:r w:rsidR="00EA69A2" w:rsidRPr="009667A9" w:rsidDel="00836C19">
          <w:rPr>
            <w:rFonts w:ascii="Times New Roman" w:hAnsi="Times New Roman" w:hint="cs"/>
            <w:i w:val="0"/>
            <w:rtl/>
            <w:rPrChange w:id="377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80" w:author="Mohsen Jafarinejad" w:date="2019-05-12T10:51:00Z">
              <w:rPr>
                <w:rFonts w:cs="Times New Roman" w:hint="eastAsia"/>
                <w:i/>
                <w:noProof/>
                <w:rtl/>
              </w:rPr>
            </w:rPrChange>
          </w:rPr>
          <w:delText>ه</w:delText>
        </w:r>
        <w:r w:rsidR="00EA69A2" w:rsidRPr="009667A9" w:rsidDel="00836C19">
          <w:rPr>
            <w:rFonts w:ascii="Times New Roman" w:hAnsi="Times New Roman"/>
            <w:i w:val="0"/>
            <w:rPrChange w:id="3781" w:author="Mohsen Jafarinejad" w:date="2019-05-12T10:51:00Z">
              <w:rPr>
                <w:rFonts w:cs="B Nazanin"/>
                <w:i/>
                <w:noProof/>
              </w:rPr>
            </w:rPrChange>
          </w:rPr>
          <w:tab/>
        </w:r>
      </w:del>
      <w:ins w:id="3782" w:author="Mohsen" w:date="2019-03-18T01:27:00Z">
        <w:del w:id="3783" w:author="jafary88@gmail.com" w:date="2022-05-11T18:17:00Z">
          <w:r w:rsidR="00C607BA" w:rsidRPr="009667A9" w:rsidDel="00836C19">
            <w:rPr>
              <w:rFonts w:ascii="Times New Roman" w:hAnsi="Times New Roman"/>
              <w:i w:val="0"/>
              <w:rtl/>
              <w:rPrChange w:id="3784" w:author="Mohsen Jafarinejad" w:date="2019-05-12T10:51:00Z">
                <w:rPr>
                  <w:rFonts w:cs="B Nazanin"/>
                  <w:i/>
                  <w:noProof/>
                  <w:rtl/>
                </w:rPr>
              </w:rPrChange>
            </w:rPr>
            <w:delText>52</w:delText>
          </w:r>
        </w:del>
      </w:ins>
      <w:del w:id="3785" w:author="jafary88@gmail.com" w:date="2022-05-11T18:17:00Z">
        <w:r w:rsidR="00EA69A2" w:rsidRPr="009667A9" w:rsidDel="00836C19">
          <w:rPr>
            <w:rFonts w:ascii="Times New Roman" w:hAnsi="Times New Roman"/>
            <w:i w:val="0"/>
            <w:rPrChange w:id="3786" w:author="Mohsen Jafarinejad" w:date="2019-05-12T10:51:00Z">
              <w:rPr>
                <w:rFonts w:cs="B Nazanin"/>
                <w:i/>
                <w:noProof/>
              </w:rPr>
            </w:rPrChange>
          </w:rPr>
          <w:delText>59</w:delText>
        </w:r>
      </w:del>
    </w:p>
    <w:p w14:paraId="390A331C" w14:textId="57648379" w:rsidR="00EA69A2" w:rsidRPr="009667A9" w:rsidDel="00836C19" w:rsidRDefault="004D1950" w:rsidP="00C60693">
      <w:pPr>
        <w:pStyle w:val="TOC3"/>
        <w:rPr>
          <w:del w:id="3787" w:author="jafary88@gmail.com" w:date="2022-05-11T18:17:00Z"/>
          <w:rFonts w:ascii="Times New Roman" w:eastAsiaTheme="minorEastAsia" w:hAnsi="Times New Roman"/>
          <w:rPrChange w:id="3788" w:author="Mohsen Jafarinejad" w:date="2019-05-12T10:51:00Z">
            <w:rPr>
              <w:del w:id="3789" w:author="jafary88@gmail.com" w:date="2022-05-11T18:17:00Z"/>
              <w:rFonts w:eastAsiaTheme="minorEastAsia"/>
            </w:rPr>
          </w:rPrChange>
        </w:rPr>
      </w:pPr>
      <w:del w:id="3790" w:author="jafary88@gmail.com" w:date="2022-05-11T18:17:00Z">
        <w:r w:rsidRPr="009667A9" w:rsidDel="00836C19">
          <w:rPr>
            <w:rFonts w:ascii="Times New Roman" w:hAnsi="Times New Roman"/>
            <w:i w:val="0"/>
            <w:rtl/>
            <w:rPrChange w:id="3791" w:author="Mohsen Jafarinejad" w:date="2019-05-12T10:51:00Z">
              <w:rPr>
                <w:rFonts w:cs="Times New Roman"/>
                <w:i/>
                <w:noProof/>
                <w:rtl/>
              </w:rPr>
            </w:rPrChange>
          </w:rPr>
          <w:delText>3-3-4</w:delText>
        </w:r>
        <w:r w:rsidR="00EA69A2" w:rsidRPr="009667A9" w:rsidDel="00836C19">
          <w:rPr>
            <w:rFonts w:ascii="Times New Roman" w:hAnsi="Times New Roman"/>
            <w:i w:val="0"/>
            <w:rtl/>
            <w:rPrChange w:id="379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3" w:author="Mohsen Jafarinejad" w:date="2019-05-12T10:51:00Z">
              <w:rPr>
                <w:rFonts w:cs="Times New Roman" w:hint="eastAsia"/>
                <w:i/>
                <w:noProof/>
                <w:rtl/>
              </w:rPr>
            </w:rPrChange>
          </w:rPr>
          <w:delText>محصولات</w:delText>
        </w:r>
        <w:r w:rsidR="00EA69A2" w:rsidRPr="009667A9" w:rsidDel="00836C19">
          <w:rPr>
            <w:rFonts w:ascii="Times New Roman" w:hAnsi="Times New Roman"/>
            <w:i w:val="0"/>
            <w:rtl/>
            <w:rPrChange w:id="379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5"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79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7"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798" w:author="Mohsen Jafarinejad" w:date="2019-05-12T10:51:00Z">
              <w:rPr>
                <w:rFonts w:cs="B Nazanin"/>
                <w:i/>
                <w:noProof/>
              </w:rPr>
            </w:rPrChange>
          </w:rPr>
          <w:tab/>
        </w:r>
      </w:del>
      <w:ins w:id="3799" w:author="Mohsen" w:date="2019-03-18T01:27:00Z">
        <w:del w:id="3800" w:author="jafary88@gmail.com" w:date="2022-05-11T18:17:00Z">
          <w:r w:rsidR="00C607BA" w:rsidRPr="009667A9" w:rsidDel="00836C19">
            <w:rPr>
              <w:rFonts w:ascii="Times New Roman" w:hAnsi="Times New Roman"/>
              <w:i w:val="0"/>
              <w:rtl/>
              <w:rPrChange w:id="3801" w:author="Mohsen Jafarinejad" w:date="2019-05-12T10:51:00Z">
                <w:rPr>
                  <w:rFonts w:cs="B Nazanin"/>
                  <w:i/>
                  <w:noProof/>
                  <w:rtl/>
                </w:rPr>
              </w:rPrChange>
            </w:rPr>
            <w:delText>53</w:delText>
          </w:r>
        </w:del>
      </w:ins>
      <w:del w:id="3802" w:author="jafary88@gmail.com" w:date="2022-05-11T18:17:00Z">
        <w:r w:rsidR="00EA69A2" w:rsidRPr="009667A9" w:rsidDel="00836C19">
          <w:rPr>
            <w:rFonts w:ascii="Times New Roman" w:hAnsi="Times New Roman"/>
            <w:i w:val="0"/>
            <w:rPrChange w:id="3803" w:author="Mohsen Jafarinejad" w:date="2019-05-12T10:51:00Z">
              <w:rPr>
                <w:rFonts w:cs="B Nazanin"/>
                <w:i/>
                <w:noProof/>
              </w:rPr>
            </w:rPrChange>
          </w:rPr>
          <w:delText>60</w:delText>
        </w:r>
      </w:del>
    </w:p>
    <w:p w14:paraId="57579E79" w14:textId="748E2625" w:rsidR="00EA69A2" w:rsidRPr="009667A9" w:rsidDel="00836C19" w:rsidRDefault="004D1950" w:rsidP="004E29A1">
      <w:pPr>
        <w:pStyle w:val="TOC2"/>
        <w:tabs>
          <w:tab w:val="right" w:leader="dot" w:pos="8827"/>
        </w:tabs>
        <w:bidi/>
        <w:rPr>
          <w:del w:id="3804" w:author="jafary88@gmail.com" w:date="2022-05-11T18:17:00Z"/>
          <w:rFonts w:ascii="Times New Roman" w:eastAsiaTheme="minorEastAsia" w:hAnsi="Times New Roman" w:cs="B Nazanin"/>
          <w:b w:val="0"/>
          <w:bCs w:val="0"/>
          <w:i/>
          <w:noProof/>
          <w:sz w:val="24"/>
          <w:szCs w:val="24"/>
          <w:rPrChange w:id="3805" w:author="Mohsen Jafarinejad" w:date="2019-05-12T10:51:00Z">
            <w:rPr>
              <w:del w:id="3806" w:author="jafary88@gmail.com" w:date="2022-05-11T18:17:00Z"/>
              <w:rFonts w:eastAsiaTheme="minorEastAsia" w:cs="B Nazanin"/>
              <w:b w:val="0"/>
              <w:bCs w:val="0"/>
              <w:noProof/>
              <w:sz w:val="20"/>
              <w:szCs w:val="20"/>
            </w:rPr>
          </w:rPrChange>
        </w:rPr>
      </w:pPr>
      <w:del w:id="3807" w:author="jafary88@gmail.com" w:date="2022-05-11T18:17:00Z">
        <w:r w:rsidRPr="009667A9" w:rsidDel="00836C19">
          <w:rPr>
            <w:rFonts w:ascii="Times New Roman" w:hAnsi="Times New Roman" w:cs="B Nazanin"/>
            <w:b w:val="0"/>
            <w:bCs w:val="0"/>
            <w:i/>
            <w:noProof/>
            <w:sz w:val="24"/>
            <w:szCs w:val="24"/>
            <w:rtl/>
            <w:rPrChange w:id="3808" w:author="Mohsen Jafarinejad" w:date="2019-05-12T10:51:00Z">
              <w:rPr>
                <w:rFonts w:cs="B Nazanin"/>
                <w:b w:val="0"/>
                <w:bCs w:val="0"/>
                <w:noProof/>
                <w:sz w:val="20"/>
                <w:szCs w:val="20"/>
                <w:rtl/>
              </w:rPr>
            </w:rPrChange>
          </w:rPr>
          <w:delText>3-4</w:delText>
        </w:r>
        <w:r w:rsidR="00EA69A2" w:rsidRPr="009667A9" w:rsidDel="00836C19">
          <w:rPr>
            <w:rFonts w:ascii="Times New Roman" w:hAnsi="Times New Roman" w:cs="B Nazanin"/>
            <w:b w:val="0"/>
            <w:bCs w:val="0"/>
            <w:i/>
            <w:noProof/>
            <w:sz w:val="24"/>
            <w:szCs w:val="24"/>
            <w:rtl/>
            <w:rPrChange w:id="380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0" w:author="Mohsen Jafarinejad" w:date="2019-05-12T10:51:00Z">
              <w:rPr>
                <w:rFonts w:cs="B Nazanin" w:hint="eastAsia"/>
                <w:b w:val="0"/>
                <w:bCs w:val="0"/>
                <w:noProof/>
                <w:sz w:val="20"/>
                <w:szCs w:val="20"/>
                <w:rtl/>
              </w:rPr>
            </w:rPrChange>
          </w:rPr>
          <w:delText>معادلات</w:delText>
        </w:r>
        <w:r w:rsidR="00EA69A2" w:rsidRPr="009667A9" w:rsidDel="00836C19">
          <w:rPr>
            <w:rFonts w:ascii="Times New Roman" w:hAnsi="Times New Roman" w:cs="B Nazanin"/>
            <w:b w:val="0"/>
            <w:bCs w:val="0"/>
            <w:i/>
            <w:noProof/>
            <w:sz w:val="24"/>
            <w:szCs w:val="24"/>
            <w:rtl/>
            <w:rPrChange w:id="381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2" w:author="Mohsen Jafarinejad" w:date="2019-05-12T10:51:00Z">
              <w:rPr>
                <w:rFonts w:cs="B Nazanin" w:hint="eastAsia"/>
                <w:b w:val="0"/>
                <w:bCs w:val="0"/>
                <w:noProof/>
                <w:sz w:val="20"/>
                <w:szCs w:val="20"/>
                <w:rtl/>
              </w:rPr>
            </w:rPrChange>
          </w:rPr>
          <w:delText>حاکم</w:delText>
        </w:r>
        <w:r w:rsidR="00EA69A2" w:rsidRPr="009667A9" w:rsidDel="00836C19">
          <w:rPr>
            <w:rFonts w:ascii="Times New Roman" w:hAnsi="Times New Roman" w:cs="B Nazanin"/>
            <w:b w:val="0"/>
            <w:bCs w:val="0"/>
            <w:i/>
            <w:noProof/>
            <w:sz w:val="24"/>
            <w:szCs w:val="24"/>
            <w:rtl/>
            <w:rPrChange w:id="381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4"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381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6" w:author="Mohsen Jafarinejad" w:date="2019-05-12T10:51:00Z">
              <w:rPr>
                <w:rFonts w:cs="B Nazanin" w:hint="eastAsia"/>
                <w:b w:val="0"/>
                <w:bCs w:val="0"/>
                <w:noProof/>
                <w:sz w:val="20"/>
                <w:szCs w:val="20"/>
                <w:rtl/>
              </w:rPr>
            </w:rPrChange>
          </w:rPr>
          <w:delText>مدل</w:delText>
        </w:r>
        <w:r w:rsidR="00EA69A2" w:rsidRPr="009667A9" w:rsidDel="00836C19">
          <w:rPr>
            <w:rFonts w:ascii="Times New Roman" w:hAnsi="Times New Roman" w:cs="B Nazanin"/>
            <w:b w:val="0"/>
            <w:bCs w:val="0"/>
            <w:i/>
            <w:noProof/>
            <w:sz w:val="24"/>
            <w:szCs w:val="24"/>
            <w:rtl/>
            <w:rPrChange w:id="38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8" w:author="Mohsen Jafarinejad" w:date="2019-05-12T10:51:00Z">
              <w:rPr>
                <w:rFonts w:cs="B Nazanin" w:hint="eastAsia"/>
                <w:b w:val="0"/>
                <w:bCs w:val="0"/>
                <w:noProof/>
                <w:sz w:val="20"/>
                <w:szCs w:val="20"/>
                <w:rtl/>
              </w:rPr>
            </w:rPrChange>
          </w:rPr>
          <w:delText>ساخته</w:delText>
        </w:r>
        <w:r w:rsidR="00EA69A2" w:rsidRPr="009667A9" w:rsidDel="00836C19">
          <w:rPr>
            <w:rFonts w:ascii="Times New Roman" w:hAnsi="Times New Roman" w:cs="B Nazanin"/>
            <w:b w:val="0"/>
            <w:bCs w:val="0"/>
            <w:i/>
            <w:noProof/>
            <w:sz w:val="24"/>
            <w:szCs w:val="24"/>
            <w:rtl/>
            <w:rPrChange w:id="38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0" w:author="Mohsen Jafarinejad" w:date="2019-05-12T10:51:00Z">
              <w:rPr>
                <w:rFonts w:cs="B Nazanin" w:hint="eastAsia"/>
                <w:b w:val="0"/>
                <w:bCs w:val="0"/>
                <w:noProof/>
                <w:sz w:val="20"/>
                <w:szCs w:val="20"/>
                <w:rtl/>
              </w:rPr>
            </w:rPrChange>
          </w:rPr>
          <w:delText>شده</w:delText>
        </w:r>
        <w:r w:rsidR="00EA69A2" w:rsidRPr="009667A9" w:rsidDel="00836C19">
          <w:rPr>
            <w:rFonts w:ascii="Times New Roman" w:hAnsi="Times New Roman" w:cs="B Nazanin"/>
            <w:b w:val="0"/>
            <w:bCs w:val="0"/>
            <w:i/>
            <w:noProof/>
            <w:sz w:val="24"/>
            <w:szCs w:val="24"/>
            <w:rtl/>
            <w:rPrChange w:id="38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2"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82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4" w:author="Mohsen Jafarinejad" w:date="2019-05-12T10:51:00Z">
              <w:rPr>
                <w:rFonts w:cs="B Nazanin" w:hint="eastAsia"/>
                <w:b w:val="0"/>
                <w:bCs w:val="0"/>
                <w:noProof/>
                <w:sz w:val="20"/>
                <w:szCs w:val="20"/>
                <w:rtl/>
              </w:rPr>
            </w:rPrChange>
          </w:rPr>
          <w:delText>فلوئنت</w:delText>
        </w:r>
        <w:r w:rsidR="00EA69A2" w:rsidRPr="009667A9" w:rsidDel="00836C19">
          <w:rPr>
            <w:rFonts w:ascii="Times New Roman" w:hAnsi="Times New Roman" w:cs="B Nazanin"/>
            <w:b w:val="0"/>
            <w:bCs w:val="0"/>
            <w:i/>
            <w:noProof/>
            <w:sz w:val="24"/>
            <w:szCs w:val="24"/>
            <w:rPrChange w:id="3825" w:author="Mohsen Jafarinejad" w:date="2019-05-12T10:51:00Z">
              <w:rPr>
                <w:rFonts w:cs="B Nazanin"/>
                <w:b w:val="0"/>
                <w:bCs w:val="0"/>
                <w:noProof/>
                <w:sz w:val="20"/>
                <w:szCs w:val="20"/>
              </w:rPr>
            </w:rPrChange>
          </w:rPr>
          <w:tab/>
        </w:r>
      </w:del>
      <w:ins w:id="3826" w:author="Mohsen" w:date="2019-03-18T01:27:00Z">
        <w:del w:id="3827" w:author="jafary88@gmail.com" w:date="2022-05-11T18:17:00Z">
          <w:r w:rsidR="00C607BA" w:rsidRPr="009667A9" w:rsidDel="00836C19">
            <w:rPr>
              <w:rFonts w:ascii="Times New Roman" w:hAnsi="Times New Roman" w:cs="B Nazanin"/>
              <w:i/>
              <w:noProof/>
              <w:sz w:val="24"/>
              <w:szCs w:val="24"/>
              <w:rtl/>
              <w:rPrChange w:id="3828" w:author="Mohsen Jafarinejad" w:date="2019-05-12T10:51:00Z">
                <w:rPr>
                  <w:rFonts w:asciiTheme="majorBidi" w:hAnsiTheme="majorBidi" w:cs="B Nazanin"/>
                  <w:i/>
                  <w:iCs/>
                  <w:noProof/>
                  <w:sz w:val="20"/>
                  <w:szCs w:val="20"/>
                  <w:rtl/>
                </w:rPr>
              </w:rPrChange>
            </w:rPr>
            <w:delText>54</w:delText>
          </w:r>
        </w:del>
      </w:ins>
      <w:del w:id="3829" w:author="jafary88@gmail.com" w:date="2022-05-11T18:17:00Z">
        <w:r w:rsidR="00EA69A2" w:rsidRPr="009667A9" w:rsidDel="00836C19">
          <w:rPr>
            <w:rFonts w:ascii="Times New Roman" w:hAnsi="Times New Roman" w:cs="B Nazanin"/>
            <w:b w:val="0"/>
            <w:bCs w:val="0"/>
            <w:i/>
            <w:noProof/>
            <w:sz w:val="24"/>
            <w:szCs w:val="24"/>
            <w:rPrChange w:id="3830" w:author="Mohsen Jafarinejad" w:date="2019-05-12T10:51:00Z">
              <w:rPr>
                <w:rFonts w:cs="B Nazanin"/>
                <w:b w:val="0"/>
                <w:bCs w:val="0"/>
                <w:noProof/>
                <w:sz w:val="20"/>
                <w:szCs w:val="20"/>
              </w:rPr>
            </w:rPrChange>
          </w:rPr>
          <w:delText>61</w:delText>
        </w:r>
      </w:del>
    </w:p>
    <w:p w14:paraId="576777F9" w14:textId="3D855C44" w:rsidR="00EA69A2" w:rsidRPr="009667A9" w:rsidDel="00836C19" w:rsidRDefault="004D1950" w:rsidP="004E29A1">
      <w:pPr>
        <w:pStyle w:val="TOC3"/>
        <w:rPr>
          <w:del w:id="3831" w:author="jafary88@gmail.com" w:date="2022-05-11T18:17:00Z"/>
          <w:rFonts w:ascii="Times New Roman" w:eastAsiaTheme="minorEastAsia" w:hAnsi="Times New Roman"/>
          <w:rPrChange w:id="3832" w:author="Mohsen Jafarinejad" w:date="2019-05-12T10:51:00Z">
            <w:rPr>
              <w:del w:id="3833" w:author="jafary88@gmail.com" w:date="2022-05-11T18:17:00Z"/>
              <w:rFonts w:eastAsiaTheme="minorEastAsia"/>
            </w:rPr>
          </w:rPrChange>
        </w:rPr>
      </w:pPr>
      <w:del w:id="3834" w:author="jafary88@gmail.com" w:date="2022-05-11T18:17:00Z">
        <w:r w:rsidRPr="009667A9" w:rsidDel="00836C19">
          <w:rPr>
            <w:rFonts w:ascii="Times New Roman" w:hAnsi="Times New Roman"/>
            <w:i w:val="0"/>
            <w:rtl/>
            <w:rPrChange w:id="3835" w:author="Mohsen Jafarinejad" w:date="2019-05-12T10:51:00Z">
              <w:rPr>
                <w:rFonts w:cs="Times New Roman"/>
                <w:i/>
                <w:noProof/>
                <w:rtl/>
              </w:rPr>
            </w:rPrChange>
          </w:rPr>
          <w:delText>3-4-1</w:delText>
        </w:r>
        <w:r w:rsidR="00EA69A2" w:rsidRPr="009667A9" w:rsidDel="00836C19">
          <w:rPr>
            <w:rFonts w:ascii="Times New Roman" w:hAnsi="Times New Roman"/>
            <w:i w:val="0"/>
            <w:rtl/>
            <w:rPrChange w:id="383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37" w:author="Mohsen Jafarinejad" w:date="2019-05-12T10:51:00Z">
              <w:rPr>
                <w:rFonts w:cs="Times New Roman" w:hint="eastAsia"/>
                <w:i/>
                <w:noProof/>
                <w:rtl/>
              </w:rPr>
            </w:rPrChange>
          </w:rPr>
          <w:delText>محاسبات</w:delText>
        </w:r>
        <w:r w:rsidR="00EA69A2" w:rsidRPr="009667A9" w:rsidDel="00836C19">
          <w:rPr>
            <w:rFonts w:ascii="Times New Roman" w:hAnsi="Times New Roman"/>
            <w:i w:val="0"/>
            <w:rtl/>
            <w:rPrChange w:id="383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39" w:author="Mohsen Jafarinejad" w:date="2019-05-12T10:51:00Z">
              <w:rPr>
                <w:rFonts w:cs="Times New Roman" w:hint="eastAsia"/>
                <w:i/>
                <w:noProof/>
                <w:rtl/>
              </w:rPr>
            </w:rPrChange>
          </w:rPr>
          <w:delText>مربوط</w:delText>
        </w:r>
        <w:r w:rsidR="00EA69A2" w:rsidRPr="009667A9" w:rsidDel="00836C19">
          <w:rPr>
            <w:rFonts w:ascii="Times New Roman" w:hAnsi="Times New Roman"/>
            <w:i w:val="0"/>
            <w:rtl/>
            <w:rPrChange w:id="384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1" w:author="Mohsen Jafarinejad" w:date="2019-05-12T10:51:00Z">
              <w:rPr>
                <w:rFonts w:cs="Times New Roman" w:hint="eastAsia"/>
                <w:i/>
                <w:noProof/>
                <w:rtl/>
              </w:rPr>
            </w:rPrChange>
          </w:rPr>
          <w:delText>به</w:delText>
        </w:r>
        <w:r w:rsidR="00EA69A2" w:rsidRPr="009667A9" w:rsidDel="00836C19">
          <w:rPr>
            <w:rFonts w:ascii="Times New Roman" w:hAnsi="Times New Roman"/>
            <w:i w:val="0"/>
            <w:rtl/>
            <w:rPrChange w:id="38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3" w:author="Mohsen Jafarinejad" w:date="2019-05-12T10:51:00Z">
              <w:rPr>
                <w:rFonts w:cs="Times New Roman" w:hint="eastAsia"/>
                <w:i/>
                <w:noProof/>
                <w:rtl/>
              </w:rPr>
            </w:rPrChange>
          </w:rPr>
          <w:delText>گونه‌ها</w:delText>
        </w:r>
        <w:r w:rsidR="00EA69A2" w:rsidRPr="009667A9" w:rsidDel="00836C19">
          <w:rPr>
            <w:rFonts w:ascii="Times New Roman" w:hAnsi="Times New Roman"/>
            <w:i w:val="0"/>
            <w:rtl/>
            <w:rPrChange w:id="38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5" w:author="Mohsen Jafarinejad" w:date="2019-05-12T10:51:00Z">
              <w:rPr>
                <w:rFonts w:cs="Times New Roman" w:hint="eastAsia"/>
                <w:i/>
                <w:noProof/>
                <w:rtl/>
              </w:rPr>
            </w:rPrChange>
          </w:rPr>
          <w:delText>در</w:delText>
        </w:r>
        <w:r w:rsidR="00EA69A2" w:rsidRPr="009667A9" w:rsidDel="00836C19">
          <w:rPr>
            <w:rFonts w:ascii="Times New Roman" w:hAnsi="Times New Roman"/>
            <w:i w:val="0"/>
            <w:rtl/>
            <w:rPrChange w:id="38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7" w:author="Mohsen Jafarinejad" w:date="2019-05-12T10:51:00Z">
              <w:rPr>
                <w:rFonts w:cs="Times New Roman" w:hint="eastAsia"/>
                <w:i/>
                <w:noProof/>
                <w:rtl/>
              </w:rPr>
            </w:rPrChange>
          </w:rPr>
          <w:delText>فلوئنت</w:delText>
        </w:r>
        <w:r w:rsidR="00EA69A2" w:rsidRPr="009667A9" w:rsidDel="00836C19">
          <w:rPr>
            <w:rFonts w:ascii="Times New Roman" w:hAnsi="Times New Roman"/>
            <w:i w:val="0"/>
            <w:rPrChange w:id="3848" w:author="Mohsen Jafarinejad" w:date="2019-05-12T10:51:00Z">
              <w:rPr>
                <w:rFonts w:cs="B Nazanin"/>
                <w:i/>
                <w:noProof/>
              </w:rPr>
            </w:rPrChange>
          </w:rPr>
          <w:tab/>
        </w:r>
      </w:del>
      <w:ins w:id="3849" w:author="Mohsen" w:date="2019-03-18T01:27:00Z">
        <w:del w:id="3850" w:author="jafary88@gmail.com" w:date="2022-05-11T18:17:00Z">
          <w:r w:rsidR="00C607BA" w:rsidRPr="009667A9" w:rsidDel="00836C19">
            <w:rPr>
              <w:rFonts w:ascii="Times New Roman" w:hAnsi="Times New Roman"/>
              <w:i w:val="0"/>
              <w:rtl/>
              <w:rPrChange w:id="3851" w:author="Mohsen Jafarinejad" w:date="2019-05-12T10:51:00Z">
                <w:rPr>
                  <w:rFonts w:cs="B Nazanin"/>
                  <w:i/>
                  <w:noProof/>
                  <w:rtl/>
                </w:rPr>
              </w:rPrChange>
            </w:rPr>
            <w:delText>54</w:delText>
          </w:r>
        </w:del>
      </w:ins>
      <w:del w:id="3852" w:author="jafary88@gmail.com" w:date="2022-05-11T18:17:00Z">
        <w:r w:rsidR="00EA69A2" w:rsidRPr="009667A9" w:rsidDel="00836C19">
          <w:rPr>
            <w:rFonts w:ascii="Times New Roman" w:hAnsi="Times New Roman"/>
            <w:i w:val="0"/>
            <w:rPrChange w:id="3853" w:author="Mohsen Jafarinejad" w:date="2019-05-12T10:51:00Z">
              <w:rPr>
                <w:rFonts w:cs="B Nazanin"/>
                <w:i/>
                <w:noProof/>
              </w:rPr>
            </w:rPrChange>
          </w:rPr>
          <w:delText>61</w:delText>
        </w:r>
      </w:del>
    </w:p>
    <w:p w14:paraId="37727A80" w14:textId="3C9292CB" w:rsidR="00EA69A2" w:rsidRPr="009667A9" w:rsidDel="00836C19" w:rsidRDefault="00EA69A2" w:rsidP="00795FC2">
      <w:pPr>
        <w:pStyle w:val="TOC3"/>
        <w:rPr>
          <w:del w:id="3854" w:author="jafary88@gmail.com" w:date="2022-05-11T18:17:00Z"/>
          <w:rFonts w:ascii="Times New Roman" w:eastAsiaTheme="minorEastAsia" w:hAnsi="Times New Roman"/>
          <w:rPrChange w:id="3855" w:author="Mohsen Jafarinejad" w:date="2019-05-12T10:51:00Z">
            <w:rPr>
              <w:del w:id="3856" w:author="jafary88@gmail.com" w:date="2022-05-11T18:17:00Z"/>
              <w:rFonts w:eastAsiaTheme="minorEastAsia"/>
            </w:rPr>
          </w:rPrChange>
        </w:rPr>
      </w:pPr>
      <w:del w:id="3857" w:author="jafary88@gmail.com" w:date="2022-05-11T18:17:00Z">
        <w:r w:rsidRPr="009667A9" w:rsidDel="00836C19">
          <w:rPr>
            <w:rFonts w:ascii="Times New Roman" w:hAnsi="Times New Roman"/>
            <w:i w:val="0"/>
            <w:rPrChange w:id="3858" w:author="Mohsen Jafarinejad" w:date="2019-05-12T10:51:00Z">
              <w:rPr>
                <w:rFonts w:cs="B Nazanin"/>
                <w:i/>
                <w:noProof/>
              </w:rPr>
            </w:rPrChange>
          </w:rPr>
          <w:delText>2-4-3</w:delText>
        </w:r>
      </w:del>
      <w:ins w:id="3859" w:author="Mohsen" w:date="2019-03-17T19:25:00Z">
        <w:del w:id="3860" w:author="jafary88@gmail.com" w:date="2022-05-11T18:17:00Z">
          <w:r w:rsidR="00EB6040" w:rsidRPr="009667A9" w:rsidDel="00836C19">
            <w:rPr>
              <w:rFonts w:ascii="Times New Roman" w:hAnsi="Times New Roman"/>
              <w:i w:val="0"/>
              <w:rtl/>
              <w:rPrChange w:id="3861" w:author="Mohsen Jafarinejad" w:date="2019-05-12T10:51:00Z">
                <w:rPr>
                  <w:rFonts w:cs="B Nazanin"/>
                  <w:i/>
                  <w:noProof/>
                  <w:rtl/>
                </w:rPr>
              </w:rPrChange>
            </w:rPr>
            <w:delText>3-4-2</w:delText>
          </w:r>
        </w:del>
      </w:ins>
      <w:del w:id="3862" w:author="jafary88@gmail.com" w:date="2022-05-11T18:17:00Z">
        <w:r w:rsidRPr="009667A9" w:rsidDel="00836C19">
          <w:rPr>
            <w:rFonts w:ascii="Times New Roman" w:hAnsi="Times New Roman"/>
            <w:i w:val="0"/>
            <w:rtl/>
            <w:rPrChange w:id="3863" w:author="Mohsen Jafarinejad" w:date="2019-05-12T10:51:00Z">
              <w:rPr>
                <w:rFonts w:cs="Times New Roman"/>
                <w:i/>
                <w:noProof/>
                <w:rtl/>
              </w:rPr>
            </w:rPrChange>
          </w:rPr>
          <w:delText xml:space="preserve"> </w:delText>
        </w:r>
      </w:del>
      <w:ins w:id="3864" w:author="Mohsen" w:date="2019-03-17T16:51:00Z">
        <w:del w:id="3865" w:author="jafary88@gmail.com" w:date="2022-05-11T18:17:00Z">
          <w:r w:rsidR="00CF0011" w:rsidRPr="009667A9" w:rsidDel="00836C19">
            <w:rPr>
              <w:rFonts w:ascii="Times New Roman" w:hAnsi="Times New Roman" w:hint="eastAsia"/>
              <w:i w:val="0"/>
              <w:rtl/>
              <w:rPrChange w:id="3866" w:author="Mohsen Jafarinejad" w:date="2019-05-12T10:51:00Z">
                <w:rPr>
                  <w:rFonts w:cs="Times New Roman" w:hint="eastAsia"/>
                  <w:i/>
                  <w:noProof/>
                  <w:rtl/>
                </w:rPr>
              </w:rPrChange>
            </w:rPr>
            <w:delText>مکان</w:delText>
          </w:r>
          <w:r w:rsidR="00CF0011" w:rsidRPr="009667A9" w:rsidDel="00836C19">
            <w:rPr>
              <w:rFonts w:ascii="Times New Roman" w:hAnsi="Times New Roman" w:hint="cs"/>
              <w:i w:val="0"/>
              <w:rtl/>
              <w:rPrChange w:id="3867"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868" w:author="Mohsen Jafarinejad" w:date="2019-05-12T10:51:00Z">
                <w:rPr>
                  <w:rFonts w:cs="Times New Roman" w:hint="eastAsia"/>
                  <w:i/>
                  <w:noProof/>
                  <w:rtl/>
                </w:rPr>
              </w:rPrChange>
            </w:rPr>
            <w:delText>زم‌ها</w:delText>
          </w:r>
          <w:r w:rsidR="00CF0011" w:rsidRPr="009667A9" w:rsidDel="00836C19">
            <w:rPr>
              <w:rFonts w:ascii="Times New Roman" w:hAnsi="Times New Roman" w:hint="cs"/>
              <w:i w:val="0"/>
              <w:rtl/>
              <w:rPrChange w:id="3869" w:author="Mohsen Jafarinejad" w:date="2019-05-12T10:51:00Z">
                <w:rPr>
                  <w:rFonts w:cs="Times New Roman" w:hint="cs"/>
                  <w:i/>
                  <w:noProof/>
                  <w:rtl/>
                </w:rPr>
              </w:rPrChange>
            </w:rPr>
            <w:delText>ی</w:delText>
          </w:r>
        </w:del>
      </w:ins>
      <w:del w:id="3870" w:author="jafary88@gmail.com" w:date="2022-05-11T18:17:00Z">
        <w:r w:rsidRPr="009667A9" w:rsidDel="00836C19">
          <w:rPr>
            <w:rFonts w:ascii="Times New Roman" w:hAnsi="Times New Roman" w:hint="eastAsia"/>
            <w:i w:val="0"/>
            <w:rtl/>
            <w:rPrChange w:id="3871" w:author="Mohsen Jafarinejad" w:date="2019-05-12T10:51:00Z">
              <w:rPr>
                <w:rFonts w:cs="Times New Roman" w:hint="eastAsia"/>
                <w:i/>
                <w:noProof/>
                <w:rtl/>
              </w:rPr>
            </w:rPrChange>
          </w:rPr>
          <w:delText>مکان</w:delText>
        </w:r>
        <w:r w:rsidRPr="009667A9" w:rsidDel="00836C19">
          <w:rPr>
            <w:rFonts w:ascii="Times New Roman" w:hAnsi="Times New Roman" w:hint="cs"/>
            <w:i w:val="0"/>
            <w:rtl/>
            <w:rPrChange w:id="3872"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73" w:author="Mohsen Jafarinejad" w:date="2019-05-12T10:51:00Z">
              <w:rPr>
                <w:rFonts w:cs="Times New Roman" w:hint="eastAsia"/>
                <w:i/>
                <w:noProof/>
                <w:rtl/>
              </w:rPr>
            </w:rPrChange>
          </w:rPr>
          <w:delText>زم</w:delText>
        </w:r>
        <w:r w:rsidRPr="009667A9" w:rsidDel="00836C19">
          <w:rPr>
            <w:rFonts w:ascii="Times New Roman" w:hAnsi="Times New Roman"/>
            <w:i w:val="0"/>
            <w:rtl/>
            <w:rPrChange w:id="3874"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75" w:author="Mohsen Jafarinejad" w:date="2019-05-12T10:51:00Z">
              <w:rPr>
                <w:rFonts w:cs="Times New Roman" w:hint="eastAsia"/>
                <w:i/>
                <w:noProof/>
                <w:rtl/>
              </w:rPr>
            </w:rPrChange>
          </w:rPr>
          <w:delText>ها</w:delText>
        </w:r>
        <w:r w:rsidRPr="009667A9" w:rsidDel="00836C19">
          <w:rPr>
            <w:rFonts w:ascii="Times New Roman" w:hAnsi="Times New Roman" w:hint="cs"/>
            <w:i w:val="0"/>
            <w:rtl/>
            <w:rPrChange w:id="3876" w:author="Mohsen Jafarinejad" w:date="2019-05-12T10:51:00Z">
              <w:rPr>
                <w:rFonts w:cs="Times New Roman" w:hint="cs"/>
                <w:i/>
                <w:noProof/>
                <w:rtl/>
              </w:rPr>
            </w:rPrChange>
          </w:rPr>
          <w:delText>ی</w:delText>
        </w:r>
        <w:r w:rsidRPr="009667A9" w:rsidDel="00836C19">
          <w:rPr>
            <w:rFonts w:ascii="Times New Roman" w:hAnsi="Times New Roman"/>
            <w:i w:val="0"/>
            <w:rtl/>
            <w:rPrChange w:id="3877"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78"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879"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0"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881"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2" w:author="Mohsen Jafarinejad" w:date="2019-05-12T10:51:00Z">
              <w:rPr>
                <w:rFonts w:cs="Times New Roman" w:hint="eastAsia"/>
                <w:i/>
                <w:noProof/>
                <w:rtl/>
              </w:rPr>
            </w:rPrChange>
          </w:rPr>
          <w:delText>پ</w:delText>
        </w:r>
        <w:r w:rsidRPr="009667A9" w:rsidDel="00836C19">
          <w:rPr>
            <w:rFonts w:ascii="Times New Roman" w:hAnsi="Times New Roman" w:hint="cs"/>
            <w:i w:val="0"/>
            <w:rtl/>
            <w:rPrChange w:id="3883"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84" w:author="Mohsen Jafarinejad" w:date="2019-05-12T10:51:00Z">
              <w:rPr>
                <w:rFonts w:cs="Times New Roman" w:hint="eastAsia"/>
                <w:i/>
                <w:noProof/>
                <w:rtl/>
              </w:rPr>
            </w:rPrChange>
          </w:rPr>
          <w:delText>ل</w:delText>
        </w:r>
        <w:r w:rsidRPr="009667A9" w:rsidDel="00836C19">
          <w:rPr>
            <w:rFonts w:ascii="Times New Roman" w:hAnsi="Times New Roman"/>
            <w:i w:val="0"/>
            <w:rtl/>
            <w:rPrChange w:id="3885"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6" w:author="Mohsen Jafarinejad" w:date="2019-05-12T10:51:00Z">
              <w:rPr>
                <w:rFonts w:cs="Times New Roman" w:hint="eastAsia"/>
                <w:i/>
                <w:noProof/>
                <w:rtl/>
              </w:rPr>
            </w:rPrChange>
          </w:rPr>
          <w:delText>سوخت</w:delText>
        </w:r>
        <w:r w:rsidRPr="009667A9" w:rsidDel="00836C19">
          <w:rPr>
            <w:rFonts w:ascii="Times New Roman" w:hAnsi="Times New Roman" w:hint="cs"/>
            <w:i w:val="0"/>
            <w:rtl/>
            <w:rPrChange w:id="3887" w:author="Mohsen Jafarinejad" w:date="2019-05-12T10:51:00Z">
              <w:rPr>
                <w:rFonts w:cs="Times New Roman" w:hint="cs"/>
                <w:i/>
                <w:noProof/>
                <w:rtl/>
              </w:rPr>
            </w:rPrChange>
          </w:rPr>
          <w:delText>ی</w:delText>
        </w:r>
        <w:r w:rsidRPr="009667A9" w:rsidDel="00836C19">
          <w:rPr>
            <w:rFonts w:ascii="Times New Roman" w:hAnsi="Times New Roman"/>
            <w:i w:val="0"/>
            <w:rtl/>
            <w:rPrChange w:id="3888"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9" w:author="Mohsen Jafarinejad" w:date="2019-05-12T10:51:00Z">
              <w:rPr>
                <w:rFonts w:cs="Times New Roman" w:hint="eastAsia"/>
                <w:i/>
                <w:noProof/>
                <w:rtl/>
              </w:rPr>
            </w:rPrChange>
          </w:rPr>
          <w:delText>م</w:delText>
        </w:r>
        <w:r w:rsidRPr="009667A9" w:rsidDel="00836C19">
          <w:rPr>
            <w:rFonts w:ascii="Times New Roman" w:hAnsi="Times New Roman" w:hint="cs"/>
            <w:i w:val="0"/>
            <w:rtl/>
            <w:rPrChange w:id="3890"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91" w:author="Mohsen Jafarinejad" w:date="2019-05-12T10:51:00Z">
              <w:rPr>
                <w:rFonts w:cs="Times New Roman" w:hint="eastAsia"/>
                <w:i/>
                <w:noProof/>
                <w:rtl/>
              </w:rPr>
            </w:rPrChange>
          </w:rPr>
          <w:delText>کروب</w:delText>
        </w:r>
        <w:r w:rsidRPr="009667A9" w:rsidDel="00836C19">
          <w:rPr>
            <w:rFonts w:ascii="Times New Roman" w:hAnsi="Times New Roman" w:hint="cs"/>
            <w:i w:val="0"/>
            <w:rtl/>
            <w:rPrChange w:id="3892" w:author="Mohsen Jafarinejad" w:date="2019-05-12T10:51:00Z">
              <w:rPr>
                <w:rFonts w:cs="Times New Roman" w:hint="cs"/>
                <w:i/>
                <w:noProof/>
                <w:rtl/>
              </w:rPr>
            </w:rPrChange>
          </w:rPr>
          <w:delText>ی</w:delText>
        </w:r>
        <w:r w:rsidRPr="009667A9" w:rsidDel="00836C19">
          <w:rPr>
            <w:rFonts w:ascii="Times New Roman" w:hAnsi="Times New Roman"/>
            <w:i w:val="0"/>
            <w:rPrChange w:id="3893" w:author="Mohsen Jafarinejad" w:date="2019-05-12T10:51:00Z">
              <w:rPr>
                <w:rFonts w:cs="B Nazanin"/>
                <w:i/>
                <w:noProof/>
              </w:rPr>
            </w:rPrChange>
          </w:rPr>
          <w:tab/>
        </w:r>
      </w:del>
      <w:ins w:id="3894" w:author="Mohsen" w:date="2019-03-18T01:27:00Z">
        <w:del w:id="3895" w:author="jafary88@gmail.com" w:date="2022-05-11T18:17:00Z">
          <w:r w:rsidR="00C607BA" w:rsidRPr="009667A9" w:rsidDel="00836C19">
            <w:rPr>
              <w:rFonts w:ascii="Times New Roman" w:hAnsi="Times New Roman"/>
              <w:i w:val="0"/>
              <w:rtl/>
              <w:rPrChange w:id="3896" w:author="Mohsen Jafarinejad" w:date="2019-05-12T10:51:00Z">
                <w:rPr>
                  <w:rFonts w:cs="B Nazanin"/>
                  <w:i/>
                  <w:noProof/>
                  <w:rtl/>
                </w:rPr>
              </w:rPrChange>
            </w:rPr>
            <w:delText>56</w:delText>
          </w:r>
        </w:del>
      </w:ins>
      <w:del w:id="3897" w:author="jafary88@gmail.com" w:date="2022-05-11T18:17:00Z">
        <w:r w:rsidRPr="009667A9" w:rsidDel="00836C19">
          <w:rPr>
            <w:rFonts w:ascii="Times New Roman" w:hAnsi="Times New Roman"/>
            <w:i w:val="0"/>
            <w:rPrChange w:id="3898" w:author="Mohsen Jafarinejad" w:date="2019-05-12T10:51:00Z">
              <w:rPr>
                <w:rFonts w:cs="B Nazanin"/>
                <w:i/>
                <w:noProof/>
              </w:rPr>
            </w:rPrChange>
          </w:rPr>
          <w:delText>63</w:delText>
        </w:r>
      </w:del>
    </w:p>
    <w:p w14:paraId="3DD261AF" w14:textId="09E5C622" w:rsidR="00EA69A2" w:rsidRPr="009667A9" w:rsidDel="00836C19" w:rsidRDefault="00EA69A2" w:rsidP="00CF7090">
      <w:pPr>
        <w:pStyle w:val="TOC3"/>
        <w:rPr>
          <w:del w:id="3899" w:author="jafary88@gmail.com" w:date="2022-05-11T18:17:00Z"/>
          <w:rFonts w:ascii="Times New Roman" w:eastAsiaTheme="minorEastAsia" w:hAnsi="Times New Roman"/>
          <w:rPrChange w:id="3900" w:author="Mohsen Jafarinejad" w:date="2019-05-12T10:51:00Z">
            <w:rPr>
              <w:del w:id="3901" w:author="jafary88@gmail.com" w:date="2022-05-11T18:17:00Z"/>
              <w:rFonts w:eastAsiaTheme="minorEastAsia"/>
            </w:rPr>
          </w:rPrChange>
        </w:rPr>
      </w:pPr>
      <w:del w:id="3902" w:author="jafary88@gmail.com" w:date="2022-05-11T18:17:00Z">
        <w:r w:rsidRPr="009667A9" w:rsidDel="00836C19">
          <w:rPr>
            <w:rFonts w:ascii="Times New Roman" w:hAnsi="Times New Roman"/>
            <w:i w:val="0"/>
            <w:rPrChange w:id="3903" w:author="Mohsen Jafarinejad" w:date="2019-05-12T10:51:00Z">
              <w:rPr>
                <w:rFonts w:cs="B Nazanin"/>
                <w:i/>
                <w:noProof/>
              </w:rPr>
            </w:rPrChange>
          </w:rPr>
          <w:delText>3-4-3</w:delText>
        </w:r>
      </w:del>
      <w:ins w:id="3904" w:author="Mohsen" w:date="2019-03-17T19:25:00Z">
        <w:del w:id="3905" w:author="jafary88@gmail.com" w:date="2022-05-11T18:17:00Z">
          <w:r w:rsidR="00EB6040" w:rsidRPr="009667A9" w:rsidDel="00836C19">
            <w:rPr>
              <w:rFonts w:ascii="Times New Roman" w:hAnsi="Times New Roman"/>
              <w:i w:val="0"/>
              <w:rtl/>
              <w:rPrChange w:id="3906" w:author="Mohsen Jafarinejad" w:date="2019-05-12T10:51:00Z">
                <w:rPr>
                  <w:rFonts w:cs="B Nazanin"/>
                  <w:i/>
                  <w:noProof/>
                  <w:rtl/>
                </w:rPr>
              </w:rPrChange>
            </w:rPr>
            <w:delText>3-4-3</w:delText>
          </w:r>
        </w:del>
      </w:ins>
      <w:del w:id="3907" w:author="jafary88@gmail.com" w:date="2022-05-11T18:17:00Z">
        <w:r w:rsidRPr="009667A9" w:rsidDel="00836C19">
          <w:rPr>
            <w:rFonts w:ascii="Times New Roman" w:hAnsi="Times New Roman"/>
            <w:i w:val="0"/>
            <w:rtl/>
            <w:rPrChange w:id="3908"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09"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1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1" w:author="Mohsen Jafarinejad" w:date="2019-05-12T10:51:00Z">
              <w:rPr>
                <w:rFonts w:cs="Times New Roman" w:hint="eastAsia"/>
                <w:i/>
                <w:noProof/>
                <w:rtl/>
              </w:rPr>
            </w:rPrChange>
          </w:rPr>
          <w:delText>گونه‌ها</w:delText>
        </w:r>
        <w:r w:rsidRPr="009667A9" w:rsidDel="00836C19">
          <w:rPr>
            <w:rFonts w:ascii="Times New Roman" w:hAnsi="Times New Roman"/>
            <w:i w:val="0"/>
            <w:rtl/>
            <w:rPrChange w:id="391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3"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914"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5" w:author="Mohsen Jafarinejad" w:date="2019-05-12T10:51:00Z">
              <w:rPr>
                <w:rFonts w:cs="Times New Roman" w:hint="eastAsia"/>
                <w:i/>
                <w:noProof/>
                <w:rtl/>
              </w:rPr>
            </w:rPrChange>
          </w:rPr>
          <w:delText>فلوئنت</w:delText>
        </w:r>
        <w:r w:rsidRPr="009667A9" w:rsidDel="00836C19">
          <w:rPr>
            <w:rFonts w:ascii="Times New Roman" w:hAnsi="Times New Roman"/>
            <w:i w:val="0"/>
            <w:rPrChange w:id="3916" w:author="Mohsen Jafarinejad" w:date="2019-05-12T10:51:00Z">
              <w:rPr>
                <w:rFonts w:cs="B Nazanin"/>
                <w:i/>
                <w:noProof/>
              </w:rPr>
            </w:rPrChange>
          </w:rPr>
          <w:tab/>
        </w:r>
      </w:del>
      <w:ins w:id="3917" w:author="Mohsen" w:date="2019-03-18T01:27:00Z">
        <w:del w:id="3918" w:author="jafary88@gmail.com" w:date="2022-05-11T18:17:00Z">
          <w:r w:rsidR="00C607BA" w:rsidRPr="009667A9" w:rsidDel="00836C19">
            <w:rPr>
              <w:rFonts w:ascii="Times New Roman" w:hAnsi="Times New Roman"/>
              <w:i w:val="0"/>
              <w:rtl/>
              <w:rPrChange w:id="3919" w:author="Mohsen Jafarinejad" w:date="2019-05-12T10:51:00Z">
                <w:rPr>
                  <w:rFonts w:cs="B Nazanin"/>
                  <w:i/>
                  <w:noProof/>
                  <w:rtl/>
                </w:rPr>
              </w:rPrChange>
            </w:rPr>
            <w:delText>56</w:delText>
          </w:r>
        </w:del>
      </w:ins>
      <w:del w:id="3920" w:author="jafary88@gmail.com" w:date="2022-05-11T18:17:00Z">
        <w:r w:rsidRPr="009667A9" w:rsidDel="00836C19">
          <w:rPr>
            <w:rFonts w:ascii="Times New Roman" w:hAnsi="Times New Roman"/>
            <w:i w:val="0"/>
            <w:rPrChange w:id="3921" w:author="Mohsen Jafarinejad" w:date="2019-05-12T10:51:00Z">
              <w:rPr>
                <w:rFonts w:cs="B Nazanin"/>
                <w:i/>
                <w:noProof/>
              </w:rPr>
            </w:rPrChange>
          </w:rPr>
          <w:delText>63</w:delText>
        </w:r>
      </w:del>
    </w:p>
    <w:p w14:paraId="4AFA409A" w14:textId="3AB19929" w:rsidR="00EA69A2" w:rsidRPr="009667A9" w:rsidDel="00836C19" w:rsidRDefault="00EA69A2" w:rsidP="00C60693">
      <w:pPr>
        <w:pStyle w:val="TOC3"/>
        <w:rPr>
          <w:del w:id="3922" w:author="jafary88@gmail.com" w:date="2022-05-11T18:17:00Z"/>
          <w:rFonts w:ascii="Times New Roman" w:eastAsiaTheme="minorEastAsia" w:hAnsi="Times New Roman"/>
          <w:rPrChange w:id="3923" w:author="Mohsen Jafarinejad" w:date="2019-05-12T10:51:00Z">
            <w:rPr>
              <w:del w:id="3924" w:author="jafary88@gmail.com" w:date="2022-05-11T18:17:00Z"/>
              <w:rFonts w:eastAsiaTheme="minorEastAsia"/>
            </w:rPr>
          </w:rPrChange>
        </w:rPr>
      </w:pPr>
      <w:del w:id="3925" w:author="jafary88@gmail.com" w:date="2022-05-11T18:17:00Z">
        <w:r w:rsidRPr="009667A9" w:rsidDel="00836C19">
          <w:rPr>
            <w:rFonts w:ascii="Times New Roman" w:hAnsi="Times New Roman"/>
            <w:i w:val="0"/>
            <w:rPrChange w:id="3926" w:author="Mohsen Jafarinejad" w:date="2019-05-12T10:51:00Z">
              <w:rPr>
                <w:rFonts w:cs="B Nazanin"/>
                <w:i/>
                <w:noProof/>
              </w:rPr>
            </w:rPrChange>
          </w:rPr>
          <w:delText>4-4-3</w:delText>
        </w:r>
      </w:del>
      <w:ins w:id="3927" w:author="Mohsen" w:date="2019-03-17T19:25:00Z">
        <w:del w:id="3928" w:author="jafary88@gmail.com" w:date="2022-05-11T18:17:00Z">
          <w:r w:rsidR="00EB6040" w:rsidRPr="009667A9" w:rsidDel="00836C19">
            <w:rPr>
              <w:rFonts w:ascii="Times New Roman" w:hAnsi="Times New Roman"/>
              <w:i w:val="0"/>
              <w:rtl/>
              <w:rPrChange w:id="3929" w:author="Mohsen Jafarinejad" w:date="2019-05-12T10:51:00Z">
                <w:rPr>
                  <w:rFonts w:cs="B Nazanin"/>
                  <w:i/>
                  <w:noProof/>
                  <w:rtl/>
                </w:rPr>
              </w:rPrChange>
            </w:rPr>
            <w:delText>3-4-4</w:delText>
          </w:r>
        </w:del>
      </w:ins>
      <w:del w:id="3930" w:author="jafary88@gmail.com" w:date="2022-05-11T18:17:00Z">
        <w:r w:rsidRPr="009667A9" w:rsidDel="00836C19">
          <w:rPr>
            <w:rFonts w:ascii="Times New Roman" w:hAnsi="Times New Roman"/>
            <w:i w:val="0"/>
            <w:rtl/>
            <w:rPrChange w:id="3931"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2"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33"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4" w:author="Mohsen Jafarinejad" w:date="2019-05-12T10:51:00Z">
              <w:rPr>
                <w:rFonts w:cs="Times New Roman" w:hint="eastAsia"/>
                <w:i/>
                <w:noProof/>
                <w:rtl/>
              </w:rPr>
            </w:rPrChange>
          </w:rPr>
          <w:delText>شارژ</w:delText>
        </w:r>
        <w:r w:rsidRPr="009667A9" w:rsidDel="00836C19">
          <w:rPr>
            <w:rFonts w:ascii="Times New Roman" w:hAnsi="Times New Roman"/>
            <w:i w:val="0"/>
            <w:rPrChange w:id="3935" w:author="Mohsen Jafarinejad" w:date="2019-05-12T10:51:00Z">
              <w:rPr>
                <w:rFonts w:cs="B Nazanin"/>
                <w:i/>
                <w:noProof/>
              </w:rPr>
            </w:rPrChange>
          </w:rPr>
          <w:tab/>
        </w:r>
      </w:del>
      <w:ins w:id="3936" w:author="Mohsen" w:date="2019-03-18T01:27:00Z">
        <w:del w:id="3937" w:author="jafary88@gmail.com" w:date="2022-05-11T18:17:00Z">
          <w:r w:rsidR="00C607BA" w:rsidRPr="009667A9" w:rsidDel="00836C19">
            <w:rPr>
              <w:rFonts w:ascii="Times New Roman" w:hAnsi="Times New Roman"/>
              <w:i w:val="0"/>
              <w:rtl/>
              <w:rPrChange w:id="3938" w:author="Mohsen Jafarinejad" w:date="2019-05-12T10:51:00Z">
                <w:rPr>
                  <w:rFonts w:cs="B Nazanin"/>
                  <w:i/>
                  <w:noProof/>
                  <w:rtl/>
                </w:rPr>
              </w:rPrChange>
            </w:rPr>
            <w:delText>57</w:delText>
          </w:r>
        </w:del>
      </w:ins>
      <w:del w:id="3939" w:author="jafary88@gmail.com" w:date="2022-05-11T18:17:00Z">
        <w:r w:rsidRPr="009667A9" w:rsidDel="00836C19">
          <w:rPr>
            <w:rFonts w:ascii="Times New Roman" w:hAnsi="Times New Roman"/>
            <w:i w:val="0"/>
            <w:rPrChange w:id="3940" w:author="Mohsen Jafarinejad" w:date="2019-05-12T10:51:00Z">
              <w:rPr>
                <w:rFonts w:cs="B Nazanin"/>
                <w:i/>
                <w:noProof/>
              </w:rPr>
            </w:rPrChange>
          </w:rPr>
          <w:delText>64</w:delText>
        </w:r>
      </w:del>
    </w:p>
    <w:p w14:paraId="7D8D3F77" w14:textId="465690C9" w:rsidR="00EA69A2" w:rsidRPr="009667A9" w:rsidDel="00836C19" w:rsidRDefault="00EA69A2" w:rsidP="00695D04">
      <w:pPr>
        <w:pStyle w:val="TOC3"/>
        <w:rPr>
          <w:del w:id="3941" w:author="jafary88@gmail.com" w:date="2022-05-11T18:17:00Z"/>
          <w:rFonts w:ascii="Times New Roman" w:eastAsiaTheme="minorEastAsia" w:hAnsi="Times New Roman"/>
          <w:rPrChange w:id="3942" w:author="Mohsen Jafarinejad" w:date="2019-05-12T10:51:00Z">
            <w:rPr>
              <w:del w:id="3943" w:author="jafary88@gmail.com" w:date="2022-05-11T18:17:00Z"/>
              <w:rFonts w:eastAsiaTheme="minorEastAsia"/>
            </w:rPr>
          </w:rPrChange>
        </w:rPr>
      </w:pPr>
      <w:del w:id="3944" w:author="jafary88@gmail.com" w:date="2022-05-11T18:17:00Z">
        <w:r w:rsidRPr="009667A9" w:rsidDel="00836C19">
          <w:rPr>
            <w:rFonts w:ascii="Times New Roman" w:hAnsi="Times New Roman"/>
            <w:i w:val="0"/>
            <w:rPrChange w:id="3945" w:author="Mohsen Jafarinejad" w:date="2019-05-12T10:51:00Z">
              <w:rPr>
                <w:rFonts w:cs="B Nazanin"/>
                <w:i/>
                <w:noProof/>
              </w:rPr>
            </w:rPrChange>
          </w:rPr>
          <w:delText>5-4-3</w:delText>
        </w:r>
      </w:del>
      <w:ins w:id="3946" w:author="Mohsen" w:date="2019-03-17T19:26:00Z">
        <w:del w:id="3947" w:author="jafary88@gmail.com" w:date="2022-05-11T18:17:00Z">
          <w:r w:rsidR="00EB6040" w:rsidRPr="009667A9" w:rsidDel="00836C19">
            <w:rPr>
              <w:rFonts w:ascii="Times New Roman" w:hAnsi="Times New Roman"/>
              <w:i w:val="0"/>
              <w:rtl/>
              <w:rPrChange w:id="3948" w:author="Mohsen Jafarinejad" w:date="2019-05-12T10:51:00Z">
                <w:rPr>
                  <w:rFonts w:cs="B Nazanin"/>
                  <w:i/>
                  <w:noProof/>
                  <w:rtl/>
                </w:rPr>
              </w:rPrChange>
            </w:rPr>
            <w:delText>3-4-5</w:delText>
          </w:r>
        </w:del>
      </w:ins>
      <w:del w:id="3949" w:author="jafary88@gmail.com" w:date="2022-05-11T18:17:00Z">
        <w:r w:rsidRPr="009667A9" w:rsidDel="00836C19">
          <w:rPr>
            <w:rFonts w:ascii="Times New Roman" w:hAnsi="Times New Roman"/>
            <w:i w:val="0"/>
            <w:rtl/>
            <w:rPrChange w:id="395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1" w:author="Mohsen Jafarinejad" w:date="2019-05-12T10:51:00Z">
              <w:rPr>
                <w:rFonts w:cs="Times New Roman" w:hint="eastAsia"/>
                <w:i/>
                <w:noProof/>
                <w:rtl/>
              </w:rPr>
            </w:rPrChange>
          </w:rPr>
          <w:delText>معادلات</w:delText>
        </w:r>
        <w:r w:rsidRPr="009667A9" w:rsidDel="00836C19">
          <w:rPr>
            <w:rFonts w:ascii="Times New Roman" w:hAnsi="Times New Roman"/>
            <w:i w:val="0"/>
            <w:rtl/>
            <w:rPrChange w:id="395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3" w:author="Mohsen Jafarinejad" w:date="2019-05-12T10:51:00Z">
              <w:rPr>
                <w:rFonts w:cs="Times New Roman" w:hint="eastAsia"/>
                <w:i/>
                <w:noProof/>
                <w:rtl/>
              </w:rPr>
            </w:rPrChange>
          </w:rPr>
          <w:delText>واکنش</w:delText>
        </w:r>
        <w:r w:rsidRPr="009667A9" w:rsidDel="00836C19">
          <w:rPr>
            <w:rFonts w:ascii="Times New Roman" w:hAnsi="Times New Roman"/>
            <w:i w:val="0"/>
            <w:rPrChange w:id="3954" w:author="Mohsen Jafarinejad" w:date="2019-05-12T10:51:00Z">
              <w:rPr>
                <w:rFonts w:cs="B Nazanin"/>
                <w:i/>
                <w:noProof/>
              </w:rPr>
            </w:rPrChange>
          </w:rPr>
          <w:tab/>
        </w:r>
      </w:del>
      <w:ins w:id="3955" w:author="Mohsen" w:date="2019-03-18T01:27:00Z">
        <w:del w:id="3956" w:author="jafary88@gmail.com" w:date="2022-05-11T18:17:00Z">
          <w:r w:rsidR="00C607BA" w:rsidRPr="009667A9" w:rsidDel="00836C19">
            <w:rPr>
              <w:rFonts w:ascii="Times New Roman" w:hAnsi="Times New Roman"/>
              <w:i w:val="0"/>
              <w:rtl/>
              <w:rPrChange w:id="3957" w:author="Mohsen Jafarinejad" w:date="2019-05-12T10:51:00Z">
                <w:rPr>
                  <w:rFonts w:cs="B Nazanin"/>
                  <w:i/>
                  <w:noProof/>
                  <w:rtl/>
                </w:rPr>
              </w:rPrChange>
            </w:rPr>
            <w:delText>58</w:delText>
          </w:r>
        </w:del>
      </w:ins>
      <w:del w:id="3958" w:author="jafary88@gmail.com" w:date="2022-05-11T18:17:00Z">
        <w:r w:rsidRPr="009667A9" w:rsidDel="00836C19">
          <w:rPr>
            <w:rFonts w:ascii="Times New Roman" w:hAnsi="Times New Roman"/>
            <w:i w:val="0"/>
            <w:rPrChange w:id="3959" w:author="Mohsen Jafarinejad" w:date="2019-05-12T10:51:00Z">
              <w:rPr>
                <w:rFonts w:cs="B Nazanin"/>
                <w:i/>
                <w:noProof/>
              </w:rPr>
            </w:rPrChange>
          </w:rPr>
          <w:delText>65</w:delText>
        </w:r>
      </w:del>
    </w:p>
    <w:p w14:paraId="2EC8AB2C" w14:textId="44BF89D0" w:rsidR="00EA69A2" w:rsidRPr="009667A9" w:rsidDel="00836C19" w:rsidRDefault="00EA69A2" w:rsidP="004E29A1">
      <w:pPr>
        <w:pStyle w:val="TOC2"/>
        <w:tabs>
          <w:tab w:val="right" w:leader="dot" w:pos="8827"/>
        </w:tabs>
        <w:bidi/>
        <w:rPr>
          <w:del w:id="3960" w:author="jafary88@gmail.com" w:date="2022-05-11T18:17:00Z"/>
          <w:rFonts w:ascii="Times New Roman" w:eastAsiaTheme="minorEastAsia" w:hAnsi="Times New Roman" w:cs="B Nazanin"/>
          <w:b w:val="0"/>
          <w:bCs w:val="0"/>
          <w:i/>
          <w:noProof/>
          <w:sz w:val="24"/>
          <w:szCs w:val="24"/>
          <w:rPrChange w:id="3961" w:author="Mohsen Jafarinejad" w:date="2019-05-12T10:51:00Z">
            <w:rPr>
              <w:del w:id="3962" w:author="jafary88@gmail.com" w:date="2022-05-11T18:17:00Z"/>
              <w:rFonts w:eastAsiaTheme="minorEastAsia" w:cs="B Nazanin"/>
              <w:b w:val="0"/>
              <w:bCs w:val="0"/>
              <w:noProof/>
              <w:sz w:val="20"/>
              <w:szCs w:val="20"/>
            </w:rPr>
          </w:rPrChange>
        </w:rPr>
      </w:pPr>
      <w:del w:id="3963" w:author="jafary88@gmail.com" w:date="2022-05-11T18:17:00Z">
        <w:r w:rsidRPr="009667A9" w:rsidDel="00836C19">
          <w:rPr>
            <w:rFonts w:ascii="Times New Roman" w:hAnsi="Times New Roman" w:cs="B Nazanin"/>
            <w:b w:val="0"/>
            <w:bCs w:val="0"/>
            <w:i/>
            <w:noProof/>
            <w:sz w:val="24"/>
            <w:szCs w:val="24"/>
            <w:rPrChange w:id="3964" w:author="Mohsen Jafarinejad" w:date="2019-05-12T10:51:00Z">
              <w:rPr>
                <w:rFonts w:cs="B Nazanin"/>
                <w:b w:val="0"/>
                <w:bCs w:val="0"/>
                <w:noProof/>
                <w:sz w:val="20"/>
                <w:szCs w:val="20"/>
              </w:rPr>
            </w:rPrChange>
          </w:rPr>
          <w:delText>5-3</w:delText>
        </w:r>
      </w:del>
      <w:ins w:id="3965" w:author="Mohsen" w:date="2019-03-17T19:26:00Z">
        <w:del w:id="3966" w:author="jafary88@gmail.com" w:date="2022-05-11T18:17:00Z">
          <w:r w:rsidR="00EB6040" w:rsidRPr="009667A9" w:rsidDel="00836C19">
            <w:rPr>
              <w:rFonts w:ascii="Times New Roman" w:hAnsi="Times New Roman" w:cs="B Nazanin"/>
              <w:i/>
              <w:noProof/>
              <w:sz w:val="24"/>
              <w:szCs w:val="24"/>
              <w:rtl/>
              <w:rPrChange w:id="3967" w:author="Mohsen Jafarinejad" w:date="2019-05-12T10:51:00Z">
                <w:rPr>
                  <w:rFonts w:asciiTheme="majorBidi" w:hAnsiTheme="majorBidi" w:cs="B Nazanin"/>
                  <w:i/>
                  <w:iCs/>
                  <w:noProof/>
                  <w:sz w:val="20"/>
                  <w:szCs w:val="20"/>
                  <w:rtl/>
                </w:rPr>
              </w:rPrChange>
            </w:rPr>
            <w:delText>3-5</w:delText>
          </w:r>
        </w:del>
      </w:ins>
      <w:del w:id="3968" w:author="jafary88@gmail.com" w:date="2022-05-11T18:17:00Z">
        <w:r w:rsidRPr="009667A9" w:rsidDel="00836C19">
          <w:rPr>
            <w:rFonts w:ascii="Times New Roman" w:hAnsi="Times New Roman" w:cs="B Nazanin"/>
            <w:b w:val="0"/>
            <w:bCs w:val="0"/>
            <w:i/>
            <w:noProof/>
            <w:sz w:val="24"/>
            <w:szCs w:val="24"/>
            <w:rtl/>
            <w:rPrChange w:id="396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0" w:author="Mohsen Jafarinejad" w:date="2019-05-12T10:51:00Z">
              <w:rPr>
                <w:rFonts w:cs="B Nazanin" w:hint="eastAsia"/>
                <w:b w:val="0"/>
                <w:bCs w:val="0"/>
                <w:noProof/>
                <w:sz w:val="20"/>
                <w:szCs w:val="20"/>
                <w:rtl/>
              </w:rPr>
            </w:rPrChange>
          </w:rPr>
          <w:delText>محاسبات</w:delText>
        </w:r>
        <w:r w:rsidRPr="009667A9" w:rsidDel="00836C19">
          <w:rPr>
            <w:rFonts w:ascii="Times New Roman" w:hAnsi="Times New Roman" w:cs="B Nazanin"/>
            <w:b w:val="0"/>
            <w:bCs w:val="0"/>
            <w:i/>
            <w:noProof/>
            <w:sz w:val="24"/>
            <w:szCs w:val="24"/>
            <w:rtl/>
            <w:rPrChange w:id="397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2" w:author="Mohsen Jafarinejad" w:date="2019-05-12T10:51:00Z">
              <w:rPr>
                <w:rFonts w:cs="B Nazanin" w:hint="eastAsia"/>
                <w:b w:val="0"/>
                <w:bCs w:val="0"/>
                <w:noProof/>
                <w:sz w:val="20"/>
                <w:szCs w:val="20"/>
                <w:rtl/>
              </w:rPr>
            </w:rPrChange>
          </w:rPr>
          <w:delText>جر</w:delText>
        </w:r>
        <w:r w:rsidRPr="009667A9" w:rsidDel="00836C19">
          <w:rPr>
            <w:rFonts w:ascii="Times New Roman" w:hAnsi="Times New Roman" w:cs="B Nazanin" w:hint="cs"/>
            <w:b w:val="0"/>
            <w:bCs w:val="0"/>
            <w:i/>
            <w:noProof/>
            <w:sz w:val="24"/>
            <w:szCs w:val="24"/>
            <w:rtl/>
            <w:rPrChange w:id="397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974" w:author="Mohsen Jafarinejad" w:date="2019-05-12T10:51:00Z">
              <w:rPr>
                <w:rFonts w:cs="B Nazanin" w:hint="eastAsia"/>
                <w:b w:val="0"/>
                <w:bCs w:val="0"/>
                <w:noProof/>
                <w:sz w:val="20"/>
                <w:szCs w:val="20"/>
                <w:rtl/>
              </w:rPr>
            </w:rPrChange>
          </w:rPr>
          <w:delText>ان</w:delText>
        </w:r>
        <w:r w:rsidRPr="009667A9" w:rsidDel="00836C19">
          <w:rPr>
            <w:rFonts w:ascii="Times New Roman" w:hAnsi="Times New Roman" w:cs="B Nazanin"/>
            <w:b w:val="0"/>
            <w:bCs w:val="0"/>
            <w:i/>
            <w:noProof/>
            <w:sz w:val="24"/>
            <w:szCs w:val="24"/>
            <w:rtl/>
            <w:rPrChange w:id="397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6" w:author="Mohsen Jafarinejad" w:date="2019-05-12T10:51:00Z">
              <w:rPr>
                <w:rFonts w:cs="B Nazanin" w:hint="eastAsia"/>
                <w:b w:val="0"/>
                <w:bCs w:val="0"/>
                <w:noProof/>
                <w:sz w:val="20"/>
                <w:szCs w:val="20"/>
                <w:rtl/>
              </w:rPr>
            </w:rPrChange>
          </w:rPr>
          <w:delText>تول</w:delText>
        </w:r>
        <w:r w:rsidRPr="009667A9" w:rsidDel="00836C19">
          <w:rPr>
            <w:rFonts w:ascii="Times New Roman" w:hAnsi="Times New Roman" w:cs="B Nazanin" w:hint="cs"/>
            <w:b w:val="0"/>
            <w:bCs w:val="0"/>
            <w:i/>
            <w:noProof/>
            <w:sz w:val="24"/>
            <w:szCs w:val="24"/>
            <w:rtl/>
            <w:rPrChange w:id="397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978" w:author="Mohsen Jafarinejad" w:date="2019-05-12T10:51:00Z">
              <w:rPr>
                <w:rFonts w:cs="B Nazanin" w:hint="eastAsia"/>
                <w:b w:val="0"/>
                <w:bCs w:val="0"/>
                <w:noProof/>
                <w:sz w:val="20"/>
                <w:szCs w:val="20"/>
                <w:rtl/>
              </w:rPr>
            </w:rPrChange>
          </w:rPr>
          <w:delText>د</w:delText>
        </w:r>
        <w:r w:rsidRPr="009667A9" w:rsidDel="00836C19">
          <w:rPr>
            <w:rFonts w:ascii="Times New Roman" w:hAnsi="Times New Roman" w:cs="B Nazanin" w:hint="cs"/>
            <w:b w:val="0"/>
            <w:bCs w:val="0"/>
            <w:i/>
            <w:noProof/>
            <w:sz w:val="24"/>
            <w:szCs w:val="24"/>
            <w:rtl/>
            <w:rPrChange w:id="397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980" w:author="Mohsen Jafarinejad" w:date="2019-05-12T10:51:00Z">
              <w:rPr>
                <w:rFonts w:cs="B Nazanin"/>
                <w:b w:val="0"/>
                <w:bCs w:val="0"/>
                <w:noProof/>
                <w:sz w:val="20"/>
                <w:szCs w:val="20"/>
              </w:rPr>
            </w:rPrChange>
          </w:rPr>
          <w:tab/>
        </w:r>
      </w:del>
      <w:ins w:id="3981" w:author="Mohsen" w:date="2019-03-18T01:27:00Z">
        <w:del w:id="3982" w:author="jafary88@gmail.com" w:date="2022-05-11T18:17:00Z">
          <w:r w:rsidR="00C607BA" w:rsidRPr="009667A9" w:rsidDel="00836C19">
            <w:rPr>
              <w:rFonts w:ascii="Times New Roman" w:hAnsi="Times New Roman" w:cs="B Nazanin"/>
              <w:i/>
              <w:noProof/>
              <w:sz w:val="24"/>
              <w:szCs w:val="24"/>
              <w:rtl/>
              <w:rPrChange w:id="3983" w:author="Mohsen Jafarinejad" w:date="2019-05-12T10:51:00Z">
                <w:rPr>
                  <w:rFonts w:asciiTheme="majorBidi" w:hAnsiTheme="majorBidi" w:cs="B Nazanin"/>
                  <w:i/>
                  <w:iCs/>
                  <w:noProof/>
                  <w:sz w:val="20"/>
                  <w:szCs w:val="20"/>
                  <w:rtl/>
                </w:rPr>
              </w:rPrChange>
            </w:rPr>
            <w:delText>60</w:delText>
          </w:r>
        </w:del>
      </w:ins>
      <w:del w:id="3984" w:author="jafary88@gmail.com" w:date="2022-05-11T18:17:00Z">
        <w:r w:rsidRPr="009667A9" w:rsidDel="00836C19">
          <w:rPr>
            <w:rFonts w:ascii="Times New Roman" w:hAnsi="Times New Roman" w:cs="B Nazanin"/>
            <w:b w:val="0"/>
            <w:bCs w:val="0"/>
            <w:i/>
            <w:noProof/>
            <w:sz w:val="24"/>
            <w:szCs w:val="24"/>
            <w:rPrChange w:id="3985" w:author="Mohsen Jafarinejad" w:date="2019-05-12T10:51:00Z">
              <w:rPr>
                <w:rFonts w:cs="B Nazanin"/>
                <w:b w:val="0"/>
                <w:bCs w:val="0"/>
                <w:noProof/>
                <w:sz w:val="20"/>
                <w:szCs w:val="20"/>
              </w:rPr>
            </w:rPrChange>
          </w:rPr>
          <w:delText>66</w:delText>
        </w:r>
      </w:del>
    </w:p>
    <w:p w14:paraId="635B8309" w14:textId="650FA650" w:rsidR="00EA69A2" w:rsidRPr="009667A9" w:rsidDel="00836C19" w:rsidRDefault="00EA69A2" w:rsidP="004E29A1">
      <w:pPr>
        <w:pStyle w:val="TOC3"/>
        <w:rPr>
          <w:del w:id="3986" w:author="jafary88@gmail.com" w:date="2022-05-11T18:17:00Z"/>
          <w:rFonts w:ascii="Times New Roman" w:eastAsiaTheme="minorEastAsia" w:hAnsi="Times New Roman"/>
          <w:rPrChange w:id="3987" w:author="Mohsen Jafarinejad" w:date="2019-05-12T10:51:00Z">
            <w:rPr>
              <w:del w:id="3988" w:author="jafary88@gmail.com" w:date="2022-05-11T18:17:00Z"/>
              <w:rFonts w:eastAsiaTheme="minorEastAsia"/>
            </w:rPr>
          </w:rPrChange>
        </w:rPr>
      </w:pPr>
      <w:del w:id="3989" w:author="jafary88@gmail.com" w:date="2022-05-11T18:17:00Z">
        <w:r w:rsidRPr="009667A9" w:rsidDel="00836C19">
          <w:rPr>
            <w:rFonts w:ascii="Times New Roman" w:hAnsi="Times New Roman"/>
            <w:i w:val="0"/>
            <w:rPrChange w:id="3990" w:author="Mohsen Jafarinejad" w:date="2019-05-12T10:51:00Z">
              <w:rPr>
                <w:rFonts w:cs="B Nazanin"/>
                <w:i/>
                <w:noProof/>
              </w:rPr>
            </w:rPrChange>
          </w:rPr>
          <w:delText>1-5-3</w:delText>
        </w:r>
      </w:del>
      <w:ins w:id="3991" w:author="Mohsen" w:date="2019-03-17T19:26:00Z">
        <w:del w:id="3992" w:author="jafary88@gmail.com" w:date="2022-05-11T18:17:00Z">
          <w:r w:rsidR="00EB6040" w:rsidRPr="009667A9" w:rsidDel="00836C19">
            <w:rPr>
              <w:rFonts w:ascii="Times New Roman" w:hAnsi="Times New Roman"/>
              <w:i w:val="0"/>
              <w:rtl/>
              <w:rPrChange w:id="3993" w:author="Mohsen Jafarinejad" w:date="2019-05-12T10:51:00Z">
                <w:rPr>
                  <w:rFonts w:cs="B Nazanin"/>
                  <w:i/>
                  <w:noProof/>
                  <w:rtl/>
                </w:rPr>
              </w:rPrChange>
            </w:rPr>
            <w:delText>3-5-1</w:delText>
          </w:r>
        </w:del>
      </w:ins>
      <w:del w:id="3994" w:author="jafary88@gmail.com" w:date="2022-05-11T18:17:00Z">
        <w:r w:rsidRPr="009667A9" w:rsidDel="00836C19">
          <w:rPr>
            <w:rFonts w:ascii="Times New Roman" w:hAnsi="Times New Roman"/>
            <w:i w:val="0"/>
            <w:rtl/>
            <w:rPrChange w:id="3995"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96" w:author="Mohsen Jafarinejad" w:date="2019-05-12T10:51:00Z">
              <w:rPr>
                <w:rFonts w:cs="Times New Roman" w:hint="eastAsia"/>
                <w:i/>
                <w:noProof/>
                <w:rtl/>
              </w:rPr>
            </w:rPrChange>
          </w:rPr>
          <w:delText>مدل‌ساز</w:delText>
        </w:r>
        <w:r w:rsidRPr="009667A9" w:rsidDel="00836C19">
          <w:rPr>
            <w:rFonts w:ascii="Times New Roman" w:hAnsi="Times New Roman" w:hint="cs"/>
            <w:i w:val="0"/>
            <w:rtl/>
            <w:rPrChange w:id="3997" w:author="Mohsen Jafarinejad" w:date="2019-05-12T10:51:00Z">
              <w:rPr>
                <w:rFonts w:cs="Times New Roman" w:hint="cs"/>
                <w:i/>
                <w:noProof/>
                <w:rtl/>
              </w:rPr>
            </w:rPrChange>
          </w:rPr>
          <w:delText>ی</w:delText>
        </w:r>
        <w:r w:rsidRPr="009667A9" w:rsidDel="00836C19">
          <w:rPr>
            <w:rFonts w:ascii="Times New Roman" w:hAnsi="Times New Roman"/>
            <w:i w:val="0"/>
            <w:rtl/>
            <w:rPrChange w:id="3998"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99" w:author="Mohsen Jafarinejad" w:date="2019-05-12T10:51:00Z">
              <w:rPr>
                <w:rFonts w:cs="Times New Roman" w:hint="eastAsia"/>
                <w:i/>
                <w:noProof/>
                <w:rtl/>
              </w:rPr>
            </w:rPrChange>
          </w:rPr>
          <w:delText>غشاء</w:delText>
        </w:r>
        <w:r w:rsidRPr="009667A9" w:rsidDel="00836C19">
          <w:rPr>
            <w:rFonts w:ascii="Times New Roman" w:hAnsi="Times New Roman"/>
            <w:i w:val="0"/>
            <w:rPrChange w:id="4000" w:author="Mohsen Jafarinejad" w:date="2019-05-12T10:51:00Z">
              <w:rPr>
                <w:rFonts w:cs="B Nazanin"/>
                <w:i/>
                <w:noProof/>
              </w:rPr>
            </w:rPrChange>
          </w:rPr>
          <w:tab/>
        </w:r>
      </w:del>
      <w:ins w:id="4001" w:author="Mohsen" w:date="2019-03-18T01:27:00Z">
        <w:del w:id="4002" w:author="jafary88@gmail.com" w:date="2022-05-11T18:17:00Z">
          <w:r w:rsidR="00C607BA" w:rsidRPr="009667A9" w:rsidDel="00836C19">
            <w:rPr>
              <w:rFonts w:ascii="Times New Roman" w:hAnsi="Times New Roman"/>
              <w:i w:val="0"/>
              <w:rtl/>
              <w:rPrChange w:id="4003" w:author="Mohsen Jafarinejad" w:date="2019-05-12T10:51:00Z">
                <w:rPr>
                  <w:rFonts w:cs="B Nazanin"/>
                  <w:i/>
                  <w:noProof/>
                  <w:rtl/>
                </w:rPr>
              </w:rPrChange>
            </w:rPr>
            <w:delText>61</w:delText>
          </w:r>
        </w:del>
      </w:ins>
      <w:del w:id="4004" w:author="jafary88@gmail.com" w:date="2022-05-11T18:17:00Z">
        <w:r w:rsidRPr="009667A9" w:rsidDel="00836C19">
          <w:rPr>
            <w:rFonts w:ascii="Times New Roman" w:hAnsi="Times New Roman"/>
            <w:i w:val="0"/>
            <w:rPrChange w:id="4005" w:author="Mohsen Jafarinejad" w:date="2019-05-12T10:51:00Z">
              <w:rPr>
                <w:rFonts w:cs="B Nazanin"/>
                <w:i/>
                <w:noProof/>
              </w:rPr>
            </w:rPrChange>
          </w:rPr>
          <w:delText>68</w:delText>
        </w:r>
      </w:del>
    </w:p>
    <w:p w14:paraId="48BED81F" w14:textId="67008FE2" w:rsidR="00EA69A2" w:rsidRPr="009667A9" w:rsidDel="00836C19" w:rsidRDefault="00EA69A2" w:rsidP="004E29A1">
      <w:pPr>
        <w:pStyle w:val="TOC2"/>
        <w:tabs>
          <w:tab w:val="right" w:leader="dot" w:pos="8827"/>
        </w:tabs>
        <w:bidi/>
        <w:rPr>
          <w:del w:id="4006" w:author="jafary88@gmail.com" w:date="2022-05-11T18:17:00Z"/>
          <w:rFonts w:ascii="Times New Roman" w:eastAsiaTheme="minorEastAsia" w:hAnsi="Times New Roman" w:cs="B Nazanin"/>
          <w:b w:val="0"/>
          <w:bCs w:val="0"/>
          <w:i/>
          <w:noProof/>
          <w:sz w:val="24"/>
          <w:szCs w:val="24"/>
          <w:rPrChange w:id="4007" w:author="Mohsen Jafarinejad" w:date="2019-05-12T10:51:00Z">
            <w:rPr>
              <w:del w:id="4008" w:author="jafary88@gmail.com" w:date="2022-05-11T18:17:00Z"/>
              <w:rFonts w:eastAsiaTheme="minorEastAsia" w:cs="B Nazanin"/>
              <w:b w:val="0"/>
              <w:bCs w:val="0"/>
              <w:noProof/>
              <w:sz w:val="20"/>
              <w:szCs w:val="20"/>
            </w:rPr>
          </w:rPrChange>
        </w:rPr>
      </w:pPr>
      <w:del w:id="4009" w:author="jafary88@gmail.com" w:date="2022-05-11T18:17:00Z">
        <w:r w:rsidRPr="009667A9" w:rsidDel="00836C19">
          <w:rPr>
            <w:rFonts w:ascii="Times New Roman" w:hAnsi="Times New Roman" w:cs="B Nazanin"/>
            <w:b w:val="0"/>
            <w:bCs w:val="0"/>
            <w:i/>
            <w:noProof/>
            <w:sz w:val="24"/>
            <w:szCs w:val="24"/>
            <w:rPrChange w:id="4010" w:author="Mohsen Jafarinejad" w:date="2019-05-12T10:51:00Z">
              <w:rPr>
                <w:rFonts w:cs="B Nazanin"/>
                <w:b w:val="0"/>
                <w:bCs w:val="0"/>
                <w:noProof/>
                <w:sz w:val="20"/>
                <w:szCs w:val="20"/>
              </w:rPr>
            </w:rPrChange>
          </w:rPr>
          <w:delText>6-3</w:delText>
        </w:r>
      </w:del>
      <w:ins w:id="4011" w:author="Mohsen" w:date="2019-03-17T19:26:00Z">
        <w:del w:id="4012" w:author="jafary88@gmail.com" w:date="2022-05-11T18:17:00Z">
          <w:r w:rsidR="00EB6040" w:rsidRPr="009667A9" w:rsidDel="00836C19">
            <w:rPr>
              <w:rFonts w:ascii="Times New Roman" w:hAnsi="Times New Roman" w:cs="B Nazanin"/>
              <w:i/>
              <w:noProof/>
              <w:sz w:val="24"/>
              <w:szCs w:val="24"/>
              <w:rtl/>
              <w:rPrChange w:id="4013" w:author="Mohsen Jafarinejad" w:date="2019-05-12T10:51:00Z">
                <w:rPr>
                  <w:rFonts w:asciiTheme="majorBidi" w:hAnsiTheme="majorBidi" w:cs="B Nazanin"/>
                  <w:i/>
                  <w:iCs/>
                  <w:noProof/>
                  <w:sz w:val="20"/>
                  <w:szCs w:val="20"/>
                  <w:rtl/>
                </w:rPr>
              </w:rPrChange>
            </w:rPr>
            <w:delText>3-6</w:delText>
          </w:r>
        </w:del>
      </w:ins>
      <w:del w:id="4014" w:author="jafary88@gmail.com" w:date="2022-05-11T18:17:00Z">
        <w:r w:rsidRPr="009667A9" w:rsidDel="00836C19">
          <w:rPr>
            <w:rFonts w:ascii="Times New Roman" w:hAnsi="Times New Roman" w:cs="B Nazanin"/>
            <w:b w:val="0"/>
            <w:bCs w:val="0"/>
            <w:i/>
            <w:noProof/>
            <w:sz w:val="24"/>
            <w:szCs w:val="24"/>
            <w:rtl/>
            <w:rPrChange w:id="401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16" w:author="Mohsen Jafarinejad" w:date="2019-05-12T10:51:00Z">
              <w:rPr>
                <w:rFonts w:cs="B Nazanin" w:hint="eastAsia"/>
                <w:b w:val="0"/>
                <w:bCs w:val="0"/>
                <w:noProof/>
                <w:sz w:val="20"/>
                <w:szCs w:val="20"/>
                <w:rtl/>
              </w:rPr>
            </w:rPrChange>
          </w:rPr>
          <w:delText>انتخاب</w:delText>
        </w:r>
        <w:r w:rsidRPr="009667A9" w:rsidDel="00836C19">
          <w:rPr>
            <w:rFonts w:ascii="Times New Roman" w:hAnsi="Times New Roman" w:cs="B Nazanin"/>
            <w:b w:val="0"/>
            <w:bCs w:val="0"/>
            <w:i/>
            <w:noProof/>
            <w:sz w:val="24"/>
            <w:szCs w:val="24"/>
            <w:rtl/>
            <w:rPrChange w:id="401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18" w:author="Mohsen Jafarinejad" w:date="2019-05-12T10:51:00Z">
              <w:rPr>
                <w:rFonts w:cs="B Nazanin" w:hint="eastAsia"/>
                <w:b w:val="0"/>
                <w:bCs w:val="0"/>
                <w:noProof/>
                <w:sz w:val="20"/>
                <w:szCs w:val="20"/>
                <w:rtl/>
              </w:rPr>
            </w:rPrChange>
          </w:rPr>
          <w:delText>ابعاد</w:delText>
        </w:r>
        <w:r w:rsidRPr="009667A9" w:rsidDel="00836C19">
          <w:rPr>
            <w:rFonts w:ascii="Times New Roman" w:hAnsi="Times New Roman" w:cs="B Nazanin"/>
            <w:b w:val="0"/>
            <w:bCs w:val="0"/>
            <w:i/>
            <w:noProof/>
            <w:sz w:val="24"/>
            <w:szCs w:val="24"/>
            <w:rtl/>
            <w:rPrChange w:id="401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0" w:author="Mohsen Jafarinejad" w:date="2019-05-12T10:51:00Z">
              <w:rPr>
                <w:rFonts w:cs="B Nazanin" w:hint="eastAsia"/>
                <w:b w:val="0"/>
                <w:bCs w:val="0"/>
                <w:noProof/>
                <w:sz w:val="20"/>
                <w:szCs w:val="20"/>
                <w:rtl/>
              </w:rPr>
            </w:rPrChange>
          </w:rPr>
          <w:delText>و</w:delText>
        </w:r>
        <w:r w:rsidRPr="009667A9" w:rsidDel="00836C19">
          <w:rPr>
            <w:rFonts w:ascii="Times New Roman" w:hAnsi="Times New Roman" w:cs="B Nazanin"/>
            <w:b w:val="0"/>
            <w:bCs w:val="0"/>
            <w:i/>
            <w:noProof/>
            <w:sz w:val="24"/>
            <w:szCs w:val="24"/>
            <w:rtl/>
            <w:rPrChange w:id="402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2" w:author="Mohsen Jafarinejad" w:date="2019-05-12T10:51:00Z">
              <w:rPr>
                <w:rFonts w:cs="B Nazanin" w:hint="eastAsia"/>
                <w:b w:val="0"/>
                <w:bCs w:val="0"/>
                <w:noProof/>
                <w:sz w:val="20"/>
                <w:szCs w:val="20"/>
                <w:rtl/>
              </w:rPr>
            </w:rPrChange>
          </w:rPr>
          <w:delText>متغ</w:delText>
        </w:r>
        <w:r w:rsidRPr="009667A9" w:rsidDel="00836C19">
          <w:rPr>
            <w:rFonts w:ascii="Times New Roman" w:hAnsi="Times New Roman" w:cs="B Nazanin" w:hint="cs"/>
            <w:b w:val="0"/>
            <w:bCs w:val="0"/>
            <w:i/>
            <w:noProof/>
            <w:sz w:val="24"/>
            <w:szCs w:val="24"/>
            <w:rtl/>
            <w:rPrChange w:id="402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24" w:author="Mohsen Jafarinejad" w:date="2019-05-12T10:51:00Z">
              <w:rPr>
                <w:rFonts w:cs="B Nazanin" w:hint="eastAsia"/>
                <w:b w:val="0"/>
                <w:bCs w:val="0"/>
                <w:noProof/>
                <w:sz w:val="20"/>
                <w:szCs w:val="20"/>
                <w:rtl/>
              </w:rPr>
            </w:rPrChange>
          </w:rPr>
          <w:delText>رها</w:delText>
        </w:r>
        <w:r w:rsidRPr="009667A9" w:rsidDel="00836C19">
          <w:rPr>
            <w:rFonts w:ascii="Times New Roman" w:hAnsi="Times New Roman" w:cs="B Nazanin" w:hint="cs"/>
            <w:b w:val="0"/>
            <w:bCs w:val="0"/>
            <w:i/>
            <w:noProof/>
            <w:sz w:val="24"/>
            <w:szCs w:val="24"/>
            <w:rtl/>
            <w:rPrChange w:id="4025"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2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7" w:author="Mohsen Jafarinejad" w:date="2019-05-12T10:51:00Z">
              <w:rPr>
                <w:rFonts w:cs="B Nazanin" w:hint="eastAsia"/>
                <w:b w:val="0"/>
                <w:bCs w:val="0"/>
                <w:noProof/>
                <w:sz w:val="20"/>
                <w:szCs w:val="20"/>
                <w:rtl/>
              </w:rPr>
            </w:rPrChange>
          </w:rPr>
          <w:delText>س</w:delText>
        </w:r>
        <w:r w:rsidRPr="009667A9" w:rsidDel="00836C19">
          <w:rPr>
            <w:rFonts w:ascii="Times New Roman" w:hAnsi="Times New Roman" w:cs="B Nazanin" w:hint="cs"/>
            <w:b w:val="0"/>
            <w:bCs w:val="0"/>
            <w:i/>
            <w:noProof/>
            <w:sz w:val="24"/>
            <w:szCs w:val="24"/>
            <w:rtl/>
            <w:rPrChange w:id="402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29" w:author="Mohsen Jafarinejad" w:date="2019-05-12T10:51:00Z">
              <w:rPr>
                <w:rFonts w:cs="B Nazanin" w:hint="eastAsia"/>
                <w:b w:val="0"/>
                <w:bCs w:val="0"/>
                <w:noProof/>
                <w:sz w:val="20"/>
                <w:szCs w:val="20"/>
                <w:rtl/>
              </w:rPr>
            </w:rPrChange>
          </w:rPr>
          <w:delText>ستم</w:delText>
        </w:r>
        <w:r w:rsidRPr="009667A9" w:rsidDel="00836C19">
          <w:rPr>
            <w:rFonts w:ascii="Times New Roman" w:hAnsi="Times New Roman" w:cs="B Nazanin"/>
            <w:b w:val="0"/>
            <w:bCs w:val="0"/>
            <w:i/>
            <w:noProof/>
            <w:sz w:val="24"/>
            <w:szCs w:val="24"/>
            <w:rPrChange w:id="4030" w:author="Mohsen Jafarinejad" w:date="2019-05-12T10:51:00Z">
              <w:rPr>
                <w:rFonts w:cs="B Nazanin"/>
                <w:b w:val="0"/>
                <w:bCs w:val="0"/>
                <w:noProof/>
                <w:sz w:val="20"/>
                <w:szCs w:val="20"/>
              </w:rPr>
            </w:rPrChange>
          </w:rPr>
          <w:tab/>
        </w:r>
      </w:del>
      <w:ins w:id="4031" w:author="Mohsen" w:date="2019-03-18T01:27:00Z">
        <w:del w:id="4032" w:author="jafary88@gmail.com" w:date="2022-05-11T18:17:00Z">
          <w:r w:rsidR="00C607BA" w:rsidRPr="009667A9" w:rsidDel="00836C19">
            <w:rPr>
              <w:rFonts w:ascii="Times New Roman" w:hAnsi="Times New Roman" w:cs="B Nazanin"/>
              <w:i/>
              <w:noProof/>
              <w:sz w:val="24"/>
              <w:szCs w:val="24"/>
              <w:rtl/>
              <w:rPrChange w:id="4033" w:author="Mohsen Jafarinejad" w:date="2019-05-12T10:51:00Z">
                <w:rPr>
                  <w:rFonts w:asciiTheme="majorBidi" w:hAnsiTheme="majorBidi" w:cs="B Nazanin"/>
                  <w:i/>
                  <w:iCs/>
                  <w:noProof/>
                  <w:sz w:val="20"/>
                  <w:szCs w:val="20"/>
                  <w:rtl/>
                </w:rPr>
              </w:rPrChange>
            </w:rPr>
            <w:delText>61</w:delText>
          </w:r>
        </w:del>
      </w:ins>
      <w:del w:id="4034" w:author="jafary88@gmail.com" w:date="2022-05-11T18:17:00Z">
        <w:r w:rsidRPr="009667A9" w:rsidDel="00836C19">
          <w:rPr>
            <w:rFonts w:ascii="Times New Roman" w:hAnsi="Times New Roman" w:cs="B Nazanin"/>
            <w:b w:val="0"/>
            <w:bCs w:val="0"/>
            <w:i/>
            <w:noProof/>
            <w:sz w:val="24"/>
            <w:szCs w:val="24"/>
            <w:rPrChange w:id="4035" w:author="Mohsen Jafarinejad" w:date="2019-05-12T10:51:00Z">
              <w:rPr>
                <w:rFonts w:cs="B Nazanin"/>
                <w:b w:val="0"/>
                <w:bCs w:val="0"/>
                <w:noProof/>
                <w:sz w:val="20"/>
                <w:szCs w:val="20"/>
              </w:rPr>
            </w:rPrChange>
          </w:rPr>
          <w:delText>68</w:delText>
        </w:r>
      </w:del>
    </w:p>
    <w:p w14:paraId="5C75EDA9" w14:textId="22EF0B93" w:rsidR="00EA69A2" w:rsidRPr="009667A9" w:rsidDel="00836C19" w:rsidRDefault="00EA69A2" w:rsidP="00795FC2">
      <w:pPr>
        <w:pStyle w:val="TOC2"/>
        <w:tabs>
          <w:tab w:val="right" w:leader="dot" w:pos="8827"/>
        </w:tabs>
        <w:bidi/>
        <w:rPr>
          <w:del w:id="4036" w:author="jafary88@gmail.com" w:date="2022-05-11T18:17:00Z"/>
          <w:rFonts w:ascii="Times New Roman" w:eastAsiaTheme="minorEastAsia" w:hAnsi="Times New Roman" w:cs="B Nazanin"/>
          <w:b w:val="0"/>
          <w:bCs w:val="0"/>
          <w:i/>
          <w:noProof/>
          <w:sz w:val="24"/>
          <w:szCs w:val="24"/>
          <w:rPrChange w:id="4037" w:author="Mohsen Jafarinejad" w:date="2019-05-12T10:51:00Z">
            <w:rPr>
              <w:del w:id="4038" w:author="jafary88@gmail.com" w:date="2022-05-11T18:17:00Z"/>
              <w:rFonts w:eastAsiaTheme="minorEastAsia" w:cs="B Nazanin"/>
              <w:b w:val="0"/>
              <w:bCs w:val="0"/>
              <w:noProof/>
              <w:sz w:val="20"/>
              <w:szCs w:val="20"/>
            </w:rPr>
          </w:rPrChange>
        </w:rPr>
      </w:pPr>
      <w:del w:id="4039" w:author="jafary88@gmail.com" w:date="2022-05-11T18:17:00Z">
        <w:r w:rsidRPr="009667A9" w:rsidDel="00836C19">
          <w:rPr>
            <w:rFonts w:ascii="Times New Roman" w:hAnsi="Times New Roman" w:cs="B Nazanin"/>
            <w:b w:val="0"/>
            <w:bCs w:val="0"/>
            <w:i/>
            <w:noProof/>
            <w:sz w:val="24"/>
            <w:szCs w:val="24"/>
            <w:rPrChange w:id="4040" w:author="Mohsen Jafarinejad" w:date="2019-05-12T10:51:00Z">
              <w:rPr>
                <w:rFonts w:cs="B Nazanin"/>
                <w:b w:val="0"/>
                <w:bCs w:val="0"/>
                <w:noProof/>
                <w:sz w:val="20"/>
                <w:szCs w:val="20"/>
              </w:rPr>
            </w:rPrChange>
          </w:rPr>
          <w:delText>7-3</w:delText>
        </w:r>
      </w:del>
      <w:ins w:id="4041" w:author="Mohsen" w:date="2019-03-17T19:26:00Z">
        <w:del w:id="4042" w:author="jafary88@gmail.com" w:date="2022-05-11T18:17:00Z">
          <w:r w:rsidR="00EB6040" w:rsidRPr="009667A9" w:rsidDel="00836C19">
            <w:rPr>
              <w:rFonts w:ascii="Times New Roman" w:hAnsi="Times New Roman" w:cs="B Nazanin"/>
              <w:i/>
              <w:noProof/>
              <w:sz w:val="24"/>
              <w:szCs w:val="24"/>
              <w:rtl/>
              <w:rPrChange w:id="4043" w:author="Mohsen Jafarinejad" w:date="2019-05-12T10:51:00Z">
                <w:rPr>
                  <w:rFonts w:asciiTheme="majorBidi" w:hAnsiTheme="majorBidi" w:cs="B Nazanin"/>
                  <w:i/>
                  <w:iCs/>
                  <w:noProof/>
                  <w:sz w:val="20"/>
                  <w:szCs w:val="20"/>
                  <w:rtl/>
                </w:rPr>
              </w:rPrChange>
            </w:rPr>
            <w:delText>3-7</w:delText>
          </w:r>
        </w:del>
      </w:ins>
      <w:del w:id="4044" w:author="jafary88@gmail.com" w:date="2022-05-11T18:17:00Z">
        <w:r w:rsidRPr="009667A9" w:rsidDel="00836C19">
          <w:rPr>
            <w:rFonts w:ascii="Times New Roman" w:hAnsi="Times New Roman" w:cs="B Nazanin"/>
            <w:b w:val="0"/>
            <w:bCs w:val="0"/>
            <w:i/>
            <w:noProof/>
            <w:sz w:val="24"/>
            <w:szCs w:val="24"/>
            <w:rtl/>
            <w:rPrChange w:id="404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46" w:author="Mohsen Jafarinejad" w:date="2019-05-12T10:51:00Z">
              <w:rPr>
                <w:rFonts w:cs="B Nazanin" w:hint="eastAsia"/>
                <w:b w:val="0"/>
                <w:bCs w:val="0"/>
                <w:noProof/>
                <w:sz w:val="20"/>
                <w:szCs w:val="20"/>
                <w:rtl/>
              </w:rPr>
            </w:rPrChange>
          </w:rPr>
          <w:delText>واکنش‌ها</w:delText>
        </w:r>
        <w:r w:rsidRPr="009667A9" w:rsidDel="00836C19">
          <w:rPr>
            <w:rFonts w:ascii="Times New Roman" w:hAnsi="Times New Roman" w:cs="B Nazanin" w:hint="cs"/>
            <w:b w:val="0"/>
            <w:bCs w:val="0"/>
            <w:i/>
            <w:noProof/>
            <w:sz w:val="24"/>
            <w:szCs w:val="24"/>
            <w:rtl/>
            <w:rPrChange w:id="404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4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color w:val="000000"/>
            <w:sz w:val="24"/>
            <w:szCs w:val="24"/>
            <w:rtl/>
            <w:lang w:bidi="fa-IR"/>
            <w:rPrChange w:id="4049" w:author="Mohsen Jafarinejad" w:date="2019-05-12T10:51:00Z">
              <w:rPr>
                <w:rFonts w:cs="B Nazanin" w:hint="eastAsia"/>
                <w:b w:val="0"/>
                <w:bCs w:val="0"/>
                <w:noProof/>
                <w:color w:val="000000"/>
                <w:sz w:val="20"/>
                <w:szCs w:val="20"/>
                <w:rtl/>
                <w:lang w:bidi="fa-IR"/>
              </w:rPr>
            </w:rPrChange>
          </w:rPr>
          <w:delText>ش</w:delText>
        </w:r>
        <w:r w:rsidRPr="009667A9" w:rsidDel="00836C19">
          <w:rPr>
            <w:rFonts w:ascii="Times New Roman" w:hAnsi="Times New Roman" w:cs="B Nazanin" w:hint="cs"/>
            <w:b w:val="0"/>
            <w:bCs w:val="0"/>
            <w:i/>
            <w:noProof/>
            <w:color w:val="000000"/>
            <w:sz w:val="24"/>
            <w:szCs w:val="24"/>
            <w:rtl/>
            <w:lang w:bidi="fa-IR"/>
            <w:rPrChange w:id="4050" w:author="Mohsen Jafarinejad" w:date="2019-05-12T10:51:00Z">
              <w:rPr>
                <w:rFonts w:cs="B Nazanin" w:hint="cs"/>
                <w:b w:val="0"/>
                <w:bCs w:val="0"/>
                <w:noProof/>
                <w:color w:val="000000"/>
                <w:sz w:val="20"/>
                <w:szCs w:val="20"/>
                <w:rtl/>
                <w:lang w:bidi="fa-IR"/>
              </w:rPr>
            </w:rPrChange>
          </w:rPr>
          <w:delText>ی</w:delText>
        </w:r>
        <w:r w:rsidRPr="009667A9" w:rsidDel="00836C19">
          <w:rPr>
            <w:rFonts w:ascii="Times New Roman" w:hAnsi="Times New Roman" w:cs="B Nazanin" w:hint="eastAsia"/>
            <w:b w:val="0"/>
            <w:bCs w:val="0"/>
            <w:i/>
            <w:noProof/>
            <w:color w:val="000000"/>
            <w:sz w:val="24"/>
            <w:szCs w:val="24"/>
            <w:rtl/>
            <w:lang w:bidi="fa-IR"/>
            <w:rPrChange w:id="4051" w:author="Mohsen Jafarinejad" w:date="2019-05-12T10:51:00Z">
              <w:rPr>
                <w:rFonts w:cs="B Nazanin" w:hint="eastAsia"/>
                <w:b w:val="0"/>
                <w:bCs w:val="0"/>
                <w:noProof/>
                <w:color w:val="000000"/>
                <w:sz w:val="20"/>
                <w:szCs w:val="20"/>
                <w:rtl/>
                <w:lang w:bidi="fa-IR"/>
              </w:rPr>
            </w:rPrChange>
          </w:rPr>
          <w:delText>م</w:delText>
        </w:r>
        <w:r w:rsidRPr="009667A9" w:rsidDel="00836C19">
          <w:rPr>
            <w:rFonts w:ascii="Times New Roman" w:hAnsi="Times New Roman" w:cs="B Nazanin" w:hint="cs"/>
            <w:b w:val="0"/>
            <w:bCs w:val="0"/>
            <w:i/>
            <w:noProof/>
            <w:color w:val="000000"/>
            <w:sz w:val="24"/>
            <w:szCs w:val="24"/>
            <w:rtl/>
            <w:lang w:bidi="fa-IR"/>
            <w:rPrChange w:id="4052" w:author="Mohsen Jafarinejad" w:date="2019-05-12T10:51:00Z">
              <w:rPr>
                <w:rFonts w:cs="B Nazanin" w:hint="cs"/>
                <w:b w:val="0"/>
                <w:bCs w:val="0"/>
                <w:noProof/>
                <w:color w:val="000000"/>
                <w:sz w:val="20"/>
                <w:szCs w:val="20"/>
                <w:rtl/>
                <w:lang w:bidi="fa-IR"/>
              </w:rPr>
            </w:rPrChange>
          </w:rPr>
          <w:delText>ی</w:delText>
        </w:r>
        <w:r w:rsidRPr="009667A9" w:rsidDel="00836C19">
          <w:rPr>
            <w:rFonts w:ascii="Times New Roman" w:hAnsi="Times New Roman" w:cs="B Nazanin" w:hint="eastAsia"/>
            <w:b w:val="0"/>
            <w:bCs w:val="0"/>
            <w:i/>
            <w:noProof/>
            <w:color w:val="000000"/>
            <w:sz w:val="24"/>
            <w:szCs w:val="24"/>
            <w:rtl/>
            <w:lang w:bidi="fa-IR"/>
            <w:rPrChange w:id="4053" w:author="Mohsen Jafarinejad" w:date="2019-05-12T10:51:00Z">
              <w:rPr>
                <w:rFonts w:cs="B Nazanin" w:hint="eastAsia"/>
                <w:b w:val="0"/>
                <w:bCs w:val="0"/>
                <w:noProof/>
                <w:color w:val="000000"/>
                <w:sz w:val="20"/>
                <w:szCs w:val="20"/>
                <w:rtl/>
                <w:lang w:bidi="fa-IR"/>
              </w:rPr>
            </w:rPrChange>
          </w:rPr>
          <w:delText>ا</w:delText>
        </w:r>
        <w:r w:rsidRPr="009667A9" w:rsidDel="00836C19">
          <w:rPr>
            <w:rFonts w:ascii="Times New Roman" w:hAnsi="Times New Roman" w:cs="B Nazanin" w:hint="cs"/>
            <w:b w:val="0"/>
            <w:bCs w:val="0"/>
            <w:i/>
            <w:noProof/>
            <w:color w:val="000000"/>
            <w:sz w:val="24"/>
            <w:szCs w:val="24"/>
            <w:rtl/>
            <w:lang w:bidi="fa-IR"/>
            <w:rPrChange w:id="4054" w:author="Mohsen Jafarinejad" w:date="2019-05-12T10:51:00Z">
              <w:rPr>
                <w:rFonts w:cs="B Nazanin" w:hint="cs"/>
                <w:b w:val="0"/>
                <w:bCs w:val="0"/>
                <w:noProof/>
                <w:color w:val="000000"/>
                <w:sz w:val="20"/>
                <w:szCs w:val="20"/>
                <w:rtl/>
                <w:lang w:bidi="fa-IR"/>
              </w:rPr>
            </w:rPrChange>
          </w:rPr>
          <w:delText>یی</w:delText>
        </w:r>
        <w:r w:rsidRPr="009667A9" w:rsidDel="00836C19">
          <w:rPr>
            <w:rFonts w:ascii="Times New Roman" w:hAnsi="Times New Roman" w:cs="B Nazanin"/>
            <w:b w:val="0"/>
            <w:bCs w:val="0"/>
            <w:i/>
            <w:noProof/>
            <w:sz w:val="24"/>
            <w:szCs w:val="24"/>
            <w:rtl/>
            <w:rPrChange w:id="405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56" w:author="Mohsen Jafarinejad" w:date="2019-05-12T10:51:00Z">
              <w:rPr>
                <w:rFonts w:cs="B Nazanin" w:hint="eastAsia"/>
                <w:b w:val="0"/>
                <w:bCs w:val="0"/>
                <w:noProof/>
                <w:sz w:val="20"/>
                <w:szCs w:val="20"/>
                <w:rtl/>
              </w:rPr>
            </w:rPrChange>
          </w:rPr>
          <w:delText>ما</w:delText>
        </w:r>
        <w:r w:rsidRPr="009667A9" w:rsidDel="00836C19">
          <w:rPr>
            <w:rFonts w:ascii="Times New Roman" w:hAnsi="Times New Roman" w:cs="B Nazanin"/>
            <w:b w:val="0"/>
            <w:bCs w:val="0"/>
            <w:i/>
            <w:noProof/>
            <w:sz w:val="24"/>
            <w:szCs w:val="24"/>
            <w:rtl/>
            <w:rPrChange w:id="405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58" w:author="Mohsen Jafarinejad" w:date="2019-05-12T10:51:00Z">
              <w:rPr>
                <w:rFonts w:cs="B Nazanin" w:hint="eastAsia"/>
                <w:b w:val="0"/>
                <w:bCs w:val="0"/>
                <w:noProof/>
                <w:sz w:val="20"/>
                <w:szCs w:val="20"/>
                <w:rtl/>
              </w:rPr>
            </w:rPrChange>
          </w:rPr>
          <w:delText>ب</w:delText>
        </w:r>
        <w:r w:rsidRPr="009667A9" w:rsidDel="00836C19">
          <w:rPr>
            <w:rFonts w:ascii="Times New Roman" w:hAnsi="Times New Roman" w:cs="B Nazanin" w:hint="cs"/>
            <w:b w:val="0"/>
            <w:bCs w:val="0"/>
            <w:i/>
            <w:noProof/>
            <w:sz w:val="24"/>
            <w:szCs w:val="24"/>
            <w:rtl/>
            <w:rPrChange w:id="405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60" w:author="Mohsen Jafarinejad" w:date="2019-05-12T10:51:00Z">
              <w:rPr>
                <w:rFonts w:cs="B Nazanin" w:hint="eastAsia"/>
                <w:b w:val="0"/>
                <w:bCs w:val="0"/>
                <w:noProof/>
                <w:sz w:val="20"/>
                <w:szCs w:val="20"/>
                <w:rtl/>
              </w:rPr>
            </w:rPrChange>
          </w:rPr>
          <w:delText>ن</w:delText>
        </w:r>
        <w:r w:rsidRPr="009667A9" w:rsidDel="00836C19">
          <w:rPr>
            <w:rFonts w:ascii="Times New Roman" w:hAnsi="Times New Roman" w:cs="B Nazanin"/>
            <w:b w:val="0"/>
            <w:bCs w:val="0"/>
            <w:i/>
            <w:noProof/>
            <w:sz w:val="24"/>
            <w:szCs w:val="24"/>
            <w:rtl/>
            <w:rPrChange w:id="406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62"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063" w:author="Mohsen Jafarinejad" w:date="2019-05-12T10:51:00Z">
              <w:rPr>
                <w:rFonts w:cs="B Nazanin"/>
                <w:b w:val="0"/>
                <w:bCs w:val="0"/>
                <w:noProof/>
                <w:sz w:val="20"/>
                <w:szCs w:val="20"/>
              </w:rPr>
            </w:rPrChange>
          </w:rPr>
          <w:tab/>
        </w:r>
      </w:del>
      <w:ins w:id="4064" w:author="Mohsen" w:date="2019-03-18T01:27:00Z">
        <w:del w:id="4065" w:author="jafary88@gmail.com" w:date="2022-05-11T18:17:00Z">
          <w:r w:rsidR="00C607BA" w:rsidRPr="009667A9" w:rsidDel="00836C19">
            <w:rPr>
              <w:rFonts w:ascii="Times New Roman" w:hAnsi="Times New Roman" w:cs="B Nazanin"/>
              <w:i/>
              <w:noProof/>
              <w:sz w:val="24"/>
              <w:szCs w:val="24"/>
              <w:rtl/>
              <w:rPrChange w:id="4066" w:author="Mohsen Jafarinejad" w:date="2019-05-12T10:51:00Z">
                <w:rPr>
                  <w:rFonts w:asciiTheme="majorBidi" w:hAnsiTheme="majorBidi" w:cs="B Nazanin"/>
                  <w:i/>
                  <w:iCs/>
                  <w:noProof/>
                  <w:sz w:val="20"/>
                  <w:szCs w:val="20"/>
                  <w:rtl/>
                </w:rPr>
              </w:rPrChange>
            </w:rPr>
            <w:delText>62</w:delText>
          </w:r>
        </w:del>
      </w:ins>
      <w:del w:id="4067" w:author="jafary88@gmail.com" w:date="2022-05-11T18:17:00Z">
        <w:r w:rsidRPr="009667A9" w:rsidDel="00836C19">
          <w:rPr>
            <w:rFonts w:ascii="Times New Roman" w:hAnsi="Times New Roman" w:cs="B Nazanin"/>
            <w:b w:val="0"/>
            <w:bCs w:val="0"/>
            <w:i/>
            <w:noProof/>
            <w:sz w:val="24"/>
            <w:szCs w:val="24"/>
            <w:rPrChange w:id="4068" w:author="Mohsen Jafarinejad" w:date="2019-05-12T10:51:00Z">
              <w:rPr>
                <w:rFonts w:cs="B Nazanin"/>
                <w:b w:val="0"/>
                <w:bCs w:val="0"/>
                <w:noProof/>
                <w:sz w:val="20"/>
                <w:szCs w:val="20"/>
              </w:rPr>
            </w:rPrChange>
          </w:rPr>
          <w:delText>69</w:delText>
        </w:r>
      </w:del>
    </w:p>
    <w:p w14:paraId="332B426A" w14:textId="5944277A" w:rsidR="00EA69A2" w:rsidRPr="009667A9" w:rsidDel="00836C19" w:rsidRDefault="00EA69A2" w:rsidP="00CF7090">
      <w:pPr>
        <w:pStyle w:val="TOC2"/>
        <w:tabs>
          <w:tab w:val="right" w:leader="dot" w:pos="8827"/>
        </w:tabs>
        <w:bidi/>
        <w:rPr>
          <w:del w:id="4069" w:author="jafary88@gmail.com" w:date="2022-05-11T18:17:00Z"/>
          <w:rFonts w:ascii="Times New Roman" w:eastAsiaTheme="minorEastAsia" w:hAnsi="Times New Roman" w:cs="B Nazanin"/>
          <w:b w:val="0"/>
          <w:bCs w:val="0"/>
          <w:i/>
          <w:noProof/>
          <w:sz w:val="24"/>
          <w:szCs w:val="24"/>
          <w:rPrChange w:id="4070" w:author="Mohsen Jafarinejad" w:date="2019-05-12T10:51:00Z">
            <w:rPr>
              <w:del w:id="4071" w:author="jafary88@gmail.com" w:date="2022-05-11T18:17:00Z"/>
              <w:rFonts w:eastAsiaTheme="minorEastAsia" w:cs="B Nazanin"/>
              <w:b w:val="0"/>
              <w:bCs w:val="0"/>
              <w:noProof/>
              <w:sz w:val="20"/>
              <w:szCs w:val="20"/>
            </w:rPr>
          </w:rPrChange>
        </w:rPr>
      </w:pPr>
      <w:del w:id="4072" w:author="jafary88@gmail.com" w:date="2022-05-11T18:17:00Z">
        <w:r w:rsidRPr="009667A9" w:rsidDel="00836C19">
          <w:rPr>
            <w:rFonts w:ascii="Times New Roman" w:hAnsi="Times New Roman" w:cs="B Nazanin"/>
            <w:b w:val="0"/>
            <w:bCs w:val="0"/>
            <w:i/>
            <w:noProof/>
            <w:sz w:val="24"/>
            <w:szCs w:val="24"/>
            <w:rPrChange w:id="4073" w:author="Mohsen Jafarinejad" w:date="2019-05-12T10:51:00Z">
              <w:rPr>
                <w:rFonts w:cs="B Nazanin"/>
                <w:b w:val="0"/>
                <w:bCs w:val="0"/>
                <w:noProof/>
                <w:sz w:val="20"/>
                <w:szCs w:val="20"/>
              </w:rPr>
            </w:rPrChange>
          </w:rPr>
          <w:delText>8-3</w:delText>
        </w:r>
      </w:del>
      <w:ins w:id="4074" w:author="Mohsen" w:date="2019-03-17T19:26:00Z">
        <w:del w:id="4075" w:author="jafary88@gmail.com" w:date="2022-05-11T18:17:00Z">
          <w:r w:rsidR="00EB6040" w:rsidRPr="009667A9" w:rsidDel="00836C19">
            <w:rPr>
              <w:rFonts w:ascii="Times New Roman" w:hAnsi="Times New Roman" w:cs="B Nazanin"/>
              <w:i/>
              <w:noProof/>
              <w:sz w:val="24"/>
              <w:szCs w:val="24"/>
              <w:rtl/>
              <w:rPrChange w:id="4076" w:author="Mohsen Jafarinejad" w:date="2019-05-12T10:51:00Z">
                <w:rPr>
                  <w:rFonts w:asciiTheme="majorBidi" w:hAnsiTheme="majorBidi" w:cs="B Nazanin"/>
                  <w:i/>
                  <w:iCs/>
                  <w:noProof/>
                  <w:sz w:val="20"/>
                  <w:szCs w:val="20"/>
                  <w:rtl/>
                </w:rPr>
              </w:rPrChange>
            </w:rPr>
            <w:delText>3-8</w:delText>
          </w:r>
        </w:del>
      </w:ins>
      <w:del w:id="4077" w:author="jafary88@gmail.com" w:date="2022-05-11T18:17:00Z">
        <w:r w:rsidRPr="009667A9" w:rsidDel="00836C19">
          <w:rPr>
            <w:rFonts w:ascii="Times New Roman" w:hAnsi="Times New Roman" w:cs="B Nazanin"/>
            <w:b w:val="0"/>
            <w:bCs w:val="0"/>
            <w:i/>
            <w:noProof/>
            <w:sz w:val="24"/>
            <w:szCs w:val="24"/>
            <w:rtl/>
            <w:rPrChange w:id="407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79" w:author="Mohsen Jafarinejad" w:date="2019-05-12T10:51:00Z">
              <w:rPr>
                <w:rFonts w:cs="B Nazanin" w:hint="eastAsia"/>
                <w:b w:val="0"/>
                <w:bCs w:val="0"/>
                <w:noProof/>
                <w:sz w:val="20"/>
                <w:szCs w:val="20"/>
                <w:rtl/>
              </w:rPr>
            </w:rPrChange>
          </w:rPr>
          <w:delText>مدل</w:delText>
        </w:r>
        <w:r w:rsidRPr="009667A9" w:rsidDel="00836C19">
          <w:rPr>
            <w:rFonts w:ascii="Times New Roman" w:hAnsi="Times New Roman" w:cs="B Nazanin"/>
            <w:b w:val="0"/>
            <w:bCs w:val="0"/>
            <w:i/>
            <w:noProof/>
            <w:sz w:val="24"/>
            <w:szCs w:val="24"/>
            <w:rtl/>
            <w:rPrChange w:id="408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81"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082"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83"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84" w:author="Mohsen Jafarinejad" w:date="2019-05-12T10:51:00Z">
              <w:rPr>
                <w:rFonts w:cs="B Nazanin" w:hint="eastAsia"/>
                <w:b w:val="0"/>
                <w:bCs w:val="0"/>
                <w:noProof/>
                <w:sz w:val="20"/>
                <w:szCs w:val="20"/>
                <w:rtl/>
              </w:rPr>
            </w:rPrChange>
          </w:rPr>
          <w:delText>واکنش‌ها</w:delText>
        </w:r>
        <w:r w:rsidRPr="009667A9" w:rsidDel="00836C19">
          <w:rPr>
            <w:rFonts w:ascii="Times New Roman" w:hAnsi="Times New Roman" w:cs="B Nazanin"/>
            <w:b w:val="0"/>
            <w:bCs w:val="0"/>
            <w:i/>
            <w:noProof/>
            <w:sz w:val="24"/>
            <w:szCs w:val="24"/>
            <w:rPrChange w:id="4085" w:author="Mohsen Jafarinejad" w:date="2019-05-12T10:51:00Z">
              <w:rPr>
                <w:rFonts w:cs="B Nazanin"/>
                <w:b w:val="0"/>
                <w:bCs w:val="0"/>
                <w:noProof/>
                <w:sz w:val="20"/>
                <w:szCs w:val="20"/>
              </w:rPr>
            </w:rPrChange>
          </w:rPr>
          <w:tab/>
        </w:r>
      </w:del>
      <w:ins w:id="4086" w:author="Mohsen" w:date="2019-03-18T01:27:00Z">
        <w:del w:id="4087" w:author="jafary88@gmail.com" w:date="2022-05-11T18:17:00Z">
          <w:r w:rsidR="00C607BA" w:rsidRPr="009667A9" w:rsidDel="00836C19">
            <w:rPr>
              <w:rFonts w:ascii="Times New Roman" w:hAnsi="Times New Roman" w:cs="B Nazanin"/>
              <w:i/>
              <w:noProof/>
              <w:sz w:val="24"/>
              <w:szCs w:val="24"/>
              <w:rtl/>
              <w:rPrChange w:id="4088" w:author="Mohsen Jafarinejad" w:date="2019-05-12T10:51:00Z">
                <w:rPr>
                  <w:rFonts w:asciiTheme="majorBidi" w:hAnsiTheme="majorBidi" w:cs="B Nazanin"/>
                  <w:i/>
                  <w:iCs/>
                  <w:noProof/>
                  <w:sz w:val="20"/>
                  <w:szCs w:val="20"/>
                  <w:rtl/>
                </w:rPr>
              </w:rPrChange>
            </w:rPr>
            <w:delText>63</w:delText>
          </w:r>
        </w:del>
      </w:ins>
      <w:del w:id="4089" w:author="jafary88@gmail.com" w:date="2022-05-11T18:17:00Z">
        <w:r w:rsidRPr="009667A9" w:rsidDel="00836C19">
          <w:rPr>
            <w:rFonts w:ascii="Times New Roman" w:hAnsi="Times New Roman" w:cs="B Nazanin"/>
            <w:b w:val="0"/>
            <w:bCs w:val="0"/>
            <w:i/>
            <w:noProof/>
            <w:sz w:val="24"/>
            <w:szCs w:val="24"/>
            <w:rPrChange w:id="4090" w:author="Mohsen Jafarinejad" w:date="2019-05-12T10:51:00Z">
              <w:rPr>
                <w:rFonts w:cs="B Nazanin"/>
                <w:b w:val="0"/>
                <w:bCs w:val="0"/>
                <w:noProof/>
                <w:sz w:val="20"/>
                <w:szCs w:val="20"/>
              </w:rPr>
            </w:rPrChange>
          </w:rPr>
          <w:delText>69</w:delText>
        </w:r>
      </w:del>
    </w:p>
    <w:p w14:paraId="1D9FA411" w14:textId="4DD2DC62" w:rsidR="00EA69A2" w:rsidRPr="009667A9" w:rsidDel="00836C19" w:rsidRDefault="00EA69A2" w:rsidP="00C60693">
      <w:pPr>
        <w:pStyle w:val="TOC2"/>
        <w:tabs>
          <w:tab w:val="right" w:leader="dot" w:pos="8827"/>
        </w:tabs>
        <w:bidi/>
        <w:rPr>
          <w:del w:id="4091" w:author="jafary88@gmail.com" w:date="2022-05-11T18:17:00Z"/>
          <w:rFonts w:ascii="Times New Roman" w:eastAsiaTheme="minorEastAsia" w:hAnsi="Times New Roman" w:cs="B Nazanin"/>
          <w:b w:val="0"/>
          <w:bCs w:val="0"/>
          <w:i/>
          <w:noProof/>
          <w:sz w:val="24"/>
          <w:szCs w:val="24"/>
          <w:rPrChange w:id="4092" w:author="Mohsen Jafarinejad" w:date="2019-05-12T10:51:00Z">
            <w:rPr>
              <w:del w:id="4093" w:author="jafary88@gmail.com" w:date="2022-05-11T18:17:00Z"/>
              <w:rFonts w:eastAsiaTheme="minorEastAsia" w:cs="B Nazanin"/>
              <w:b w:val="0"/>
              <w:bCs w:val="0"/>
              <w:noProof/>
              <w:sz w:val="20"/>
              <w:szCs w:val="20"/>
            </w:rPr>
          </w:rPrChange>
        </w:rPr>
      </w:pPr>
      <w:del w:id="4094" w:author="jafary88@gmail.com" w:date="2022-05-11T18:17:00Z">
        <w:r w:rsidRPr="009667A9" w:rsidDel="00836C19">
          <w:rPr>
            <w:rFonts w:ascii="Times New Roman" w:hAnsi="Times New Roman" w:cs="B Nazanin"/>
            <w:b w:val="0"/>
            <w:bCs w:val="0"/>
            <w:i/>
            <w:noProof/>
            <w:sz w:val="24"/>
            <w:szCs w:val="24"/>
            <w:rPrChange w:id="4095" w:author="Mohsen Jafarinejad" w:date="2019-05-12T10:51:00Z">
              <w:rPr>
                <w:rFonts w:cs="B Nazanin"/>
                <w:b w:val="0"/>
                <w:bCs w:val="0"/>
                <w:noProof/>
                <w:sz w:val="20"/>
                <w:szCs w:val="20"/>
              </w:rPr>
            </w:rPrChange>
          </w:rPr>
          <w:delText>9-3</w:delText>
        </w:r>
      </w:del>
      <w:ins w:id="4096" w:author="Mohsen" w:date="2019-03-17T19:26:00Z">
        <w:del w:id="4097" w:author="jafary88@gmail.com" w:date="2022-05-11T18:17:00Z">
          <w:r w:rsidR="00EB6040" w:rsidRPr="009667A9" w:rsidDel="00836C19">
            <w:rPr>
              <w:rFonts w:ascii="Times New Roman" w:hAnsi="Times New Roman" w:cs="B Nazanin"/>
              <w:i/>
              <w:noProof/>
              <w:sz w:val="24"/>
              <w:szCs w:val="24"/>
              <w:rtl/>
              <w:rPrChange w:id="4098" w:author="Mohsen Jafarinejad" w:date="2019-05-12T10:51:00Z">
                <w:rPr>
                  <w:rFonts w:asciiTheme="majorBidi" w:hAnsiTheme="majorBidi" w:cs="B Nazanin"/>
                  <w:i/>
                  <w:iCs/>
                  <w:noProof/>
                  <w:sz w:val="20"/>
                  <w:szCs w:val="20"/>
                  <w:rtl/>
                </w:rPr>
              </w:rPrChange>
            </w:rPr>
            <w:delText>3-9</w:delText>
          </w:r>
        </w:del>
      </w:ins>
      <w:del w:id="4099" w:author="jafary88@gmail.com" w:date="2022-05-11T18:17:00Z">
        <w:r w:rsidRPr="009667A9" w:rsidDel="00836C19">
          <w:rPr>
            <w:rFonts w:ascii="Times New Roman" w:hAnsi="Times New Roman" w:cs="B Nazanin"/>
            <w:b w:val="0"/>
            <w:bCs w:val="0"/>
            <w:i/>
            <w:noProof/>
            <w:sz w:val="24"/>
            <w:szCs w:val="24"/>
            <w:rtl/>
            <w:rPrChange w:id="410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1" w:author="Mohsen Jafarinejad" w:date="2019-05-12T10:51:00Z">
              <w:rPr>
                <w:rFonts w:cs="B Nazanin" w:hint="eastAsia"/>
                <w:b w:val="0"/>
                <w:bCs w:val="0"/>
                <w:noProof/>
                <w:sz w:val="20"/>
                <w:szCs w:val="20"/>
                <w:rtl/>
              </w:rPr>
            </w:rPrChange>
          </w:rPr>
          <w:delText>شب</w:delText>
        </w:r>
        <w:r w:rsidRPr="009667A9" w:rsidDel="00836C19">
          <w:rPr>
            <w:rFonts w:ascii="Times New Roman" w:hAnsi="Times New Roman" w:cs="B Nazanin" w:hint="cs"/>
            <w:b w:val="0"/>
            <w:bCs w:val="0"/>
            <w:i/>
            <w:noProof/>
            <w:sz w:val="24"/>
            <w:szCs w:val="24"/>
            <w:rtl/>
            <w:rPrChange w:id="4102"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03" w:author="Mohsen Jafarinejad" w:date="2019-05-12T10:51:00Z">
              <w:rPr>
                <w:rFonts w:cs="B Nazanin" w:hint="eastAsia"/>
                <w:b w:val="0"/>
                <w:bCs w:val="0"/>
                <w:noProof/>
                <w:sz w:val="20"/>
                <w:szCs w:val="20"/>
                <w:rtl/>
              </w:rPr>
            </w:rPrChange>
          </w:rPr>
          <w:delText>ه</w:delText>
        </w:r>
        <w:r w:rsidRPr="009667A9" w:rsidDel="00836C19">
          <w:rPr>
            <w:rFonts w:ascii="Times New Roman" w:hAnsi="Times New Roman" w:cs="B Nazanin"/>
            <w:b w:val="0"/>
            <w:bCs w:val="0"/>
            <w:i/>
            <w:noProof/>
            <w:sz w:val="24"/>
            <w:szCs w:val="24"/>
            <w:rtl/>
            <w:rPrChange w:id="410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5"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10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10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8"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109" w:author="Mohsen Jafarinejad" w:date="2019-05-12T10:51:00Z">
              <w:rPr>
                <w:rFonts w:cs="B Nazanin"/>
                <w:b w:val="0"/>
                <w:bCs w:val="0"/>
                <w:noProof/>
                <w:sz w:val="20"/>
                <w:szCs w:val="20"/>
              </w:rPr>
            </w:rPrChange>
          </w:rPr>
          <w:tab/>
        </w:r>
      </w:del>
      <w:ins w:id="4110" w:author="Mohsen" w:date="2019-03-18T01:27:00Z">
        <w:del w:id="4111" w:author="jafary88@gmail.com" w:date="2022-05-11T18:17:00Z">
          <w:r w:rsidR="00C607BA" w:rsidRPr="009667A9" w:rsidDel="00836C19">
            <w:rPr>
              <w:rFonts w:ascii="Times New Roman" w:hAnsi="Times New Roman" w:cs="B Nazanin"/>
              <w:i/>
              <w:noProof/>
              <w:sz w:val="24"/>
              <w:szCs w:val="24"/>
              <w:rtl/>
              <w:rPrChange w:id="4112" w:author="Mohsen Jafarinejad" w:date="2019-05-12T10:51:00Z">
                <w:rPr>
                  <w:rFonts w:asciiTheme="majorBidi" w:hAnsiTheme="majorBidi" w:cs="B Nazanin"/>
                  <w:i/>
                  <w:iCs/>
                  <w:noProof/>
                  <w:sz w:val="20"/>
                  <w:szCs w:val="20"/>
                  <w:rtl/>
                </w:rPr>
              </w:rPrChange>
            </w:rPr>
            <w:delText>63</w:delText>
          </w:r>
        </w:del>
      </w:ins>
      <w:del w:id="4113" w:author="jafary88@gmail.com" w:date="2022-05-11T18:17:00Z">
        <w:r w:rsidRPr="009667A9" w:rsidDel="00836C19">
          <w:rPr>
            <w:rFonts w:ascii="Times New Roman" w:hAnsi="Times New Roman" w:cs="B Nazanin"/>
            <w:b w:val="0"/>
            <w:bCs w:val="0"/>
            <w:i/>
            <w:noProof/>
            <w:sz w:val="24"/>
            <w:szCs w:val="24"/>
            <w:rPrChange w:id="4114" w:author="Mohsen Jafarinejad" w:date="2019-05-12T10:51:00Z">
              <w:rPr>
                <w:rFonts w:cs="B Nazanin"/>
                <w:b w:val="0"/>
                <w:bCs w:val="0"/>
                <w:noProof/>
                <w:sz w:val="20"/>
                <w:szCs w:val="20"/>
              </w:rPr>
            </w:rPrChange>
          </w:rPr>
          <w:delText>70</w:delText>
        </w:r>
      </w:del>
    </w:p>
    <w:p w14:paraId="1065E590" w14:textId="7EFED98B" w:rsidR="00EA69A2" w:rsidRPr="009667A9" w:rsidDel="00836C19" w:rsidRDefault="00EA69A2" w:rsidP="00695D04">
      <w:pPr>
        <w:pStyle w:val="TOC2"/>
        <w:tabs>
          <w:tab w:val="right" w:leader="dot" w:pos="8827"/>
        </w:tabs>
        <w:bidi/>
        <w:rPr>
          <w:del w:id="4115" w:author="jafary88@gmail.com" w:date="2022-05-11T18:17:00Z"/>
          <w:rFonts w:ascii="Times New Roman" w:eastAsiaTheme="minorEastAsia" w:hAnsi="Times New Roman" w:cs="B Nazanin"/>
          <w:b w:val="0"/>
          <w:bCs w:val="0"/>
          <w:i/>
          <w:noProof/>
          <w:sz w:val="24"/>
          <w:szCs w:val="24"/>
          <w:rPrChange w:id="4116" w:author="Mohsen Jafarinejad" w:date="2019-05-12T10:51:00Z">
            <w:rPr>
              <w:del w:id="4117" w:author="jafary88@gmail.com" w:date="2022-05-11T18:17:00Z"/>
              <w:rFonts w:eastAsiaTheme="minorEastAsia" w:cs="B Nazanin"/>
              <w:b w:val="0"/>
              <w:bCs w:val="0"/>
              <w:noProof/>
              <w:sz w:val="20"/>
              <w:szCs w:val="20"/>
            </w:rPr>
          </w:rPrChange>
        </w:rPr>
      </w:pPr>
      <w:del w:id="4118" w:author="jafary88@gmail.com" w:date="2022-05-11T18:17:00Z">
        <w:r w:rsidRPr="009667A9" w:rsidDel="00836C19">
          <w:rPr>
            <w:rFonts w:ascii="Times New Roman" w:hAnsi="Times New Roman" w:cs="B Nazanin"/>
            <w:b w:val="0"/>
            <w:bCs w:val="0"/>
            <w:i/>
            <w:noProof/>
            <w:sz w:val="24"/>
            <w:szCs w:val="24"/>
            <w:rPrChange w:id="4119" w:author="Mohsen Jafarinejad" w:date="2019-05-12T10:51:00Z">
              <w:rPr>
                <w:rFonts w:cs="B Nazanin"/>
                <w:b w:val="0"/>
                <w:bCs w:val="0"/>
                <w:noProof/>
                <w:sz w:val="20"/>
                <w:szCs w:val="20"/>
              </w:rPr>
            </w:rPrChange>
          </w:rPr>
          <w:delText>10-3</w:delText>
        </w:r>
      </w:del>
      <w:ins w:id="4120" w:author="Mohsen" w:date="2019-03-17T19:26:00Z">
        <w:del w:id="4121" w:author="jafary88@gmail.com" w:date="2022-05-11T18:17:00Z">
          <w:r w:rsidR="00EB6040" w:rsidRPr="009667A9" w:rsidDel="00836C19">
            <w:rPr>
              <w:rFonts w:ascii="Times New Roman" w:hAnsi="Times New Roman" w:cs="B Nazanin"/>
              <w:i/>
              <w:noProof/>
              <w:sz w:val="24"/>
              <w:szCs w:val="24"/>
              <w:rtl/>
              <w:rPrChange w:id="4122" w:author="Mohsen Jafarinejad" w:date="2019-05-12T10:51:00Z">
                <w:rPr>
                  <w:rFonts w:asciiTheme="majorBidi" w:hAnsiTheme="majorBidi" w:cs="B Nazanin"/>
                  <w:i/>
                  <w:iCs/>
                  <w:noProof/>
                  <w:sz w:val="20"/>
                  <w:szCs w:val="20"/>
                  <w:rtl/>
                </w:rPr>
              </w:rPrChange>
            </w:rPr>
            <w:delText>3-10</w:delText>
          </w:r>
        </w:del>
      </w:ins>
      <w:del w:id="4123" w:author="jafary88@gmail.com" w:date="2022-05-11T18:17:00Z">
        <w:r w:rsidRPr="009667A9" w:rsidDel="00836C19">
          <w:rPr>
            <w:rFonts w:ascii="Times New Roman" w:hAnsi="Times New Roman" w:cs="B Nazanin"/>
            <w:b w:val="0"/>
            <w:bCs w:val="0"/>
            <w:i/>
            <w:noProof/>
            <w:sz w:val="24"/>
            <w:szCs w:val="24"/>
            <w:rtl/>
            <w:rPrChange w:id="412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25" w:author="Mohsen Jafarinejad" w:date="2019-05-12T10:51:00Z">
              <w:rPr>
                <w:rFonts w:cs="B Nazanin" w:hint="eastAsia"/>
                <w:b w:val="0"/>
                <w:bCs w:val="0"/>
                <w:noProof/>
                <w:sz w:val="20"/>
                <w:szCs w:val="20"/>
                <w:rtl/>
              </w:rPr>
            </w:rPrChange>
          </w:rPr>
          <w:delText>مکان</w:delText>
        </w:r>
        <w:r w:rsidRPr="009667A9" w:rsidDel="00836C19">
          <w:rPr>
            <w:rFonts w:ascii="Times New Roman" w:hAnsi="Times New Roman" w:cs="B Nazanin" w:hint="cs"/>
            <w:b w:val="0"/>
            <w:bCs w:val="0"/>
            <w:i/>
            <w:noProof/>
            <w:sz w:val="24"/>
            <w:szCs w:val="24"/>
            <w:rtl/>
            <w:rPrChange w:id="412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27" w:author="Mohsen Jafarinejad" w:date="2019-05-12T10:51:00Z">
              <w:rPr>
                <w:rFonts w:cs="B Nazanin" w:hint="eastAsia"/>
                <w:b w:val="0"/>
                <w:bCs w:val="0"/>
                <w:noProof/>
                <w:sz w:val="20"/>
                <w:szCs w:val="20"/>
                <w:rtl/>
              </w:rPr>
            </w:rPrChange>
          </w:rPr>
          <w:delText>زه‌ها</w:delText>
        </w:r>
        <w:r w:rsidRPr="009667A9" w:rsidDel="00836C19">
          <w:rPr>
            <w:rFonts w:ascii="Times New Roman" w:hAnsi="Times New Roman" w:cs="B Nazanin" w:hint="cs"/>
            <w:b w:val="0"/>
            <w:bCs w:val="0"/>
            <w:i/>
            <w:noProof/>
            <w:sz w:val="24"/>
            <w:szCs w:val="24"/>
            <w:rtl/>
            <w:rPrChange w:id="412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12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30" w:author="Mohsen Jafarinejad" w:date="2019-05-12T10:51:00Z">
              <w:rPr>
                <w:rFonts w:cs="B Nazanin" w:hint="eastAsia"/>
                <w:b w:val="0"/>
                <w:bCs w:val="0"/>
                <w:noProof/>
                <w:sz w:val="20"/>
                <w:szCs w:val="20"/>
                <w:rtl/>
              </w:rPr>
            </w:rPrChange>
          </w:rPr>
          <w:delText>واکنش</w:delText>
        </w:r>
        <w:r w:rsidRPr="009667A9" w:rsidDel="00836C19">
          <w:rPr>
            <w:rFonts w:ascii="Times New Roman" w:hAnsi="Times New Roman" w:cs="B Nazanin"/>
            <w:b w:val="0"/>
            <w:bCs w:val="0"/>
            <w:i/>
            <w:noProof/>
            <w:sz w:val="24"/>
            <w:szCs w:val="24"/>
            <w:rPrChange w:id="4131" w:author="Mohsen Jafarinejad" w:date="2019-05-12T10:51:00Z">
              <w:rPr>
                <w:rFonts w:cs="B Nazanin"/>
                <w:b w:val="0"/>
                <w:bCs w:val="0"/>
                <w:noProof/>
                <w:sz w:val="20"/>
                <w:szCs w:val="20"/>
              </w:rPr>
            </w:rPrChange>
          </w:rPr>
          <w:tab/>
        </w:r>
      </w:del>
      <w:ins w:id="4132" w:author="Mohsen" w:date="2019-03-18T01:27:00Z">
        <w:del w:id="4133" w:author="jafary88@gmail.com" w:date="2022-05-11T18:17:00Z">
          <w:r w:rsidR="00C607BA" w:rsidRPr="009667A9" w:rsidDel="00836C19">
            <w:rPr>
              <w:rFonts w:ascii="Times New Roman" w:hAnsi="Times New Roman" w:cs="B Nazanin"/>
              <w:i/>
              <w:noProof/>
              <w:sz w:val="24"/>
              <w:szCs w:val="24"/>
              <w:rtl/>
              <w:rPrChange w:id="4134" w:author="Mohsen Jafarinejad" w:date="2019-05-12T10:51:00Z">
                <w:rPr>
                  <w:rFonts w:asciiTheme="majorBidi" w:hAnsiTheme="majorBidi" w:cs="B Nazanin"/>
                  <w:i/>
                  <w:iCs/>
                  <w:noProof/>
                  <w:sz w:val="20"/>
                  <w:szCs w:val="20"/>
                  <w:rtl/>
                </w:rPr>
              </w:rPrChange>
            </w:rPr>
            <w:delText>64</w:delText>
          </w:r>
        </w:del>
      </w:ins>
      <w:del w:id="4135" w:author="jafary88@gmail.com" w:date="2022-05-11T18:17:00Z">
        <w:r w:rsidRPr="009667A9" w:rsidDel="00836C19">
          <w:rPr>
            <w:rFonts w:ascii="Times New Roman" w:hAnsi="Times New Roman" w:cs="B Nazanin"/>
            <w:b w:val="0"/>
            <w:bCs w:val="0"/>
            <w:i/>
            <w:noProof/>
            <w:sz w:val="24"/>
            <w:szCs w:val="24"/>
            <w:rPrChange w:id="4136" w:author="Mohsen Jafarinejad" w:date="2019-05-12T10:51:00Z">
              <w:rPr>
                <w:rFonts w:cs="B Nazanin"/>
                <w:b w:val="0"/>
                <w:bCs w:val="0"/>
                <w:noProof/>
                <w:sz w:val="20"/>
                <w:szCs w:val="20"/>
              </w:rPr>
            </w:rPrChange>
          </w:rPr>
          <w:delText>71</w:delText>
        </w:r>
      </w:del>
    </w:p>
    <w:p w14:paraId="3024806F" w14:textId="4131994D" w:rsidR="00EA69A2" w:rsidRPr="009667A9" w:rsidDel="00836C19" w:rsidRDefault="00EA69A2" w:rsidP="00E87BBB">
      <w:pPr>
        <w:pStyle w:val="TOC2"/>
        <w:tabs>
          <w:tab w:val="right" w:leader="dot" w:pos="8827"/>
        </w:tabs>
        <w:bidi/>
        <w:rPr>
          <w:del w:id="4137" w:author="jafary88@gmail.com" w:date="2022-05-11T18:17:00Z"/>
          <w:rFonts w:ascii="Times New Roman" w:eastAsiaTheme="minorEastAsia" w:hAnsi="Times New Roman" w:cs="B Nazanin"/>
          <w:b w:val="0"/>
          <w:bCs w:val="0"/>
          <w:i/>
          <w:noProof/>
          <w:sz w:val="24"/>
          <w:szCs w:val="24"/>
          <w:rPrChange w:id="4138" w:author="Mohsen Jafarinejad" w:date="2019-05-12T10:51:00Z">
            <w:rPr>
              <w:del w:id="4139" w:author="jafary88@gmail.com" w:date="2022-05-11T18:17:00Z"/>
              <w:rFonts w:eastAsiaTheme="minorEastAsia" w:cs="B Nazanin"/>
              <w:b w:val="0"/>
              <w:bCs w:val="0"/>
              <w:noProof/>
              <w:sz w:val="20"/>
              <w:szCs w:val="20"/>
            </w:rPr>
          </w:rPrChange>
        </w:rPr>
      </w:pPr>
      <w:del w:id="4140" w:author="jafary88@gmail.com" w:date="2022-05-11T18:17:00Z">
        <w:r w:rsidRPr="009667A9" w:rsidDel="00836C19">
          <w:rPr>
            <w:rFonts w:ascii="Times New Roman" w:hAnsi="Times New Roman" w:cs="B Nazanin"/>
            <w:b w:val="0"/>
            <w:bCs w:val="0"/>
            <w:i/>
            <w:noProof/>
            <w:sz w:val="24"/>
            <w:szCs w:val="24"/>
            <w:rtl/>
            <w:rPrChange w:id="4141" w:author="Mohsen Jafarinejad" w:date="2019-05-12T10:51:00Z">
              <w:rPr>
                <w:rFonts w:cs="B Nazanin"/>
                <w:b w:val="0"/>
                <w:bCs w:val="0"/>
                <w:noProof/>
                <w:sz w:val="20"/>
                <w:szCs w:val="20"/>
                <w:rtl/>
              </w:rPr>
            </w:rPrChange>
          </w:rPr>
          <w:delText>11-3</w:delText>
        </w:r>
      </w:del>
      <w:ins w:id="4142" w:author="Mohsen" w:date="2019-03-17T19:26:00Z">
        <w:del w:id="4143" w:author="jafary88@gmail.com" w:date="2022-05-11T18:17:00Z">
          <w:r w:rsidR="00EB6040" w:rsidRPr="009667A9" w:rsidDel="00836C19">
            <w:rPr>
              <w:rFonts w:ascii="Times New Roman" w:hAnsi="Times New Roman" w:cs="B Nazanin"/>
              <w:i/>
              <w:noProof/>
              <w:sz w:val="24"/>
              <w:szCs w:val="24"/>
              <w:rtl/>
              <w:rPrChange w:id="4144" w:author="Mohsen Jafarinejad" w:date="2019-05-12T10:51:00Z">
                <w:rPr>
                  <w:rFonts w:asciiTheme="majorBidi" w:hAnsiTheme="majorBidi" w:cs="B Nazanin"/>
                  <w:i/>
                  <w:iCs/>
                  <w:noProof/>
                  <w:sz w:val="20"/>
                  <w:szCs w:val="20"/>
                  <w:rtl/>
                </w:rPr>
              </w:rPrChange>
            </w:rPr>
            <w:delText>3-11</w:delText>
          </w:r>
        </w:del>
      </w:ins>
      <w:del w:id="4145" w:author="jafary88@gmail.com" w:date="2022-05-11T18:17:00Z">
        <w:r w:rsidRPr="009667A9" w:rsidDel="00836C19">
          <w:rPr>
            <w:rFonts w:ascii="Times New Roman" w:hAnsi="Times New Roman" w:cs="B Nazanin"/>
            <w:b w:val="0"/>
            <w:bCs w:val="0"/>
            <w:i/>
            <w:noProof/>
            <w:sz w:val="24"/>
            <w:szCs w:val="24"/>
            <w:rtl/>
            <w:rPrChange w:id="414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47" w:author="Mohsen Jafarinejad" w:date="2019-05-12T10:51:00Z">
              <w:rPr>
                <w:rFonts w:cs="B Nazanin" w:hint="eastAsia"/>
                <w:b w:val="0"/>
                <w:bCs w:val="0"/>
                <w:noProof/>
                <w:sz w:val="20"/>
                <w:szCs w:val="20"/>
                <w:rtl/>
              </w:rPr>
            </w:rPrChange>
          </w:rPr>
          <w:delText>نرخ</w:delText>
        </w:r>
        <w:r w:rsidRPr="009667A9" w:rsidDel="00836C19">
          <w:rPr>
            <w:rFonts w:ascii="Times New Roman" w:hAnsi="Times New Roman" w:cs="B Nazanin"/>
            <w:b w:val="0"/>
            <w:bCs w:val="0"/>
            <w:i/>
            <w:noProof/>
            <w:sz w:val="24"/>
            <w:szCs w:val="24"/>
            <w:rtl/>
            <w:rPrChange w:id="414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49" w:author="Mohsen Jafarinejad" w:date="2019-05-12T10:51:00Z">
              <w:rPr>
                <w:rFonts w:cs="B Nazanin" w:hint="eastAsia"/>
                <w:b w:val="0"/>
                <w:bCs w:val="0"/>
                <w:noProof/>
                <w:sz w:val="20"/>
                <w:szCs w:val="20"/>
                <w:rtl/>
              </w:rPr>
            </w:rPrChange>
          </w:rPr>
          <w:delText>واکنش</w:delText>
        </w:r>
        <w:r w:rsidRPr="009667A9" w:rsidDel="00836C19">
          <w:rPr>
            <w:rFonts w:ascii="Times New Roman" w:hAnsi="Times New Roman" w:cs="B Nazanin"/>
            <w:b w:val="0"/>
            <w:bCs w:val="0"/>
            <w:i/>
            <w:noProof/>
            <w:sz w:val="24"/>
            <w:szCs w:val="24"/>
            <w:rPrChange w:id="4150" w:author="Mohsen Jafarinejad" w:date="2019-05-12T10:51:00Z">
              <w:rPr>
                <w:rFonts w:cs="B Nazanin"/>
                <w:b w:val="0"/>
                <w:bCs w:val="0"/>
                <w:noProof/>
                <w:sz w:val="20"/>
                <w:szCs w:val="20"/>
              </w:rPr>
            </w:rPrChange>
          </w:rPr>
          <w:tab/>
        </w:r>
      </w:del>
      <w:ins w:id="4151" w:author="Mohsen" w:date="2019-03-18T01:27:00Z">
        <w:del w:id="4152" w:author="jafary88@gmail.com" w:date="2022-05-11T18:17:00Z">
          <w:r w:rsidR="00C607BA" w:rsidRPr="009667A9" w:rsidDel="00836C19">
            <w:rPr>
              <w:rFonts w:ascii="Times New Roman" w:hAnsi="Times New Roman" w:cs="B Nazanin"/>
              <w:i/>
              <w:noProof/>
              <w:sz w:val="24"/>
              <w:szCs w:val="24"/>
              <w:rtl/>
              <w:rPrChange w:id="4153" w:author="Mohsen Jafarinejad" w:date="2019-05-12T10:51:00Z">
                <w:rPr>
                  <w:rFonts w:asciiTheme="majorBidi" w:hAnsiTheme="majorBidi" w:cs="B Nazanin"/>
                  <w:i/>
                  <w:iCs/>
                  <w:noProof/>
                  <w:sz w:val="20"/>
                  <w:szCs w:val="20"/>
                  <w:rtl/>
                </w:rPr>
              </w:rPrChange>
            </w:rPr>
            <w:delText>65</w:delText>
          </w:r>
        </w:del>
      </w:ins>
      <w:del w:id="4154" w:author="jafary88@gmail.com" w:date="2022-05-11T18:17:00Z">
        <w:r w:rsidRPr="009667A9" w:rsidDel="00836C19">
          <w:rPr>
            <w:rFonts w:ascii="Times New Roman" w:hAnsi="Times New Roman" w:cs="B Nazanin"/>
            <w:b w:val="0"/>
            <w:bCs w:val="0"/>
            <w:i/>
            <w:noProof/>
            <w:sz w:val="24"/>
            <w:szCs w:val="24"/>
            <w:rPrChange w:id="4155" w:author="Mohsen Jafarinejad" w:date="2019-05-12T10:51:00Z">
              <w:rPr>
                <w:rFonts w:cs="B Nazanin"/>
                <w:b w:val="0"/>
                <w:bCs w:val="0"/>
                <w:noProof/>
                <w:sz w:val="20"/>
                <w:szCs w:val="20"/>
              </w:rPr>
            </w:rPrChange>
          </w:rPr>
          <w:delText>72</w:delText>
        </w:r>
      </w:del>
    </w:p>
    <w:p w14:paraId="035FE1DE" w14:textId="43A7B7BE" w:rsidR="00EA69A2" w:rsidRPr="009667A9" w:rsidDel="00836C19" w:rsidRDefault="00EA69A2" w:rsidP="00BF2F7C">
      <w:pPr>
        <w:pStyle w:val="TOC2"/>
        <w:tabs>
          <w:tab w:val="right" w:leader="dot" w:pos="8827"/>
        </w:tabs>
        <w:bidi/>
        <w:rPr>
          <w:del w:id="4156" w:author="jafary88@gmail.com" w:date="2022-05-11T18:17:00Z"/>
          <w:rFonts w:ascii="Times New Roman" w:eastAsiaTheme="minorEastAsia" w:hAnsi="Times New Roman" w:cs="B Nazanin"/>
          <w:b w:val="0"/>
          <w:bCs w:val="0"/>
          <w:i/>
          <w:noProof/>
          <w:sz w:val="24"/>
          <w:szCs w:val="24"/>
          <w:rPrChange w:id="4157" w:author="Mohsen Jafarinejad" w:date="2019-05-12T10:51:00Z">
            <w:rPr>
              <w:del w:id="4158" w:author="jafary88@gmail.com" w:date="2022-05-11T18:17:00Z"/>
              <w:rFonts w:eastAsiaTheme="minorEastAsia" w:cs="B Nazanin"/>
              <w:b w:val="0"/>
              <w:bCs w:val="0"/>
              <w:noProof/>
              <w:sz w:val="20"/>
              <w:szCs w:val="20"/>
            </w:rPr>
          </w:rPrChange>
        </w:rPr>
      </w:pPr>
      <w:del w:id="4159" w:author="jafary88@gmail.com" w:date="2022-05-11T18:17:00Z">
        <w:r w:rsidRPr="009667A9" w:rsidDel="00836C19">
          <w:rPr>
            <w:rFonts w:ascii="Times New Roman" w:hAnsi="Times New Roman" w:cs="B Nazanin"/>
            <w:b w:val="0"/>
            <w:bCs w:val="0"/>
            <w:i/>
            <w:noProof/>
            <w:sz w:val="24"/>
            <w:szCs w:val="24"/>
            <w:rPrChange w:id="4160" w:author="Mohsen Jafarinejad" w:date="2019-05-12T10:51:00Z">
              <w:rPr>
                <w:rFonts w:cs="B Nazanin"/>
                <w:b w:val="0"/>
                <w:bCs w:val="0"/>
                <w:noProof/>
                <w:sz w:val="20"/>
                <w:szCs w:val="20"/>
              </w:rPr>
            </w:rPrChange>
          </w:rPr>
          <w:delText>12-3</w:delText>
        </w:r>
      </w:del>
      <w:ins w:id="4161" w:author="Mohsen" w:date="2019-03-17T19:26:00Z">
        <w:del w:id="4162" w:author="jafary88@gmail.com" w:date="2022-05-11T18:17:00Z">
          <w:r w:rsidR="00EB6040" w:rsidRPr="009667A9" w:rsidDel="00836C19">
            <w:rPr>
              <w:rFonts w:ascii="Times New Roman" w:hAnsi="Times New Roman" w:cs="B Nazanin"/>
              <w:i/>
              <w:noProof/>
              <w:sz w:val="24"/>
              <w:szCs w:val="24"/>
              <w:rtl/>
              <w:rPrChange w:id="4163" w:author="Mohsen Jafarinejad" w:date="2019-05-12T10:51:00Z">
                <w:rPr>
                  <w:rFonts w:asciiTheme="majorBidi" w:hAnsiTheme="majorBidi" w:cs="B Nazanin"/>
                  <w:i/>
                  <w:iCs/>
                  <w:noProof/>
                  <w:sz w:val="20"/>
                  <w:szCs w:val="20"/>
                  <w:rtl/>
                </w:rPr>
              </w:rPrChange>
            </w:rPr>
            <w:delText>3-12</w:delText>
          </w:r>
        </w:del>
      </w:ins>
      <w:del w:id="4164" w:author="jafary88@gmail.com" w:date="2022-05-11T18:17:00Z">
        <w:r w:rsidRPr="009667A9" w:rsidDel="00836C19">
          <w:rPr>
            <w:rFonts w:ascii="Times New Roman" w:hAnsi="Times New Roman" w:cs="B Nazanin"/>
            <w:b w:val="0"/>
            <w:bCs w:val="0"/>
            <w:i/>
            <w:noProof/>
            <w:sz w:val="24"/>
            <w:szCs w:val="24"/>
            <w:rtl/>
            <w:rPrChange w:id="416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66" w:author="Mohsen Jafarinejad" w:date="2019-05-12T10:51:00Z">
              <w:rPr>
                <w:rFonts w:cs="B Nazanin" w:hint="eastAsia"/>
                <w:b w:val="0"/>
                <w:bCs w:val="0"/>
                <w:noProof/>
                <w:sz w:val="20"/>
                <w:szCs w:val="20"/>
                <w:rtl/>
              </w:rPr>
            </w:rPrChange>
          </w:rPr>
          <w:delText>محاسبه</w:delText>
        </w:r>
        <w:r w:rsidRPr="009667A9" w:rsidDel="00836C19">
          <w:rPr>
            <w:rFonts w:ascii="Times New Roman" w:hAnsi="Times New Roman" w:cs="B Nazanin"/>
            <w:b w:val="0"/>
            <w:bCs w:val="0"/>
            <w:i/>
            <w:noProof/>
            <w:sz w:val="24"/>
            <w:szCs w:val="24"/>
            <w:rtl/>
            <w:rPrChange w:id="416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68" w:author="Mohsen Jafarinejad" w:date="2019-05-12T10:51:00Z">
              <w:rPr>
                <w:rFonts w:cs="B Nazanin" w:hint="eastAsia"/>
                <w:b w:val="0"/>
                <w:bCs w:val="0"/>
                <w:noProof/>
                <w:sz w:val="20"/>
                <w:szCs w:val="20"/>
                <w:rtl/>
              </w:rPr>
            </w:rPrChange>
          </w:rPr>
          <w:delText>غلظت</w:delText>
        </w:r>
        <w:r w:rsidRPr="009667A9" w:rsidDel="00836C19">
          <w:rPr>
            <w:rFonts w:ascii="Times New Roman" w:hAnsi="Times New Roman" w:cs="B Nazanin"/>
            <w:b w:val="0"/>
            <w:bCs w:val="0"/>
            <w:i/>
            <w:noProof/>
            <w:sz w:val="24"/>
            <w:szCs w:val="24"/>
            <w:rtl/>
            <w:rPrChange w:id="416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70"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171" w:author="Mohsen Jafarinejad" w:date="2019-05-12T10:51:00Z">
              <w:rPr>
                <w:rFonts w:cs="B Nazanin"/>
                <w:b w:val="0"/>
                <w:bCs w:val="0"/>
                <w:noProof/>
                <w:sz w:val="20"/>
                <w:szCs w:val="20"/>
              </w:rPr>
            </w:rPrChange>
          </w:rPr>
          <w:tab/>
        </w:r>
      </w:del>
      <w:ins w:id="4172" w:author="Mohsen" w:date="2019-03-18T01:27:00Z">
        <w:del w:id="4173" w:author="jafary88@gmail.com" w:date="2022-05-11T18:17:00Z">
          <w:r w:rsidR="00C607BA" w:rsidRPr="009667A9" w:rsidDel="00836C19">
            <w:rPr>
              <w:rFonts w:ascii="Times New Roman" w:hAnsi="Times New Roman" w:cs="B Nazanin"/>
              <w:i/>
              <w:noProof/>
              <w:sz w:val="24"/>
              <w:szCs w:val="24"/>
              <w:rtl/>
              <w:rPrChange w:id="4174" w:author="Mohsen Jafarinejad" w:date="2019-05-12T10:51:00Z">
                <w:rPr>
                  <w:rFonts w:asciiTheme="majorBidi" w:hAnsiTheme="majorBidi" w:cs="B Nazanin"/>
                  <w:i/>
                  <w:iCs/>
                  <w:noProof/>
                  <w:sz w:val="20"/>
                  <w:szCs w:val="20"/>
                  <w:rtl/>
                </w:rPr>
              </w:rPrChange>
            </w:rPr>
            <w:delText>66</w:delText>
          </w:r>
        </w:del>
      </w:ins>
      <w:del w:id="4175" w:author="jafary88@gmail.com" w:date="2022-05-11T18:17:00Z">
        <w:r w:rsidRPr="009667A9" w:rsidDel="00836C19">
          <w:rPr>
            <w:rFonts w:ascii="Times New Roman" w:hAnsi="Times New Roman" w:cs="B Nazanin"/>
            <w:b w:val="0"/>
            <w:bCs w:val="0"/>
            <w:i/>
            <w:noProof/>
            <w:sz w:val="24"/>
            <w:szCs w:val="24"/>
            <w:rPrChange w:id="4176" w:author="Mohsen Jafarinejad" w:date="2019-05-12T10:51:00Z">
              <w:rPr>
                <w:rFonts w:cs="B Nazanin"/>
                <w:b w:val="0"/>
                <w:bCs w:val="0"/>
                <w:noProof/>
                <w:sz w:val="20"/>
                <w:szCs w:val="20"/>
              </w:rPr>
            </w:rPrChange>
          </w:rPr>
          <w:delText>73</w:delText>
        </w:r>
      </w:del>
    </w:p>
    <w:p w14:paraId="1068B654" w14:textId="1FEA5208" w:rsidR="00EA69A2" w:rsidRPr="009667A9" w:rsidDel="00836C19" w:rsidRDefault="00EA69A2" w:rsidP="00BF2F7C">
      <w:pPr>
        <w:pStyle w:val="TOC2"/>
        <w:tabs>
          <w:tab w:val="right" w:leader="dot" w:pos="8827"/>
        </w:tabs>
        <w:bidi/>
        <w:rPr>
          <w:del w:id="4177" w:author="jafary88@gmail.com" w:date="2022-05-11T18:17:00Z"/>
          <w:rFonts w:ascii="Times New Roman" w:eastAsiaTheme="minorEastAsia" w:hAnsi="Times New Roman" w:cs="B Nazanin"/>
          <w:b w:val="0"/>
          <w:bCs w:val="0"/>
          <w:i/>
          <w:noProof/>
          <w:sz w:val="24"/>
          <w:szCs w:val="24"/>
          <w:rPrChange w:id="4178" w:author="Mohsen Jafarinejad" w:date="2019-05-12T10:51:00Z">
            <w:rPr>
              <w:del w:id="4179" w:author="jafary88@gmail.com" w:date="2022-05-11T18:17:00Z"/>
              <w:rFonts w:eastAsiaTheme="minorEastAsia" w:cs="B Nazanin"/>
              <w:b w:val="0"/>
              <w:bCs w:val="0"/>
              <w:noProof/>
              <w:sz w:val="20"/>
              <w:szCs w:val="20"/>
            </w:rPr>
          </w:rPrChange>
        </w:rPr>
      </w:pPr>
      <w:del w:id="4180" w:author="jafary88@gmail.com" w:date="2022-05-11T18:17:00Z">
        <w:r w:rsidRPr="009667A9" w:rsidDel="00836C19">
          <w:rPr>
            <w:rFonts w:ascii="Times New Roman" w:hAnsi="Times New Roman" w:cs="B Nazanin"/>
            <w:b w:val="0"/>
            <w:bCs w:val="0"/>
            <w:i/>
            <w:noProof/>
            <w:sz w:val="24"/>
            <w:szCs w:val="24"/>
            <w:rPrChange w:id="4181" w:author="Mohsen Jafarinejad" w:date="2019-05-12T10:51:00Z">
              <w:rPr>
                <w:rFonts w:cs="B Nazanin"/>
                <w:b w:val="0"/>
                <w:bCs w:val="0"/>
                <w:noProof/>
                <w:sz w:val="20"/>
                <w:szCs w:val="20"/>
              </w:rPr>
            </w:rPrChange>
          </w:rPr>
          <w:delText>13-3</w:delText>
        </w:r>
      </w:del>
      <w:ins w:id="4182" w:author="Mohsen" w:date="2019-03-17T19:26:00Z">
        <w:del w:id="4183" w:author="jafary88@gmail.com" w:date="2022-05-11T18:17:00Z">
          <w:r w:rsidR="00EB6040" w:rsidRPr="009667A9" w:rsidDel="00836C19">
            <w:rPr>
              <w:rFonts w:ascii="Times New Roman" w:hAnsi="Times New Roman" w:cs="B Nazanin"/>
              <w:i/>
              <w:noProof/>
              <w:sz w:val="24"/>
              <w:szCs w:val="24"/>
              <w:rtl/>
              <w:rPrChange w:id="4184" w:author="Mohsen Jafarinejad" w:date="2019-05-12T10:51:00Z">
                <w:rPr>
                  <w:rFonts w:asciiTheme="majorBidi" w:hAnsiTheme="majorBidi" w:cs="B Nazanin"/>
                  <w:i/>
                  <w:iCs/>
                  <w:noProof/>
                  <w:sz w:val="20"/>
                  <w:szCs w:val="20"/>
                  <w:rtl/>
                </w:rPr>
              </w:rPrChange>
            </w:rPr>
            <w:delText>3-13</w:delText>
          </w:r>
        </w:del>
      </w:ins>
      <w:del w:id="4185" w:author="jafary88@gmail.com" w:date="2022-05-11T18:17:00Z">
        <w:r w:rsidRPr="009667A9" w:rsidDel="00836C19">
          <w:rPr>
            <w:rFonts w:ascii="Times New Roman" w:hAnsi="Times New Roman" w:cs="B Nazanin"/>
            <w:b w:val="0"/>
            <w:bCs w:val="0"/>
            <w:i/>
            <w:noProof/>
            <w:sz w:val="24"/>
            <w:szCs w:val="24"/>
            <w:rtl/>
            <w:rPrChange w:id="418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87" w:author="Mohsen Jafarinejad" w:date="2019-05-12T10:51:00Z">
              <w:rPr>
                <w:rFonts w:cs="B Nazanin" w:hint="eastAsia"/>
                <w:b w:val="0"/>
                <w:bCs w:val="0"/>
                <w:noProof/>
                <w:sz w:val="20"/>
                <w:szCs w:val="20"/>
                <w:rtl/>
              </w:rPr>
            </w:rPrChange>
          </w:rPr>
          <w:delText>محاسبه</w:delText>
        </w:r>
        <w:r w:rsidRPr="009667A9" w:rsidDel="00836C19">
          <w:rPr>
            <w:rFonts w:ascii="Times New Roman" w:hAnsi="Times New Roman" w:cs="B Nazanin"/>
            <w:b w:val="0"/>
            <w:bCs w:val="0"/>
            <w:i/>
            <w:noProof/>
            <w:sz w:val="24"/>
            <w:szCs w:val="24"/>
            <w:rtl/>
            <w:rPrChange w:id="418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89" w:author="Mohsen Jafarinejad" w:date="2019-05-12T10:51:00Z">
              <w:rPr>
                <w:rFonts w:cs="B Nazanin" w:hint="eastAsia"/>
                <w:b w:val="0"/>
                <w:bCs w:val="0"/>
                <w:noProof/>
                <w:sz w:val="20"/>
                <w:szCs w:val="20"/>
                <w:rtl/>
              </w:rPr>
            </w:rPrChange>
          </w:rPr>
          <w:delText>ضرا</w:delText>
        </w:r>
        <w:r w:rsidRPr="009667A9" w:rsidDel="00836C19">
          <w:rPr>
            <w:rFonts w:ascii="Times New Roman" w:hAnsi="Times New Roman" w:cs="B Nazanin" w:hint="cs"/>
            <w:b w:val="0"/>
            <w:bCs w:val="0"/>
            <w:i/>
            <w:noProof/>
            <w:sz w:val="24"/>
            <w:szCs w:val="24"/>
            <w:rtl/>
            <w:rPrChange w:id="4190"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91" w:author="Mohsen Jafarinejad" w:date="2019-05-12T10:51:00Z">
              <w:rPr>
                <w:rFonts w:cs="B Nazanin" w:hint="eastAsia"/>
                <w:b w:val="0"/>
                <w:bCs w:val="0"/>
                <w:noProof/>
                <w:sz w:val="20"/>
                <w:szCs w:val="20"/>
                <w:rtl/>
              </w:rPr>
            </w:rPrChange>
          </w:rPr>
          <w:delText>ب</w:delText>
        </w:r>
        <w:r w:rsidRPr="009667A9" w:rsidDel="00836C19">
          <w:rPr>
            <w:rFonts w:ascii="Times New Roman" w:hAnsi="Times New Roman" w:cs="B Nazanin"/>
            <w:b w:val="0"/>
            <w:bCs w:val="0"/>
            <w:i/>
            <w:noProof/>
            <w:sz w:val="24"/>
            <w:szCs w:val="24"/>
            <w:rtl/>
            <w:rPrChange w:id="4192"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93" w:author="Mohsen Jafarinejad" w:date="2019-05-12T10:51:00Z">
              <w:rPr>
                <w:rFonts w:cs="B Nazanin" w:hint="eastAsia"/>
                <w:b w:val="0"/>
                <w:bCs w:val="0"/>
                <w:noProof/>
                <w:sz w:val="20"/>
                <w:szCs w:val="20"/>
                <w:rtl/>
              </w:rPr>
            </w:rPrChange>
          </w:rPr>
          <w:delText>انتشار</w:delText>
        </w:r>
        <w:r w:rsidRPr="009667A9" w:rsidDel="00836C19">
          <w:rPr>
            <w:rFonts w:ascii="Times New Roman" w:hAnsi="Times New Roman" w:cs="B Nazanin"/>
            <w:b w:val="0"/>
            <w:bCs w:val="0"/>
            <w:i/>
            <w:noProof/>
            <w:sz w:val="24"/>
            <w:szCs w:val="24"/>
            <w:rPrChange w:id="4194" w:author="Mohsen Jafarinejad" w:date="2019-05-12T10:51:00Z">
              <w:rPr>
                <w:rFonts w:cs="B Nazanin"/>
                <w:b w:val="0"/>
                <w:bCs w:val="0"/>
                <w:noProof/>
                <w:sz w:val="20"/>
                <w:szCs w:val="20"/>
              </w:rPr>
            </w:rPrChange>
          </w:rPr>
          <w:tab/>
        </w:r>
      </w:del>
      <w:ins w:id="4195" w:author="Mohsen" w:date="2019-03-18T01:27:00Z">
        <w:del w:id="4196" w:author="jafary88@gmail.com" w:date="2022-05-11T18:17:00Z">
          <w:r w:rsidR="00C607BA" w:rsidRPr="009667A9" w:rsidDel="00836C19">
            <w:rPr>
              <w:rFonts w:ascii="Times New Roman" w:hAnsi="Times New Roman" w:cs="B Nazanin"/>
              <w:i/>
              <w:noProof/>
              <w:sz w:val="24"/>
              <w:szCs w:val="24"/>
              <w:rtl/>
              <w:rPrChange w:id="4197" w:author="Mohsen Jafarinejad" w:date="2019-05-12T10:51:00Z">
                <w:rPr>
                  <w:rFonts w:asciiTheme="majorBidi" w:hAnsiTheme="majorBidi" w:cs="B Nazanin"/>
                  <w:i/>
                  <w:iCs/>
                  <w:noProof/>
                  <w:sz w:val="20"/>
                  <w:szCs w:val="20"/>
                  <w:rtl/>
                </w:rPr>
              </w:rPrChange>
            </w:rPr>
            <w:delText>67</w:delText>
          </w:r>
        </w:del>
      </w:ins>
      <w:del w:id="4198" w:author="jafary88@gmail.com" w:date="2022-05-11T18:17:00Z">
        <w:r w:rsidRPr="009667A9" w:rsidDel="00836C19">
          <w:rPr>
            <w:rFonts w:ascii="Times New Roman" w:hAnsi="Times New Roman" w:cs="B Nazanin"/>
            <w:b w:val="0"/>
            <w:bCs w:val="0"/>
            <w:i/>
            <w:noProof/>
            <w:sz w:val="24"/>
            <w:szCs w:val="24"/>
            <w:rPrChange w:id="4199" w:author="Mohsen Jafarinejad" w:date="2019-05-12T10:51:00Z">
              <w:rPr>
                <w:rFonts w:cs="B Nazanin"/>
                <w:b w:val="0"/>
                <w:bCs w:val="0"/>
                <w:noProof/>
                <w:sz w:val="20"/>
                <w:szCs w:val="20"/>
              </w:rPr>
            </w:rPrChange>
          </w:rPr>
          <w:delText>73</w:delText>
        </w:r>
      </w:del>
    </w:p>
    <w:p w14:paraId="1C275C3B" w14:textId="0F544BE5" w:rsidR="00EA69A2" w:rsidRPr="009667A9" w:rsidDel="00836C19" w:rsidRDefault="004D1950" w:rsidP="004E29A1">
      <w:pPr>
        <w:pStyle w:val="TOC3"/>
        <w:rPr>
          <w:del w:id="4200" w:author="jafary88@gmail.com" w:date="2022-05-11T18:17:00Z"/>
          <w:rFonts w:ascii="Times New Roman" w:eastAsiaTheme="minorEastAsia" w:hAnsi="Times New Roman"/>
          <w:rPrChange w:id="4201" w:author="Mohsen Jafarinejad" w:date="2019-05-12T10:51:00Z">
            <w:rPr>
              <w:del w:id="4202" w:author="jafary88@gmail.com" w:date="2022-05-11T18:17:00Z"/>
              <w:rFonts w:eastAsiaTheme="minorEastAsia"/>
            </w:rPr>
          </w:rPrChange>
        </w:rPr>
      </w:pPr>
      <w:del w:id="4203" w:author="jafary88@gmail.com" w:date="2022-05-11T18:17:00Z">
        <w:r w:rsidRPr="009667A9" w:rsidDel="00836C19">
          <w:rPr>
            <w:rFonts w:ascii="Times New Roman" w:hAnsi="Times New Roman"/>
            <w:i w:val="0"/>
            <w:rtl/>
            <w:rPrChange w:id="4204" w:author="Mohsen Jafarinejad" w:date="2019-05-12T10:51:00Z">
              <w:rPr>
                <w:rFonts w:cs="Times New Roman"/>
                <w:i/>
                <w:noProof/>
                <w:rtl/>
              </w:rPr>
            </w:rPrChange>
          </w:rPr>
          <w:delText>3-13-1</w:delText>
        </w:r>
        <w:r w:rsidR="00EA69A2" w:rsidRPr="009667A9" w:rsidDel="00836C19">
          <w:rPr>
            <w:rFonts w:ascii="Times New Roman" w:hAnsi="Times New Roman"/>
            <w:i w:val="0"/>
            <w:rtl/>
            <w:rPrChange w:id="420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06" w:author="Mohsen Jafarinejad" w:date="2019-05-12T10:51:00Z">
              <w:rPr>
                <w:rFonts w:cs="Times New Roman" w:hint="eastAsia"/>
                <w:i/>
                <w:noProof/>
                <w:rtl/>
              </w:rPr>
            </w:rPrChange>
          </w:rPr>
          <w:delText>انتشار</w:delText>
        </w:r>
        <w:r w:rsidR="00EA69A2" w:rsidRPr="009667A9" w:rsidDel="00836C19">
          <w:rPr>
            <w:rFonts w:ascii="Times New Roman" w:hAnsi="Times New Roman"/>
            <w:i w:val="0"/>
            <w:rtl/>
            <w:rPrChange w:id="420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08" w:author="Mohsen Jafarinejad" w:date="2019-05-12T10:51:00Z">
              <w:rPr>
                <w:rFonts w:cs="Times New Roman" w:hint="eastAsia"/>
                <w:i/>
                <w:noProof/>
                <w:rtl/>
              </w:rPr>
            </w:rPrChange>
          </w:rPr>
          <w:delText>مغشوش</w:delText>
        </w:r>
        <w:r w:rsidR="00EA69A2" w:rsidRPr="009667A9" w:rsidDel="00836C19">
          <w:rPr>
            <w:rFonts w:ascii="Times New Roman" w:hAnsi="Times New Roman"/>
            <w:i w:val="0"/>
            <w:rPrChange w:id="4209" w:author="Mohsen Jafarinejad" w:date="2019-05-12T10:51:00Z">
              <w:rPr>
                <w:rFonts w:cs="B Nazanin"/>
                <w:i/>
                <w:noProof/>
              </w:rPr>
            </w:rPrChange>
          </w:rPr>
          <w:tab/>
        </w:r>
      </w:del>
      <w:ins w:id="4210" w:author="Mohsen" w:date="2019-03-18T01:27:00Z">
        <w:del w:id="4211" w:author="jafary88@gmail.com" w:date="2022-05-11T18:17:00Z">
          <w:r w:rsidR="00C607BA" w:rsidRPr="009667A9" w:rsidDel="00836C19">
            <w:rPr>
              <w:rFonts w:ascii="Times New Roman" w:hAnsi="Times New Roman"/>
              <w:i w:val="0"/>
              <w:rtl/>
              <w:rPrChange w:id="4212" w:author="Mohsen Jafarinejad" w:date="2019-05-12T10:51:00Z">
                <w:rPr>
                  <w:rFonts w:cs="B Nazanin"/>
                  <w:i/>
                  <w:noProof/>
                  <w:rtl/>
                </w:rPr>
              </w:rPrChange>
            </w:rPr>
            <w:delText>67</w:delText>
          </w:r>
        </w:del>
      </w:ins>
      <w:del w:id="4213" w:author="jafary88@gmail.com" w:date="2022-05-11T18:17:00Z">
        <w:r w:rsidR="00EA69A2" w:rsidRPr="009667A9" w:rsidDel="00836C19">
          <w:rPr>
            <w:rFonts w:ascii="Times New Roman" w:hAnsi="Times New Roman"/>
            <w:i w:val="0"/>
            <w:rPrChange w:id="4214" w:author="Mohsen Jafarinejad" w:date="2019-05-12T10:51:00Z">
              <w:rPr>
                <w:rFonts w:cs="B Nazanin"/>
                <w:i/>
                <w:noProof/>
              </w:rPr>
            </w:rPrChange>
          </w:rPr>
          <w:delText>74</w:delText>
        </w:r>
      </w:del>
    </w:p>
    <w:p w14:paraId="2D0A0140" w14:textId="5F39FCE4" w:rsidR="00EA69A2" w:rsidRPr="009667A9" w:rsidDel="00836C19" w:rsidRDefault="00EA69A2" w:rsidP="004E29A1">
      <w:pPr>
        <w:pStyle w:val="TOC2"/>
        <w:tabs>
          <w:tab w:val="right" w:leader="dot" w:pos="8827"/>
        </w:tabs>
        <w:bidi/>
        <w:rPr>
          <w:del w:id="4215" w:author="jafary88@gmail.com" w:date="2022-05-11T18:17:00Z"/>
          <w:rFonts w:ascii="Times New Roman" w:eastAsiaTheme="minorEastAsia" w:hAnsi="Times New Roman" w:cs="B Nazanin"/>
          <w:b w:val="0"/>
          <w:bCs w:val="0"/>
          <w:i/>
          <w:noProof/>
          <w:sz w:val="24"/>
          <w:szCs w:val="24"/>
          <w:rPrChange w:id="4216" w:author="Mohsen Jafarinejad" w:date="2019-05-12T10:51:00Z">
            <w:rPr>
              <w:del w:id="4217" w:author="jafary88@gmail.com" w:date="2022-05-11T18:17:00Z"/>
              <w:rFonts w:eastAsiaTheme="minorEastAsia" w:cs="B Nazanin"/>
              <w:b w:val="0"/>
              <w:bCs w:val="0"/>
              <w:noProof/>
              <w:sz w:val="20"/>
              <w:szCs w:val="20"/>
            </w:rPr>
          </w:rPrChange>
        </w:rPr>
      </w:pPr>
      <w:del w:id="4218" w:author="jafary88@gmail.com" w:date="2022-05-11T18:17:00Z">
        <w:r w:rsidRPr="009667A9" w:rsidDel="00836C19">
          <w:rPr>
            <w:rFonts w:ascii="Times New Roman" w:hAnsi="Times New Roman" w:cs="B Nazanin"/>
            <w:b w:val="0"/>
            <w:bCs w:val="0"/>
            <w:i/>
            <w:noProof/>
            <w:sz w:val="24"/>
            <w:szCs w:val="24"/>
            <w:rPrChange w:id="4219" w:author="Mohsen Jafarinejad" w:date="2019-05-12T10:51:00Z">
              <w:rPr>
                <w:rFonts w:cs="B Nazanin"/>
                <w:b w:val="0"/>
                <w:bCs w:val="0"/>
                <w:noProof/>
                <w:sz w:val="20"/>
                <w:szCs w:val="20"/>
              </w:rPr>
            </w:rPrChange>
          </w:rPr>
          <w:delText>14-3</w:delText>
        </w:r>
      </w:del>
      <w:ins w:id="4220" w:author="Mohsen" w:date="2019-03-17T19:27:00Z">
        <w:del w:id="4221" w:author="jafary88@gmail.com" w:date="2022-05-11T18:17:00Z">
          <w:r w:rsidR="00EB6040" w:rsidRPr="009667A9" w:rsidDel="00836C19">
            <w:rPr>
              <w:rFonts w:ascii="Times New Roman" w:hAnsi="Times New Roman" w:cs="B Nazanin"/>
              <w:i/>
              <w:noProof/>
              <w:sz w:val="24"/>
              <w:szCs w:val="24"/>
              <w:rtl/>
              <w:rPrChange w:id="4222" w:author="Mohsen Jafarinejad" w:date="2019-05-12T10:51:00Z">
                <w:rPr>
                  <w:rFonts w:asciiTheme="majorBidi" w:hAnsiTheme="majorBidi" w:cs="B Nazanin"/>
                  <w:i/>
                  <w:iCs/>
                  <w:noProof/>
                  <w:sz w:val="20"/>
                  <w:szCs w:val="20"/>
                  <w:rtl/>
                </w:rPr>
              </w:rPrChange>
            </w:rPr>
            <w:delText>3-14</w:delText>
          </w:r>
        </w:del>
      </w:ins>
      <w:del w:id="4223" w:author="jafary88@gmail.com" w:date="2022-05-11T18:17:00Z">
        <w:r w:rsidRPr="009667A9" w:rsidDel="00836C19">
          <w:rPr>
            <w:rFonts w:ascii="Times New Roman" w:hAnsi="Times New Roman" w:cs="B Nazanin"/>
            <w:b w:val="0"/>
            <w:bCs w:val="0"/>
            <w:i/>
            <w:noProof/>
            <w:sz w:val="24"/>
            <w:szCs w:val="24"/>
            <w:rtl/>
            <w:rPrChange w:id="422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25" w:author="Mohsen Jafarinejad" w:date="2019-05-12T10:51:00Z">
              <w:rPr>
                <w:rFonts w:cs="B Nazanin" w:hint="eastAsia"/>
                <w:b w:val="0"/>
                <w:bCs w:val="0"/>
                <w:noProof/>
                <w:sz w:val="20"/>
                <w:szCs w:val="20"/>
                <w:rtl/>
              </w:rPr>
            </w:rPrChange>
          </w:rPr>
          <w:delText>مدل</w:delText>
        </w:r>
        <w:r w:rsidRPr="009667A9" w:rsidDel="00836C19">
          <w:rPr>
            <w:rFonts w:ascii="Times New Roman" w:hAnsi="Times New Roman" w:cs="B Nazanin"/>
            <w:b w:val="0"/>
            <w:bCs w:val="0"/>
            <w:i/>
            <w:noProof/>
            <w:sz w:val="24"/>
            <w:szCs w:val="24"/>
            <w:rtl/>
            <w:rPrChange w:id="422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27"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22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22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0" w:author="Mohsen Jafarinejad" w:date="2019-05-12T10:51:00Z">
              <w:rPr>
                <w:rFonts w:cs="B Nazanin" w:hint="eastAsia"/>
                <w:b w:val="0"/>
                <w:bCs w:val="0"/>
                <w:noProof/>
                <w:sz w:val="20"/>
                <w:szCs w:val="20"/>
                <w:rtl/>
              </w:rPr>
            </w:rPrChange>
          </w:rPr>
          <w:delText>غشاء</w:delText>
        </w:r>
        <w:r w:rsidRPr="009667A9" w:rsidDel="00836C19">
          <w:rPr>
            <w:rFonts w:ascii="Times New Roman" w:hAnsi="Times New Roman" w:cs="B Nazanin"/>
            <w:b w:val="0"/>
            <w:bCs w:val="0"/>
            <w:i/>
            <w:noProof/>
            <w:sz w:val="24"/>
            <w:szCs w:val="24"/>
            <w:rtl/>
            <w:rPrChange w:id="423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2" w:author="Mohsen Jafarinejad" w:date="2019-05-12T10:51:00Z">
              <w:rPr>
                <w:rFonts w:cs="B Nazanin" w:hint="eastAsia"/>
                <w:b w:val="0"/>
                <w:bCs w:val="0"/>
                <w:noProof/>
                <w:sz w:val="20"/>
                <w:szCs w:val="20"/>
                <w:rtl/>
              </w:rPr>
            </w:rPrChange>
          </w:rPr>
          <w:delText>نف</w:delText>
        </w:r>
        <w:r w:rsidRPr="009667A9" w:rsidDel="00836C19">
          <w:rPr>
            <w:rFonts w:ascii="Times New Roman" w:hAnsi="Times New Roman" w:cs="B Nazanin" w:hint="cs"/>
            <w:b w:val="0"/>
            <w:bCs w:val="0"/>
            <w:i/>
            <w:noProof/>
            <w:sz w:val="24"/>
            <w:szCs w:val="24"/>
            <w:rtl/>
            <w:rPrChange w:id="423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234" w:author="Mohsen Jafarinejad" w:date="2019-05-12T10:51:00Z">
              <w:rPr>
                <w:rFonts w:cs="B Nazanin" w:hint="eastAsia"/>
                <w:b w:val="0"/>
                <w:bCs w:val="0"/>
                <w:noProof/>
                <w:sz w:val="20"/>
                <w:szCs w:val="20"/>
                <w:rtl/>
              </w:rPr>
            </w:rPrChange>
          </w:rPr>
          <w:delText>ون</w:delText>
        </w:r>
        <w:r w:rsidRPr="009667A9" w:rsidDel="00836C19">
          <w:rPr>
            <w:rFonts w:ascii="Times New Roman" w:hAnsi="Times New Roman" w:cs="B Nazanin"/>
            <w:b w:val="0"/>
            <w:bCs w:val="0"/>
            <w:i/>
            <w:noProof/>
            <w:sz w:val="24"/>
            <w:szCs w:val="24"/>
            <w:rtl/>
            <w:rPrChange w:id="423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6" w:author="Mohsen Jafarinejad" w:date="2019-05-12T10:51:00Z">
              <w:rPr>
                <w:rFonts w:cs="B Nazanin" w:hint="eastAsia"/>
                <w:b w:val="0"/>
                <w:bCs w:val="0"/>
                <w:noProof/>
                <w:sz w:val="20"/>
                <w:szCs w:val="20"/>
                <w:rtl/>
              </w:rPr>
            </w:rPrChange>
          </w:rPr>
          <w:delText>با</w:delText>
        </w:r>
        <w:r w:rsidRPr="009667A9" w:rsidDel="00836C19">
          <w:rPr>
            <w:rFonts w:ascii="Times New Roman" w:hAnsi="Times New Roman" w:cs="B Nazanin"/>
            <w:b w:val="0"/>
            <w:bCs w:val="0"/>
            <w:i/>
            <w:noProof/>
            <w:sz w:val="24"/>
            <w:szCs w:val="24"/>
            <w:rtl/>
            <w:rPrChange w:id="423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8" w:author="Mohsen Jafarinejad" w:date="2019-05-12T10:51:00Z">
              <w:rPr>
                <w:rFonts w:cs="B Nazanin" w:hint="eastAsia"/>
                <w:b w:val="0"/>
                <w:bCs w:val="0"/>
                <w:noProof/>
                <w:sz w:val="20"/>
                <w:szCs w:val="20"/>
                <w:rtl/>
              </w:rPr>
            </w:rPrChange>
          </w:rPr>
          <w:delText>کد</w:delText>
        </w:r>
        <w:r w:rsidRPr="009667A9" w:rsidDel="00836C19">
          <w:rPr>
            <w:rFonts w:ascii="Times New Roman" w:hAnsi="Times New Roman" w:cs="B Nazanin"/>
            <w:b w:val="0"/>
            <w:bCs w:val="0"/>
            <w:i/>
            <w:noProof/>
            <w:sz w:val="24"/>
            <w:szCs w:val="24"/>
            <w:rtl/>
            <w:rPrChange w:id="423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40" w:author="Mohsen Jafarinejad" w:date="2019-05-12T10:51:00Z">
              <w:rPr>
                <w:rFonts w:cs="B Nazanin" w:hint="eastAsia"/>
                <w:b w:val="0"/>
                <w:bCs w:val="0"/>
                <w:noProof/>
                <w:sz w:val="20"/>
                <w:szCs w:val="20"/>
                <w:rtl/>
              </w:rPr>
            </w:rPrChange>
          </w:rPr>
          <w:delText>نو</w:delText>
        </w:r>
        <w:r w:rsidRPr="009667A9" w:rsidDel="00836C19">
          <w:rPr>
            <w:rFonts w:ascii="Times New Roman" w:hAnsi="Times New Roman" w:cs="B Nazanin" w:hint="cs"/>
            <w:b w:val="0"/>
            <w:bCs w:val="0"/>
            <w:i/>
            <w:noProof/>
            <w:sz w:val="24"/>
            <w:szCs w:val="24"/>
            <w:rtl/>
            <w:rPrChange w:id="4241"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242" w:author="Mohsen Jafarinejad" w:date="2019-05-12T10:51:00Z">
              <w:rPr>
                <w:rFonts w:cs="B Nazanin" w:hint="eastAsia"/>
                <w:b w:val="0"/>
                <w:bCs w:val="0"/>
                <w:noProof/>
                <w:sz w:val="20"/>
                <w:szCs w:val="20"/>
                <w:rtl/>
              </w:rPr>
            </w:rPrChange>
          </w:rPr>
          <w:delText>س</w:delText>
        </w:r>
        <w:r w:rsidRPr="009667A9" w:rsidDel="00836C19">
          <w:rPr>
            <w:rFonts w:ascii="Times New Roman" w:hAnsi="Times New Roman" w:cs="B Nazanin" w:hint="cs"/>
            <w:b w:val="0"/>
            <w:bCs w:val="0"/>
            <w:i/>
            <w:noProof/>
            <w:sz w:val="24"/>
            <w:szCs w:val="24"/>
            <w:rtl/>
            <w:rPrChange w:id="424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4244" w:author="Mohsen Jafarinejad" w:date="2019-05-12T10:51:00Z">
              <w:rPr>
                <w:rFonts w:cs="B Nazanin"/>
                <w:b w:val="0"/>
                <w:bCs w:val="0"/>
                <w:noProof/>
                <w:sz w:val="20"/>
                <w:szCs w:val="20"/>
              </w:rPr>
            </w:rPrChange>
          </w:rPr>
          <w:tab/>
        </w:r>
      </w:del>
      <w:ins w:id="4245" w:author="Mohsen" w:date="2019-03-18T01:27:00Z">
        <w:del w:id="4246" w:author="jafary88@gmail.com" w:date="2022-05-11T18:17:00Z">
          <w:r w:rsidR="00C607BA" w:rsidRPr="009667A9" w:rsidDel="00836C19">
            <w:rPr>
              <w:rFonts w:ascii="Times New Roman" w:hAnsi="Times New Roman" w:cs="B Nazanin"/>
              <w:i/>
              <w:noProof/>
              <w:sz w:val="24"/>
              <w:szCs w:val="24"/>
              <w:rtl/>
              <w:rPrChange w:id="4247" w:author="Mohsen Jafarinejad" w:date="2019-05-12T10:51:00Z">
                <w:rPr>
                  <w:rFonts w:asciiTheme="majorBidi" w:hAnsiTheme="majorBidi" w:cs="B Nazanin"/>
                  <w:i/>
                  <w:iCs/>
                  <w:noProof/>
                  <w:sz w:val="20"/>
                  <w:szCs w:val="20"/>
                  <w:rtl/>
                </w:rPr>
              </w:rPrChange>
            </w:rPr>
            <w:delText>68</w:delText>
          </w:r>
        </w:del>
      </w:ins>
      <w:del w:id="4248" w:author="jafary88@gmail.com" w:date="2022-05-11T18:17:00Z">
        <w:r w:rsidRPr="009667A9" w:rsidDel="00836C19">
          <w:rPr>
            <w:rFonts w:ascii="Times New Roman" w:hAnsi="Times New Roman" w:cs="B Nazanin"/>
            <w:b w:val="0"/>
            <w:bCs w:val="0"/>
            <w:i/>
            <w:noProof/>
            <w:sz w:val="24"/>
            <w:szCs w:val="24"/>
            <w:rPrChange w:id="4249" w:author="Mohsen Jafarinejad" w:date="2019-05-12T10:51:00Z">
              <w:rPr>
                <w:rFonts w:cs="B Nazanin"/>
                <w:b w:val="0"/>
                <w:bCs w:val="0"/>
                <w:noProof/>
                <w:sz w:val="20"/>
                <w:szCs w:val="20"/>
              </w:rPr>
            </w:rPrChange>
          </w:rPr>
          <w:delText>75</w:delText>
        </w:r>
      </w:del>
    </w:p>
    <w:p w14:paraId="73DEC877" w14:textId="648F04D1" w:rsidR="00EA69A2" w:rsidRPr="009667A9" w:rsidDel="00836C19" w:rsidRDefault="004D1950" w:rsidP="00795FC2">
      <w:pPr>
        <w:pStyle w:val="TOC2"/>
        <w:tabs>
          <w:tab w:val="right" w:leader="dot" w:pos="8827"/>
        </w:tabs>
        <w:bidi/>
        <w:rPr>
          <w:del w:id="4250" w:author="jafary88@gmail.com" w:date="2022-05-11T18:17:00Z"/>
          <w:rFonts w:ascii="Times New Roman" w:eastAsiaTheme="minorEastAsia" w:hAnsi="Times New Roman" w:cs="B Nazanin"/>
          <w:b w:val="0"/>
          <w:bCs w:val="0"/>
          <w:i/>
          <w:noProof/>
          <w:sz w:val="24"/>
          <w:szCs w:val="24"/>
          <w:rPrChange w:id="4251" w:author="Mohsen Jafarinejad" w:date="2019-05-12T10:51:00Z">
            <w:rPr>
              <w:del w:id="4252" w:author="jafary88@gmail.com" w:date="2022-05-11T18:17:00Z"/>
              <w:rFonts w:eastAsiaTheme="minorEastAsia" w:cs="B Nazanin"/>
              <w:b w:val="0"/>
              <w:bCs w:val="0"/>
              <w:noProof/>
              <w:sz w:val="20"/>
              <w:szCs w:val="20"/>
            </w:rPr>
          </w:rPrChange>
        </w:rPr>
      </w:pPr>
      <w:del w:id="4253" w:author="jafary88@gmail.com" w:date="2022-05-11T18:17:00Z">
        <w:r w:rsidRPr="009667A9" w:rsidDel="00836C19">
          <w:rPr>
            <w:rFonts w:ascii="Times New Roman" w:hAnsi="Times New Roman" w:cs="B Nazanin"/>
            <w:b w:val="0"/>
            <w:bCs w:val="0"/>
            <w:i/>
            <w:noProof/>
            <w:sz w:val="24"/>
            <w:szCs w:val="24"/>
            <w:rtl/>
            <w:rPrChange w:id="4254" w:author="Mohsen Jafarinejad" w:date="2019-05-12T10:51:00Z">
              <w:rPr>
                <w:rFonts w:cs="B Nazanin"/>
                <w:b w:val="0"/>
                <w:bCs w:val="0"/>
                <w:noProof/>
                <w:sz w:val="20"/>
                <w:szCs w:val="20"/>
                <w:rtl/>
              </w:rPr>
            </w:rPrChange>
          </w:rPr>
          <w:delText>3-15</w:delText>
        </w:r>
      </w:del>
      <w:ins w:id="4255" w:author="Mohsen" w:date="2019-03-17T19:27:00Z">
        <w:del w:id="4256" w:author="jafary88@gmail.com" w:date="2022-05-11T18:17:00Z">
          <w:r w:rsidR="00EB6040" w:rsidRPr="009667A9" w:rsidDel="00836C19">
            <w:rPr>
              <w:rFonts w:ascii="Times New Roman" w:hAnsi="Times New Roman" w:cs="B Nazanin"/>
              <w:i/>
              <w:noProof/>
              <w:sz w:val="24"/>
              <w:szCs w:val="24"/>
              <w:rtl/>
              <w:rPrChange w:id="4257" w:author="Mohsen Jafarinejad" w:date="2019-05-12T10:51:00Z">
                <w:rPr>
                  <w:rFonts w:asciiTheme="majorBidi" w:hAnsiTheme="majorBidi" w:cs="B Nazanin"/>
                  <w:i/>
                  <w:iCs/>
                  <w:noProof/>
                  <w:sz w:val="20"/>
                  <w:szCs w:val="20"/>
                  <w:rtl/>
                </w:rPr>
              </w:rPrChange>
            </w:rPr>
            <w:delText>3-15</w:delText>
          </w:r>
        </w:del>
      </w:ins>
      <w:del w:id="4258" w:author="jafary88@gmail.com" w:date="2022-05-11T18:17:00Z">
        <w:r w:rsidRPr="009667A9" w:rsidDel="00836C19">
          <w:rPr>
            <w:rFonts w:ascii="Times New Roman" w:hAnsi="Times New Roman" w:cs="B Nazanin"/>
            <w:b w:val="0"/>
            <w:bCs w:val="0"/>
            <w:i/>
            <w:noProof/>
            <w:sz w:val="24"/>
            <w:szCs w:val="24"/>
            <w:rtl/>
            <w:rPrChange w:id="42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60" w:author="Mohsen Jafarinejad" w:date="2019-05-12T10:51:00Z">
              <w:rPr>
                <w:rFonts w:cs="B Nazanin" w:hint="eastAsia"/>
                <w:b w:val="0"/>
                <w:bCs w:val="0"/>
                <w:noProof/>
                <w:sz w:val="20"/>
                <w:szCs w:val="20"/>
                <w:rtl/>
              </w:rPr>
            </w:rPrChange>
          </w:rPr>
          <w:delText>شرا</w:delText>
        </w:r>
        <w:r w:rsidR="00EA69A2" w:rsidRPr="009667A9" w:rsidDel="00836C19">
          <w:rPr>
            <w:rFonts w:ascii="Times New Roman" w:hAnsi="Times New Roman" w:cs="B Nazanin" w:hint="cs"/>
            <w:b w:val="0"/>
            <w:bCs w:val="0"/>
            <w:i/>
            <w:noProof/>
            <w:sz w:val="24"/>
            <w:szCs w:val="24"/>
            <w:rtl/>
            <w:rPrChange w:id="426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62" w:author="Mohsen Jafarinejad" w:date="2019-05-12T10:51:00Z">
              <w:rPr>
                <w:rFonts w:cs="B Nazanin" w:hint="eastAsia"/>
                <w:b w:val="0"/>
                <w:bCs w:val="0"/>
                <w:noProof/>
                <w:sz w:val="20"/>
                <w:szCs w:val="20"/>
                <w:rtl/>
              </w:rPr>
            </w:rPrChange>
          </w:rPr>
          <w:delText>ط</w:delText>
        </w:r>
        <w:r w:rsidR="00EA69A2" w:rsidRPr="009667A9" w:rsidDel="00836C19">
          <w:rPr>
            <w:rFonts w:ascii="Times New Roman" w:hAnsi="Times New Roman" w:cs="B Nazanin"/>
            <w:b w:val="0"/>
            <w:bCs w:val="0"/>
            <w:i/>
            <w:noProof/>
            <w:sz w:val="24"/>
            <w:szCs w:val="24"/>
            <w:rtl/>
            <w:rPrChange w:id="42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64" w:author="Mohsen Jafarinejad" w:date="2019-05-12T10:51:00Z">
              <w:rPr>
                <w:rFonts w:cs="B Nazanin" w:hint="eastAsia"/>
                <w:b w:val="0"/>
                <w:bCs w:val="0"/>
                <w:noProof/>
                <w:sz w:val="20"/>
                <w:szCs w:val="20"/>
                <w:rtl/>
              </w:rPr>
            </w:rPrChange>
          </w:rPr>
          <w:delText>مرز</w:delText>
        </w:r>
        <w:r w:rsidR="00EA69A2" w:rsidRPr="009667A9" w:rsidDel="00836C19">
          <w:rPr>
            <w:rFonts w:ascii="Times New Roman" w:hAnsi="Times New Roman" w:cs="B Nazanin" w:hint="cs"/>
            <w:b w:val="0"/>
            <w:bCs w:val="0"/>
            <w:i/>
            <w:noProof/>
            <w:sz w:val="24"/>
            <w:szCs w:val="24"/>
            <w:rtl/>
            <w:rPrChange w:id="426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266" w:author="Mohsen Jafarinejad" w:date="2019-05-12T10:51:00Z">
              <w:rPr>
                <w:rFonts w:cs="B Nazanin"/>
                <w:b w:val="0"/>
                <w:bCs w:val="0"/>
                <w:noProof/>
                <w:sz w:val="20"/>
                <w:szCs w:val="20"/>
              </w:rPr>
            </w:rPrChange>
          </w:rPr>
          <w:tab/>
        </w:r>
      </w:del>
      <w:ins w:id="4267" w:author="Mohsen" w:date="2019-03-18T01:27:00Z">
        <w:del w:id="4268" w:author="jafary88@gmail.com" w:date="2022-05-11T18:17:00Z">
          <w:r w:rsidR="00C607BA" w:rsidRPr="009667A9" w:rsidDel="00836C19">
            <w:rPr>
              <w:rFonts w:ascii="Times New Roman" w:hAnsi="Times New Roman" w:cs="B Nazanin"/>
              <w:i/>
              <w:noProof/>
              <w:sz w:val="24"/>
              <w:szCs w:val="24"/>
              <w:rtl/>
              <w:rPrChange w:id="4269" w:author="Mohsen Jafarinejad" w:date="2019-05-12T10:51:00Z">
                <w:rPr>
                  <w:rFonts w:asciiTheme="majorBidi" w:hAnsiTheme="majorBidi" w:cs="B Nazanin"/>
                  <w:i/>
                  <w:iCs/>
                  <w:noProof/>
                  <w:sz w:val="20"/>
                  <w:szCs w:val="20"/>
                  <w:rtl/>
                </w:rPr>
              </w:rPrChange>
            </w:rPr>
            <w:delText>70</w:delText>
          </w:r>
        </w:del>
      </w:ins>
      <w:del w:id="4270" w:author="jafary88@gmail.com" w:date="2022-05-11T18:17:00Z">
        <w:r w:rsidR="00EA69A2" w:rsidRPr="009667A9" w:rsidDel="00836C19">
          <w:rPr>
            <w:rFonts w:ascii="Times New Roman" w:hAnsi="Times New Roman" w:cs="B Nazanin"/>
            <w:b w:val="0"/>
            <w:bCs w:val="0"/>
            <w:i/>
            <w:noProof/>
            <w:sz w:val="24"/>
            <w:szCs w:val="24"/>
            <w:rPrChange w:id="4271" w:author="Mohsen Jafarinejad" w:date="2019-05-12T10:51:00Z">
              <w:rPr>
                <w:rFonts w:cs="B Nazanin"/>
                <w:b w:val="0"/>
                <w:bCs w:val="0"/>
                <w:noProof/>
                <w:sz w:val="20"/>
                <w:szCs w:val="20"/>
              </w:rPr>
            </w:rPrChange>
          </w:rPr>
          <w:delText>77</w:delText>
        </w:r>
      </w:del>
    </w:p>
    <w:p w14:paraId="44BD83BA" w14:textId="40F3566A" w:rsidR="00EA69A2" w:rsidRPr="009667A9" w:rsidDel="00836C19" w:rsidRDefault="004D1950" w:rsidP="00CF7090">
      <w:pPr>
        <w:pStyle w:val="TOC2"/>
        <w:tabs>
          <w:tab w:val="right" w:leader="dot" w:pos="8827"/>
        </w:tabs>
        <w:bidi/>
        <w:rPr>
          <w:del w:id="4272" w:author="jafary88@gmail.com" w:date="2022-05-11T18:17:00Z"/>
          <w:rFonts w:ascii="Times New Roman" w:eastAsiaTheme="minorEastAsia" w:hAnsi="Times New Roman" w:cs="B Nazanin"/>
          <w:b w:val="0"/>
          <w:bCs w:val="0"/>
          <w:i/>
          <w:noProof/>
          <w:sz w:val="24"/>
          <w:szCs w:val="24"/>
          <w:rPrChange w:id="4273" w:author="Mohsen Jafarinejad" w:date="2019-05-12T10:51:00Z">
            <w:rPr>
              <w:del w:id="4274" w:author="jafary88@gmail.com" w:date="2022-05-11T18:17:00Z"/>
              <w:rFonts w:eastAsiaTheme="minorEastAsia" w:cs="B Nazanin"/>
              <w:b w:val="0"/>
              <w:bCs w:val="0"/>
              <w:noProof/>
              <w:sz w:val="20"/>
              <w:szCs w:val="20"/>
            </w:rPr>
          </w:rPrChange>
        </w:rPr>
      </w:pPr>
      <w:del w:id="4275" w:author="jafary88@gmail.com" w:date="2022-05-11T18:17:00Z">
        <w:r w:rsidRPr="009667A9" w:rsidDel="00836C19">
          <w:rPr>
            <w:rFonts w:ascii="Times New Roman" w:hAnsi="Times New Roman" w:cs="B Nazanin"/>
            <w:b w:val="0"/>
            <w:bCs w:val="0"/>
            <w:i/>
            <w:noProof/>
            <w:sz w:val="24"/>
            <w:szCs w:val="24"/>
            <w:rtl/>
            <w:rPrChange w:id="4276" w:author="Mohsen Jafarinejad" w:date="2019-05-12T10:51:00Z">
              <w:rPr>
                <w:rFonts w:cs="B Nazanin"/>
                <w:b w:val="0"/>
                <w:bCs w:val="0"/>
                <w:noProof/>
                <w:sz w:val="20"/>
                <w:szCs w:val="20"/>
                <w:rtl/>
              </w:rPr>
            </w:rPrChange>
          </w:rPr>
          <w:delText>3-16</w:delText>
        </w:r>
        <w:r w:rsidR="00EA69A2" w:rsidRPr="009667A9" w:rsidDel="00836C19">
          <w:rPr>
            <w:rFonts w:ascii="Times New Roman" w:hAnsi="Times New Roman" w:cs="B Nazanin"/>
            <w:b w:val="0"/>
            <w:bCs w:val="0"/>
            <w:i/>
            <w:noProof/>
            <w:sz w:val="24"/>
            <w:szCs w:val="24"/>
            <w:rtl/>
            <w:rPrChange w:id="427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78" w:author="Mohsen Jafarinejad" w:date="2019-05-12T10:51:00Z">
              <w:rPr>
                <w:rFonts w:cs="B Nazanin" w:hint="eastAsia"/>
                <w:b w:val="0"/>
                <w:bCs w:val="0"/>
                <w:noProof/>
                <w:sz w:val="20"/>
                <w:szCs w:val="20"/>
                <w:rtl/>
              </w:rPr>
            </w:rPrChange>
          </w:rPr>
          <w:delText>معادلات</w:delText>
        </w:r>
        <w:r w:rsidR="00EA69A2" w:rsidRPr="009667A9" w:rsidDel="00836C19">
          <w:rPr>
            <w:rFonts w:ascii="Times New Roman" w:hAnsi="Times New Roman" w:cs="B Nazanin"/>
            <w:b w:val="0"/>
            <w:bCs w:val="0"/>
            <w:i/>
            <w:noProof/>
            <w:sz w:val="24"/>
            <w:szCs w:val="24"/>
            <w:rtl/>
            <w:rPrChange w:id="42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0" w:author="Mohsen Jafarinejad" w:date="2019-05-12T10:51:00Z">
              <w:rPr>
                <w:rFonts w:cs="B Nazanin" w:hint="eastAsia"/>
                <w:b w:val="0"/>
                <w:bCs w:val="0"/>
                <w:noProof/>
                <w:sz w:val="20"/>
                <w:szCs w:val="20"/>
                <w:rtl/>
              </w:rPr>
            </w:rPrChange>
          </w:rPr>
          <w:delText>حاکم</w:delText>
        </w:r>
        <w:r w:rsidR="00EA69A2" w:rsidRPr="009667A9" w:rsidDel="00836C19">
          <w:rPr>
            <w:rFonts w:ascii="Times New Roman" w:hAnsi="Times New Roman" w:cs="B Nazanin"/>
            <w:b w:val="0"/>
            <w:bCs w:val="0"/>
            <w:i/>
            <w:noProof/>
            <w:sz w:val="24"/>
            <w:szCs w:val="24"/>
            <w:rtl/>
            <w:rPrChange w:id="428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2"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28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4"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2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2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7"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2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89"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29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91"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PrChange w:id="4292" w:author="Mohsen Jafarinejad" w:date="2019-05-12T10:51:00Z">
              <w:rPr>
                <w:rFonts w:cs="B Nazanin"/>
                <w:b w:val="0"/>
                <w:bCs w:val="0"/>
                <w:noProof/>
                <w:sz w:val="20"/>
                <w:szCs w:val="20"/>
              </w:rPr>
            </w:rPrChange>
          </w:rPr>
          <w:tab/>
        </w:r>
      </w:del>
      <w:ins w:id="4293" w:author="Mohsen" w:date="2019-03-18T01:27:00Z">
        <w:del w:id="4294" w:author="jafary88@gmail.com" w:date="2022-05-11T18:17:00Z">
          <w:r w:rsidR="00C607BA" w:rsidRPr="009667A9" w:rsidDel="00836C19">
            <w:rPr>
              <w:rFonts w:ascii="Times New Roman" w:hAnsi="Times New Roman" w:cs="B Nazanin"/>
              <w:i/>
              <w:noProof/>
              <w:sz w:val="24"/>
              <w:szCs w:val="24"/>
              <w:rtl/>
              <w:rPrChange w:id="4295" w:author="Mohsen Jafarinejad" w:date="2019-05-12T10:51:00Z">
                <w:rPr>
                  <w:rFonts w:asciiTheme="majorBidi" w:hAnsiTheme="majorBidi" w:cs="B Nazanin"/>
                  <w:i/>
                  <w:iCs/>
                  <w:noProof/>
                  <w:sz w:val="20"/>
                  <w:szCs w:val="20"/>
                  <w:rtl/>
                </w:rPr>
              </w:rPrChange>
            </w:rPr>
            <w:delText>70</w:delText>
          </w:r>
        </w:del>
      </w:ins>
      <w:del w:id="4296" w:author="jafary88@gmail.com" w:date="2022-05-11T18:17:00Z">
        <w:r w:rsidR="00EA69A2" w:rsidRPr="009667A9" w:rsidDel="00836C19">
          <w:rPr>
            <w:rFonts w:ascii="Times New Roman" w:hAnsi="Times New Roman" w:cs="B Nazanin"/>
            <w:b w:val="0"/>
            <w:bCs w:val="0"/>
            <w:i/>
            <w:noProof/>
            <w:sz w:val="24"/>
            <w:szCs w:val="24"/>
            <w:rPrChange w:id="4297" w:author="Mohsen Jafarinejad" w:date="2019-05-12T10:51:00Z">
              <w:rPr>
                <w:rFonts w:cs="B Nazanin"/>
                <w:b w:val="0"/>
                <w:bCs w:val="0"/>
                <w:noProof/>
                <w:sz w:val="20"/>
                <w:szCs w:val="20"/>
              </w:rPr>
            </w:rPrChange>
          </w:rPr>
          <w:delText>77</w:delText>
        </w:r>
      </w:del>
    </w:p>
    <w:p w14:paraId="35735235" w14:textId="26C90B9C" w:rsidR="00EA69A2" w:rsidRPr="009667A9" w:rsidDel="00836C19" w:rsidRDefault="004D1950" w:rsidP="004E29A1">
      <w:pPr>
        <w:pStyle w:val="TOC3"/>
        <w:rPr>
          <w:del w:id="4298" w:author="jafary88@gmail.com" w:date="2022-05-11T18:17:00Z"/>
          <w:rFonts w:ascii="Times New Roman" w:eastAsiaTheme="minorEastAsia" w:hAnsi="Times New Roman"/>
          <w:rPrChange w:id="4299" w:author="Mohsen Jafarinejad" w:date="2019-05-12T10:51:00Z">
            <w:rPr>
              <w:del w:id="4300" w:author="jafary88@gmail.com" w:date="2022-05-11T18:17:00Z"/>
              <w:rFonts w:eastAsiaTheme="minorEastAsia"/>
            </w:rPr>
          </w:rPrChange>
        </w:rPr>
      </w:pPr>
      <w:del w:id="4301" w:author="jafary88@gmail.com" w:date="2022-05-11T18:17:00Z">
        <w:r w:rsidRPr="009667A9" w:rsidDel="00836C19">
          <w:rPr>
            <w:rFonts w:ascii="Times New Roman" w:hAnsi="Times New Roman"/>
            <w:i w:val="0"/>
            <w:rtl/>
            <w:rPrChange w:id="4302" w:author="Mohsen Jafarinejad" w:date="2019-05-12T10:51:00Z">
              <w:rPr>
                <w:rFonts w:cs="Times New Roman"/>
                <w:i/>
                <w:noProof/>
                <w:rtl/>
              </w:rPr>
            </w:rPrChange>
          </w:rPr>
          <w:delText>3-16-1</w:delText>
        </w:r>
        <w:r w:rsidR="00EA69A2" w:rsidRPr="009667A9" w:rsidDel="00836C19">
          <w:rPr>
            <w:rFonts w:ascii="Times New Roman" w:hAnsi="Times New Roman"/>
            <w:i w:val="0"/>
            <w:rtl/>
            <w:rPrChange w:id="430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4" w:author="Mohsen Jafarinejad" w:date="2019-05-12T10:51:00Z">
              <w:rPr>
                <w:rFonts w:cs="Times New Roman" w:hint="eastAsia"/>
                <w:i/>
                <w:noProof/>
                <w:rtl/>
              </w:rPr>
            </w:rPrChange>
          </w:rPr>
          <w:delText>معادله</w:delText>
        </w:r>
        <w:r w:rsidR="00EA69A2" w:rsidRPr="009667A9" w:rsidDel="00836C19">
          <w:rPr>
            <w:rFonts w:ascii="Times New Roman" w:hAnsi="Times New Roman"/>
            <w:i w:val="0"/>
            <w:rtl/>
            <w:rPrChange w:id="430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6" w:author="Mohsen Jafarinejad" w:date="2019-05-12T10:51:00Z">
              <w:rPr>
                <w:rFonts w:cs="Times New Roman" w:hint="eastAsia"/>
                <w:i/>
                <w:noProof/>
                <w:rtl/>
              </w:rPr>
            </w:rPrChange>
          </w:rPr>
          <w:delText>پتانس</w:delText>
        </w:r>
        <w:r w:rsidR="00EA69A2" w:rsidRPr="009667A9" w:rsidDel="00836C19">
          <w:rPr>
            <w:rFonts w:ascii="Times New Roman" w:hAnsi="Times New Roman" w:hint="cs"/>
            <w:i w:val="0"/>
            <w:rtl/>
            <w:rPrChange w:id="430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4308"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430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10" w:author="Mohsen Jafarinejad" w:date="2019-05-12T10:51:00Z">
              <w:rPr>
                <w:rFonts w:cs="Times New Roman" w:hint="eastAsia"/>
                <w:i/>
                <w:noProof/>
                <w:rtl/>
              </w:rPr>
            </w:rPrChange>
          </w:rPr>
          <w:delText>ولتاژ</w:delText>
        </w:r>
        <w:r w:rsidR="00EA69A2" w:rsidRPr="009667A9" w:rsidDel="00836C19">
          <w:rPr>
            <w:rFonts w:ascii="Times New Roman" w:hAnsi="Times New Roman"/>
            <w:i w:val="0"/>
            <w:rPrChange w:id="4311" w:author="Mohsen Jafarinejad" w:date="2019-05-12T10:51:00Z">
              <w:rPr>
                <w:rFonts w:cs="B Nazanin"/>
                <w:i/>
                <w:noProof/>
              </w:rPr>
            </w:rPrChange>
          </w:rPr>
          <w:tab/>
        </w:r>
      </w:del>
      <w:ins w:id="4312" w:author="Mohsen" w:date="2019-03-18T01:27:00Z">
        <w:del w:id="4313" w:author="jafary88@gmail.com" w:date="2022-05-11T18:17:00Z">
          <w:r w:rsidR="00C607BA" w:rsidRPr="009667A9" w:rsidDel="00836C19">
            <w:rPr>
              <w:rFonts w:ascii="Times New Roman" w:hAnsi="Times New Roman"/>
              <w:i w:val="0"/>
              <w:rtl/>
              <w:rPrChange w:id="4314" w:author="Mohsen Jafarinejad" w:date="2019-05-12T10:51:00Z">
                <w:rPr>
                  <w:rFonts w:cs="B Nazanin"/>
                  <w:i/>
                  <w:noProof/>
                  <w:rtl/>
                </w:rPr>
              </w:rPrChange>
            </w:rPr>
            <w:delText>70</w:delText>
          </w:r>
        </w:del>
      </w:ins>
      <w:del w:id="4315" w:author="jafary88@gmail.com" w:date="2022-05-11T18:17:00Z">
        <w:r w:rsidR="00EA69A2" w:rsidRPr="009667A9" w:rsidDel="00836C19">
          <w:rPr>
            <w:rFonts w:ascii="Times New Roman" w:hAnsi="Times New Roman"/>
            <w:i w:val="0"/>
            <w:rPrChange w:id="4316" w:author="Mohsen Jafarinejad" w:date="2019-05-12T10:51:00Z">
              <w:rPr>
                <w:rFonts w:cs="B Nazanin"/>
                <w:i/>
                <w:noProof/>
              </w:rPr>
            </w:rPrChange>
          </w:rPr>
          <w:delText>77</w:delText>
        </w:r>
      </w:del>
    </w:p>
    <w:p w14:paraId="24259AB7" w14:textId="1C7EB24F" w:rsidR="00EA69A2" w:rsidRPr="009667A9" w:rsidDel="00836C19" w:rsidRDefault="004D1950" w:rsidP="00795FC2">
      <w:pPr>
        <w:pStyle w:val="TOC3"/>
        <w:rPr>
          <w:del w:id="4317" w:author="jafary88@gmail.com" w:date="2022-05-11T18:17:00Z"/>
          <w:rFonts w:ascii="Times New Roman" w:eastAsiaTheme="minorEastAsia" w:hAnsi="Times New Roman"/>
          <w:rPrChange w:id="4318" w:author="Mohsen Jafarinejad" w:date="2019-05-12T10:51:00Z">
            <w:rPr>
              <w:del w:id="4319" w:author="jafary88@gmail.com" w:date="2022-05-11T18:17:00Z"/>
              <w:rFonts w:eastAsiaTheme="minorEastAsia"/>
            </w:rPr>
          </w:rPrChange>
        </w:rPr>
      </w:pPr>
      <w:del w:id="4320" w:author="jafary88@gmail.com" w:date="2022-05-11T18:17:00Z">
        <w:r w:rsidRPr="009667A9" w:rsidDel="00836C19">
          <w:rPr>
            <w:rFonts w:ascii="Times New Roman" w:hAnsi="Times New Roman"/>
            <w:i w:val="0"/>
            <w:rtl/>
            <w:rPrChange w:id="4321" w:author="Mohsen Jafarinejad" w:date="2019-05-12T10:51:00Z">
              <w:rPr>
                <w:rFonts w:cs="Times New Roman"/>
                <w:i/>
                <w:noProof/>
                <w:rtl/>
              </w:rPr>
            </w:rPrChange>
          </w:rPr>
          <w:delText>3-16-2</w:delText>
        </w:r>
        <w:r w:rsidR="00EA69A2" w:rsidRPr="009667A9" w:rsidDel="00836C19">
          <w:rPr>
            <w:rFonts w:ascii="Times New Roman" w:hAnsi="Times New Roman"/>
            <w:i w:val="0"/>
            <w:rtl/>
            <w:rPrChange w:id="432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3"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2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5" w:author="Mohsen Jafarinejad" w:date="2019-05-12T10:51:00Z">
              <w:rPr>
                <w:rFonts w:cs="Times New Roman" w:hint="eastAsia"/>
                <w:i/>
                <w:noProof/>
                <w:rtl/>
              </w:rPr>
            </w:rPrChange>
          </w:rPr>
          <w:delText>فعال</w:delText>
        </w:r>
        <w:r w:rsidR="00EA69A2" w:rsidRPr="009667A9" w:rsidDel="00836C19">
          <w:rPr>
            <w:rFonts w:ascii="Times New Roman" w:hAnsi="Times New Roman"/>
            <w:i w:val="0"/>
            <w:rtl/>
            <w:rPrChange w:id="432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7"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4328"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29" w:author="Mohsen Jafarinejad" w:date="2019-05-12T10:51:00Z">
              <w:rPr>
                <w:rFonts w:cs="B Nazanin"/>
                <w:i/>
                <w:noProof/>
              </w:rPr>
            </w:rPrChange>
          </w:rPr>
          <w:tab/>
        </w:r>
      </w:del>
      <w:ins w:id="4330" w:author="Mohsen" w:date="2019-03-18T01:27:00Z">
        <w:del w:id="4331" w:author="jafary88@gmail.com" w:date="2022-05-11T18:17:00Z">
          <w:r w:rsidR="00C607BA" w:rsidRPr="009667A9" w:rsidDel="00836C19">
            <w:rPr>
              <w:rFonts w:ascii="Times New Roman" w:hAnsi="Times New Roman"/>
              <w:i w:val="0"/>
              <w:rtl/>
              <w:rPrChange w:id="4332" w:author="Mohsen Jafarinejad" w:date="2019-05-12T10:51:00Z">
                <w:rPr>
                  <w:rFonts w:cs="B Nazanin"/>
                  <w:i/>
                  <w:noProof/>
                  <w:rtl/>
                </w:rPr>
              </w:rPrChange>
            </w:rPr>
            <w:delText>71</w:delText>
          </w:r>
        </w:del>
      </w:ins>
      <w:del w:id="4333" w:author="jafary88@gmail.com" w:date="2022-05-11T18:17:00Z">
        <w:r w:rsidR="00EA69A2" w:rsidRPr="009667A9" w:rsidDel="00836C19">
          <w:rPr>
            <w:rFonts w:ascii="Times New Roman" w:hAnsi="Times New Roman"/>
            <w:i w:val="0"/>
            <w:rPrChange w:id="4334" w:author="Mohsen Jafarinejad" w:date="2019-05-12T10:51:00Z">
              <w:rPr>
                <w:rFonts w:cs="B Nazanin"/>
                <w:i/>
                <w:noProof/>
              </w:rPr>
            </w:rPrChange>
          </w:rPr>
          <w:delText>78</w:delText>
        </w:r>
      </w:del>
    </w:p>
    <w:p w14:paraId="51AD21B1" w14:textId="115BB210" w:rsidR="00EA69A2" w:rsidRPr="009667A9" w:rsidDel="00836C19" w:rsidRDefault="004D1950" w:rsidP="00CF7090">
      <w:pPr>
        <w:pStyle w:val="TOC3"/>
        <w:rPr>
          <w:del w:id="4335" w:author="jafary88@gmail.com" w:date="2022-05-11T18:17:00Z"/>
          <w:rFonts w:ascii="Times New Roman" w:eastAsiaTheme="minorEastAsia" w:hAnsi="Times New Roman"/>
          <w:rPrChange w:id="4336" w:author="Mohsen Jafarinejad" w:date="2019-05-12T10:51:00Z">
            <w:rPr>
              <w:del w:id="4337" w:author="jafary88@gmail.com" w:date="2022-05-11T18:17:00Z"/>
              <w:rFonts w:eastAsiaTheme="minorEastAsia"/>
            </w:rPr>
          </w:rPrChange>
        </w:rPr>
      </w:pPr>
      <w:del w:id="4338" w:author="jafary88@gmail.com" w:date="2022-05-11T18:17:00Z">
        <w:r w:rsidRPr="009667A9" w:rsidDel="00836C19">
          <w:rPr>
            <w:rFonts w:ascii="Times New Roman" w:hAnsi="Times New Roman"/>
            <w:i w:val="0"/>
            <w:rtl/>
            <w:rPrChange w:id="4339" w:author="Mohsen Jafarinejad" w:date="2019-05-12T10:51:00Z">
              <w:rPr>
                <w:rFonts w:cs="Times New Roman"/>
                <w:i/>
                <w:noProof/>
                <w:rtl/>
              </w:rPr>
            </w:rPrChange>
          </w:rPr>
          <w:delText>3-16-3</w:delText>
        </w:r>
        <w:r w:rsidR="00EA69A2" w:rsidRPr="009667A9" w:rsidDel="00836C19">
          <w:rPr>
            <w:rFonts w:ascii="Times New Roman" w:hAnsi="Times New Roman"/>
            <w:i w:val="0"/>
            <w:rtl/>
            <w:rPrChange w:id="434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1"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3" w:author="Mohsen Jafarinejad" w:date="2019-05-12T10:51:00Z">
              <w:rPr>
                <w:rFonts w:cs="Times New Roman" w:hint="eastAsia"/>
                <w:i/>
                <w:noProof/>
                <w:rtl/>
              </w:rPr>
            </w:rPrChange>
          </w:rPr>
          <w:delText>غلظت</w:delText>
        </w:r>
        <w:r w:rsidR="00EA69A2" w:rsidRPr="009667A9" w:rsidDel="00836C19">
          <w:rPr>
            <w:rFonts w:ascii="Times New Roman" w:hAnsi="Times New Roman" w:hint="cs"/>
            <w:i w:val="0"/>
            <w:rtl/>
            <w:rPrChange w:id="4344"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45" w:author="Mohsen Jafarinejad" w:date="2019-05-12T10:51:00Z">
              <w:rPr>
                <w:rFonts w:cs="B Nazanin"/>
                <w:i/>
                <w:noProof/>
              </w:rPr>
            </w:rPrChange>
          </w:rPr>
          <w:tab/>
        </w:r>
      </w:del>
      <w:ins w:id="4346" w:author="Mohsen" w:date="2019-03-18T01:27:00Z">
        <w:del w:id="4347" w:author="jafary88@gmail.com" w:date="2022-05-11T18:17:00Z">
          <w:r w:rsidR="00C607BA" w:rsidRPr="009667A9" w:rsidDel="00836C19">
            <w:rPr>
              <w:rFonts w:ascii="Times New Roman" w:hAnsi="Times New Roman"/>
              <w:i w:val="0"/>
              <w:rtl/>
              <w:rPrChange w:id="4348" w:author="Mohsen Jafarinejad" w:date="2019-05-12T10:51:00Z">
                <w:rPr>
                  <w:rFonts w:cs="B Nazanin"/>
                  <w:i/>
                  <w:noProof/>
                  <w:rtl/>
                </w:rPr>
              </w:rPrChange>
            </w:rPr>
            <w:delText>72</w:delText>
          </w:r>
        </w:del>
      </w:ins>
      <w:del w:id="4349" w:author="jafary88@gmail.com" w:date="2022-05-11T18:17:00Z">
        <w:r w:rsidR="00EA69A2" w:rsidRPr="009667A9" w:rsidDel="00836C19">
          <w:rPr>
            <w:rFonts w:ascii="Times New Roman" w:hAnsi="Times New Roman"/>
            <w:i w:val="0"/>
            <w:rPrChange w:id="4350" w:author="Mohsen Jafarinejad" w:date="2019-05-12T10:51:00Z">
              <w:rPr>
                <w:rFonts w:cs="B Nazanin"/>
                <w:i/>
                <w:noProof/>
              </w:rPr>
            </w:rPrChange>
          </w:rPr>
          <w:delText>79</w:delText>
        </w:r>
      </w:del>
    </w:p>
    <w:p w14:paraId="79F25A84" w14:textId="692145BE" w:rsidR="00EA69A2" w:rsidRPr="009667A9" w:rsidDel="00836C19" w:rsidRDefault="004D1950" w:rsidP="00C60693">
      <w:pPr>
        <w:pStyle w:val="TOC3"/>
        <w:rPr>
          <w:del w:id="4351" w:author="jafary88@gmail.com" w:date="2022-05-11T18:17:00Z"/>
          <w:rFonts w:ascii="Times New Roman" w:eastAsiaTheme="minorEastAsia" w:hAnsi="Times New Roman"/>
          <w:rPrChange w:id="4352" w:author="Mohsen Jafarinejad" w:date="2019-05-12T10:51:00Z">
            <w:rPr>
              <w:del w:id="4353" w:author="jafary88@gmail.com" w:date="2022-05-11T18:17:00Z"/>
              <w:rFonts w:eastAsiaTheme="minorEastAsia"/>
            </w:rPr>
          </w:rPrChange>
        </w:rPr>
      </w:pPr>
      <w:del w:id="4354" w:author="jafary88@gmail.com" w:date="2022-05-11T18:17:00Z">
        <w:r w:rsidRPr="009667A9" w:rsidDel="00836C19">
          <w:rPr>
            <w:rFonts w:ascii="Times New Roman" w:hAnsi="Times New Roman"/>
            <w:i w:val="0"/>
            <w:rtl/>
            <w:rPrChange w:id="4355" w:author="Mohsen Jafarinejad" w:date="2019-05-12T10:51:00Z">
              <w:rPr>
                <w:rFonts w:cs="Times New Roman"/>
                <w:i/>
                <w:noProof/>
                <w:rtl/>
              </w:rPr>
            </w:rPrChange>
          </w:rPr>
          <w:delText>3-16-4</w:delText>
        </w:r>
        <w:r w:rsidR="00EA69A2" w:rsidRPr="009667A9" w:rsidDel="00836C19">
          <w:rPr>
            <w:rFonts w:ascii="Times New Roman" w:hAnsi="Times New Roman"/>
            <w:i w:val="0"/>
            <w:rtl/>
            <w:rPrChange w:id="435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57"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5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59" w:author="Mohsen Jafarinejad" w:date="2019-05-12T10:51:00Z">
              <w:rPr>
                <w:rFonts w:cs="Times New Roman" w:hint="eastAsia"/>
                <w:i/>
                <w:noProof/>
                <w:rtl/>
              </w:rPr>
            </w:rPrChange>
          </w:rPr>
          <w:delText>اهم</w:delText>
        </w:r>
        <w:r w:rsidR="00EA69A2" w:rsidRPr="009667A9" w:rsidDel="00836C19">
          <w:rPr>
            <w:rFonts w:ascii="Times New Roman" w:hAnsi="Times New Roman" w:hint="cs"/>
            <w:i w:val="0"/>
            <w:rtl/>
            <w:rPrChange w:id="436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61" w:author="Mohsen Jafarinejad" w:date="2019-05-12T10:51:00Z">
              <w:rPr>
                <w:rFonts w:cs="B Nazanin"/>
                <w:i/>
                <w:noProof/>
              </w:rPr>
            </w:rPrChange>
          </w:rPr>
          <w:tab/>
        </w:r>
      </w:del>
      <w:ins w:id="4362" w:author="Mohsen" w:date="2019-03-18T01:27:00Z">
        <w:del w:id="4363" w:author="jafary88@gmail.com" w:date="2022-05-11T18:17:00Z">
          <w:r w:rsidR="00C607BA" w:rsidRPr="009667A9" w:rsidDel="00836C19">
            <w:rPr>
              <w:rFonts w:ascii="Times New Roman" w:hAnsi="Times New Roman"/>
              <w:i w:val="0"/>
              <w:rtl/>
              <w:rPrChange w:id="4364" w:author="Mohsen Jafarinejad" w:date="2019-05-12T10:51:00Z">
                <w:rPr>
                  <w:rFonts w:cs="B Nazanin"/>
                  <w:i/>
                  <w:noProof/>
                  <w:rtl/>
                </w:rPr>
              </w:rPrChange>
            </w:rPr>
            <w:delText>72</w:delText>
          </w:r>
        </w:del>
      </w:ins>
      <w:del w:id="4365" w:author="jafary88@gmail.com" w:date="2022-05-11T18:17:00Z">
        <w:r w:rsidR="00EA69A2" w:rsidRPr="009667A9" w:rsidDel="00836C19">
          <w:rPr>
            <w:rFonts w:ascii="Times New Roman" w:hAnsi="Times New Roman"/>
            <w:i w:val="0"/>
            <w:rPrChange w:id="4366" w:author="Mohsen Jafarinejad" w:date="2019-05-12T10:51:00Z">
              <w:rPr>
                <w:rFonts w:cs="B Nazanin"/>
                <w:i/>
                <w:noProof/>
              </w:rPr>
            </w:rPrChange>
          </w:rPr>
          <w:delText>79</w:delText>
        </w:r>
      </w:del>
    </w:p>
    <w:p w14:paraId="221EC80B" w14:textId="4B78A3ED" w:rsidR="00EA69A2" w:rsidRPr="009667A9" w:rsidDel="00836C19" w:rsidRDefault="00EA69A2" w:rsidP="00695D04">
      <w:pPr>
        <w:pStyle w:val="TOC1"/>
        <w:rPr>
          <w:del w:id="4367" w:author="jafary88@gmail.com" w:date="2022-05-11T18:17:00Z"/>
          <w:rFonts w:ascii="Times New Roman" w:eastAsiaTheme="minorEastAsia" w:hAnsi="Times New Roman"/>
          <w:b w:val="0"/>
          <w:bCs w:val="0"/>
          <w:rtl/>
          <w:rPrChange w:id="4368" w:author="Mohsen Jafarinejad" w:date="2019-05-12T10:51:00Z">
            <w:rPr>
              <w:del w:id="4369" w:author="jafary88@gmail.com" w:date="2022-05-11T18:17:00Z"/>
              <w:rFonts w:eastAsiaTheme="minorEastAsia"/>
              <w:rtl/>
            </w:rPr>
          </w:rPrChange>
        </w:rPr>
      </w:pPr>
      <w:del w:id="4370" w:author="jafary88@gmail.com" w:date="2022-05-11T18:17:00Z">
        <w:r w:rsidRPr="009667A9" w:rsidDel="00836C19">
          <w:rPr>
            <w:rFonts w:ascii="Times New Roman" w:hAnsi="Times New Roman"/>
            <w:rtl/>
            <w:rPrChange w:id="4371" w:author="Mohsen Jafarinejad" w:date="2019-05-12T10:51:00Z">
              <w:rPr>
                <w:sz w:val="24"/>
                <w:szCs w:val="24"/>
                <w:rtl/>
              </w:rPr>
            </w:rPrChange>
          </w:rPr>
          <w:delText>فصل 4</w:delText>
        </w:r>
        <w:r w:rsidR="004D1950" w:rsidRPr="009667A9" w:rsidDel="00836C19">
          <w:rPr>
            <w:rFonts w:ascii="Times New Roman" w:hAnsi="Times New Roman"/>
            <w:rtl/>
            <w:rPrChange w:id="4372" w:author="Mohsen Jafarinejad" w:date="2019-05-12T10:51:00Z">
              <w:rPr>
                <w:sz w:val="24"/>
                <w:szCs w:val="24"/>
                <w:rtl/>
              </w:rPr>
            </w:rPrChange>
          </w:rPr>
          <w:delText xml:space="preserve"> </w:delText>
        </w:r>
        <w:r w:rsidRPr="009667A9" w:rsidDel="00836C19">
          <w:rPr>
            <w:rFonts w:ascii="Times New Roman" w:hAnsi="Times New Roman"/>
            <w:rtl/>
            <w:rPrChange w:id="4373" w:author="Mohsen Jafarinejad" w:date="2019-05-12T10:51:00Z">
              <w:rPr>
                <w:sz w:val="24"/>
                <w:szCs w:val="24"/>
                <w:rtl/>
              </w:rPr>
            </w:rPrChange>
          </w:rPr>
          <w:delText>نتا</w:delText>
        </w:r>
        <w:r w:rsidRPr="009667A9" w:rsidDel="00836C19">
          <w:rPr>
            <w:rFonts w:ascii="Times New Roman" w:hAnsi="Times New Roman" w:hint="cs"/>
            <w:rtl/>
            <w:rPrChange w:id="4374" w:author="Mohsen Jafarinejad" w:date="2019-05-12T10:51:00Z">
              <w:rPr>
                <w:rFonts w:hint="cs"/>
                <w:sz w:val="24"/>
                <w:szCs w:val="24"/>
                <w:rtl/>
              </w:rPr>
            </w:rPrChange>
          </w:rPr>
          <w:delText>ی</w:delText>
        </w:r>
        <w:r w:rsidRPr="009667A9" w:rsidDel="00836C19">
          <w:rPr>
            <w:rFonts w:ascii="Times New Roman" w:hAnsi="Times New Roman" w:hint="eastAsia"/>
            <w:rtl/>
            <w:rPrChange w:id="4375" w:author="Mohsen Jafarinejad" w:date="2019-05-12T10:51:00Z">
              <w:rPr>
                <w:rFonts w:hint="eastAsia"/>
                <w:sz w:val="24"/>
                <w:szCs w:val="24"/>
                <w:rtl/>
              </w:rPr>
            </w:rPrChange>
          </w:rPr>
          <w:delText>ج</w:delText>
        </w:r>
        <w:r w:rsidRPr="009667A9" w:rsidDel="00836C19">
          <w:rPr>
            <w:rFonts w:ascii="Times New Roman" w:hAnsi="Times New Roman"/>
            <w:rtl/>
            <w:rPrChange w:id="4376" w:author="Mohsen Jafarinejad" w:date="2019-05-12T10:51:00Z">
              <w:rPr>
                <w:sz w:val="24"/>
                <w:szCs w:val="24"/>
                <w:rtl/>
              </w:rPr>
            </w:rPrChange>
          </w:rPr>
          <w:delText xml:space="preserve"> شب</w:delText>
        </w:r>
        <w:r w:rsidRPr="009667A9" w:rsidDel="00836C19">
          <w:rPr>
            <w:rFonts w:ascii="Times New Roman" w:hAnsi="Times New Roman" w:hint="cs"/>
            <w:rtl/>
            <w:rPrChange w:id="4377" w:author="Mohsen Jafarinejad" w:date="2019-05-12T10:51:00Z">
              <w:rPr>
                <w:rFonts w:hint="cs"/>
                <w:sz w:val="24"/>
                <w:szCs w:val="24"/>
                <w:rtl/>
              </w:rPr>
            </w:rPrChange>
          </w:rPr>
          <w:delText>ی</w:delText>
        </w:r>
        <w:r w:rsidRPr="009667A9" w:rsidDel="00836C19">
          <w:rPr>
            <w:rFonts w:ascii="Times New Roman" w:hAnsi="Times New Roman" w:hint="eastAsia"/>
            <w:rtl/>
            <w:rPrChange w:id="4378" w:author="Mohsen Jafarinejad" w:date="2019-05-12T10:51:00Z">
              <w:rPr>
                <w:rFonts w:hint="eastAsia"/>
                <w:sz w:val="24"/>
                <w:szCs w:val="24"/>
                <w:rtl/>
              </w:rPr>
            </w:rPrChange>
          </w:rPr>
          <w:delText>ه</w:delText>
        </w:r>
        <w:r w:rsidRPr="009667A9" w:rsidDel="00836C19">
          <w:rPr>
            <w:rFonts w:ascii="Times New Roman" w:hAnsi="Times New Roman"/>
            <w:rtl/>
            <w:rPrChange w:id="4379" w:author="Mohsen Jafarinejad" w:date="2019-05-12T10:51:00Z">
              <w:rPr>
                <w:sz w:val="24"/>
                <w:szCs w:val="24"/>
                <w:rtl/>
              </w:rPr>
            </w:rPrChange>
          </w:rPr>
          <w:delText xml:space="preserve"> ساز</w:delText>
        </w:r>
        <w:r w:rsidRPr="009667A9" w:rsidDel="00836C19">
          <w:rPr>
            <w:rFonts w:ascii="Times New Roman" w:hAnsi="Times New Roman" w:hint="cs"/>
            <w:rtl/>
            <w:rPrChange w:id="4380" w:author="Mohsen Jafarinejad" w:date="2019-05-12T10:51:00Z">
              <w:rPr>
                <w:rFonts w:hint="cs"/>
                <w:sz w:val="24"/>
                <w:szCs w:val="24"/>
                <w:rtl/>
              </w:rPr>
            </w:rPrChange>
          </w:rPr>
          <w:delText>ی</w:delText>
        </w:r>
        <w:r w:rsidRPr="009667A9" w:rsidDel="00836C19">
          <w:rPr>
            <w:rFonts w:ascii="Times New Roman" w:hAnsi="Times New Roman"/>
            <w:rtl/>
            <w:rPrChange w:id="4381" w:author="Mohsen Jafarinejad" w:date="2019-05-12T10:51:00Z">
              <w:rPr>
                <w:sz w:val="24"/>
                <w:szCs w:val="24"/>
                <w:rtl/>
              </w:rPr>
            </w:rPrChange>
          </w:rPr>
          <w:delText xml:space="preserve"> و تحل</w:delText>
        </w:r>
        <w:r w:rsidRPr="009667A9" w:rsidDel="00836C19">
          <w:rPr>
            <w:rFonts w:ascii="Times New Roman" w:hAnsi="Times New Roman" w:hint="cs"/>
            <w:rtl/>
            <w:rPrChange w:id="4382" w:author="Mohsen Jafarinejad" w:date="2019-05-12T10:51:00Z">
              <w:rPr>
                <w:rFonts w:hint="cs"/>
                <w:sz w:val="24"/>
                <w:szCs w:val="24"/>
                <w:rtl/>
              </w:rPr>
            </w:rPrChange>
          </w:rPr>
          <w:delText>ی</w:delText>
        </w:r>
        <w:r w:rsidRPr="009667A9" w:rsidDel="00836C19">
          <w:rPr>
            <w:rFonts w:ascii="Times New Roman" w:hAnsi="Times New Roman" w:hint="eastAsia"/>
            <w:rtl/>
            <w:rPrChange w:id="4383" w:author="Mohsen Jafarinejad" w:date="2019-05-12T10:51:00Z">
              <w:rPr>
                <w:rFonts w:hint="eastAsia"/>
                <w:sz w:val="24"/>
                <w:szCs w:val="24"/>
                <w:rtl/>
              </w:rPr>
            </w:rPrChange>
          </w:rPr>
          <w:delText>ل</w:delText>
        </w:r>
        <w:r w:rsidRPr="009667A9" w:rsidDel="00836C19">
          <w:rPr>
            <w:rFonts w:ascii="Times New Roman" w:hAnsi="Times New Roman"/>
            <w:rtl/>
            <w:rPrChange w:id="4384" w:author="Mohsen Jafarinejad" w:date="2019-05-12T10:51:00Z">
              <w:rPr>
                <w:sz w:val="24"/>
                <w:szCs w:val="24"/>
                <w:rtl/>
              </w:rPr>
            </w:rPrChange>
          </w:rPr>
          <w:delText xml:space="preserve"> مدل</w:delText>
        </w:r>
        <w:r w:rsidRPr="009667A9" w:rsidDel="00836C19">
          <w:rPr>
            <w:rFonts w:ascii="Times New Roman" w:hAnsi="Times New Roman"/>
            <w:rPrChange w:id="4385" w:author="Mohsen Jafarinejad" w:date="2019-05-12T10:51:00Z">
              <w:rPr>
                <w:sz w:val="24"/>
                <w:szCs w:val="24"/>
              </w:rPr>
            </w:rPrChange>
          </w:rPr>
          <w:tab/>
        </w:r>
      </w:del>
      <w:ins w:id="4386" w:author="Mohsen" w:date="2019-03-17T21:26:00Z">
        <w:del w:id="4387" w:author="jafary88@gmail.com" w:date="2022-05-11T18:17:00Z">
          <w:r w:rsidR="00565622" w:rsidRPr="009667A9" w:rsidDel="00836C19">
            <w:rPr>
              <w:rFonts w:ascii="Times New Roman" w:hAnsi="Times New Roman"/>
              <w:rtl/>
              <w:rPrChange w:id="4388" w:author="Mohsen Jafarinejad" w:date="2019-05-12T10:51:00Z">
                <w:rPr>
                  <w:sz w:val="24"/>
                  <w:szCs w:val="24"/>
                  <w:rtl/>
                </w:rPr>
              </w:rPrChange>
            </w:rPr>
            <w:delText>73</w:delText>
          </w:r>
        </w:del>
      </w:ins>
      <w:ins w:id="4389" w:author="Mohsen" w:date="2019-03-18T01:27:00Z">
        <w:del w:id="4390" w:author="jafary88@gmail.com" w:date="2022-05-11T18:17:00Z">
          <w:r w:rsidR="00C607BA" w:rsidRPr="009667A9" w:rsidDel="00836C19">
            <w:rPr>
              <w:rFonts w:ascii="Times New Roman" w:hAnsi="Times New Roman"/>
              <w:b w:val="0"/>
              <w:bCs w:val="0"/>
              <w:i w:val="0"/>
              <w:rtl/>
              <w:lang w:bidi="ar-SA"/>
              <w:rPrChange w:id="4391" w:author="Mohsen Jafarinejad" w:date="2019-05-12T10:51:00Z">
                <w:rPr>
                  <w:b w:val="0"/>
                  <w:bCs w:val="0"/>
                  <w:i w:val="0"/>
                  <w:sz w:val="24"/>
                  <w:szCs w:val="24"/>
                  <w:rtl/>
                </w:rPr>
              </w:rPrChange>
            </w:rPr>
            <w:delText>47</w:delText>
          </w:r>
        </w:del>
      </w:ins>
      <w:del w:id="4392" w:author="jafary88@gmail.com" w:date="2022-05-11T18:17:00Z">
        <w:r w:rsidRPr="009667A9" w:rsidDel="00836C19">
          <w:rPr>
            <w:rFonts w:ascii="Times New Roman" w:hAnsi="Times New Roman"/>
            <w:rPrChange w:id="4393" w:author="Mohsen Jafarinejad" w:date="2019-05-12T10:51:00Z">
              <w:rPr>
                <w:sz w:val="24"/>
                <w:szCs w:val="24"/>
              </w:rPr>
            </w:rPrChange>
          </w:rPr>
          <w:delText>80</w:delText>
        </w:r>
      </w:del>
    </w:p>
    <w:p w14:paraId="11ED1615" w14:textId="378F7A16" w:rsidR="00EA69A2" w:rsidRPr="009667A9" w:rsidDel="00836C19" w:rsidRDefault="004D1950" w:rsidP="004E29A1">
      <w:pPr>
        <w:pStyle w:val="TOC2"/>
        <w:tabs>
          <w:tab w:val="right" w:leader="dot" w:pos="8827"/>
        </w:tabs>
        <w:bidi/>
        <w:rPr>
          <w:del w:id="4394" w:author="jafary88@gmail.com" w:date="2022-05-11T18:17:00Z"/>
          <w:rFonts w:ascii="Times New Roman" w:eastAsiaTheme="minorEastAsia" w:hAnsi="Times New Roman" w:cs="B Nazanin"/>
          <w:b w:val="0"/>
          <w:bCs w:val="0"/>
          <w:i/>
          <w:noProof/>
          <w:sz w:val="24"/>
          <w:szCs w:val="24"/>
          <w:rPrChange w:id="4395" w:author="Mohsen Jafarinejad" w:date="2019-05-12T10:51:00Z">
            <w:rPr>
              <w:del w:id="4396" w:author="jafary88@gmail.com" w:date="2022-05-11T18:17:00Z"/>
              <w:rFonts w:eastAsiaTheme="minorEastAsia" w:cs="B Nazanin"/>
              <w:b w:val="0"/>
              <w:bCs w:val="0"/>
              <w:noProof/>
              <w:sz w:val="20"/>
              <w:szCs w:val="20"/>
            </w:rPr>
          </w:rPrChange>
        </w:rPr>
      </w:pPr>
      <w:del w:id="4397" w:author="jafary88@gmail.com" w:date="2022-05-11T18:17:00Z">
        <w:r w:rsidRPr="009667A9" w:rsidDel="00836C19">
          <w:rPr>
            <w:rFonts w:ascii="Times New Roman" w:hAnsi="Times New Roman" w:cs="B Nazanin"/>
            <w:b w:val="0"/>
            <w:bCs w:val="0"/>
            <w:i/>
            <w:noProof/>
            <w:sz w:val="24"/>
            <w:szCs w:val="24"/>
            <w:rtl/>
            <w:rPrChange w:id="4398" w:author="Mohsen Jafarinejad" w:date="2019-05-12T10:51:00Z">
              <w:rPr>
                <w:rFonts w:cs="B Nazanin"/>
                <w:b w:val="0"/>
                <w:bCs w:val="0"/>
                <w:noProof/>
                <w:sz w:val="20"/>
                <w:szCs w:val="20"/>
                <w:rtl/>
              </w:rPr>
            </w:rPrChange>
          </w:rPr>
          <w:delText>4-1</w:delText>
        </w:r>
        <w:r w:rsidR="00EA69A2" w:rsidRPr="009667A9" w:rsidDel="00836C19">
          <w:rPr>
            <w:rFonts w:ascii="Times New Roman" w:hAnsi="Times New Roman" w:cs="B Nazanin"/>
            <w:b w:val="0"/>
            <w:bCs w:val="0"/>
            <w:i/>
            <w:noProof/>
            <w:sz w:val="24"/>
            <w:szCs w:val="24"/>
            <w:rtl/>
            <w:rPrChange w:id="439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00" w:author="Mohsen Jafarinejad" w:date="2019-05-12T10:51:00Z">
              <w:rPr>
                <w:rFonts w:cs="B Nazanin" w:hint="eastAsia"/>
                <w:b w:val="0"/>
                <w:bCs w:val="0"/>
                <w:noProof/>
                <w:sz w:val="20"/>
                <w:szCs w:val="20"/>
                <w:rtl/>
              </w:rPr>
            </w:rPrChange>
          </w:rPr>
          <w:delText>مقدمه</w:delText>
        </w:r>
        <w:r w:rsidR="00EA69A2" w:rsidRPr="009667A9" w:rsidDel="00836C19">
          <w:rPr>
            <w:rFonts w:ascii="Times New Roman" w:hAnsi="Times New Roman" w:cs="B Nazanin"/>
            <w:b w:val="0"/>
            <w:bCs w:val="0"/>
            <w:i/>
            <w:noProof/>
            <w:sz w:val="24"/>
            <w:szCs w:val="24"/>
            <w:rPrChange w:id="4401" w:author="Mohsen Jafarinejad" w:date="2019-05-12T10:51:00Z">
              <w:rPr>
                <w:rFonts w:cs="B Nazanin"/>
                <w:b w:val="0"/>
                <w:bCs w:val="0"/>
                <w:noProof/>
                <w:sz w:val="20"/>
                <w:szCs w:val="20"/>
              </w:rPr>
            </w:rPrChange>
          </w:rPr>
          <w:tab/>
        </w:r>
      </w:del>
      <w:ins w:id="4402" w:author="Mohsen" w:date="2019-03-18T01:27:00Z">
        <w:del w:id="4403" w:author="jafary88@gmail.com" w:date="2022-05-11T18:17:00Z">
          <w:r w:rsidR="00C607BA" w:rsidRPr="009667A9" w:rsidDel="00836C19">
            <w:rPr>
              <w:rFonts w:ascii="Times New Roman" w:hAnsi="Times New Roman" w:cs="B Nazanin"/>
              <w:i/>
              <w:noProof/>
              <w:sz w:val="24"/>
              <w:szCs w:val="24"/>
              <w:rtl/>
              <w:rPrChange w:id="4404" w:author="Mohsen Jafarinejad" w:date="2019-05-12T10:51:00Z">
                <w:rPr>
                  <w:rFonts w:asciiTheme="majorBidi" w:hAnsiTheme="majorBidi" w:cs="B Nazanin"/>
                  <w:i/>
                  <w:iCs/>
                  <w:noProof/>
                  <w:sz w:val="20"/>
                  <w:szCs w:val="20"/>
                  <w:rtl/>
                </w:rPr>
              </w:rPrChange>
            </w:rPr>
            <w:delText>74</w:delText>
          </w:r>
        </w:del>
      </w:ins>
      <w:del w:id="4405" w:author="jafary88@gmail.com" w:date="2022-05-11T18:17:00Z">
        <w:r w:rsidR="00EA69A2" w:rsidRPr="009667A9" w:rsidDel="00836C19">
          <w:rPr>
            <w:rFonts w:ascii="Times New Roman" w:hAnsi="Times New Roman" w:cs="B Nazanin"/>
            <w:b w:val="0"/>
            <w:bCs w:val="0"/>
            <w:i/>
            <w:noProof/>
            <w:sz w:val="24"/>
            <w:szCs w:val="24"/>
            <w:rPrChange w:id="4406" w:author="Mohsen Jafarinejad" w:date="2019-05-12T10:51:00Z">
              <w:rPr>
                <w:rFonts w:cs="B Nazanin"/>
                <w:b w:val="0"/>
                <w:bCs w:val="0"/>
                <w:noProof/>
                <w:sz w:val="20"/>
                <w:szCs w:val="20"/>
              </w:rPr>
            </w:rPrChange>
          </w:rPr>
          <w:delText>81</w:delText>
        </w:r>
      </w:del>
    </w:p>
    <w:p w14:paraId="4F74CD10" w14:textId="71C10C5A" w:rsidR="00EA69A2" w:rsidRPr="009667A9" w:rsidDel="00836C19" w:rsidRDefault="004D1950" w:rsidP="00795FC2">
      <w:pPr>
        <w:pStyle w:val="TOC2"/>
        <w:tabs>
          <w:tab w:val="right" w:leader="dot" w:pos="8827"/>
        </w:tabs>
        <w:bidi/>
        <w:rPr>
          <w:del w:id="4407" w:author="jafary88@gmail.com" w:date="2022-05-11T18:17:00Z"/>
          <w:rFonts w:ascii="Times New Roman" w:eastAsiaTheme="minorEastAsia" w:hAnsi="Times New Roman" w:cs="B Nazanin"/>
          <w:b w:val="0"/>
          <w:bCs w:val="0"/>
          <w:i/>
          <w:noProof/>
          <w:sz w:val="24"/>
          <w:szCs w:val="24"/>
          <w:rPrChange w:id="4408" w:author="Mohsen Jafarinejad" w:date="2019-05-12T10:51:00Z">
            <w:rPr>
              <w:del w:id="4409" w:author="jafary88@gmail.com" w:date="2022-05-11T18:17:00Z"/>
              <w:rFonts w:eastAsiaTheme="minorEastAsia" w:cs="B Nazanin"/>
              <w:b w:val="0"/>
              <w:bCs w:val="0"/>
              <w:noProof/>
              <w:sz w:val="20"/>
              <w:szCs w:val="20"/>
            </w:rPr>
          </w:rPrChange>
        </w:rPr>
      </w:pPr>
      <w:del w:id="4410" w:author="jafary88@gmail.com" w:date="2022-05-11T18:17:00Z">
        <w:r w:rsidRPr="009667A9" w:rsidDel="00836C19">
          <w:rPr>
            <w:rFonts w:ascii="Times New Roman" w:hAnsi="Times New Roman" w:cs="B Nazanin"/>
            <w:b w:val="0"/>
            <w:bCs w:val="0"/>
            <w:i/>
            <w:noProof/>
            <w:sz w:val="24"/>
            <w:szCs w:val="24"/>
            <w:rtl/>
            <w:rPrChange w:id="4411" w:author="Mohsen Jafarinejad" w:date="2019-05-12T10:51:00Z">
              <w:rPr>
                <w:rFonts w:cs="B Nazanin"/>
                <w:b w:val="0"/>
                <w:bCs w:val="0"/>
                <w:noProof/>
                <w:sz w:val="20"/>
                <w:szCs w:val="20"/>
                <w:rtl/>
              </w:rPr>
            </w:rPrChange>
          </w:rPr>
          <w:delText xml:space="preserve">4-2 </w:delText>
        </w:r>
        <w:r w:rsidR="00EA69A2" w:rsidRPr="009667A9" w:rsidDel="00836C19">
          <w:rPr>
            <w:rFonts w:ascii="Times New Roman" w:hAnsi="Times New Roman" w:cs="B Nazanin" w:hint="eastAsia"/>
            <w:b w:val="0"/>
            <w:bCs w:val="0"/>
            <w:i/>
            <w:noProof/>
            <w:sz w:val="24"/>
            <w:szCs w:val="24"/>
            <w:rtl/>
            <w:rPrChange w:id="4412" w:author="Mohsen Jafarinejad" w:date="2019-05-12T10:51:00Z">
              <w:rPr>
                <w:rFonts w:cs="B Nazanin" w:hint="eastAsia"/>
                <w:b w:val="0"/>
                <w:bCs w:val="0"/>
                <w:noProof/>
                <w:sz w:val="20"/>
                <w:szCs w:val="20"/>
                <w:rtl/>
              </w:rPr>
            </w:rPrChange>
          </w:rPr>
          <w:delText>مقا</w:delText>
        </w:r>
        <w:r w:rsidR="00EA69A2" w:rsidRPr="009667A9" w:rsidDel="00836C19">
          <w:rPr>
            <w:rFonts w:ascii="Times New Roman" w:hAnsi="Times New Roman" w:cs="B Nazanin" w:hint="cs"/>
            <w:b w:val="0"/>
            <w:bCs w:val="0"/>
            <w:i/>
            <w:noProof/>
            <w:sz w:val="24"/>
            <w:szCs w:val="24"/>
            <w:rtl/>
            <w:rPrChange w:id="441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14" w:author="Mohsen Jafarinejad" w:date="2019-05-12T10:51:00Z">
              <w:rPr>
                <w:rFonts w:cs="B Nazanin" w:hint="eastAsia"/>
                <w:b w:val="0"/>
                <w:bCs w:val="0"/>
                <w:noProof/>
                <w:sz w:val="20"/>
                <w:szCs w:val="20"/>
                <w:rtl/>
              </w:rPr>
            </w:rPrChange>
          </w:rPr>
          <w:delText>سه</w:delText>
        </w:r>
        <w:r w:rsidR="00EA69A2" w:rsidRPr="009667A9" w:rsidDel="00836C19">
          <w:rPr>
            <w:rFonts w:ascii="Times New Roman" w:hAnsi="Times New Roman" w:cs="B Nazanin"/>
            <w:b w:val="0"/>
            <w:bCs w:val="0"/>
            <w:i/>
            <w:noProof/>
            <w:sz w:val="24"/>
            <w:szCs w:val="24"/>
            <w:rtl/>
            <w:rPrChange w:id="441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16"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44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18" w:author="Mohsen Jafarinejad" w:date="2019-05-12T10:51:00Z">
              <w:rPr>
                <w:rFonts w:cs="B Nazanin" w:hint="eastAsia"/>
                <w:b w:val="0"/>
                <w:bCs w:val="0"/>
                <w:noProof/>
                <w:sz w:val="20"/>
                <w:szCs w:val="20"/>
                <w:rtl/>
              </w:rPr>
            </w:rPrChange>
          </w:rPr>
          <w:delText>سطح</w:delText>
        </w:r>
        <w:r w:rsidR="00EA69A2" w:rsidRPr="009667A9" w:rsidDel="00836C19">
          <w:rPr>
            <w:rFonts w:ascii="Times New Roman" w:hAnsi="Times New Roman" w:cs="B Nazanin"/>
            <w:b w:val="0"/>
            <w:bCs w:val="0"/>
            <w:i/>
            <w:noProof/>
            <w:sz w:val="24"/>
            <w:szCs w:val="24"/>
            <w:rtl/>
            <w:rPrChange w:id="44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0" w:author="Mohsen Jafarinejad" w:date="2019-05-12T10:51:00Z">
              <w:rPr>
                <w:rFonts w:cs="B Nazanin" w:hint="eastAsia"/>
                <w:b w:val="0"/>
                <w:bCs w:val="0"/>
                <w:noProof/>
                <w:sz w:val="20"/>
                <w:szCs w:val="20"/>
                <w:rtl/>
              </w:rPr>
            </w:rPrChange>
          </w:rPr>
          <w:delText>تصو</w:delText>
        </w:r>
        <w:r w:rsidR="00EA69A2" w:rsidRPr="009667A9" w:rsidDel="00836C19">
          <w:rPr>
            <w:rFonts w:ascii="Times New Roman" w:hAnsi="Times New Roman" w:cs="B Nazanin" w:hint="cs"/>
            <w:b w:val="0"/>
            <w:bCs w:val="0"/>
            <w:i/>
            <w:noProof/>
            <w:sz w:val="24"/>
            <w:szCs w:val="24"/>
            <w:rtl/>
            <w:rPrChange w:id="442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22"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b w:val="0"/>
            <w:bCs w:val="0"/>
            <w:i/>
            <w:noProof/>
            <w:sz w:val="24"/>
            <w:szCs w:val="24"/>
            <w:rtl/>
            <w:rPrChange w:id="442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4" w:author="Mohsen Jafarinejad" w:date="2019-05-12T10:51:00Z">
              <w:rPr>
                <w:rFonts w:cs="B Nazanin" w:hint="eastAsia"/>
                <w:b w:val="0"/>
                <w:bCs w:val="0"/>
                <w:noProof/>
                <w:sz w:val="20"/>
                <w:szCs w:val="20"/>
                <w:rtl/>
              </w:rPr>
            </w:rPrChange>
          </w:rPr>
          <w:delText>غشاء</w:delText>
        </w:r>
        <w:r w:rsidR="00EA69A2" w:rsidRPr="009667A9" w:rsidDel="00836C19">
          <w:rPr>
            <w:rFonts w:ascii="Times New Roman" w:hAnsi="Times New Roman" w:cs="B Nazanin"/>
            <w:b w:val="0"/>
            <w:bCs w:val="0"/>
            <w:i/>
            <w:noProof/>
            <w:sz w:val="24"/>
            <w:szCs w:val="24"/>
            <w:rtl/>
            <w:rPrChange w:id="44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6"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42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8"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44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0"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43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32"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4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4" w:author="Mohsen Jafarinejad" w:date="2019-05-12T10:51:00Z">
              <w:rPr>
                <w:rFonts w:cs="B Nazanin" w:hint="eastAsia"/>
                <w:b w:val="0"/>
                <w:bCs w:val="0"/>
                <w:noProof/>
                <w:sz w:val="20"/>
                <w:szCs w:val="20"/>
                <w:rtl/>
              </w:rPr>
            </w:rPrChange>
          </w:rPr>
          <w:delText>اتصال</w:delText>
        </w:r>
        <w:r w:rsidR="00EA69A2" w:rsidRPr="009667A9" w:rsidDel="00836C19">
          <w:rPr>
            <w:rFonts w:ascii="Times New Roman" w:hAnsi="Times New Roman" w:cs="B Nazanin"/>
            <w:b w:val="0"/>
            <w:bCs w:val="0"/>
            <w:i/>
            <w:noProof/>
            <w:sz w:val="24"/>
            <w:szCs w:val="24"/>
            <w:rtl/>
            <w:rPrChange w:id="443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6" w:author="Mohsen Jafarinejad" w:date="2019-05-12T10:51:00Z">
              <w:rPr>
                <w:rFonts w:cs="B Nazanin" w:hint="eastAsia"/>
                <w:b w:val="0"/>
                <w:bCs w:val="0"/>
                <w:noProof/>
                <w:sz w:val="20"/>
                <w:szCs w:val="20"/>
                <w:rtl/>
              </w:rPr>
            </w:rPrChange>
          </w:rPr>
          <w:delText>کوتاه</w:delText>
        </w:r>
        <w:r w:rsidR="00EA69A2" w:rsidRPr="009667A9" w:rsidDel="00836C19">
          <w:rPr>
            <w:rFonts w:ascii="Times New Roman" w:hAnsi="Times New Roman" w:cs="B Nazanin"/>
            <w:b w:val="0"/>
            <w:bCs w:val="0"/>
            <w:i/>
            <w:noProof/>
            <w:sz w:val="24"/>
            <w:szCs w:val="24"/>
            <w:rtl/>
            <w:rPrChange w:id="44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3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4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441" w:author="Mohsen Jafarinejad" w:date="2019-05-12T10:51:00Z">
              <w:rPr>
                <w:rFonts w:cs="B Nazanin"/>
                <w:b w:val="0"/>
                <w:bCs w:val="0"/>
                <w:noProof/>
                <w:sz w:val="20"/>
                <w:szCs w:val="20"/>
              </w:rPr>
            </w:rPrChange>
          </w:rPr>
          <w:tab/>
        </w:r>
      </w:del>
      <w:ins w:id="4442" w:author="Mohsen" w:date="2019-03-18T01:27:00Z">
        <w:del w:id="4443" w:author="jafary88@gmail.com" w:date="2022-05-11T18:17:00Z">
          <w:r w:rsidR="00C607BA" w:rsidRPr="009667A9" w:rsidDel="00836C19">
            <w:rPr>
              <w:rFonts w:ascii="Times New Roman" w:hAnsi="Times New Roman" w:cs="B Nazanin"/>
              <w:i/>
              <w:noProof/>
              <w:sz w:val="24"/>
              <w:szCs w:val="24"/>
              <w:rtl/>
              <w:rPrChange w:id="4444" w:author="Mohsen Jafarinejad" w:date="2019-05-12T10:51:00Z">
                <w:rPr>
                  <w:rFonts w:asciiTheme="majorBidi" w:hAnsiTheme="majorBidi" w:cs="B Nazanin"/>
                  <w:i/>
                  <w:iCs/>
                  <w:noProof/>
                  <w:sz w:val="20"/>
                  <w:szCs w:val="20"/>
                  <w:rtl/>
                </w:rPr>
              </w:rPrChange>
            </w:rPr>
            <w:delText>75</w:delText>
          </w:r>
        </w:del>
      </w:ins>
      <w:del w:id="4445" w:author="jafary88@gmail.com" w:date="2022-05-11T18:17:00Z">
        <w:r w:rsidR="00EA69A2" w:rsidRPr="009667A9" w:rsidDel="00836C19">
          <w:rPr>
            <w:rFonts w:ascii="Times New Roman" w:hAnsi="Times New Roman" w:cs="B Nazanin"/>
            <w:b w:val="0"/>
            <w:bCs w:val="0"/>
            <w:i/>
            <w:noProof/>
            <w:sz w:val="24"/>
            <w:szCs w:val="24"/>
            <w:rPrChange w:id="4446" w:author="Mohsen Jafarinejad" w:date="2019-05-12T10:51:00Z">
              <w:rPr>
                <w:rFonts w:cs="B Nazanin"/>
                <w:b w:val="0"/>
                <w:bCs w:val="0"/>
                <w:noProof/>
                <w:sz w:val="20"/>
                <w:szCs w:val="20"/>
              </w:rPr>
            </w:rPrChange>
          </w:rPr>
          <w:delText>81</w:delText>
        </w:r>
      </w:del>
    </w:p>
    <w:p w14:paraId="4EEBC9CF" w14:textId="698D1D61" w:rsidR="00EA69A2" w:rsidRPr="009667A9" w:rsidDel="00836C19" w:rsidRDefault="004D1950" w:rsidP="00795FC2">
      <w:pPr>
        <w:pStyle w:val="TOC2"/>
        <w:tabs>
          <w:tab w:val="right" w:leader="dot" w:pos="8827"/>
        </w:tabs>
        <w:bidi/>
        <w:rPr>
          <w:del w:id="4447" w:author="jafary88@gmail.com" w:date="2022-05-11T18:17:00Z"/>
          <w:rFonts w:ascii="Times New Roman" w:eastAsiaTheme="minorEastAsia" w:hAnsi="Times New Roman" w:cs="B Nazanin"/>
          <w:b w:val="0"/>
          <w:bCs w:val="0"/>
          <w:i/>
          <w:noProof/>
          <w:sz w:val="24"/>
          <w:szCs w:val="24"/>
          <w:rPrChange w:id="4448" w:author="Mohsen Jafarinejad" w:date="2019-05-12T10:51:00Z">
            <w:rPr>
              <w:del w:id="4449" w:author="jafary88@gmail.com" w:date="2022-05-11T18:17:00Z"/>
              <w:rFonts w:eastAsiaTheme="minorEastAsia" w:cs="B Nazanin"/>
              <w:b w:val="0"/>
              <w:bCs w:val="0"/>
              <w:noProof/>
              <w:sz w:val="20"/>
              <w:szCs w:val="20"/>
            </w:rPr>
          </w:rPrChange>
        </w:rPr>
      </w:pPr>
      <w:del w:id="4450" w:author="jafary88@gmail.com" w:date="2022-05-11T18:17:00Z">
        <w:r w:rsidRPr="009667A9" w:rsidDel="00836C19">
          <w:rPr>
            <w:rFonts w:ascii="Times New Roman" w:hAnsi="Times New Roman" w:cs="B Nazanin"/>
            <w:b w:val="0"/>
            <w:bCs w:val="0"/>
            <w:i/>
            <w:noProof/>
            <w:sz w:val="24"/>
            <w:szCs w:val="24"/>
            <w:rtl/>
            <w:rPrChange w:id="4451" w:author="Mohsen Jafarinejad" w:date="2019-05-12T10:51:00Z">
              <w:rPr>
                <w:rFonts w:cs="B Nazanin"/>
                <w:b w:val="0"/>
                <w:bCs w:val="0"/>
                <w:noProof/>
                <w:sz w:val="20"/>
                <w:szCs w:val="20"/>
                <w:rtl/>
              </w:rPr>
            </w:rPrChange>
          </w:rPr>
          <w:delText xml:space="preserve">4-3 </w:delText>
        </w:r>
        <w:r w:rsidR="00EA69A2" w:rsidRPr="009667A9" w:rsidDel="00836C19">
          <w:rPr>
            <w:rFonts w:ascii="Times New Roman" w:hAnsi="Times New Roman" w:cs="B Nazanin" w:hint="eastAsia"/>
            <w:b w:val="0"/>
            <w:bCs w:val="0"/>
            <w:i/>
            <w:noProof/>
            <w:sz w:val="24"/>
            <w:szCs w:val="24"/>
            <w:rtl/>
            <w:rPrChange w:id="4452"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453"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454"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45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56"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4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58" w:author="Mohsen Jafarinejad" w:date="2019-05-12T10:51:00Z">
              <w:rPr>
                <w:rFonts w:cs="B Nazanin" w:hint="eastAsia"/>
                <w:b w:val="0"/>
                <w:bCs w:val="0"/>
                <w:noProof/>
                <w:sz w:val="20"/>
                <w:szCs w:val="20"/>
                <w:rtl/>
              </w:rPr>
            </w:rPrChange>
          </w:rPr>
          <w:delText>سابستر</w:delText>
        </w:r>
        <w:r w:rsidR="00EA69A2" w:rsidRPr="009667A9" w:rsidDel="00836C19">
          <w:rPr>
            <w:rFonts w:ascii="Times New Roman" w:hAnsi="Times New Roman" w:cs="B Nazanin"/>
            <w:b w:val="0"/>
            <w:bCs w:val="0"/>
            <w:i/>
            <w:noProof/>
            <w:sz w:val="24"/>
            <w:szCs w:val="24"/>
            <w:rtl/>
            <w:rPrChange w:id="44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0"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46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2"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4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4"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6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66"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46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8"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46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70"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47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472" w:author="Mohsen Jafarinejad" w:date="2019-05-12T10:51:00Z">
              <w:rPr>
                <w:rFonts w:cs="B Nazanin"/>
                <w:b w:val="0"/>
                <w:bCs w:val="0"/>
                <w:noProof/>
                <w:sz w:val="20"/>
                <w:szCs w:val="20"/>
              </w:rPr>
            </w:rPrChange>
          </w:rPr>
          <w:tab/>
        </w:r>
      </w:del>
      <w:ins w:id="4473" w:author="Mohsen" w:date="2019-03-18T01:27:00Z">
        <w:del w:id="4474" w:author="jafary88@gmail.com" w:date="2022-05-11T18:17:00Z">
          <w:r w:rsidR="00C607BA" w:rsidRPr="009667A9" w:rsidDel="00836C19">
            <w:rPr>
              <w:rFonts w:ascii="Times New Roman" w:hAnsi="Times New Roman" w:cs="B Nazanin"/>
              <w:i/>
              <w:noProof/>
              <w:sz w:val="24"/>
              <w:szCs w:val="24"/>
              <w:rtl/>
              <w:rPrChange w:id="4475" w:author="Mohsen Jafarinejad" w:date="2019-05-12T10:51:00Z">
                <w:rPr>
                  <w:rFonts w:asciiTheme="majorBidi" w:hAnsiTheme="majorBidi" w:cs="B Nazanin"/>
                  <w:i/>
                  <w:iCs/>
                  <w:noProof/>
                  <w:sz w:val="20"/>
                  <w:szCs w:val="20"/>
                  <w:rtl/>
                </w:rPr>
              </w:rPrChange>
            </w:rPr>
            <w:delText>76</w:delText>
          </w:r>
        </w:del>
      </w:ins>
      <w:del w:id="4476" w:author="jafary88@gmail.com" w:date="2022-05-11T18:17:00Z">
        <w:r w:rsidR="00EA69A2" w:rsidRPr="009667A9" w:rsidDel="00836C19">
          <w:rPr>
            <w:rFonts w:ascii="Times New Roman" w:hAnsi="Times New Roman" w:cs="B Nazanin"/>
            <w:b w:val="0"/>
            <w:bCs w:val="0"/>
            <w:i/>
            <w:noProof/>
            <w:sz w:val="24"/>
            <w:szCs w:val="24"/>
            <w:rPrChange w:id="4477" w:author="Mohsen Jafarinejad" w:date="2019-05-12T10:51:00Z">
              <w:rPr>
                <w:rFonts w:cs="B Nazanin"/>
                <w:b w:val="0"/>
                <w:bCs w:val="0"/>
                <w:noProof/>
                <w:sz w:val="20"/>
                <w:szCs w:val="20"/>
              </w:rPr>
            </w:rPrChange>
          </w:rPr>
          <w:delText>83</w:delText>
        </w:r>
      </w:del>
    </w:p>
    <w:p w14:paraId="46A9F2B9" w14:textId="58B02ADF" w:rsidR="00EA69A2" w:rsidRPr="009667A9" w:rsidDel="00836C19" w:rsidRDefault="004D1950" w:rsidP="00CF7090">
      <w:pPr>
        <w:pStyle w:val="TOC2"/>
        <w:tabs>
          <w:tab w:val="right" w:leader="dot" w:pos="8827"/>
        </w:tabs>
        <w:bidi/>
        <w:rPr>
          <w:del w:id="4478" w:author="jafary88@gmail.com" w:date="2022-05-11T18:17:00Z"/>
          <w:rFonts w:ascii="Times New Roman" w:eastAsiaTheme="minorEastAsia" w:hAnsi="Times New Roman" w:cs="B Nazanin"/>
          <w:b w:val="0"/>
          <w:bCs w:val="0"/>
          <w:i/>
          <w:noProof/>
          <w:sz w:val="24"/>
          <w:szCs w:val="24"/>
          <w:rPrChange w:id="4479" w:author="Mohsen Jafarinejad" w:date="2019-05-12T10:51:00Z">
            <w:rPr>
              <w:del w:id="4480" w:author="jafary88@gmail.com" w:date="2022-05-11T18:17:00Z"/>
              <w:rFonts w:eastAsiaTheme="minorEastAsia" w:cs="B Nazanin"/>
              <w:b w:val="0"/>
              <w:bCs w:val="0"/>
              <w:noProof/>
              <w:sz w:val="20"/>
              <w:szCs w:val="20"/>
            </w:rPr>
          </w:rPrChange>
        </w:rPr>
      </w:pPr>
      <w:del w:id="4481" w:author="jafary88@gmail.com" w:date="2022-05-11T18:17:00Z">
        <w:r w:rsidRPr="009667A9" w:rsidDel="00836C19">
          <w:rPr>
            <w:rFonts w:ascii="Times New Roman" w:hAnsi="Times New Roman" w:cs="B Nazanin"/>
            <w:b w:val="0"/>
            <w:bCs w:val="0"/>
            <w:i/>
            <w:noProof/>
            <w:sz w:val="24"/>
            <w:szCs w:val="24"/>
            <w:rtl/>
            <w:rPrChange w:id="4482" w:author="Mohsen Jafarinejad" w:date="2019-05-12T10:51:00Z">
              <w:rPr>
                <w:rFonts w:cs="B Nazanin"/>
                <w:b w:val="0"/>
                <w:bCs w:val="0"/>
                <w:noProof/>
                <w:sz w:val="20"/>
                <w:szCs w:val="20"/>
                <w:rtl/>
              </w:rPr>
            </w:rPrChange>
          </w:rPr>
          <w:delText xml:space="preserve">4-4 </w:delText>
        </w:r>
        <w:r w:rsidR="00EA69A2" w:rsidRPr="009667A9" w:rsidDel="00836C19">
          <w:rPr>
            <w:rFonts w:ascii="Times New Roman" w:hAnsi="Times New Roman" w:cs="B Nazanin" w:hint="eastAsia"/>
            <w:b w:val="0"/>
            <w:bCs w:val="0"/>
            <w:i/>
            <w:noProof/>
            <w:sz w:val="24"/>
            <w:szCs w:val="24"/>
            <w:rtl/>
            <w:rPrChange w:id="4483"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484"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485"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4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87"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48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89"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49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91"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44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3"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4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5"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49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7"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9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99"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01"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0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03"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0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05" w:author="Mohsen Jafarinejad" w:date="2019-05-12T10:51:00Z">
              <w:rPr>
                <w:rFonts w:cs="B Nazanin"/>
                <w:b w:val="0"/>
                <w:bCs w:val="0"/>
                <w:noProof/>
                <w:sz w:val="20"/>
                <w:szCs w:val="20"/>
              </w:rPr>
            </w:rPrChange>
          </w:rPr>
          <w:tab/>
        </w:r>
      </w:del>
      <w:ins w:id="4506" w:author="Mohsen" w:date="2019-03-18T01:27:00Z">
        <w:del w:id="4507" w:author="jafary88@gmail.com" w:date="2022-05-11T18:17:00Z">
          <w:r w:rsidR="00C607BA" w:rsidRPr="009667A9" w:rsidDel="00836C19">
            <w:rPr>
              <w:rFonts w:ascii="Times New Roman" w:hAnsi="Times New Roman" w:cs="B Nazanin"/>
              <w:i/>
              <w:noProof/>
              <w:sz w:val="24"/>
              <w:szCs w:val="24"/>
              <w:rtl/>
              <w:rPrChange w:id="4508" w:author="Mohsen Jafarinejad" w:date="2019-05-12T10:51:00Z">
                <w:rPr>
                  <w:rFonts w:asciiTheme="majorBidi" w:hAnsiTheme="majorBidi" w:cs="B Nazanin"/>
                  <w:i/>
                  <w:iCs/>
                  <w:noProof/>
                  <w:sz w:val="20"/>
                  <w:szCs w:val="20"/>
                  <w:rtl/>
                </w:rPr>
              </w:rPrChange>
            </w:rPr>
            <w:delText>77</w:delText>
          </w:r>
        </w:del>
      </w:ins>
      <w:del w:id="4509" w:author="jafary88@gmail.com" w:date="2022-05-11T18:17:00Z">
        <w:r w:rsidR="00EA69A2" w:rsidRPr="009667A9" w:rsidDel="00836C19">
          <w:rPr>
            <w:rFonts w:ascii="Times New Roman" w:hAnsi="Times New Roman" w:cs="B Nazanin"/>
            <w:b w:val="0"/>
            <w:bCs w:val="0"/>
            <w:i/>
            <w:noProof/>
            <w:sz w:val="24"/>
            <w:szCs w:val="24"/>
            <w:rPrChange w:id="4510" w:author="Mohsen Jafarinejad" w:date="2019-05-12T10:51:00Z">
              <w:rPr>
                <w:rFonts w:cs="B Nazanin"/>
                <w:b w:val="0"/>
                <w:bCs w:val="0"/>
                <w:noProof/>
                <w:sz w:val="20"/>
                <w:szCs w:val="20"/>
              </w:rPr>
            </w:rPrChange>
          </w:rPr>
          <w:delText>84</w:delText>
        </w:r>
      </w:del>
    </w:p>
    <w:p w14:paraId="00D18BF6" w14:textId="0CE4CEF0" w:rsidR="00EA69A2" w:rsidRPr="009667A9" w:rsidDel="00836C19" w:rsidRDefault="004D1950" w:rsidP="00C60693">
      <w:pPr>
        <w:pStyle w:val="TOC2"/>
        <w:tabs>
          <w:tab w:val="right" w:leader="dot" w:pos="8827"/>
        </w:tabs>
        <w:bidi/>
        <w:rPr>
          <w:del w:id="4511" w:author="jafary88@gmail.com" w:date="2022-05-11T18:17:00Z"/>
          <w:rFonts w:ascii="Times New Roman" w:eastAsiaTheme="minorEastAsia" w:hAnsi="Times New Roman" w:cs="B Nazanin"/>
          <w:b w:val="0"/>
          <w:bCs w:val="0"/>
          <w:i/>
          <w:noProof/>
          <w:sz w:val="24"/>
          <w:szCs w:val="24"/>
          <w:rPrChange w:id="4512" w:author="Mohsen Jafarinejad" w:date="2019-05-12T10:51:00Z">
            <w:rPr>
              <w:del w:id="4513" w:author="jafary88@gmail.com" w:date="2022-05-11T18:17:00Z"/>
              <w:rFonts w:eastAsiaTheme="minorEastAsia" w:cs="B Nazanin"/>
              <w:b w:val="0"/>
              <w:bCs w:val="0"/>
              <w:noProof/>
              <w:sz w:val="20"/>
              <w:szCs w:val="20"/>
            </w:rPr>
          </w:rPrChange>
        </w:rPr>
      </w:pPr>
      <w:del w:id="4514" w:author="jafary88@gmail.com" w:date="2022-05-11T18:17:00Z">
        <w:r w:rsidRPr="009667A9" w:rsidDel="00836C19">
          <w:rPr>
            <w:rFonts w:ascii="Times New Roman" w:hAnsi="Times New Roman" w:cs="B Nazanin"/>
            <w:b w:val="0"/>
            <w:bCs w:val="0"/>
            <w:i/>
            <w:noProof/>
            <w:sz w:val="24"/>
            <w:szCs w:val="24"/>
            <w:rtl/>
            <w:rPrChange w:id="4515" w:author="Mohsen Jafarinejad" w:date="2019-05-12T10:51:00Z">
              <w:rPr>
                <w:rFonts w:cs="B Nazanin"/>
                <w:b w:val="0"/>
                <w:bCs w:val="0"/>
                <w:noProof/>
                <w:sz w:val="20"/>
                <w:szCs w:val="20"/>
                <w:rtl/>
              </w:rPr>
            </w:rPrChange>
          </w:rPr>
          <w:delText xml:space="preserve">4-5 </w:delText>
        </w:r>
        <w:r w:rsidR="00EA69A2" w:rsidRPr="009667A9" w:rsidDel="00836C19">
          <w:rPr>
            <w:rFonts w:ascii="Times New Roman" w:hAnsi="Times New Roman" w:cs="B Nazanin" w:hint="eastAsia"/>
            <w:b w:val="0"/>
            <w:bCs w:val="0"/>
            <w:i/>
            <w:noProof/>
            <w:sz w:val="24"/>
            <w:szCs w:val="24"/>
            <w:rtl/>
            <w:rPrChange w:id="4516"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17"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18"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20"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cs"/>
            <w:b w:val="0"/>
            <w:bCs w:val="0"/>
            <w:i/>
            <w:noProof/>
            <w:sz w:val="24"/>
            <w:szCs w:val="24"/>
            <w:rtl/>
            <w:rPrChange w:id="452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23"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52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25"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hint="cs"/>
            <w:b w:val="0"/>
            <w:bCs w:val="0"/>
            <w:i/>
            <w:noProof/>
            <w:sz w:val="24"/>
            <w:szCs w:val="24"/>
            <w:rtl/>
            <w:rPrChange w:id="452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27" w:author="Mohsen Jafarinejad" w:date="2019-05-12T10:51:00Z">
              <w:rPr>
                <w:rFonts w:cs="B Nazanin" w:hint="eastAsia"/>
                <w:b w:val="0"/>
                <w:bCs w:val="0"/>
                <w:noProof/>
                <w:sz w:val="20"/>
                <w:szCs w:val="20"/>
                <w:rtl/>
              </w:rPr>
            </w:rPrChange>
          </w:rPr>
          <w:delText>دروژن</w:delText>
        </w:r>
        <w:r w:rsidR="00EA69A2" w:rsidRPr="009667A9" w:rsidDel="00836C19">
          <w:rPr>
            <w:rFonts w:ascii="Times New Roman" w:hAnsi="Times New Roman" w:cs="B Nazanin"/>
            <w:b w:val="0"/>
            <w:bCs w:val="0"/>
            <w:i/>
            <w:noProof/>
            <w:sz w:val="24"/>
            <w:szCs w:val="24"/>
            <w:rtl/>
            <w:rPrChange w:id="452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29"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5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1"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53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53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35"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7"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3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39"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4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41" w:author="Mohsen Jafarinejad" w:date="2019-05-12T10:51:00Z">
              <w:rPr>
                <w:rFonts w:cs="B Nazanin"/>
                <w:b w:val="0"/>
                <w:bCs w:val="0"/>
                <w:noProof/>
                <w:sz w:val="20"/>
                <w:szCs w:val="20"/>
              </w:rPr>
            </w:rPrChange>
          </w:rPr>
          <w:tab/>
        </w:r>
      </w:del>
      <w:ins w:id="4542" w:author="Mohsen" w:date="2019-03-18T01:27:00Z">
        <w:del w:id="4543" w:author="jafary88@gmail.com" w:date="2022-05-11T18:17:00Z">
          <w:r w:rsidR="00C607BA" w:rsidRPr="009667A9" w:rsidDel="00836C19">
            <w:rPr>
              <w:rFonts w:ascii="Times New Roman" w:hAnsi="Times New Roman" w:cs="B Nazanin"/>
              <w:i/>
              <w:noProof/>
              <w:sz w:val="24"/>
              <w:szCs w:val="24"/>
              <w:rtl/>
              <w:rPrChange w:id="4544" w:author="Mohsen Jafarinejad" w:date="2019-05-12T10:51:00Z">
                <w:rPr>
                  <w:rFonts w:asciiTheme="majorBidi" w:hAnsiTheme="majorBidi" w:cs="B Nazanin"/>
                  <w:i/>
                  <w:iCs/>
                  <w:noProof/>
                  <w:sz w:val="20"/>
                  <w:szCs w:val="20"/>
                  <w:rtl/>
                </w:rPr>
              </w:rPrChange>
            </w:rPr>
            <w:delText>79</w:delText>
          </w:r>
        </w:del>
      </w:ins>
      <w:del w:id="4545" w:author="jafary88@gmail.com" w:date="2022-05-11T18:17:00Z">
        <w:r w:rsidR="00EA69A2" w:rsidRPr="009667A9" w:rsidDel="00836C19">
          <w:rPr>
            <w:rFonts w:ascii="Times New Roman" w:hAnsi="Times New Roman" w:cs="B Nazanin"/>
            <w:b w:val="0"/>
            <w:bCs w:val="0"/>
            <w:i/>
            <w:noProof/>
            <w:sz w:val="24"/>
            <w:szCs w:val="24"/>
            <w:rPrChange w:id="4546" w:author="Mohsen Jafarinejad" w:date="2019-05-12T10:51:00Z">
              <w:rPr>
                <w:rFonts w:cs="B Nazanin"/>
                <w:b w:val="0"/>
                <w:bCs w:val="0"/>
                <w:noProof/>
                <w:sz w:val="20"/>
                <w:szCs w:val="20"/>
              </w:rPr>
            </w:rPrChange>
          </w:rPr>
          <w:delText>86</w:delText>
        </w:r>
      </w:del>
    </w:p>
    <w:p w14:paraId="01F30D4D" w14:textId="3CFB0A57" w:rsidR="00EA69A2" w:rsidRPr="009667A9" w:rsidDel="00836C19" w:rsidRDefault="004D1950" w:rsidP="00695D04">
      <w:pPr>
        <w:pStyle w:val="TOC2"/>
        <w:tabs>
          <w:tab w:val="right" w:leader="dot" w:pos="8827"/>
        </w:tabs>
        <w:bidi/>
        <w:rPr>
          <w:del w:id="4547" w:author="jafary88@gmail.com" w:date="2022-05-11T18:17:00Z"/>
          <w:rFonts w:ascii="Times New Roman" w:eastAsiaTheme="minorEastAsia" w:hAnsi="Times New Roman" w:cs="B Nazanin"/>
          <w:b w:val="0"/>
          <w:bCs w:val="0"/>
          <w:i/>
          <w:noProof/>
          <w:sz w:val="24"/>
          <w:szCs w:val="24"/>
          <w:rPrChange w:id="4548" w:author="Mohsen Jafarinejad" w:date="2019-05-12T10:51:00Z">
            <w:rPr>
              <w:del w:id="4549" w:author="jafary88@gmail.com" w:date="2022-05-11T18:17:00Z"/>
              <w:rFonts w:eastAsiaTheme="minorEastAsia" w:cs="B Nazanin"/>
              <w:b w:val="0"/>
              <w:bCs w:val="0"/>
              <w:noProof/>
              <w:sz w:val="20"/>
              <w:szCs w:val="20"/>
            </w:rPr>
          </w:rPrChange>
        </w:rPr>
      </w:pPr>
      <w:del w:id="4550" w:author="jafary88@gmail.com" w:date="2022-05-11T18:17:00Z">
        <w:r w:rsidRPr="009667A9" w:rsidDel="00836C19">
          <w:rPr>
            <w:rFonts w:ascii="Times New Roman" w:hAnsi="Times New Roman" w:cs="B Nazanin"/>
            <w:b w:val="0"/>
            <w:bCs w:val="0"/>
            <w:i/>
            <w:noProof/>
            <w:sz w:val="24"/>
            <w:szCs w:val="24"/>
            <w:rtl/>
            <w:rPrChange w:id="4551" w:author="Mohsen Jafarinejad" w:date="2019-05-12T10:51:00Z">
              <w:rPr>
                <w:rFonts w:cs="B Nazanin"/>
                <w:b w:val="0"/>
                <w:bCs w:val="0"/>
                <w:noProof/>
                <w:sz w:val="20"/>
                <w:szCs w:val="20"/>
                <w:rtl/>
              </w:rPr>
            </w:rPrChange>
          </w:rPr>
          <w:delText xml:space="preserve">4-6 </w:delText>
        </w:r>
        <w:r w:rsidR="00EA69A2" w:rsidRPr="009667A9" w:rsidDel="00836C19">
          <w:rPr>
            <w:rFonts w:ascii="Times New Roman" w:hAnsi="Times New Roman" w:cs="B Nazanin" w:hint="eastAsia"/>
            <w:b w:val="0"/>
            <w:bCs w:val="0"/>
            <w:i/>
            <w:noProof/>
            <w:sz w:val="24"/>
            <w:szCs w:val="24"/>
            <w:rtl/>
            <w:rPrChange w:id="4552"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53"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54"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5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56"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58" w:author="Mohsen Jafarinejad" w:date="2019-05-12T10:51:00Z">
              <w:rPr>
                <w:rFonts w:cs="B Nazanin" w:hint="eastAsia"/>
                <w:b w:val="0"/>
                <w:bCs w:val="0"/>
                <w:noProof/>
                <w:sz w:val="20"/>
                <w:szCs w:val="20"/>
                <w:rtl/>
              </w:rPr>
            </w:rPrChange>
          </w:rPr>
          <w:delText>محصول</w:delText>
        </w:r>
        <w:r w:rsidR="00EA69A2" w:rsidRPr="009667A9" w:rsidDel="00836C19">
          <w:rPr>
            <w:rFonts w:ascii="Times New Roman" w:hAnsi="Times New Roman" w:cs="B Nazanin"/>
            <w:b w:val="0"/>
            <w:bCs w:val="0"/>
            <w:i/>
            <w:noProof/>
            <w:sz w:val="24"/>
            <w:szCs w:val="24"/>
            <w:rtl/>
            <w:rPrChange w:id="45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0" w:author="Mohsen Jafarinejad" w:date="2019-05-12T10:51:00Z">
              <w:rPr>
                <w:rFonts w:cs="B Nazanin" w:hint="eastAsia"/>
                <w:b w:val="0"/>
                <w:bCs w:val="0"/>
                <w:noProof/>
                <w:sz w:val="20"/>
                <w:szCs w:val="20"/>
                <w:rtl/>
              </w:rPr>
            </w:rPrChange>
          </w:rPr>
          <w:delText>تجز</w:delText>
        </w:r>
        <w:r w:rsidR="00EA69A2" w:rsidRPr="009667A9" w:rsidDel="00836C19">
          <w:rPr>
            <w:rFonts w:ascii="Times New Roman" w:hAnsi="Times New Roman" w:cs="B Nazanin" w:hint="cs"/>
            <w:b w:val="0"/>
            <w:bCs w:val="0"/>
            <w:i/>
            <w:noProof/>
            <w:sz w:val="24"/>
            <w:szCs w:val="24"/>
            <w:rtl/>
            <w:rPrChange w:id="456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62"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5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4" w:author="Mohsen Jafarinejad" w:date="2019-05-12T10:51:00Z">
              <w:rPr>
                <w:rFonts w:cs="B Nazanin" w:hint="eastAsia"/>
                <w:b w:val="0"/>
                <w:bCs w:val="0"/>
                <w:noProof/>
                <w:sz w:val="20"/>
                <w:szCs w:val="20"/>
                <w:rtl/>
              </w:rPr>
            </w:rPrChange>
          </w:rPr>
          <w:delText>لاکتات</w:delText>
        </w:r>
        <w:r w:rsidR="00EA69A2" w:rsidRPr="009667A9" w:rsidDel="00836C19">
          <w:rPr>
            <w:rFonts w:ascii="Times New Roman" w:hAnsi="Times New Roman" w:cs="B Nazanin"/>
            <w:b w:val="0"/>
            <w:bCs w:val="0"/>
            <w:i/>
            <w:noProof/>
            <w:sz w:val="24"/>
            <w:szCs w:val="24"/>
            <w:rtl/>
            <w:rPrChange w:id="456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6"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56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8"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56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70"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57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72"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7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74"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7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76"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7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78" w:author="Mohsen Jafarinejad" w:date="2019-05-12T10:51:00Z">
              <w:rPr>
                <w:rFonts w:cs="B Nazanin"/>
                <w:b w:val="0"/>
                <w:bCs w:val="0"/>
                <w:noProof/>
                <w:sz w:val="20"/>
                <w:szCs w:val="20"/>
              </w:rPr>
            </w:rPrChange>
          </w:rPr>
          <w:tab/>
        </w:r>
      </w:del>
      <w:ins w:id="4579" w:author="Mohsen" w:date="2019-03-18T01:27:00Z">
        <w:del w:id="4580" w:author="jafary88@gmail.com" w:date="2022-05-11T18:17:00Z">
          <w:r w:rsidR="00C607BA" w:rsidRPr="009667A9" w:rsidDel="00836C19">
            <w:rPr>
              <w:rFonts w:ascii="Times New Roman" w:hAnsi="Times New Roman" w:cs="B Nazanin"/>
              <w:i/>
              <w:noProof/>
              <w:sz w:val="24"/>
              <w:szCs w:val="24"/>
              <w:rtl/>
              <w:rPrChange w:id="4581" w:author="Mohsen Jafarinejad" w:date="2019-05-12T10:51:00Z">
                <w:rPr>
                  <w:rFonts w:asciiTheme="majorBidi" w:hAnsiTheme="majorBidi" w:cs="B Nazanin"/>
                  <w:i/>
                  <w:iCs/>
                  <w:noProof/>
                  <w:sz w:val="20"/>
                  <w:szCs w:val="20"/>
                  <w:rtl/>
                </w:rPr>
              </w:rPrChange>
            </w:rPr>
            <w:delText>79</w:delText>
          </w:r>
        </w:del>
      </w:ins>
      <w:del w:id="4582" w:author="jafary88@gmail.com" w:date="2022-05-11T18:17:00Z">
        <w:r w:rsidR="00EA69A2" w:rsidRPr="009667A9" w:rsidDel="00836C19">
          <w:rPr>
            <w:rFonts w:ascii="Times New Roman" w:hAnsi="Times New Roman" w:cs="B Nazanin"/>
            <w:b w:val="0"/>
            <w:bCs w:val="0"/>
            <w:i/>
            <w:noProof/>
            <w:sz w:val="24"/>
            <w:szCs w:val="24"/>
            <w:rPrChange w:id="4583" w:author="Mohsen Jafarinejad" w:date="2019-05-12T10:51:00Z">
              <w:rPr>
                <w:rFonts w:cs="B Nazanin"/>
                <w:b w:val="0"/>
                <w:bCs w:val="0"/>
                <w:noProof/>
                <w:sz w:val="20"/>
                <w:szCs w:val="20"/>
              </w:rPr>
            </w:rPrChange>
          </w:rPr>
          <w:delText>86</w:delText>
        </w:r>
      </w:del>
    </w:p>
    <w:p w14:paraId="6451E789" w14:textId="658536C4" w:rsidR="00EA69A2" w:rsidRPr="009667A9" w:rsidDel="00836C19" w:rsidRDefault="004D1950" w:rsidP="00E87BBB">
      <w:pPr>
        <w:pStyle w:val="TOC2"/>
        <w:tabs>
          <w:tab w:val="right" w:leader="dot" w:pos="8827"/>
        </w:tabs>
        <w:bidi/>
        <w:rPr>
          <w:del w:id="4584" w:author="jafary88@gmail.com" w:date="2022-05-11T18:17:00Z"/>
          <w:rFonts w:ascii="Times New Roman" w:eastAsiaTheme="minorEastAsia" w:hAnsi="Times New Roman" w:cs="B Nazanin"/>
          <w:b w:val="0"/>
          <w:bCs w:val="0"/>
          <w:i/>
          <w:noProof/>
          <w:sz w:val="24"/>
          <w:szCs w:val="24"/>
          <w:rPrChange w:id="4585" w:author="Mohsen Jafarinejad" w:date="2019-05-12T10:51:00Z">
            <w:rPr>
              <w:del w:id="4586" w:author="jafary88@gmail.com" w:date="2022-05-11T18:17:00Z"/>
              <w:rFonts w:eastAsiaTheme="minorEastAsia" w:cs="B Nazanin"/>
              <w:b w:val="0"/>
              <w:bCs w:val="0"/>
              <w:noProof/>
              <w:sz w:val="20"/>
              <w:szCs w:val="20"/>
            </w:rPr>
          </w:rPrChange>
        </w:rPr>
      </w:pPr>
      <w:del w:id="4587" w:author="jafary88@gmail.com" w:date="2022-05-11T18:17:00Z">
        <w:r w:rsidRPr="009667A9" w:rsidDel="00836C19">
          <w:rPr>
            <w:rFonts w:ascii="Times New Roman" w:hAnsi="Times New Roman" w:cs="B Nazanin"/>
            <w:b w:val="0"/>
            <w:bCs w:val="0"/>
            <w:i/>
            <w:noProof/>
            <w:sz w:val="24"/>
            <w:szCs w:val="24"/>
            <w:rtl/>
            <w:rPrChange w:id="4588" w:author="Mohsen Jafarinejad" w:date="2019-05-12T10:51:00Z">
              <w:rPr>
                <w:rFonts w:cs="B Nazanin"/>
                <w:b w:val="0"/>
                <w:bCs w:val="0"/>
                <w:noProof/>
                <w:sz w:val="20"/>
                <w:szCs w:val="20"/>
                <w:rtl/>
              </w:rPr>
            </w:rPrChange>
          </w:rPr>
          <w:delText xml:space="preserve">4-7 </w:delText>
        </w:r>
        <w:r w:rsidR="00EA69A2" w:rsidRPr="009667A9" w:rsidDel="00836C19">
          <w:rPr>
            <w:rFonts w:ascii="Times New Roman" w:hAnsi="Times New Roman" w:cs="B Nazanin" w:hint="eastAsia"/>
            <w:b w:val="0"/>
            <w:bCs w:val="0"/>
            <w:i/>
            <w:noProof/>
            <w:sz w:val="24"/>
            <w:szCs w:val="24"/>
            <w:rtl/>
            <w:rPrChange w:id="4589"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90"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91"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3"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5" w:author="Mohsen Jafarinejad" w:date="2019-05-12T10:51:00Z">
              <w:rPr>
                <w:rFonts w:cs="B Nazanin" w:hint="eastAsia"/>
                <w:b w:val="0"/>
                <w:bCs w:val="0"/>
                <w:noProof/>
                <w:sz w:val="20"/>
                <w:szCs w:val="20"/>
                <w:rtl/>
              </w:rPr>
            </w:rPrChange>
          </w:rPr>
          <w:delText>محصول</w:delText>
        </w:r>
        <w:r w:rsidR="00EA69A2" w:rsidRPr="009667A9" w:rsidDel="00836C19">
          <w:rPr>
            <w:rFonts w:ascii="Times New Roman" w:hAnsi="Times New Roman" w:cs="B Nazanin"/>
            <w:b w:val="0"/>
            <w:bCs w:val="0"/>
            <w:i/>
            <w:noProof/>
            <w:sz w:val="24"/>
            <w:szCs w:val="24"/>
            <w:rtl/>
            <w:rPrChange w:id="459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7"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59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9" w:author="Mohsen Jafarinejad" w:date="2019-05-12T10:51:00Z">
              <w:rPr>
                <w:rFonts w:cs="B Nazanin" w:hint="eastAsia"/>
                <w:b w:val="0"/>
                <w:bCs w:val="0"/>
                <w:noProof/>
                <w:sz w:val="20"/>
                <w:szCs w:val="20"/>
                <w:rtl/>
              </w:rPr>
            </w:rPrChange>
          </w:rPr>
          <w:delText>کاتد</w:delText>
        </w:r>
        <w:r w:rsidR="00EA69A2" w:rsidRPr="009667A9" w:rsidDel="00836C19">
          <w:rPr>
            <w:rFonts w:ascii="Times New Roman" w:hAnsi="Times New Roman" w:cs="B Nazanin"/>
            <w:b w:val="0"/>
            <w:bCs w:val="0"/>
            <w:i/>
            <w:noProof/>
            <w:sz w:val="24"/>
            <w:szCs w:val="24"/>
            <w:rtl/>
            <w:rPrChange w:id="46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1"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0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3"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0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5"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60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0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60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9"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61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11"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61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613" w:author="Mohsen Jafarinejad" w:date="2019-05-12T10:51:00Z">
              <w:rPr>
                <w:rFonts w:cs="B Nazanin"/>
                <w:b w:val="0"/>
                <w:bCs w:val="0"/>
                <w:noProof/>
                <w:sz w:val="20"/>
                <w:szCs w:val="20"/>
              </w:rPr>
            </w:rPrChange>
          </w:rPr>
          <w:tab/>
        </w:r>
      </w:del>
      <w:ins w:id="4614" w:author="Mohsen" w:date="2019-03-18T01:27:00Z">
        <w:del w:id="4615" w:author="jafary88@gmail.com" w:date="2022-05-11T18:17:00Z">
          <w:r w:rsidR="00C607BA" w:rsidRPr="009667A9" w:rsidDel="00836C19">
            <w:rPr>
              <w:rFonts w:ascii="Times New Roman" w:hAnsi="Times New Roman" w:cs="B Nazanin"/>
              <w:i/>
              <w:noProof/>
              <w:sz w:val="24"/>
              <w:szCs w:val="24"/>
              <w:rtl/>
              <w:rPrChange w:id="4616" w:author="Mohsen Jafarinejad" w:date="2019-05-12T10:51:00Z">
                <w:rPr>
                  <w:rFonts w:asciiTheme="majorBidi" w:hAnsiTheme="majorBidi" w:cs="B Nazanin"/>
                  <w:i/>
                  <w:iCs/>
                  <w:noProof/>
                  <w:sz w:val="20"/>
                  <w:szCs w:val="20"/>
                  <w:rtl/>
                </w:rPr>
              </w:rPrChange>
            </w:rPr>
            <w:delText>80</w:delText>
          </w:r>
        </w:del>
      </w:ins>
      <w:del w:id="4617" w:author="jafary88@gmail.com" w:date="2022-05-11T18:17:00Z">
        <w:r w:rsidR="00EA69A2" w:rsidRPr="009667A9" w:rsidDel="00836C19">
          <w:rPr>
            <w:rFonts w:ascii="Times New Roman" w:hAnsi="Times New Roman" w:cs="B Nazanin"/>
            <w:b w:val="0"/>
            <w:bCs w:val="0"/>
            <w:i/>
            <w:noProof/>
            <w:sz w:val="24"/>
            <w:szCs w:val="24"/>
            <w:rPrChange w:id="4618" w:author="Mohsen Jafarinejad" w:date="2019-05-12T10:51:00Z">
              <w:rPr>
                <w:rFonts w:cs="B Nazanin"/>
                <w:b w:val="0"/>
                <w:bCs w:val="0"/>
                <w:noProof/>
                <w:sz w:val="20"/>
                <w:szCs w:val="20"/>
              </w:rPr>
            </w:rPrChange>
          </w:rPr>
          <w:delText>87</w:delText>
        </w:r>
      </w:del>
    </w:p>
    <w:p w14:paraId="352C70AF" w14:textId="36E91202" w:rsidR="00EA69A2" w:rsidRPr="009667A9" w:rsidDel="00836C19" w:rsidRDefault="004D1950" w:rsidP="00BF2F7C">
      <w:pPr>
        <w:pStyle w:val="TOC2"/>
        <w:tabs>
          <w:tab w:val="right" w:leader="dot" w:pos="8827"/>
        </w:tabs>
        <w:bidi/>
        <w:rPr>
          <w:del w:id="4619" w:author="jafary88@gmail.com" w:date="2022-05-11T18:17:00Z"/>
          <w:rFonts w:ascii="Times New Roman" w:eastAsiaTheme="minorEastAsia" w:hAnsi="Times New Roman" w:cs="B Nazanin"/>
          <w:b w:val="0"/>
          <w:bCs w:val="0"/>
          <w:i/>
          <w:noProof/>
          <w:sz w:val="24"/>
          <w:szCs w:val="24"/>
          <w:rPrChange w:id="4620" w:author="Mohsen Jafarinejad" w:date="2019-05-12T10:51:00Z">
            <w:rPr>
              <w:del w:id="4621" w:author="jafary88@gmail.com" w:date="2022-05-11T18:17:00Z"/>
              <w:rFonts w:eastAsiaTheme="minorEastAsia" w:cs="B Nazanin"/>
              <w:b w:val="0"/>
              <w:bCs w:val="0"/>
              <w:noProof/>
              <w:sz w:val="20"/>
              <w:szCs w:val="20"/>
            </w:rPr>
          </w:rPrChange>
        </w:rPr>
      </w:pPr>
      <w:del w:id="4622" w:author="jafary88@gmail.com" w:date="2022-05-11T18:17:00Z">
        <w:r w:rsidRPr="009667A9" w:rsidDel="00836C19">
          <w:rPr>
            <w:rFonts w:ascii="Times New Roman" w:hAnsi="Times New Roman" w:cs="B Nazanin"/>
            <w:b w:val="0"/>
            <w:bCs w:val="0"/>
            <w:i/>
            <w:noProof/>
            <w:sz w:val="24"/>
            <w:szCs w:val="24"/>
            <w:rtl/>
            <w:rPrChange w:id="4623" w:author="Mohsen Jafarinejad" w:date="2019-05-12T10:51:00Z">
              <w:rPr>
                <w:rFonts w:cs="B Nazanin"/>
                <w:b w:val="0"/>
                <w:bCs w:val="0"/>
                <w:noProof/>
                <w:sz w:val="20"/>
                <w:szCs w:val="20"/>
                <w:rtl/>
              </w:rPr>
            </w:rPrChange>
          </w:rPr>
          <w:delText xml:space="preserve">4-8 </w:delText>
        </w:r>
        <w:r w:rsidR="00EA69A2" w:rsidRPr="009667A9" w:rsidDel="00836C19">
          <w:rPr>
            <w:rFonts w:ascii="Times New Roman" w:hAnsi="Times New Roman" w:cs="B Nazanin" w:hint="eastAsia"/>
            <w:b w:val="0"/>
            <w:bCs w:val="0"/>
            <w:i/>
            <w:noProof/>
            <w:sz w:val="24"/>
            <w:szCs w:val="24"/>
            <w:rtl/>
            <w:rPrChange w:id="4624"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25"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26"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2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28"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6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0" w:author="Mohsen Jafarinejad" w:date="2019-05-12T10:51:00Z">
              <w:rPr>
                <w:rFonts w:cs="B Nazanin" w:hint="eastAsia"/>
                <w:b w:val="0"/>
                <w:bCs w:val="0"/>
                <w:noProof/>
                <w:sz w:val="20"/>
                <w:szCs w:val="20"/>
                <w:rtl/>
              </w:rPr>
            </w:rPrChange>
          </w:rPr>
          <w:delText>واکنش</w:delText>
        </w:r>
        <w:r w:rsidR="00EA69A2" w:rsidRPr="009667A9" w:rsidDel="00836C19">
          <w:rPr>
            <w:rFonts w:ascii="Times New Roman" w:hAnsi="Times New Roman" w:cs="B Nazanin"/>
            <w:b w:val="0"/>
            <w:bCs w:val="0"/>
            <w:i/>
            <w:noProof/>
            <w:sz w:val="24"/>
            <w:szCs w:val="24"/>
            <w:rtl/>
            <w:rPrChange w:id="463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2"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4"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3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6"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6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8"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4639" w:author="Mohsen Jafarinejad" w:date="2019-05-12T10:51:00Z">
              <w:rPr>
                <w:rFonts w:cs="B Nazanin"/>
                <w:b w:val="0"/>
                <w:bCs w:val="0"/>
                <w:noProof/>
                <w:sz w:val="20"/>
                <w:szCs w:val="20"/>
              </w:rPr>
            </w:rPrChange>
          </w:rPr>
          <w:tab/>
        </w:r>
      </w:del>
      <w:ins w:id="4640" w:author="Mohsen" w:date="2019-03-18T01:27:00Z">
        <w:del w:id="4641" w:author="jafary88@gmail.com" w:date="2022-05-11T18:17:00Z">
          <w:r w:rsidR="00C607BA" w:rsidRPr="009667A9" w:rsidDel="00836C19">
            <w:rPr>
              <w:rFonts w:ascii="Times New Roman" w:hAnsi="Times New Roman" w:cs="B Nazanin"/>
              <w:i/>
              <w:noProof/>
              <w:sz w:val="24"/>
              <w:szCs w:val="24"/>
              <w:rtl/>
              <w:rPrChange w:id="4642" w:author="Mohsen Jafarinejad" w:date="2019-05-12T10:51:00Z">
                <w:rPr>
                  <w:rFonts w:asciiTheme="majorBidi" w:hAnsiTheme="majorBidi" w:cs="B Nazanin"/>
                  <w:i/>
                  <w:iCs/>
                  <w:noProof/>
                  <w:sz w:val="20"/>
                  <w:szCs w:val="20"/>
                  <w:rtl/>
                </w:rPr>
              </w:rPrChange>
            </w:rPr>
            <w:delText>81</w:delText>
          </w:r>
        </w:del>
      </w:ins>
      <w:del w:id="4643" w:author="jafary88@gmail.com" w:date="2022-05-11T18:17:00Z">
        <w:r w:rsidR="00EA69A2" w:rsidRPr="009667A9" w:rsidDel="00836C19">
          <w:rPr>
            <w:rFonts w:ascii="Times New Roman" w:hAnsi="Times New Roman" w:cs="B Nazanin"/>
            <w:b w:val="0"/>
            <w:bCs w:val="0"/>
            <w:i/>
            <w:noProof/>
            <w:sz w:val="24"/>
            <w:szCs w:val="24"/>
            <w:rPrChange w:id="4644" w:author="Mohsen Jafarinejad" w:date="2019-05-12T10:51:00Z">
              <w:rPr>
                <w:rFonts w:cs="B Nazanin"/>
                <w:b w:val="0"/>
                <w:bCs w:val="0"/>
                <w:noProof/>
                <w:sz w:val="20"/>
                <w:szCs w:val="20"/>
              </w:rPr>
            </w:rPrChange>
          </w:rPr>
          <w:delText>88</w:delText>
        </w:r>
      </w:del>
    </w:p>
    <w:p w14:paraId="04EBC91D" w14:textId="1A55271C" w:rsidR="00EA69A2" w:rsidRPr="009667A9" w:rsidDel="00836C19" w:rsidRDefault="004D1950" w:rsidP="00BF2F7C">
      <w:pPr>
        <w:pStyle w:val="TOC2"/>
        <w:tabs>
          <w:tab w:val="right" w:leader="dot" w:pos="8827"/>
        </w:tabs>
        <w:bidi/>
        <w:rPr>
          <w:del w:id="4645" w:author="jafary88@gmail.com" w:date="2022-05-11T18:17:00Z"/>
          <w:rFonts w:ascii="Times New Roman" w:eastAsiaTheme="minorEastAsia" w:hAnsi="Times New Roman" w:cs="B Nazanin"/>
          <w:b w:val="0"/>
          <w:bCs w:val="0"/>
          <w:i/>
          <w:noProof/>
          <w:sz w:val="24"/>
          <w:szCs w:val="24"/>
          <w:rPrChange w:id="4646" w:author="Mohsen Jafarinejad" w:date="2019-05-12T10:51:00Z">
            <w:rPr>
              <w:del w:id="4647" w:author="jafary88@gmail.com" w:date="2022-05-11T18:17:00Z"/>
              <w:rFonts w:eastAsiaTheme="minorEastAsia" w:cs="B Nazanin"/>
              <w:b w:val="0"/>
              <w:bCs w:val="0"/>
              <w:noProof/>
              <w:sz w:val="20"/>
              <w:szCs w:val="20"/>
            </w:rPr>
          </w:rPrChange>
        </w:rPr>
      </w:pPr>
      <w:del w:id="4648" w:author="jafary88@gmail.com" w:date="2022-05-11T18:17:00Z">
        <w:r w:rsidRPr="009667A9" w:rsidDel="00836C19">
          <w:rPr>
            <w:rFonts w:ascii="Times New Roman" w:hAnsi="Times New Roman" w:cs="B Nazanin"/>
            <w:b w:val="0"/>
            <w:bCs w:val="0"/>
            <w:i/>
            <w:noProof/>
            <w:sz w:val="24"/>
            <w:szCs w:val="24"/>
            <w:rtl/>
            <w:rPrChange w:id="4649" w:author="Mohsen Jafarinejad" w:date="2019-05-12T10:51:00Z">
              <w:rPr>
                <w:rFonts w:cs="B Nazanin"/>
                <w:b w:val="0"/>
                <w:bCs w:val="0"/>
                <w:noProof/>
                <w:sz w:val="20"/>
                <w:szCs w:val="20"/>
                <w:rtl/>
              </w:rPr>
            </w:rPrChange>
          </w:rPr>
          <w:delText xml:space="preserve">4-9 </w:delText>
        </w:r>
        <w:r w:rsidR="00EA69A2" w:rsidRPr="009667A9" w:rsidDel="00836C19">
          <w:rPr>
            <w:rFonts w:ascii="Times New Roman" w:hAnsi="Times New Roman" w:cs="B Nazanin" w:hint="eastAsia"/>
            <w:b w:val="0"/>
            <w:bCs w:val="0"/>
            <w:i/>
            <w:noProof/>
            <w:sz w:val="24"/>
            <w:szCs w:val="24"/>
            <w:rtl/>
            <w:rPrChange w:id="4650"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51"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52"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4"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65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6" w:author="Mohsen Jafarinejad" w:date="2019-05-12T10:51:00Z">
              <w:rPr>
                <w:rFonts w:cs="B Nazanin" w:hint="eastAsia"/>
                <w:b w:val="0"/>
                <w:bCs w:val="0"/>
                <w:noProof/>
                <w:sz w:val="20"/>
                <w:szCs w:val="20"/>
                <w:rtl/>
              </w:rPr>
            </w:rPrChange>
          </w:rPr>
          <w:delText>واکنش</w:delText>
        </w:r>
        <w:r w:rsidR="00EA69A2" w:rsidRPr="009667A9" w:rsidDel="00836C19">
          <w:rPr>
            <w:rFonts w:ascii="Times New Roman" w:hAnsi="Times New Roman" w:cs="B Nazanin"/>
            <w:b w:val="0"/>
            <w:bCs w:val="0"/>
            <w:i/>
            <w:noProof/>
            <w:sz w:val="24"/>
            <w:szCs w:val="24"/>
            <w:rtl/>
            <w:rPrChange w:id="46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8"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0"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6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2"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6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4"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4665" w:author="Mohsen Jafarinejad" w:date="2019-05-12T10:51:00Z">
              <w:rPr>
                <w:rFonts w:cs="B Nazanin"/>
                <w:b w:val="0"/>
                <w:bCs w:val="0"/>
                <w:noProof/>
                <w:sz w:val="20"/>
                <w:szCs w:val="20"/>
              </w:rPr>
            </w:rPrChange>
          </w:rPr>
          <w:tab/>
        </w:r>
      </w:del>
      <w:ins w:id="4666" w:author="Mohsen" w:date="2019-03-18T01:27:00Z">
        <w:del w:id="4667" w:author="jafary88@gmail.com" w:date="2022-05-11T18:17:00Z">
          <w:r w:rsidR="00C607BA" w:rsidRPr="009667A9" w:rsidDel="00836C19">
            <w:rPr>
              <w:rFonts w:ascii="Times New Roman" w:hAnsi="Times New Roman" w:cs="B Nazanin"/>
              <w:i/>
              <w:noProof/>
              <w:sz w:val="24"/>
              <w:szCs w:val="24"/>
              <w:rtl/>
              <w:rPrChange w:id="4668" w:author="Mohsen Jafarinejad" w:date="2019-05-12T10:51:00Z">
                <w:rPr>
                  <w:rFonts w:asciiTheme="majorBidi" w:hAnsiTheme="majorBidi" w:cs="B Nazanin"/>
                  <w:i/>
                  <w:iCs/>
                  <w:noProof/>
                  <w:sz w:val="20"/>
                  <w:szCs w:val="20"/>
                  <w:rtl/>
                </w:rPr>
              </w:rPrChange>
            </w:rPr>
            <w:delText>82</w:delText>
          </w:r>
        </w:del>
      </w:ins>
      <w:del w:id="4669" w:author="jafary88@gmail.com" w:date="2022-05-11T18:17:00Z">
        <w:r w:rsidR="00EA69A2" w:rsidRPr="009667A9" w:rsidDel="00836C19">
          <w:rPr>
            <w:rFonts w:ascii="Times New Roman" w:hAnsi="Times New Roman" w:cs="B Nazanin"/>
            <w:b w:val="0"/>
            <w:bCs w:val="0"/>
            <w:i/>
            <w:noProof/>
            <w:sz w:val="24"/>
            <w:szCs w:val="24"/>
            <w:rPrChange w:id="4670" w:author="Mohsen Jafarinejad" w:date="2019-05-12T10:51:00Z">
              <w:rPr>
                <w:rFonts w:cs="B Nazanin"/>
                <w:b w:val="0"/>
                <w:bCs w:val="0"/>
                <w:noProof/>
                <w:sz w:val="20"/>
                <w:szCs w:val="20"/>
              </w:rPr>
            </w:rPrChange>
          </w:rPr>
          <w:delText>89</w:delText>
        </w:r>
      </w:del>
    </w:p>
    <w:p w14:paraId="648F0159" w14:textId="51D9A63F" w:rsidR="00EA69A2" w:rsidRPr="009667A9" w:rsidDel="00836C19" w:rsidRDefault="004D1950" w:rsidP="00BF2F7C">
      <w:pPr>
        <w:pStyle w:val="TOC2"/>
        <w:tabs>
          <w:tab w:val="right" w:leader="dot" w:pos="8827"/>
        </w:tabs>
        <w:bidi/>
        <w:rPr>
          <w:del w:id="4671" w:author="jafary88@gmail.com" w:date="2022-05-11T18:17:00Z"/>
          <w:rFonts w:ascii="Times New Roman" w:eastAsiaTheme="minorEastAsia" w:hAnsi="Times New Roman" w:cs="B Nazanin"/>
          <w:b w:val="0"/>
          <w:bCs w:val="0"/>
          <w:i/>
          <w:noProof/>
          <w:sz w:val="24"/>
          <w:szCs w:val="24"/>
          <w:rPrChange w:id="4672" w:author="Mohsen Jafarinejad" w:date="2019-05-12T10:51:00Z">
            <w:rPr>
              <w:del w:id="4673" w:author="jafary88@gmail.com" w:date="2022-05-11T18:17:00Z"/>
              <w:rFonts w:eastAsiaTheme="minorEastAsia" w:cs="B Nazanin"/>
              <w:b w:val="0"/>
              <w:bCs w:val="0"/>
              <w:noProof/>
              <w:sz w:val="20"/>
              <w:szCs w:val="20"/>
            </w:rPr>
          </w:rPrChange>
        </w:rPr>
      </w:pPr>
      <w:del w:id="4674" w:author="jafary88@gmail.com" w:date="2022-05-11T18:17:00Z">
        <w:r w:rsidRPr="009667A9" w:rsidDel="00836C19">
          <w:rPr>
            <w:rFonts w:ascii="Times New Roman" w:hAnsi="Times New Roman" w:cs="B Nazanin"/>
            <w:b w:val="0"/>
            <w:bCs w:val="0"/>
            <w:i/>
            <w:noProof/>
            <w:sz w:val="24"/>
            <w:szCs w:val="24"/>
            <w:rtl/>
            <w:rPrChange w:id="4675" w:author="Mohsen Jafarinejad" w:date="2019-05-12T10:51:00Z">
              <w:rPr>
                <w:rFonts w:cs="B Nazanin"/>
                <w:b w:val="0"/>
                <w:bCs w:val="0"/>
                <w:noProof/>
                <w:sz w:val="20"/>
                <w:szCs w:val="20"/>
                <w:rtl/>
              </w:rPr>
            </w:rPrChange>
          </w:rPr>
          <w:delText>4-10</w:delText>
        </w:r>
        <w:r w:rsidR="00EA69A2" w:rsidRPr="009667A9" w:rsidDel="00836C19">
          <w:rPr>
            <w:rFonts w:ascii="Times New Roman" w:hAnsi="Times New Roman" w:cs="B Nazanin"/>
            <w:b w:val="0"/>
            <w:bCs w:val="0"/>
            <w:i/>
            <w:noProof/>
            <w:sz w:val="24"/>
            <w:szCs w:val="24"/>
            <w:rtl/>
            <w:rPrChange w:id="467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77"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6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79"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80"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81"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8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83"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68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68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86"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68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88"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68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0"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69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2"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6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4"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69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69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7"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98"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99"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01"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70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03"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70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05"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PrChange w:id="4706" w:author="Mohsen Jafarinejad" w:date="2019-05-12T10:51:00Z">
              <w:rPr>
                <w:rFonts w:cs="B Nazanin"/>
                <w:b w:val="0"/>
                <w:bCs w:val="0"/>
                <w:noProof/>
                <w:sz w:val="20"/>
                <w:szCs w:val="20"/>
              </w:rPr>
            </w:rPrChange>
          </w:rPr>
          <w:tab/>
        </w:r>
      </w:del>
      <w:ins w:id="4707" w:author="Mohsen" w:date="2019-03-18T01:27:00Z">
        <w:del w:id="4708" w:author="jafary88@gmail.com" w:date="2022-05-11T18:17:00Z">
          <w:r w:rsidR="00C607BA" w:rsidRPr="009667A9" w:rsidDel="00836C19">
            <w:rPr>
              <w:rFonts w:ascii="Times New Roman" w:hAnsi="Times New Roman" w:cs="B Nazanin"/>
              <w:i/>
              <w:noProof/>
              <w:sz w:val="24"/>
              <w:szCs w:val="24"/>
              <w:rtl/>
              <w:rPrChange w:id="4709" w:author="Mohsen Jafarinejad" w:date="2019-05-12T10:51:00Z">
                <w:rPr>
                  <w:rFonts w:asciiTheme="majorBidi" w:hAnsiTheme="majorBidi" w:cs="B Nazanin"/>
                  <w:i/>
                  <w:iCs/>
                  <w:noProof/>
                  <w:sz w:val="20"/>
                  <w:szCs w:val="20"/>
                  <w:rtl/>
                </w:rPr>
              </w:rPrChange>
            </w:rPr>
            <w:delText>83</w:delText>
          </w:r>
        </w:del>
      </w:ins>
      <w:del w:id="4710" w:author="jafary88@gmail.com" w:date="2022-05-11T18:17:00Z">
        <w:r w:rsidR="00EA69A2" w:rsidRPr="009667A9" w:rsidDel="00836C19">
          <w:rPr>
            <w:rFonts w:ascii="Times New Roman" w:hAnsi="Times New Roman" w:cs="B Nazanin"/>
            <w:b w:val="0"/>
            <w:bCs w:val="0"/>
            <w:i/>
            <w:noProof/>
            <w:sz w:val="24"/>
            <w:szCs w:val="24"/>
            <w:rPrChange w:id="4711" w:author="Mohsen Jafarinejad" w:date="2019-05-12T10:51:00Z">
              <w:rPr>
                <w:rFonts w:cs="B Nazanin"/>
                <w:b w:val="0"/>
                <w:bCs w:val="0"/>
                <w:noProof/>
                <w:sz w:val="20"/>
                <w:szCs w:val="20"/>
              </w:rPr>
            </w:rPrChange>
          </w:rPr>
          <w:delText>90</w:delText>
        </w:r>
      </w:del>
    </w:p>
    <w:p w14:paraId="5D33ACCA" w14:textId="389C1555" w:rsidR="00EA69A2" w:rsidRPr="009667A9" w:rsidDel="00836C19" w:rsidRDefault="004D1950" w:rsidP="00BF2F7C">
      <w:pPr>
        <w:pStyle w:val="TOC2"/>
        <w:tabs>
          <w:tab w:val="right" w:leader="dot" w:pos="8827"/>
        </w:tabs>
        <w:bidi/>
        <w:rPr>
          <w:del w:id="4712" w:author="jafary88@gmail.com" w:date="2022-05-11T18:17:00Z"/>
          <w:rFonts w:ascii="Times New Roman" w:eastAsiaTheme="minorEastAsia" w:hAnsi="Times New Roman" w:cs="B Nazanin"/>
          <w:b w:val="0"/>
          <w:bCs w:val="0"/>
          <w:i/>
          <w:noProof/>
          <w:sz w:val="24"/>
          <w:szCs w:val="24"/>
          <w:rPrChange w:id="4713" w:author="Mohsen Jafarinejad" w:date="2019-05-12T10:51:00Z">
            <w:rPr>
              <w:del w:id="4714" w:author="jafary88@gmail.com" w:date="2022-05-11T18:17:00Z"/>
              <w:rFonts w:eastAsiaTheme="minorEastAsia" w:cs="B Nazanin"/>
              <w:b w:val="0"/>
              <w:bCs w:val="0"/>
              <w:noProof/>
              <w:sz w:val="20"/>
              <w:szCs w:val="20"/>
            </w:rPr>
          </w:rPrChange>
        </w:rPr>
      </w:pPr>
      <w:del w:id="4715" w:author="jafary88@gmail.com" w:date="2022-05-11T18:17:00Z">
        <w:r w:rsidRPr="009667A9" w:rsidDel="00836C19">
          <w:rPr>
            <w:rFonts w:ascii="Times New Roman" w:hAnsi="Times New Roman" w:cs="B Nazanin"/>
            <w:b w:val="0"/>
            <w:bCs w:val="0"/>
            <w:i/>
            <w:noProof/>
            <w:sz w:val="24"/>
            <w:szCs w:val="24"/>
            <w:rtl/>
            <w:rPrChange w:id="4716" w:author="Mohsen Jafarinejad" w:date="2019-05-12T10:51:00Z">
              <w:rPr>
                <w:rFonts w:cs="B Nazanin"/>
                <w:b w:val="0"/>
                <w:bCs w:val="0"/>
                <w:noProof/>
                <w:sz w:val="20"/>
                <w:szCs w:val="20"/>
                <w:rtl/>
              </w:rPr>
            </w:rPrChange>
          </w:rPr>
          <w:delText xml:space="preserve">4-11 </w:delText>
        </w:r>
        <w:r w:rsidR="00EA69A2" w:rsidRPr="009667A9" w:rsidDel="00836C19">
          <w:rPr>
            <w:rFonts w:ascii="Times New Roman" w:hAnsi="Times New Roman" w:cs="B Nazanin" w:hint="eastAsia"/>
            <w:b w:val="0"/>
            <w:bCs w:val="0"/>
            <w:i/>
            <w:noProof/>
            <w:sz w:val="24"/>
            <w:szCs w:val="24"/>
            <w:rtl/>
            <w:rPrChange w:id="4717"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7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19"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72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2"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72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24"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7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6"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72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8"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7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0"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73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3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3"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34"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35"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7"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73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9" w:author="Mohsen Jafarinejad" w:date="2019-05-12T10:51:00Z">
              <w:rPr>
                <w:rFonts w:cs="B Nazanin" w:hint="eastAsia"/>
                <w:b w:val="0"/>
                <w:bCs w:val="0"/>
                <w:noProof/>
                <w:sz w:val="20"/>
                <w:szCs w:val="20"/>
                <w:rtl/>
              </w:rPr>
            </w:rPrChange>
          </w:rPr>
          <w:delText>اغتشاش</w:delText>
        </w:r>
        <w:r w:rsidR="00EA69A2" w:rsidRPr="009667A9" w:rsidDel="00836C19">
          <w:rPr>
            <w:rFonts w:ascii="Times New Roman" w:hAnsi="Times New Roman" w:cs="B Nazanin"/>
            <w:b w:val="0"/>
            <w:bCs w:val="0"/>
            <w:i/>
            <w:noProof/>
            <w:sz w:val="24"/>
            <w:szCs w:val="24"/>
            <w:rPrChange w:id="4740" w:author="Mohsen Jafarinejad" w:date="2019-05-12T10:51:00Z">
              <w:rPr>
                <w:rFonts w:cs="B Nazanin"/>
                <w:b w:val="0"/>
                <w:bCs w:val="0"/>
                <w:noProof/>
                <w:sz w:val="20"/>
                <w:szCs w:val="20"/>
              </w:rPr>
            </w:rPrChange>
          </w:rPr>
          <w:tab/>
        </w:r>
      </w:del>
      <w:ins w:id="4741" w:author="Mohsen" w:date="2019-03-18T01:27:00Z">
        <w:del w:id="4742" w:author="jafary88@gmail.com" w:date="2022-05-11T18:17:00Z">
          <w:r w:rsidR="00C607BA" w:rsidRPr="009667A9" w:rsidDel="00836C19">
            <w:rPr>
              <w:rFonts w:ascii="Times New Roman" w:hAnsi="Times New Roman" w:cs="B Nazanin"/>
              <w:i/>
              <w:noProof/>
              <w:sz w:val="24"/>
              <w:szCs w:val="24"/>
              <w:rtl/>
              <w:rPrChange w:id="4743" w:author="Mohsen Jafarinejad" w:date="2019-05-12T10:51:00Z">
                <w:rPr>
                  <w:rFonts w:asciiTheme="majorBidi" w:hAnsiTheme="majorBidi" w:cs="B Nazanin"/>
                  <w:i/>
                  <w:iCs/>
                  <w:noProof/>
                  <w:sz w:val="20"/>
                  <w:szCs w:val="20"/>
                  <w:rtl/>
                </w:rPr>
              </w:rPrChange>
            </w:rPr>
            <w:delText>84</w:delText>
          </w:r>
        </w:del>
      </w:ins>
      <w:del w:id="4744" w:author="jafary88@gmail.com" w:date="2022-05-11T18:17:00Z">
        <w:r w:rsidR="00EA69A2" w:rsidRPr="009667A9" w:rsidDel="00836C19">
          <w:rPr>
            <w:rFonts w:ascii="Times New Roman" w:hAnsi="Times New Roman" w:cs="B Nazanin"/>
            <w:b w:val="0"/>
            <w:bCs w:val="0"/>
            <w:i/>
            <w:noProof/>
            <w:sz w:val="24"/>
            <w:szCs w:val="24"/>
            <w:rPrChange w:id="4745" w:author="Mohsen Jafarinejad" w:date="2019-05-12T10:51:00Z">
              <w:rPr>
                <w:rFonts w:cs="B Nazanin"/>
                <w:b w:val="0"/>
                <w:bCs w:val="0"/>
                <w:noProof/>
                <w:sz w:val="20"/>
                <w:szCs w:val="20"/>
              </w:rPr>
            </w:rPrChange>
          </w:rPr>
          <w:delText>91</w:delText>
        </w:r>
      </w:del>
    </w:p>
    <w:p w14:paraId="2278AC15" w14:textId="08E54010" w:rsidR="00EA69A2" w:rsidRPr="009667A9" w:rsidDel="00836C19" w:rsidRDefault="004D1950" w:rsidP="00BF2F7C">
      <w:pPr>
        <w:pStyle w:val="TOC2"/>
        <w:tabs>
          <w:tab w:val="right" w:leader="dot" w:pos="8827"/>
        </w:tabs>
        <w:bidi/>
        <w:rPr>
          <w:del w:id="4746" w:author="jafary88@gmail.com" w:date="2022-05-11T18:17:00Z"/>
          <w:rFonts w:ascii="Times New Roman" w:eastAsiaTheme="minorEastAsia" w:hAnsi="Times New Roman" w:cs="B Nazanin"/>
          <w:b w:val="0"/>
          <w:bCs w:val="0"/>
          <w:i/>
          <w:noProof/>
          <w:sz w:val="24"/>
          <w:szCs w:val="24"/>
          <w:rPrChange w:id="4747" w:author="Mohsen Jafarinejad" w:date="2019-05-12T10:51:00Z">
            <w:rPr>
              <w:del w:id="4748" w:author="jafary88@gmail.com" w:date="2022-05-11T18:17:00Z"/>
              <w:rFonts w:eastAsiaTheme="minorEastAsia" w:cs="B Nazanin"/>
              <w:b w:val="0"/>
              <w:bCs w:val="0"/>
              <w:noProof/>
              <w:sz w:val="20"/>
              <w:szCs w:val="20"/>
            </w:rPr>
          </w:rPrChange>
        </w:rPr>
      </w:pPr>
      <w:del w:id="4749" w:author="jafary88@gmail.com" w:date="2022-05-11T18:17:00Z">
        <w:r w:rsidRPr="009667A9" w:rsidDel="00836C19">
          <w:rPr>
            <w:rFonts w:ascii="Times New Roman" w:hAnsi="Times New Roman" w:cs="B Nazanin"/>
            <w:b w:val="0"/>
            <w:bCs w:val="0"/>
            <w:i/>
            <w:noProof/>
            <w:sz w:val="24"/>
            <w:szCs w:val="24"/>
            <w:rtl/>
            <w:rPrChange w:id="4750" w:author="Mohsen Jafarinejad" w:date="2019-05-12T10:51:00Z">
              <w:rPr>
                <w:rFonts w:cs="B Nazanin"/>
                <w:b w:val="0"/>
                <w:bCs w:val="0"/>
                <w:noProof/>
                <w:sz w:val="20"/>
                <w:szCs w:val="20"/>
                <w:rtl/>
              </w:rPr>
            </w:rPrChange>
          </w:rPr>
          <w:delText xml:space="preserve">4-12 </w:delText>
        </w:r>
        <w:r w:rsidR="00EA69A2" w:rsidRPr="009667A9" w:rsidDel="00836C19">
          <w:rPr>
            <w:rFonts w:ascii="Times New Roman" w:hAnsi="Times New Roman" w:cs="B Nazanin" w:hint="eastAsia"/>
            <w:b w:val="0"/>
            <w:bCs w:val="0"/>
            <w:i/>
            <w:noProof/>
            <w:sz w:val="24"/>
            <w:szCs w:val="24"/>
            <w:rtl/>
            <w:rPrChange w:id="4751"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7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53"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54"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55"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57"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75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0"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76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62"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7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4"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76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6"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76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8"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76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7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1"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72"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73"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5"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77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7"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77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79"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PrChange w:id="4780" w:author="Mohsen Jafarinejad" w:date="2019-05-12T10:51:00Z">
              <w:rPr>
                <w:rFonts w:cs="B Nazanin"/>
                <w:b w:val="0"/>
                <w:bCs w:val="0"/>
                <w:noProof/>
                <w:sz w:val="20"/>
                <w:szCs w:val="20"/>
              </w:rPr>
            </w:rPrChange>
          </w:rPr>
          <w:tab/>
        </w:r>
      </w:del>
      <w:ins w:id="4781" w:author="Mohsen" w:date="2019-03-18T01:27:00Z">
        <w:del w:id="4782" w:author="jafary88@gmail.com" w:date="2022-05-11T18:17:00Z">
          <w:r w:rsidR="00C607BA" w:rsidRPr="009667A9" w:rsidDel="00836C19">
            <w:rPr>
              <w:rFonts w:ascii="Times New Roman" w:hAnsi="Times New Roman" w:cs="B Nazanin"/>
              <w:i/>
              <w:noProof/>
              <w:sz w:val="24"/>
              <w:szCs w:val="24"/>
              <w:rtl/>
              <w:rPrChange w:id="4783" w:author="Mohsen Jafarinejad" w:date="2019-05-12T10:51:00Z">
                <w:rPr>
                  <w:rFonts w:asciiTheme="majorBidi" w:hAnsiTheme="majorBidi" w:cs="B Nazanin"/>
                  <w:i/>
                  <w:iCs/>
                  <w:noProof/>
                  <w:sz w:val="20"/>
                  <w:szCs w:val="20"/>
                  <w:rtl/>
                </w:rPr>
              </w:rPrChange>
            </w:rPr>
            <w:delText>85</w:delText>
          </w:r>
        </w:del>
      </w:ins>
      <w:del w:id="4784" w:author="jafary88@gmail.com" w:date="2022-05-11T18:17:00Z">
        <w:r w:rsidR="00EA69A2" w:rsidRPr="009667A9" w:rsidDel="00836C19">
          <w:rPr>
            <w:rFonts w:ascii="Times New Roman" w:hAnsi="Times New Roman" w:cs="B Nazanin"/>
            <w:b w:val="0"/>
            <w:bCs w:val="0"/>
            <w:i/>
            <w:noProof/>
            <w:sz w:val="24"/>
            <w:szCs w:val="24"/>
            <w:rPrChange w:id="4785" w:author="Mohsen Jafarinejad" w:date="2019-05-12T10:51:00Z">
              <w:rPr>
                <w:rFonts w:cs="B Nazanin"/>
                <w:b w:val="0"/>
                <w:bCs w:val="0"/>
                <w:noProof/>
                <w:sz w:val="20"/>
                <w:szCs w:val="20"/>
              </w:rPr>
            </w:rPrChange>
          </w:rPr>
          <w:delText>92</w:delText>
        </w:r>
      </w:del>
    </w:p>
    <w:p w14:paraId="0A6E6E49" w14:textId="3EDB6515" w:rsidR="00EA69A2" w:rsidRPr="009667A9" w:rsidDel="00836C19" w:rsidRDefault="004D1950" w:rsidP="00BF2F7C">
      <w:pPr>
        <w:pStyle w:val="TOC2"/>
        <w:tabs>
          <w:tab w:val="right" w:leader="dot" w:pos="8827"/>
        </w:tabs>
        <w:bidi/>
        <w:rPr>
          <w:del w:id="4786" w:author="jafary88@gmail.com" w:date="2022-05-11T18:17:00Z"/>
          <w:rFonts w:ascii="Times New Roman" w:eastAsiaTheme="minorEastAsia" w:hAnsi="Times New Roman" w:cs="B Nazanin"/>
          <w:b w:val="0"/>
          <w:bCs w:val="0"/>
          <w:i/>
          <w:noProof/>
          <w:sz w:val="24"/>
          <w:szCs w:val="24"/>
          <w:rPrChange w:id="4787" w:author="Mohsen Jafarinejad" w:date="2019-05-12T10:51:00Z">
            <w:rPr>
              <w:del w:id="4788" w:author="jafary88@gmail.com" w:date="2022-05-11T18:17:00Z"/>
              <w:rFonts w:eastAsiaTheme="minorEastAsia" w:cs="B Nazanin"/>
              <w:b w:val="0"/>
              <w:bCs w:val="0"/>
              <w:noProof/>
              <w:sz w:val="20"/>
              <w:szCs w:val="20"/>
            </w:rPr>
          </w:rPrChange>
        </w:rPr>
      </w:pPr>
      <w:del w:id="4789" w:author="jafary88@gmail.com" w:date="2022-05-11T18:17:00Z">
        <w:r w:rsidRPr="009667A9" w:rsidDel="00836C19">
          <w:rPr>
            <w:rFonts w:ascii="Times New Roman" w:hAnsi="Times New Roman" w:cs="B Nazanin"/>
            <w:b w:val="0"/>
            <w:bCs w:val="0"/>
            <w:i/>
            <w:noProof/>
            <w:sz w:val="24"/>
            <w:szCs w:val="24"/>
            <w:rtl/>
            <w:rPrChange w:id="4790" w:author="Mohsen Jafarinejad" w:date="2019-05-12T10:51:00Z">
              <w:rPr>
                <w:rFonts w:cs="B Nazanin"/>
                <w:b w:val="0"/>
                <w:bCs w:val="0"/>
                <w:noProof/>
                <w:sz w:val="20"/>
                <w:szCs w:val="20"/>
                <w:rtl/>
              </w:rPr>
            </w:rPrChange>
          </w:rPr>
          <w:delText xml:space="preserve">4-13 </w:delText>
        </w:r>
      </w:del>
      <w:ins w:id="4791" w:author="Mohsen" w:date="2019-03-17T16:51:00Z">
        <w:del w:id="4792" w:author="jafary88@gmail.com" w:date="2022-05-11T18:17:00Z">
          <w:r w:rsidR="00CF0011" w:rsidRPr="009667A9" w:rsidDel="00836C19">
            <w:rPr>
              <w:rFonts w:ascii="Times New Roman" w:hAnsi="Times New Roman" w:cs="B Nazanin" w:hint="eastAsia"/>
              <w:b w:val="0"/>
              <w:bCs w:val="0"/>
              <w:i/>
              <w:noProof/>
              <w:sz w:val="24"/>
              <w:szCs w:val="24"/>
              <w:rtl/>
              <w:rPrChange w:id="4793" w:author="Mohsen Jafarinejad" w:date="2019-05-12T10:51:00Z">
                <w:rPr>
                  <w:rFonts w:cs="B Nazanin" w:hint="eastAsia"/>
                  <w:b w:val="0"/>
                  <w:bCs w:val="0"/>
                  <w:noProof/>
                  <w:sz w:val="20"/>
                  <w:szCs w:val="20"/>
                  <w:rtl/>
                </w:rPr>
              </w:rPrChange>
            </w:rPr>
            <w:delText>تأث</w:delText>
          </w:r>
          <w:r w:rsidR="00CF0011" w:rsidRPr="009667A9" w:rsidDel="00836C19">
            <w:rPr>
              <w:rFonts w:ascii="Times New Roman" w:hAnsi="Times New Roman" w:cs="B Nazanin" w:hint="cs"/>
              <w:b w:val="0"/>
              <w:bCs w:val="0"/>
              <w:i/>
              <w:noProof/>
              <w:sz w:val="24"/>
              <w:szCs w:val="24"/>
              <w:rtl/>
              <w:rPrChange w:id="4794" w:author="Mohsen Jafarinejad" w:date="2019-05-12T10:51:00Z">
                <w:rPr>
                  <w:rFonts w:cs="B Nazanin" w:hint="cs"/>
                  <w:b w:val="0"/>
                  <w:bCs w:val="0"/>
                  <w:noProof/>
                  <w:sz w:val="20"/>
                  <w:szCs w:val="20"/>
                  <w:rtl/>
                </w:rPr>
              </w:rPrChange>
            </w:rPr>
            <w:delText>ی</w:delText>
          </w:r>
          <w:r w:rsidR="00CF0011" w:rsidRPr="009667A9" w:rsidDel="00836C19">
            <w:rPr>
              <w:rFonts w:ascii="Times New Roman" w:hAnsi="Times New Roman" w:cs="B Nazanin" w:hint="eastAsia"/>
              <w:b w:val="0"/>
              <w:bCs w:val="0"/>
              <w:i/>
              <w:noProof/>
              <w:sz w:val="24"/>
              <w:szCs w:val="24"/>
              <w:rtl/>
              <w:rPrChange w:id="4795" w:author="Mohsen Jafarinejad" w:date="2019-05-12T10:51:00Z">
                <w:rPr>
                  <w:rFonts w:cs="B Nazanin" w:hint="eastAsia"/>
                  <w:b w:val="0"/>
                  <w:bCs w:val="0"/>
                  <w:noProof/>
                  <w:sz w:val="20"/>
                  <w:szCs w:val="20"/>
                  <w:rtl/>
                </w:rPr>
              </w:rPrChange>
            </w:rPr>
            <w:delText>ر</w:delText>
          </w:r>
        </w:del>
      </w:ins>
      <w:del w:id="4796" w:author="jafary88@gmail.com" w:date="2022-05-11T18:17:00Z">
        <w:r w:rsidR="00EA69A2" w:rsidRPr="009667A9" w:rsidDel="00836C19">
          <w:rPr>
            <w:rFonts w:ascii="Times New Roman" w:hAnsi="Times New Roman" w:cs="B Nazanin" w:hint="eastAsia"/>
            <w:b w:val="0"/>
            <w:bCs w:val="0"/>
            <w:i/>
            <w:noProof/>
            <w:sz w:val="24"/>
            <w:szCs w:val="24"/>
            <w:rtl/>
            <w:rPrChange w:id="4797" w:author="Mohsen Jafarinejad" w:date="2019-05-12T10:51:00Z">
              <w:rPr>
                <w:rFonts w:cs="B Nazanin" w:hint="eastAsia"/>
                <w:b w:val="0"/>
                <w:bCs w:val="0"/>
                <w:noProof/>
                <w:sz w:val="20"/>
                <w:szCs w:val="20"/>
                <w:rtl/>
              </w:rPr>
            </w:rPrChange>
          </w:rPr>
          <w:delText>تاث</w:delText>
        </w:r>
        <w:r w:rsidR="00EA69A2" w:rsidRPr="009667A9" w:rsidDel="00836C19">
          <w:rPr>
            <w:rFonts w:ascii="Times New Roman" w:hAnsi="Times New Roman" w:cs="B Nazanin" w:hint="cs"/>
            <w:b w:val="0"/>
            <w:bCs w:val="0"/>
            <w:i/>
            <w:noProof/>
            <w:sz w:val="24"/>
            <w:szCs w:val="24"/>
            <w:rtl/>
            <w:rPrChange w:id="479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99"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b w:val="0"/>
            <w:bCs w:val="0"/>
            <w:i/>
            <w:noProof/>
            <w:sz w:val="24"/>
            <w:szCs w:val="24"/>
            <w:rtl/>
            <w:rPrChange w:id="48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1" w:author="Mohsen Jafarinejad" w:date="2019-05-12T10:51:00Z">
              <w:rPr>
                <w:rFonts w:cs="B Nazanin" w:hint="eastAsia"/>
                <w:b w:val="0"/>
                <w:bCs w:val="0"/>
                <w:noProof/>
                <w:sz w:val="20"/>
                <w:szCs w:val="20"/>
                <w:rtl/>
              </w:rPr>
            </w:rPrChange>
          </w:rPr>
          <w:delText>نشت</w:delText>
        </w:r>
        <w:r w:rsidR="00EA69A2" w:rsidRPr="009667A9" w:rsidDel="00836C19">
          <w:rPr>
            <w:rFonts w:ascii="Times New Roman" w:hAnsi="Times New Roman" w:cs="B Nazanin" w:hint="cs"/>
            <w:b w:val="0"/>
            <w:bCs w:val="0"/>
            <w:i/>
            <w:noProof/>
            <w:sz w:val="24"/>
            <w:szCs w:val="24"/>
            <w:rtl/>
            <w:rPrChange w:id="480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0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4"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80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06"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480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8" w:author="Mohsen Jafarinejad" w:date="2019-05-12T10:51:00Z">
              <w:rPr>
                <w:rFonts w:cs="B Nazanin" w:hint="eastAsia"/>
                <w:b w:val="0"/>
                <w:bCs w:val="0"/>
                <w:noProof/>
                <w:sz w:val="20"/>
                <w:szCs w:val="20"/>
                <w:rtl/>
              </w:rPr>
            </w:rPrChange>
          </w:rPr>
          <w:delText>محلول</w:delText>
        </w:r>
        <w:r w:rsidR="00EA69A2" w:rsidRPr="009667A9" w:rsidDel="00836C19">
          <w:rPr>
            <w:rFonts w:ascii="Times New Roman" w:hAnsi="Times New Roman" w:cs="B Nazanin"/>
            <w:b w:val="0"/>
            <w:bCs w:val="0"/>
            <w:i/>
            <w:noProof/>
            <w:sz w:val="24"/>
            <w:szCs w:val="24"/>
            <w:rtl/>
            <w:rPrChange w:id="480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0" w:author="Mohsen Jafarinejad" w:date="2019-05-12T10:51:00Z">
              <w:rPr>
                <w:rFonts w:cs="B Nazanin" w:hint="eastAsia"/>
                <w:b w:val="0"/>
                <w:bCs w:val="0"/>
                <w:noProof/>
                <w:sz w:val="20"/>
                <w:szCs w:val="20"/>
                <w:rtl/>
              </w:rPr>
            </w:rPrChange>
          </w:rPr>
          <w:delText>از</w:delText>
        </w:r>
        <w:r w:rsidR="00EA69A2" w:rsidRPr="009667A9" w:rsidDel="00836C19">
          <w:rPr>
            <w:rFonts w:ascii="Times New Roman" w:hAnsi="Times New Roman" w:cs="B Nazanin"/>
            <w:b w:val="0"/>
            <w:bCs w:val="0"/>
            <w:i/>
            <w:noProof/>
            <w:sz w:val="24"/>
            <w:szCs w:val="24"/>
            <w:rtl/>
            <w:rPrChange w:id="481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2" w:author="Mohsen Jafarinejad" w:date="2019-05-12T10:51:00Z">
              <w:rPr>
                <w:rFonts w:cs="B Nazanin" w:hint="eastAsia"/>
                <w:b w:val="0"/>
                <w:bCs w:val="0"/>
                <w:noProof/>
                <w:sz w:val="20"/>
                <w:szCs w:val="20"/>
                <w:rtl/>
              </w:rPr>
            </w:rPrChange>
          </w:rPr>
          <w:delText>غشاء</w:delText>
        </w:r>
        <w:r w:rsidR="00EA69A2" w:rsidRPr="009667A9" w:rsidDel="00836C19">
          <w:rPr>
            <w:rFonts w:ascii="Times New Roman" w:hAnsi="Times New Roman" w:cs="B Nazanin"/>
            <w:b w:val="0"/>
            <w:bCs w:val="0"/>
            <w:i/>
            <w:noProof/>
            <w:sz w:val="24"/>
            <w:szCs w:val="24"/>
            <w:rtl/>
            <w:rPrChange w:id="481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4" w:author="Mohsen Jafarinejad" w:date="2019-05-12T10:51:00Z">
              <w:rPr>
                <w:rFonts w:cs="B Nazanin" w:hint="eastAsia"/>
                <w:b w:val="0"/>
                <w:bCs w:val="0"/>
                <w:noProof/>
                <w:sz w:val="20"/>
                <w:szCs w:val="20"/>
                <w:rtl/>
              </w:rPr>
            </w:rPrChange>
          </w:rPr>
          <w:delText>نف</w:delText>
        </w:r>
        <w:r w:rsidR="00EA69A2" w:rsidRPr="009667A9" w:rsidDel="00836C19">
          <w:rPr>
            <w:rFonts w:ascii="Times New Roman" w:hAnsi="Times New Roman" w:cs="B Nazanin" w:hint="cs"/>
            <w:b w:val="0"/>
            <w:bCs w:val="0"/>
            <w:i/>
            <w:noProof/>
            <w:sz w:val="24"/>
            <w:szCs w:val="24"/>
            <w:rtl/>
            <w:rPrChange w:id="481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16"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hint="cs"/>
            <w:b w:val="0"/>
            <w:bCs w:val="0"/>
            <w:i/>
            <w:noProof/>
            <w:sz w:val="24"/>
            <w:szCs w:val="24"/>
            <w:rtl/>
            <w:rPrChange w:id="481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9"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8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21"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48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2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2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25"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826" w:author="Mohsen Jafarinejad" w:date="2019-05-12T10:51:00Z">
              <w:rPr>
                <w:rFonts w:cs="B Nazanin"/>
                <w:b w:val="0"/>
                <w:bCs w:val="0"/>
                <w:noProof/>
                <w:sz w:val="20"/>
                <w:szCs w:val="20"/>
              </w:rPr>
            </w:rPrChange>
          </w:rPr>
          <w:tab/>
        </w:r>
      </w:del>
      <w:ins w:id="4827" w:author="Mohsen" w:date="2019-03-18T01:27:00Z">
        <w:del w:id="4828" w:author="jafary88@gmail.com" w:date="2022-05-11T18:17:00Z">
          <w:r w:rsidR="00C607BA" w:rsidRPr="009667A9" w:rsidDel="00836C19">
            <w:rPr>
              <w:rFonts w:ascii="Times New Roman" w:hAnsi="Times New Roman" w:cs="B Nazanin"/>
              <w:i/>
              <w:noProof/>
              <w:sz w:val="24"/>
              <w:szCs w:val="24"/>
              <w:rtl/>
              <w:rPrChange w:id="4829" w:author="Mohsen Jafarinejad" w:date="2019-05-12T10:51:00Z">
                <w:rPr>
                  <w:rFonts w:asciiTheme="majorBidi" w:hAnsiTheme="majorBidi" w:cs="B Nazanin"/>
                  <w:i/>
                  <w:iCs/>
                  <w:noProof/>
                  <w:sz w:val="20"/>
                  <w:szCs w:val="20"/>
                  <w:rtl/>
                </w:rPr>
              </w:rPrChange>
            </w:rPr>
            <w:delText>86</w:delText>
          </w:r>
        </w:del>
      </w:ins>
      <w:del w:id="4830" w:author="jafary88@gmail.com" w:date="2022-05-11T18:17:00Z">
        <w:r w:rsidR="00EA69A2" w:rsidRPr="009667A9" w:rsidDel="00836C19">
          <w:rPr>
            <w:rFonts w:ascii="Times New Roman" w:hAnsi="Times New Roman" w:cs="B Nazanin"/>
            <w:b w:val="0"/>
            <w:bCs w:val="0"/>
            <w:i/>
            <w:noProof/>
            <w:sz w:val="24"/>
            <w:szCs w:val="24"/>
            <w:rPrChange w:id="4831" w:author="Mohsen Jafarinejad" w:date="2019-05-12T10:51:00Z">
              <w:rPr>
                <w:rFonts w:cs="B Nazanin"/>
                <w:b w:val="0"/>
                <w:bCs w:val="0"/>
                <w:noProof/>
                <w:sz w:val="20"/>
                <w:szCs w:val="20"/>
              </w:rPr>
            </w:rPrChange>
          </w:rPr>
          <w:delText>93</w:delText>
        </w:r>
      </w:del>
    </w:p>
    <w:p w14:paraId="49899307" w14:textId="305F5F45" w:rsidR="00EA69A2" w:rsidRPr="009667A9" w:rsidDel="00836C19" w:rsidRDefault="004D1950" w:rsidP="00BF2F7C">
      <w:pPr>
        <w:pStyle w:val="TOC2"/>
        <w:tabs>
          <w:tab w:val="right" w:leader="dot" w:pos="8827"/>
        </w:tabs>
        <w:bidi/>
        <w:rPr>
          <w:del w:id="4832" w:author="jafary88@gmail.com" w:date="2022-05-11T18:17:00Z"/>
          <w:rFonts w:ascii="Times New Roman" w:eastAsiaTheme="minorEastAsia" w:hAnsi="Times New Roman" w:cs="B Nazanin"/>
          <w:b w:val="0"/>
          <w:bCs w:val="0"/>
          <w:i/>
          <w:noProof/>
          <w:sz w:val="24"/>
          <w:szCs w:val="24"/>
          <w:rPrChange w:id="4833" w:author="Mohsen Jafarinejad" w:date="2019-05-12T10:51:00Z">
            <w:rPr>
              <w:del w:id="4834" w:author="jafary88@gmail.com" w:date="2022-05-11T18:17:00Z"/>
              <w:rFonts w:eastAsiaTheme="minorEastAsia" w:cs="B Nazanin"/>
              <w:b w:val="0"/>
              <w:bCs w:val="0"/>
              <w:noProof/>
              <w:sz w:val="20"/>
              <w:szCs w:val="20"/>
            </w:rPr>
          </w:rPrChange>
        </w:rPr>
      </w:pPr>
      <w:del w:id="4835" w:author="jafary88@gmail.com" w:date="2022-05-11T18:17:00Z">
        <w:r w:rsidRPr="009667A9" w:rsidDel="00836C19">
          <w:rPr>
            <w:rFonts w:ascii="Times New Roman" w:hAnsi="Times New Roman" w:cs="B Nazanin"/>
            <w:b w:val="0"/>
            <w:bCs w:val="0"/>
            <w:i/>
            <w:noProof/>
            <w:sz w:val="24"/>
            <w:szCs w:val="24"/>
            <w:rtl/>
            <w:rPrChange w:id="4836" w:author="Mohsen Jafarinejad" w:date="2019-05-12T10:51:00Z">
              <w:rPr>
                <w:rFonts w:cs="B Nazanin"/>
                <w:b w:val="0"/>
                <w:bCs w:val="0"/>
                <w:noProof/>
                <w:sz w:val="20"/>
                <w:szCs w:val="20"/>
                <w:rtl/>
              </w:rPr>
            </w:rPrChange>
          </w:rPr>
          <w:delText xml:space="preserve">4-14 </w:delText>
        </w:r>
        <w:r w:rsidR="00EA69A2" w:rsidRPr="009667A9" w:rsidDel="00836C19">
          <w:rPr>
            <w:rFonts w:ascii="Times New Roman" w:hAnsi="Times New Roman" w:cs="B Nazanin" w:hint="eastAsia"/>
            <w:b w:val="0"/>
            <w:bCs w:val="0"/>
            <w:i/>
            <w:noProof/>
            <w:sz w:val="24"/>
            <w:szCs w:val="24"/>
            <w:rtl/>
            <w:rPrChange w:id="4837"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83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39"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84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1"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84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4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4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5"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84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47"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84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9"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85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5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2" w:author="Mohsen Jafarinejad" w:date="2019-05-12T10:51:00Z">
              <w:rPr>
                <w:rFonts w:cs="B Nazanin" w:hint="eastAsia"/>
                <w:b w:val="0"/>
                <w:bCs w:val="0"/>
                <w:noProof/>
                <w:sz w:val="20"/>
                <w:szCs w:val="20"/>
                <w:rtl/>
              </w:rPr>
            </w:rPrChange>
          </w:rPr>
          <w:delText>مورد</w:delText>
        </w:r>
        <w:r w:rsidR="00EA69A2" w:rsidRPr="009667A9" w:rsidDel="00836C19">
          <w:rPr>
            <w:rFonts w:ascii="Times New Roman" w:hAnsi="Times New Roman" w:cs="B Nazanin"/>
            <w:b w:val="0"/>
            <w:bCs w:val="0"/>
            <w:i/>
            <w:noProof/>
            <w:sz w:val="24"/>
            <w:szCs w:val="24"/>
            <w:rtl/>
            <w:rPrChange w:id="48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4" w:author="Mohsen Jafarinejad" w:date="2019-05-12T10:51:00Z">
              <w:rPr>
                <w:rFonts w:cs="B Nazanin" w:hint="eastAsia"/>
                <w:b w:val="0"/>
                <w:bCs w:val="0"/>
                <w:noProof/>
                <w:sz w:val="20"/>
                <w:szCs w:val="20"/>
                <w:rtl/>
              </w:rPr>
            </w:rPrChange>
          </w:rPr>
          <w:delText>شب</w:delText>
        </w:r>
        <w:r w:rsidR="00EA69A2" w:rsidRPr="009667A9" w:rsidDel="00836C19">
          <w:rPr>
            <w:rFonts w:ascii="Times New Roman" w:hAnsi="Times New Roman" w:cs="B Nazanin" w:hint="cs"/>
            <w:b w:val="0"/>
            <w:bCs w:val="0"/>
            <w:i/>
            <w:noProof/>
            <w:sz w:val="24"/>
            <w:szCs w:val="24"/>
            <w:rtl/>
            <w:rPrChange w:id="48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56"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8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8"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85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860" w:author="Mohsen Jafarinejad" w:date="2019-05-12T10:51:00Z">
              <w:rPr>
                <w:rFonts w:cs="B Nazanin"/>
                <w:b w:val="0"/>
                <w:bCs w:val="0"/>
                <w:noProof/>
                <w:sz w:val="20"/>
                <w:szCs w:val="20"/>
              </w:rPr>
            </w:rPrChange>
          </w:rPr>
          <w:tab/>
        </w:r>
      </w:del>
      <w:ins w:id="4861" w:author="Mohsen" w:date="2019-03-18T01:27:00Z">
        <w:del w:id="4862" w:author="jafary88@gmail.com" w:date="2022-05-11T18:17:00Z">
          <w:r w:rsidR="00C607BA" w:rsidRPr="009667A9" w:rsidDel="00836C19">
            <w:rPr>
              <w:rFonts w:ascii="Times New Roman" w:hAnsi="Times New Roman" w:cs="B Nazanin"/>
              <w:i/>
              <w:noProof/>
              <w:sz w:val="24"/>
              <w:szCs w:val="24"/>
              <w:rtl/>
              <w:rPrChange w:id="4863" w:author="Mohsen Jafarinejad" w:date="2019-05-12T10:51:00Z">
                <w:rPr>
                  <w:rFonts w:asciiTheme="majorBidi" w:hAnsiTheme="majorBidi" w:cs="B Nazanin"/>
                  <w:i/>
                  <w:iCs/>
                  <w:noProof/>
                  <w:sz w:val="20"/>
                  <w:szCs w:val="20"/>
                  <w:rtl/>
                </w:rPr>
              </w:rPrChange>
            </w:rPr>
            <w:delText>88</w:delText>
          </w:r>
        </w:del>
      </w:ins>
      <w:del w:id="4864" w:author="jafary88@gmail.com" w:date="2022-05-11T18:17:00Z">
        <w:r w:rsidR="00EA69A2" w:rsidRPr="009667A9" w:rsidDel="00836C19">
          <w:rPr>
            <w:rFonts w:ascii="Times New Roman" w:hAnsi="Times New Roman" w:cs="B Nazanin"/>
            <w:b w:val="0"/>
            <w:bCs w:val="0"/>
            <w:i/>
            <w:noProof/>
            <w:sz w:val="24"/>
            <w:szCs w:val="24"/>
            <w:rPrChange w:id="4865" w:author="Mohsen Jafarinejad" w:date="2019-05-12T10:51:00Z">
              <w:rPr>
                <w:rFonts w:cs="B Nazanin"/>
                <w:b w:val="0"/>
                <w:bCs w:val="0"/>
                <w:noProof/>
                <w:sz w:val="20"/>
                <w:szCs w:val="20"/>
              </w:rPr>
            </w:rPrChange>
          </w:rPr>
          <w:delText>95</w:delText>
        </w:r>
      </w:del>
    </w:p>
    <w:p w14:paraId="3DDA4956" w14:textId="24F19673" w:rsidR="00EA69A2" w:rsidRPr="009667A9" w:rsidDel="00836C19" w:rsidRDefault="004D1950" w:rsidP="00BF2F7C">
      <w:pPr>
        <w:pStyle w:val="TOC2"/>
        <w:tabs>
          <w:tab w:val="right" w:leader="dot" w:pos="8827"/>
        </w:tabs>
        <w:bidi/>
        <w:rPr>
          <w:del w:id="4866" w:author="jafary88@gmail.com" w:date="2022-05-11T18:17:00Z"/>
          <w:rFonts w:ascii="Times New Roman" w:eastAsiaTheme="minorEastAsia" w:hAnsi="Times New Roman" w:cs="B Nazanin"/>
          <w:b w:val="0"/>
          <w:bCs w:val="0"/>
          <w:i/>
          <w:noProof/>
          <w:sz w:val="24"/>
          <w:szCs w:val="24"/>
          <w:rPrChange w:id="4867" w:author="Mohsen Jafarinejad" w:date="2019-05-12T10:51:00Z">
            <w:rPr>
              <w:del w:id="4868" w:author="jafary88@gmail.com" w:date="2022-05-11T18:17:00Z"/>
              <w:rFonts w:eastAsiaTheme="minorEastAsia" w:cs="B Nazanin"/>
              <w:b w:val="0"/>
              <w:bCs w:val="0"/>
              <w:noProof/>
              <w:sz w:val="20"/>
              <w:szCs w:val="20"/>
            </w:rPr>
          </w:rPrChange>
        </w:rPr>
      </w:pPr>
      <w:del w:id="4869" w:author="jafary88@gmail.com" w:date="2022-05-11T18:17:00Z">
        <w:r w:rsidRPr="009667A9" w:rsidDel="00836C19">
          <w:rPr>
            <w:rFonts w:ascii="Times New Roman" w:hAnsi="Times New Roman" w:cs="B Nazanin"/>
            <w:b w:val="0"/>
            <w:bCs w:val="0"/>
            <w:i/>
            <w:noProof/>
            <w:sz w:val="24"/>
            <w:szCs w:val="24"/>
            <w:rtl/>
            <w:rPrChange w:id="4870" w:author="Mohsen Jafarinejad" w:date="2019-05-12T10:51:00Z">
              <w:rPr>
                <w:rFonts w:cs="B Nazanin"/>
                <w:b w:val="0"/>
                <w:bCs w:val="0"/>
                <w:noProof/>
                <w:sz w:val="20"/>
                <w:szCs w:val="20"/>
                <w:rtl/>
              </w:rPr>
            </w:rPrChange>
          </w:rPr>
          <w:delText xml:space="preserve">4-15 </w:delText>
        </w:r>
        <w:r w:rsidR="00EA69A2" w:rsidRPr="009667A9" w:rsidDel="00836C19">
          <w:rPr>
            <w:rFonts w:ascii="Times New Roman" w:hAnsi="Times New Roman" w:cs="B Nazanin" w:hint="eastAsia"/>
            <w:b w:val="0"/>
            <w:bCs w:val="0"/>
            <w:i/>
            <w:noProof/>
            <w:sz w:val="24"/>
            <w:szCs w:val="24"/>
            <w:rtl/>
            <w:rPrChange w:id="4871"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87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3" w:author="Mohsen Jafarinejad" w:date="2019-05-12T10:51:00Z">
              <w:rPr>
                <w:rFonts w:cs="B Nazanin" w:hint="eastAsia"/>
                <w:b w:val="0"/>
                <w:bCs w:val="0"/>
                <w:noProof/>
                <w:sz w:val="20"/>
                <w:szCs w:val="20"/>
                <w:rtl/>
              </w:rPr>
            </w:rPrChange>
          </w:rPr>
          <w:delText>مقاومت</w:delText>
        </w:r>
        <w:r w:rsidR="00EA69A2" w:rsidRPr="009667A9" w:rsidDel="00836C19">
          <w:rPr>
            <w:rFonts w:ascii="Times New Roman" w:hAnsi="Times New Roman" w:cs="B Nazanin"/>
            <w:b w:val="0"/>
            <w:bCs w:val="0"/>
            <w:i/>
            <w:noProof/>
            <w:sz w:val="24"/>
            <w:szCs w:val="24"/>
            <w:rtl/>
            <w:rPrChange w:id="48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5" w:author="Mohsen Jafarinejad" w:date="2019-05-12T10:51:00Z">
              <w:rPr>
                <w:rFonts w:cs="B Nazanin" w:hint="eastAsia"/>
                <w:b w:val="0"/>
                <w:bCs w:val="0"/>
                <w:noProof/>
                <w:sz w:val="20"/>
                <w:szCs w:val="20"/>
                <w:rtl/>
              </w:rPr>
            </w:rPrChange>
          </w:rPr>
          <w:delText>داخل</w:delText>
        </w:r>
        <w:r w:rsidR="00EA69A2" w:rsidRPr="009667A9" w:rsidDel="00836C19">
          <w:rPr>
            <w:rFonts w:ascii="Times New Roman" w:hAnsi="Times New Roman" w:cs="B Nazanin" w:hint="cs"/>
            <w:b w:val="0"/>
            <w:bCs w:val="0"/>
            <w:i/>
            <w:noProof/>
            <w:sz w:val="24"/>
            <w:szCs w:val="24"/>
            <w:rtl/>
            <w:rPrChange w:id="487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7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7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8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881" w:author="Mohsen Jafarinejad" w:date="2019-05-12T10:51:00Z">
              <w:rPr>
                <w:rFonts w:cs="B Nazanin"/>
                <w:b w:val="0"/>
                <w:bCs w:val="0"/>
                <w:noProof/>
                <w:sz w:val="20"/>
                <w:szCs w:val="20"/>
              </w:rPr>
            </w:rPrChange>
          </w:rPr>
          <w:tab/>
        </w:r>
      </w:del>
      <w:ins w:id="4882" w:author="Mohsen" w:date="2019-03-18T01:27:00Z">
        <w:del w:id="4883" w:author="jafary88@gmail.com" w:date="2022-05-11T18:17:00Z">
          <w:r w:rsidR="00C607BA" w:rsidRPr="009667A9" w:rsidDel="00836C19">
            <w:rPr>
              <w:rFonts w:ascii="Times New Roman" w:hAnsi="Times New Roman" w:cs="B Nazanin"/>
              <w:i/>
              <w:noProof/>
              <w:sz w:val="24"/>
              <w:szCs w:val="24"/>
              <w:rtl/>
              <w:rPrChange w:id="4884" w:author="Mohsen Jafarinejad" w:date="2019-05-12T10:51:00Z">
                <w:rPr>
                  <w:rFonts w:asciiTheme="majorBidi" w:hAnsiTheme="majorBidi" w:cs="B Nazanin"/>
                  <w:i/>
                  <w:iCs/>
                  <w:noProof/>
                  <w:sz w:val="20"/>
                  <w:szCs w:val="20"/>
                  <w:rtl/>
                </w:rPr>
              </w:rPrChange>
            </w:rPr>
            <w:delText>88</w:delText>
          </w:r>
        </w:del>
      </w:ins>
      <w:del w:id="4885" w:author="jafary88@gmail.com" w:date="2022-05-11T18:17:00Z">
        <w:r w:rsidR="00EA69A2" w:rsidRPr="009667A9" w:rsidDel="00836C19">
          <w:rPr>
            <w:rFonts w:ascii="Times New Roman" w:hAnsi="Times New Roman" w:cs="B Nazanin"/>
            <w:b w:val="0"/>
            <w:bCs w:val="0"/>
            <w:i/>
            <w:noProof/>
            <w:sz w:val="24"/>
            <w:szCs w:val="24"/>
            <w:rPrChange w:id="4886" w:author="Mohsen Jafarinejad" w:date="2019-05-12T10:51:00Z">
              <w:rPr>
                <w:rFonts w:cs="B Nazanin"/>
                <w:b w:val="0"/>
                <w:bCs w:val="0"/>
                <w:noProof/>
                <w:sz w:val="20"/>
                <w:szCs w:val="20"/>
              </w:rPr>
            </w:rPrChange>
          </w:rPr>
          <w:delText>95</w:delText>
        </w:r>
      </w:del>
    </w:p>
    <w:p w14:paraId="7A3C4141" w14:textId="105B65CC" w:rsidR="00EA69A2" w:rsidRPr="009667A9" w:rsidDel="00836C19" w:rsidRDefault="004D1950" w:rsidP="00BF2F7C">
      <w:pPr>
        <w:pStyle w:val="TOC2"/>
        <w:tabs>
          <w:tab w:val="right" w:leader="dot" w:pos="8827"/>
        </w:tabs>
        <w:bidi/>
        <w:rPr>
          <w:del w:id="4887" w:author="jafary88@gmail.com" w:date="2022-05-11T18:17:00Z"/>
          <w:rFonts w:ascii="Times New Roman" w:eastAsiaTheme="minorEastAsia" w:hAnsi="Times New Roman" w:cs="B Nazanin"/>
          <w:b w:val="0"/>
          <w:bCs w:val="0"/>
          <w:i/>
          <w:noProof/>
          <w:sz w:val="24"/>
          <w:szCs w:val="24"/>
          <w:rPrChange w:id="4888" w:author="Mohsen Jafarinejad" w:date="2019-05-12T10:51:00Z">
            <w:rPr>
              <w:del w:id="4889" w:author="jafary88@gmail.com" w:date="2022-05-11T18:17:00Z"/>
              <w:rFonts w:eastAsiaTheme="minorEastAsia" w:cs="B Nazanin"/>
              <w:b w:val="0"/>
              <w:bCs w:val="0"/>
              <w:noProof/>
              <w:sz w:val="20"/>
              <w:szCs w:val="20"/>
            </w:rPr>
          </w:rPrChange>
        </w:rPr>
      </w:pPr>
      <w:del w:id="4890" w:author="jafary88@gmail.com" w:date="2022-05-11T18:17:00Z">
        <w:r w:rsidRPr="009667A9" w:rsidDel="00836C19">
          <w:rPr>
            <w:rFonts w:ascii="Times New Roman" w:hAnsi="Times New Roman" w:cs="B Nazanin"/>
            <w:b w:val="0"/>
            <w:bCs w:val="0"/>
            <w:i/>
            <w:noProof/>
            <w:sz w:val="24"/>
            <w:szCs w:val="24"/>
            <w:rtl/>
            <w:rPrChange w:id="4891" w:author="Mohsen Jafarinejad" w:date="2019-05-12T10:51:00Z">
              <w:rPr>
                <w:rFonts w:cs="B Nazanin"/>
                <w:b w:val="0"/>
                <w:bCs w:val="0"/>
                <w:noProof/>
                <w:sz w:val="20"/>
                <w:szCs w:val="20"/>
                <w:rtl/>
              </w:rPr>
            </w:rPrChange>
          </w:rPr>
          <w:delText xml:space="preserve">4-16 </w:delText>
        </w:r>
        <w:r w:rsidR="00EA69A2" w:rsidRPr="009667A9" w:rsidDel="00836C19">
          <w:rPr>
            <w:rFonts w:ascii="Times New Roman" w:hAnsi="Times New Roman" w:cs="B Nazanin" w:hint="eastAsia"/>
            <w:b w:val="0"/>
            <w:bCs w:val="0"/>
            <w:i/>
            <w:noProof/>
            <w:sz w:val="24"/>
            <w:szCs w:val="24"/>
            <w:rtl/>
            <w:rPrChange w:id="4892"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8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94"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89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96"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89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98" w:author="Mohsen Jafarinejad" w:date="2019-05-12T10:51:00Z">
              <w:rPr>
                <w:rFonts w:cs="B Nazanin" w:hint="eastAsia"/>
                <w:b w:val="0"/>
                <w:bCs w:val="0"/>
                <w:noProof/>
                <w:sz w:val="20"/>
                <w:szCs w:val="20"/>
                <w:rtl/>
              </w:rPr>
            </w:rPrChange>
          </w:rPr>
          <w:delText>محدود</w:delText>
        </w:r>
        <w:r w:rsidR="00EA69A2" w:rsidRPr="009667A9" w:rsidDel="00836C19">
          <w:rPr>
            <w:rFonts w:ascii="Times New Roman" w:hAnsi="Times New Roman" w:cs="B Nazanin"/>
            <w:b w:val="0"/>
            <w:bCs w:val="0"/>
            <w:i/>
            <w:noProof/>
            <w:sz w:val="24"/>
            <w:szCs w:val="24"/>
            <w:rtl/>
            <w:rPrChange w:id="489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0" w:author="Mohsen Jafarinejad" w:date="2019-05-12T10:51:00Z">
              <w:rPr>
                <w:rFonts w:cs="B Nazanin" w:hint="eastAsia"/>
                <w:b w:val="0"/>
                <w:bCs w:val="0"/>
                <w:noProof/>
                <w:sz w:val="20"/>
                <w:szCs w:val="20"/>
                <w:rtl/>
              </w:rPr>
            </w:rPrChange>
          </w:rPr>
          <w:delText>کننده</w:delText>
        </w:r>
        <w:r w:rsidR="00EA69A2" w:rsidRPr="009667A9" w:rsidDel="00836C19">
          <w:rPr>
            <w:rFonts w:ascii="Times New Roman" w:hAnsi="Times New Roman" w:cs="B Nazanin"/>
            <w:b w:val="0"/>
            <w:bCs w:val="0"/>
            <w:i/>
            <w:noProof/>
            <w:sz w:val="24"/>
            <w:szCs w:val="24"/>
            <w:rtl/>
            <w:rPrChange w:id="49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2" w:author="Mohsen Jafarinejad" w:date="2019-05-12T10:51:00Z">
              <w:rPr>
                <w:rFonts w:cs="B Nazanin" w:hint="eastAsia"/>
                <w:b w:val="0"/>
                <w:bCs w:val="0"/>
                <w:noProof/>
                <w:sz w:val="20"/>
                <w:szCs w:val="20"/>
                <w:rtl/>
              </w:rPr>
            </w:rPrChange>
          </w:rPr>
          <w:delText>مربوط</w:delText>
        </w:r>
        <w:r w:rsidR="00EA69A2" w:rsidRPr="009667A9" w:rsidDel="00836C19">
          <w:rPr>
            <w:rFonts w:ascii="Times New Roman" w:hAnsi="Times New Roman" w:cs="B Nazanin"/>
            <w:b w:val="0"/>
            <w:bCs w:val="0"/>
            <w:i/>
            <w:noProof/>
            <w:sz w:val="24"/>
            <w:szCs w:val="24"/>
            <w:rtl/>
            <w:rPrChange w:id="490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4"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90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6" w:author="Mohsen Jafarinejad" w:date="2019-05-12T10:51:00Z">
              <w:rPr>
                <w:rFonts w:cs="B Nazanin" w:hint="eastAsia"/>
                <w:b w:val="0"/>
                <w:bCs w:val="0"/>
                <w:noProof/>
                <w:sz w:val="20"/>
                <w:szCs w:val="20"/>
                <w:rtl/>
              </w:rPr>
            </w:rPrChange>
          </w:rPr>
          <w:delText>افت</w:delText>
        </w:r>
        <w:r w:rsidR="00EA69A2" w:rsidRPr="009667A9" w:rsidDel="00836C19">
          <w:rPr>
            <w:rFonts w:ascii="Times New Roman" w:hAnsi="Times New Roman" w:cs="B Nazanin"/>
            <w:b w:val="0"/>
            <w:bCs w:val="0"/>
            <w:i/>
            <w:noProof/>
            <w:sz w:val="24"/>
            <w:szCs w:val="24"/>
            <w:rtl/>
            <w:rPrChange w:id="490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8"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hint="cs"/>
            <w:b w:val="0"/>
            <w:bCs w:val="0"/>
            <w:i/>
            <w:noProof/>
            <w:sz w:val="24"/>
            <w:szCs w:val="24"/>
            <w:rtl/>
            <w:rPrChange w:id="490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10" w:author="Mohsen Jafarinejad" w:date="2019-05-12T10:51:00Z">
              <w:rPr>
                <w:rFonts w:cs="B Nazanin"/>
                <w:b w:val="0"/>
                <w:bCs w:val="0"/>
                <w:noProof/>
                <w:sz w:val="20"/>
                <w:szCs w:val="20"/>
              </w:rPr>
            </w:rPrChange>
          </w:rPr>
          <w:tab/>
        </w:r>
      </w:del>
      <w:ins w:id="4911" w:author="Mohsen" w:date="2019-03-18T01:27:00Z">
        <w:del w:id="4912" w:author="jafary88@gmail.com" w:date="2022-05-11T18:17:00Z">
          <w:r w:rsidR="00C607BA" w:rsidRPr="009667A9" w:rsidDel="00836C19">
            <w:rPr>
              <w:rFonts w:ascii="Times New Roman" w:hAnsi="Times New Roman" w:cs="B Nazanin"/>
              <w:i/>
              <w:noProof/>
              <w:sz w:val="24"/>
              <w:szCs w:val="24"/>
              <w:rtl/>
              <w:rPrChange w:id="4913" w:author="Mohsen Jafarinejad" w:date="2019-05-12T10:51:00Z">
                <w:rPr>
                  <w:rFonts w:asciiTheme="majorBidi" w:hAnsiTheme="majorBidi" w:cs="B Nazanin"/>
                  <w:i/>
                  <w:iCs/>
                  <w:noProof/>
                  <w:sz w:val="20"/>
                  <w:szCs w:val="20"/>
                  <w:rtl/>
                </w:rPr>
              </w:rPrChange>
            </w:rPr>
            <w:delText>88</w:delText>
          </w:r>
        </w:del>
      </w:ins>
      <w:del w:id="4914" w:author="jafary88@gmail.com" w:date="2022-05-11T18:17:00Z">
        <w:r w:rsidR="00EA69A2" w:rsidRPr="009667A9" w:rsidDel="00836C19">
          <w:rPr>
            <w:rFonts w:ascii="Times New Roman" w:hAnsi="Times New Roman" w:cs="B Nazanin"/>
            <w:b w:val="0"/>
            <w:bCs w:val="0"/>
            <w:i/>
            <w:noProof/>
            <w:sz w:val="24"/>
            <w:szCs w:val="24"/>
            <w:rPrChange w:id="4915" w:author="Mohsen Jafarinejad" w:date="2019-05-12T10:51:00Z">
              <w:rPr>
                <w:rFonts w:cs="B Nazanin"/>
                <w:b w:val="0"/>
                <w:bCs w:val="0"/>
                <w:noProof/>
                <w:sz w:val="20"/>
                <w:szCs w:val="20"/>
              </w:rPr>
            </w:rPrChange>
          </w:rPr>
          <w:delText>95</w:delText>
        </w:r>
      </w:del>
    </w:p>
    <w:p w14:paraId="74A052B8" w14:textId="58EB1BF2" w:rsidR="00EA69A2" w:rsidRPr="009667A9" w:rsidDel="00836C19" w:rsidRDefault="004D1950" w:rsidP="00BF2F7C">
      <w:pPr>
        <w:pStyle w:val="TOC2"/>
        <w:tabs>
          <w:tab w:val="right" w:leader="dot" w:pos="8827"/>
        </w:tabs>
        <w:bidi/>
        <w:rPr>
          <w:del w:id="4916" w:author="jafary88@gmail.com" w:date="2022-05-11T18:17:00Z"/>
          <w:rFonts w:ascii="Times New Roman" w:eastAsiaTheme="minorEastAsia" w:hAnsi="Times New Roman" w:cs="B Nazanin"/>
          <w:b w:val="0"/>
          <w:bCs w:val="0"/>
          <w:i/>
          <w:noProof/>
          <w:sz w:val="24"/>
          <w:szCs w:val="24"/>
          <w:rPrChange w:id="4917" w:author="Mohsen Jafarinejad" w:date="2019-05-12T10:51:00Z">
            <w:rPr>
              <w:del w:id="4918" w:author="jafary88@gmail.com" w:date="2022-05-11T18:17:00Z"/>
              <w:rFonts w:eastAsiaTheme="minorEastAsia" w:cs="B Nazanin"/>
              <w:b w:val="0"/>
              <w:bCs w:val="0"/>
              <w:noProof/>
              <w:sz w:val="20"/>
              <w:szCs w:val="20"/>
            </w:rPr>
          </w:rPrChange>
        </w:rPr>
      </w:pPr>
      <w:del w:id="4919" w:author="jafary88@gmail.com" w:date="2022-05-11T18:17:00Z">
        <w:r w:rsidRPr="009667A9" w:rsidDel="00836C19">
          <w:rPr>
            <w:rFonts w:ascii="Times New Roman" w:hAnsi="Times New Roman" w:cs="B Nazanin"/>
            <w:b w:val="0"/>
            <w:bCs w:val="0"/>
            <w:i/>
            <w:noProof/>
            <w:sz w:val="24"/>
            <w:szCs w:val="24"/>
            <w:rtl/>
            <w:rPrChange w:id="4920" w:author="Mohsen Jafarinejad" w:date="2019-05-12T10:51:00Z">
              <w:rPr>
                <w:rFonts w:cs="B Nazanin"/>
                <w:b w:val="0"/>
                <w:bCs w:val="0"/>
                <w:noProof/>
                <w:sz w:val="20"/>
                <w:szCs w:val="20"/>
                <w:rtl/>
              </w:rPr>
            </w:rPrChange>
          </w:rPr>
          <w:delText xml:space="preserve">4-17 </w:delText>
        </w:r>
        <w:r w:rsidR="00EA69A2" w:rsidRPr="009667A9" w:rsidDel="00836C19">
          <w:rPr>
            <w:rFonts w:ascii="Times New Roman" w:hAnsi="Times New Roman" w:cs="B Nazanin" w:hint="eastAsia"/>
            <w:b w:val="0"/>
            <w:bCs w:val="0"/>
            <w:i/>
            <w:noProof/>
            <w:sz w:val="24"/>
            <w:szCs w:val="24"/>
            <w:rtl/>
            <w:rPrChange w:id="4921"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922" w:author="Mohsen Jafarinejad" w:date="2019-05-12T10:51:00Z">
              <w:rPr>
                <w:rFonts w:cs="B Nazanin"/>
                <w:b w:val="0"/>
                <w:bCs w:val="0"/>
                <w:noProof/>
                <w:sz w:val="20"/>
                <w:szCs w:val="20"/>
                <w:rtl/>
              </w:rPr>
            </w:rPrChange>
          </w:rPr>
          <w:delText xml:space="preserve"> </w:delText>
        </w:r>
      </w:del>
      <w:ins w:id="4923" w:author="Mohsen" w:date="2019-03-17T16:51:00Z">
        <w:del w:id="4924" w:author="jafary88@gmail.com" w:date="2022-05-11T18:17:00Z">
          <w:r w:rsidR="00CF0011" w:rsidRPr="009667A9" w:rsidDel="00836C19">
            <w:rPr>
              <w:rFonts w:ascii="Times New Roman" w:hAnsi="Times New Roman" w:cs="B Nazanin" w:hint="eastAsia"/>
              <w:b w:val="0"/>
              <w:bCs w:val="0"/>
              <w:i/>
              <w:noProof/>
              <w:sz w:val="24"/>
              <w:szCs w:val="24"/>
              <w:rtl/>
              <w:rPrChange w:id="4925" w:author="Mohsen Jafarinejad" w:date="2019-05-12T10:51:00Z">
                <w:rPr>
                  <w:rFonts w:cs="B Nazanin" w:hint="eastAsia"/>
                  <w:b w:val="0"/>
                  <w:bCs w:val="0"/>
                  <w:noProof/>
                  <w:sz w:val="20"/>
                  <w:szCs w:val="20"/>
                  <w:rtl/>
                </w:rPr>
              </w:rPrChange>
            </w:rPr>
            <w:delText>ثابت‌ها</w:delText>
          </w:r>
          <w:r w:rsidR="00CF0011" w:rsidRPr="009667A9" w:rsidDel="00836C19">
            <w:rPr>
              <w:rFonts w:ascii="Times New Roman" w:hAnsi="Times New Roman" w:cs="B Nazanin" w:hint="cs"/>
              <w:b w:val="0"/>
              <w:bCs w:val="0"/>
              <w:i/>
              <w:noProof/>
              <w:sz w:val="24"/>
              <w:szCs w:val="24"/>
              <w:rtl/>
              <w:rPrChange w:id="4926" w:author="Mohsen Jafarinejad" w:date="2019-05-12T10:51:00Z">
                <w:rPr>
                  <w:rFonts w:cs="B Nazanin" w:hint="cs"/>
                  <w:b w:val="0"/>
                  <w:bCs w:val="0"/>
                  <w:noProof/>
                  <w:sz w:val="20"/>
                  <w:szCs w:val="20"/>
                  <w:rtl/>
                </w:rPr>
              </w:rPrChange>
            </w:rPr>
            <w:delText>ی</w:delText>
          </w:r>
        </w:del>
      </w:ins>
      <w:del w:id="4927" w:author="jafary88@gmail.com" w:date="2022-05-11T18:17:00Z">
        <w:r w:rsidR="00EA69A2" w:rsidRPr="009667A9" w:rsidDel="00836C19">
          <w:rPr>
            <w:rFonts w:ascii="Times New Roman" w:hAnsi="Times New Roman" w:cs="B Nazanin" w:hint="eastAsia"/>
            <w:b w:val="0"/>
            <w:bCs w:val="0"/>
            <w:i/>
            <w:noProof/>
            <w:sz w:val="24"/>
            <w:szCs w:val="24"/>
            <w:rtl/>
            <w:rPrChange w:id="4928" w:author="Mohsen Jafarinejad" w:date="2019-05-12T10:51:00Z">
              <w:rPr>
                <w:rFonts w:cs="B Nazanin" w:hint="eastAsia"/>
                <w:b w:val="0"/>
                <w:bCs w:val="0"/>
                <w:noProof/>
                <w:sz w:val="20"/>
                <w:szCs w:val="20"/>
                <w:rtl/>
              </w:rPr>
            </w:rPrChange>
          </w:rPr>
          <w:delText>ثابت</w:delText>
        </w:r>
        <w:r w:rsidR="00EA69A2" w:rsidRPr="009667A9" w:rsidDel="00836C19">
          <w:rPr>
            <w:rFonts w:ascii="Times New Roman" w:hAnsi="Times New Roman" w:cs="B Nazanin"/>
            <w:b w:val="0"/>
            <w:bCs w:val="0"/>
            <w:i/>
            <w:noProof/>
            <w:sz w:val="24"/>
            <w:szCs w:val="24"/>
            <w:rtl/>
            <w:rPrChange w:id="49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0"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hint="cs"/>
            <w:b w:val="0"/>
            <w:bCs w:val="0"/>
            <w:i/>
            <w:noProof/>
            <w:sz w:val="24"/>
            <w:szCs w:val="24"/>
            <w:rtl/>
            <w:rPrChange w:id="493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3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3" w:author="Mohsen Jafarinejad" w:date="2019-05-12T10:51:00Z">
              <w:rPr>
                <w:rFonts w:cs="B Nazanin" w:hint="eastAsia"/>
                <w:b w:val="0"/>
                <w:bCs w:val="0"/>
                <w:noProof/>
                <w:sz w:val="20"/>
                <w:szCs w:val="20"/>
                <w:rtl/>
              </w:rPr>
            </w:rPrChange>
          </w:rPr>
          <w:delText>افت</w:delText>
        </w:r>
        <w:r w:rsidR="00EA69A2" w:rsidRPr="009667A9" w:rsidDel="00836C19">
          <w:rPr>
            <w:rFonts w:ascii="Times New Roman" w:hAnsi="Times New Roman" w:cs="B Nazanin"/>
            <w:b w:val="0"/>
            <w:bCs w:val="0"/>
            <w:i/>
            <w:noProof/>
            <w:sz w:val="24"/>
            <w:szCs w:val="24"/>
            <w:rtl/>
            <w:rPrChange w:id="493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5" w:author="Mohsen Jafarinejad" w:date="2019-05-12T10:51:00Z">
              <w:rPr>
                <w:rFonts w:cs="B Nazanin" w:hint="eastAsia"/>
                <w:b w:val="0"/>
                <w:bCs w:val="0"/>
                <w:noProof/>
                <w:sz w:val="20"/>
                <w:szCs w:val="20"/>
                <w:rtl/>
              </w:rPr>
            </w:rPrChange>
          </w:rPr>
          <w:delText>پتانس</w:delText>
        </w:r>
        <w:r w:rsidR="00EA69A2" w:rsidRPr="009667A9" w:rsidDel="00836C19">
          <w:rPr>
            <w:rFonts w:ascii="Times New Roman" w:hAnsi="Times New Roman" w:cs="B Nazanin" w:hint="cs"/>
            <w:b w:val="0"/>
            <w:bCs w:val="0"/>
            <w:i/>
            <w:noProof/>
            <w:sz w:val="24"/>
            <w:szCs w:val="24"/>
            <w:rtl/>
            <w:rPrChange w:id="493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3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93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9" w:author="Mohsen Jafarinejad" w:date="2019-05-12T10:51:00Z">
              <w:rPr>
                <w:rFonts w:cs="B Nazanin" w:hint="eastAsia"/>
                <w:b w:val="0"/>
                <w:bCs w:val="0"/>
                <w:noProof/>
                <w:sz w:val="20"/>
                <w:szCs w:val="20"/>
                <w:rtl/>
              </w:rPr>
            </w:rPrChange>
          </w:rPr>
          <w:delText>فعال</w:delText>
        </w:r>
        <w:r w:rsidR="00EA69A2" w:rsidRPr="009667A9" w:rsidDel="00836C19">
          <w:rPr>
            <w:rFonts w:ascii="Times New Roman" w:hAnsi="Times New Roman" w:cs="B Nazanin"/>
            <w:b w:val="0"/>
            <w:bCs w:val="0"/>
            <w:i/>
            <w:noProof/>
            <w:sz w:val="24"/>
            <w:szCs w:val="24"/>
            <w:rtl/>
            <w:rPrChange w:id="494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41"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94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43" w:author="Mohsen Jafarinejad" w:date="2019-05-12T10:51:00Z">
              <w:rPr>
                <w:rFonts w:cs="B Nazanin"/>
                <w:b w:val="0"/>
                <w:bCs w:val="0"/>
                <w:noProof/>
                <w:sz w:val="20"/>
                <w:szCs w:val="20"/>
              </w:rPr>
            </w:rPrChange>
          </w:rPr>
          <w:tab/>
        </w:r>
      </w:del>
      <w:ins w:id="4944" w:author="Mohsen" w:date="2019-03-18T01:27:00Z">
        <w:del w:id="4945" w:author="jafary88@gmail.com" w:date="2022-05-11T18:17:00Z">
          <w:r w:rsidR="00C607BA" w:rsidRPr="009667A9" w:rsidDel="00836C19">
            <w:rPr>
              <w:rFonts w:ascii="Times New Roman" w:hAnsi="Times New Roman" w:cs="B Nazanin"/>
              <w:i/>
              <w:noProof/>
              <w:sz w:val="24"/>
              <w:szCs w:val="24"/>
              <w:rtl/>
              <w:rPrChange w:id="4946" w:author="Mohsen Jafarinejad" w:date="2019-05-12T10:51:00Z">
                <w:rPr>
                  <w:rFonts w:asciiTheme="majorBidi" w:hAnsiTheme="majorBidi" w:cs="B Nazanin"/>
                  <w:i/>
                  <w:iCs/>
                  <w:noProof/>
                  <w:sz w:val="20"/>
                  <w:szCs w:val="20"/>
                  <w:rtl/>
                </w:rPr>
              </w:rPrChange>
            </w:rPr>
            <w:delText>89</w:delText>
          </w:r>
        </w:del>
      </w:ins>
      <w:del w:id="4947" w:author="jafary88@gmail.com" w:date="2022-05-11T18:17:00Z">
        <w:r w:rsidR="00EA69A2" w:rsidRPr="009667A9" w:rsidDel="00836C19">
          <w:rPr>
            <w:rFonts w:ascii="Times New Roman" w:hAnsi="Times New Roman" w:cs="B Nazanin"/>
            <w:b w:val="0"/>
            <w:bCs w:val="0"/>
            <w:i/>
            <w:noProof/>
            <w:sz w:val="24"/>
            <w:szCs w:val="24"/>
            <w:rPrChange w:id="4948" w:author="Mohsen Jafarinejad" w:date="2019-05-12T10:51:00Z">
              <w:rPr>
                <w:rFonts w:cs="B Nazanin"/>
                <w:b w:val="0"/>
                <w:bCs w:val="0"/>
                <w:noProof/>
                <w:sz w:val="20"/>
                <w:szCs w:val="20"/>
              </w:rPr>
            </w:rPrChange>
          </w:rPr>
          <w:delText>96</w:delText>
        </w:r>
      </w:del>
    </w:p>
    <w:p w14:paraId="459263A4" w14:textId="3D53573D" w:rsidR="00EA69A2" w:rsidRPr="009667A9" w:rsidDel="00836C19" w:rsidRDefault="004D1950" w:rsidP="00BF2F7C">
      <w:pPr>
        <w:pStyle w:val="TOC2"/>
        <w:tabs>
          <w:tab w:val="right" w:leader="dot" w:pos="8827"/>
        </w:tabs>
        <w:bidi/>
        <w:rPr>
          <w:del w:id="4949" w:author="jafary88@gmail.com" w:date="2022-05-11T18:17:00Z"/>
          <w:rFonts w:ascii="Times New Roman" w:eastAsiaTheme="minorEastAsia" w:hAnsi="Times New Roman" w:cs="B Nazanin"/>
          <w:b w:val="0"/>
          <w:bCs w:val="0"/>
          <w:i/>
          <w:noProof/>
          <w:sz w:val="24"/>
          <w:szCs w:val="24"/>
          <w:rPrChange w:id="4950" w:author="Mohsen Jafarinejad" w:date="2019-05-12T10:51:00Z">
            <w:rPr>
              <w:del w:id="4951" w:author="jafary88@gmail.com" w:date="2022-05-11T18:17:00Z"/>
              <w:rFonts w:eastAsiaTheme="minorEastAsia" w:cs="B Nazanin"/>
              <w:b w:val="0"/>
              <w:bCs w:val="0"/>
              <w:noProof/>
              <w:sz w:val="20"/>
              <w:szCs w:val="20"/>
            </w:rPr>
          </w:rPrChange>
        </w:rPr>
      </w:pPr>
      <w:del w:id="4952" w:author="jafary88@gmail.com" w:date="2022-05-11T18:17:00Z">
        <w:r w:rsidRPr="009667A9" w:rsidDel="00836C19">
          <w:rPr>
            <w:rFonts w:ascii="Times New Roman" w:hAnsi="Times New Roman" w:cs="B Nazanin"/>
            <w:b w:val="0"/>
            <w:bCs w:val="0"/>
            <w:i/>
            <w:noProof/>
            <w:sz w:val="24"/>
            <w:szCs w:val="24"/>
            <w:rtl/>
            <w:rPrChange w:id="4953" w:author="Mohsen Jafarinejad" w:date="2019-05-12T10:51:00Z">
              <w:rPr>
                <w:rFonts w:cs="B Nazanin"/>
                <w:b w:val="0"/>
                <w:bCs w:val="0"/>
                <w:noProof/>
                <w:sz w:val="20"/>
                <w:szCs w:val="20"/>
                <w:rtl/>
              </w:rPr>
            </w:rPrChange>
          </w:rPr>
          <w:delText xml:space="preserve">4-18 </w:delText>
        </w:r>
        <w:r w:rsidR="00EA69A2" w:rsidRPr="009667A9" w:rsidDel="00836C19">
          <w:rPr>
            <w:rFonts w:ascii="Times New Roman" w:hAnsi="Times New Roman" w:cs="B Nazanin" w:hint="eastAsia"/>
            <w:b w:val="0"/>
            <w:bCs w:val="0"/>
            <w:i/>
            <w:noProof/>
            <w:sz w:val="24"/>
            <w:szCs w:val="24"/>
            <w:rtl/>
            <w:rPrChange w:id="4954" w:author="Mohsen Jafarinejad" w:date="2019-05-12T10:51:00Z">
              <w:rPr>
                <w:rFonts w:cs="B Nazanin" w:hint="eastAsia"/>
                <w:b w:val="0"/>
                <w:bCs w:val="0"/>
                <w:noProof/>
                <w:sz w:val="20"/>
                <w:szCs w:val="20"/>
                <w:rtl/>
              </w:rPr>
            </w:rPrChange>
          </w:rPr>
          <w:delText>نتا</w:delText>
        </w:r>
        <w:r w:rsidR="00EA69A2" w:rsidRPr="009667A9" w:rsidDel="00836C19">
          <w:rPr>
            <w:rFonts w:ascii="Times New Roman" w:hAnsi="Times New Roman" w:cs="B Nazanin" w:hint="cs"/>
            <w:b w:val="0"/>
            <w:bCs w:val="0"/>
            <w:i/>
            <w:noProof/>
            <w:sz w:val="24"/>
            <w:szCs w:val="24"/>
            <w:rtl/>
            <w:rPrChange w:id="49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56" w:author="Mohsen Jafarinejad" w:date="2019-05-12T10:51:00Z">
              <w:rPr>
                <w:rFonts w:cs="B Nazanin" w:hint="eastAsia"/>
                <w:b w:val="0"/>
                <w:bCs w:val="0"/>
                <w:noProof/>
                <w:sz w:val="20"/>
                <w:szCs w:val="20"/>
                <w:rtl/>
              </w:rPr>
            </w:rPrChange>
          </w:rPr>
          <w:delText>ج</w:delText>
        </w:r>
        <w:r w:rsidR="00EA69A2" w:rsidRPr="009667A9" w:rsidDel="00836C19">
          <w:rPr>
            <w:rFonts w:ascii="Times New Roman" w:hAnsi="Times New Roman" w:cs="B Nazanin"/>
            <w:b w:val="0"/>
            <w:bCs w:val="0"/>
            <w:i/>
            <w:noProof/>
            <w:sz w:val="24"/>
            <w:szCs w:val="24"/>
            <w:rtl/>
            <w:rPrChange w:id="49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58" w:author="Mohsen Jafarinejad" w:date="2019-05-12T10:51:00Z">
              <w:rPr>
                <w:rFonts w:cs="B Nazanin" w:hint="eastAsia"/>
                <w:b w:val="0"/>
                <w:bCs w:val="0"/>
                <w:noProof/>
                <w:sz w:val="20"/>
                <w:szCs w:val="20"/>
                <w:rtl/>
              </w:rPr>
            </w:rPrChange>
          </w:rPr>
          <w:delText>شب</w:delText>
        </w:r>
        <w:r w:rsidR="00EA69A2" w:rsidRPr="009667A9" w:rsidDel="00836C19">
          <w:rPr>
            <w:rFonts w:ascii="Times New Roman" w:hAnsi="Times New Roman" w:cs="B Nazanin" w:hint="cs"/>
            <w:b w:val="0"/>
            <w:bCs w:val="0"/>
            <w:i/>
            <w:noProof/>
            <w:sz w:val="24"/>
            <w:szCs w:val="24"/>
            <w:rtl/>
            <w:rPrChange w:id="495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60"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96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2"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96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5"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96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6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8"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96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0"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97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2"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97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74" w:author="Mohsen Jafarinejad" w:date="2019-05-12T10:51:00Z">
              <w:rPr>
                <w:rFonts w:cs="B Nazanin" w:hint="eastAsia"/>
                <w:b w:val="0"/>
                <w:bCs w:val="0"/>
                <w:noProof/>
                <w:sz w:val="20"/>
                <w:szCs w:val="20"/>
                <w:rtl/>
              </w:rPr>
            </w:rPrChange>
          </w:rPr>
          <w:delText>آزما</w:delText>
        </w:r>
        <w:r w:rsidR="00EA69A2" w:rsidRPr="009667A9" w:rsidDel="00836C19">
          <w:rPr>
            <w:rFonts w:ascii="Times New Roman" w:hAnsi="Times New Roman" w:cs="B Nazanin" w:hint="cs"/>
            <w:b w:val="0"/>
            <w:bCs w:val="0"/>
            <w:i/>
            <w:noProof/>
            <w:sz w:val="24"/>
            <w:szCs w:val="24"/>
            <w:rtl/>
            <w:rPrChange w:id="497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6" w:author="Mohsen Jafarinejad" w:date="2019-05-12T10:51:00Z">
              <w:rPr>
                <w:rFonts w:cs="B Nazanin" w:hint="eastAsia"/>
                <w:b w:val="0"/>
                <w:bCs w:val="0"/>
                <w:noProof/>
                <w:sz w:val="20"/>
                <w:szCs w:val="20"/>
                <w:rtl/>
              </w:rPr>
            </w:rPrChange>
          </w:rPr>
          <w:delText>شات</w:delText>
        </w:r>
        <w:r w:rsidR="00EA69A2" w:rsidRPr="009667A9" w:rsidDel="00836C19">
          <w:rPr>
            <w:rFonts w:ascii="Times New Roman" w:hAnsi="Times New Roman" w:cs="B Nazanin"/>
            <w:b w:val="0"/>
            <w:bCs w:val="0"/>
            <w:i/>
            <w:noProof/>
            <w:sz w:val="24"/>
            <w:szCs w:val="24"/>
            <w:rtl/>
            <w:rPrChange w:id="497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78" w:author="Mohsen Jafarinejad" w:date="2019-05-12T10:51:00Z">
              <w:rPr>
                <w:rFonts w:cs="B Nazanin" w:hint="eastAsia"/>
                <w:b w:val="0"/>
                <w:bCs w:val="0"/>
                <w:noProof/>
                <w:sz w:val="20"/>
                <w:szCs w:val="20"/>
                <w:rtl/>
              </w:rPr>
            </w:rPrChange>
          </w:rPr>
          <w:delText>تجرب</w:delText>
        </w:r>
        <w:r w:rsidR="00EA69A2" w:rsidRPr="009667A9" w:rsidDel="00836C19">
          <w:rPr>
            <w:rFonts w:ascii="Times New Roman" w:hAnsi="Times New Roman" w:cs="B Nazanin" w:hint="cs"/>
            <w:b w:val="0"/>
            <w:bCs w:val="0"/>
            <w:i/>
            <w:noProof/>
            <w:sz w:val="24"/>
            <w:szCs w:val="24"/>
            <w:rtl/>
            <w:rPrChange w:id="497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80" w:author="Mohsen Jafarinejad" w:date="2019-05-12T10:51:00Z">
              <w:rPr>
                <w:rFonts w:cs="B Nazanin"/>
                <w:b w:val="0"/>
                <w:bCs w:val="0"/>
                <w:noProof/>
                <w:sz w:val="20"/>
                <w:szCs w:val="20"/>
              </w:rPr>
            </w:rPrChange>
          </w:rPr>
          <w:tab/>
        </w:r>
      </w:del>
      <w:ins w:id="4981" w:author="Mohsen" w:date="2019-03-18T01:27:00Z">
        <w:del w:id="4982" w:author="jafary88@gmail.com" w:date="2022-05-11T18:17:00Z">
          <w:r w:rsidR="00C607BA" w:rsidRPr="009667A9" w:rsidDel="00836C19">
            <w:rPr>
              <w:rFonts w:ascii="Times New Roman" w:hAnsi="Times New Roman" w:cs="B Nazanin"/>
              <w:i/>
              <w:noProof/>
              <w:sz w:val="24"/>
              <w:szCs w:val="24"/>
              <w:rtl/>
              <w:rPrChange w:id="4983" w:author="Mohsen Jafarinejad" w:date="2019-05-12T10:51:00Z">
                <w:rPr>
                  <w:rFonts w:asciiTheme="majorBidi" w:hAnsiTheme="majorBidi" w:cs="B Nazanin"/>
                  <w:i/>
                  <w:iCs/>
                  <w:noProof/>
                  <w:sz w:val="20"/>
                  <w:szCs w:val="20"/>
                  <w:rtl/>
                </w:rPr>
              </w:rPrChange>
            </w:rPr>
            <w:delText>90</w:delText>
          </w:r>
        </w:del>
      </w:ins>
      <w:del w:id="4984" w:author="jafary88@gmail.com" w:date="2022-05-11T18:17:00Z">
        <w:r w:rsidR="00EA69A2" w:rsidRPr="009667A9" w:rsidDel="00836C19">
          <w:rPr>
            <w:rFonts w:ascii="Times New Roman" w:hAnsi="Times New Roman" w:cs="B Nazanin"/>
            <w:b w:val="0"/>
            <w:bCs w:val="0"/>
            <w:i/>
            <w:noProof/>
            <w:sz w:val="24"/>
            <w:szCs w:val="24"/>
            <w:rPrChange w:id="4985" w:author="Mohsen Jafarinejad" w:date="2019-05-12T10:51:00Z">
              <w:rPr>
                <w:rFonts w:cs="B Nazanin"/>
                <w:b w:val="0"/>
                <w:bCs w:val="0"/>
                <w:noProof/>
                <w:sz w:val="20"/>
                <w:szCs w:val="20"/>
              </w:rPr>
            </w:rPrChange>
          </w:rPr>
          <w:delText>97</w:delText>
        </w:r>
      </w:del>
    </w:p>
    <w:p w14:paraId="1C055BBA" w14:textId="7AC09EE6" w:rsidR="00EA69A2" w:rsidRPr="009667A9" w:rsidDel="00836C19" w:rsidRDefault="004D1950" w:rsidP="00BF2F7C">
      <w:pPr>
        <w:pStyle w:val="TOC2"/>
        <w:tabs>
          <w:tab w:val="right" w:leader="dot" w:pos="8827"/>
        </w:tabs>
        <w:bidi/>
        <w:rPr>
          <w:del w:id="4986" w:author="jafary88@gmail.com" w:date="2022-05-11T18:17:00Z"/>
          <w:rFonts w:ascii="Times New Roman" w:eastAsiaTheme="minorEastAsia" w:hAnsi="Times New Roman" w:cs="B Nazanin"/>
          <w:b w:val="0"/>
          <w:bCs w:val="0"/>
          <w:i/>
          <w:noProof/>
          <w:sz w:val="24"/>
          <w:szCs w:val="24"/>
          <w:rPrChange w:id="4987" w:author="Mohsen Jafarinejad" w:date="2019-05-12T10:51:00Z">
            <w:rPr>
              <w:del w:id="4988" w:author="jafary88@gmail.com" w:date="2022-05-11T18:17:00Z"/>
              <w:rFonts w:eastAsiaTheme="minorEastAsia" w:cs="B Nazanin"/>
              <w:b w:val="0"/>
              <w:bCs w:val="0"/>
              <w:noProof/>
              <w:sz w:val="20"/>
              <w:szCs w:val="20"/>
            </w:rPr>
          </w:rPrChange>
        </w:rPr>
      </w:pPr>
      <w:del w:id="4989" w:author="jafary88@gmail.com" w:date="2022-05-11T18:17:00Z">
        <w:r w:rsidRPr="009667A9" w:rsidDel="00836C19">
          <w:rPr>
            <w:rFonts w:ascii="Times New Roman" w:hAnsi="Times New Roman" w:cs="B Nazanin"/>
            <w:b w:val="0"/>
            <w:bCs w:val="0"/>
            <w:i/>
            <w:noProof/>
            <w:sz w:val="24"/>
            <w:szCs w:val="24"/>
            <w:rtl/>
            <w:rPrChange w:id="4990" w:author="Mohsen Jafarinejad" w:date="2019-05-12T10:51:00Z">
              <w:rPr>
                <w:rFonts w:cs="B Nazanin"/>
                <w:b w:val="0"/>
                <w:bCs w:val="0"/>
                <w:noProof/>
                <w:sz w:val="20"/>
                <w:szCs w:val="20"/>
                <w:rtl/>
              </w:rPr>
            </w:rPrChange>
          </w:rPr>
          <w:delText xml:space="preserve">4-19 </w:delText>
        </w:r>
        <w:r w:rsidR="00EA69A2" w:rsidRPr="009667A9" w:rsidDel="00836C19">
          <w:rPr>
            <w:rFonts w:ascii="Times New Roman" w:hAnsi="Times New Roman" w:cs="B Nazanin" w:hint="eastAsia"/>
            <w:b w:val="0"/>
            <w:bCs w:val="0"/>
            <w:i/>
            <w:noProof/>
            <w:sz w:val="24"/>
            <w:szCs w:val="24"/>
            <w:rtl/>
            <w:rPrChange w:id="4991"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49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3" w:author="Mohsen Jafarinejad" w:date="2019-05-12T10:51:00Z">
              <w:rPr>
                <w:rFonts w:cs="B Nazanin" w:hint="eastAsia"/>
                <w:b w:val="0"/>
                <w:bCs w:val="0"/>
                <w:noProof/>
                <w:sz w:val="20"/>
                <w:szCs w:val="20"/>
                <w:rtl/>
              </w:rPr>
            </w:rPrChange>
          </w:rPr>
          <w:delText>اغتشاش</w:delText>
        </w:r>
        <w:r w:rsidR="00EA69A2" w:rsidRPr="009667A9" w:rsidDel="00836C19">
          <w:rPr>
            <w:rFonts w:ascii="Times New Roman" w:hAnsi="Times New Roman" w:cs="B Nazanin"/>
            <w:b w:val="0"/>
            <w:bCs w:val="0"/>
            <w:i/>
            <w:noProof/>
            <w:sz w:val="24"/>
            <w:szCs w:val="24"/>
            <w:rtl/>
            <w:rPrChange w:id="49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5"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99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7"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99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9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0"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0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02"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0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04"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0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6"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0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8"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0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10"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1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12"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01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1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15"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0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1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018" w:author="Mohsen Jafarinejad" w:date="2019-05-12T10:51:00Z">
              <w:rPr>
                <w:rFonts w:cs="B Nazanin"/>
                <w:b w:val="0"/>
                <w:bCs w:val="0"/>
                <w:noProof/>
                <w:sz w:val="20"/>
                <w:szCs w:val="20"/>
              </w:rPr>
            </w:rPrChange>
          </w:rPr>
          <w:tab/>
        </w:r>
      </w:del>
      <w:ins w:id="5019" w:author="Mohsen" w:date="2019-03-18T01:27:00Z">
        <w:del w:id="5020" w:author="jafary88@gmail.com" w:date="2022-05-11T18:17:00Z">
          <w:r w:rsidR="00C607BA" w:rsidRPr="009667A9" w:rsidDel="00836C19">
            <w:rPr>
              <w:rFonts w:ascii="Times New Roman" w:hAnsi="Times New Roman" w:cs="B Nazanin"/>
              <w:i/>
              <w:noProof/>
              <w:sz w:val="24"/>
              <w:szCs w:val="24"/>
              <w:rtl/>
              <w:rPrChange w:id="5021" w:author="Mohsen Jafarinejad" w:date="2019-05-12T10:51:00Z">
                <w:rPr>
                  <w:rFonts w:asciiTheme="majorBidi" w:hAnsiTheme="majorBidi" w:cs="B Nazanin"/>
                  <w:i/>
                  <w:iCs/>
                  <w:noProof/>
                  <w:sz w:val="20"/>
                  <w:szCs w:val="20"/>
                  <w:rtl/>
                </w:rPr>
              </w:rPrChange>
            </w:rPr>
            <w:delText>91</w:delText>
          </w:r>
        </w:del>
      </w:ins>
      <w:del w:id="5022" w:author="jafary88@gmail.com" w:date="2022-05-11T18:17:00Z">
        <w:r w:rsidR="00EA69A2" w:rsidRPr="009667A9" w:rsidDel="00836C19">
          <w:rPr>
            <w:rFonts w:ascii="Times New Roman" w:hAnsi="Times New Roman" w:cs="B Nazanin"/>
            <w:b w:val="0"/>
            <w:bCs w:val="0"/>
            <w:i/>
            <w:noProof/>
            <w:sz w:val="24"/>
            <w:szCs w:val="24"/>
            <w:rPrChange w:id="5023" w:author="Mohsen Jafarinejad" w:date="2019-05-12T10:51:00Z">
              <w:rPr>
                <w:rFonts w:cs="B Nazanin"/>
                <w:b w:val="0"/>
                <w:bCs w:val="0"/>
                <w:noProof/>
                <w:sz w:val="20"/>
                <w:szCs w:val="20"/>
              </w:rPr>
            </w:rPrChange>
          </w:rPr>
          <w:delText>98</w:delText>
        </w:r>
      </w:del>
    </w:p>
    <w:p w14:paraId="149CBD8C" w14:textId="7AC6422C" w:rsidR="00EA69A2" w:rsidRPr="009667A9" w:rsidDel="00836C19" w:rsidRDefault="004D1950" w:rsidP="00BF2F7C">
      <w:pPr>
        <w:pStyle w:val="TOC2"/>
        <w:tabs>
          <w:tab w:val="right" w:leader="dot" w:pos="8827"/>
        </w:tabs>
        <w:bidi/>
        <w:rPr>
          <w:del w:id="5024" w:author="jafary88@gmail.com" w:date="2022-05-11T18:17:00Z"/>
          <w:rFonts w:ascii="Times New Roman" w:eastAsiaTheme="minorEastAsia" w:hAnsi="Times New Roman" w:cs="B Nazanin"/>
          <w:b w:val="0"/>
          <w:bCs w:val="0"/>
          <w:i/>
          <w:noProof/>
          <w:sz w:val="24"/>
          <w:szCs w:val="24"/>
          <w:rPrChange w:id="5025" w:author="Mohsen Jafarinejad" w:date="2019-05-12T10:51:00Z">
            <w:rPr>
              <w:del w:id="5026" w:author="jafary88@gmail.com" w:date="2022-05-11T18:17:00Z"/>
              <w:rFonts w:eastAsiaTheme="minorEastAsia" w:cs="B Nazanin"/>
              <w:b w:val="0"/>
              <w:bCs w:val="0"/>
              <w:noProof/>
              <w:sz w:val="20"/>
              <w:szCs w:val="20"/>
            </w:rPr>
          </w:rPrChange>
        </w:rPr>
      </w:pPr>
      <w:del w:id="5027" w:author="jafary88@gmail.com" w:date="2022-05-11T18:17:00Z">
        <w:r w:rsidRPr="009667A9" w:rsidDel="00836C19">
          <w:rPr>
            <w:rFonts w:ascii="Times New Roman" w:hAnsi="Times New Roman" w:cs="B Nazanin"/>
            <w:b w:val="0"/>
            <w:bCs w:val="0"/>
            <w:i/>
            <w:noProof/>
            <w:sz w:val="24"/>
            <w:szCs w:val="24"/>
            <w:rtl/>
            <w:rPrChange w:id="5028" w:author="Mohsen Jafarinejad" w:date="2019-05-12T10:51:00Z">
              <w:rPr>
                <w:rFonts w:cs="B Nazanin"/>
                <w:b w:val="0"/>
                <w:bCs w:val="0"/>
                <w:noProof/>
                <w:sz w:val="20"/>
                <w:szCs w:val="20"/>
                <w:rtl/>
              </w:rPr>
            </w:rPrChange>
          </w:rPr>
          <w:delText xml:space="preserve">4-20 </w:delText>
        </w:r>
        <w:r w:rsidR="00EA69A2" w:rsidRPr="009667A9" w:rsidDel="00836C19">
          <w:rPr>
            <w:rFonts w:ascii="Times New Roman" w:hAnsi="Times New Roman" w:cs="B Nazanin" w:hint="eastAsia"/>
            <w:b w:val="0"/>
            <w:bCs w:val="0"/>
            <w:i/>
            <w:noProof/>
            <w:sz w:val="24"/>
            <w:szCs w:val="24"/>
            <w:rtl/>
            <w:rPrChange w:id="5029"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50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31"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5032"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5033" w:author="Mohsen Jafarinejad" w:date="2019-05-12T10:51:00Z">
              <w:rPr>
                <w:rFonts w:cs="B Nazanin" w:hint="eastAsia"/>
                <w:b w:val="0"/>
                <w:bCs w:val="0"/>
                <w:noProof/>
                <w:sz w:val="20"/>
                <w:szCs w:val="20"/>
                <w:rtl/>
              </w:rPr>
            </w:rPrChange>
          </w:rPr>
          <w:delText>رغلظت</w:delText>
        </w:r>
        <w:r w:rsidR="00EA69A2" w:rsidRPr="009667A9" w:rsidDel="00836C19">
          <w:rPr>
            <w:rFonts w:ascii="Times New Roman" w:hAnsi="Times New Roman" w:cs="B Nazanin"/>
            <w:b w:val="0"/>
            <w:bCs w:val="0"/>
            <w:i/>
            <w:noProof/>
            <w:sz w:val="24"/>
            <w:szCs w:val="24"/>
            <w:rtl/>
            <w:rPrChange w:id="503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35"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503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37"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503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39"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504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41"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504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4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44"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4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46"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4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48"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4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0"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5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2"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4"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56"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05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9"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06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61"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062" w:author="Mohsen Jafarinejad" w:date="2019-05-12T10:51:00Z">
              <w:rPr>
                <w:rFonts w:cs="B Nazanin"/>
                <w:b w:val="0"/>
                <w:bCs w:val="0"/>
                <w:noProof/>
                <w:sz w:val="20"/>
                <w:szCs w:val="20"/>
              </w:rPr>
            </w:rPrChange>
          </w:rPr>
          <w:tab/>
        </w:r>
      </w:del>
      <w:ins w:id="5063" w:author="Mohsen" w:date="2019-03-18T01:27:00Z">
        <w:del w:id="5064" w:author="jafary88@gmail.com" w:date="2022-05-11T18:17:00Z">
          <w:r w:rsidR="00C607BA" w:rsidRPr="009667A9" w:rsidDel="00836C19">
            <w:rPr>
              <w:rFonts w:ascii="Times New Roman" w:hAnsi="Times New Roman" w:cs="B Nazanin"/>
              <w:i/>
              <w:noProof/>
              <w:sz w:val="24"/>
              <w:szCs w:val="24"/>
              <w:rtl/>
              <w:rPrChange w:id="5065" w:author="Mohsen Jafarinejad" w:date="2019-05-12T10:51:00Z">
                <w:rPr>
                  <w:rFonts w:asciiTheme="majorBidi" w:hAnsiTheme="majorBidi" w:cs="B Nazanin"/>
                  <w:i/>
                  <w:iCs/>
                  <w:noProof/>
                  <w:sz w:val="20"/>
                  <w:szCs w:val="20"/>
                  <w:rtl/>
                </w:rPr>
              </w:rPrChange>
            </w:rPr>
            <w:delText>93</w:delText>
          </w:r>
        </w:del>
      </w:ins>
      <w:del w:id="5066" w:author="jafary88@gmail.com" w:date="2022-05-11T18:17:00Z">
        <w:r w:rsidR="00EA69A2" w:rsidRPr="009667A9" w:rsidDel="00836C19">
          <w:rPr>
            <w:rFonts w:ascii="Times New Roman" w:hAnsi="Times New Roman" w:cs="B Nazanin"/>
            <w:b w:val="0"/>
            <w:bCs w:val="0"/>
            <w:i/>
            <w:noProof/>
            <w:sz w:val="24"/>
            <w:szCs w:val="24"/>
            <w:rPrChange w:id="5067" w:author="Mohsen Jafarinejad" w:date="2019-05-12T10:51:00Z">
              <w:rPr>
                <w:rFonts w:cs="B Nazanin"/>
                <w:b w:val="0"/>
                <w:bCs w:val="0"/>
                <w:noProof/>
                <w:sz w:val="20"/>
                <w:szCs w:val="20"/>
              </w:rPr>
            </w:rPrChange>
          </w:rPr>
          <w:delText>100</w:delText>
        </w:r>
      </w:del>
    </w:p>
    <w:p w14:paraId="5C206891" w14:textId="71C78B6E" w:rsidR="00EA69A2" w:rsidRPr="009667A9" w:rsidDel="00836C19" w:rsidRDefault="004D1950" w:rsidP="00BF2F7C">
      <w:pPr>
        <w:pStyle w:val="TOC2"/>
        <w:tabs>
          <w:tab w:val="right" w:leader="dot" w:pos="8827"/>
        </w:tabs>
        <w:bidi/>
        <w:rPr>
          <w:del w:id="5068" w:author="jafary88@gmail.com" w:date="2022-05-11T18:17:00Z"/>
          <w:rFonts w:ascii="Times New Roman" w:eastAsiaTheme="minorEastAsia" w:hAnsi="Times New Roman" w:cs="B Nazanin"/>
          <w:b w:val="0"/>
          <w:bCs w:val="0"/>
          <w:i/>
          <w:noProof/>
          <w:sz w:val="24"/>
          <w:szCs w:val="24"/>
          <w:rPrChange w:id="5069" w:author="Mohsen Jafarinejad" w:date="2019-05-12T10:51:00Z">
            <w:rPr>
              <w:del w:id="5070" w:author="jafary88@gmail.com" w:date="2022-05-11T18:17:00Z"/>
              <w:rFonts w:eastAsiaTheme="minorEastAsia" w:cs="B Nazanin"/>
              <w:b w:val="0"/>
              <w:bCs w:val="0"/>
              <w:noProof/>
              <w:sz w:val="20"/>
              <w:szCs w:val="20"/>
            </w:rPr>
          </w:rPrChange>
        </w:rPr>
      </w:pPr>
      <w:del w:id="5071" w:author="jafary88@gmail.com" w:date="2022-05-11T18:17:00Z">
        <w:r w:rsidRPr="009667A9" w:rsidDel="00836C19">
          <w:rPr>
            <w:rFonts w:ascii="Times New Roman" w:hAnsi="Times New Roman" w:cs="B Nazanin"/>
            <w:b w:val="0"/>
            <w:bCs w:val="0"/>
            <w:i/>
            <w:noProof/>
            <w:sz w:val="24"/>
            <w:szCs w:val="24"/>
            <w:rtl/>
            <w:rPrChange w:id="5072" w:author="Mohsen Jafarinejad" w:date="2019-05-12T10:51:00Z">
              <w:rPr>
                <w:rFonts w:cs="B Nazanin"/>
                <w:b w:val="0"/>
                <w:bCs w:val="0"/>
                <w:noProof/>
                <w:sz w:val="20"/>
                <w:szCs w:val="20"/>
                <w:rtl/>
              </w:rPr>
            </w:rPrChange>
          </w:rPr>
          <w:delText xml:space="preserve">4-21 </w:delText>
        </w:r>
        <w:r w:rsidR="00EA69A2" w:rsidRPr="009667A9" w:rsidDel="00836C19">
          <w:rPr>
            <w:rFonts w:ascii="Times New Roman" w:hAnsi="Times New Roman" w:cs="B Nazanin" w:hint="eastAsia"/>
            <w:b w:val="0"/>
            <w:bCs w:val="0"/>
            <w:i/>
            <w:noProof/>
            <w:sz w:val="24"/>
            <w:szCs w:val="24"/>
            <w:rtl/>
            <w:rPrChange w:id="5073"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50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75"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5076"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5077" w:author="Mohsen Jafarinejad" w:date="2019-05-12T10:51:00Z">
              <w:rPr>
                <w:rFonts w:cs="B Nazanin" w:hint="eastAsia"/>
                <w:b w:val="0"/>
                <w:bCs w:val="0"/>
                <w:noProof/>
                <w:sz w:val="20"/>
                <w:szCs w:val="20"/>
                <w:rtl/>
              </w:rPr>
            </w:rPrChange>
          </w:rPr>
          <w:delText>رغلظت</w:delText>
        </w:r>
        <w:r w:rsidR="00EA69A2" w:rsidRPr="009667A9" w:rsidDel="00836C19">
          <w:rPr>
            <w:rFonts w:ascii="Times New Roman" w:hAnsi="Times New Roman" w:cs="B Nazanin"/>
            <w:b w:val="0"/>
            <w:bCs w:val="0"/>
            <w:i/>
            <w:noProof/>
            <w:sz w:val="24"/>
            <w:szCs w:val="24"/>
            <w:rtl/>
            <w:rPrChange w:id="50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79" w:author="Mohsen Jafarinejad" w:date="2019-05-12T10:51:00Z">
              <w:rPr>
                <w:rFonts w:cs="B Nazanin" w:hint="eastAsia"/>
                <w:b w:val="0"/>
                <w:bCs w:val="0"/>
                <w:noProof/>
                <w:sz w:val="20"/>
                <w:szCs w:val="20"/>
                <w:rtl/>
              </w:rPr>
            </w:rPrChange>
          </w:rPr>
          <w:delText>سابستر</w:delText>
        </w:r>
        <w:r w:rsidR="00EA69A2" w:rsidRPr="009667A9" w:rsidDel="00836C19">
          <w:rPr>
            <w:rFonts w:ascii="Times New Roman" w:hAnsi="Times New Roman" w:cs="B Nazanin"/>
            <w:b w:val="0"/>
            <w:bCs w:val="0"/>
            <w:i/>
            <w:noProof/>
            <w:sz w:val="24"/>
            <w:szCs w:val="24"/>
            <w:rtl/>
            <w:rPrChange w:id="508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1"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508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3"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508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8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6"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8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88"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8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90"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9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2"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4"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9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6"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9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98"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09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01"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10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03"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104" w:author="Mohsen Jafarinejad" w:date="2019-05-12T10:51:00Z">
              <w:rPr>
                <w:rFonts w:cs="B Nazanin"/>
                <w:b w:val="0"/>
                <w:bCs w:val="0"/>
                <w:noProof/>
                <w:sz w:val="20"/>
                <w:szCs w:val="20"/>
              </w:rPr>
            </w:rPrChange>
          </w:rPr>
          <w:tab/>
        </w:r>
      </w:del>
      <w:ins w:id="5105" w:author="Mohsen" w:date="2019-03-18T01:27:00Z">
        <w:del w:id="5106" w:author="jafary88@gmail.com" w:date="2022-05-11T18:17:00Z">
          <w:r w:rsidR="00C607BA" w:rsidRPr="009667A9" w:rsidDel="00836C19">
            <w:rPr>
              <w:rFonts w:ascii="Times New Roman" w:hAnsi="Times New Roman" w:cs="B Nazanin"/>
              <w:i/>
              <w:noProof/>
              <w:sz w:val="24"/>
              <w:szCs w:val="24"/>
              <w:rtl/>
              <w:rPrChange w:id="5107" w:author="Mohsen Jafarinejad" w:date="2019-05-12T10:51:00Z">
                <w:rPr>
                  <w:rFonts w:asciiTheme="majorBidi" w:hAnsiTheme="majorBidi" w:cs="B Nazanin"/>
                  <w:i/>
                  <w:iCs/>
                  <w:noProof/>
                  <w:sz w:val="20"/>
                  <w:szCs w:val="20"/>
                  <w:rtl/>
                </w:rPr>
              </w:rPrChange>
            </w:rPr>
            <w:delText>94</w:delText>
          </w:r>
        </w:del>
      </w:ins>
      <w:del w:id="5108" w:author="jafary88@gmail.com" w:date="2022-05-11T18:17:00Z">
        <w:r w:rsidR="00EA69A2" w:rsidRPr="009667A9" w:rsidDel="00836C19">
          <w:rPr>
            <w:rFonts w:ascii="Times New Roman" w:hAnsi="Times New Roman" w:cs="B Nazanin"/>
            <w:b w:val="0"/>
            <w:bCs w:val="0"/>
            <w:i/>
            <w:noProof/>
            <w:sz w:val="24"/>
            <w:szCs w:val="24"/>
            <w:rPrChange w:id="5109" w:author="Mohsen Jafarinejad" w:date="2019-05-12T10:51:00Z">
              <w:rPr>
                <w:rFonts w:cs="B Nazanin"/>
                <w:b w:val="0"/>
                <w:bCs w:val="0"/>
                <w:noProof/>
                <w:sz w:val="20"/>
                <w:szCs w:val="20"/>
              </w:rPr>
            </w:rPrChange>
          </w:rPr>
          <w:delText>101</w:delText>
        </w:r>
      </w:del>
    </w:p>
    <w:p w14:paraId="6258722B" w14:textId="1AFD8AEC" w:rsidR="00EA69A2" w:rsidRPr="009667A9" w:rsidDel="00836C19" w:rsidRDefault="004D1950" w:rsidP="00BF2F7C">
      <w:pPr>
        <w:pStyle w:val="TOC2"/>
        <w:tabs>
          <w:tab w:val="right" w:leader="dot" w:pos="8827"/>
        </w:tabs>
        <w:bidi/>
        <w:rPr>
          <w:del w:id="5110" w:author="jafary88@gmail.com" w:date="2022-05-11T18:17:00Z"/>
          <w:rFonts w:ascii="Times New Roman" w:eastAsiaTheme="minorEastAsia" w:hAnsi="Times New Roman" w:cs="B Nazanin"/>
          <w:b w:val="0"/>
          <w:bCs w:val="0"/>
          <w:i/>
          <w:noProof/>
          <w:sz w:val="24"/>
          <w:szCs w:val="24"/>
          <w:rPrChange w:id="5111" w:author="Mohsen Jafarinejad" w:date="2019-05-12T10:51:00Z">
            <w:rPr>
              <w:del w:id="5112" w:author="jafary88@gmail.com" w:date="2022-05-11T18:17:00Z"/>
              <w:rFonts w:eastAsiaTheme="minorEastAsia" w:cs="B Nazanin"/>
              <w:b w:val="0"/>
              <w:bCs w:val="0"/>
              <w:noProof/>
              <w:sz w:val="20"/>
              <w:szCs w:val="20"/>
            </w:rPr>
          </w:rPrChange>
        </w:rPr>
      </w:pPr>
      <w:del w:id="5113" w:author="jafary88@gmail.com" w:date="2022-05-11T18:17:00Z">
        <w:r w:rsidRPr="009667A9" w:rsidDel="00836C19">
          <w:rPr>
            <w:rFonts w:ascii="Times New Roman" w:hAnsi="Times New Roman" w:cs="B Nazanin"/>
            <w:b w:val="0"/>
            <w:bCs w:val="0"/>
            <w:i/>
            <w:noProof/>
            <w:sz w:val="24"/>
            <w:szCs w:val="24"/>
            <w:rtl/>
            <w:rPrChange w:id="5114" w:author="Mohsen Jafarinejad" w:date="2019-05-12T10:51:00Z">
              <w:rPr>
                <w:rFonts w:cs="B Nazanin"/>
                <w:b w:val="0"/>
                <w:bCs w:val="0"/>
                <w:noProof/>
                <w:sz w:val="20"/>
                <w:szCs w:val="20"/>
                <w:rtl/>
              </w:rPr>
            </w:rPrChange>
          </w:rPr>
          <w:delText xml:space="preserve">4-22 </w:delText>
        </w:r>
        <w:r w:rsidR="00EA69A2" w:rsidRPr="009667A9" w:rsidDel="00836C19">
          <w:rPr>
            <w:rFonts w:ascii="Times New Roman" w:hAnsi="Times New Roman" w:cs="B Nazanin" w:hint="eastAsia"/>
            <w:b w:val="0"/>
            <w:bCs w:val="0"/>
            <w:i/>
            <w:noProof/>
            <w:sz w:val="24"/>
            <w:szCs w:val="24"/>
            <w:rtl/>
            <w:rPrChange w:id="5115" w:author="Mohsen Jafarinejad" w:date="2019-05-12T10:51:00Z">
              <w:rPr>
                <w:rFonts w:cs="B Nazanin" w:hint="eastAsia"/>
                <w:b w:val="0"/>
                <w:bCs w:val="0"/>
                <w:noProof/>
                <w:sz w:val="20"/>
                <w:szCs w:val="20"/>
                <w:rtl/>
              </w:rPr>
            </w:rPrChange>
          </w:rPr>
          <w:delText>مقا</w:delText>
        </w:r>
        <w:r w:rsidR="00EA69A2" w:rsidRPr="009667A9" w:rsidDel="00836C19">
          <w:rPr>
            <w:rFonts w:ascii="Times New Roman" w:hAnsi="Times New Roman" w:cs="B Nazanin" w:hint="cs"/>
            <w:b w:val="0"/>
            <w:bCs w:val="0"/>
            <w:i/>
            <w:noProof/>
            <w:sz w:val="24"/>
            <w:szCs w:val="24"/>
            <w:rtl/>
            <w:rPrChange w:id="51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17" w:author="Mohsen Jafarinejad" w:date="2019-05-12T10:51:00Z">
              <w:rPr>
                <w:rFonts w:cs="B Nazanin" w:hint="eastAsia"/>
                <w:b w:val="0"/>
                <w:bCs w:val="0"/>
                <w:noProof/>
                <w:sz w:val="20"/>
                <w:szCs w:val="20"/>
                <w:rtl/>
              </w:rPr>
            </w:rPrChange>
          </w:rPr>
          <w:delText>سه</w:delText>
        </w:r>
        <w:r w:rsidR="00EA69A2" w:rsidRPr="009667A9" w:rsidDel="00836C19">
          <w:rPr>
            <w:rFonts w:ascii="Times New Roman" w:hAnsi="Times New Roman" w:cs="B Nazanin"/>
            <w:b w:val="0"/>
            <w:bCs w:val="0"/>
            <w:i/>
            <w:noProof/>
            <w:sz w:val="24"/>
            <w:szCs w:val="24"/>
            <w:rtl/>
            <w:rPrChange w:id="51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19" w:author="Mohsen Jafarinejad" w:date="2019-05-12T10:51:00Z">
              <w:rPr>
                <w:rFonts w:cs="B Nazanin" w:hint="eastAsia"/>
                <w:b w:val="0"/>
                <w:bCs w:val="0"/>
                <w:noProof/>
                <w:sz w:val="20"/>
                <w:szCs w:val="20"/>
                <w:rtl/>
              </w:rPr>
            </w:rPrChange>
          </w:rPr>
          <w:delText>نتا</w:delText>
        </w:r>
        <w:r w:rsidR="00EA69A2" w:rsidRPr="009667A9" w:rsidDel="00836C19">
          <w:rPr>
            <w:rFonts w:ascii="Times New Roman" w:hAnsi="Times New Roman" w:cs="B Nazanin" w:hint="cs"/>
            <w:b w:val="0"/>
            <w:bCs w:val="0"/>
            <w:i/>
            <w:noProof/>
            <w:sz w:val="24"/>
            <w:szCs w:val="24"/>
            <w:rtl/>
            <w:rPrChange w:id="512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21" w:author="Mohsen Jafarinejad" w:date="2019-05-12T10:51:00Z">
              <w:rPr>
                <w:rFonts w:cs="B Nazanin" w:hint="eastAsia"/>
                <w:b w:val="0"/>
                <w:bCs w:val="0"/>
                <w:noProof/>
                <w:sz w:val="20"/>
                <w:szCs w:val="20"/>
                <w:rtl/>
              </w:rPr>
            </w:rPrChange>
          </w:rPr>
          <w:delText>ج</w:delText>
        </w:r>
        <w:r w:rsidR="00EA69A2" w:rsidRPr="009667A9" w:rsidDel="00836C19">
          <w:rPr>
            <w:rFonts w:ascii="Times New Roman" w:hAnsi="Times New Roman" w:cs="B Nazanin"/>
            <w:b w:val="0"/>
            <w:bCs w:val="0"/>
            <w:i/>
            <w:noProof/>
            <w:sz w:val="24"/>
            <w:szCs w:val="24"/>
            <w:rtl/>
            <w:rPrChange w:id="51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23" w:author="Mohsen Jafarinejad" w:date="2019-05-12T10:51:00Z">
              <w:rPr>
                <w:rFonts w:cs="B Nazanin" w:hint="eastAsia"/>
                <w:b w:val="0"/>
                <w:bCs w:val="0"/>
                <w:noProof/>
                <w:sz w:val="20"/>
                <w:szCs w:val="20"/>
                <w:rtl/>
              </w:rPr>
            </w:rPrChange>
          </w:rPr>
          <w:delText>حاصله</w:delText>
        </w:r>
        <w:r w:rsidR="00EA69A2" w:rsidRPr="009667A9" w:rsidDel="00836C19">
          <w:rPr>
            <w:rFonts w:ascii="Times New Roman" w:hAnsi="Times New Roman" w:cs="B Nazanin"/>
            <w:b w:val="0"/>
            <w:bCs w:val="0"/>
            <w:i/>
            <w:noProof/>
            <w:sz w:val="24"/>
            <w:szCs w:val="24"/>
            <w:rtl/>
            <w:rPrChange w:id="512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25" w:author="Mohsen Jafarinejad" w:date="2019-05-12T10:51:00Z">
              <w:rPr>
                <w:rFonts w:cs="B Nazanin" w:hint="eastAsia"/>
                <w:b w:val="0"/>
                <w:bCs w:val="0"/>
                <w:noProof/>
                <w:sz w:val="20"/>
                <w:szCs w:val="20"/>
                <w:rtl/>
              </w:rPr>
            </w:rPrChange>
          </w:rPr>
          <w:delText>با</w:delText>
        </w:r>
        <w:r w:rsidR="00EA69A2" w:rsidRPr="009667A9" w:rsidDel="00836C19">
          <w:rPr>
            <w:rFonts w:ascii="Times New Roman" w:hAnsi="Times New Roman" w:cs="B Nazanin"/>
            <w:b w:val="0"/>
            <w:bCs w:val="0"/>
            <w:i/>
            <w:noProof/>
            <w:sz w:val="24"/>
            <w:szCs w:val="24"/>
            <w:rtl/>
            <w:rPrChange w:id="5126" w:author="Mohsen Jafarinejad" w:date="2019-05-12T10:51:00Z">
              <w:rPr>
                <w:rFonts w:cs="B Nazanin"/>
                <w:b w:val="0"/>
                <w:bCs w:val="0"/>
                <w:noProof/>
                <w:sz w:val="20"/>
                <w:szCs w:val="20"/>
                <w:rtl/>
              </w:rPr>
            </w:rPrChange>
          </w:rPr>
          <w:delText xml:space="preserve"> </w:delText>
        </w:r>
      </w:del>
      <w:ins w:id="5127" w:author="Mohsen" w:date="2019-03-17T16:51:00Z">
        <w:del w:id="5128" w:author="jafary88@gmail.com" w:date="2022-05-11T18:17:00Z">
          <w:r w:rsidR="00CF0011" w:rsidRPr="009667A9" w:rsidDel="00836C19">
            <w:rPr>
              <w:rFonts w:ascii="Times New Roman" w:hAnsi="Times New Roman" w:cs="B Nazanin" w:hint="eastAsia"/>
              <w:b w:val="0"/>
              <w:bCs w:val="0"/>
              <w:i/>
              <w:noProof/>
              <w:sz w:val="24"/>
              <w:szCs w:val="24"/>
              <w:rtl/>
              <w:rPrChange w:id="5129" w:author="Mohsen Jafarinejad" w:date="2019-05-12T10:51:00Z">
                <w:rPr>
                  <w:rFonts w:cs="B Nazanin" w:hint="eastAsia"/>
                  <w:b w:val="0"/>
                  <w:bCs w:val="0"/>
                  <w:noProof/>
                  <w:sz w:val="20"/>
                  <w:szCs w:val="20"/>
                  <w:rtl/>
                </w:rPr>
              </w:rPrChange>
            </w:rPr>
            <w:delText>داده‌ها</w:delText>
          </w:r>
          <w:r w:rsidR="00CF0011" w:rsidRPr="009667A9" w:rsidDel="00836C19">
            <w:rPr>
              <w:rFonts w:ascii="Times New Roman" w:hAnsi="Times New Roman" w:cs="B Nazanin" w:hint="cs"/>
              <w:b w:val="0"/>
              <w:bCs w:val="0"/>
              <w:i/>
              <w:noProof/>
              <w:sz w:val="24"/>
              <w:szCs w:val="24"/>
              <w:rtl/>
              <w:rPrChange w:id="5130" w:author="Mohsen Jafarinejad" w:date="2019-05-12T10:51:00Z">
                <w:rPr>
                  <w:rFonts w:cs="B Nazanin" w:hint="cs"/>
                  <w:b w:val="0"/>
                  <w:bCs w:val="0"/>
                  <w:noProof/>
                  <w:sz w:val="20"/>
                  <w:szCs w:val="20"/>
                  <w:rtl/>
                </w:rPr>
              </w:rPrChange>
            </w:rPr>
            <w:delText>ی</w:delText>
          </w:r>
        </w:del>
      </w:ins>
      <w:del w:id="5131" w:author="jafary88@gmail.com" w:date="2022-05-11T18:17:00Z">
        <w:r w:rsidR="00EA69A2" w:rsidRPr="009667A9" w:rsidDel="00836C19">
          <w:rPr>
            <w:rFonts w:ascii="Times New Roman" w:hAnsi="Times New Roman" w:cs="B Nazanin" w:hint="eastAsia"/>
            <w:b w:val="0"/>
            <w:bCs w:val="0"/>
            <w:i/>
            <w:noProof/>
            <w:sz w:val="24"/>
            <w:szCs w:val="24"/>
            <w:rtl/>
            <w:rPrChange w:id="5132" w:author="Mohsen Jafarinejad" w:date="2019-05-12T10:51:00Z">
              <w:rPr>
                <w:rFonts w:cs="B Nazanin" w:hint="eastAsia"/>
                <w:b w:val="0"/>
                <w:bCs w:val="0"/>
                <w:noProof/>
                <w:sz w:val="20"/>
                <w:szCs w:val="20"/>
                <w:rtl/>
              </w:rPr>
            </w:rPrChange>
          </w:rPr>
          <w:delText>داده</w:delText>
        </w:r>
        <w:r w:rsidR="00EA69A2" w:rsidRPr="009667A9" w:rsidDel="00836C19">
          <w:rPr>
            <w:rFonts w:ascii="Times New Roman" w:hAnsi="Times New Roman" w:cs="B Nazanin"/>
            <w:b w:val="0"/>
            <w:bCs w:val="0"/>
            <w:i/>
            <w:noProof/>
            <w:sz w:val="24"/>
            <w:szCs w:val="24"/>
            <w:rtl/>
            <w:rPrChange w:id="51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34"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hint="cs"/>
            <w:b w:val="0"/>
            <w:bCs w:val="0"/>
            <w:i/>
            <w:noProof/>
            <w:sz w:val="24"/>
            <w:szCs w:val="24"/>
            <w:rtl/>
            <w:rPrChange w:id="513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37" w:author="Mohsen Jafarinejad" w:date="2019-05-12T10:51:00Z">
              <w:rPr>
                <w:rFonts w:cs="B Nazanin" w:hint="eastAsia"/>
                <w:b w:val="0"/>
                <w:bCs w:val="0"/>
                <w:noProof/>
                <w:sz w:val="20"/>
                <w:szCs w:val="20"/>
                <w:rtl/>
              </w:rPr>
            </w:rPrChange>
          </w:rPr>
          <w:delText>تجرب</w:delText>
        </w:r>
        <w:r w:rsidR="00EA69A2" w:rsidRPr="009667A9" w:rsidDel="00836C19">
          <w:rPr>
            <w:rFonts w:ascii="Times New Roman" w:hAnsi="Times New Roman" w:cs="B Nazanin" w:hint="cs"/>
            <w:b w:val="0"/>
            <w:bCs w:val="0"/>
            <w:i/>
            <w:noProof/>
            <w:sz w:val="24"/>
            <w:szCs w:val="24"/>
            <w:rtl/>
            <w:rPrChange w:id="513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5139" w:author="Mohsen Jafarinejad" w:date="2019-05-12T10:51:00Z">
              <w:rPr>
                <w:rFonts w:cs="B Nazanin"/>
                <w:b w:val="0"/>
                <w:bCs w:val="0"/>
                <w:noProof/>
                <w:sz w:val="20"/>
                <w:szCs w:val="20"/>
              </w:rPr>
            </w:rPrChange>
          </w:rPr>
          <w:tab/>
        </w:r>
      </w:del>
      <w:ins w:id="5140" w:author="Mohsen" w:date="2019-03-18T01:27:00Z">
        <w:del w:id="5141" w:author="jafary88@gmail.com" w:date="2022-05-11T18:17:00Z">
          <w:r w:rsidR="00C607BA" w:rsidRPr="009667A9" w:rsidDel="00836C19">
            <w:rPr>
              <w:rFonts w:ascii="Times New Roman" w:hAnsi="Times New Roman" w:cs="B Nazanin"/>
              <w:i/>
              <w:noProof/>
              <w:sz w:val="24"/>
              <w:szCs w:val="24"/>
              <w:rtl/>
              <w:rPrChange w:id="5142" w:author="Mohsen Jafarinejad" w:date="2019-05-12T10:51:00Z">
                <w:rPr>
                  <w:rFonts w:asciiTheme="majorBidi" w:hAnsiTheme="majorBidi" w:cs="B Nazanin"/>
                  <w:i/>
                  <w:iCs/>
                  <w:noProof/>
                  <w:sz w:val="20"/>
                  <w:szCs w:val="20"/>
                  <w:rtl/>
                </w:rPr>
              </w:rPrChange>
            </w:rPr>
            <w:delText>95</w:delText>
          </w:r>
        </w:del>
      </w:ins>
      <w:del w:id="5143" w:author="jafary88@gmail.com" w:date="2022-05-11T18:17:00Z">
        <w:r w:rsidR="00EA69A2" w:rsidRPr="009667A9" w:rsidDel="00836C19">
          <w:rPr>
            <w:rFonts w:ascii="Times New Roman" w:hAnsi="Times New Roman" w:cs="B Nazanin"/>
            <w:b w:val="0"/>
            <w:bCs w:val="0"/>
            <w:i/>
            <w:noProof/>
            <w:sz w:val="24"/>
            <w:szCs w:val="24"/>
            <w:rPrChange w:id="5144" w:author="Mohsen Jafarinejad" w:date="2019-05-12T10:51:00Z">
              <w:rPr>
                <w:rFonts w:cs="B Nazanin"/>
                <w:b w:val="0"/>
                <w:bCs w:val="0"/>
                <w:noProof/>
                <w:sz w:val="20"/>
                <w:szCs w:val="20"/>
              </w:rPr>
            </w:rPrChange>
          </w:rPr>
          <w:delText>102</w:delText>
        </w:r>
      </w:del>
    </w:p>
    <w:p w14:paraId="7620C03F" w14:textId="4AED0F09" w:rsidR="00EA69A2" w:rsidRPr="009667A9" w:rsidDel="00836C19" w:rsidRDefault="004D1950" w:rsidP="00BF2F7C">
      <w:pPr>
        <w:pStyle w:val="TOC2"/>
        <w:tabs>
          <w:tab w:val="right" w:leader="dot" w:pos="8827"/>
        </w:tabs>
        <w:bidi/>
        <w:rPr>
          <w:del w:id="5145" w:author="jafary88@gmail.com" w:date="2022-05-11T18:17:00Z"/>
          <w:rFonts w:ascii="Times New Roman" w:eastAsiaTheme="minorEastAsia" w:hAnsi="Times New Roman" w:cs="B Nazanin"/>
          <w:b w:val="0"/>
          <w:bCs w:val="0"/>
          <w:i/>
          <w:noProof/>
          <w:sz w:val="24"/>
          <w:szCs w:val="24"/>
          <w:rPrChange w:id="5146" w:author="Mohsen Jafarinejad" w:date="2019-05-12T10:51:00Z">
            <w:rPr>
              <w:del w:id="5147" w:author="jafary88@gmail.com" w:date="2022-05-11T18:17:00Z"/>
              <w:rFonts w:eastAsiaTheme="minorEastAsia" w:cs="B Nazanin"/>
              <w:b w:val="0"/>
              <w:bCs w:val="0"/>
              <w:noProof/>
              <w:sz w:val="20"/>
              <w:szCs w:val="20"/>
            </w:rPr>
          </w:rPrChange>
        </w:rPr>
      </w:pPr>
      <w:del w:id="5148" w:author="jafary88@gmail.com" w:date="2022-05-11T18:17:00Z">
        <w:r w:rsidRPr="009667A9" w:rsidDel="00836C19">
          <w:rPr>
            <w:rFonts w:ascii="Times New Roman" w:hAnsi="Times New Roman" w:cs="B Nazanin"/>
            <w:b w:val="0"/>
            <w:bCs w:val="0"/>
            <w:i/>
            <w:noProof/>
            <w:sz w:val="24"/>
            <w:szCs w:val="24"/>
            <w:rtl/>
            <w:rPrChange w:id="5149" w:author="Mohsen Jafarinejad" w:date="2019-05-12T10:51:00Z">
              <w:rPr>
                <w:rFonts w:cs="B Nazanin"/>
                <w:b w:val="0"/>
                <w:bCs w:val="0"/>
                <w:noProof/>
                <w:sz w:val="20"/>
                <w:szCs w:val="20"/>
                <w:rtl/>
              </w:rPr>
            </w:rPrChange>
          </w:rPr>
          <w:delText xml:space="preserve">4-23 </w:delText>
        </w:r>
        <w:r w:rsidR="00EA69A2" w:rsidRPr="009667A9" w:rsidDel="00836C19">
          <w:rPr>
            <w:rFonts w:ascii="Times New Roman" w:hAnsi="Times New Roman" w:cs="B Nazanin" w:hint="eastAsia"/>
            <w:b w:val="0"/>
            <w:bCs w:val="0"/>
            <w:i/>
            <w:noProof/>
            <w:sz w:val="24"/>
            <w:szCs w:val="24"/>
            <w:rtl/>
            <w:rPrChange w:id="5150" w:author="Mohsen Jafarinejad" w:date="2019-05-12T10:51:00Z">
              <w:rPr>
                <w:rFonts w:cs="B Nazanin" w:hint="eastAsia"/>
                <w:b w:val="0"/>
                <w:bCs w:val="0"/>
                <w:noProof/>
                <w:sz w:val="20"/>
                <w:szCs w:val="20"/>
                <w:rtl/>
              </w:rPr>
            </w:rPrChange>
          </w:rPr>
          <w:delText>نت</w:delText>
        </w:r>
        <w:r w:rsidR="00EA69A2" w:rsidRPr="009667A9" w:rsidDel="00836C19">
          <w:rPr>
            <w:rFonts w:ascii="Times New Roman" w:hAnsi="Times New Roman" w:cs="B Nazanin" w:hint="cs"/>
            <w:b w:val="0"/>
            <w:bCs w:val="0"/>
            <w:i/>
            <w:noProof/>
            <w:sz w:val="24"/>
            <w:szCs w:val="24"/>
            <w:rtl/>
            <w:rPrChange w:id="515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52" w:author="Mohsen Jafarinejad" w:date="2019-05-12T10:51:00Z">
              <w:rPr>
                <w:rFonts w:cs="B Nazanin" w:hint="eastAsia"/>
                <w:b w:val="0"/>
                <w:bCs w:val="0"/>
                <w:noProof/>
                <w:sz w:val="20"/>
                <w:szCs w:val="20"/>
                <w:rtl/>
              </w:rPr>
            </w:rPrChange>
          </w:rPr>
          <w:delText>جه</w:delText>
        </w:r>
        <w:r w:rsidR="00EA69A2" w:rsidRPr="009667A9" w:rsidDel="00836C19">
          <w:rPr>
            <w:rFonts w:ascii="Times New Roman" w:hAnsi="Times New Roman" w:cs="B Nazanin"/>
            <w:b w:val="0"/>
            <w:bCs w:val="0"/>
            <w:i/>
            <w:noProof/>
            <w:sz w:val="24"/>
            <w:szCs w:val="24"/>
            <w:rtl/>
            <w:rPrChange w:id="51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54" w:author="Mohsen Jafarinejad" w:date="2019-05-12T10:51:00Z">
              <w:rPr>
                <w:rFonts w:cs="B Nazanin" w:hint="eastAsia"/>
                <w:b w:val="0"/>
                <w:bCs w:val="0"/>
                <w:noProof/>
                <w:sz w:val="20"/>
                <w:szCs w:val="20"/>
                <w:rtl/>
              </w:rPr>
            </w:rPrChange>
          </w:rPr>
          <w:delText>گ</w:delText>
        </w:r>
        <w:r w:rsidR="00EA69A2" w:rsidRPr="009667A9" w:rsidDel="00836C19">
          <w:rPr>
            <w:rFonts w:ascii="Times New Roman" w:hAnsi="Times New Roman" w:cs="B Nazanin" w:hint="cs"/>
            <w:b w:val="0"/>
            <w:bCs w:val="0"/>
            <w:i/>
            <w:noProof/>
            <w:sz w:val="24"/>
            <w:szCs w:val="24"/>
            <w:rtl/>
            <w:rPrChange w:id="51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56"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hint="cs"/>
            <w:b w:val="0"/>
            <w:bCs w:val="0"/>
            <w:i/>
            <w:noProof/>
            <w:sz w:val="24"/>
            <w:szCs w:val="24"/>
            <w:rtl/>
            <w:rPrChange w:id="515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5158" w:author="Mohsen Jafarinejad" w:date="2019-05-12T10:51:00Z">
              <w:rPr>
                <w:rFonts w:cs="B Nazanin"/>
                <w:b w:val="0"/>
                <w:bCs w:val="0"/>
                <w:noProof/>
                <w:sz w:val="20"/>
                <w:szCs w:val="20"/>
              </w:rPr>
            </w:rPrChange>
          </w:rPr>
          <w:tab/>
        </w:r>
      </w:del>
      <w:ins w:id="5159" w:author="Mohsen" w:date="2019-03-18T01:27:00Z">
        <w:del w:id="5160" w:author="jafary88@gmail.com" w:date="2022-05-11T18:17:00Z">
          <w:r w:rsidR="00C607BA" w:rsidRPr="009667A9" w:rsidDel="00836C19">
            <w:rPr>
              <w:rFonts w:ascii="Times New Roman" w:hAnsi="Times New Roman" w:cs="B Nazanin"/>
              <w:i/>
              <w:noProof/>
              <w:sz w:val="24"/>
              <w:szCs w:val="24"/>
              <w:rtl/>
              <w:rPrChange w:id="5161" w:author="Mohsen Jafarinejad" w:date="2019-05-12T10:51:00Z">
                <w:rPr>
                  <w:rFonts w:asciiTheme="majorBidi" w:hAnsiTheme="majorBidi" w:cs="B Nazanin"/>
                  <w:i/>
                  <w:iCs/>
                  <w:noProof/>
                  <w:sz w:val="20"/>
                  <w:szCs w:val="20"/>
                  <w:rtl/>
                </w:rPr>
              </w:rPrChange>
            </w:rPr>
            <w:delText>99</w:delText>
          </w:r>
        </w:del>
      </w:ins>
      <w:del w:id="5162" w:author="jafary88@gmail.com" w:date="2022-05-11T18:17:00Z">
        <w:r w:rsidR="00EA69A2" w:rsidRPr="009667A9" w:rsidDel="00836C19">
          <w:rPr>
            <w:rFonts w:ascii="Times New Roman" w:hAnsi="Times New Roman" w:cs="B Nazanin"/>
            <w:b w:val="0"/>
            <w:bCs w:val="0"/>
            <w:i/>
            <w:noProof/>
            <w:sz w:val="24"/>
            <w:szCs w:val="24"/>
            <w:rPrChange w:id="5163" w:author="Mohsen Jafarinejad" w:date="2019-05-12T10:51:00Z">
              <w:rPr>
                <w:rFonts w:cs="B Nazanin"/>
                <w:b w:val="0"/>
                <w:bCs w:val="0"/>
                <w:noProof/>
                <w:sz w:val="20"/>
                <w:szCs w:val="20"/>
              </w:rPr>
            </w:rPrChange>
          </w:rPr>
          <w:delText>106</w:delText>
        </w:r>
      </w:del>
    </w:p>
    <w:p w14:paraId="617C2EEA" w14:textId="1BBE9DAE" w:rsidR="00EA69A2" w:rsidRPr="009667A9" w:rsidDel="00836C19" w:rsidRDefault="004D1950" w:rsidP="00BF2F7C">
      <w:pPr>
        <w:pStyle w:val="TOC2"/>
        <w:tabs>
          <w:tab w:val="right" w:leader="dot" w:pos="8827"/>
        </w:tabs>
        <w:bidi/>
        <w:rPr>
          <w:del w:id="5164" w:author="jafary88@gmail.com" w:date="2022-05-11T18:17:00Z"/>
          <w:rFonts w:ascii="Times New Roman" w:eastAsiaTheme="minorEastAsia" w:hAnsi="Times New Roman" w:cs="B Nazanin"/>
          <w:b w:val="0"/>
          <w:bCs w:val="0"/>
          <w:i/>
          <w:noProof/>
          <w:sz w:val="24"/>
          <w:szCs w:val="24"/>
          <w:rPrChange w:id="5165" w:author="Mohsen Jafarinejad" w:date="2019-05-12T10:51:00Z">
            <w:rPr>
              <w:del w:id="5166" w:author="jafary88@gmail.com" w:date="2022-05-11T18:17:00Z"/>
              <w:rFonts w:eastAsiaTheme="minorEastAsia" w:cs="B Nazanin"/>
              <w:b w:val="0"/>
              <w:bCs w:val="0"/>
              <w:noProof/>
              <w:sz w:val="20"/>
              <w:szCs w:val="20"/>
            </w:rPr>
          </w:rPrChange>
        </w:rPr>
      </w:pPr>
      <w:del w:id="5167" w:author="jafary88@gmail.com" w:date="2022-05-11T18:17:00Z">
        <w:r w:rsidRPr="009667A9" w:rsidDel="00836C19">
          <w:rPr>
            <w:rFonts w:ascii="Times New Roman" w:hAnsi="Times New Roman" w:cs="B Nazanin"/>
            <w:b w:val="0"/>
            <w:bCs w:val="0"/>
            <w:i/>
            <w:noProof/>
            <w:sz w:val="24"/>
            <w:szCs w:val="24"/>
            <w:rtl/>
            <w:rPrChange w:id="5168" w:author="Mohsen Jafarinejad" w:date="2019-05-12T10:51:00Z">
              <w:rPr>
                <w:rFonts w:cs="B Nazanin"/>
                <w:b w:val="0"/>
                <w:bCs w:val="0"/>
                <w:noProof/>
                <w:sz w:val="20"/>
                <w:szCs w:val="20"/>
                <w:rtl/>
              </w:rPr>
            </w:rPrChange>
          </w:rPr>
          <w:delText>4-24</w:delText>
        </w:r>
      </w:del>
      <w:ins w:id="5169" w:author="Mohsen" w:date="2019-03-17T16:52:00Z">
        <w:del w:id="5170" w:author="jafary88@gmail.com" w:date="2022-05-11T18:17:00Z">
          <w:r w:rsidR="00CF0011" w:rsidRPr="009667A9" w:rsidDel="00836C19">
            <w:rPr>
              <w:rFonts w:ascii="Times New Roman" w:hAnsi="Times New Roman" w:cs="B Nazanin"/>
              <w:b w:val="0"/>
              <w:bCs w:val="0"/>
              <w:i/>
              <w:noProof/>
              <w:sz w:val="24"/>
              <w:szCs w:val="24"/>
              <w:rtl/>
              <w:rPrChange w:id="5171" w:author="Mohsen Jafarinejad" w:date="2019-05-12T10:51:00Z">
                <w:rPr>
                  <w:rFonts w:cs="B Nazanin"/>
                  <w:b w:val="0"/>
                  <w:bCs w:val="0"/>
                  <w:noProof/>
                  <w:sz w:val="20"/>
                  <w:szCs w:val="20"/>
                  <w:rtl/>
                </w:rPr>
              </w:rPrChange>
            </w:rPr>
            <w:delText xml:space="preserve"> </w:delText>
          </w:r>
          <w:r w:rsidR="00CF0011" w:rsidRPr="009667A9" w:rsidDel="00836C19">
            <w:rPr>
              <w:rFonts w:ascii="Times New Roman" w:hAnsi="Times New Roman" w:cs="B Nazanin" w:hint="eastAsia"/>
              <w:b w:val="0"/>
              <w:bCs w:val="0"/>
              <w:i/>
              <w:noProof/>
              <w:sz w:val="24"/>
              <w:szCs w:val="24"/>
              <w:rtl/>
              <w:rPrChange w:id="5172" w:author="Mohsen Jafarinejad" w:date="2019-05-12T10:51:00Z">
                <w:rPr>
                  <w:rFonts w:cs="B Nazanin" w:hint="eastAsia"/>
                  <w:b w:val="0"/>
                  <w:bCs w:val="0"/>
                  <w:noProof/>
                  <w:sz w:val="20"/>
                  <w:szCs w:val="20"/>
                  <w:rtl/>
                </w:rPr>
              </w:rPrChange>
            </w:rPr>
            <w:delText>پ</w:delText>
          </w:r>
          <w:r w:rsidR="00CF0011" w:rsidRPr="009667A9" w:rsidDel="00836C19">
            <w:rPr>
              <w:rFonts w:ascii="Times New Roman" w:hAnsi="Times New Roman" w:cs="B Nazanin" w:hint="cs"/>
              <w:b w:val="0"/>
              <w:bCs w:val="0"/>
              <w:i/>
              <w:noProof/>
              <w:sz w:val="24"/>
              <w:szCs w:val="24"/>
              <w:rtl/>
              <w:rPrChange w:id="5173" w:author="Mohsen Jafarinejad" w:date="2019-05-12T10:51:00Z">
                <w:rPr>
                  <w:rFonts w:cs="B Nazanin" w:hint="cs"/>
                  <w:b w:val="0"/>
                  <w:bCs w:val="0"/>
                  <w:noProof/>
                  <w:sz w:val="20"/>
                  <w:szCs w:val="20"/>
                  <w:rtl/>
                </w:rPr>
              </w:rPrChange>
            </w:rPr>
            <w:delText>ی</w:delText>
          </w:r>
          <w:r w:rsidR="00CF0011" w:rsidRPr="009667A9" w:rsidDel="00836C19">
            <w:rPr>
              <w:rFonts w:ascii="Times New Roman" w:hAnsi="Times New Roman" w:cs="B Nazanin" w:hint="eastAsia"/>
              <w:b w:val="0"/>
              <w:bCs w:val="0"/>
              <w:i/>
              <w:noProof/>
              <w:sz w:val="24"/>
              <w:szCs w:val="24"/>
              <w:rtl/>
              <w:rPrChange w:id="5174" w:author="Mohsen Jafarinejad" w:date="2019-05-12T10:51:00Z">
                <w:rPr>
                  <w:rFonts w:cs="B Nazanin" w:hint="eastAsia"/>
                  <w:b w:val="0"/>
                  <w:bCs w:val="0"/>
                  <w:noProof/>
                  <w:sz w:val="20"/>
                  <w:szCs w:val="20"/>
                  <w:rtl/>
                </w:rPr>
              </w:rPrChange>
            </w:rPr>
            <w:delText>شنهاد</w:delText>
          </w:r>
        </w:del>
      </w:ins>
      <w:del w:id="5175" w:author="jafary88@gmail.com" w:date="2022-05-11T18:17:00Z">
        <w:r w:rsidR="00EA69A2" w:rsidRPr="009667A9" w:rsidDel="00836C19">
          <w:rPr>
            <w:rFonts w:ascii="Times New Roman" w:hAnsi="Times New Roman" w:cs="B Nazanin" w:hint="eastAsia"/>
            <w:b w:val="0"/>
            <w:bCs w:val="0"/>
            <w:i/>
            <w:noProof/>
            <w:sz w:val="24"/>
            <w:szCs w:val="24"/>
            <w:rtl/>
            <w:rPrChange w:id="5176"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17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78" w:author="Mohsen Jafarinejad" w:date="2019-05-12T10:51:00Z">
              <w:rPr>
                <w:rFonts w:cs="B Nazanin" w:hint="eastAsia"/>
                <w:b w:val="0"/>
                <w:bCs w:val="0"/>
                <w:noProof/>
                <w:sz w:val="20"/>
                <w:szCs w:val="20"/>
                <w:rtl/>
              </w:rPr>
            </w:rPrChange>
          </w:rPr>
          <w:delText>شنهاد</w:delText>
        </w:r>
        <w:r w:rsidR="00EA69A2" w:rsidRPr="009667A9" w:rsidDel="00836C19">
          <w:rPr>
            <w:rFonts w:ascii="Times New Roman" w:hAnsi="Times New Roman" w:cs="B Nazanin"/>
            <w:b w:val="0"/>
            <w:bCs w:val="0"/>
            <w:i/>
            <w:noProof/>
            <w:sz w:val="24"/>
            <w:szCs w:val="24"/>
            <w:rtl/>
            <w:rPrChange w:id="51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0" w:author="Mohsen Jafarinejad" w:date="2019-05-12T10:51:00Z">
              <w:rPr>
                <w:rFonts w:cs="B Nazanin" w:hint="eastAsia"/>
                <w:b w:val="0"/>
                <w:bCs w:val="0"/>
                <w:noProof/>
                <w:sz w:val="20"/>
                <w:szCs w:val="20"/>
                <w:rtl/>
              </w:rPr>
            </w:rPrChange>
          </w:rPr>
          <w:delText>برا</w:delText>
        </w:r>
        <w:r w:rsidR="00EA69A2" w:rsidRPr="009667A9" w:rsidDel="00836C19">
          <w:rPr>
            <w:rFonts w:ascii="Times New Roman" w:hAnsi="Times New Roman" w:cs="B Nazanin" w:hint="cs"/>
            <w:b w:val="0"/>
            <w:bCs w:val="0"/>
            <w:i/>
            <w:noProof/>
            <w:sz w:val="24"/>
            <w:szCs w:val="24"/>
            <w:rtl/>
            <w:rPrChange w:id="518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8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3"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518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85"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51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7"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51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89" w:author="Mohsen Jafarinejad" w:date="2019-05-12T10:51:00Z">
              <w:rPr>
                <w:rFonts w:cs="B Nazanin" w:hint="eastAsia"/>
                <w:b w:val="0"/>
                <w:bCs w:val="0"/>
                <w:noProof/>
                <w:sz w:val="20"/>
                <w:szCs w:val="20"/>
                <w:rtl/>
              </w:rPr>
            </w:rPrChange>
          </w:rPr>
          <w:delText>شتر</w:delText>
        </w:r>
        <w:r w:rsidR="00EA69A2" w:rsidRPr="009667A9" w:rsidDel="00836C19">
          <w:rPr>
            <w:rFonts w:ascii="Times New Roman" w:hAnsi="Times New Roman" w:cs="B Nazanin"/>
            <w:b w:val="0"/>
            <w:bCs w:val="0"/>
            <w:i/>
            <w:noProof/>
            <w:sz w:val="24"/>
            <w:szCs w:val="24"/>
            <w:rPrChange w:id="5190" w:author="Mohsen Jafarinejad" w:date="2019-05-12T10:51:00Z">
              <w:rPr>
                <w:rFonts w:cs="B Nazanin"/>
                <w:b w:val="0"/>
                <w:bCs w:val="0"/>
                <w:noProof/>
                <w:sz w:val="20"/>
                <w:szCs w:val="20"/>
              </w:rPr>
            </w:rPrChange>
          </w:rPr>
          <w:tab/>
        </w:r>
      </w:del>
      <w:ins w:id="5191" w:author="Mohsen" w:date="2019-03-17T21:00:00Z">
        <w:del w:id="5192" w:author="jafary88@gmail.com" w:date="2022-05-11T18:17:00Z">
          <w:r w:rsidR="00FF6FA2" w:rsidRPr="009667A9" w:rsidDel="00836C19">
            <w:rPr>
              <w:rFonts w:ascii="Times New Roman" w:hAnsi="Times New Roman" w:cs="B Nazanin"/>
              <w:i/>
              <w:noProof/>
              <w:sz w:val="24"/>
              <w:szCs w:val="24"/>
              <w:rtl/>
              <w:rPrChange w:id="5193" w:author="Mohsen Jafarinejad" w:date="2019-05-12T10:51:00Z">
                <w:rPr>
                  <w:rFonts w:asciiTheme="majorBidi" w:hAnsiTheme="majorBidi" w:cs="B Nazanin"/>
                  <w:i/>
                  <w:iCs/>
                  <w:noProof/>
                  <w:sz w:val="20"/>
                  <w:szCs w:val="20"/>
                  <w:rtl/>
                </w:rPr>
              </w:rPrChange>
            </w:rPr>
            <w:delText>99</w:delText>
          </w:r>
        </w:del>
      </w:ins>
      <w:ins w:id="5194" w:author="Mohsen" w:date="2019-03-18T01:27:00Z">
        <w:del w:id="5195" w:author="jafary88@gmail.com" w:date="2022-05-11T18:17:00Z">
          <w:r w:rsidR="00C607BA" w:rsidRPr="009667A9" w:rsidDel="00836C19">
            <w:rPr>
              <w:rFonts w:ascii="Times New Roman" w:hAnsi="Times New Roman" w:cs="B Nazanin"/>
              <w:i/>
              <w:noProof/>
              <w:sz w:val="24"/>
              <w:szCs w:val="24"/>
              <w:rtl/>
              <w:rPrChange w:id="5196" w:author="Mohsen Jafarinejad" w:date="2019-05-12T10:51:00Z">
                <w:rPr>
                  <w:rFonts w:asciiTheme="majorBidi" w:hAnsiTheme="majorBidi" w:cs="B Nazanin"/>
                  <w:i/>
                  <w:iCs/>
                  <w:noProof/>
                  <w:sz w:val="20"/>
                  <w:szCs w:val="20"/>
                  <w:rtl/>
                </w:rPr>
              </w:rPrChange>
            </w:rPr>
            <w:delText>99</w:delText>
          </w:r>
        </w:del>
      </w:ins>
      <w:del w:id="5197" w:author="jafary88@gmail.com" w:date="2022-05-11T18:17:00Z">
        <w:r w:rsidR="00EA69A2" w:rsidRPr="009667A9" w:rsidDel="00836C19">
          <w:rPr>
            <w:rFonts w:ascii="Times New Roman" w:hAnsi="Times New Roman" w:cs="B Nazanin"/>
            <w:b w:val="0"/>
            <w:bCs w:val="0"/>
            <w:i/>
            <w:noProof/>
            <w:sz w:val="24"/>
            <w:szCs w:val="24"/>
            <w:rPrChange w:id="5198" w:author="Mohsen Jafarinejad" w:date="2019-05-12T10:51:00Z">
              <w:rPr>
                <w:rFonts w:cs="B Nazanin"/>
                <w:b w:val="0"/>
                <w:bCs w:val="0"/>
                <w:noProof/>
                <w:sz w:val="20"/>
                <w:szCs w:val="20"/>
              </w:rPr>
            </w:rPrChange>
          </w:rPr>
          <w:delText>106</w:delText>
        </w:r>
      </w:del>
    </w:p>
    <w:p w14:paraId="1C352185" w14:textId="0DE1454A" w:rsidR="008412CC" w:rsidRPr="009B24D8" w:rsidDel="00836C19" w:rsidRDefault="00EA69A2">
      <w:pPr>
        <w:pStyle w:val="payannameh"/>
        <w:tabs>
          <w:tab w:val="left" w:pos="0"/>
          <w:tab w:val="left" w:pos="7371"/>
        </w:tabs>
        <w:spacing w:line="240" w:lineRule="auto"/>
        <w:ind w:right="-142"/>
        <w:rPr>
          <w:del w:id="5199" w:author="jafary88@gmail.com" w:date="2022-05-11T18:17:00Z"/>
          <w:rFonts w:eastAsiaTheme="minorHAnsi" w:cs="B Nazanin"/>
          <w:i/>
          <w:noProof/>
          <w:color w:val="auto"/>
          <w:szCs w:val="24"/>
          <w:shd w:val="clear" w:color="auto" w:fill="auto"/>
          <w:rPrChange w:id="5200" w:author="Mohsen Jafarinejad" w:date="2019-05-11T09:53:00Z">
            <w:rPr>
              <w:del w:id="5201" w:author="jafary88@gmail.com" w:date="2022-05-11T18:17:00Z"/>
              <w:rFonts w:asciiTheme="minorHAnsi" w:eastAsiaTheme="minorHAnsi" w:hAnsiTheme="minorHAnsi" w:cs="B Nazanin"/>
              <w:b/>
              <w:bCs/>
              <w:noProof/>
              <w:color w:val="auto"/>
              <w:sz w:val="20"/>
              <w:szCs w:val="20"/>
              <w:shd w:val="clear" w:color="auto" w:fill="auto"/>
              <w:lang w:bidi="ar-SA"/>
            </w:rPr>
          </w:rPrChange>
        </w:rPr>
        <w:pPrChange w:id="5202" w:author="Mohsen Jafarinejad" w:date="2019-09-03T16:18:00Z">
          <w:pPr>
            <w:pStyle w:val="payannameh"/>
            <w:tabs>
              <w:tab w:val="left" w:pos="0"/>
              <w:tab w:val="left" w:pos="7371"/>
            </w:tabs>
            <w:spacing w:line="240" w:lineRule="auto"/>
          </w:pPr>
        </w:pPrChange>
      </w:pPr>
      <w:del w:id="5203" w:author="jafary88@gmail.com" w:date="2022-05-11T18:17:00Z">
        <w:r w:rsidRPr="009667A9" w:rsidDel="00836C19">
          <w:rPr>
            <w:rFonts w:ascii="Times New Roman" w:eastAsiaTheme="minorHAnsi" w:hAnsi="Times New Roman" w:cs="B Nazanin"/>
            <w:i/>
            <w:color w:val="auto"/>
            <w:szCs w:val="24"/>
            <w:shd w:val="clear" w:color="auto" w:fill="auto"/>
            <w:rtl/>
            <w:lang w:bidi="ar-SA"/>
            <w:rPrChange w:id="5204" w:author="Mohsen Jafarinejad" w:date="2019-05-12T10:51:00Z">
              <w:rPr>
                <w:rFonts w:asciiTheme="minorHAnsi" w:eastAsiaTheme="minorHAnsi" w:hAnsiTheme="minorHAnsi" w:cs="B Nazanin"/>
                <w:b/>
                <w:bCs/>
                <w:i/>
                <w:iCs/>
                <w:color w:val="auto"/>
                <w:sz w:val="20"/>
                <w:szCs w:val="20"/>
                <w:shd w:val="clear" w:color="auto" w:fill="auto"/>
                <w:rtl/>
                <w:lang w:bidi="ar-SA"/>
              </w:rPr>
            </w:rPrChange>
          </w:rPr>
          <w:fldChar w:fldCharType="end"/>
        </w:r>
        <w:r w:rsidRPr="009B24D8" w:rsidDel="00836C19">
          <w:rPr>
            <w:rFonts w:eastAsiaTheme="minorHAnsi" w:cs="B Nazanin" w:hint="eastAsia"/>
            <w:i/>
            <w:noProof/>
            <w:color w:val="auto"/>
            <w:szCs w:val="24"/>
            <w:shd w:val="clear" w:color="auto" w:fill="auto"/>
            <w:rtl/>
            <w:lang w:bidi="ar-SA"/>
            <w:rPrChange w:id="5205" w:author="Mohsen Jafarinejad" w:date="2019-05-11T09:53:00Z">
              <w:rPr>
                <w:rFonts w:asciiTheme="minorHAnsi" w:eastAsiaTheme="minorHAnsi" w:hAnsiTheme="minorHAnsi" w:cs="B Nazanin" w:hint="eastAsia"/>
                <w:b/>
                <w:bCs/>
                <w:noProof/>
                <w:color w:val="auto"/>
                <w:sz w:val="20"/>
                <w:szCs w:val="20"/>
                <w:shd w:val="clear" w:color="auto" w:fill="auto"/>
                <w:rtl/>
                <w:lang w:bidi="ar-SA"/>
              </w:rPr>
            </w:rPrChange>
          </w:rPr>
          <w:delText>منابع</w:delText>
        </w:r>
        <w:r w:rsidRPr="009B24D8" w:rsidDel="00836C19">
          <w:rPr>
            <w:rFonts w:eastAsiaTheme="minorHAnsi" w:cs="B Nazanin"/>
            <w:i/>
            <w:noProof/>
            <w:color w:val="auto"/>
            <w:szCs w:val="24"/>
            <w:shd w:val="clear" w:color="auto" w:fill="auto"/>
            <w:rtl/>
            <w:lang w:bidi="ar-SA"/>
            <w:rPrChange w:id="5206"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 xml:space="preserve"> </w:delText>
        </w:r>
        <w:r w:rsidRPr="009B24D8" w:rsidDel="00836C19">
          <w:rPr>
            <w:rFonts w:eastAsiaTheme="minorHAnsi" w:cs="B Nazanin" w:hint="eastAsia"/>
            <w:i/>
            <w:noProof/>
            <w:color w:val="auto"/>
            <w:szCs w:val="24"/>
            <w:shd w:val="clear" w:color="auto" w:fill="auto"/>
            <w:rtl/>
            <w:lang w:bidi="ar-SA"/>
            <w:rPrChange w:id="5207" w:author="Mohsen Jafarinejad" w:date="2019-05-11T09:53:00Z">
              <w:rPr>
                <w:rFonts w:asciiTheme="minorHAnsi" w:eastAsiaTheme="minorHAnsi" w:hAnsiTheme="minorHAnsi" w:cs="B Nazanin" w:hint="eastAsia"/>
                <w:b/>
                <w:bCs/>
                <w:noProof/>
                <w:color w:val="auto"/>
                <w:sz w:val="20"/>
                <w:szCs w:val="20"/>
                <w:shd w:val="clear" w:color="auto" w:fill="auto"/>
                <w:rtl/>
                <w:lang w:bidi="ar-SA"/>
              </w:rPr>
            </w:rPrChange>
          </w:rPr>
          <w:delText>و</w:delText>
        </w:r>
        <w:r w:rsidRPr="009B24D8" w:rsidDel="00836C19">
          <w:rPr>
            <w:rFonts w:eastAsiaTheme="minorHAnsi" w:cs="B Nazanin"/>
            <w:i/>
            <w:noProof/>
            <w:color w:val="auto"/>
            <w:szCs w:val="24"/>
            <w:shd w:val="clear" w:color="auto" w:fill="auto"/>
            <w:rtl/>
            <w:lang w:bidi="ar-SA"/>
            <w:rPrChange w:id="5208"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 xml:space="preserve"> </w:delText>
        </w:r>
        <w:r w:rsidRPr="009B24D8" w:rsidDel="00836C19">
          <w:rPr>
            <w:rFonts w:eastAsiaTheme="minorHAnsi" w:cs="B Nazanin" w:hint="eastAsia"/>
            <w:i/>
            <w:noProof/>
            <w:color w:val="auto"/>
            <w:szCs w:val="24"/>
            <w:shd w:val="clear" w:color="auto" w:fill="auto"/>
            <w:rtl/>
            <w:lang w:bidi="ar-SA"/>
            <w:rPrChange w:id="5209" w:author="Mohsen Jafarinejad" w:date="2019-05-11T09:53:00Z">
              <w:rPr>
                <w:rFonts w:asciiTheme="minorHAnsi" w:eastAsiaTheme="minorHAnsi" w:hAnsiTheme="minorHAnsi" w:cs="B Nazanin" w:hint="eastAsia"/>
                <w:b/>
                <w:bCs/>
                <w:noProof/>
                <w:color w:val="auto"/>
                <w:sz w:val="20"/>
                <w:szCs w:val="20"/>
                <w:shd w:val="clear" w:color="auto" w:fill="auto"/>
                <w:rtl/>
                <w:lang w:bidi="ar-SA"/>
              </w:rPr>
            </w:rPrChange>
          </w:rPr>
          <w:delText>م</w:delText>
        </w:r>
      </w:del>
      <w:ins w:id="5210" w:author="Mohsen" w:date="2019-03-17T16:54:00Z">
        <w:del w:id="5211" w:author="jafary88@gmail.com" w:date="2022-05-11T18:17:00Z">
          <w:r w:rsidR="00CF0011" w:rsidRPr="009B24D8" w:rsidDel="00836C19">
            <w:rPr>
              <w:rFonts w:eastAsiaTheme="minorHAnsi" w:cs="B Nazanin" w:hint="eastAsia"/>
              <w:i/>
              <w:noProof/>
              <w:color w:val="auto"/>
              <w:szCs w:val="24"/>
              <w:shd w:val="clear" w:color="auto" w:fill="auto"/>
              <w:rtl/>
              <w:lang w:bidi="ar-SA"/>
              <w:rPrChange w:id="5212" w:author="Mohsen Jafarinejad" w:date="2019-05-11T09:53:00Z">
                <w:rPr>
                  <w:rFonts w:asciiTheme="minorHAnsi" w:eastAsiaTheme="minorHAnsi" w:hAnsiTheme="minorHAnsi" w:cs="B Nazanin" w:hint="eastAsia"/>
                  <w:b/>
                  <w:bCs/>
                  <w:noProof/>
                  <w:color w:val="auto"/>
                  <w:sz w:val="20"/>
                  <w:szCs w:val="20"/>
                  <w:shd w:val="clear" w:color="auto" w:fill="auto"/>
                  <w:rtl/>
                  <w:lang w:bidi="ar-SA"/>
                </w:rPr>
              </w:rPrChange>
            </w:rPr>
            <w:delText>م</w:delText>
          </w:r>
        </w:del>
      </w:ins>
      <w:del w:id="5213" w:author="jafary88@gmail.com" w:date="2022-05-11T18:17:00Z">
        <w:r w:rsidRPr="009B24D8" w:rsidDel="00836C19">
          <w:rPr>
            <w:rFonts w:eastAsiaTheme="minorHAnsi" w:cs="B Nazanin" w:hint="eastAsia"/>
            <w:i/>
            <w:noProof/>
            <w:color w:val="auto"/>
            <w:szCs w:val="24"/>
            <w:shd w:val="clear" w:color="auto" w:fill="auto"/>
            <w:rtl/>
            <w:lang w:bidi="ar-SA"/>
            <w:rPrChange w:id="5214" w:author="Mohsen Jafarinejad" w:date="2019-05-11T09:53:00Z">
              <w:rPr>
                <w:rFonts w:asciiTheme="minorHAnsi" w:eastAsiaTheme="minorHAnsi" w:hAnsiTheme="minorHAnsi" w:cs="B Nazanin" w:hint="eastAsia"/>
                <w:b/>
                <w:bCs/>
                <w:noProof/>
                <w:color w:val="auto"/>
                <w:sz w:val="20"/>
                <w:szCs w:val="20"/>
                <w:shd w:val="clear" w:color="auto" w:fill="auto"/>
                <w:rtl/>
                <w:lang w:bidi="ar-SA"/>
              </w:rPr>
            </w:rPrChange>
          </w:rPr>
          <w:delText>راجع</w:delText>
        </w:r>
        <w:r w:rsidRPr="009B24D8" w:rsidDel="00836C19">
          <w:rPr>
            <w:rFonts w:eastAsiaTheme="minorHAnsi" w:cs="B Nazanin"/>
            <w:i/>
            <w:noProof/>
            <w:color w:val="auto"/>
            <w:szCs w:val="24"/>
            <w:shd w:val="clear" w:color="auto" w:fill="auto"/>
            <w:rtl/>
            <w:lang w:bidi="ar-SA"/>
            <w:rPrChange w:id="5215"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r w:rsidR="004D1950" w:rsidRPr="009B24D8" w:rsidDel="00836C19">
          <w:rPr>
            <w:rFonts w:eastAsiaTheme="minorHAnsi" w:cs="B Nazanin"/>
            <w:i/>
            <w:noProof/>
            <w:color w:val="auto"/>
            <w:szCs w:val="24"/>
            <w:shd w:val="clear" w:color="auto" w:fill="auto"/>
            <w:rtl/>
            <w:lang w:bidi="ar-SA"/>
            <w:rPrChange w:id="5216"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r w:rsidRPr="009B24D8" w:rsidDel="00836C19">
          <w:rPr>
            <w:rFonts w:eastAsiaTheme="minorHAnsi" w:cs="B Nazanin"/>
            <w:i/>
            <w:noProof/>
            <w:color w:val="auto"/>
            <w:szCs w:val="24"/>
            <w:shd w:val="clear" w:color="auto" w:fill="auto"/>
            <w:rtl/>
            <w:lang w:bidi="ar-SA"/>
            <w:rPrChange w:id="5217"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w:delText>
        </w:r>
      </w:del>
      <w:ins w:id="5218" w:author="Mohsen" w:date="2019-03-17T16:57:00Z">
        <w:del w:id="5219" w:author="jafary88@gmail.com" w:date="2022-05-11T18:17:00Z">
          <w:r w:rsidR="00CF0011" w:rsidRPr="009B24D8" w:rsidDel="00836C19">
            <w:rPr>
              <w:rFonts w:eastAsiaTheme="minorHAnsi" w:cs="B Nazanin"/>
              <w:i/>
              <w:noProof/>
              <w:color w:val="auto"/>
              <w:szCs w:val="24"/>
              <w:shd w:val="clear" w:color="auto" w:fill="auto"/>
              <w:rtl/>
              <w:lang w:bidi="ar-SA"/>
              <w:rPrChange w:id="5220" w:author="Mohsen Jafarinejad" w:date="2019-05-11T09:53:00Z">
                <w:rPr>
                  <w:rFonts w:eastAsiaTheme="minorHAnsi" w:cs="B Nazanin"/>
                  <w:i/>
                  <w:iCs/>
                  <w:noProof/>
                  <w:color w:val="auto"/>
                  <w:sz w:val="20"/>
                  <w:szCs w:val="20"/>
                  <w:shd w:val="clear" w:color="auto" w:fill="auto"/>
                  <w:rtl/>
                  <w:lang w:bidi="ar-SA"/>
                </w:rPr>
              </w:rPrChange>
            </w:rPr>
            <w:delText>.................................</w:delText>
          </w:r>
        </w:del>
      </w:ins>
      <w:ins w:id="5221" w:author="Mohsen Jafarinejad" w:date="2019-05-12T09:52:00Z">
        <w:del w:id="5222" w:author="jafary88@gmail.com" w:date="2022-05-11T18:17:00Z">
          <w:r w:rsidR="00FF061F" w:rsidDel="00836C19">
            <w:rPr>
              <w:rFonts w:eastAsiaTheme="minorHAnsi" w:cs="B Nazanin" w:hint="cs"/>
              <w:i/>
              <w:noProof/>
              <w:color w:val="auto"/>
              <w:szCs w:val="24"/>
              <w:shd w:val="clear" w:color="auto" w:fill="auto"/>
              <w:rtl/>
              <w:lang w:bidi="ar-SA"/>
            </w:rPr>
            <w:delText>.............</w:delText>
          </w:r>
        </w:del>
      </w:ins>
      <w:ins w:id="5223" w:author="Mohsen" w:date="2019-03-17T16:57:00Z">
        <w:del w:id="5224" w:author="jafary88@gmail.com" w:date="2022-05-11T18:17:00Z">
          <w:r w:rsidR="00CF0011" w:rsidRPr="009B24D8" w:rsidDel="00836C19">
            <w:rPr>
              <w:rFonts w:eastAsiaTheme="minorHAnsi" w:cs="B Nazanin"/>
              <w:i/>
              <w:noProof/>
              <w:color w:val="auto"/>
              <w:szCs w:val="24"/>
              <w:shd w:val="clear" w:color="auto" w:fill="auto"/>
              <w:rtl/>
              <w:lang w:bidi="ar-SA"/>
              <w:rPrChange w:id="5225" w:author="Mohsen Jafarinejad" w:date="2019-05-11T09:53:00Z">
                <w:rPr>
                  <w:rFonts w:eastAsiaTheme="minorHAnsi" w:cs="B Nazanin"/>
                  <w:i/>
                  <w:iCs/>
                  <w:noProof/>
                  <w:color w:val="auto"/>
                  <w:sz w:val="20"/>
                  <w:szCs w:val="20"/>
                  <w:shd w:val="clear" w:color="auto" w:fill="auto"/>
                  <w:rtl/>
                  <w:lang w:bidi="ar-SA"/>
                </w:rPr>
              </w:rPrChange>
            </w:rPr>
            <w:delText>..............</w:delText>
          </w:r>
        </w:del>
      </w:ins>
      <w:del w:id="5226" w:author="jafary88@gmail.com" w:date="2022-05-11T18:17:00Z">
        <w:r w:rsidRPr="009B24D8" w:rsidDel="00836C19">
          <w:rPr>
            <w:rFonts w:eastAsiaTheme="minorHAnsi" w:cs="B Nazanin"/>
            <w:i/>
            <w:noProof/>
            <w:color w:val="auto"/>
            <w:szCs w:val="24"/>
            <w:shd w:val="clear" w:color="auto" w:fill="auto"/>
            <w:rtl/>
            <w:lang w:bidi="ar-SA"/>
            <w:rPrChange w:id="5227" w:author="Mohsen Jafarinejad" w:date="2019-05-11T09:53:00Z">
              <w:rPr>
                <w:rFonts w:asciiTheme="minorHAnsi" w:eastAsiaTheme="minorHAnsi" w:hAnsiTheme="minorHAnsi" w:cs="B Nazanin"/>
                <w:b/>
                <w:bCs/>
                <w:noProof/>
                <w:color w:val="auto"/>
                <w:sz w:val="20"/>
                <w:szCs w:val="20"/>
                <w:shd w:val="clear" w:color="auto" w:fill="auto"/>
                <w:rtl/>
                <w:lang w:bidi="ar-SA"/>
              </w:rPr>
            </w:rPrChange>
          </w:rPr>
          <w:delText>......................107</w:delText>
        </w:r>
      </w:del>
      <w:ins w:id="5228" w:author="Mohsen" w:date="2019-03-17T21:00:00Z">
        <w:del w:id="5229" w:author="jafary88@gmail.com" w:date="2022-05-11T18:17:00Z">
          <w:r w:rsidR="00FF6FA2" w:rsidRPr="009B24D8" w:rsidDel="00836C19">
            <w:rPr>
              <w:rFonts w:eastAsiaTheme="minorHAnsi" w:cs="B Nazanin"/>
              <w:i/>
              <w:noProof/>
              <w:color w:val="auto"/>
              <w:szCs w:val="24"/>
              <w:shd w:val="clear" w:color="auto" w:fill="auto"/>
              <w:rtl/>
              <w:lang w:bidi="ar-SA"/>
              <w:rPrChange w:id="5230" w:author="Mohsen Jafarinejad" w:date="2019-05-11T09:53:00Z">
                <w:rPr>
                  <w:rFonts w:eastAsiaTheme="minorHAnsi" w:cs="B Nazanin"/>
                  <w:i/>
                  <w:iCs/>
                  <w:noProof/>
                  <w:color w:val="auto"/>
                  <w:sz w:val="22"/>
                  <w:szCs w:val="22"/>
                  <w:shd w:val="clear" w:color="auto" w:fill="auto"/>
                  <w:rtl/>
                  <w:lang w:bidi="ar-SA"/>
                </w:rPr>
              </w:rPrChange>
            </w:rPr>
            <w:delText>101</w:delText>
          </w:r>
        </w:del>
      </w:ins>
      <w:ins w:id="5231" w:author="Mohsen Jafarinejad" w:date="2019-09-03T16:18:00Z">
        <w:del w:id="5232" w:author="jafary88@gmail.com" w:date="2022-05-11T18:17:00Z">
          <w:r w:rsidR="00595B34" w:rsidDel="00836C19">
            <w:rPr>
              <w:rFonts w:eastAsiaTheme="minorHAnsi" w:cs="B Nazanin" w:hint="cs"/>
              <w:i/>
              <w:noProof/>
              <w:color w:val="auto"/>
              <w:szCs w:val="24"/>
              <w:shd w:val="clear" w:color="auto" w:fill="auto"/>
              <w:rtl/>
            </w:rPr>
            <w:delText>104</w:delText>
          </w:r>
        </w:del>
      </w:ins>
    </w:p>
    <w:p w14:paraId="0E7F217A" w14:textId="162BD837" w:rsidR="00042AF3" w:rsidRPr="00CF0011" w:rsidDel="00836C19" w:rsidRDefault="00042AF3" w:rsidP="005E409E">
      <w:pPr>
        <w:pStyle w:val="payannameh"/>
        <w:tabs>
          <w:tab w:val="left" w:pos="0"/>
          <w:tab w:val="left" w:pos="7371"/>
        </w:tabs>
        <w:spacing w:line="240" w:lineRule="auto"/>
        <w:rPr>
          <w:del w:id="5233" w:author="jafary88@gmail.com" w:date="2022-05-11T18:17:00Z"/>
          <w:rFonts w:cs="B Nazanin"/>
          <w:i/>
          <w:iCs/>
          <w:sz w:val="20"/>
          <w:szCs w:val="20"/>
          <w:rPrChange w:id="5234" w:author="Mohsen" w:date="2019-03-17T16:57:00Z">
            <w:rPr>
              <w:del w:id="5235" w:author="jafary88@gmail.com" w:date="2022-05-11T18:17:00Z"/>
              <w:rFonts w:cs="B Nazanin"/>
              <w:sz w:val="20"/>
              <w:szCs w:val="20"/>
            </w:rPr>
          </w:rPrChange>
        </w:rPr>
      </w:pPr>
    </w:p>
    <w:p w14:paraId="6B9FF2FC" w14:textId="2B126F87" w:rsidR="00042AF3" w:rsidRPr="00176B2D" w:rsidDel="00836C19" w:rsidRDefault="00042AF3" w:rsidP="005E409E">
      <w:pPr>
        <w:pStyle w:val="payannameh"/>
        <w:tabs>
          <w:tab w:val="left" w:pos="0"/>
          <w:tab w:val="left" w:pos="7371"/>
        </w:tabs>
        <w:spacing w:line="240" w:lineRule="auto"/>
        <w:rPr>
          <w:del w:id="5236" w:author="jafary88@gmail.com" w:date="2022-05-11T18:17:00Z"/>
          <w:rFonts w:cs="B Nazanin"/>
          <w:sz w:val="20"/>
          <w:szCs w:val="20"/>
        </w:rPr>
      </w:pPr>
    </w:p>
    <w:p w14:paraId="27F9C573" w14:textId="7D4D54B2" w:rsidR="00042AF3" w:rsidRPr="00176B2D" w:rsidDel="00836C19" w:rsidRDefault="00042AF3" w:rsidP="005E409E">
      <w:pPr>
        <w:pStyle w:val="payannameh"/>
        <w:tabs>
          <w:tab w:val="left" w:pos="0"/>
          <w:tab w:val="left" w:pos="7371"/>
        </w:tabs>
        <w:spacing w:line="240" w:lineRule="auto"/>
        <w:rPr>
          <w:del w:id="5237" w:author="jafary88@gmail.com" w:date="2022-05-11T18:17:00Z"/>
          <w:rFonts w:cs="B Nazanin"/>
          <w:sz w:val="20"/>
          <w:szCs w:val="20"/>
        </w:rPr>
      </w:pPr>
    </w:p>
    <w:p w14:paraId="2E4A2944" w14:textId="1AB73BE2" w:rsidR="00042AF3" w:rsidDel="00836C19" w:rsidRDefault="00042AF3" w:rsidP="005E409E">
      <w:pPr>
        <w:pStyle w:val="payannameh"/>
        <w:tabs>
          <w:tab w:val="left" w:pos="0"/>
          <w:tab w:val="left" w:pos="7371"/>
        </w:tabs>
        <w:spacing w:line="240" w:lineRule="auto"/>
        <w:rPr>
          <w:del w:id="5238" w:author="jafary88@gmail.com" w:date="2022-05-11T18:17:00Z"/>
          <w:rFonts w:cs="B Nazanin"/>
          <w:sz w:val="20"/>
          <w:szCs w:val="20"/>
        </w:rPr>
      </w:pPr>
    </w:p>
    <w:p w14:paraId="4603497C" w14:textId="02811377" w:rsidR="00176B2D" w:rsidDel="00836C19" w:rsidRDefault="00176B2D" w:rsidP="005E409E">
      <w:pPr>
        <w:pStyle w:val="payannameh"/>
        <w:tabs>
          <w:tab w:val="left" w:pos="0"/>
          <w:tab w:val="left" w:pos="7371"/>
        </w:tabs>
        <w:spacing w:line="240" w:lineRule="auto"/>
        <w:rPr>
          <w:del w:id="5239" w:author="jafary88@gmail.com" w:date="2022-05-11T18:17:00Z"/>
          <w:rFonts w:cs="B Nazanin"/>
          <w:sz w:val="20"/>
          <w:szCs w:val="20"/>
        </w:rPr>
      </w:pPr>
    </w:p>
    <w:p w14:paraId="7AC09025" w14:textId="2CD45ED9" w:rsidR="00176B2D" w:rsidRPr="00CF0011" w:rsidDel="00836C19" w:rsidRDefault="00176B2D" w:rsidP="005E409E">
      <w:pPr>
        <w:pStyle w:val="payannameh"/>
        <w:tabs>
          <w:tab w:val="left" w:pos="0"/>
          <w:tab w:val="left" w:pos="7371"/>
        </w:tabs>
        <w:spacing w:line="240" w:lineRule="auto"/>
        <w:rPr>
          <w:del w:id="5240" w:author="jafary88@gmail.com" w:date="2022-05-11T18:17:00Z"/>
          <w:rFonts w:cs="B Nazanin"/>
          <w:sz w:val="20"/>
          <w:szCs w:val="20"/>
        </w:rPr>
      </w:pPr>
    </w:p>
    <w:p w14:paraId="2BC04961" w14:textId="66E906E0" w:rsidR="00176B2D" w:rsidRPr="00242445" w:rsidDel="00836C19" w:rsidRDefault="00176B2D" w:rsidP="005E409E">
      <w:pPr>
        <w:pStyle w:val="payannameh"/>
        <w:tabs>
          <w:tab w:val="left" w:pos="0"/>
          <w:tab w:val="left" w:pos="7371"/>
        </w:tabs>
        <w:spacing w:line="240" w:lineRule="auto"/>
        <w:rPr>
          <w:del w:id="5241" w:author="jafary88@gmail.com" w:date="2022-05-11T18:17:00Z"/>
          <w:rFonts w:cs="B Nazanin"/>
          <w:b/>
          <w:bCs/>
          <w:sz w:val="28"/>
          <w:rtl/>
          <w:rPrChange w:id="5242" w:author="Mohsen Jafarinejad" w:date="2019-04-06T12:16:00Z">
            <w:rPr>
              <w:del w:id="5243" w:author="jafary88@gmail.com" w:date="2022-05-11T18:17:00Z"/>
              <w:rFonts w:cs="B Nazanin"/>
              <w:b/>
              <w:bCs/>
              <w:i/>
              <w:iCs/>
              <w:szCs w:val="24"/>
              <w:rtl/>
            </w:rPr>
          </w:rPrChange>
        </w:rPr>
      </w:pPr>
      <w:del w:id="5244" w:author="jafary88@gmail.com" w:date="2022-05-11T18:17:00Z">
        <w:r w:rsidRPr="00242445" w:rsidDel="00836C19">
          <w:rPr>
            <w:rFonts w:cs="B Nazanin" w:hint="eastAsia"/>
            <w:b/>
            <w:bCs/>
            <w:sz w:val="28"/>
            <w:rtl/>
            <w:rPrChange w:id="5245" w:author="Mohsen Jafarinejad" w:date="2019-04-06T12:16:00Z">
              <w:rPr>
                <w:rFonts w:cs="B Nazanin" w:hint="eastAsia"/>
                <w:b/>
                <w:bCs/>
                <w:i/>
                <w:iCs/>
                <w:szCs w:val="24"/>
                <w:rtl/>
              </w:rPr>
            </w:rPrChange>
          </w:rPr>
          <w:delText>فهرست</w:delText>
        </w:r>
        <w:r w:rsidRPr="00242445" w:rsidDel="00836C19">
          <w:rPr>
            <w:rFonts w:cs="B Nazanin"/>
            <w:b/>
            <w:bCs/>
            <w:sz w:val="28"/>
            <w:rtl/>
            <w:rPrChange w:id="5246" w:author="Mohsen Jafarinejad" w:date="2019-04-06T12:16:00Z">
              <w:rPr>
                <w:rFonts w:cs="B Nazanin"/>
                <w:b/>
                <w:bCs/>
                <w:i/>
                <w:iCs/>
                <w:szCs w:val="24"/>
                <w:rtl/>
              </w:rPr>
            </w:rPrChange>
          </w:rPr>
          <w:delText xml:space="preserve"> </w:delText>
        </w:r>
        <w:r w:rsidRPr="00242445" w:rsidDel="00836C19">
          <w:rPr>
            <w:rFonts w:cs="B Nazanin" w:hint="eastAsia"/>
            <w:b/>
            <w:bCs/>
            <w:sz w:val="28"/>
            <w:rtl/>
            <w:rPrChange w:id="5247" w:author="Mohsen Jafarinejad" w:date="2019-04-06T12:16:00Z">
              <w:rPr>
                <w:rFonts w:cs="B Nazanin" w:hint="eastAsia"/>
                <w:b/>
                <w:bCs/>
                <w:i/>
                <w:iCs/>
                <w:szCs w:val="24"/>
                <w:rtl/>
              </w:rPr>
            </w:rPrChange>
          </w:rPr>
          <w:delText>جداول</w:delText>
        </w:r>
      </w:del>
    </w:p>
    <w:p w14:paraId="28848B1D" w14:textId="6F74A6D3" w:rsidR="009667A9" w:rsidRPr="009667A9" w:rsidDel="00836C19" w:rsidRDefault="00433777" w:rsidP="004E29A1">
      <w:pPr>
        <w:pStyle w:val="TOC1"/>
        <w:rPr>
          <w:ins w:id="5248" w:author="Mohsen Jafarinejad" w:date="2019-05-12T10:50:00Z"/>
          <w:del w:id="5249" w:author="jafary88@gmail.com" w:date="2022-05-11T18:17:00Z"/>
          <w:rFonts w:asciiTheme="minorHAnsi" w:eastAsiaTheme="minorEastAsia" w:hAnsiTheme="minorHAnsi" w:cstheme="minorBidi"/>
          <w:b w:val="0"/>
          <w:bCs w:val="0"/>
          <w:i w:val="0"/>
          <w:sz w:val="22"/>
          <w:szCs w:val="22"/>
          <w:lang w:bidi="ar-SA"/>
          <w:rPrChange w:id="5250" w:author="Mohsen Jafarinejad" w:date="2019-05-12T10:55:00Z">
            <w:rPr>
              <w:ins w:id="5251" w:author="Mohsen Jafarinejad" w:date="2019-05-12T10:50:00Z"/>
              <w:del w:id="5252" w:author="jafary88@gmail.com" w:date="2022-05-11T18:17:00Z"/>
              <w:rFonts w:asciiTheme="minorHAnsi" w:eastAsiaTheme="minorEastAsia" w:hAnsiTheme="minorHAnsi" w:cstheme="minorBidi"/>
              <w:b w:val="0"/>
              <w:bCs w:val="0"/>
              <w:i w:val="0"/>
              <w:lang w:bidi="ar-SA"/>
            </w:rPr>
          </w:rPrChange>
        </w:rPr>
      </w:pPr>
      <w:del w:id="5253" w:author="jafary88@gmail.com" w:date="2022-05-11T18:17:00Z">
        <w:r w:rsidRPr="00BF2F7C" w:rsidDel="00836C19">
          <w:rPr>
            <w:rFonts w:cstheme="majorBidi"/>
            <w:b w:val="0"/>
            <w:bCs w:val="0"/>
            <w:iCs/>
            <w:rtl/>
            <w:rPrChange w:id="5254" w:author="Mohsen Jafarinejad" w:date="2019-05-12T10:55:00Z">
              <w:rPr>
                <w:rFonts w:eastAsia="Times New Roman"/>
                <w:b w:val="0"/>
                <w:bCs w:val="0"/>
                <w:i w:val="0"/>
                <w:noProof w:val="0"/>
                <w:color w:val="000000"/>
                <w:sz w:val="20"/>
                <w:szCs w:val="20"/>
                <w:shd w:val="clear" w:color="auto" w:fill="FFFFFF"/>
                <w:rtl/>
              </w:rPr>
            </w:rPrChange>
          </w:rPr>
          <w:fldChar w:fldCharType="begin"/>
        </w:r>
        <w:r w:rsidRPr="009667A9" w:rsidDel="00836C19">
          <w:rPr>
            <w:b w:val="0"/>
            <w:bCs w:val="0"/>
            <w:rtl/>
            <w:rPrChange w:id="5255" w:author="Mohsen Jafarinejad" w:date="2019-05-12T10:55:00Z">
              <w:rPr>
                <w:rtl/>
              </w:rPr>
            </w:rPrChange>
          </w:rPr>
          <w:delInstrText xml:space="preserve"> </w:delInstrText>
        </w:r>
        <w:r w:rsidRPr="009667A9" w:rsidDel="00836C19">
          <w:rPr>
            <w:b w:val="0"/>
            <w:bCs w:val="0"/>
            <w:rPrChange w:id="5256" w:author="Mohsen Jafarinejad" w:date="2019-05-12T10:55:00Z">
              <w:rPr/>
            </w:rPrChange>
          </w:rPr>
          <w:delInstrText xml:space="preserve">TOC </w:delInstrText>
        </w:r>
        <w:r w:rsidRPr="009667A9" w:rsidDel="00836C19">
          <w:rPr>
            <w:b w:val="0"/>
            <w:bCs w:val="0"/>
            <w:rtl/>
            <w:rPrChange w:id="5257" w:author="Mohsen Jafarinejad" w:date="2019-05-12T10:55:00Z">
              <w:rPr>
                <w:rtl/>
              </w:rPr>
            </w:rPrChange>
          </w:rPr>
          <w:delInstrText>\</w:delInstrText>
        </w:r>
        <w:r w:rsidRPr="009667A9" w:rsidDel="00836C19">
          <w:rPr>
            <w:b w:val="0"/>
            <w:bCs w:val="0"/>
            <w:rPrChange w:id="5258" w:author="Mohsen Jafarinejad" w:date="2019-05-12T10:55:00Z">
              <w:rPr/>
            </w:rPrChange>
          </w:rPr>
          <w:delInstrText>t "</w:delInstrText>
        </w:r>
        <w:r w:rsidRPr="009667A9" w:rsidDel="00836C19">
          <w:rPr>
            <w:b w:val="0"/>
            <w:bCs w:val="0"/>
            <w:rtl/>
            <w:rPrChange w:id="5259" w:author="Mohsen Jafarinejad" w:date="2019-05-12T10:55:00Z">
              <w:rPr>
                <w:rtl/>
              </w:rPr>
            </w:rPrChange>
          </w:rPr>
          <w:delInstrText xml:space="preserve">جدول,1" </w:delInstrText>
        </w:r>
        <w:r w:rsidRPr="00BF2F7C" w:rsidDel="00836C19">
          <w:rPr>
            <w:rFonts w:cstheme="majorBidi"/>
            <w:b w:val="0"/>
            <w:bCs w:val="0"/>
            <w:iCs/>
            <w:rtl/>
            <w:rPrChange w:id="5260" w:author="Mohsen Jafarinejad" w:date="2019-05-12T10:55:00Z">
              <w:rPr>
                <w:rFonts w:eastAsia="Times New Roman"/>
                <w:b w:val="0"/>
                <w:bCs w:val="0"/>
                <w:i w:val="0"/>
                <w:noProof w:val="0"/>
                <w:color w:val="000000"/>
                <w:sz w:val="20"/>
                <w:szCs w:val="20"/>
                <w:shd w:val="clear" w:color="auto" w:fill="FFFFFF"/>
                <w:rtl/>
              </w:rPr>
            </w:rPrChange>
          </w:rPr>
          <w:fldChar w:fldCharType="separate"/>
        </w:r>
      </w:del>
      <w:ins w:id="5261" w:author="Mohsen Jafarinejad" w:date="2019-05-12T10:50:00Z">
        <w:del w:id="5262" w:author="jafary88@gmail.com" w:date="2022-05-11T18:17:00Z">
          <w:r w:rsidR="009667A9" w:rsidRPr="009667A9" w:rsidDel="00836C19">
            <w:rPr>
              <w:rFonts w:hint="eastAsia"/>
              <w:b w:val="0"/>
              <w:bCs w:val="0"/>
              <w:rtl/>
              <w:rPrChange w:id="5263" w:author="Mohsen Jafarinejad" w:date="2019-05-12T10:55:00Z">
                <w:rPr>
                  <w:rFonts w:hint="eastAsia"/>
                  <w:rtl/>
                </w:rPr>
              </w:rPrChange>
            </w:rPr>
            <w:delText>جدول</w:delText>
          </w:r>
          <w:r w:rsidR="009667A9" w:rsidRPr="009667A9" w:rsidDel="00836C19">
            <w:rPr>
              <w:b w:val="0"/>
              <w:bCs w:val="0"/>
              <w:rtl/>
              <w:rPrChange w:id="5264" w:author="Mohsen Jafarinejad" w:date="2019-05-12T10:55:00Z">
                <w:rPr>
                  <w:rtl/>
                </w:rPr>
              </w:rPrChange>
            </w:rPr>
            <w:delText xml:space="preserve">1-2 </w:delText>
          </w:r>
          <w:r w:rsidR="009667A9" w:rsidRPr="009667A9" w:rsidDel="00836C19">
            <w:rPr>
              <w:rFonts w:hint="eastAsia"/>
              <w:b w:val="0"/>
              <w:bCs w:val="0"/>
              <w:rtl/>
              <w:rPrChange w:id="5265" w:author="Mohsen Jafarinejad" w:date="2019-05-12T10:55:00Z">
                <w:rPr>
                  <w:rFonts w:hint="eastAsia"/>
                  <w:rtl/>
                </w:rPr>
              </w:rPrChange>
            </w:rPr>
            <w:delText>خلاصه</w:delText>
          </w:r>
          <w:r w:rsidR="009667A9" w:rsidRPr="009667A9" w:rsidDel="00836C19">
            <w:rPr>
              <w:b w:val="0"/>
              <w:bCs w:val="0"/>
              <w:rtl/>
              <w:rPrChange w:id="5266" w:author="Mohsen Jafarinejad" w:date="2019-05-12T10:55:00Z">
                <w:rPr>
                  <w:rtl/>
                </w:rPr>
              </w:rPrChange>
            </w:rPr>
            <w:delText xml:space="preserve"> </w:delText>
          </w:r>
          <w:r w:rsidR="009667A9" w:rsidRPr="009667A9" w:rsidDel="00836C19">
            <w:rPr>
              <w:rFonts w:hint="eastAsia"/>
              <w:b w:val="0"/>
              <w:bCs w:val="0"/>
              <w:rtl/>
              <w:rPrChange w:id="5267" w:author="Mohsen Jafarinejad" w:date="2019-05-12T10:55:00Z">
                <w:rPr>
                  <w:rFonts w:hint="eastAsia"/>
                  <w:rtl/>
                </w:rPr>
              </w:rPrChange>
            </w:rPr>
            <w:delText>برخ</w:delText>
          </w:r>
          <w:r w:rsidR="009667A9" w:rsidRPr="009667A9" w:rsidDel="00836C19">
            <w:rPr>
              <w:rFonts w:hint="cs"/>
              <w:b w:val="0"/>
              <w:bCs w:val="0"/>
              <w:rtl/>
              <w:rPrChange w:id="5268" w:author="Mohsen Jafarinejad" w:date="2019-05-12T10:55:00Z">
                <w:rPr>
                  <w:rFonts w:hint="cs"/>
                  <w:rtl/>
                </w:rPr>
              </w:rPrChange>
            </w:rPr>
            <w:delText>ی</w:delText>
          </w:r>
          <w:r w:rsidR="009667A9" w:rsidRPr="009667A9" w:rsidDel="00836C19">
            <w:rPr>
              <w:b w:val="0"/>
              <w:bCs w:val="0"/>
              <w:rtl/>
              <w:rPrChange w:id="5269" w:author="Mohsen Jafarinejad" w:date="2019-05-12T10:55:00Z">
                <w:rPr>
                  <w:rtl/>
                </w:rPr>
              </w:rPrChange>
            </w:rPr>
            <w:delText xml:space="preserve"> </w:delText>
          </w:r>
          <w:r w:rsidR="009667A9" w:rsidRPr="009667A9" w:rsidDel="00836C19">
            <w:rPr>
              <w:rFonts w:hint="eastAsia"/>
              <w:b w:val="0"/>
              <w:bCs w:val="0"/>
              <w:rtl/>
              <w:rPrChange w:id="5270" w:author="Mohsen Jafarinejad" w:date="2019-05-12T10:55:00Z">
                <w:rPr>
                  <w:rFonts w:hint="eastAsia"/>
                  <w:rtl/>
                </w:rPr>
              </w:rPrChange>
            </w:rPr>
            <w:delText>ازتحق</w:delText>
          </w:r>
          <w:r w:rsidR="009667A9" w:rsidRPr="009667A9" w:rsidDel="00836C19">
            <w:rPr>
              <w:rFonts w:hint="cs"/>
              <w:b w:val="0"/>
              <w:bCs w:val="0"/>
              <w:rtl/>
              <w:rPrChange w:id="5271" w:author="Mohsen Jafarinejad" w:date="2019-05-12T10:55:00Z">
                <w:rPr>
                  <w:rFonts w:hint="cs"/>
                  <w:rtl/>
                </w:rPr>
              </w:rPrChange>
            </w:rPr>
            <w:delText>ی</w:delText>
          </w:r>
          <w:r w:rsidR="009667A9" w:rsidRPr="009667A9" w:rsidDel="00836C19">
            <w:rPr>
              <w:rFonts w:hint="eastAsia"/>
              <w:b w:val="0"/>
              <w:bCs w:val="0"/>
              <w:rtl/>
              <w:rPrChange w:id="5272" w:author="Mohsen Jafarinejad" w:date="2019-05-12T10:55:00Z">
                <w:rPr>
                  <w:rFonts w:hint="eastAsia"/>
                  <w:rtl/>
                </w:rPr>
              </w:rPrChange>
            </w:rPr>
            <w:delText>قات</w:delText>
          </w:r>
          <w:r w:rsidR="009667A9" w:rsidRPr="009667A9" w:rsidDel="00836C19">
            <w:rPr>
              <w:b w:val="0"/>
              <w:bCs w:val="0"/>
              <w:rtl/>
              <w:rPrChange w:id="5273" w:author="Mohsen Jafarinejad" w:date="2019-05-12T10:55:00Z">
                <w:rPr>
                  <w:rtl/>
                </w:rPr>
              </w:rPrChange>
            </w:rPr>
            <w:delText xml:space="preserve"> </w:delText>
          </w:r>
          <w:r w:rsidR="009667A9" w:rsidRPr="009667A9" w:rsidDel="00836C19">
            <w:rPr>
              <w:rFonts w:hint="eastAsia"/>
              <w:b w:val="0"/>
              <w:bCs w:val="0"/>
              <w:rtl/>
              <w:rPrChange w:id="5274" w:author="Mohsen Jafarinejad" w:date="2019-05-12T10:55:00Z">
                <w:rPr>
                  <w:rFonts w:hint="eastAsia"/>
                  <w:rtl/>
                </w:rPr>
              </w:rPrChange>
            </w:rPr>
            <w:delText>صورت</w:delText>
          </w:r>
          <w:r w:rsidR="009667A9" w:rsidRPr="009667A9" w:rsidDel="00836C19">
            <w:rPr>
              <w:b w:val="0"/>
              <w:bCs w:val="0"/>
              <w:rtl/>
              <w:rPrChange w:id="5275" w:author="Mohsen Jafarinejad" w:date="2019-05-12T10:55:00Z">
                <w:rPr>
                  <w:rtl/>
                </w:rPr>
              </w:rPrChange>
            </w:rPr>
            <w:delText xml:space="preserve"> </w:delText>
          </w:r>
          <w:r w:rsidR="009667A9" w:rsidRPr="009667A9" w:rsidDel="00836C19">
            <w:rPr>
              <w:rFonts w:hint="eastAsia"/>
              <w:b w:val="0"/>
              <w:bCs w:val="0"/>
              <w:rtl/>
              <w:rPrChange w:id="5276" w:author="Mohsen Jafarinejad" w:date="2019-05-12T10:55:00Z">
                <w:rPr>
                  <w:rFonts w:hint="eastAsia"/>
                  <w:rtl/>
                </w:rPr>
              </w:rPrChange>
            </w:rPr>
            <w:delText>گرفته</w:delText>
          </w:r>
          <w:r w:rsidR="009667A9" w:rsidRPr="009667A9" w:rsidDel="00836C19">
            <w:rPr>
              <w:b w:val="0"/>
              <w:bCs w:val="0"/>
              <w:rtl/>
              <w:rPrChange w:id="5277" w:author="Mohsen Jafarinejad" w:date="2019-05-12T10:55:00Z">
                <w:rPr>
                  <w:rtl/>
                </w:rPr>
              </w:rPrChange>
            </w:rPr>
            <w:delText xml:space="preserve"> </w:delText>
          </w:r>
          <w:r w:rsidR="009667A9" w:rsidRPr="009667A9" w:rsidDel="00836C19">
            <w:rPr>
              <w:rFonts w:hint="eastAsia"/>
              <w:b w:val="0"/>
              <w:bCs w:val="0"/>
              <w:rtl/>
              <w:rPrChange w:id="5278" w:author="Mohsen Jafarinejad" w:date="2019-05-12T10:55:00Z">
                <w:rPr>
                  <w:rFonts w:hint="eastAsia"/>
                  <w:rtl/>
                </w:rPr>
              </w:rPrChange>
            </w:rPr>
            <w:delText>بر</w:delText>
          </w:r>
          <w:r w:rsidR="009667A9" w:rsidRPr="009667A9" w:rsidDel="00836C19">
            <w:rPr>
              <w:b w:val="0"/>
              <w:bCs w:val="0"/>
              <w:rtl/>
              <w:rPrChange w:id="5279" w:author="Mohsen Jafarinejad" w:date="2019-05-12T10:55:00Z">
                <w:rPr>
                  <w:rtl/>
                </w:rPr>
              </w:rPrChange>
            </w:rPr>
            <w:delText xml:space="preserve"> </w:delText>
          </w:r>
          <w:r w:rsidR="009667A9" w:rsidRPr="009667A9" w:rsidDel="00836C19">
            <w:rPr>
              <w:rFonts w:hint="eastAsia"/>
              <w:b w:val="0"/>
              <w:bCs w:val="0"/>
              <w:rtl/>
              <w:rPrChange w:id="5280" w:author="Mohsen Jafarinejad" w:date="2019-05-12T10:55:00Z">
                <w:rPr>
                  <w:rFonts w:hint="eastAsia"/>
                  <w:rtl/>
                </w:rPr>
              </w:rPrChange>
            </w:rPr>
            <w:delText>رو</w:delText>
          </w:r>
          <w:r w:rsidR="009667A9" w:rsidRPr="009667A9" w:rsidDel="00836C19">
            <w:rPr>
              <w:rFonts w:hint="cs"/>
              <w:b w:val="0"/>
              <w:bCs w:val="0"/>
              <w:rtl/>
              <w:rPrChange w:id="5281" w:author="Mohsen Jafarinejad" w:date="2019-05-12T10:55:00Z">
                <w:rPr>
                  <w:rFonts w:hint="cs"/>
                  <w:rtl/>
                </w:rPr>
              </w:rPrChange>
            </w:rPr>
            <w:delText>ی</w:delText>
          </w:r>
          <w:r w:rsidR="009667A9" w:rsidRPr="009667A9" w:rsidDel="00836C19">
            <w:rPr>
              <w:b w:val="0"/>
              <w:bCs w:val="0"/>
              <w:rtl/>
              <w:rPrChange w:id="5282" w:author="Mohsen Jafarinejad" w:date="2019-05-12T10:55:00Z">
                <w:rPr>
                  <w:rtl/>
                </w:rPr>
              </w:rPrChange>
            </w:rPr>
            <w:delText xml:space="preserve"> </w:delText>
          </w:r>
          <w:r w:rsidR="009667A9" w:rsidRPr="009667A9" w:rsidDel="00836C19">
            <w:rPr>
              <w:rFonts w:hint="eastAsia"/>
              <w:b w:val="0"/>
              <w:bCs w:val="0"/>
              <w:rtl/>
              <w:rPrChange w:id="5283" w:author="Mohsen Jafarinejad" w:date="2019-05-12T10:55:00Z">
                <w:rPr>
                  <w:rFonts w:hint="eastAsia"/>
                  <w:rtl/>
                </w:rPr>
              </w:rPrChange>
            </w:rPr>
            <w:delText>پ</w:delText>
          </w:r>
          <w:r w:rsidR="009667A9" w:rsidRPr="009667A9" w:rsidDel="00836C19">
            <w:rPr>
              <w:rFonts w:hint="cs"/>
              <w:b w:val="0"/>
              <w:bCs w:val="0"/>
              <w:rtl/>
              <w:rPrChange w:id="5284" w:author="Mohsen Jafarinejad" w:date="2019-05-12T10:55:00Z">
                <w:rPr>
                  <w:rFonts w:hint="cs"/>
                  <w:rtl/>
                </w:rPr>
              </w:rPrChange>
            </w:rPr>
            <w:delText>ی</w:delText>
          </w:r>
          <w:r w:rsidR="009667A9" w:rsidRPr="009667A9" w:rsidDel="00836C19">
            <w:rPr>
              <w:rFonts w:hint="eastAsia"/>
              <w:b w:val="0"/>
              <w:bCs w:val="0"/>
              <w:rtl/>
              <w:rPrChange w:id="5285" w:author="Mohsen Jafarinejad" w:date="2019-05-12T10:55:00Z">
                <w:rPr>
                  <w:rFonts w:hint="eastAsia"/>
                  <w:rtl/>
                </w:rPr>
              </w:rPrChange>
            </w:rPr>
            <w:delText>ل</w:delText>
          </w:r>
          <w:r w:rsidR="009667A9" w:rsidRPr="009667A9" w:rsidDel="00836C19">
            <w:rPr>
              <w:b w:val="0"/>
              <w:bCs w:val="0"/>
              <w:rtl/>
              <w:rPrChange w:id="5286" w:author="Mohsen Jafarinejad" w:date="2019-05-12T10:55:00Z">
                <w:rPr>
                  <w:rtl/>
                </w:rPr>
              </w:rPrChange>
            </w:rPr>
            <w:delText xml:space="preserve"> </w:delText>
          </w:r>
          <w:r w:rsidR="009667A9" w:rsidRPr="009667A9" w:rsidDel="00836C19">
            <w:rPr>
              <w:rFonts w:hint="eastAsia"/>
              <w:b w:val="0"/>
              <w:bCs w:val="0"/>
              <w:rtl/>
              <w:rPrChange w:id="5287" w:author="Mohsen Jafarinejad" w:date="2019-05-12T10:55:00Z">
                <w:rPr>
                  <w:rFonts w:hint="eastAsia"/>
                  <w:rtl/>
                </w:rPr>
              </w:rPrChange>
            </w:rPr>
            <w:delText>سوخت</w:delText>
          </w:r>
          <w:r w:rsidR="009667A9" w:rsidRPr="009667A9" w:rsidDel="00836C19">
            <w:rPr>
              <w:rFonts w:hint="cs"/>
              <w:b w:val="0"/>
              <w:bCs w:val="0"/>
              <w:rtl/>
              <w:rPrChange w:id="5288" w:author="Mohsen Jafarinejad" w:date="2019-05-12T10:55:00Z">
                <w:rPr>
                  <w:rFonts w:hint="cs"/>
                  <w:rtl/>
                </w:rPr>
              </w:rPrChange>
            </w:rPr>
            <w:delText>ی</w:delText>
          </w:r>
          <w:r w:rsidR="009667A9" w:rsidRPr="009667A9" w:rsidDel="00836C19">
            <w:rPr>
              <w:b w:val="0"/>
              <w:bCs w:val="0"/>
              <w:rtl/>
              <w:rPrChange w:id="5289" w:author="Mohsen Jafarinejad" w:date="2019-05-12T10:55:00Z">
                <w:rPr>
                  <w:rtl/>
                </w:rPr>
              </w:rPrChange>
            </w:rPr>
            <w:delText xml:space="preserve"> </w:delText>
          </w:r>
          <w:r w:rsidR="009667A9" w:rsidRPr="009667A9" w:rsidDel="00836C19">
            <w:rPr>
              <w:rFonts w:hint="eastAsia"/>
              <w:b w:val="0"/>
              <w:bCs w:val="0"/>
              <w:rtl/>
              <w:rPrChange w:id="5290" w:author="Mohsen Jafarinejad" w:date="2019-05-12T10:55:00Z">
                <w:rPr>
                  <w:rFonts w:hint="eastAsia"/>
                  <w:rtl/>
                </w:rPr>
              </w:rPrChange>
            </w:rPr>
            <w:delText>م</w:delText>
          </w:r>
          <w:r w:rsidR="009667A9" w:rsidRPr="009667A9" w:rsidDel="00836C19">
            <w:rPr>
              <w:rFonts w:hint="cs"/>
              <w:b w:val="0"/>
              <w:bCs w:val="0"/>
              <w:rtl/>
              <w:rPrChange w:id="5291" w:author="Mohsen Jafarinejad" w:date="2019-05-12T10:55:00Z">
                <w:rPr>
                  <w:rFonts w:hint="cs"/>
                  <w:rtl/>
                </w:rPr>
              </w:rPrChange>
            </w:rPr>
            <w:delText>ی</w:delText>
          </w:r>
          <w:r w:rsidR="009667A9" w:rsidRPr="009667A9" w:rsidDel="00836C19">
            <w:rPr>
              <w:rFonts w:hint="eastAsia"/>
              <w:b w:val="0"/>
              <w:bCs w:val="0"/>
              <w:rtl/>
              <w:rPrChange w:id="5292" w:author="Mohsen Jafarinejad" w:date="2019-05-12T10:55:00Z">
                <w:rPr>
                  <w:rFonts w:hint="eastAsia"/>
                  <w:rtl/>
                </w:rPr>
              </w:rPrChange>
            </w:rPr>
            <w:delText>کروب</w:delText>
          </w:r>
          <w:r w:rsidR="009667A9" w:rsidRPr="009667A9" w:rsidDel="00836C19">
            <w:rPr>
              <w:rFonts w:hint="cs"/>
              <w:b w:val="0"/>
              <w:bCs w:val="0"/>
              <w:rtl/>
              <w:rPrChange w:id="5293" w:author="Mohsen Jafarinejad" w:date="2019-05-12T10:55:00Z">
                <w:rPr>
                  <w:rFonts w:hint="cs"/>
                  <w:rtl/>
                </w:rPr>
              </w:rPrChange>
            </w:rPr>
            <w:delText>ی</w:delText>
          </w:r>
          <w:r w:rsidR="009667A9" w:rsidRPr="009667A9" w:rsidDel="00836C19">
            <w:rPr>
              <w:b w:val="0"/>
              <w:bCs w:val="0"/>
              <w:rPrChange w:id="5294" w:author="Mohsen Jafarinejad" w:date="2019-05-12T10:55:00Z">
                <w:rPr/>
              </w:rPrChange>
            </w:rPr>
            <w:tab/>
          </w:r>
        </w:del>
      </w:ins>
      <w:ins w:id="5295" w:author="Mohsen Jafarinejad" w:date="2019-05-12T11:05:00Z">
        <w:del w:id="5296" w:author="jafary88@gmail.com" w:date="2022-05-11T18:17:00Z">
          <w:r w:rsidR="00974A00" w:rsidDel="00836C19">
            <w:rPr>
              <w:rFonts w:hint="cs"/>
              <w:b w:val="0"/>
              <w:bCs w:val="0"/>
              <w:rtl/>
            </w:rPr>
            <w:delText>43</w:delText>
          </w:r>
        </w:del>
      </w:ins>
    </w:p>
    <w:p w14:paraId="7FD9A382" w14:textId="76B7BD7A" w:rsidR="009667A9" w:rsidRPr="009667A9" w:rsidDel="00836C19" w:rsidRDefault="009667A9" w:rsidP="00795FC2">
      <w:pPr>
        <w:pStyle w:val="TOC1"/>
        <w:rPr>
          <w:ins w:id="5297" w:author="Mohsen Jafarinejad" w:date="2019-05-12T10:50:00Z"/>
          <w:del w:id="5298" w:author="jafary88@gmail.com" w:date="2022-05-11T18:17:00Z"/>
          <w:rFonts w:asciiTheme="minorHAnsi" w:eastAsiaTheme="minorEastAsia" w:hAnsiTheme="minorHAnsi" w:cstheme="minorBidi"/>
          <w:b w:val="0"/>
          <w:bCs w:val="0"/>
          <w:i w:val="0"/>
          <w:sz w:val="22"/>
          <w:szCs w:val="22"/>
          <w:lang w:bidi="ar-SA"/>
          <w:rPrChange w:id="5299" w:author="Mohsen Jafarinejad" w:date="2019-05-12T10:55:00Z">
            <w:rPr>
              <w:ins w:id="5300" w:author="Mohsen Jafarinejad" w:date="2019-05-12T10:50:00Z"/>
              <w:del w:id="5301" w:author="jafary88@gmail.com" w:date="2022-05-11T18:17:00Z"/>
              <w:rFonts w:asciiTheme="minorHAnsi" w:eastAsiaTheme="minorEastAsia" w:hAnsiTheme="minorHAnsi" w:cstheme="minorBidi"/>
              <w:b w:val="0"/>
              <w:bCs w:val="0"/>
              <w:i w:val="0"/>
              <w:lang w:bidi="ar-SA"/>
            </w:rPr>
          </w:rPrChange>
        </w:rPr>
      </w:pPr>
      <w:ins w:id="5302" w:author="Mohsen Jafarinejad" w:date="2019-05-12T10:50:00Z">
        <w:del w:id="5303" w:author="jafary88@gmail.com" w:date="2022-05-11T18:17:00Z">
          <w:r w:rsidRPr="009667A9" w:rsidDel="00836C19">
            <w:rPr>
              <w:rFonts w:hint="eastAsia"/>
              <w:b w:val="0"/>
              <w:bCs w:val="0"/>
              <w:rtl/>
              <w:rPrChange w:id="5304" w:author="Mohsen Jafarinejad" w:date="2019-05-12T10:55:00Z">
                <w:rPr>
                  <w:rFonts w:hint="eastAsia"/>
                  <w:rtl/>
                </w:rPr>
              </w:rPrChange>
            </w:rPr>
            <w:delText>جدول</w:delText>
          </w:r>
          <w:r w:rsidRPr="009667A9" w:rsidDel="00836C19">
            <w:rPr>
              <w:b w:val="0"/>
              <w:bCs w:val="0"/>
              <w:rtl/>
              <w:rPrChange w:id="5305" w:author="Mohsen Jafarinejad" w:date="2019-05-12T10:55:00Z">
                <w:rPr>
                  <w:rtl/>
                </w:rPr>
              </w:rPrChange>
            </w:rPr>
            <w:delText xml:space="preserve">1-3 </w:delText>
          </w:r>
          <w:r w:rsidRPr="009667A9" w:rsidDel="00836C19">
            <w:rPr>
              <w:rFonts w:hint="eastAsia"/>
              <w:b w:val="0"/>
              <w:bCs w:val="0"/>
              <w:rtl/>
              <w:rPrChange w:id="5306" w:author="Mohsen Jafarinejad" w:date="2019-05-12T10:55:00Z">
                <w:rPr>
                  <w:rFonts w:hint="eastAsia"/>
                  <w:rtl/>
                </w:rPr>
              </w:rPrChange>
            </w:rPr>
            <w:delText>جدول</w:delText>
          </w:r>
          <w:r w:rsidRPr="009667A9" w:rsidDel="00836C19">
            <w:rPr>
              <w:b w:val="0"/>
              <w:bCs w:val="0"/>
              <w:rtl/>
              <w:rPrChange w:id="5307" w:author="Mohsen Jafarinejad" w:date="2019-05-12T10:55:00Z">
                <w:rPr>
                  <w:rtl/>
                </w:rPr>
              </w:rPrChange>
            </w:rPr>
            <w:delText xml:space="preserve"> </w:delText>
          </w:r>
          <w:r w:rsidRPr="009667A9" w:rsidDel="00836C19">
            <w:rPr>
              <w:rFonts w:hint="eastAsia"/>
              <w:b w:val="0"/>
              <w:bCs w:val="0"/>
              <w:rtl/>
              <w:rPrChange w:id="5308" w:author="Mohsen Jafarinejad" w:date="2019-05-12T10:55:00Z">
                <w:rPr>
                  <w:rFonts w:hint="eastAsia"/>
                  <w:rtl/>
                </w:rPr>
              </w:rPrChange>
            </w:rPr>
            <w:delText>مشخصات</w:delText>
          </w:r>
          <w:r w:rsidRPr="009667A9" w:rsidDel="00836C19">
            <w:rPr>
              <w:b w:val="0"/>
              <w:bCs w:val="0"/>
              <w:rtl/>
              <w:rPrChange w:id="5309" w:author="Mohsen Jafarinejad" w:date="2019-05-12T10:55:00Z">
                <w:rPr>
                  <w:rtl/>
                </w:rPr>
              </w:rPrChange>
            </w:rPr>
            <w:delText xml:space="preserve"> </w:delText>
          </w:r>
          <w:r w:rsidRPr="009667A9" w:rsidDel="00836C19">
            <w:rPr>
              <w:rFonts w:hint="eastAsia"/>
              <w:b w:val="0"/>
              <w:bCs w:val="0"/>
              <w:rtl/>
              <w:rPrChange w:id="5310" w:author="Mohsen Jafarinejad" w:date="2019-05-12T10:55:00Z">
                <w:rPr>
                  <w:rFonts w:hint="eastAsia"/>
                  <w:rtl/>
                </w:rPr>
              </w:rPrChange>
            </w:rPr>
            <w:delText>ابعاد</w:delText>
          </w:r>
          <w:r w:rsidRPr="009667A9" w:rsidDel="00836C19">
            <w:rPr>
              <w:rFonts w:hint="cs"/>
              <w:b w:val="0"/>
              <w:bCs w:val="0"/>
              <w:rtl/>
              <w:rPrChange w:id="5311" w:author="Mohsen Jafarinejad" w:date="2019-05-12T10:55:00Z">
                <w:rPr>
                  <w:rFonts w:hint="cs"/>
                  <w:rtl/>
                </w:rPr>
              </w:rPrChange>
            </w:rPr>
            <w:delText>ی</w:delText>
          </w:r>
          <w:r w:rsidRPr="009667A9" w:rsidDel="00836C19">
            <w:rPr>
              <w:b w:val="0"/>
              <w:bCs w:val="0"/>
              <w:rtl/>
              <w:rPrChange w:id="5312" w:author="Mohsen Jafarinejad" w:date="2019-05-12T10:55:00Z">
                <w:rPr>
                  <w:rtl/>
                </w:rPr>
              </w:rPrChange>
            </w:rPr>
            <w:delText xml:space="preserve"> </w:delText>
          </w:r>
          <w:r w:rsidRPr="009667A9" w:rsidDel="00836C19">
            <w:rPr>
              <w:rFonts w:hint="eastAsia"/>
              <w:b w:val="0"/>
              <w:bCs w:val="0"/>
              <w:rtl/>
              <w:rPrChange w:id="5313" w:author="Mohsen Jafarinejad" w:date="2019-05-12T10:55:00Z">
                <w:rPr>
                  <w:rFonts w:hint="eastAsia"/>
                  <w:rtl/>
                </w:rPr>
              </w:rPrChange>
            </w:rPr>
            <w:delText>پ</w:delText>
          </w:r>
          <w:r w:rsidRPr="009667A9" w:rsidDel="00836C19">
            <w:rPr>
              <w:rFonts w:hint="cs"/>
              <w:b w:val="0"/>
              <w:bCs w:val="0"/>
              <w:rtl/>
              <w:rPrChange w:id="5314" w:author="Mohsen Jafarinejad" w:date="2019-05-12T10:55:00Z">
                <w:rPr>
                  <w:rFonts w:hint="cs"/>
                  <w:rtl/>
                </w:rPr>
              </w:rPrChange>
            </w:rPr>
            <w:delText>ی</w:delText>
          </w:r>
          <w:r w:rsidRPr="009667A9" w:rsidDel="00836C19">
            <w:rPr>
              <w:rFonts w:hint="eastAsia"/>
              <w:b w:val="0"/>
              <w:bCs w:val="0"/>
              <w:rtl/>
              <w:rPrChange w:id="5315" w:author="Mohsen Jafarinejad" w:date="2019-05-12T10:55:00Z">
                <w:rPr>
                  <w:rFonts w:hint="eastAsia"/>
                  <w:rtl/>
                </w:rPr>
              </w:rPrChange>
            </w:rPr>
            <w:delText>ل</w:delText>
          </w:r>
          <w:r w:rsidRPr="009667A9" w:rsidDel="00836C19">
            <w:rPr>
              <w:b w:val="0"/>
              <w:bCs w:val="0"/>
              <w:rtl/>
              <w:rPrChange w:id="5316" w:author="Mohsen Jafarinejad" w:date="2019-05-12T10:55:00Z">
                <w:rPr>
                  <w:rtl/>
                </w:rPr>
              </w:rPrChange>
            </w:rPr>
            <w:delText xml:space="preserve"> </w:delText>
          </w:r>
          <w:r w:rsidRPr="009667A9" w:rsidDel="00836C19">
            <w:rPr>
              <w:rFonts w:hint="eastAsia"/>
              <w:b w:val="0"/>
              <w:bCs w:val="0"/>
              <w:rtl/>
              <w:rPrChange w:id="5317" w:author="Mohsen Jafarinejad" w:date="2019-05-12T10:55:00Z">
                <w:rPr>
                  <w:rFonts w:hint="eastAsia"/>
                  <w:rtl/>
                </w:rPr>
              </w:rPrChange>
            </w:rPr>
            <w:delText>شب</w:delText>
          </w:r>
          <w:r w:rsidRPr="009667A9" w:rsidDel="00836C19">
            <w:rPr>
              <w:rFonts w:hint="cs"/>
              <w:b w:val="0"/>
              <w:bCs w:val="0"/>
              <w:rtl/>
              <w:rPrChange w:id="5318" w:author="Mohsen Jafarinejad" w:date="2019-05-12T10:55:00Z">
                <w:rPr>
                  <w:rFonts w:hint="cs"/>
                  <w:rtl/>
                </w:rPr>
              </w:rPrChange>
            </w:rPr>
            <w:delText>ی</w:delText>
          </w:r>
          <w:r w:rsidRPr="009667A9" w:rsidDel="00836C19">
            <w:rPr>
              <w:rFonts w:hint="eastAsia"/>
              <w:b w:val="0"/>
              <w:bCs w:val="0"/>
              <w:rtl/>
              <w:rPrChange w:id="5319" w:author="Mohsen Jafarinejad" w:date="2019-05-12T10:55:00Z">
                <w:rPr>
                  <w:rFonts w:hint="eastAsia"/>
                  <w:rtl/>
                </w:rPr>
              </w:rPrChange>
            </w:rPr>
            <w:delText>ه‌ساز</w:delText>
          </w:r>
          <w:r w:rsidRPr="009667A9" w:rsidDel="00836C19">
            <w:rPr>
              <w:rFonts w:hint="cs"/>
              <w:b w:val="0"/>
              <w:bCs w:val="0"/>
              <w:rtl/>
              <w:rPrChange w:id="5320" w:author="Mohsen Jafarinejad" w:date="2019-05-12T10:55:00Z">
                <w:rPr>
                  <w:rFonts w:hint="cs"/>
                  <w:rtl/>
                </w:rPr>
              </w:rPrChange>
            </w:rPr>
            <w:delText>ی</w:delText>
          </w:r>
          <w:r w:rsidRPr="009667A9" w:rsidDel="00836C19">
            <w:rPr>
              <w:b w:val="0"/>
              <w:bCs w:val="0"/>
              <w:rtl/>
              <w:rPrChange w:id="5321" w:author="Mohsen Jafarinejad" w:date="2019-05-12T10:55:00Z">
                <w:rPr>
                  <w:rtl/>
                </w:rPr>
              </w:rPrChange>
            </w:rPr>
            <w:delText xml:space="preserve"> </w:delText>
          </w:r>
          <w:r w:rsidRPr="009667A9" w:rsidDel="00836C19">
            <w:rPr>
              <w:rFonts w:hint="eastAsia"/>
              <w:b w:val="0"/>
              <w:bCs w:val="0"/>
              <w:rtl/>
              <w:rPrChange w:id="5322" w:author="Mohsen Jafarinejad" w:date="2019-05-12T10:55:00Z">
                <w:rPr>
                  <w:rFonts w:hint="eastAsia"/>
                  <w:rtl/>
                </w:rPr>
              </w:rPrChange>
            </w:rPr>
            <w:delText>شده</w:delText>
          </w:r>
          <w:r w:rsidRPr="009667A9" w:rsidDel="00836C19">
            <w:rPr>
              <w:b w:val="0"/>
              <w:bCs w:val="0"/>
              <w:rPrChange w:id="5323" w:author="Mohsen Jafarinejad" w:date="2019-05-12T10:55:00Z">
                <w:rPr/>
              </w:rPrChange>
            </w:rPr>
            <w:tab/>
          </w:r>
        </w:del>
      </w:ins>
      <w:ins w:id="5324" w:author="Mohsen Jafarinejad" w:date="2019-05-12T11:05:00Z">
        <w:del w:id="5325" w:author="jafary88@gmail.com" w:date="2022-05-11T18:17:00Z">
          <w:r w:rsidR="00974A00" w:rsidDel="00836C19">
            <w:rPr>
              <w:rFonts w:hint="cs"/>
              <w:b w:val="0"/>
              <w:bCs w:val="0"/>
              <w:rtl/>
            </w:rPr>
            <w:delText>53</w:delText>
          </w:r>
        </w:del>
      </w:ins>
    </w:p>
    <w:p w14:paraId="5B62B979" w14:textId="59409E46" w:rsidR="009667A9" w:rsidRPr="009667A9" w:rsidDel="00836C19" w:rsidRDefault="009667A9" w:rsidP="00CF7090">
      <w:pPr>
        <w:pStyle w:val="TOC1"/>
        <w:rPr>
          <w:ins w:id="5326" w:author="Mohsen Jafarinejad" w:date="2019-05-12T10:50:00Z"/>
          <w:del w:id="5327" w:author="jafary88@gmail.com" w:date="2022-05-11T18:17:00Z"/>
          <w:rFonts w:asciiTheme="minorHAnsi" w:eastAsiaTheme="minorEastAsia" w:hAnsiTheme="minorHAnsi" w:cstheme="minorBidi"/>
          <w:b w:val="0"/>
          <w:bCs w:val="0"/>
          <w:i w:val="0"/>
          <w:sz w:val="22"/>
          <w:szCs w:val="22"/>
          <w:lang w:bidi="ar-SA"/>
          <w:rPrChange w:id="5328" w:author="Mohsen Jafarinejad" w:date="2019-05-12T10:55:00Z">
            <w:rPr>
              <w:ins w:id="5329" w:author="Mohsen Jafarinejad" w:date="2019-05-12T10:50:00Z"/>
              <w:del w:id="5330" w:author="jafary88@gmail.com" w:date="2022-05-11T18:17:00Z"/>
              <w:rFonts w:asciiTheme="minorHAnsi" w:eastAsiaTheme="minorEastAsia" w:hAnsiTheme="minorHAnsi" w:cstheme="minorBidi"/>
              <w:b w:val="0"/>
              <w:bCs w:val="0"/>
              <w:i w:val="0"/>
              <w:lang w:bidi="ar-SA"/>
            </w:rPr>
          </w:rPrChange>
        </w:rPr>
      </w:pPr>
      <w:ins w:id="5331" w:author="Mohsen Jafarinejad" w:date="2019-05-12T10:50:00Z">
        <w:del w:id="5332" w:author="jafary88@gmail.com" w:date="2022-05-11T18:17:00Z">
          <w:r w:rsidRPr="009667A9" w:rsidDel="00836C19">
            <w:rPr>
              <w:rFonts w:hint="eastAsia"/>
              <w:b w:val="0"/>
              <w:bCs w:val="0"/>
              <w:rtl/>
              <w:rPrChange w:id="5333" w:author="Mohsen Jafarinejad" w:date="2019-05-12T10:55:00Z">
                <w:rPr>
                  <w:rFonts w:hint="eastAsia"/>
                  <w:rtl/>
                </w:rPr>
              </w:rPrChange>
            </w:rPr>
            <w:delText>جدول</w:delText>
          </w:r>
          <w:r w:rsidRPr="009667A9" w:rsidDel="00836C19">
            <w:rPr>
              <w:b w:val="0"/>
              <w:bCs w:val="0"/>
              <w:rtl/>
              <w:rPrChange w:id="5334" w:author="Mohsen Jafarinejad" w:date="2019-05-12T10:55:00Z">
                <w:rPr>
                  <w:rtl/>
                </w:rPr>
              </w:rPrChange>
            </w:rPr>
            <w:delText xml:space="preserve">2-3 </w:delText>
          </w:r>
          <w:r w:rsidRPr="009667A9" w:rsidDel="00836C19">
            <w:rPr>
              <w:rFonts w:hint="eastAsia"/>
              <w:b w:val="0"/>
              <w:bCs w:val="0"/>
              <w:rtl/>
              <w:rPrChange w:id="5335" w:author="Mohsen Jafarinejad" w:date="2019-05-12T10:55:00Z">
                <w:rPr>
                  <w:rFonts w:hint="eastAsia"/>
                  <w:rtl/>
                </w:rPr>
              </w:rPrChange>
            </w:rPr>
            <w:delText>انواع</w:delText>
          </w:r>
          <w:r w:rsidRPr="009667A9" w:rsidDel="00836C19">
            <w:rPr>
              <w:b w:val="0"/>
              <w:bCs w:val="0"/>
              <w:rtl/>
              <w:rPrChange w:id="5336" w:author="Mohsen Jafarinejad" w:date="2019-05-12T10:55:00Z">
                <w:rPr>
                  <w:rtl/>
                </w:rPr>
              </w:rPrChange>
            </w:rPr>
            <w:delText xml:space="preserve"> </w:delText>
          </w:r>
          <w:r w:rsidRPr="009667A9" w:rsidDel="00836C19">
            <w:rPr>
              <w:rFonts w:hint="eastAsia"/>
              <w:b w:val="0"/>
              <w:bCs w:val="0"/>
              <w:rtl/>
              <w:rPrChange w:id="5337" w:author="Mohsen Jafarinejad" w:date="2019-05-12T10:55:00Z">
                <w:rPr>
                  <w:rFonts w:hint="eastAsia"/>
                  <w:rtl/>
                </w:rPr>
              </w:rPrChange>
            </w:rPr>
            <w:delText>مکان</w:delText>
          </w:r>
          <w:r w:rsidRPr="009667A9" w:rsidDel="00836C19">
            <w:rPr>
              <w:rFonts w:hint="cs"/>
              <w:b w:val="0"/>
              <w:bCs w:val="0"/>
              <w:rtl/>
              <w:rPrChange w:id="5338" w:author="Mohsen Jafarinejad" w:date="2019-05-12T10:55:00Z">
                <w:rPr>
                  <w:rFonts w:hint="cs"/>
                  <w:rtl/>
                </w:rPr>
              </w:rPrChange>
            </w:rPr>
            <w:delText>ی</w:delText>
          </w:r>
          <w:r w:rsidRPr="009667A9" w:rsidDel="00836C19">
            <w:rPr>
              <w:rFonts w:hint="eastAsia"/>
              <w:b w:val="0"/>
              <w:bCs w:val="0"/>
              <w:rtl/>
              <w:rPrChange w:id="5339" w:author="Mohsen Jafarinejad" w:date="2019-05-12T10:55:00Z">
                <w:rPr>
                  <w:rFonts w:hint="eastAsia"/>
                  <w:rtl/>
                </w:rPr>
              </w:rPrChange>
            </w:rPr>
            <w:delText>زم</w:delText>
          </w:r>
          <w:r w:rsidRPr="009667A9" w:rsidDel="00836C19">
            <w:rPr>
              <w:b w:val="0"/>
              <w:bCs w:val="0"/>
              <w:rtl/>
              <w:rPrChange w:id="5340" w:author="Mohsen Jafarinejad" w:date="2019-05-12T10:55:00Z">
                <w:rPr>
                  <w:rtl/>
                </w:rPr>
              </w:rPrChange>
            </w:rPr>
            <w:delText xml:space="preserve"> </w:delText>
          </w:r>
          <w:r w:rsidRPr="009667A9" w:rsidDel="00836C19">
            <w:rPr>
              <w:rFonts w:hint="eastAsia"/>
              <w:b w:val="0"/>
              <w:bCs w:val="0"/>
              <w:rtl/>
              <w:rPrChange w:id="5341" w:author="Mohsen Jafarinejad" w:date="2019-05-12T10:55:00Z">
                <w:rPr>
                  <w:rFonts w:hint="eastAsia"/>
                  <w:rtl/>
                </w:rPr>
              </w:rPrChange>
            </w:rPr>
            <w:delText>انتقال</w:delText>
          </w:r>
          <w:r w:rsidRPr="009667A9" w:rsidDel="00836C19">
            <w:rPr>
              <w:b w:val="0"/>
              <w:bCs w:val="0"/>
              <w:rtl/>
              <w:rPrChange w:id="5342" w:author="Mohsen Jafarinejad" w:date="2019-05-12T10:55:00Z">
                <w:rPr>
                  <w:rtl/>
                </w:rPr>
              </w:rPrChange>
            </w:rPr>
            <w:delText xml:space="preserve"> </w:delText>
          </w:r>
          <w:r w:rsidRPr="009667A9" w:rsidDel="00836C19">
            <w:rPr>
              <w:rFonts w:hint="eastAsia"/>
              <w:b w:val="0"/>
              <w:bCs w:val="0"/>
              <w:rtl/>
              <w:rPrChange w:id="5343" w:author="Mohsen Jafarinejad" w:date="2019-05-12T10:55:00Z">
                <w:rPr>
                  <w:rFonts w:hint="eastAsia"/>
                  <w:rtl/>
                </w:rPr>
              </w:rPrChange>
            </w:rPr>
            <w:delText>مربوط</w:delText>
          </w:r>
          <w:r w:rsidRPr="009667A9" w:rsidDel="00836C19">
            <w:rPr>
              <w:b w:val="0"/>
              <w:bCs w:val="0"/>
              <w:rtl/>
              <w:rPrChange w:id="5344" w:author="Mohsen Jafarinejad" w:date="2019-05-12T10:55:00Z">
                <w:rPr>
                  <w:rtl/>
                </w:rPr>
              </w:rPrChange>
            </w:rPr>
            <w:delText xml:space="preserve"> </w:delText>
          </w:r>
          <w:r w:rsidRPr="009667A9" w:rsidDel="00836C19">
            <w:rPr>
              <w:rFonts w:hint="eastAsia"/>
              <w:b w:val="0"/>
              <w:bCs w:val="0"/>
              <w:rtl/>
              <w:rPrChange w:id="5345" w:author="Mohsen Jafarinejad" w:date="2019-05-12T10:55:00Z">
                <w:rPr>
                  <w:rFonts w:hint="eastAsia"/>
                  <w:rtl/>
                </w:rPr>
              </w:rPrChange>
            </w:rPr>
            <w:delText>به</w:delText>
          </w:r>
          <w:r w:rsidRPr="009667A9" w:rsidDel="00836C19">
            <w:rPr>
              <w:b w:val="0"/>
              <w:bCs w:val="0"/>
              <w:rtl/>
              <w:rPrChange w:id="5346" w:author="Mohsen Jafarinejad" w:date="2019-05-12T10:55:00Z">
                <w:rPr>
                  <w:rtl/>
                </w:rPr>
              </w:rPrChange>
            </w:rPr>
            <w:delText xml:space="preserve"> </w:delText>
          </w:r>
          <w:r w:rsidRPr="009667A9" w:rsidDel="00836C19">
            <w:rPr>
              <w:rFonts w:hint="eastAsia"/>
              <w:b w:val="0"/>
              <w:bCs w:val="0"/>
              <w:rtl/>
              <w:rPrChange w:id="5347" w:author="Mohsen Jafarinejad" w:date="2019-05-12T10:55:00Z">
                <w:rPr>
                  <w:rFonts w:hint="eastAsia"/>
                  <w:rtl/>
                </w:rPr>
              </w:rPrChange>
            </w:rPr>
            <w:delText>پ</w:delText>
          </w:r>
          <w:r w:rsidRPr="009667A9" w:rsidDel="00836C19">
            <w:rPr>
              <w:rFonts w:hint="cs"/>
              <w:b w:val="0"/>
              <w:bCs w:val="0"/>
              <w:rtl/>
              <w:rPrChange w:id="5348" w:author="Mohsen Jafarinejad" w:date="2019-05-12T10:55:00Z">
                <w:rPr>
                  <w:rFonts w:hint="cs"/>
                  <w:rtl/>
                </w:rPr>
              </w:rPrChange>
            </w:rPr>
            <w:delText>ی</w:delText>
          </w:r>
          <w:r w:rsidRPr="009667A9" w:rsidDel="00836C19">
            <w:rPr>
              <w:rFonts w:hint="eastAsia"/>
              <w:b w:val="0"/>
              <w:bCs w:val="0"/>
              <w:rtl/>
              <w:rPrChange w:id="5349" w:author="Mohsen Jafarinejad" w:date="2019-05-12T10:55:00Z">
                <w:rPr>
                  <w:rFonts w:hint="eastAsia"/>
                  <w:rtl/>
                </w:rPr>
              </w:rPrChange>
            </w:rPr>
            <w:delText>ل</w:delText>
          </w:r>
          <w:r w:rsidRPr="009667A9" w:rsidDel="00836C19">
            <w:rPr>
              <w:b w:val="0"/>
              <w:bCs w:val="0"/>
              <w:rtl/>
              <w:rPrChange w:id="5350" w:author="Mohsen Jafarinejad" w:date="2019-05-12T10:55:00Z">
                <w:rPr>
                  <w:rtl/>
                </w:rPr>
              </w:rPrChange>
            </w:rPr>
            <w:delText xml:space="preserve"> </w:delText>
          </w:r>
          <w:r w:rsidRPr="009667A9" w:rsidDel="00836C19">
            <w:rPr>
              <w:rFonts w:hint="eastAsia"/>
              <w:b w:val="0"/>
              <w:bCs w:val="0"/>
              <w:rtl/>
              <w:rPrChange w:id="5351" w:author="Mohsen Jafarinejad" w:date="2019-05-12T10:55:00Z">
                <w:rPr>
                  <w:rFonts w:hint="eastAsia"/>
                  <w:rtl/>
                </w:rPr>
              </w:rPrChange>
            </w:rPr>
            <w:delText>سوخت</w:delText>
          </w:r>
          <w:r w:rsidRPr="009667A9" w:rsidDel="00836C19">
            <w:rPr>
              <w:rFonts w:hint="cs"/>
              <w:b w:val="0"/>
              <w:bCs w:val="0"/>
              <w:rtl/>
              <w:rPrChange w:id="5352" w:author="Mohsen Jafarinejad" w:date="2019-05-12T10:55:00Z">
                <w:rPr>
                  <w:rFonts w:hint="cs"/>
                  <w:rtl/>
                </w:rPr>
              </w:rPrChange>
            </w:rPr>
            <w:delText>ی</w:delText>
          </w:r>
          <w:r w:rsidRPr="009667A9" w:rsidDel="00836C19">
            <w:rPr>
              <w:b w:val="0"/>
              <w:bCs w:val="0"/>
              <w:rtl/>
              <w:rPrChange w:id="5353" w:author="Mohsen Jafarinejad" w:date="2019-05-12T10:55:00Z">
                <w:rPr>
                  <w:rtl/>
                </w:rPr>
              </w:rPrChange>
            </w:rPr>
            <w:delText xml:space="preserve"> </w:delText>
          </w:r>
          <w:r w:rsidRPr="009667A9" w:rsidDel="00836C19">
            <w:rPr>
              <w:rFonts w:hint="eastAsia"/>
              <w:b w:val="0"/>
              <w:bCs w:val="0"/>
              <w:rtl/>
              <w:rPrChange w:id="5354" w:author="Mohsen Jafarinejad" w:date="2019-05-12T10:55:00Z">
                <w:rPr>
                  <w:rFonts w:hint="eastAsia"/>
                  <w:rtl/>
                </w:rPr>
              </w:rPrChange>
            </w:rPr>
            <w:delText>م</w:delText>
          </w:r>
          <w:r w:rsidRPr="009667A9" w:rsidDel="00836C19">
            <w:rPr>
              <w:rFonts w:hint="cs"/>
              <w:b w:val="0"/>
              <w:bCs w:val="0"/>
              <w:rtl/>
              <w:rPrChange w:id="5355" w:author="Mohsen Jafarinejad" w:date="2019-05-12T10:55:00Z">
                <w:rPr>
                  <w:rFonts w:hint="cs"/>
                  <w:rtl/>
                </w:rPr>
              </w:rPrChange>
            </w:rPr>
            <w:delText>ی</w:delText>
          </w:r>
          <w:r w:rsidRPr="009667A9" w:rsidDel="00836C19">
            <w:rPr>
              <w:rFonts w:hint="eastAsia"/>
              <w:b w:val="0"/>
              <w:bCs w:val="0"/>
              <w:rtl/>
              <w:rPrChange w:id="5356" w:author="Mohsen Jafarinejad" w:date="2019-05-12T10:55:00Z">
                <w:rPr>
                  <w:rFonts w:hint="eastAsia"/>
                  <w:rtl/>
                </w:rPr>
              </w:rPrChange>
            </w:rPr>
            <w:delText>کروب</w:delText>
          </w:r>
          <w:r w:rsidRPr="009667A9" w:rsidDel="00836C19">
            <w:rPr>
              <w:rFonts w:hint="cs"/>
              <w:b w:val="0"/>
              <w:bCs w:val="0"/>
              <w:rtl/>
              <w:rPrChange w:id="5357" w:author="Mohsen Jafarinejad" w:date="2019-05-12T10:55:00Z">
                <w:rPr>
                  <w:rFonts w:hint="cs"/>
                  <w:rtl/>
                </w:rPr>
              </w:rPrChange>
            </w:rPr>
            <w:delText>ی</w:delText>
          </w:r>
          <w:r w:rsidRPr="009667A9" w:rsidDel="00836C19">
            <w:rPr>
              <w:b w:val="0"/>
              <w:bCs w:val="0"/>
              <w:rPrChange w:id="5358" w:author="Mohsen Jafarinejad" w:date="2019-05-12T10:55:00Z">
                <w:rPr/>
              </w:rPrChange>
            </w:rPr>
            <w:tab/>
          </w:r>
        </w:del>
      </w:ins>
      <w:ins w:id="5359" w:author="Mohsen Jafarinejad" w:date="2019-05-12T11:05:00Z">
        <w:del w:id="5360" w:author="jafary88@gmail.com" w:date="2022-05-11T18:17:00Z">
          <w:r w:rsidR="00974A00" w:rsidDel="00836C19">
            <w:rPr>
              <w:rFonts w:hint="cs"/>
              <w:b w:val="0"/>
              <w:bCs w:val="0"/>
              <w:rtl/>
            </w:rPr>
            <w:delText>55</w:delText>
          </w:r>
        </w:del>
      </w:ins>
    </w:p>
    <w:p w14:paraId="75722B8C" w14:textId="167193B9" w:rsidR="009667A9" w:rsidRPr="009667A9" w:rsidDel="00836C19" w:rsidRDefault="009667A9" w:rsidP="00C60693">
      <w:pPr>
        <w:pStyle w:val="TOC1"/>
        <w:rPr>
          <w:ins w:id="5361" w:author="Mohsen Jafarinejad" w:date="2019-05-12T10:50:00Z"/>
          <w:del w:id="5362" w:author="jafary88@gmail.com" w:date="2022-05-11T18:17:00Z"/>
          <w:rFonts w:asciiTheme="minorHAnsi" w:eastAsiaTheme="minorEastAsia" w:hAnsiTheme="minorHAnsi" w:cstheme="minorBidi"/>
          <w:b w:val="0"/>
          <w:bCs w:val="0"/>
          <w:i w:val="0"/>
          <w:sz w:val="22"/>
          <w:szCs w:val="22"/>
          <w:lang w:bidi="ar-SA"/>
          <w:rPrChange w:id="5363" w:author="Mohsen Jafarinejad" w:date="2019-05-12T10:55:00Z">
            <w:rPr>
              <w:ins w:id="5364" w:author="Mohsen Jafarinejad" w:date="2019-05-12T10:50:00Z"/>
              <w:del w:id="5365" w:author="jafary88@gmail.com" w:date="2022-05-11T18:17:00Z"/>
              <w:rFonts w:asciiTheme="minorHAnsi" w:eastAsiaTheme="minorEastAsia" w:hAnsiTheme="minorHAnsi" w:cstheme="minorBidi"/>
              <w:b w:val="0"/>
              <w:bCs w:val="0"/>
              <w:i w:val="0"/>
              <w:lang w:bidi="ar-SA"/>
            </w:rPr>
          </w:rPrChange>
        </w:rPr>
      </w:pPr>
      <w:ins w:id="5366" w:author="Mohsen Jafarinejad" w:date="2019-05-12T10:50:00Z">
        <w:del w:id="5367" w:author="jafary88@gmail.com" w:date="2022-05-11T18:17:00Z">
          <w:r w:rsidRPr="009667A9" w:rsidDel="00836C19">
            <w:rPr>
              <w:rFonts w:hint="eastAsia"/>
              <w:b w:val="0"/>
              <w:bCs w:val="0"/>
              <w:rtl/>
              <w:rPrChange w:id="5368" w:author="Mohsen Jafarinejad" w:date="2019-05-12T10:55:00Z">
                <w:rPr>
                  <w:rFonts w:hint="eastAsia"/>
                  <w:rtl/>
                </w:rPr>
              </w:rPrChange>
            </w:rPr>
            <w:delText>جدول</w:delText>
          </w:r>
          <w:r w:rsidRPr="009667A9" w:rsidDel="00836C19">
            <w:rPr>
              <w:b w:val="0"/>
              <w:bCs w:val="0"/>
              <w:rtl/>
              <w:rPrChange w:id="5369" w:author="Mohsen Jafarinejad" w:date="2019-05-12T10:55:00Z">
                <w:rPr>
                  <w:rtl/>
                </w:rPr>
              </w:rPrChange>
            </w:rPr>
            <w:delText xml:space="preserve">3-3 </w:delText>
          </w:r>
          <w:r w:rsidRPr="009667A9" w:rsidDel="00836C19">
            <w:rPr>
              <w:rFonts w:hint="eastAsia"/>
              <w:b w:val="0"/>
              <w:bCs w:val="0"/>
              <w:rtl/>
              <w:rPrChange w:id="5370" w:author="Mohsen Jafarinejad" w:date="2019-05-12T10:55:00Z">
                <w:rPr>
                  <w:rFonts w:hint="eastAsia"/>
                  <w:rtl/>
                </w:rPr>
              </w:rPrChange>
            </w:rPr>
            <w:delText>جدول</w:delText>
          </w:r>
          <w:r w:rsidRPr="009667A9" w:rsidDel="00836C19">
            <w:rPr>
              <w:b w:val="0"/>
              <w:bCs w:val="0"/>
              <w:rtl/>
              <w:rPrChange w:id="5371" w:author="Mohsen Jafarinejad" w:date="2019-05-12T10:55:00Z">
                <w:rPr>
                  <w:rtl/>
                </w:rPr>
              </w:rPrChange>
            </w:rPr>
            <w:delText xml:space="preserve"> </w:delText>
          </w:r>
          <w:r w:rsidRPr="009667A9" w:rsidDel="00836C19">
            <w:rPr>
              <w:rFonts w:hint="eastAsia"/>
              <w:b w:val="0"/>
              <w:bCs w:val="0"/>
              <w:rtl/>
              <w:rPrChange w:id="5372" w:author="Mohsen Jafarinejad" w:date="2019-05-12T10:55:00Z">
                <w:rPr>
                  <w:rFonts w:hint="eastAsia"/>
                  <w:rtl/>
                </w:rPr>
              </w:rPrChange>
            </w:rPr>
            <w:delText>مشخصات</w:delText>
          </w:r>
          <w:r w:rsidRPr="009667A9" w:rsidDel="00836C19">
            <w:rPr>
              <w:b w:val="0"/>
              <w:bCs w:val="0"/>
              <w:rtl/>
              <w:rPrChange w:id="5373" w:author="Mohsen Jafarinejad" w:date="2019-05-12T10:55:00Z">
                <w:rPr>
                  <w:rtl/>
                </w:rPr>
              </w:rPrChange>
            </w:rPr>
            <w:delText xml:space="preserve"> </w:delText>
          </w:r>
          <w:r w:rsidRPr="009667A9" w:rsidDel="00836C19">
            <w:rPr>
              <w:rFonts w:hint="eastAsia"/>
              <w:b w:val="0"/>
              <w:bCs w:val="0"/>
              <w:rtl/>
              <w:rPrChange w:id="5374" w:author="Mohsen Jafarinejad" w:date="2019-05-12T10:55:00Z">
                <w:rPr>
                  <w:rFonts w:hint="eastAsia"/>
                  <w:rtl/>
                </w:rPr>
              </w:rPrChange>
            </w:rPr>
            <w:delText>ابعاد</w:delText>
          </w:r>
          <w:r w:rsidRPr="009667A9" w:rsidDel="00836C19">
            <w:rPr>
              <w:rFonts w:hint="cs"/>
              <w:b w:val="0"/>
              <w:bCs w:val="0"/>
              <w:rtl/>
              <w:rPrChange w:id="5375" w:author="Mohsen Jafarinejad" w:date="2019-05-12T10:55:00Z">
                <w:rPr>
                  <w:rFonts w:hint="cs"/>
                  <w:rtl/>
                </w:rPr>
              </w:rPrChange>
            </w:rPr>
            <w:delText>ی</w:delText>
          </w:r>
          <w:r w:rsidRPr="009667A9" w:rsidDel="00836C19">
            <w:rPr>
              <w:b w:val="0"/>
              <w:bCs w:val="0"/>
              <w:rtl/>
              <w:rPrChange w:id="5376" w:author="Mohsen Jafarinejad" w:date="2019-05-12T10:55:00Z">
                <w:rPr>
                  <w:rtl/>
                </w:rPr>
              </w:rPrChange>
            </w:rPr>
            <w:delText xml:space="preserve"> </w:delText>
          </w:r>
          <w:r w:rsidRPr="009667A9" w:rsidDel="00836C19">
            <w:rPr>
              <w:rFonts w:hint="eastAsia"/>
              <w:b w:val="0"/>
              <w:bCs w:val="0"/>
              <w:rtl/>
              <w:rPrChange w:id="5377" w:author="Mohsen Jafarinejad" w:date="2019-05-12T10:55:00Z">
                <w:rPr>
                  <w:rFonts w:hint="eastAsia"/>
                  <w:rtl/>
                </w:rPr>
              </w:rPrChange>
            </w:rPr>
            <w:delText>پ</w:delText>
          </w:r>
          <w:r w:rsidRPr="009667A9" w:rsidDel="00836C19">
            <w:rPr>
              <w:rFonts w:hint="cs"/>
              <w:b w:val="0"/>
              <w:bCs w:val="0"/>
              <w:rtl/>
              <w:rPrChange w:id="5378" w:author="Mohsen Jafarinejad" w:date="2019-05-12T10:55:00Z">
                <w:rPr>
                  <w:rFonts w:hint="cs"/>
                  <w:rtl/>
                </w:rPr>
              </w:rPrChange>
            </w:rPr>
            <w:delText>ی</w:delText>
          </w:r>
          <w:r w:rsidRPr="009667A9" w:rsidDel="00836C19">
            <w:rPr>
              <w:rFonts w:hint="eastAsia"/>
              <w:b w:val="0"/>
              <w:bCs w:val="0"/>
              <w:rtl/>
              <w:rPrChange w:id="5379" w:author="Mohsen Jafarinejad" w:date="2019-05-12T10:55:00Z">
                <w:rPr>
                  <w:rFonts w:hint="eastAsia"/>
                  <w:rtl/>
                </w:rPr>
              </w:rPrChange>
            </w:rPr>
            <w:delText>ل</w:delText>
          </w:r>
          <w:r w:rsidRPr="009667A9" w:rsidDel="00836C19">
            <w:rPr>
              <w:b w:val="0"/>
              <w:bCs w:val="0"/>
              <w:rtl/>
              <w:rPrChange w:id="5380" w:author="Mohsen Jafarinejad" w:date="2019-05-12T10:55:00Z">
                <w:rPr>
                  <w:rtl/>
                </w:rPr>
              </w:rPrChange>
            </w:rPr>
            <w:delText xml:space="preserve"> </w:delText>
          </w:r>
          <w:r w:rsidRPr="009667A9" w:rsidDel="00836C19">
            <w:rPr>
              <w:rFonts w:hint="eastAsia"/>
              <w:b w:val="0"/>
              <w:bCs w:val="0"/>
              <w:rtl/>
              <w:rPrChange w:id="5381" w:author="Mohsen Jafarinejad" w:date="2019-05-12T10:55:00Z">
                <w:rPr>
                  <w:rFonts w:hint="eastAsia"/>
                  <w:rtl/>
                </w:rPr>
              </w:rPrChange>
            </w:rPr>
            <w:delText>شب</w:delText>
          </w:r>
          <w:r w:rsidRPr="009667A9" w:rsidDel="00836C19">
            <w:rPr>
              <w:rFonts w:hint="cs"/>
              <w:b w:val="0"/>
              <w:bCs w:val="0"/>
              <w:rtl/>
              <w:rPrChange w:id="5382" w:author="Mohsen Jafarinejad" w:date="2019-05-12T10:55:00Z">
                <w:rPr>
                  <w:rFonts w:hint="cs"/>
                  <w:rtl/>
                </w:rPr>
              </w:rPrChange>
            </w:rPr>
            <w:delText>ی</w:delText>
          </w:r>
          <w:r w:rsidRPr="009667A9" w:rsidDel="00836C19">
            <w:rPr>
              <w:rFonts w:hint="eastAsia"/>
              <w:b w:val="0"/>
              <w:bCs w:val="0"/>
              <w:rtl/>
              <w:rPrChange w:id="5383" w:author="Mohsen Jafarinejad" w:date="2019-05-12T10:55:00Z">
                <w:rPr>
                  <w:rFonts w:hint="eastAsia"/>
                  <w:rtl/>
                </w:rPr>
              </w:rPrChange>
            </w:rPr>
            <w:delText>ه‌ساز</w:delText>
          </w:r>
          <w:r w:rsidRPr="009667A9" w:rsidDel="00836C19">
            <w:rPr>
              <w:rFonts w:hint="cs"/>
              <w:b w:val="0"/>
              <w:bCs w:val="0"/>
              <w:rtl/>
              <w:rPrChange w:id="5384" w:author="Mohsen Jafarinejad" w:date="2019-05-12T10:55:00Z">
                <w:rPr>
                  <w:rFonts w:hint="cs"/>
                  <w:rtl/>
                </w:rPr>
              </w:rPrChange>
            </w:rPr>
            <w:delText>ی</w:delText>
          </w:r>
          <w:r w:rsidRPr="009667A9" w:rsidDel="00836C19">
            <w:rPr>
              <w:b w:val="0"/>
              <w:bCs w:val="0"/>
              <w:rtl/>
              <w:rPrChange w:id="5385" w:author="Mohsen Jafarinejad" w:date="2019-05-12T10:55:00Z">
                <w:rPr>
                  <w:rtl/>
                </w:rPr>
              </w:rPrChange>
            </w:rPr>
            <w:delText xml:space="preserve"> </w:delText>
          </w:r>
          <w:r w:rsidRPr="009667A9" w:rsidDel="00836C19">
            <w:rPr>
              <w:rFonts w:hint="eastAsia"/>
              <w:b w:val="0"/>
              <w:bCs w:val="0"/>
              <w:rtl/>
              <w:rPrChange w:id="5386" w:author="Mohsen Jafarinejad" w:date="2019-05-12T10:55:00Z">
                <w:rPr>
                  <w:rFonts w:hint="eastAsia"/>
                  <w:rtl/>
                </w:rPr>
              </w:rPrChange>
            </w:rPr>
            <w:delText>شده</w:delText>
          </w:r>
          <w:r w:rsidRPr="009667A9" w:rsidDel="00836C19">
            <w:rPr>
              <w:b w:val="0"/>
              <w:bCs w:val="0"/>
              <w:rPrChange w:id="5387" w:author="Mohsen Jafarinejad" w:date="2019-05-12T10:55:00Z">
                <w:rPr/>
              </w:rPrChange>
            </w:rPr>
            <w:tab/>
          </w:r>
        </w:del>
      </w:ins>
      <w:ins w:id="5388" w:author="Mohsen Jafarinejad" w:date="2019-05-12T11:05:00Z">
        <w:del w:id="5389" w:author="jafary88@gmail.com" w:date="2022-05-11T18:17:00Z">
          <w:r w:rsidR="00974A00" w:rsidDel="00836C19">
            <w:rPr>
              <w:rFonts w:hint="cs"/>
              <w:b w:val="0"/>
              <w:bCs w:val="0"/>
              <w:rtl/>
            </w:rPr>
            <w:delText>64</w:delText>
          </w:r>
        </w:del>
      </w:ins>
    </w:p>
    <w:p w14:paraId="37FD9CD6" w14:textId="4503B0B0" w:rsidR="009667A9" w:rsidRPr="009667A9" w:rsidDel="00836C19" w:rsidRDefault="009667A9" w:rsidP="00695D04">
      <w:pPr>
        <w:pStyle w:val="TOC1"/>
        <w:rPr>
          <w:ins w:id="5390" w:author="Mohsen Jafarinejad" w:date="2019-05-12T10:50:00Z"/>
          <w:del w:id="5391" w:author="jafary88@gmail.com" w:date="2022-05-11T18:17:00Z"/>
          <w:rFonts w:asciiTheme="minorHAnsi" w:eastAsiaTheme="minorEastAsia" w:hAnsiTheme="minorHAnsi" w:cstheme="minorBidi"/>
          <w:b w:val="0"/>
          <w:bCs w:val="0"/>
          <w:i w:val="0"/>
          <w:sz w:val="22"/>
          <w:szCs w:val="22"/>
          <w:lang w:bidi="ar-SA"/>
          <w:rPrChange w:id="5392" w:author="Mohsen Jafarinejad" w:date="2019-05-12T10:55:00Z">
            <w:rPr>
              <w:ins w:id="5393" w:author="Mohsen Jafarinejad" w:date="2019-05-12T10:50:00Z"/>
              <w:del w:id="5394" w:author="jafary88@gmail.com" w:date="2022-05-11T18:17:00Z"/>
              <w:rFonts w:asciiTheme="minorHAnsi" w:eastAsiaTheme="minorEastAsia" w:hAnsiTheme="minorHAnsi" w:cstheme="minorBidi"/>
              <w:b w:val="0"/>
              <w:bCs w:val="0"/>
              <w:i w:val="0"/>
              <w:lang w:bidi="ar-SA"/>
            </w:rPr>
          </w:rPrChange>
        </w:rPr>
      </w:pPr>
      <w:ins w:id="5395" w:author="Mohsen Jafarinejad" w:date="2019-05-12T10:50:00Z">
        <w:del w:id="5396" w:author="jafary88@gmail.com" w:date="2022-05-11T18:17:00Z">
          <w:r w:rsidRPr="009667A9" w:rsidDel="00836C19">
            <w:rPr>
              <w:rFonts w:hint="eastAsia"/>
              <w:b w:val="0"/>
              <w:bCs w:val="0"/>
              <w:rtl/>
              <w:rPrChange w:id="5397" w:author="Mohsen Jafarinejad" w:date="2019-05-12T10:55:00Z">
                <w:rPr>
                  <w:rFonts w:hint="eastAsia"/>
                  <w:rtl/>
                </w:rPr>
              </w:rPrChange>
            </w:rPr>
            <w:delText>جدول</w:delText>
          </w:r>
          <w:r w:rsidRPr="009667A9" w:rsidDel="00836C19">
            <w:rPr>
              <w:b w:val="0"/>
              <w:bCs w:val="0"/>
              <w:rtl/>
              <w:rPrChange w:id="5398" w:author="Mohsen Jafarinejad" w:date="2019-05-12T10:55:00Z">
                <w:rPr>
                  <w:rtl/>
                </w:rPr>
              </w:rPrChange>
            </w:rPr>
            <w:delText xml:space="preserve">4-3 </w:delText>
          </w:r>
          <w:r w:rsidRPr="009667A9" w:rsidDel="00836C19">
            <w:rPr>
              <w:rFonts w:hint="eastAsia"/>
              <w:b w:val="0"/>
              <w:bCs w:val="0"/>
              <w:rtl/>
              <w:rPrChange w:id="5399" w:author="Mohsen Jafarinejad" w:date="2019-05-12T10:55:00Z">
                <w:rPr>
                  <w:rFonts w:hint="eastAsia"/>
                  <w:rtl/>
                </w:rPr>
              </w:rPrChange>
            </w:rPr>
            <w:delText>جدول</w:delText>
          </w:r>
          <w:r w:rsidRPr="009667A9" w:rsidDel="00836C19">
            <w:rPr>
              <w:b w:val="0"/>
              <w:bCs w:val="0"/>
              <w:rtl/>
              <w:rPrChange w:id="5400" w:author="Mohsen Jafarinejad" w:date="2019-05-12T10:55:00Z">
                <w:rPr>
                  <w:rtl/>
                </w:rPr>
              </w:rPrChange>
            </w:rPr>
            <w:delText xml:space="preserve"> </w:delText>
          </w:r>
          <w:r w:rsidRPr="009667A9" w:rsidDel="00836C19">
            <w:rPr>
              <w:rFonts w:hint="eastAsia"/>
              <w:b w:val="0"/>
              <w:bCs w:val="0"/>
              <w:rtl/>
              <w:rPrChange w:id="5401" w:author="Mohsen Jafarinejad" w:date="2019-05-12T10:55:00Z">
                <w:rPr>
                  <w:rFonts w:hint="eastAsia"/>
                  <w:rtl/>
                </w:rPr>
              </w:rPrChange>
            </w:rPr>
            <w:delText>جرم</w:delText>
          </w:r>
          <w:r w:rsidRPr="009667A9" w:rsidDel="00836C19">
            <w:rPr>
              <w:b w:val="0"/>
              <w:bCs w:val="0"/>
              <w:rtl/>
              <w:rPrChange w:id="5402" w:author="Mohsen Jafarinejad" w:date="2019-05-12T10:55:00Z">
                <w:rPr>
                  <w:rtl/>
                </w:rPr>
              </w:rPrChange>
            </w:rPr>
            <w:delText xml:space="preserve"> </w:delText>
          </w:r>
          <w:r w:rsidRPr="009667A9" w:rsidDel="00836C19">
            <w:rPr>
              <w:rFonts w:hint="eastAsia"/>
              <w:b w:val="0"/>
              <w:bCs w:val="0"/>
              <w:rtl/>
              <w:rPrChange w:id="5403" w:author="Mohsen Jafarinejad" w:date="2019-05-12T10:55:00Z">
                <w:rPr>
                  <w:rFonts w:hint="eastAsia"/>
                  <w:rtl/>
                </w:rPr>
              </w:rPrChange>
            </w:rPr>
            <w:delText>ملکول</w:delText>
          </w:r>
          <w:r w:rsidRPr="009667A9" w:rsidDel="00836C19">
            <w:rPr>
              <w:rFonts w:hint="cs"/>
              <w:b w:val="0"/>
              <w:bCs w:val="0"/>
              <w:rtl/>
              <w:rPrChange w:id="5404" w:author="Mohsen Jafarinejad" w:date="2019-05-12T10:55:00Z">
                <w:rPr>
                  <w:rFonts w:hint="cs"/>
                  <w:rtl/>
                </w:rPr>
              </w:rPrChange>
            </w:rPr>
            <w:delText>ی</w:delText>
          </w:r>
          <w:r w:rsidRPr="009667A9" w:rsidDel="00836C19">
            <w:rPr>
              <w:b w:val="0"/>
              <w:bCs w:val="0"/>
              <w:rtl/>
              <w:rPrChange w:id="5405" w:author="Mohsen Jafarinejad" w:date="2019-05-12T10:55:00Z">
                <w:rPr>
                  <w:rtl/>
                </w:rPr>
              </w:rPrChange>
            </w:rPr>
            <w:delText xml:space="preserve"> </w:delText>
          </w:r>
          <w:r w:rsidRPr="009667A9" w:rsidDel="00836C19">
            <w:rPr>
              <w:rFonts w:hint="eastAsia"/>
              <w:b w:val="0"/>
              <w:bCs w:val="0"/>
              <w:rtl/>
              <w:rPrChange w:id="5406" w:author="Mohsen Jafarinejad" w:date="2019-05-12T10:55:00Z">
                <w:rPr>
                  <w:rFonts w:hint="eastAsia"/>
                  <w:rtl/>
                </w:rPr>
              </w:rPrChange>
            </w:rPr>
            <w:delText>و</w:delText>
          </w:r>
          <w:r w:rsidRPr="009667A9" w:rsidDel="00836C19">
            <w:rPr>
              <w:b w:val="0"/>
              <w:bCs w:val="0"/>
              <w:rtl/>
              <w:rPrChange w:id="5407" w:author="Mohsen Jafarinejad" w:date="2019-05-12T10:55:00Z">
                <w:rPr>
                  <w:rtl/>
                </w:rPr>
              </w:rPrChange>
            </w:rPr>
            <w:delText xml:space="preserve"> </w:delText>
          </w:r>
          <w:r w:rsidRPr="009667A9" w:rsidDel="00836C19">
            <w:rPr>
              <w:rFonts w:hint="eastAsia"/>
              <w:b w:val="0"/>
              <w:bCs w:val="0"/>
              <w:rtl/>
              <w:rPrChange w:id="5408" w:author="Mohsen Jafarinejad" w:date="2019-05-12T10:55:00Z">
                <w:rPr>
                  <w:rFonts w:hint="eastAsia"/>
                  <w:rtl/>
                </w:rPr>
              </w:rPrChange>
            </w:rPr>
            <w:delText>چگال</w:delText>
          </w:r>
          <w:r w:rsidRPr="009667A9" w:rsidDel="00836C19">
            <w:rPr>
              <w:rFonts w:hint="cs"/>
              <w:b w:val="0"/>
              <w:bCs w:val="0"/>
              <w:rtl/>
              <w:rPrChange w:id="5409" w:author="Mohsen Jafarinejad" w:date="2019-05-12T10:55:00Z">
                <w:rPr>
                  <w:rFonts w:hint="cs"/>
                  <w:rtl/>
                </w:rPr>
              </w:rPrChange>
            </w:rPr>
            <w:delText>ی</w:delText>
          </w:r>
          <w:r w:rsidRPr="009667A9" w:rsidDel="00836C19">
            <w:rPr>
              <w:b w:val="0"/>
              <w:bCs w:val="0"/>
              <w:rtl/>
              <w:rPrChange w:id="5410" w:author="Mohsen Jafarinejad" w:date="2019-05-12T10:55:00Z">
                <w:rPr>
                  <w:rtl/>
                </w:rPr>
              </w:rPrChange>
            </w:rPr>
            <w:delText xml:space="preserve"> </w:delText>
          </w:r>
          <w:r w:rsidRPr="009667A9" w:rsidDel="00836C19">
            <w:rPr>
              <w:rFonts w:hint="eastAsia"/>
              <w:b w:val="0"/>
              <w:bCs w:val="0"/>
              <w:rtl/>
              <w:rPrChange w:id="5411" w:author="Mohsen Jafarinejad" w:date="2019-05-12T10:55:00Z">
                <w:rPr>
                  <w:rFonts w:hint="eastAsia"/>
                  <w:rtl/>
                </w:rPr>
              </w:rPrChange>
            </w:rPr>
            <w:delText>گونه‌ها</w:delText>
          </w:r>
          <w:r w:rsidRPr="009667A9" w:rsidDel="00836C19">
            <w:rPr>
              <w:rFonts w:hint="cs"/>
              <w:b w:val="0"/>
              <w:bCs w:val="0"/>
              <w:rtl/>
              <w:rPrChange w:id="5412" w:author="Mohsen Jafarinejad" w:date="2019-05-12T10:55:00Z">
                <w:rPr>
                  <w:rFonts w:hint="cs"/>
                  <w:rtl/>
                </w:rPr>
              </w:rPrChange>
            </w:rPr>
            <w:delText>ی</w:delText>
          </w:r>
          <w:r w:rsidRPr="009667A9" w:rsidDel="00836C19">
            <w:rPr>
              <w:b w:val="0"/>
              <w:bCs w:val="0"/>
              <w:rtl/>
              <w:rPrChange w:id="5413" w:author="Mohsen Jafarinejad" w:date="2019-05-12T10:55:00Z">
                <w:rPr>
                  <w:rtl/>
                </w:rPr>
              </w:rPrChange>
            </w:rPr>
            <w:delText xml:space="preserve"> </w:delText>
          </w:r>
          <w:r w:rsidRPr="009667A9" w:rsidDel="00836C19">
            <w:rPr>
              <w:rFonts w:hint="eastAsia"/>
              <w:b w:val="0"/>
              <w:bCs w:val="0"/>
              <w:rtl/>
              <w:rPrChange w:id="5414" w:author="Mohsen Jafarinejad" w:date="2019-05-12T10:55:00Z">
                <w:rPr>
                  <w:rFonts w:hint="eastAsia"/>
                  <w:rtl/>
                </w:rPr>
              </w:rPrChange>
            </w:rPr>
            <w:delText>پ</w:delText>
          </w:r>
          <w:r w:rsidRPr="009667A9" w:rsidDel="00836C19">
            <w:rPr>
              <w:rFonts w:hint="cs"/>
              <w:b w:val="0"/>
              <w:bCs w:val="0"/>
              <w:rtl/>
              <w:rPrChange w:id="5415" w:author="Mohsen Jafarinejad" w:date="2019-05-12T10:55:00Z">
                <w:rPr>
                  <w:rFonts w:hint="cs"/>
                  <w:rtl/>
                </w:rPr>
              </w:rPrChange>
            </w:rPr>
            <w:delText>ی</w:delText>
          </w:r>
          <w:r w:rsidRPr="009667A9" w:rsidDel="00836C19">
            <w:rPr>
              <w:rFonts w:hint="eastAsia"/>
              <w:b w:val="0"/>
              <w:bCs w:val="0"/>
              <w:rtl/>
              <w:rPrChange w:id="5416" w:author="Mohsen Jafarinejad" w:date="2019-05-12T10:55:00Z">
                <w:rPr>
                  <w:rFonts w:hint="eastAsia"/>
                  <w:rtl/>
                </w:rPr>
              </w:rPrChange>
            </w:rPr>
            <w:delText>ل</w:delText>
          </w:r>
          <w:r w:rsidRPr="009667A9" w:rsidDel="00836C19">
            <w:rPr>
              <w:b w:val="0"/>
              <w:bCs w:val="0"/>
              <w:rtl/>
              <w:rPrChange w:id="5417" w:author="Mohsen Jafarinejad" w:date="2019-05-12T10:55:00Z">
                <w:rPr>
                  <w:rtl/>
                </w:rPr>
              </w:rPrChange>
            </w:rPr>
            <w:delText xml:space="preserve"> </w:delText>
          </w:r>
          <w:r w:rsidRPr="009667A9" w:rsidDel="00836C19">
            <w:rPr>
              <w:rFonts w:hint="eastAsia"/>
              <w:b w:val="0"/>
              <w:bCs w:val="0"/>
              <w:rtl/>
              <w:rPrChange w:id="5418" w:author="Mohsen Jafarinejad" w:date="2019-05-12T10:55:00Z">
                <w:rPr>
                  <w:rFonts w:hint="eastAsia"/>
                  <w:rtl/>
                </w:rPr>
              </w:rPrChange>
            </w:rPr>
            <w:delText>م</w:delText>
          </w:r>
          <w:r w:rsidRPr="009667A9" w:rsidDel="00836C19">
            <w:rPr>
              <w:rFonts w:hint="cs"/>
              <w:b w:val="0"/>
              <w:bCs w:val="0"/>
              <w:rtl/>
              <w:rPrChange w:id="5419" w:author="Mohsen Jafarinejad" w:date="2019-05-12T10:55:00Z">
                <w:rPr>
                  <w:rFonts w:hint="cs"/>
                  <w:rtl/>
                </w:rPr>
              </w:rPrChange>
            </w:rPr>
            <w:delText>ی</w:delText>
          </w:r>
          <w:r w:rsidRPr="009667A9" w:rsidDel="00836C19">
            <w:rPr>
              <w:rFonts w:hint="eastAsia"/>
              <w:b w:val="0"/>
              <w:bCs w:val="0"/>
              <w:rtl/>
              <w:rPrChange w:id="5420" w:author="Mohsen Jafarinejad" w:date="2019-05-12T10:55:00Z">
                <w:rPr>
                  <w:rFonts w:hint="eastAsia"/>
                  <w:rtl/>
                </w:rPr>
              </w:rPrChange>
            </w:rPr>
            <w:delText>کروب</w:delText>
          </w:r>
          <w:r w:rsidRPr="009667A9" w:rsidDel="00836C19">
            <w:rPr>
              <w:rFonts w:hint="cs"/>
              <w:b w:val="0"/>
              <w:bCs w:val="0"/>
              <w:rtl/>
              <w:rPrChange w:id="5421" w:author="Mohsen Jafarinejad" w:date="2019-05-12T10:55:00Z">
                <w:rPr>
                  <w:rFonts w:hint="cs"/>
                  <w:rtl/>
                </w:rPr>
              </w:rPrChange>
            </w:rPr>
            <w:delText>ی</w:delText>
          </w:r>
          <w:r w:rsidRPr="009667A9" w:rsidDel="00836C19">
            <w:rPr>
              <w:b w:val="0"/>
              <w:bCs w:val="0"/>
              <w:rPrChange w:id="5422" w:author="Mohsen Jafarinejad" w:date="2019-05-12T10:55:00Z">
                <w:rPr/>
              </w:rPrChange>
            </w:rPr>
            <w:tab/>
          </w:r>
        </w:del>
      </w:ins>
      <w:ins w:id="5423" w:author="Mohsen Jafarinejad" w:date="2019-05-12T11:05:00Z">
        <w:del w:id="5424" w:author="jafary88@gmail.com" w:date="2022-05-11T18:17:00Z">
          <w:r w:rsidR="00974A00" w:rsidDel="00836C19">
            <w:rPr>
              <w:rFonts w:hint="cs"/>
              <w:b w:val="0"/>
              <w:bCs w:val="0"/>
              <w:rtl/>
            </w:rPr>
            <w:delText>66</w:delText>
          </w:r>
        </w:del>
      </w:ins>
    </w:p>
    <w:p w14:paraId="177684B4" w14:textId="0A4C8F70" w:rsidR="009667A9" w:rsidRPr="009667A9" w:rsidDel="00836C19" w:rsidRDefault="009667A9" w:rsidP="00E87BBB">
      <w:pPr>
        <w:pStyle w:val="TOC1"/>
        <w:rPr>
          <w:ins w:id="5425" w:author="Mohsen Jafarinejad" w:date="2019-05-12T10:50:00Z"/>
          <w:del w:id="5426" w:author="jafary88@gmail.com" w:date="2022-05-11T18:17:00Z"/>
          <w:rFonts w:asciiTheme="minorHAnsi" w:eastAsiaTheme="minorEastAsia" w:hAnsiTheme="minorHAnsi" w:cstheme="minorBidi"/>
          <w:b w:val="0"/>
          <w:bCs w:val="0"/>
          <w:i w:val="0"/>
          <w:sz w:val="22"/>
          <w:szCs w:val="22"/>
          <w:lang w:bidi="ar-SA"/>
          <w:rPrChange w:id="5427" w:author="Mohsen Jafarinejad" w:date="2019-05-12T10:55:00Z">
            <w:rPr>
              <w:ins w:id="5428" w:author="Mohsen Jafarinejad" w:date="2019-05-12T10:50:00Z"/>
              <w:del w:id="5429" w:author="jafary88@gmail.com" w:date="2022-05-11T18:17:00Z"/>
              <w:rFonts w:asciiTheme="minorHAnsi" w:eastAsiaTheme="minorEastAsia" w:hAnsiTheme="minorHAnsi" w:cstheme="minorBidi"/>
              <w:b w:val="0"/>
              <w:bCs w:val="0"/>
              <w:i w:val="0"/>
              <w:lang w:bidi="ar-SA"/>
            </w:rPr>
          </w:rPrChange>
        </w:rPr>
      </w:pPr>
      <w:ins w:id="5430" w:author="Mohsen Jafarinejad" w:date="2019-05-12T10:50:00Z">
        <w:del w:id="5431" w:author="jafary88@gmail.com" w:date="2022-05-11T18:17:00Z">
          <w:r w:rsidRPr="009667A9" w:rsidDel="00836C19">
            <w:rPr>
              <w:rFonts w:hint="eastAsia"/>
              <w:b w:val="0"/>
              <w:bCs w:val="0"/>
              <w:rtl/>
              <w:rPrChange w:id="5432" w:author="Mohsen Jafarinejad" w:date="2019-05-12T10:55:00Z">
                <w:rPr>
                  <w:rFonts w:hint="eastAsia"/>
                  <w:rtl/>
                </w:rPr>
              </w:rPrChange>
            </w:rPr>
            <w:delText>جدول</w:delText>
          </w:r>
          <w:r w:rsidRPr="009667A9" w:rsidDel="00836C19">
            <w:rPr>
              <w:b w:val="0"/>
              <w:bCs w:val="0"/>
              <w:rtl/>
              <w:rPrChange w:id="5433" w:author="Mohsen Jafarinejad" w:date="2019-05-12T10:55:00Z">
                <w:rPr>
                  <w:rtl/>
                </w:rPr>
              </w:rPrChange>
            </w:rPr>
            <w:delText xml:space="preserve">5-3 </w:delText>
          </w:r>
          <w:r w:rsidRPr="009667A9" w:rsidDel="00836C19">
            <w:rPr>
              <w:rFonts w:hint="eastAsia"/>
              <w:b w:val="0"/>
              <w:bCs w:val="0"/>
              <w:rtl/>
              <w:rPrChange w:id="5434" w:author="Mohsen Jafarinejad" w:date="2019-05-12T10:55:00Z">
                <w:rPr>
                  <w:rFonts w:hint="eastAsia"/>
                  <w:rtl/>
                </w:rPr>
              </w:rPrChange>
            </w:rPr>
            <w:delText>جدول</w:delText>
          </w:r>
          <w:r w:rsidRPr="009667A9" w:rsidDel="00836C19">
            <w:rPr>
              <w:b w:val="0"/>
              <w:bCs w:val="0"/>
              <w:rtl/>
              <w:rPrChange w:id="5435" w:author="Mohsen Jafarinejad" w:date="2019-05-12T10:55:00Z">
                <w:rPr>
                  <w:rtl/>
                </w:rPr>
              </w:rPrChange>
            </w:rPr>
            <w:delText xml:space="preserve"> </w:delText>
          </w:r>
          <w:r w:rsidRPr="009667A9" w:rsidDel="00836C19">
            <w:rPr>
              <w:rFonts w:hint="eastAsia"/>
              <w:b w:val="0"/>
              <w:bCs w:val="0"/>
              <w:rtl/>
              <w:rPrChange w:id="5436" w:author="Mohsen Jafarinejad" w:date="2019-05-12T10:55:00Z">
                <w:rPr>
                  <w:rFonts w:hint="eastAsia"/>
                  <w:rtl/>
                </w:rPr>
              </w:rPrChange>
            </w:rPr>
            <w:delText>نرخ</w:delText>
          </w:r>
          <w:r w:rsidRPr="009667A9" w:rsidDel="00836C19">
            <w:rPr>
              <w:b w:val="0"/>
              <w:bCs w:val="0"/>
              <w:rtl/>
              <w:rPrChange w:id="5437" w:author="Mohsen Jafarinejad" w:date="2019-05-12T10:55:00Z">
                <w:rPr>
                  <w:rtl/>
                </w:rPr>
              </w:rPrChange>
            </w:rPr>
            <w:delText xml:space="preserve"> </w:delText>
          </w:r>
          <w:r w:rsidRPr="009667A9" w:rsidDel="00836C19">
            <w:rPr>
              <w:rFonts w:hint="eastAsia"/>
              <w:b w:val="0"/>
              <w:bCs w:val="0"/>
              <w:rtl/>
              <w:rPrChange w:id="5438" w:author="Mohsen Jafarinejad" w:date="2019-05-12T10:55:00Z">
                <w:rPr>
                  <w:rFonts w:hint="eastAsia"/>
                  <w:rtl/>
                </w:rPr>
              </w:rPrChange>
            </w:rPr>
            <w:delText>واکنش‌ها</w:delText>
          </w:r>
          <w:r w:rsidRPr="009667A9" w:rsidDel="00836C19">
            <w:rPr>
              <w:rFonts w:hint="cs"/>
              <w:b w:val="0"/>
              <w:bCs w:val="0"/>
              <w:rtl/>
              <w:rPrChange w:id="5439" w:author="Mohsen Jafarinejad" w:date="2019-05-12T10:55:00Z">
                <w:rPr>
                  <w:rFonts w:hint="cs"/>
                  <w:rtl/>
                </w:rPr>
              </w:rPrChange>
            </w:rPr>
            <w:delText>ی</w:delText>
          </w:r>
          <w:r w:rsidRPr="009667A9" w:rsidDel="00836C19">
            <w:rPr>
              <w:b w:val="0"/>
              <w:bCs w:val="0"/>
              <w:rtl/>
              <w:rPrChange w:id="5440" w:author="Mohsen Jafarinejad" w:date="2019-05-12T10:55:00Z">
                <w:rPr>
                  <w:rtl/>
                </w:rPr>
              </w:rPrChange>
            </w:rPr>
            <w:delText xml:space="preserve"> </w:delText>
          </w:r>
          <w:r w:rsidRPr="009667A9" w:rsidDel="00836C19">
            <w:rPr>
              <w:rFonts w:hint="eastAsia"/>
              <w:b w:val="0"/>
              <w:bCs w:val="0"/>
              <w:rtl/>
              <w:rPrChange w:id="5441" w:author="Mohsen Jafarinejad" w:date="2019-05-12T10:55:00Z">
                <w:rPr>
                  <w:rFonts w:hint="eastAsia"/>
                  <w:rtl/>
                </w:rPr>
              </w:rPrChange>
            </w:rPr>
            <w:delText>کل</w:delText>
          </w:r>
          <w:r w:rsidRPr="009667A9" w:rsidDel="00836C19">
            <w:rPr>
              <w:rFonts w:hint="cs"/>
              <w:b w:val="0"/>
              <w:bCs w:val="0"/>
              <w:rtl/>
              <w:rPrChange w:id="5442" w:author="Mohsen Jafarinejad" w:date="2019-05-12T10:55:00Z">
                <w:rPr>
                  <w:rFonts w:hint="cs"/>
                  <w:rtl/>
                </w:rPr>
              </w:rPrChange>
            </w:rPr>
            <w:delText>ی</w:delText>
          </w:r>
          <w:r w:rsidRPr="009667A9" w:rsidDel="00836C19">
            <w:rPr>
              <w:b w:val="0"/>
              <w:bCs w:val="0"/>
              <w:rtl/>
              <w:rPrChange w:id="5443" w:author="Mohsen Jafarinejad" w:date="2019-05-12T10:55:00Z">
                <w:rPr>
                  <w:rtl/>
                </w:rPr>
              </w:rPrChange>
            </w:rPr>
            <w:delText xml:space="preserve"> </w:delText>
          </w:r>
          <w:r w:rsidRPr="009667A9" w:rsidDel="00836C19">
            <w:rPr>
              <w:rFonts w:hint="eastAsia"/>
              <w:b w:val="0"/>
              <w:bCs w:val="0"/>
              <w:rtl/>
              <w:rPrChange w:id="5444" w:author="Mohsen Jafarinejad" w:date="2019-05-12T10:55:00Z">
                <w:rPr>
                  <w:rFonts w:hint="eastAsia"/>
                  <w:rtl/>
                </w:rPr>
              </w:rPrChange>
            </w:rPr>
            <w:delText>مورد</w:delText>
          </w:r>
          <w:r w:rsidRPr="009667A9" w:rsidDel="00836C19">
            <w:rPr>
              <w:b w:val="0"/>
              <w:bCs w:val="0"/>
              <w:rtl/>
              <w:rPrChange w:id="5445" w:author="Mohsen Jafarinejad" w:date="2019-05-12T10:55:00Z">
                <w:rPr>
                  <w:rtl/>
                </w:rPr>
              </w:rPrChange>
            </w:rPr>
            <w:delText xml:space="preserve"> </w:delText>
          </w:r>
          <w:r w:rsidRPr="009667A9" w:rsidDel="00836C19">
            <w:rPr>
              <w:rFonts w:hint="eastAsia"/>
              <w:b w:val="0"/>
              <w:bCs w:val="0"/>
              <w:rtl/>
              <w:rPrChange w:id="5446" w:author="Mohsen Jafarinejad" w:date="2019-05-12T10:55:00Z">
                <w:rPr>
                  <w:rFonts w:hint="eastAsia"/>
                  <w:rtl/>
                </w:rPr>
              </w:rPrChange>
            </w:rPr>
            <w:delText>استفاده</w:delText>
          </w:r>
          <w:r w:rsidRPr="009667A9" w:rsidDel="00836C19">
            <w:rPr>
              <w:b w:val="0"/>
              <w:bCs w:val="0"/>
              <w:rtl/>
              <w:rPrChange w:id="5447" w:author="Mohsen Jafarinejad" w:date="2019-05-12T10:55:00Z">
                <w:rPr>
                  <w:rtl/>
                </w:rPr>
              </w:rPrChange>
            </w:rPr>
            <w:delText xml:space="preserve"> </w:delText>
          </w:r>
          <w:r w:rsidRPr="009667A9" w:rsidDel="00836C19">
            <w:rPr>
              <w:rFonts w:hint="eastAsia"/>
              <w:b w:val="0"/>
              <w:bCs w:val="0"/>
              <w:rtl/>
              <w:rPrChange w:id="5448" w:author="Mohsen Jafarinejad" w:date="2019-05-12T10:55:00Z">
                <w:rPr>
                  <w:rFonts w:hint="eastAsia"/>
                  <w:rtl/>
                </w:rPr>
              </w:rPrChange>
            </w:rPr>
            <w:delText>در</w:delText>
          </w:r>
          <w:r w:rsidRPr="009667A9" w:rsidDel="00836C19">
            <w:rPr>
              <w:b w:val="0"/>
              <w:bCs w:val="0"/>
              <w:rtl/>
              <w:rPrChange w:id="5449" w:author="Mohsen Jafarinejad" w:date="2019-05-12T10:55:00Z">
                <w:rPr>
                  <w:rtl/>
                </w:rPr>
              </w:rPrChange>
            </w:rPr>
            <w:delText xml:space="preserve"> </w:delText>
          </w:r>
          <w:r w:rsidRPr="009667A9" w:rsidDel="00836C19">
            <w:rPr>
              <w:rFonts w:hint="eastAsia"/>
              <w:b w:val="0"/>
              <w:bCs w:val="0"/>
              <w:rtl/>
              <w:rPrChange w:id="5450" w:author="Mohsen Jafarinejad" w:date="2019-05-12T10:55:00Z">
                <w:rPr>
                  <w:rFonts w:hint="eastAsia"/>
                  <w:rtl/>
                </w:rPr>
              </w:rPrChange>
            </w:rPr>
            <w:delText>مقاله</w:delText>
          </w:r>
          <w:r w:rsidRPr="009667A9" w:rsidDel="00836C19">
            <w:rPr>
              <w:b w:val="0"/>
              <w:bCs w:val="0"/>
              <w:rPrChange w:id="5451" w:author="Mohsen Jafarinejad" w:date="2019-05-12T10:55:00Z">
                <w:rPr/>
              </w:rPrChange>
            </w:rPr>
            <w:tab/>
          </w:r>
        </w:del>
      </w:ins>
      <w:ins w:id="5452" w:author="Mohsen Jafarinejad" w:date="2019-05-12T11:05:00Z">
        <w:del w:id="5453" w:author="jafary88@gmail.com" w:date="2022-05-11T18:17:00Z">
          <w:r w:rsidR="00974A00" w:rsidDel="00836C19">
            <w:rPr>
              <w:rFonts w:hint="cs"/>
              <w:b w:val="0"/>
              <w:bCs w:val="0"/>
              <w:rtl/>
            </w:rPr>
            <w:delText>68</w:delText>
          </w:r>
        </w:del>
      </w:ins>
    </w:p>
    <w:p w14:paraId="38CDA164" w14:textId="47B8DAD9" w:rsidR="009667A9" w:rsidRPr="009667A9" w:rsidDel="00836C19" w:rsidRDefault="009667A9" w:rsidP="00BF2F7C">
      <w:pPr>
        <w:pStyle w:val="TOC1"/>
        <w:rPr>
          <w:ins w:id="5454" w:author="Mohsen Jafarinejad" w:date="2019-05-12T10:50:00Z"/>
          <w:del w:id="5455" w:author="jafary88@gmail.com" w:date="2022-05-11T18:17:00Z"/>
          <w:rFonts w:asciiTheme="minorHAnsi" w:eastAsiaTheme="minorEastAsia" w:hAnsiTheme="minorHAnsi" w:cstheme="minorBidi"/>
          <w:b w:val="0"/>
          <w:bCs w:val="0"/>
          <w:i w:val="0"/>
          <w:sz w:val="22"/>
          <w:szCs w:val="22"/>
          <w:lang w:bidi="ar-SA"/>
          <w:rPrChange w:id="5456" w:author="Mohsen Jafarinejad" w:date="2019-05-12T10:55:00Z">
            <w:rPr>
              <w:ins w:id="5457" w:author="Mohsen Jafarinejad" w:date="2019-05-12T10:50:00Z"/>
              <w:del w:id="5458" w:author="jafary88@gmail.com" w:date="2022-05-11T18:17:00Z"/>
              <w:rFonts w:asciiTheme="minorHAnsi" w:eastAsiaTheme="minorEastAsia" w:hAnsiTheme="minorHAnsi" w:cstheme="minorBidi"/>
              <w:b w:val="0"/>
              <w:bCs w:val="0"/>
              <w:i w:val="0"/>
              <w:lang w:bidi="ar-SA"/>
            </w:rPr>
          </w:rPrChange>
        </w:rPr>
      </w:pPr>
      <w:ins w:id="5459" w:author="Mohsen Jafarinejad" w:date="2019-05-12T10:50:00Z">
        <w:del w:id="5460" w:author="jafary88@gmail.com" w:date="2022-05-11T18:17:00Z">
          <w:r w:rsidRPr="009667A9" w:rsidDel="00836C19">
            <w:rPr>
              <w:rFonts w:hint="eastAsia"/>
              <w:b w:val="0"/>
              <w:bCs w:val="0"/>
              <w:rtl/>
              <w:rPrChange w:id="5461" w:author="Mohsen Jafarinejad" w:date="2019-05-12T10:55:00Z">
                <w:rPr>
                  <w:rFonts w:hint="eastAsia"/>
                  <w:rtl/>
                </w:rPr>
              </w:rPrChange>
            </w:rPr>
            <w:delText>جدول</w:delText>
          </w:r>
          <w:r w:rsidRPr="009667A9" w:rsidDel="00836C19">
            <w:rPr>
              <w:b w:val="0"/>
              <w:bCs w:val="0"/>
              <w:rtl/>
              <w:rPrChange w:id="5462" w:author="Mohsen Jafarinejad" w:date="2019-05-12T10:55:00Z">
                <w:rPr>
                  <w:rtl/>
                </w:rPr>
              </w:rPrChange>
            </w:rPr>
            <w:delText xml:space="preserve">6-3 </w:delText>
          </w:r>
          <w:r w:rsidRPr="009667A9" w:rsidDel="00836C19">
            <w:rPr>
              <w:rFonts w:hint="eastAsia"/>
              <w:b w:val="0"/>
              <w:bCs w:val="0"/>
              <w:rtl/>
              <w:rPrChange w:id="5463" w:author="Mohsen Jafarinejad" w:date="2019-05-12T10:55:00Z">
                <w:rPr>
                  <w:rFonts w:hint="eastAsia"/>
                  <w:rtl/>
                </w:rPr>
              </w:rPrChange>
            </w:rPr>
            <w:delText>غلظت</w:delText>
          </w:r>
          <w:r w:rsidRPr="009667A9" w:rsidDel="00836C19">
            <w:rPr>
              <w:b w:val="0"/>
              <w:bCs w:val="0"/>
              <w:rtl/>
              <w:rPrChange w:id="5464" w:author="Mohsen Jafarinejad" w:date="2019-05-12T10:55:00Z">
                <w:rPr>
                  <w:rtl/>
                </w:rPr>
              </w:rPrChange>
            </w:rPr>
            <w:delText xml:space="preserve"> </w:delText>
          </w:r>
          <w:r w:rsidRPr="009667A9" w:rsidDel="00836C19">
            <w:rPr>
              <w:rFonts w:hint="eastAsia"/>
              <w:b w:val="0"/>
              <w:bCs w:val="0"/>
              <w:rtl/>
              <w:rPrChange w:id="5465" w:author="Mohsen Jafarinejad" w:date="2019-05-12T10:55:00Z">
                <w:rPr>
                  <w:rFonts w:hint="eastAsia"/>
                  <w:rtl/>
                </w:rPr>
              </w:rPrChange>
            </w:rPr>
            <w:delText>ماکز</w:delText>
          </w:r>
          <w:r w:rsidRPr="009667A9" w:rsidDel="00836C19">
            <w:rPr>
              <w:rFonts w:hint="cs"/>
              <w:b w:val="0"/>
              <w:bCs w:val="0"/>
              <w:rtl/>
              <w:rPrChange w:id="5466" w:author="Mohsen Jafarinejad" w:date="2019-05-12T10:55:00Z">
                <w:rPr>
                  <w:rFonts w:hint="cs"/>
                  <w:rtl/>
                </w:rPr>
              </w:rPrChange>
            </w:rPr>
            <w:delText>ی</w:delText>
          </w:r>
          <w:r w:rsidRPr="009667A9" w:rsidDel="00836C19">
            <w:rPr>
              <w:rFonts w:hint="eastAsia"/>
              <w:b w:val="0"/>
              <w:bCs w:val="0"/>
              <w:rtl/>
              <w:rPrChange w:id="5467" w:author="Mohsen Jafarinejad" w:date="2019-05-12T10:55:00Z">
                <w:rPr>
                  <w:rFonts w:hint="eastAsia"/>
                  <w:rtl/>
                </w:rPr>
              </w:rPrChange>
            </w:rPr>
            <w:delText>مم</w:delText>
          </w:r>
          <w:r w:rsidRPr="009667A9" w:rsidDel="00836C19">
            <w:rPr>
              <w:b w:val="0"/>
              <w:bCs w:val="0"/>
              <w:rtl/>
              <w:rPrChange w:id="5468" w:author="Mohsen Jafarinejad" w:date="2019-05-12T10:55:00Z">
                <w:rPr>
                  <w:rtl/>
                </w:rPr>
              </w:rPrChange>
            </w:rPr>
            <w:delText xml:space="preserve"> </w:delText>
          </w:r>
          <w:r w:rsidRPr="009667A9" w:rsidDel="00836C19">
            <w:rPr>
              <w:rFonts w:hint="eastAsia"/>
              <w:b w:val="0"/>
              <w:bCs w:val="0"/>
              <w:rtl/>
              <w:rPrChange w:id="5469" w:author="Mohsen Jafarinejad" w:date="2019-05-12T10:55:00Z">
                <w:rPr>
                  <w:rFonts w:hint="eastAsia"/>
                  <w:rtl/>
                </w:rPr>
              </w:rPrChange>
            </w:rPr>
            <w:delText>گونه‌ها</w:delText>
          </w:r>
          <w:r w:rsidRPr="009667A9" w:rsidDel="00836C19">
            <w:rPr>
              <w:b w:val="0"/>
              <w:bCs w:val="0"/>
              <w:rtl/>
              <w:rPrChange w:id="5470" w:author="Mohsen Jafarinejad" w:date="2019-05-12T10:55:00Z">
                <w:rPr>
                  <w:rtl/>
                </w:rPr>
              </w:rPrChange>
            </w:rPr>
            <w:delText xml:space="preserve"> </w:delText>
          </w:r>
          <w:r w:rsidRPr="009667A9" w:rsidDel="00836C19">
            <w:rPr>
              <w:rFonts w:hint="eastAsia"/>
              <w:b w:val="0"/>
              <w:bCs w:val="0"/>
              <w:rtl/>
              <w:rPrChange w:id="5471" w:author="Mohsen Jafarinejad" w:date="2019-05-12T10:55:00Z">
                <w:rPr>
                  <w:rFonts w:hint="eastAsia"/>
                  <w:rtl/>
                </w:rPr>
              </w:rPrChange>
            </w:rPr>
            <w:delText>در</w:delText>
          </w:r>
          <w:r w:rsidRPr="009667A9" w:rsidDel="00836C19">
            <w:rPr>
              <w:b w:val="0"/>
              <w:bCs w:val="0"/>
              <w:rtl/>
              <w:rPrChange w:id="5472" w:author="Mohsen Jafarinejad" w:date="2019-05-12T10:55:00Z">
                <w:rPr>
                  <w:rtl/>
                </w:rPr>
              </w:rPrChange>
            </w:rPr>
            <w:delText xml:space="preserve"> </w:delText>
          </w:r>
          <w:r w:rsidRPr="009667A9" w:rsidDel="00836C19">
            <w:rPr>
              <w:rFonts w:hint="eastAsia"/>
              <w:b w:val="0"/>
              <w:bCs w:val="0"/>
              <w:rtl/>
              <w:rPrChange w:id="5473" w:author="Mohsen Jafarinejad" w:date="2019-05-12T10:55:00Z">
                <w:rPr>
                  <w:rFonts w:hint="eastAsia"/>
                  <w:rtl/>
                </w:rPr>
              </w:rPrChange>
            </w:rPr>
            <w:delText>پ</w:delText>
          </w:r>
          <w:r w:rsidRPr="009667A9" w:rsidDel="00836C19">
            <w:rPr>
              <w:rFonts w:hint="cs"/>
              <w:b w:val="0"/>
              <w:bCs w:val="0"/>
              <w:rtl/>
              <w:rPrChange w:id="5474" w:author="Mohsen Jafarinejad" w:date="2019-05-12T10:55:00Z">
                <w:rPr>
                  <w:rFonts w:hint="cs"/>
                  <w:rtl/>
                </w:rPr>
              </w:rPrChange>
            </w:rPr>
            <w:delText>ی</w:delText>
          </w:r>
          <w:r w:rsidRPr="009667A9" w:rsidDel="00836C19">
            <w:rPr>
              <w:rFonts w:hint="eastAsia"/>
              <w:b w:val="0"/>
              <w:bCs w:val="0"/>
              <w:rtl/>
              <w:rPrChange w:id="5475" w:author="Mohsen Jafarinejad" w:date="2019-05-12T10:55:00Z">
                <w:rPr>
                  <w:rFonts w:hint="eastAsia"/>
                  <w:rtl/>
                </w:rPr>
              </w:rPrChange>
            </w:rPr>
            <w:delText>ل</w:delText>
          </w:r>
          <w:r w:rsidRPr="009667A9" w:rsidDel="00836C19">
            <w:rPr>
              <w:b w:val="0"/>
              <w:bCs w:val="0"/>
              <w:rPrChange w:id="5476" w:author="Mohsen Jafarinejad" w:date="2019-05-12T10:55:00Z">
                <w:rPr/>
              </w:rPrChange>
            </w:rPr>
            <w:tab/>
          </w:r>
        </w:del>
      </w:ins>
      <w:ins w:id="5477" w:author="Mohsen Jafarinejad" w:date="2019-05-12T11:05:00Z">
        <w:del w:id="5478" w:author="jafary88@gmail.com" w:date="2022-05-11T18:17:00Z">
          <w:r w:rsidR="00974A00" w:rsidDel="00836C19">
            <w:rPr>
              <w:rFonts w:hint="cs"/>
              <w:b w:val="0"/>
              <w:bCs w:val="0"/>
              <w:rtl/>
            </w:rPr>
            <w:delText>69</w:delText>
          </w:r>
        </w:del>
      </w:ins>
    </w:p>
    <w:p w14:paraId="43B5556A" w14:textId="1BAC253C" w:rsidR="009667A9" w:rsidRPr="009667A9" w:rsidDel="00836C19" w:rsidRDefault="009667A9" w:rsidP="00BF2F7C">
      <w:pPr>
        <w:pStyle w:val="TOC1"/>
        <w:rPr>
          <w:ins w:id="5479" w:author="Mohsen Jafarinejad" w:date="2019-05-12T10:50:00Z"/>
          <w:del w:id="5480" w:author="jafary88@gmail.com" w:date="2022-05-11T18:17:00Z"/>
          <w:rFonts w:asciiTheme="minorHAnsi" w:eastAsiaTheme="minorEastAsia" w:hAnsiTheme="minorHAnsi" w:cstheme="minorBidi"/>
          <w:b w:val="0"/>
          <w:bCs w:val="0"/>
          <w:i w:val="0"/>
          <w:sz w:val="22"/>
          <w:szCs w:val="22"/>
          <w:lang w:bidi="ar-SA"/>
          <w:rPrChange w:id="5481" w:author="Mohsen Jafarinejad" w:date="2019-05-12T10:55:00Z">
            <w:rPr>
              <w:ins w:id="5482" w:author="Mohsen Jafarinejad" w:date="2019-05-12T10:50:00Z"/>
              <w:del w:id="5483" w:author="jafary88@gmail.com" w:date="2022-05-11T18:17:00Z"/>
              <w:rFonts w:asciiTheme="minorHAnsi" w:eastAsiaTheme="minorEastAsia" w:hAnsiTheme="minorHAnsi" w:cstheme="minorBidi"/>
              <w:b w:val="0"/>
              <w:bCs w:val="0"/>
              <w:i w:val="0"/>
              <w:lang w:bidi="ar-SA"/>
            </w:rPr>
          </w:rPrChange>
        </w:rPr>
      </w:pPr>
      <w:ins w:id="5484" w:author="Mohsen Jafarinejad" w:date="2019-05-12T10:50:00Z">
        <w:del w:id="5485" w:author="jafary88@gmail.com" w:date="2022-05-11T18:17:00Z">
          <w:r w:rsidRPr="009667A9" w:rsidDel="00836C19">
            <w:rPr>
              <w:rFonts w:hint="eastAsia"/>
              <w:b w:val="0"/>
              <w:bCs w:val="0"/>
              <w:rtl/>
              <w:rPrChange w:id="5486" w:author="Mohsen Jafarinejad" w:date="2019-05-12T10:55:00Z">
                <w:rPr>
                  <w:rFonts w:hint="eastAsia"/>
                  <w:rtl/>
                </w:rPr>
              </w:rPrChange>
            </w:rPr>
            <w:delText>جدول</w:delText>
          </w:r>
          <w:r w:rsidRPr="009667A9" w:rsidDel="00836C19">
            <w:rPr>
              <w:b w:val="0"/>
              <w:bCs w:val="0"/>
              <w:rtl/>
              <w:rPrChange w:id="5487" w:author="Mohsen Jafarinejad" w:date="2019-05-12T10:55:00Z">
                <w:rPr>
                  <w:rtl/>
                </w:rPr>
              </w:rPrChange>
            </w:rPr>
            <w:delText xml:space="preserve">7-3 </w:delText>
          </w:r>
          <w:r w:rsidRPr="009667A9" w:rsidDel="00836C19">
            <w:rPr>
              <w:rFonts w:hint="eastAsia"/>
              <w:b w:val="0"/>
              <w:bCs w:val="0"/>
              <w:rtl/>
              <w:rPrChange w:id="5488" w:author="Mohsen Jafarinejad" w:date="2019-05-12T10:55:00Z">
                <w:rPr>
                  <w:rFonts w:hint="eastAsia"/>
                  <w:rtl/>
                </w:rPr>
              </w:rPrChange>
            </w:rPr>
            <w:delText>ضر</w:delText>
          </w:r>
          <w:r w:rsidRPr="009667A9" w:rsidDel="00836C19">
            <w:rPr>
              <w:rFonts w:hint="cs"/>
              <w:b w:val="0"/>
              <w:bCs w:val="0"/>
              <w:rtl/>
              <w:rPrChange w:id="5489" w:author="Mohsen Jafarinejad" w:date="2019-05-12T10:55:00Z">
                <w:rPr>
                  <w:rFonts w:hint="cs"/>
                  <w:rtl/>
                </w:rPr>
              </w:rPrChange>
            </w:rPr>
            <w:delText>ی</w:delText>
          </w:r>
          <w:r w:rsidRPr="009667A9" w:rsidDel="00836C19">
            <w:rPr>
              <w:rFonts w:hint="eastAsia"/>
              <w:b w:val="0"/>
              <w:bCs w:val="0"/>
              <w:rtl/>
              <w:rPrChange w:id="5490" w:author="Mohsen Jafarinejad" w:date="2019-05-12T10:55:00Z">
                <w:rPr>
                  <w:rFonts w:hint="eastAsia"/>
                  <w:rtl/>
                </w:rPr>
              </w:rPrChange>
            </w:rPr>
            <w:delText>ب</w:delText>
          </w:r>
          <w:r w:rsidRPr="009667A9" w:rsidDel="00836C19">
            <w:rPr>
              <w:b w:val="0"/>
              <w:bCs w:val="0"/>
              <w:rtl/>
              <w:rPrChange w:id="5491" w:author="Mohsen Jafarinejad" w:date="2019-05-12T10:55:00Z">
                <w:rPr>
                  <w:rtl/>
                </w:rPr>
              </w:rPrChange>
            </w:rPr>
            <w:delText xml:space="preserve"> </w:delText>
          </w:r>
          <w:r w:rsidRPr="009667A9" w:rsidDel="00836C19">
            <w:rPr>
              <w:rFonts w:hint="eastAsia"/>
              <w:b w:val="0"/>
              <w:bCs w:val="0"/>
              <w:rtl/>
              <w:rPrChange w:id="5492" w:author="Mohsen Jafarinejad" w:date="2019-05-12T10:55:00Z">
                <w:rPr>
                  <w:rFonts w:hint="eastAsia"/>
                  <w:rtl/>
                </w:rPr>
              </w:rPrChange>
            </w:rPr>
            <w:delText>انتشار</w:delText>
          </w:r>
          <w:r w:rsidRPr="009667A9" w:rsidDel="00836C19">
            <w:rPr>
              <w:b w:val="0"/>
              <w:bCs w:val="0"/>
              <w:rtl/>
              <w:rPrChange w:id="5493" w:author="Mohsen Jafarinejad" w:date="2019-05-12T10:55:00Z">
                <w:rPr>
                  <w:rtl/>
                </w:rPr>
              </w:rPrChange>
            </w:rPr>
            <w:delText xml:space="preserve"> </w:delText>
          </w:r>
          <w:r w:rsidRPr="009667A9" w:rsidDel="00836C19">
            <w:rPr>
              <w:rFonts w:hint="eastAsia"/>
              <w:b w:val="0"/>
              <w:bCs w:val="0"/>
              <w:rtl/>
              <w:rPrChange w:id="5494" w:author="Mohsen Jafarinejad" w:date="2019-05-12T10:55:00Z">
                <w:rPr>
                  <w:rFonts w:hint="eastAsia"/>
                  <w:rtl/>
                </w:rPr>
              </w:rPrChange>
            </w:rPr>
            <w:delText>لا</w:delText>
          </w:r>
          <w:r w:rsidRPr="009667A9" w:rsidDel="00836C19">
            <w:rPr>
              <w:rFonts w:hint="cs"/>
              <w:b w:val="0"/>
              <w:bCs w:val="0"/>
              <w:rtl/>
              <w:rPrChange w:id="5495" w:author="Mohsen Jafarinejad" w:date="2019-05-12T10:55:00Z">
                <w:rPr>
                  <w:rFonts w:hint="cs"/>
                  <w:rtl/>
                </w:rPr>
              </w:rPrChange>
            </w:rPr>
            <w:delText>ی</w:delText>
          </w:r>
          <w:r w:rsidRPr="009667A9" w:rsidDel="00836C19">
            <w:rPr>
              <w:rFonts w:hint="eastAsia"/>
              <w:b w:val="0"/>
              <w:bCs w:val="0"/>
              <w:rtl/>
              <w:rPrChange w:id="5496" w:author="Mohsen Jafarinejad" w:date="2019-05-12T10:55:00Z">
                <w:rPr>
                  <w:rFonts w:hint="eastAsia"/>
                  <w:rtl/>
                </w:rPr>
              </w:rPrChange>
            </w:rPr>
            <w:delText>ه‌ا</w:delText>
          </w:r>
          <w:r w:rsidRPr="009667A9" w:rsidDel="00836C19">
            <w:rPr>
              <w:rFonts w:hint="cs"/>
              <w:b w:val="0"/>
              <w:bCs w:val="0"/>
              <w:rtl/>
              <w:rPrChange w:id="5497" w:author="Mohsen Jafarinejad" w:date="2019-05-12T10:55:00Z">
                <w:rPr>
                  <w:rFonts w:hint="cs"/>
                  <w:rtl/>
                </w:rPr>
              </w:rPrChange>
            </w:rPr>
            <w:delText>ی</w:delText>
          </w:r>
          <w:r w:rsidRPr="009667A9" w:rsidDel="00836C19">
            <w:rPr>
              <w:b w:val="0"/>
              <w:bCs w:val="0"/>
              <w:rtl/>
              <w:rPrChange w:id="5498" w:author="Mohsen Jafarinejad" w:date="2019-05-12T10:55:00Z">
                <w:rPr>
                  <w:rtl/>
                </w:rPr>
              </w:rPrChange>
            </w:rPr>
            <w:delText xml:space="preserve"> </w:delText>
          </w:r>
          <w:r w:rsidRPr="009667A9" w:rsidDel="00836C19">
            <w:rPr>
              <w:rFonts w:hint="eastAsia"/>
              <w:b w:val="0"/>
              <w:bCs w:val="0"/>
              <w:rtl/>
              <w:rPrChange w:id="5499" w:author="Mohsen Jafarinejad" w:date="2019-05-12T10:55:00Z">
                <w:rPr>
                  <w:rFonts w:hint="eastAsia"/>
                  <w:rtl/>
                </w:rPr>
              </w:rPrChange>
            </w:rPr>
            <w:delText>برا</w:delText>
          </w:r>
          <w:r w:rsidRPr="009667A9" w:rsidDel="00836C19">
            <w:rPr>
              <w:rFonts w:hint="cs"/>
              <w:b w:val="0"/>
              <w:bCs w:val="0"/>
              <w:rtl/>
              <w:rPrChange w:id="5500" w:author="Mohsen Jafarinejad" w:date="2019-05-12T10:55:00Z">
                <w:rPr>
                  <w:rFonts w:hint="cs"/>
                  <w:rtl/>
                </w:rPr>
              </w:rPrChange>
            </w:rPr>
            <w:delText>ی</w:delText>
          </w:r>
          <w:r w:rsidRPr="009667A9" w:rsidDel="00836C19">
            <w:rPr>
              <w:b w:val="0"/>
              <w:bCs w:val="0"/>
              <w:rtl/>
              <w:rPrChange w:id="5501" w:author="Mohsen Jafarinejad" w:date="2019-05-12T10:55:00Z">
                <w:rPr>
                  <w:rtl/>
                </w:rPr>
              </w:rPrChange>
            </w:rPr>
            <w:delText xml:space="preserve"> </w:delText>
          </w:r>
          <w:r w:rsidRPr="009667A9" w:rsidDel="00836C19">
            <w:rPr>
              <w:rFonts w:hint="eastAsia"/>
              <w:b w:val="0"/>
              <w:bCs w:val="0"/>
              <w:rtl/>
              <w:rPrChange w:id="5502" w:author="Mohsen Jafarinejad" w:date="2019-05-12T10:55:00Z">
                <w:rPr>
                  <w:rFonts w:hint="eastAsia"/>
                  <w:rtl/>
                </w:rPr>
              </w:rPrChange>
            </w:rPr>
            <w:delText>گونه‌ها</w:delText>
          </w:r>
          <w:r w:rsidRPr="009667A9" w:rsidDel="00836C19">
            <w:rPr>
              <w:b w:val="0"/>
              <w:bCs w:val="0"/>
              <w:rPrChange w:id="5503" w:author="Mohsen Jafarinejad" w:date="2019-05-12T10:55:00Z">
                <w:rPr/>
              </w:rPrChange>
            </w:rPr>
            <w:tab/>
          </w:r>
        </w:del>
      </w:ins>
      <w:ins w:id="5504" w:author="Mohsen Jafarinejad" w:date="2019-05-12T11:05:00Z">
        <w:del w:id="5505" w:author="jafary88@gmail.com" w:date="2022-05-11T18:17:00Z">
          <w:r w:rsidR="00974A00" w:rsidDel="00836C19">
            <w:rPr>
              <w:rFonts w:hint="cs"/>
              <w:b w:val="0"/>
              <w:bCs w:val="0"/>
              <w:rtl/>
            </w:rPr>
            <w:delText>70</w:delText>
          </w:r>
        </w:del>
      </w:ins>
    </w:p>
    <w:p w14:paraId="1E9AA66A" w14:textId="179CBCF8" w:rsidR="009667A9" w:rsidRPr="009667A9" w:rsidDel="00836C19" w:rsidRDefault="009667A9" w:rsidP="00BF2F7C">
      <w:pPr>
        <w:pStyle w:val="TOC1"/>
        <w:rPr>
          <w:ins w:id="5506" w:author="Mohsen Jafarinejad" w:date="2019-05-12T10:50:00Z"/>
          <w:del w:id="5507" w:author="jafary88@gmail.com" w:date="2022-05-11T18:17:00Z"/>
          <w:rFonts w:asciiTheme="minorHAnsi" w:eastAsiaTheme="minorEastAsia" w:hAnsiTheme="minorHAnsi" w:cstheme="minorBidi"/>
          <w:b w:val="0"/>
          <w:bCs w:val="0"/>
          <w:i w:val="0"/>
          <w:sz w:val="22"/>
          <w:szCs w:val="22"/>
          <w:lang w:bidi="ar-SA"/>
          <w:rPrChange w:id="5508" w:author="Mohsen Jafarinejad" w:date="2019-05-12T10:55:00Z">
            <w:rPr>
              <w:ins w:id="5509" w:author="Mohsen Jafarinejad" w:date="2019-05-12T10:50:00Z"/>
              <w:del w:id="5510" w:author="jafary88@gmail.com" w:date="2022-05-11T18:17:00Z"/>
              <w:rFonts w:asciiTheme="minorHAnsi" w:eastAsiaTheme="minorEastAsia" w:hAnsiTheme="minorHAnsi" w:cstheme="minorBidi"/>
              <w:b w:val="0"/>
              <w:bCs w:val="0"/>
              <w:i w:val="0"/>
              <w:lang w:bidi="ar-SA"/>
            </w:rPr>
          </w:rPrChange>
        </w:rPr>
      </w:pPr>
      <w:ins w:id="5511" w:author="Mohsen Jafarinejad" w:date="2019-05-12T10:50:00Z">
        <w:del w:id="5512" w:author="jafary88@gmail.com" w:date="2022-05-11T18:17:00Z">
          <w:r w:rsidRPr="009667A9" w:rsidDel="00836C19">
            <w:rPr>
              <w:rFonts w:hint="eastAsia"/>
              <w:b w:val="0"/>
              <w:bCs w:val="0"/>
              <w:rtl/>
              <w:rPrChange w:id="5513" w:author="Mohsen Jafarinejad" w:date="2019-05-12T10:55:00Z">
                <w:rPr>
                  <w:rFonts w:hint="eastAsia"/>
                  <w:rtl/>
                </w:rPr>
              </w:rPrChange>
            </w:rPr>
            <w:delText>جدول</w:delText>
          </w:r>
          <w:r w:rsidRPr="009667A9" w:rsidDel="00836C19">
            <w:rPr>
              <w:b w:val="0"/>
              <w:bCs w:val="0"/>
              <w:rtl/>
              <w:rPrChange w:id="5514" w:author="Mohsen Jafarinejad" w:date="2019-05-12T10:55:00Z">
                <w:rPr>
                  <w:rtl/>
                </w:rPr>
              </w:rPrChange>
            </w:rPr>
            <w:delText xml:space="preserve">8-3 </w:delText>
          </w:r>
        </w:del>
      </w:ins>
      <w:ins w:id="5515" w:author="Mohsen Jafarinejad" w:date="2019-09-03T12:22:00Z">
        <w:del w:id="5516"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سرعت</w:delText>
          </w:r>
        </w:del>
      </w:ins>
      <w:ins w:id="5517" w:author="Mohsen Jafarinejad" w:date="2019-05-12T10:50:00Z">
        <w:del w:id="5518" w:author="jafary88@gmail.com" w:date="2022-05-11T18:17:00Z">
          <w:r w:rsidRPr="009667A9" w:rsidDel="00836C19">
            <w:rPr>
              <w:b w:val="0"/>
              <w:bCs w:val="0"/>
              <w:rtl/>
              <w:rPrChange w:id="5519" w:author="Mohsen Jafarinejad" w:date="2019-05-12T10:55:00Z">
                <w:rPr>
                  <w:rtl/>
                </w:rPr>
              </w:rPrChange>
            </w:rPr>
            <w:delText xml:space="preserve"> </w:delText>
          </w:r>
          <w:r w:rsidRPr="009667A9" w:rsidDel="00836C19">
            <w:rPr>
              <w:rFonts w:hint="eastAsia"/>
              <w:b w:val="0"/>
              <w:bCs w:val="0"/>
              <w:rtl/>
              <w:rPrChange w:id="5520" w:author="Mohsen Jafarinejad" w:date="2019-05-12T10:55:00Z">
                <w:rPr>
                  <w:rFonts w:hint="eastAsia"/>
                  <w:rtl/>
                </w:rPr>
              </w:rPrChange>
            </w:rPr>
            <w:delText>حباب</w:delText>
          </w:r>
          <w:r w:rsidRPr="009667A9" w:rsidDel="00836C19">
            <w:rPr>
              <w:b w:val="0"/>
              <w:bCs w:val="0"/>
              <w:rtl/>
              <w:rPrChange w:id="5521" w:author="Mohsen Jafarinejad" w:date="2019-05-12T10:55:00Z">
                <w:rPr>
                  <w:rtl/>
                </w:rPr>
              </w:rPrChange>
            </w:rPr>
            <w:delText xml:space="preserve"> </w:delText>
          </w:r>
          <w:r w:rsidRPr="009667A9" w:rsidDel="00836C19">
            <w:rPr>
              <w:rFonts w:hint="eastAsia"/>
              <w:b w:val="0"/>
              <w:bCs w:val="0"/>
              <w:rtl/>
              <w:rPrChange w:id="5522" w:author="Mohsen Jafarinejad" w:date="2019-05-12T10:55:00Z">
                <w:rPr>
                  <w:rFonts w:hint="eastAsia"/>
                  <w:rtl/>
                </w:rPr>
              </w:rPrChange>
            </w:rPr>
            <w:delText>هوا</w:delText>
          </w:r>
          <w:r w:rsidRPr="009667A9" w:rsidDel="00836C19">
            <w:rPr>
              <w:b w:val="0"/>
              <w:bCs w:val="0"/>
              <w:rtl/>
              <w:rPrChange w:id="5523" w:author="Mohsen Jafarinejad" w:date="2019-05-12T10:55:00Z">
                <w:rPr>
                  <w:rtl/>
                </w:rPr>
              </w:rPrChange>
            </w:rPr>
            <w:delText xml:space="preserve"> </w:delText>
          </w:r>
          <w:r w:rsidRPr="009667A9" w:rsidDel="00836C19">
            <w:rPr>
              <w:rFonts w:hint="eastAsia"/>
              <w:b w:val="0"/>
              <w:bCs w:val="0"/>
              <w:rtl/>
              <w:rPrChange w:id="5524" w:author="Mohsen Jafarinejad" w:date="2019-05-12T10:55:00Z">
                <w:rPr>
                  <w:rFonts w:hint="eastAsia"/>
                  <w:rtl/>
                </w:rPr>
              </w:rPrChange>
            </w:rPr>
            <w:delText>با</w:delText>
          </w:r>
          <w:r w:rsidRPr="009667A9" w:rsidDel="00836C19">
            <w:rPr>
              <w:b w:val="0"/>
              <w:bCs w:val="0"/>
              <w:rtl/>
              <w:rPrChange w:id="5525" w:author="Mohsen Jafarinejad" w:date="2019-05-12T10:55:00Z">
                <w:rPr>
                  <w:rtl/>
                </w:rPr>
              </w:rPrChange>
            </w:rPr>
            <w:delText xml:space="preserve"> </w:delText>
          </w:r>
        </w:del>
      </w:ins>
      <w:ins w:id="5526" w:author="Mohsen Jafarinejad" w:date="2019-09-03T12:22:00Z">
        <w:del w:id="5527"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دب</w:delText>
          </w:r>
          <w:r w:rsidR="00D548E9" w:rsidDel="00836C19">
            <w:rPr>
              <w:rFonts w:hint="cs"/>
              <w:b w:val="0"/>
              <w:bCs w:val="0"/>
              <w:rtl/>
            </w:rPr>
            <w:delText>ی</w:delText>
          </w:r>
        </w:del>
      </w:ins>
      <w:ins w:id="5528" w:author="Mohsen Jafarinejad" w:date="2019-05-12T10:50:00Z">
        <w:del w:id="5529" w:author="jafary88@gmail.com" w:date="2022-05-11T18:17:00Z">
          <w:r w:rsidRPr="009667A9" w:rsidDel="00836C19">
            <w:rPr>
              <w:b w:val="0"/>
              <w:bCs w:val="0"/>
              <w:rtl/>
              <w:rPrChange w:id="5530" w:author="Mohsen Jafarinejad" w:date="2019-05-12T10:55:00Z">
                <w:rPr>
                  <w:rtl/>
                </w:rPr>
              </w:rPrChange>
            </w:rPr>
            <w:delText xml:space="preserve"> </w:delText>
          </w:r>
          <w:r w:rsidRPr="009667A9" w:rsidDel="00836C19">
            <w:rPr>
              <w:rFonts w:hint="eastAsia"/>
              <w:b w:val="0"/>
              <w:bCs w:val="0"/>
              <w:rtl/>
              <w:rPrChange w:id="5531" w:author="Mohsen Jafarinejad" w:date="2019-05-12T10:55:00Z">
                <w:rPr>
                  <w:rFonts w:hint="eastAsia"/>
                  <w:rtl/>
                </w:rPr>
              </w:rPrChange>
            </w:rPr>
            <w:delText>حجم</w:delText>
          </w:r>
          <w:r w:rsidRPr="009667A9" w:rsidDel="00836C19">
            <w:rPr>
              <w:rFonts w:hint="cs"/>
              <w:b w:val="0"/>
              <w:bCs w:val="0"/>
              <w:rtl/>
              <w:rPrChange w:id="5532" w:author="Mohsen Jafarinejad" w:date="2019-05-12T10:55:00Z">
                <w:rPr>
                  <w:rFonts w:hint="cs"/>
                  <w:rtl/>
                </w:rPr>
              </w:rPrChange>
            </w:rPr>
            <w:delText>ی</w:delText>
          </w:r>
          <w:r w:rsidRPr="009667A9" w:rsidDel="00836C19">
            <w:rPr>
              <w:b w:val="0"/>
              <w:bCs w:val="0"/>
              <w:rtl/>
              <w:rPrChange w:id="5533" w:author="Mohsen Jafarinejad" w:date="2019-05-12T10:55:00Z">
                <w:rPr>
                  <w:rtl/>
                </w:rPr>
              </w:rPrChange>
            </w:rPr>
            <w:delText xml:space="preserve"> </w:delText>
          </w:r>
          <w:r w:rsidRPr="009667A9" w:rsidDel="00836C19">
            <w:rPr>
              <w:rFonts w:hint="eastAsia"/>
              <w:b w:val="0"/>
              <w:bCs w:val="0"/>
              <w:rtl/>
              <w:rPrChange w:id="5534" w:author="Mohsen Jafarinejad" w:date="2019-05-12T10:55:00Z">
                <w:rPr>
                  <w:rFonts w:hint="eastAsia"/>
                  <w:rtl/>
                </w:rPr>
              </w:rPrChange>
            </w:rPr>
            <w:delText>دمش</w:delText>
          </w:r>
          <w:r w:rsidRPr="009667A9" w:rsidDel="00836C19">
            <w:rPr>
              <w:b w:val="0"/>
              <w:bCs w:val="0"/>
              <w:rtl/>
              <w:rPrChange w:id="5535" w:author="Mohsen Jafarinejad" w:date="2019-05-12T10:55:00Z">
                <w:rPr>
                  <w:rtl/>
                </w:rPr>
              </w:rPrChange>
            </w:rPr>
            <w:delText xml:space="preserve"> </w:delText>
          </w:r>
          <w:r w:rsidRPr="009667A9" w:rsidDel="00836C19">
            <w:rPr>
              <w:rFonts w:hint="eastAsia"/>
              <w:b w:val="0"/>
              <w:bCs w:val="0"/>
              <w:rtl/>
              <w:rPrChange w:id="5536" w:author="Mohsen Jafarinejad" w:date="2019-05-12T10:55:00Z">
                <w:rPr>
                  <w:rFonts w:hint="eastAsia"/>
                  <w:rtl/>
                </w:rPr>
              </w:rPrChange>
            </w:rPr>
            <w:delText>گاز</w:delText>
          </w:r>
          <w:r w:rsidRPr="009667A9" w:rsidDel="00836C19">
            <w:rPr>
              <w:b w:val="0"/>
              <w:bCs w:val="0"/>
              <w:rPrChange w:id="5537" w:author="Mohsen Jafarinejad" w:date="2019-05-12T10:55:00Z">
                <w:rPr/>
              </w:rPrChange>
            </w:rPr>
            <w:tab/>
          </w:r>
        </w:del>
      </w:ins>
      <w:ins w:id="5538" w:author="Mohsen Jafarinejad" w:date="2019-05-12T11:05:00Z">
        <w:del w:id="5539" w:author="jafary88@gmail.com" w:date="2022-05-11T18:17:00Z">
          <w:r w:rsidR="00974A00" w:rsidDel="00836C19">
            <w:rPr>
              <w:rFonts w:hint="cs"/>
              <w:b w:val="0"/>
              <w:bCs w:val="0"/>
              <w:rtl/>
            </w:rPr>
            <w:delText>71</w:delText>
          </w:r>
        </w:del>
      </w:ins>
    </w:p>
    <w:p w14:paraId="2DEF015B" w14:textId="0B9B81AF" w:rsidR="009667A9" w:rsidRPr="009667A9" w:rsidDel="00836C19" w:rsidRDefault="009667A9" w:rsidP="00BF2F7C">
      <w:pPr>
        <w:pStyle w:val="TOC1"/>
        <w:rPr>
          <w:ins w:id="5540" w:author="Mohsen Jafarinejad" w:date="2019-05-12T10:50:00Z"/>
          <w:del w:id="5541" w:author="jafary88@gmail.com" w:date="2022-05-11T18:17:00Z"/>
          <w:rFonts w:asciiTheme="minorHAnsi" w:eastAsiaTheme="minorEastAsia" w:hAnsiTheme="minorHAnsi" w:cstheme="minorBidi"/>
          <w:b w:val="0"/>
          <w:bCs w:val="0"/>
          <w:i w:val="0"/>
          <w:sz w:val="22"/>
          <w:szCs w:val="22"/>
          <w:lang w:bidi="ar-SA"/>
          <w:rPrChange w:id="5542" w:author="Mohsen Jafarinejad" w:date="2019-05-12T10:55:00Z">
            <w:rPr>
              <w:ins w:id="5543" w:author="Mohsen Jafarinejad" w:date="2019-05-12T10:50:00Z"/>
              <w:del w:id="5544" w:author="jafary88@gmail.com" w:date="2022-05-11T18:17:00Z"/>
              <w:rFonts w:asciiTheme="minorHAnsi" w:eastAsiaTheme="minorEastAsia" w:hAnsiTheme="minorHAnsi" w:cstheme="minorBidi"/>
              <w:b w:val="0"/>
              <w:bCs w:val="0"/>
              <w:i w:val="0"/>
              <w:lang w:bidi="ar-SA"/>
            </w:rPr>
          </w:rPrChange>
        </w:rPr>
      </w:pPr>
      <w:ins w:id="5545" w:author="Mohsen Jafarinejad" w:date="2019-05-12T10:50:00Z">
        <w:del w:id="5546" w:author="jafary88@gmail.com" w:date="2022-05-11T18:17:00Z">
          <w:r w:rsidRPr="009667A9" w:rsidDel="00836C19">
            <w:rPr>
              <w:rFonts w:hint="eastAsia"/>
              <w:b w:val="0"/>
              <w:bCs w:val="0"/>
              <w:rtl/>
              <w:rPrChange w:id="5547" w:author="Mohsen Jafarinejad" w:date="2019-05-12T10:55:00Z">
                <w:rPr>
                  <w:rFonts w:hint="eastAsia"/>
                  <w:rtl/>
                </w:rPr>
              </w:rPrChange>
            </w:rPr>
            <w:delText>جدول</w:delText>
          </w:r>
          <w:r w:rsidRPr="009667A9" w:rsidDel="00836C19">
            <w:rPr>
              <w:b w:val="0"/>
              <w:bCs w:val="0"/>
              <w:rtl/>
              <w:rPrChange w:id="5548" w:author="Mohsen Jafarinejad" w:date="2019-05-12T10:55:00Z">
                <w:rPr>
                  <w:rtl/>
                </w:rPr>
              </w:rPrChange>
            </w:rPr>
            <w:delText xml:space="preserve">9-3 </w:delText>
          </w:r>
          <w:r w:rsidRPr="009667A9" w:rsidDel="00836C19">
            <w:rPr>
              <w:rFonts w:hint="eastAsia"/>
              <w:b w:val="0"/>
              <w:bCs w:val="0"/>
              <w:rtl/>
              <w:rPrChange w:id="5549" w:author="Mohsen Jafarinejad" w:date="2019-05-12T10:55:00Z">
                <w:rPr>
                  <w:rFonts w:hint="eastAsia"/>
                  <w:rtl/>
                </w:rPr>
              </w:rPrChange>
            </w:rPr>
            <w:delText>شرا</w:delText>
          </w:r>
          <w:r w:rsidRPr="009667A9" w:rsidDel="00836C19">
            <w:rPr>
              <w:rFonts w:hint="cs"/>
              <w:b w:val="0"/>
              <w:bCs w:val="0"/>
              <w:rtl/>
              <w:rPrChange w:id="5550" w:author="Mohsen Jafarinejad" w:date="2019-05-12T10:55:00Z">
                <w:rPr>
                  <w:rFonts w:hint="cs"/>
                  <w:rtl/>
                </w:rPr>
              </w:rPrChange>
            </w:rPr>
            <w:delText>ی</w:delText>
          </w:r>
          <w:r w:rsidRPr="009667A9" w:rsidDel="00836C19">
            <w:rPr>
              <w:rFonts w:hint="eastAsia"/>
              <w:b w:val="0"/>
              <w:bCs w:val="0"/>
              <w:rtl/>
              <w:rPrChange w:id="5551" w:author="Mohsen Jafarinejad" w:date="2019-05-12T10:55:00Z">
                <w:rPr>
                  <w:rFonts w:hint="eastAsia"/>
                  <w:rtl/>
                </w:rPr>
              </w:rPrChange>
            </w:rPr>
            <w:delText>ط</w:delText>
          </w:r>
          <w:r w:rsidRPr="009667A9" w:rsidDel="00836C19">
            <w:rPr>
              <w:b w:val="0"/>
              <w:bCs w:val="0"/>
              <w:rtl/>
              <w:rPrChange w:id="5552" w:author="Mohsen Jafarinejad" w:date="2019-05-12T10:55:00Z">
                <w:rPr>
                  <w:rtl/>
                </w:rPr>
              </w:rPrChange>
            </w:rPr>
            <w:delText xml:space="preserve"> </w:delText>
          </w:r>
          <w:r w:rsidRPr="009667A9" w:rsidDel="00836C19">
            <w:rPr>
              <w:rFonts w:hint="eastAsia"/>
              <w:b w:val="0"/>
              <w:bCs w:val="0"/>
              <w:rtl/>
              <w:rPrChange w:id="5553" w:author="Mohsen Jafarinejad" w:date="2019-05-12T10:55:00Z">
                <w:rPr>
                  <w:rFonts w:hint="eastAsia"/>
                  <w:rtl/>
                </w:rPr>
              </w:rPrChange>
            </w:rPr>
            <w:delText>مرز</w:delText>
          </w:r>
          <w:r w:rsidRPr="009667A9" w:rsidDel="00836C19">
            <w:rPr>
              <w:rFonts w:hint="cs"/>
              <w:b w:val="0"/>
              <w:bCs w:val="0"/>
              <w:rtl/>
              <w:rPrChange w:id="5554" w:author="Mohsen Jafarinejad" w:date="2019-05-12T10:55:00Z">
                <w:rPr>
                  <w:rFonts w:hint="cs"/>
                  <w:rtl/>
                </w:rPr>
              </w:rPrChange>
            </w:rPr>
            <w:delText>ی</w:delText>
          </w:r>
          <w:r w:rsidRPr="009667A9" w:rsidDel="00836C19">
            <w:rPr>
              <w:b w:val="0"/>
              <w:bCs w:val="0"/>
              <w:rtl/>
              <w:rPrChange w:id="5555" w:author="Mohsen Jafarinejad" w:date="2019-05-12T10:55:00Z">
                <w:rPr>
                  <w:rtl/>
                </w:rPr>
              </w:rPrChange>
            </w:rPr>
            <w:delText xml:space="preserve"> </w:delText>
          </w:r>
          <w:r w:rsidRPr="009667A9" w:rsidDel="00836C19">
            <w:rPr>
              <w:rFonts w:hint="eastAsia"/>
              <w:b w:val="0"/>
              <w:bCs w:val="0"/>
              <w:rtl/>
              <w:rPrChange w:id="5556" w:author="Mohsen Jafarinejad" w:date="2019-05-12T10:55:00Z">
                <w:rPr>
                  <w:rFonts w:hint="eastAsia"/>
                  <w:rtl/>
                </w:rPr>
              </w:rPrChange>
            </w:rPr>
            <w:delText>در</w:delText>
          </w:r>
          <w:r w:rsidRPr="009667A9" w:rsidDel="00836C19">
            <w:rPr>
              <w:b w:val="0"/>
              <w:bCs w:val="0"/>
              <w:rtl/>
              <w:rPrChange w:id="5557" w:author="Mohsen Jafarinejad" w:date="2019-05-12T10:55:00Z">
                <w:rPr>
                  <w:rtl/>
                </w:rPr>
              </w:rPrChange>
            </w:rPr>
            <w:delText xml:space="preserve"> </w:delText>
          </w:r>
          <w:r w:rsidRPr="009667A9" w:rsidDel="00836C19">
            <w:rPr>
              <w:rFonts w:hint="eastAsia"/>
              <w:b w:val="0"/>
              <w:bCs w:val="0"/>
              <w:rtl/>
              <w:rPrChange w:id="5558" w:author="Mohsen Jafarinejad" w:date="2019-05-12T10:55:00Z">
                <w:rPr>
                  <w:rFonts w:hint="eastAsia"/>
                  <w:rtl/>
                </w:rPr>
              </w:rPrChange>
            </w:rPr>
            <w:delText>پ</w:delText>
          </w:r>
          <w:r w:rsidRPr="009667A9" w:rsidDel="00836C19">
            <w:rPr>
              <w:rFonts w:hint="cs"/>
              <w:b w:val="0"/>
              <w:bCs w:val="0"/>
              <w:rtl/>
              <w:rPrChange w:id="5559" w:author="Mohsen Jafarinejad" w:date="2019-05-12T10:55:00Z">
                <w:rPr>
                  <w:rFonts w:hint="cs"/>
                  <w:rtl/>
                </w:rPr>
              </w:rPrChange>
            </w:rPr>
            <w:delText>ی</w:delText>
          </w:r>
          <w:r w:rsidRPr="009667A9" w:rsidDel="00836C19">
            <w:rPr>
              <w:rFonts w:hint="eastAsia"/>
              <w:b w:val="0"/>
              <w:bCs w:val="0"/>
              <w:rtl/>
              <w:rPrChange w:id="5560" w:author="Mohsen Jafarinejad" w:date="2019-05-12T10:55:00Z">
                <w:rPr>
                  <w:rFonts w:hint="eastAsia"/>
                  <w:rtl/>
                </w:rPr>
              </w:rPrChange>
            </w:rPr>
            <w:delText>ل</w:delText>
          </w:r>
          <w:r w:rsidRPr="009667A9" w:rsidDel="00836C19">
            <w:rPr>
              <w:b w:val="0"/>
              <w:bCs w:val="0"/>
              <w:rtl/>
              <w:rPrChange w:id="5561" w:author="Mohsen Jafarinejad" w:date="2019-05-12T10:55:00Z">
                <w:rPr>
                  <w:rtl/>
                </w:rPr>
              </w:rPrChange>
            </w:rPr>
            <w:delText xml:space="preserve"> </w:delText>
          </w:r>
          <w:r w:rsidRPr="009667A9" w:rsidDel="00836C19">
            <w:rPr>
              <w:rFonts w:hint="eastAsia"/>
              <w:b w:val="0"/>
              <w:bCs w:val="0"/>
              <w:rtl/>
              <w:rPrChange w:id="5562" w:author="Mohsen Jafarinejad" w:date="2019-05-12T10:55:00Z">
                <w:rPr>
                  <w:rFonts w:hint="eastAsia"/>
                  <w:rtl/>
                </w:rPr>
              </w:rPrChange>
            </w:rPr>
            <w:delText>م</w:delText>
          </w:r>
          <w:r w:rsidRPr="009667A9" w:rsidDel="00836C19">
            <w:rPr>
              <w:rFonts w:hint="cs"/>
              <w:b w:val="0"/>
              <w:bCs w:val="0"/>
              <w:rtl/>
              <w:rPrChange w:id="5563" w:author="Mohsen Jafarinejad" w:date="2019-05-12T10:55:00Z">
                <w:rPr>
                  <w:rFonts w:hint="cs"/>
                  <w:rtl/>
                </w:rPr>
              </w:rPrChange>
            </w:rPr>
            <w:delText>ی</w:delText>
          </w:r>
          <w:r w:rsidRPr="009667A9" w:rsidDel="00836C19">
            <w:rPr>
              <w:rFonts w:hint="eastAsia"/>
              <w:b w:val="0"/>
              <w:bCs w:val="0"/>
              <w:rtl/>
              <w:rPrChange w:id="5564" w:author="Mohsen Jafarinejad" w:date="2019-05-12T10:55:00Z">
                <w:rPr>
                  <w:rFonts w:hint="eastAsia"/>
                  <w:rtl/>
                </w:rPr>
              </w:rPrChange>
            </w:rPr>
            <w:delText>کروب</w:delText>
          </w:r>
          <w:r w:rsidRPr="009667A9" w:rsidDel="00836C19">
            <w:rPr>
              <w:rFonts w:hint="cs"/>
              <w:b w:val="0"/>
              <w:bCs w:val="0"/>
              <w:rtl/>
              <w:rPrChange w:id="5565" w:author="Mohsen Jafarinejad" w:date="2019-05-12T10:55:00Z">
                <w:rPr>
                  <w:rFonts w:hint="cs"/>
                  <w:rtl/>
                </w:rPr>
              </w:rPrChange>
            </w:rPr>
            <w:delText>ی</w:delText>
          </w:r>
          <w:r w:rsidRPr="009667A9" w:rsidDel="00836C19">
            <w:rPr>
              <w:b w:val="0"/>
              <w:bCs w:val="0"/>
              <w:rtl/>
              <w:rPrChange w:id="5566" w:author="Mohsen Jafarinejad" w:date="2019-05-12T10:55:00Z">
                <w:rPr>
                  <w:rtl/>
                </w:rPr>
              </w:rPrChange>
            </w:rPr>
            <w:delText xml:space="preserve"> </w:delText>
          </w:r>
        </w:del>
      </w:ins>
      <w:ins w:id="5567" w:author="Mohsen Jafarinejad" w:date="2019-09-03T12:18:00Z">
        <w:del w:id="5568" w:author="jafary88@gmail.com" w:date="2022-05-11T18:17:00Z">
          <w:r w:rsidR="00D548E9" w:rsidDel="00836C19">
            <w:rPr>
              <w:b w:val="0"/>
              <w:bCs w:val="0"/>
              <w:rtl/>
            </w:rPr>
            <w:delText>شب</w:delText>
          </w:r>
          <w:r w:rsidR="00D548E9" w:rsidDel="00836C19">
            <w:rPr>
              <w:rFonts w:hint="cs"/>
              <w:b w:val="0"/>
              <w:bCs w:val="0"/>
              <w:rtl/>
            </w:rPr>
            <w:delText>یه‌سازی</w:delText>
          </w:r>
        </w:del>
      </w:ins>
      <w:ins w:id="5569" w:author="Mohsen Jafarinejad" w:date="2019-05-12T10:50:00Z">
        <w:del w:id="5570" w:author="jafary88@gmail.com" w:date="2022-05-11T18:17:00Z">
          <w:r w:rsidRPr="009667A9" w:rsidDel="00836C19">
            <w:rPr>
              <w:b w:val="0"/>
              <w:bCs w:val="0"/>
              <w:rtl/>
              <w:rPrChange w:id="5571" w:author="Mohsen Jafarinejad" w:date="2019-05-12T10:55:00Z">
                <w:rPr>
                  <w:rtl/>
                </w:rPr>
              </w:rPrChange>
            </w:rPr>
            <w:delText xml:space="preserve"> </w:delText>
          </w:r>
          <w:r w:rsidRPr="009667A9" w:rsidDel="00836C19">
            <w:rPr>
              <w:rFonts w:hint="eastAsia"/>
              <w:b w:val="0"/>
              <w:bCs w:val="0"/>
              <w:rtl/>
              <w:rPrChange w:id="5572" w:author="Mohsen Jafarinejad" w:date="2019-05-12T10:55:00Z">
                <w:rPr>
                  <w:rFonts w:hint="eastAsia"/>
                  <w:rtl/>
                </w:rPr>
              </w:rPrChange>
            </w:rPr>
            <w:delText>شده</w:delText>
          </w:r>
          <w:r w:rsidRPr="009667A9" w:rsidDel="00836C19">
            <w:rPr>
              <w:b w:val="0"/>
              <w:bCs w:val="0"/>
              <w:rPrChange w:id="5573" w:author="Mohsen Jafarinejad" w:date="2019-05-12T10:55:00Z">
                <w:rPr/>
              </w:rPrChange>
            </w:rPr>
            <w:tab/>
          </w:r>
        </w:del>
      </w:ins>
      <w:ins w:id="5574" w:author="Mohsen Jafarinejad" w:date="2019-05-12T11:05:00Z">
        <w:del w:id="5575" w:author="jafary88@gmail.com" w:date="2022-05-11T18:17:00Z">
          <w:r w:rsidR="00974A00" w:rsidDel="00836C19">
            <w:rPr>
              <w:rFonts w:hint="cs"/>
              <w:b w:val="0"/>
              <w:bCs w:val="0"/>
              <w:rtl/>
            </w:rPr>
            <w:delText>73</w:delText>
          </w:r>
        </w:del>
      </w:ins>
    </w:p>
    <w:p w14:paraId="4513D986" w14:textId="060DCFD8" w:rsidR="009667A9" w:rsidRPr="009667A9" w:rsidDel="00836C19" w:rsidRDefault="009667A9" w:rsidP="00BF2F7C">
      <w:pPr>
        <w:pStyle w:val="TOC1"/>
        <w:rPr>
          <w:ins w:id="5576" w:author="Mohsen Jafarinejad" w:date="2019-05-12T10:50:00Z"/>
          <w:del w:id="5577" w:author="jafary88@gmail.com" w:date="2022-05-11T18:17:00Z"/>
          <w:rFonts w:asciiTheme="minorHAnsi" w:eastAsiaTheme="minorEastAsia" w:hAnsiTheme="minorHAnsi" w:cstheme="minorBidi"/>
          <w:b w:val="0"/>
          <w:bCs w:val="0"/>
          <w:i w:val="0"/>
          <w:sz w:val="22"/>
          <w:szCs w:val="22"/>
          <w:lang w:bidi="ar-SA"/>
          <w:rPrChange w:id="5578" w:author="Mohsen Jafarinejad" w:date="2019-05-12T10:55:00Z">
            <w:rPr>
              <w:ins w:id="5579" w:author="Mohsen Jafarinejad" w:date="2019-05-12T10:50:00Z"/>
              <w:del w:id="5580" w:author="jafary88@gmail.com" w:date="2022-05-11T18:17:00Z"/>
              <w:rFonts w:asciiTheme="minorHAnsi" w:eastAsiaTheme="minorEastAsia" w:hAnsiTheme="minorHAnsi" w:cstheme="minorBidi"/>
              <w:b w:val="0"/>
              <w:bCs w:val="0"/>
              <w:i w:val="0"/>
              <w:lang w:bidi="ar-SA"/>
            </w:rPr>
          </w:rPrChange>
        </w:rPr>
      </w:pPr>
      <w:ins w:id="5581" w:author="Mohsen Jafarinejad" w:date="2019-05-12T10:50:00Z">
        <w:del w:id="5582" w:author="jafary88@gmail.com" w:date="2022-05-11T18:17:00Z">
          <w:r w:rsidRPr="009667A9" w:rsidDel="00836C19">
            <w:rPr>
              <w:rFonts w:hint="eastAsia"/>
              <w:b w:val="0"/>
              <w:bCs w:val="0"/>
              <w:rtl/>
              <w:rPrChange w:id="5583" w:author="Mohsen Jafarinejad" w:date="2019-05-12T10:55:00Z">
                <w:rPr>
                  <w:rFonts w:hint="eastAsia"/>
                  <w:rtl/>
                </w:rPr>
              </w:rPrChange>
            </w:rPr>
            <w:delText>جدول</w:delText>
          </w:r>
          <w:r w:rsidRPr="009667A9" w:rsidDel="00836C19">
            <w:rPr>
              <w:b w:val="0"/>
              <w:bCs w:val="0"/>
              <w:rtl/>
              <w:rPrChange w:id="5584" w:author="Mohsen Jafarinejad" w:date="2019-05-12T10:55:00Z">
                <w:rPr>
                  <w:rtl/>
                </w:rPr>
              </w:rPrChange>
            </w:rPr>
            <w:delText xml:space="preserve">10-3 </w:delText>
          </w:r>
          <w:r w:rsidRPr="009667A9" w:rsidDel="00836C19">
            <w:rPr>
              <w:rFonts w:hint="eastAsia"/>
              <w:b w:val="0"/>
              <w:bCs w:val="0"/>
              <w:rtl/>
              <w:rPrChange w:id="5585" w:author="Mohsen Jafarinejad" w:date="2019-05-12T10:55:00Z">
                <w:rPr>
                  <w:rFonts w:hint="eastAsia"/>
                  <w:rtl/>
                </w:rPr>
              </w:rPrChange>
            </w:rPr>
            <w:delText>مشخصه‌ها</w:delText>
          </w:r>
          <w:r w:rsidRPr="009667A9" w:rsidDel="00836C19">
            <w:rPr>
              <w:rFonts w:hint="cs"/>
              <w:b w:val="0"/>
              <w:bCs w:val="0"/>
              <w:rtl/>
              <w:rPrChange w:id="5586" w:author="Mohsen Jafarinejad" w:date="2019-05-12T10:55:00Z">
                <w:rPr>
                  <w:rFonts w:hint="cs"/>
                  <w:rtl/>
                </w:rPr>
              </w:rPrChange>
            </w:rPr>
            <w:delText>ی</w:delText>
          </w:r>
          <w:r w:rsidRPr="009667A9" w:rsidDel="00836C19">
            <w:rPr>
              <w:b w:val="0"/>
              <w:bCs w:val="0"/>
              <w:rtl/>
              <w:rPrChange w:id="5587" w:author="Mohsen Jafarinejad" w:date="2019-05-12T10:55:00Z">
                <w:rPr>
                  <w:rtl/>
                </w:rPr>
              </w:rPrChange>
            </w:rPr>
            <w:delText xml:space="preserve"> </w:delText>
          </w:r>
          <w:r w:rsidRPr="009667A9" w:rsidDel="00836C19">
            <w:rPr>
              <w:rFonts w:hint="eastAsia"/>
              <w:b w:val="0"/>
              <w:bCs w:val="0"/>
              <w:rtl/>
              <w:rPrChange w:id="5588" w:author="Mohsen Jafarinejad" w:date="2019-05-12T10:55:00Z">
                <w:rPr>
                  <w:rFonts w:hint="eastAsia"/>
                  <w:rtl/>
                </w:rPr>
              </w:rPrChange>
            </w:rPr>
            <w:delText>مدل</w:delText>
          </w:r>
          <w:r w:rsidRPr="009667A9" w:rsidDel="00836C19">
            <w:rPr>
              <w:b w:val="0"/>
              <w:bCs w:val="0"/>
              <w:rtl/>
              <w:rPrChange w:id="5589" w:author="Mohsen Jafarinejad" w:date="2019-05-12T10:55:00Z">
                <w:rPr>
                  <w:rtl/>
                </w:rPr>
              </w:rPrChange>
            </w:rPr>
            <w:delText xml:space="preserve"> </w:delText>
          </w:r>
          <w:r w:rsidRPr="009667A9" w:rsidDel="00836C19">
            <w:rPr>
              <w:rFonts w:hint="eastAsia"/>
              <w:b w:val="0"/>
              <w:bCs w:val="0"/>
              <w:rtl/>
              <w:rPrChange w:id="5590" w:author="Mohsen Jafarinejad" w:date="2019-05-12T10:55:00Z">
                <w:rPr>
                  <w:rFonts w:hint="eastAsia"/>
                  <w:rtl/>
                </w:rPr>
              </w:rPrChange>
            </w:rPr>
            <w:delText>پلار</w:delText>
          </w:r>
          <w:r w:rsidRPr="009667A9" w:rsidDel="00836C19">
            <w:rPr>
              <w:rFonts w:hint="cs"/>
              <w:b w:val="0"/>
              <w:bCs w:val="0"/>
              <w:rtl/>
              <w:rPrChange w:id="5591" w:author="Mohsen Jafarinejad" w:date="2019-05-12T10:55:00Z">
                <w:rPr>
                  <w:rFonts w:hint="cs"/>
                  <w:rtl/>
                </w:rPr>
              </w:rPrChange>
            </w:rPr>
            <w:delText>ی</w:delText>
          </w:r>
          <w:r w:rsidRPr="009667A9" w:rsidDel="00836C19">
            <w:rPr>
              <w:rFonts w:hint="eastAsia"/>
              <w:b w:val="0"/>
              <w:bCs w:val="0"/>
              <w:rtl/>
              <w:rPrChange w:id="5592" w:author="Mohsen Jafarinejad" w:date="2019-05-12T10:55:00Z">
                <w:rPr>
                  <w:rFonts w:hint="eastAsia"/>
                  <w:rtl/>
                </w:rPr>
              </w:rPrChange>
            </w:rPr>
            <w:delText>زاس</w:delText>
          </w:r>
          <w:r w:rsidRPr="009667A9" w:rsidDel="00836C19">
            <w:rPr>
              <w:rFonts w:hint="cs"/>
              <w:b w:val="0"/>
              <w:bCs w:val="0"/>
              <w:rtl/>
              <w:rPrChange w:id="5593" w:author="Mohsen Jafarinejad" w:date="2019-05-12T10:55:00Z">
                <w:rPr>
                  <w:rFonts w:hint="cs"/>
                  <w:rtl/>
                </w:rPr>
              </w:rPrChange>
            </w:rPr>
            <w:delText>ی</w:delText>
          </w:r>
          <w:r w:rsidRPr="009667A9" w:rsidDel="00836C19">
            <w:rPr>
              <w:rFonts w:hint="eastAsia"/>
              <w:b w:val="0"/>
              <w:bCs w:val="0"/>
              <w:rtl/>
              <w:rPrChange w:id="5594" w:author="Mohsen Jafarinejad" w:date="2019-05-12T10:55:00Z">
                <w:rPr>
                  <w:rFonts w:hint="eastAsia"/>
                  <w:rtl/>
                </w:rPr>
              </w:rPrChange>
            </w:rPr>
            <w:delText>ون</w:delText>
          </w:r>
          <w:r w:rsidRPr="009667A9" w:rsidDel="00836C19">
            <w:rPr>
              <w:b w:val="0"/>
              <w:bCs w:val="0"/>
              <w:rtl/>
              <w:rPrChange w:id="5595" w:author="Mohsen Jafarinejad" w:date="2019-05-12T10:55:00Z">
                <w:rPr>
                  <w:rtl/>
                </w:rPr>
              </w:rPrChange>
            </w:rPr>
            <w:delText xml:space="preserve"> </w:delText>
          </w:r>
          <w:r w:rsidRPr="009667A9" w:rsidDel="00836C19">
            <w:rPr>
              <w:rFonts w:hint="eastAsia"/>
              <w:b w:val="0"/>
              <w:bCs w:val="0"/>
              <w:rtl/>
              <w:rPrChange w:id="5596" w:author="Mohsen Jafarinejad" w:date="2019-05-12T10:55:00Z">
                <w:rPr>
                  <w:rFonts w:hint="eastAsia"/>
                  <w:rtl/>
                </w:rPr>
              </w:rPrChange>
            </w:rPr>
            <w:delText>پ</w:delText>
          </w:r>
          <w:r w:rsidRPr="009667A9" w:rsidDel="00836C19">
            <w:rPr>
              <w:rFonts w:hint="cs"/>
              <w:b w:val="0"/>
              <w:bCs w:val="0"/>
              <w:rtl/>
              <w:rPrChange w:id="5597" w:author="Mohsen Jafarinejad" w:date="2019-05-12T10:55:00Z">
                <w:rPr>
                  <w:rFonts w:hint="cs"/>
                  <w:rtl/>
                </w:rPr>
              </w:rPrChange>
            </w:rPr>
            <w:delText>ی</w:delText>
          </w:r>
          <w:r w:rsidRPr="009667A9" w:rsidDel="00836C19">
            <w:rPr>
              <w:rFonts w:hint="eastAsia"/>
              <w:b w:val="0"/>
              <w:bCs w:val="0"/>
              <w:rtl/>
              <w:rPrChange w:id="5598" w:author="Mohsen Jafarinejad" w:date="2019-05-12T10:55:00Z">
                <w:rPr>
                  <w:rFonts w:hint="eastAsia"/>
                  <w:rtl/>
                </w:rPr>
              </w:rPrChange>
            </w:rPr>
            <w:delText>ل</w:delText>
          </w:r>
          <w:r w:rsidRPr="009667A9" w:rsidDel="00836C19">
            <w:rPr>
              <w:b w:val="0"/>
              <w:bCs w:val="0"/>
              <w:rtl/>
              <w:rPrChange w:id="5599" w:author="Mohsen Jafarinejad" w:date="2019-05-12T10:55:00Z">
                <w:rPr>
                  <w:rtl/>
                </w:rPr>
              </w:rPrChange>
            </w:rPr>
            <w:delText xml:space="preserve"> </w:delText>
          </w:r>
          <w:r w:rsidRPr="009667A9" w:rsidDel="00836C19">
            <w:rPr>
              <w:rFonts w:hint="eastAsia"/>
              <w:b w:val="0"/>
              <w:bCs w:val="0"/>
              <w:rtl/>
              <w:rPrChange w:id="5600" w:author="Mohsen Jafarinejad" w:date="2019-05-12T10:55:00Z">
                <w:rPr>
                  <w:rFonts w:hint="eastAsia"/>
                  <w:rtl/>
                </w:rPr>
              </w:rPrChange>
            </w:rPr>
            <w:delText>شب</w:delText>
          </w:r>
          <w:r w:rsidRPr="009667A9" w:rsidDel="00836C19">
            <w:rPr>
              <w:rFonts w:hint="cs"/>
              <w:b w:val="0"/>
              <w:bCs w:val="0"/>
              <w:rtl/>
              <w:rPrChange w:id="5601" w:author="Mohsen Jafarinejad" w:date="2019-05-12T10:55:00Z">
                <w:rPr>
                  <w:rFonts w:hint="cs"/>
                  <w:rtl/>
                </w:rPr>
              </w:rPrChange>
            </w:rPr>
            <w:delText>ی</w:delText>
          </w:r>
          <w:r w:rsidRPr="009667A9" w:rsidDel="00836C19">
            <w:rPr>
              <w:rFonts w:hint="eastAsia"/>
              <w:b w:val="0"/>
              <w:bCs w:val="0"/>
              <w:rtl/>
              <w:rPrChange w:id="5602" w:author="Mohsen Jafarinejad" w:date="2019-05-12T10:55:00Z">
                <w:rPr>
                  <w:rFonts w:hint="eastAsia"/>
                  <w:rtl/>
                </w:rPr>
              </w:rPrChange>
            </w:rPr>
            <w:delText>ه‌ساز</w:delText>
          </w:r>
          <w:r w:rsidRPr="009667A9" w:rsidDel="00836C19">
            <w:rPr>
              <w:rFonts w:hint="cs"/>
              <w:b w:val="0"/>
              <w:bCs w:val="0"/>
              <w:rtl/>
              <w:rPrChange w:id="5603" w:author="Mohsen Jafarinejad" w:date="2019-05-12T10:55:00Z">
                <w:rPr>
                  <w:rFonts w:hint="cs"/>
                  <w:rtl/>
                </w:rPr>
              </w:rPrChange>
            </w:rPr>
            <w:delText>ی</w:delText>
          </w:r>
          <w:r w:rsidRPr="009667A9" w:rsidDel="00836C19">
            <w:rPr>
              <w:b w:val="0"/>
              <w:bCs w:val="0"/>
              <w:rtl/>
              <w:rPrChange w:id="5604" w:author="Mohsen Jafarinejad" w:date="2019-05-12T10:55:00Z">
                <w:rPr>
                  <w:rtl/>
                </w:rPr>
              </w:rPrChange>
            </w:rPr>
            <w:delText xml:space="preserve"> </w:delText>
          </w:r>
          <w:r w:rsidRPr="009667A9" w:rsidDel="00836C19">
            <w:rPr>
              <w:rFonts w:hint="eastAsia"/>
              <w:b w:val="0"/>
              <w:bCs w:val="0"/>
              <w:rtl/>
              <w:rPrChange w:id="5605" w:author="Mohsen Jafarinejad" w:date="2019-05-12T10:55:00Z">
                <w:rPr>
                  <w:rFonts w:hint="eastAsia"/>
                  <w:rtl/>
                </w:rPr>
              </w:rPrChange>
            </w:rPr>
            <w:delText>شده</w:delText>
          </w:r>
          <w:r w:rsidRPr="009667A9" w:rsidDel="00836C19">
            <w:rPr>
              <w:b w:val="0"/>
              <w:bCs w:val="0"/>
              <w:rPrChange w:id="5606" w:author="Mohsen Jafarinejad" w:date="2019-05-12T10:55:00Z">
                <w:rPr/>
              </w:rPrChange>
            </w:rPr>
            <w:tab/>
          </w:r>
        </w:del>
      </w:ins>
      <w:ins w:id="5607" w:author="Mohsen Jafarinejad" w:date="2019-05-12T11:05:00Z">
        <w:del w:id="5608" w:author="jafary88@gmail.com" w:date="2022-05-11T18:17:00Z">
          <w:r w:rsidR="00974A00" w:rsidDel="00836C19">
            <w:rPr>
              <w:rFonts w:hint="cs"/>
              <w:b w:val="0"/>
              <w:bCs w:val="0"/>
              <w:rtl/>
            </w:rPr>
            <w:delText>74</w:delText>
          </w:r>
        </w:del>
      </w:ins>
    </w:p>
    <w:p w14:paraId="258CBEE0" w14:textId="778F817B" w:rsidR="009667A9" w:rsidRPr="009667A9" w:rsidDel="00836C19" w:rsidRDefault="009667A9" w:rsidP="00BF2F7C">
      <w:pPr>
        <w:pStyle w:val="TOC1"/>
        <w:rPr>
          <w:ins w:id="5609" w:author="Mohsen Jafarinejad" w:date="2019-05-12T10:50:00Z"/>
          <w:del w:id="5610" w:author="jafary88@gmail.com" w:date="2022-05-11T18:17:00Z"/>
          <w:rFonts w:asciiTheme="minorHAnsi" w:eastAsiaTheme="minorEastAsia" w:hAnsiTheme="minorHAnsi" w:cstheme="minorBidi"/>
          <w:b w:val="0"/>
          <w:bCs w:val="0"/>
          <w:i w:val="0"/>
          <w:sz w:val="22"/>
          <w:szCs w:val="22"/>
          <w:lang w:bidi="ar-SA"/>
          <w:rPrChange w:id="5611" w:author="Mohsen Jafarinejad" w:date="2019-05-12T10:55:00Z">
            <w:rPr>
              <w:ins w:id="5612" w:author="Mohsen Jafarinejad" w:date="2019-05-12T10:50:00Z"/>
              <w:del w:id="5613" w:author="jafary88@gmail.com" w:date="2022-05-11T18:17:00Z"/>
              <w:rFonts w:asciiTheme="minorHAnsi" w:eastAsiaTheme="minorEastAsia" w:hAnsiTheme="minorHAnsi" w:cstheme="minorBidi"/>
              <w:b w:val="0"/>
              <w:bCs w:val="0"/>
              <w:i w:val="0"/>
              <w:lang w:bidi="ar-SA"/>
            </w:rPr>
          </w:rPrChange>
        </w:rPr>
      </w:pPr>
      <w:ins w:id="5614" w:author="Mohsen Jafarinejad" w:date="2019-05-12T10:50:00Z">
        <w:del w:id="5615" w:author="jafary88@gmail.com" w:date="2022-05-11T18:17:00Z">
          <w:r w:rsidRPr="009667A9" w:rsidDel="00836C19">
            <w:rPr>
              <w:rFonts w:hint="eastAsia"/>
              <w:b w:val="0"/>
              <w:bCs w:val="0"/>
              <w:rtl/>
              <w:rPrChange w:id="5616" w:author="Mohsen Jafarinejad" w:date="2019-05-12T10:55:00Z">
                <w:rPr>
                  <w:rFonts w:hint="eastAsia"/>
                  <w:rtl/>
                </w:rPr>
              </w:rPrChange>
            </w:rPr>
            <w:delText>جدول</w:delText>
          </w:r>
          <w:r w:rsidRPr="009667A9" w:rsidDel="00836C19">
            <w:rPr>
              <w:b w:val="0"/>
              <w:bCs w:val="0"/>
              <w:rtl/>
              <w:rPrChange w:id="5617" w:author="Mohsen Jafarinejad" w:date="2019-05-12T10:55:00Z">
                <w:rPr>
                  <w:rtl/>
                </w:rPr>
              </w:rPrChange>
            </w:rPr>
            <w:delText xml:space="preserve">1-4 </w:delText>
          </w:r>
          <w:r w:rsidRPr="009667A9" w:rsidDel="00836C19">
            <w:rPr>
              <w:rFonts w:hint="eastAsia"/>
              <w:b w:val="0"/>
              <w:bCs w:val="0"/>
              <w:rtl/>
              <w:rPrChange w:id="5618" w:author="Mohsen Jafarinejad" w:date="2019-05-12T10:55:00Z">
                <w:rPr>
                  <w:rFonts w:hint="eastAsia"/>
                  <w:rtl/>
                </w:rPr>
              </w:rPrChange>
            </w:rPr>
            <w:delText>مقا</w:delText>
          </w:r>
          <w:r w:rsidRPr="009667A9" w:rsidDel="00836C19">
            <w:rPr>
              <w:rFonts w:hint="cs"/>
              <w:b w:val="0"/>
              <w:bCs w:val="0"/>
              <w:rtl/>
              <w:rPrChange w:id="5619" w:author="Mohsen Jafarinejad" w:date="2019-05-12T10:55:00Z">
                <w:rPr>
                  <w:rFonts w:hint="cs"/>
                  <w:rtl/>
                </w:rPr>
              </w:rPrChange>
            </w:rPr>
            <w:delText>ی</w:delText>
          </w:r>
          <w:r w:rsidRPr="009667A9" w:rsidDel="00836C19">
            <w:rPr>
              <w:rFonts w:hint="eastAsia"/>
              <w:b w:val="0"/>
              <w:bCs w:val="0"/>
              <w:rtl/>
              <w:rPrChange w:id="5620" w:author="Mohsen Jafarinejad" w:date="2019-05-12T10:55:00Z">
                <w:rPr>
                  <w:rFonts w:hint="eastAsia"/>
                  <w:rtl/>
                </w:rPr>
              </w:rPrChange>
            </w:rPr>
            <w:delText>سه</w:delText>
          </w:r>
          <w:r w:rsidRPr="009667A9" w:rsidDel="00836C19">
            <w:rPr>
              <w:b w:val="0"/>
              <w:bCs w:val="0"/>
              <w:rtl/>
              <w:rPrChange w:id="5621" w:author="Mohsen Jafarinejad" w:date="2019-05-12T10:55:00Z">
                <w:rPr>
                  <w:rtl/>
                </w:rPr>
              </w:rPrChange>
            </w:rPr>
            <w:delText xml:space="preserve"> </w:delText>
          </w:r>
          <w:r w:rsidRPr="009667A9" w:rsidDel="00836C19">
            <w:rPr>
              <w:rFonts w:hint="eastAsia"/>
              <w:b w:val="0"/>
              <w:bCs w:val="0"/>
              <w:rtl/>
              <w:rPrChange w:id="5622" w:author="Mohsen Jafarinejad" w:date="2019-05-12T10:55:00Z">
                <w:rPr>
                  <w:rFonts w:hint="eastAsia"/>
                  <w:rtl/>
                </w:rPr>
              </w:rPrChange>
            </w:rPr>
            <w:delText>مدل</w:delText>
          </w:r>
          <w:r w:rsidRPr="009667A9" w:rsidDel="00836C19">
            <w:rPr>
              <w:b w:val="0"/>
              <w:bCs w:val="0"/>
              <w:rtl/>
              <w:rPrChange w:id="5623" w:author="Mohsen Jafarinejad" w:date="2019-05-12T10:55:00Z">
                <w:rPr>
                  <w:rtl/>
                </w:rPr>
              </w:rPrChange>
            </w:rPr>
            <w:delText xml:space="preserve"> </w:delText>
          </w:r>
        </w:del>
      </w:ins>
      <w:ins w:id="5624" w:author="Mohsen Jafarinejad" w:date="2019-09-03T12:13:00Z">
        <w:del w:id="5625" w:author="jafary88@gmail.com" w:date="2022-05-11T18:17:00Z">
          <w:r w:rsidR="00BF2F7C" w:rsidDel="00836C19">
            <w:rPr>
              <w:b w:val="0"/>
              <w:bCs w:val="0"/>
              <w:rtl/>
            </w:rPr>
            <w:delText>ساخته‌شده</w:delText>
          </w:r>
        </w:del>
      </w:ins>
      <w:ins w:id="5626" w:author="Mohsen Jafarinejad" w:date="2019-05-12T10:50:00Z">
        <w:del w:id="5627" w:author="jafary88@gmail.com" w:date="2022-05-11T18:17:00Z">
          <w:r w:rsidRPr="009667A9" w:rsidDel="00836C19">
            <w:rPr>
              <w:b w:val="0"/>
              <w:bCs w:val="0"/>
              <w:rtl/>
              <w:rPrChange w:id="5628" w:author="Mohsen Jafarinejad" w:date="2019-05-12T10:55:00Z">
                <w:rPr>
                  <w:rtl/>
                </w:rPr>
              </w:rPrChange>
            </w:rPr>
            <w:delText xml:space="preserve"> </w:delText>
          </w:r>
          <w:r w:rsidRPr="009667A9" w:rsidDel="00836C19">
            <w:rPr>
              <w:rFonts w:hint="eastAsia"/>
              <w:b w:val="0"/>
              <w:bCs w:val="0"/>
              <w:rtl/>
              <w:rPrChange w:id="5629" w:author="Mohsen Jafarinejad" w:date="2019-05-12T10:55:00Z">
                <w:rPr>
                  <w:rFonts w:hint="eastAsia"/>
                  <w:rtl/>
                </w:rPr>
              </w:rPrChange>
            </w:rPr>
            <w:delText>با</w:delText>
          </w:r>
          <w:r w:rsidRPr="009667A9" w:rsidDel="00836C19">
            <w:rPr>
              <w:b w:val="0"/>
              <w:bCs w:val="0"/>
              <w:rtl/>
              <w:rPrChange w:id="5630" w:author="Mohsen Jafarinejad" w:date="2019-05-12T10:55:00Z">
                <w:rPr>
                  <w:rtl/>
                </w:rPr>
              </w:rPrChange>
            </w:rPr>
            <w:delText xml:space="preserve"> </w:delText>
          </w:r>
          <w:r w:rsidRPr="009667A9" w:rsidDel="00836C19">
            <w:rPr>
              <w:rFonts w:hint="eastAsia"/>
              <w:b w:val="0"/>
              <w:bCs w:val="0"/>
              <w:rtl/>
              <w:rPrChange w:id="5631" w:author="Mohsen Jafarinejad" w:date="2019-05-12T10:55:00Z">
                <w:rPr>
                  <w:rFonts w:hint="eastAsia"/>
                  <w:rtl/>
                </w:rPr>
              </w:rPrChange>
            </w:rPr>
            <w:delText>تحق</w:delText>
          </w:r>
          <w:r w:rsidRPr="009667A9" w:rsidDel="00836C19">
            <w:rPr>
              <w:rFonts w:hint="cs"/>
              <w:b w:val="0"/>
              <w:bCs w:val="0"/>
              <w:rtl/>
              <w:rPrChange w:id="5632" w:author="Mohsen Jafarinejad" w:date="2019-05-12T10:55:00Z">
                <w:rPr>
                  <w:rFonts w:hint="cs"/>
                  <w:rtl/>
                </w:rPr>
              </w:rPrChange>
            </w:rPr>
            <w:delText>ی</w:delText>
          </w:r>
          <w:r w:rsidRPr="009667A9" w:rsidDel="00836C19">
            <w:rPr>
              <w:rFonts w:hint="eastAsia"/>
              <w:b w:val="0"/>
              <w:bCs w:val="0"/>
              <w:rtl/>
              <w:rPrChange w:id="5633" w:author="Mohsen Jafarinejad" w:date="2019-05-12T10:55:00Z">
                <w:rPr>
                  <w:rFonts w:hint="eastAsia"/>
                  <w:rtl/>
                </w:rPr>
              </w:rPrChange>
            </w:rPr>
            <w:delText>قات</w:delText>
          </w:r>
          <w:r w:rsidRPr="009667A9" w:rsidDel="00836C19">
            <w:rPr>
              <w:b w:val="0"/>
              <w:bCs w:val="0"/>
              <w:rtl/>
              <w:rPrChange w:id="5634" w:author="Mohsen Jafarinejad" w:date="2019-05-12T10:55:00Z">
                <w:rPr>
                  <w:rtl/>
                </w:rPr>
              </w:rPrChange>
            </w:rPr>
            <w:delText xml:space="preserve"> </w:delText>
          </w:r>
          <w:r w:rsidRPr="009667A9" w:rsidDel="00836C19">
            <w:rPr>
              <w:rFonts w:hint="eastAsia"/>
              <w:b w:val="0"/>
              <w:bCs w:val="0"/>
              <w:rtl/>
              <w:rPrChange w:id="5635" w:author="Mohsen Jafarinejad" w:date="2019-05-12T10:55:00Z">
                <w:rPr>
                  <w:rFonts w:hint="eastAsia"/>
                  <w:rtl/>
                </w:rPr>
              </w:rPrChange>
            </w:rPr>
            <w:delText>قبل</w:delText>
          </w:r>
          <w:r w:rsidRPr="009667A9" w:rsidDel="00836C19">
            <w:rPr>
              <w:rFonts w:hint="cs"/>
              <w:b w:val="0"/>
              <w:bCs w:val="0"/>
              <w:rtl/>
              <w:rPrChange w:id="5636" w:author="Mohsen Jafarinejad" w:date="2019-05-12T10:55:00Z">
                <w:rPr>
                  <w:rFonts w:hint="cs"/>
                  <w:rtl/>
                </w:rPr>
              </w:rPrChange>
            </w:rPr>
            <w:delText>ی</w:delText>
          </w:r>
          <w:r w:rsidRPr="009667A9" w:rsidDel="00836C19">
            <w:rPr>
              <w:b w:val="0"/>
              <w:bCs w:val="0"/>
              <w:rPrChange w:id="5637" w:author="Mohsen Jafarinejad" w:date="2019-05-12T10:55:00Z">
                <w:rPr/>
              </w:rPrChange>
            </w:rPr>
            <w:tab/>
          </w:r>
        </w:del>
      </w:ins>
      <w:ins w:id="5638" w:author="Mohsen Jafarinejad" w:date="2019-05-12T11:05:00Z">
        <w:del w:id="5639" w:author="jafary88@gmail.com" w:date="2022-05-11T18:17:00Z">
          <w:r w:rsidR="00974A00" w:rsidDel="00836C19">
            <w:rPr>
              <w:rFonts w:hint="cs"/>
              <w:b w:val="0"/>
              <w:bCs w:val="0"/>
              <w:rtl/>
            </w:rPr>
            <w:delText>79</w:delText>
          </w:r>
        </w:del>
      </w:ins>
    </w:p>
    <w:p w14:paraId="27F5C785" w14:textId="54429EC2" w:rsidR="00433777" w:rsidRPr="009667A9" w:rsidDel="00836C19" w:rsidRDefault="00433777" w:rsidP="00BF2F7C">
      <w:pPr>
        <w:pStyle w:val="TOC1"/>
        <w:rPr>
          <w:del w:id="5640" w:author="jafary88@gmail.com" w:date="2022-05-11T18:17:00Z"/>
          <w:rFonts w:eastAsiaTheme="minorEastAsia"/>
          <w:b w:val="0"/>
          <w:bCs w:val="0"/>
          <w:rPrChange w:id="5641" w:author="Mohsen Jafarinejad" w:date="2019-05-12T10:55:00Z">
            <w:rPr>
              <w:del w:id="5642" w:author="jafary88@gmail.com" w:date="2022-05-11T18:17:00Z"/>
              <w:rFonts w:eastAsiaTheme="minorEastAsia"/>
            </w:rPr>
          </w:rPrChange>
        </w:rPr>
      </w:pPr>
      <w:del w:id="5643" w:author="jafary88@gmail.com" w:date="2022-05-11T18:17:00Z">
        <w:r w:rsidRPr="009667A9" w:rsidDel="00836C19">
          <w:rPr>
            <w:rtl/>
          </w:rPr>
          <w:delText>جدول</w:delText>
        </w:r>
        <w:r w:rsidR="0084216E" w:rsidRPr="009667A9" w:rsidDel="00836C19">
          <w:rPr>
            <w:rtl/>
          </w:rPr>
          <w:delText>2-1</w:delText>
        </w:r>
        <w:r w:rsidRPr="009667A9" w:rsidDel="00836C19">
          <w:rPr>
            <w:rtl/>
          </w:rPr>
          <w:delText xml:space="preserve"> خلاصه برخ</w:delText>
        </w:r>
        <w:r w:rsidRPr="009667A9" w:rsidDel="00836C19">
          <w:rPr>
            <w:rFonts w:hint="cs"/>
            <w:rtl/>
          </w:rPr>
          <w:delText>ی</w:delText>
        </w:r>
        <w:r w:rsidRPr="009667A9" w:rsidDel="00836C19">
          <w:rPr>
            <w:rtl/>
          </w:rPr>
          <w:delText xml:space="preserve"> ازتحق</w:delText>
        </w:r>
        <w:r w:rsidRPr="009667A9" w:rsidDel="00836C19">
          <w:rPr>
            <w:rFonts w:hint="cs"/>
            <w:rtl/>
          </w:rPr>
          <w:delText>یقات</w:delText>
        </w:r>
        <w:r w:rsidRPr="009667A9" w:rsidDel="00836C19">
          <w:rPr>
            <w:rtl/>
          </w:rPr>
          <w:delText xml:space="preserve"> صورت گرفته بر رو</w:delText>
        </w:r>
        <w:r w:rsidRPr="009667A9" w:rsidDel="00836C19">
          <w:rPr>
            <w:rFonts w:hint="cs"/>
            <w:rtl/>
          </w:rPr>
          <w:delText>ی</w:delText>
        </w:r>
        <w:r w:rsidRPr="009667A9" w:rsidDel="00836C19">
          <w:rPr>
            <w:rtl/>
          </w:rPr>
          <w:delText xml:space="preserve"> پ</w:delText>
        </w:r>
        <w:r w:rsidRPr="009667A9" w:rsidDel="00836C19">
          <w:rPr>
            <w:rFonts w:hint="cs"/>
            <w:rtl/>
          </w:rPr>
          <w:delText>یل</w:delText>
        </w:r>
        <w:r w:rsidRPr="009667A9" w:rsidDel="00836C19">
          <w:rPr>
            <w:rtl/>
          </w:rPr>
          <w:delText xml:space="preserve"> سوخت</w:delText>
        </w:r>
        <w:r w:rsidRPr="009667A9" w:rsidDel="00836C19">
          <w:rPr>
            <w:rFonts w:hint="cs"/>
            <w:rtl/>
          </w:rPr>
          <w:delText>ی</w:delText>
        </w:r>
        <w:r w:rsidRPr="009667A9" w:rsidDel="00836C19">
          <w:rPr>
            <w:rtl/>
          </w:rPr>
          <w:delText xml:space="preserve"> م</w:delText>
        </w:r>
        <w:r w:rsidRPr="009667A9" w:rsidDel="00836C19">
          <w:rPr>
            <w:rFonts w:hint="cs"/>
            <w:rtl/>
          </w:rPr>
          <w:delText>یکروبی</w:delText>
        </w:r>
        <w:r w:rsidRPr="009667A9" w:rsidDel="00836C19">
          <w:tab/>
        </w:r>
      </w:del>
      <w:ins w:id="5644" w:author="Mohsen" w:date="2019-03-18T01:27:00Z">
        <w:del w:id="5645" w:author="jafary88@gmail.com" w:date="2022-05-11T18:17:00Z">
          <w:r w:rsidR="00C607BA" w:rsidRPr="009667A9" w:rsidDel="00836C19">
            <w:rPr>
              <w:rtl/>
              <w:lang w:bidi="ar-SA"/>
              <w:rPrChange w:id="5646" w:author="Mohsen Jafarinejad" w:date="2019-05-12T10:55:00Z">
                <w:rPr>
                  <w:sz w:val="24"/>
                  <w:szCs w:val="24"/>
                  <w:rtl/>
                </w:rPr>
              </w:rPrChange>
            </w:rPr>
            <w:delText>44</w:delText>
          </w:r>
        </w:del>
      </w:ins>
      <w:del w:id="5647" w:author="jafary88@gmail.com" w:date="2022-05-11T18:17:00Z">
        <w:r w:rsidRPr="009667A9" w:rsidDel="00836C19">
          <w:delText>52</w:delText>
        </w:r>
      </w:del>
    </w:p>
    <w:p w14:paraId="1AF3FF9A" w14:textId="2624A257" w:rsidR="00433777" w:rsidRPr="009667A9" w:rsidDel="00836C19" w:rsidRDefault="00CF0011" w:rsidP="00BF2F7C">
      <w:pPr>
        <w:pStyle w:val="TOC1"/>
        <w:rPr>
          <w:del w:id="5648" w:author="jafary88@gmail.com" w:date="2022-05-11T18:17:00Z"/>
          <w:rFonts w:eastAsiaTheme="minorEastAsia"/>
          <w:b w:val="0"/>
          <w:bCs w:val="0"/>
          <w:rPrChange w:id="5649" w:author="Mohsen Jafarinejad" w:date="2019-05-12T10:55:00Z">
            <w:rPr>
              <w:del w:id="5650" w:author="jafary88@gmail.com" w:date="2022-05-11T18:17:00Z"/>
              <w:rFonts w:eastAsiaTheme="minorEastAsia"/>
            </w:rPr>
          </w:rPrChange>
        </w:rPr>
      </w:pPr>
      <w:ins w:id="5651" w:author="Mohsen" w:date="2019-03-17T16:52:00Z">
        <w:del w:id="5652" w:author="jafary88@gmail.com" w:date="2022-05-11T18:17:00Z">
          <w:r w:rsidRPr="009667A9" w:rsidDel="00836C19">
            <w:rPr>
              <w:rtl/>
            </w:rPr>
            <w:delText>جدول 3</w:delText>
          </w:r>
        </w:del>
      </w:ins>
      <w:del w:id="5653" w:author="jafary88@gmail.com" w:date="2022-05-11T18:17:00Z">
        <w:r w:rsidR="00433777" w:rsidRPr="009667A9" w:rsidDel="00836C19">
          <w:rPr>
            <w:rtl/>
          </w:rPr>
          <w:delText>جدول</w:delText>
        </w:r>
        <w:r w:rsidR="0084216E" w:rsidRPr="009667A9" w:rsidDel="00836C19">
          <w:rPr>
            <w:rtl/>
          </w:rPr>
          <w:delText>3-1</w:delText>
        </w:r>
        <w:r w:rsidR="00433777" w:rsidRPr="009667A9" w:rsidDel="00836C19">
          <w:rPr>
            <w:rtl/>
          </w:rPr>
          <w:delText xml:space="preserve">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654" w:author="Mohsen" w:date="2019-03-18T01:27:00Z">
        <w:del w:id="5655" w:author="jafary88@gmail.com" w:date="2022-05-11T18:17:00Z">
          <w:r w:rsidR="00C607BA" w:rsidRPr="009667A9" w:rsidDel="00836C19">
            <w:rPr>
              <w:rtl/>
              <w:lang w:bidi="ar-SA"/>
              <w:rPrChange w:id="5656" w:author="Mohsen Jafarinejad" w:date="2019-05-12T10:55:00Z">
                <w:rPr>
                  <w:sz w:val="24"/>
                  <w:szCs w:val="24"/>
                  <w:rtl/>
                </w:rPr>
              </w:rPrChange>
            </w:rPr>
            <w:delText>51</w:delText>
          </w:r>
        </w:del>
      </w:ins>
      <w:del w:id="5657" w:author="jafary88@gmail.com" w:date="2022-05-11T18:17:00Z">
        <w:r w:rsidR="00433777" w:rsidRPr="009667A9" w:rsidDel="00836C19">
          <w:delText>59</w:delText>
        </w:r>
      </w:del>
    </w:p>
    <w:p w14:paraId="1DA178F6" w14:textId="5AB98E87" w:rsidR="00433777" w:rsidRPr="009667A9" w:rsidDel="00836C19" w:rsidRDefault="00CF0011" w:rsidP="00BF2F7C">
      <w:pPr>
        <w:pStyle w:val="TOC1"/>
        <w:rPr>
          <w:del w:id="5658" w:author="jafary88@gmail.com" w:date="2022-05-11T18:17:00Z"/>
          <w:rFonts w:eastAsiaTheme="minorEastAsia"/>
          <w:b w:val="0"/>
          <w:bCs w:val="0"/>
          <w:rPrChange w:id="5659" w:author="Mohsen Jafarinejad" w:date="2019-05-12T10:55:00Z">
            <w:rPr>
              <w:del w:id="5660" w:author="jafary88@gmail.com" w:date="2022-05-11T18:17:00Z"/>
              <w:rFonts w:eastAsiaTheme="minorEastAsia"/>
            </w:rPr>
          </w:rPrChange>
        </w:rPr>
      </w:pPr>
      <w:ins w:id="5661" w:author="Mohsen" w:date="2019-03-17T16:52:00Z">
        <w:del w:id="5662" w:author="jafary88@gmail.com" w:date="2022-05-11T18:17:00Z">
          <w:r w:rsidRPr="009667A9" w:rsidDel="00836C19">
            <w:rPr>
              <w:rtl/>
            </w:rPr>
            <w:delText>جدول 3</w:delText>
          </w:r>
        </w:del>
      </w:ins>
      <w:del w:id="5663" w:author="jafary88@gmail.com" w:date="2022-05-11T18:17:00Z">
        <w:r w:rsidR="0084216E" w:rsidRPr="009667A9" w:rsidDel="00836C19">
          <w:rPr>
            <w:rtl/>
          </w:rPr>
          <w:delText>جدول3-2</w:delText>
        </w:r>
        <w:r w:rsidR="00433777" w:rsidRPr="009667A9" w:rsidDel="00836C19">
          <w:rPr>
            <w:rtl/>
          </w:rPr>
          <w:delText xml:space="preserve"> انواع مکان</w:delText>
        </w:r>
        <w:r w:rsidR="00433777" w:rsidRPr="009667A9" w:rsidDel="00836C19">
          <w:rPr>
            <w:rFonts w:hint="cs"/>
            <w:rtl/>
          </w:rPr>
          <w:delText>یزم</w:delText>
        </w:r>
        <w:r w:rsidR="00433777" w:rsidRPr="009667A9" w:rsidDel="00836C19">
          <w:rPr>
            <w:rtl/>
          </w:rPr>
          <w:delText xml:space="preserve"> انتقال مربوط به پ</w:delText>
        </w:r>
        <w:r w:rsidR="00433777" w:rsidRPr="009667A9" w:rsidDel="00836C19">
          <w:rPr>
            <w:rFonts w:hint="cs"/>
            <w:rtl/>
          </w:rPr>
          <w:delText>یل</w:delText>
        </w:r>
        <w:r w:rsidR="00433777" w:rsidRPr="009667A9" w:rsidDel="00836C19">
          <w:rPr>
            <w:rtl/>
          </w:rPr>
          <w:delText xml:space="preserve"> سوخت</w:delText>
        </w:r>
        <w:r w:rsidR="00433777" w:rsidRPr="009667A9" w:rsidDel="00836C19">
          <w:rPr>
            <w:rFonts w:hint="cs"/>
            <w:rtl/>
          </w:rPr>
          <w:delText>ی</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664" w:author="Mohsen" w:date="2019-03-18T01:27:00Z">
        <w:del w:id="5665" w:author="jafary88@gmail.com" w:date="2022-05-11T18:17:00Z">
          <w:r w:rsidR="00C607BA" w:rsidRPr="009667A9" w:rsidDel="00836C19">
            <w:rPr>
              <w:rtl/>
              <w:lang w:bidi="ar-SA"/>
              <w:rPrChange w:id="5666" w:author="Mohsen Jafarinejad" w:date="2019-05-12T10:55:00Z">
                <w:rPr>
                  <w:sz w:val="24"/>
                  <w:szCs w:val="24"/>
                  <w:rtl/>
                </w:rPr>
              </w:rPrChange>
            </w:rPr>
            <w:delText>56</w:delText>
          </w:r>
        </w:del>
      </w:ins>
      <w:del w:id="5667" w:author="jafary88@gmail.com" w:date="2022-05-11T18:17:00Z">
        <w:r w:rsidR="00433777" w:rsidRPr="009667A9" w:rsidDel="00836C19">
          <w:delText>64</w:delText>
        </w:r>
      </w:del>
    </w:p>
    <w:p w14:paraId="56AA29D1" w14:textId="36BBA09C" w:rsidR="00433777" w:rsidRPr="009667A9" w:rsidDel="00836C19" w:rsidRDefault="00CF0011" w:rsidP="00BF2F7C">
      <w:pPr>
        <w:pStyle w:val="TOC1"/>
        <w:rPr>
          <w:del w:id="5668" w:author="jafary88@gmail.com" w:date="2022-05-11T18:17:00Z"/>
          <w:rFonts w:eastAsiaTheme="minorEastAsia"/>
          <w:b w:val="0"/>
          <w:bCs w:val="0"/>
          <w:rPrChange w:id="5669" w:author="Mohsen Jafarinejad" w:date="2019-05-12T10:55:00Z">
            <w:rPr>
              <w:del w:id="5670" w:author="jafary88@gmail.com" w:date="2022-05-11T18:17:00Z"/>
              <w:rFonts w:eastAsiaTheme="minorEastAsia"/>
            </w:rPr>
          </w:rPrChange>
        </w:rPr>
      </w:pPr>
      <w:ins w:id="5671" w:author="Mohsen" w:date="2019-03-17T16:52:00Z">
        <w:del w:id="5672" w:author="jafary88@gmail.com" w:date="2022-05-11T18:17:00Z">
          <w:r w:rsidRPr="009667A9" w:rsidDel="00836C19">
            <w:rPr>
              <w:rtl/>
            </w:rPr>
            <w:delText>جدول 3</w:delText>
          </w:r>
        </w:del>
      </w:ins>
      <w:del w:id="5673" w:author="jafary88@gmail.com" w:date="2022-05-11T18:17:00Z">
        <w:r w:rsidR="00433777" w:rsidRPr="009667A9" w:rsidDel="00836C19">
          <w:rPr>
            <w:rtl/>
          </w:rPr>
          <w:delText>جدول3-3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674" w:author="Mohsen" w:date="2019-03-18T01:27:00Z">
        <w:del w:id="5675" w:author="jafary88@gmail.com" w:date="2022-05-11T18:17:00Z">
          <w:r w:rsidR="00C607BA" w:rsidRPr="009667A9" w:rsidDel="00836C19">
            <w:rPr>
              <w:rtl/>
              <w:lang w:bidi="ar-SA"/>
              <w:rPrChange w:id="5676" w:author="Mohsen Jafarinejad" w:date="2019-05-12T10:55:00Z">
                <w:rPr>
                  <w:sz w:val="24"/>
                  <w:szCs w:val="24"/>
                  <w:rtl/>
                </w:rPr>
              </w:rPrChange>
            </w:rPr>
            <w:delText>62</w:delText>
          </w:r>
        </w:del>
      </w:ins>
      <w:del w:id="5677" w:author="jafary88@gmail.com" w:date="2022-05-11T18:17:00Z">
        <w:r w:rsidR="00433777" w:rsidRPr="009667A9" w:rsidDel="00836C19">
          <w:delText>70</w:delText>
        </w:r>
      </w:del>
    </w:p>
    <w:p w14:paraId="59131675" w14:textId="7B624016" w:rsidR="00433777" w:rsidRPr="009667A9" w:rsidDel="00836C19" w:rsidRDefault="00CF0011" w:rsidP="00BF2F7C">
      <w:pPr>
        <w:pStyle w:val="TOC1"/>
        <w:rPr>
          <w:del w:id="5678" w:author="jafary88@gmail.com" w:date="2022-05-11T18:17:00Z"/>
          <w:rFonts w:eastAsiaTheme="minorEastAsia"/>
          <w:b w:val="0"/>
          <w:bCs w:val="0"/>
          <w:rPrChange w:id="5679" w:author="Mohsen Jafarinejad" w:date="2019-05-12T10:55:00Z">
            <w:rPr>
              <w:del w:id="5680" w:author="jafary88@gmail.com" w:date="2022-05-11T18:17:00Z"/>
              <w:rFonts w:eastAsiaTheme="minorEastAsia"/>
            </w:rPr>
          </w:rPrChange>
        </w:rPr>
      </w:pPr>
      <w:ins w:id="5681" w:author="Mohsen" w:date="2019-03-17T16:52:00Z">
        <w:del w:id="5682" w:author="jafary88@gmail.com" w:date="2022-05-11T18:17:00Z">
          <w:r w:rsidRPr="009667A9" w:rsidDel="00836C19">
            <w:rPr>
              <w:rtl/>
            </w:rPr>
            <w:delText>جدول 3</w:delText>
          </w:r>
        </w:del>
      </w:ins>
      <w:del w:id="5683" w:author="jafary88@gmail.com" w:date="2022-05-11T18:17:00Z">
        <w:r w:rsidR="0084216E" w:rsidRPr="009667A9" w:rsidDel="00836C19">
          <w:rPr>
            <w:rtl/>
          </w:rPr>
          <w:delText>جدول3-4</w:delText>
        </w:r>
        <w:r w:rsidR="00433777" w:rsidRPr="009667A9" w:rsidDel="00836C19">
          <w:rPr>
            <w:rtl/>
          </w:rPr>
          <w:delText xml:space="preserve"> جدول جرم ملکول</w:delText>
        </w:r>
        <w:r w:rsidR="00433777" w:rsidRPr="009667A9" w:rsidDel="00836C19">
          <w:rPr>
            <w:rFonts w:hint="cs"/>
            <w:rtl/>
          </w:rPr>
          <w:delText>ی</w:delText>
        </w:r>
        <w:r w:rsidR="00433777" w:rsidRPr="009667A9" w:rsidDel="00836C19">
          <w:rPr>
            <w:rtl/>
          </w:rPr>
          <w:delText xml:space="preserve"> و چگال</w:delText>
        </w:r>
        <w:r w:rsidR="00433777" w:rsidRPr="009667A9" w:rsidDel="00836C19">
          <w:rPr>
            <w:rFonts w:hint="cs"/>
            <w:rtl/>
          </w:rPr>
          <w:delText>ی</w:delText>
        </w:r>
        <w:r w:rsidR="00433777" w:rsidRPr="009667A9" w:rsidDel="00836C19">
          <w:rPr>
            <w:rtl/>
          </w:rPr>
          <w:delText xml:space="preserve"> </w:delText>
        </w:r>
      </w:del>
      <w:ins w:id="5684" w:author="Mohsen" w:date="2019-03-17T16:51:00Z">
        <w:del w:id="5685" w:author="jafary88@gmail.com" w:date="2022-05-11T18:17:00Z">
          <w:r w:rsidRPr="009667A9" w:rsidDel="00836C19">
            <w:rPr>
              <w:rtl/>
            </w:rPr>
            <w:delText>گونه‌ها</w:delText>
          </w:r>
          <w:r w:rsidRPr="009667A9" w:rsidDel="00836C19">
            <w:rPr>
              <w:rFonts w:hint="cs"/>
              <w:rtl/>
            </w:rPr>
            <w:delText>ی</w:delText>
          </w:r>
        </w:del>
      </w:ins>
      <w:del w:id="5686" w:author="jafary88@gmail.com" w:date="2022-05-11T18:17:00Z">
        <w:r w:rsidR="00433777" w:rsidRPr="009667A9" w:rsidDel="00836C19">
          <w:rPr>
            <w:rtl/>
          </w:rPr>
          <w:delText>گونه ها</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687" w:author="Mohsen" w:date="2019-03-18T01:27:00Z">
        <w:del w:id="5688" w:author="jafary88@gmail.com" w:date="2022-05-11T18:17:00Z">
          <w:r w:rsidR="00C607BA" w:rsidRPr="009667A9" w:rsidDel="00836C19">
            <w:rPr>
              <w:rtl/>
              <w:lang w:bidi="ar-SA"/>
              <w:rPrChange w:id="5689" w:author="Mohsen Jafarinejad" w:date="2019-05-12T10:55:00Z">
                <w:rPr>
                  <w:sz w:val="24"/>
                  <w:szCs w:val="24"/>
                  <w:rtl/>
                </w:rPr>
              </w:rPrChange>
            </w:rPr>
            <w:delText>64</w:delText>
          </w:r>
        </w:del>
      </w:ins>
      <w:del w:id="5690" w:author="jafary88@gmail.com" w:date="2022-05-11T18:17:00Z">
        <w:r w:rsidR="00433777" w:rsidRPr="009667A9" w:rsidDel="00836C19">
          <w:delText>72</w:delText>
        </w:r>
      </w:del>
    </w:p>
    <w:p w14:paraId="4C51770C" w14:textId="30B24687" w:rsidR="00433777" w:rsidRPr="009667A9" w:rsidDel="00836C19" w:rsidRDefault="00CF0011" w:rsidP="00BF2F7C">
      <w:pPr>
        <w:pStyle w:val="TOC1"/>
        <w:rPr>
          <w:del w:id="5691" w:author="jafary88@gmail.com" w:date="2022-05-11T18:17:00Z"/>
          <w:rFonts w:eastAsiaTheme="minorEastAsia"/>
          <w:b w:val="0"/>
          <w:bCs w:val="0"/>
          <w:rPrChange w:id="5692" w:author="Mohsen Jafarinejad" w:date="2019-05-12T10:55:00Z">
            <w:rPr>
              <w:del w:id="5693" w:author="jafary88@gmail.com" w:date="2022-05-11T18:17:00Z"/>
              <w:rFonts w:eastAsiaTheme="minorEastAsia"/>
            </w:rPr>
          </w:rPrChange>
        </w:rPr>
      </w:pPr>
      <w:ins w:id="5694" w:author="Mohsen" w:date="2019-03-17T16:52:00Z">
        <w:del w:id="5695" w:author="jafary88@gmail.com" w:date="2022-05-11T18:17:00Z">
          <w:r w:rsidRPr="009667A9" w:rsidDel="00836C19">
            <w:rPr>
              <w:rtl/>
            </w:rPr>
            <w:delText>جدول 3</w:delText>
          </w:r>
        </w:del>
      </w:ins>
      <w:del w:id="5696" w:author="jafary88@gmail.com" w:date="2022-05-11T18:17:00Z">
        <w:r w:rsidR="0084216E" w:rsidRPr="009667A9" w:rsidDel="00836C19">
          <w:rPr>
            <w:rtl/>
          </w:rPr>
          <w:delText xml:space="preserve">جدول3-5 </w:delText>
        </w:r>
        <w:r w:rsidR="00433777" w:rsidRPr="009667A9" w:rsidDel="00836C19">
          <w:rPr>
            <w:rtl/>
          </w:rPr>
          <w:delText xml:space="preserve">جدول نرخ </w:delText>
        </w:r>
      </w:del>
      <w:ins w:id="5697" w:author="Mohsen" w:date="2019-03-17T16:51:00Z">
        <w:del w:id="5698" w:author="jafary88@gmail.com" w:date="2022-05-11T18:17:00Z">
          <w:r w:rsidRPr="009667A9" w:rsidDel="00836C19">
            <w:rPr>
              <w:rtl/>
            </w:rPr>
            <w:delText>واکنش‌ها</w:delText>
          </w:r>
          <w:r w:rsidRPr="009667A9" w:rsidDel="00836C19">
            <w:rPr>
              <w:rFonts w:hint="cs"/>
              <w:rtl/>
            </w:rPr>
            <w:delText>ی</w:delText>
          </w:r>
        </w:del>
      </w:ins>
      <w:del w:id="5699" w:author="jafary88@gmail.com" w:date="2022-05-11T18:17:00Z">
        <w:r w:rsidR="00433777" w:rsidRPr="009667A9" w:rsidDel="00836C19">
          <w:rPr>
            <w:rtl/>
          </w:rPr>
          <w:delText>واکنش ها</w:delText>
        </w:r>
        <w:r w:rsidR="00433777" w:rsidRPr="009667A9" w:rsidDel="00836C19">
          <w:rPr>
            <w:rFonts w:hint="cs"/>
            <w:rtl/>
          </w:rPr>
          <w:delText>ی</w:delText>
        </w:r>
        <w:r w:rsidR="00433777" w:rsidRPr="009667A9" w:rsidDel="00836C19">
          <w:rPr>
            <w:rtl/>
          </w:rPr>
          <w:delText xml:space="preserve"> کل</w:delText>
        </w:r>
        <w:r w:rsidR="00433777" w:rsidRPr="009667A9" w:rsidDel="00836C19">
          <w:rPr>
            <w:rFonts w:hint="cs"/>
            <w:rtl/>
          </w:rPr>
          <w:delText>ی</w:delText>
        </w:r>
        <w:r w:rsidR="00433777" w:rsidRPr="009667A9" w:rsidDel="00836C19">
          <w:rPr>
            <w:rtl/>
          </w:rPr>
          <w:delText xml:space="preserve"> مورد استفاده در مقاله</w:delText>
        </w:r>
        <w:r w:rsidR="00433777" w:rsidRPr="009667A9" w:rsidDel="00836C19">
          <w:tab/>
        </w:r>
      </w:del>
      <w:ins w:id="5700" w:author="Mohsen" w:date="2019-03-18T01:27:00Z">
        <w:del w:id="5701" w:author="jafary88@gmail.com" w:date="2022-05-11T18:17:00Z">
          <w:r w:rsidR="00C607BA" w:rsidRPr="009667A9" w:rsidDel="00836C19">
            <w:rPr>
              <w:rtl/>
              <w:lang w:bidi="ar-SA"/>
              <w:rPrChange w:id="5702" w:author="Mohsen Jafarinejad" w:date="2019-05-12T10:55:00Z">
                <w:rPr>
                  <w:sz w:val="24"/>
                  <w:szCs w:val="24"/>
                  <w:rtl/>
                </w:rPr>
              </w:rPrChange>
            </w:rPr>
            <w:delText>66</w:delText>
          </w:r>
        </w:del>
      </w:ins>
      <w:del w:id="5703" w:author="jafary88@gmail.com" w:date="2022-05-11T18:17:00Z">
        <w:r w:rsidR="00433777" w:rsidRPr="009667A9" w:rsidDel="00836C19">
          <w:delText>73</w:delText>
        </w:r>
      </w:del>
    </w:p>
    <w:p w14:paraId="6C50DA74" w14:textId="0CEA2D5A" w:rsidR="00433777" w:rsidRPr="009667A9" w:rsidDel="00836C19" w:rsidRDefault="00CF0011" w:rsidP="00BF2F7C">
      <w:pPr>
        <w:pStyle w:val="TOC1"/>
        <w:rPr>
          <w:del w:id="5704" w:author="jafary88@gmail.com" w:date="2022-05-11T18:17:00Z"/>
          <w:rFonts w:eastAsiaTheme="minorEastAsia"/>
          <w:b w:val="0"/>
          <w:bCs w:val="0"/>
          <w:rPrChange w:id="5705" w:author="Mohsen Jafarinejad" w:date="2019-05-12T10:55:00Z">
            <w:rPr>
              <w:del w:id="5706" w:author="jafary88@gmail.com" w:date="2022-05-11T18:17:00Z"/>
              <w:rFonts w:eastAsiaTheme="minorEastAsia"/>
            </w:rPr>
          </w:rPrChange>
        </w:rPr>
      </w:pPr>
      <w:ins w:id="5707" w:author="Mohsen" w:date="2019-03-17T16:52:00Z">
        <w:del w:id="5708" w:author="jafary88@gmail.com" w:date="2022-05-11T18:17:00Z">
          <w:r w:rsidRPr="009667A9" w:rsidDel="00836C19">
            <w:rPr>
              <w:rtl/>
            </w:rPr>
            <w:delText>جدول 3</w:delText>
          </w:r>
        </w:del>
      </w:ins>
      <w:del w:id="5709" w:author="jafary88@gmail.com" w:date="2022-05-11T18:17:00Z">
        <w:r w:rsidR="0084216E" w:rsidRPr="009667A9" w:rsidDel="00836C19">
          <w:rPr>
            <w:rtl/>
          </w:rPr>
          <w:delText>جدول3-6</w:delText>
        </w:r>
        <w:r w:rsidR="00433777" w:rsidRPr="009667A9" w:rsidDel="00836C19">
          <w:rPr>
            <w:rtl/>
          </w:rPr>
          <w:delText xml:space="preserve"> غلظت ماکز</w:delText>
        </w:r>
        <w:r w:rsidR="00433777" w:rsidRPr="009667A9" w:rsidDel="00836C19">
          <w:rPr>
            <w:rFonts w:hint="cs"/>
            <w:rtl/>
          </w:rPr>
          <w:delText>یمم</w:delText>
        </w:r>
        <w:r w:rsidR="00433777" w:rsidRPr="009667A9" w:rsidDel="00836C19">
          <w:rPr>
            <w:rtl/>
          </w:rPr>
          <w:delText xml:space="preserve"> </w:delText>
        </w:r>
      </w:del>
      <w:ins w:id="5710" w:author="Mohsen" w:date="2019-03-17T16:51:00Z">
        <w:del w:id="5711" w:author="jafary88@gmail.com" w:date="2022-05-11T18:17:00Z">
          <w:r w:rsidRPr="009667A9" w:rsidDel="00836C19">
            <w:rPr>
              <w:rtl/>
            </w:rPr>
            <w:delText>گونه‌ها</w:delText>
          </w:r>
        </w:del>
      </w:ins>
      <w:del w:id="5712" w:author="jafary88@gmail.com" w:date="2022-05-11T18:17:00Z">
        <w:r w:rsidR="00433777" w:rsidRPr="009667A9" w:rsidDel="00836C19">
          <w:rPr>
            <w:rtl/>
          </w:rPr>
          <w:delText>گونه ها در پ</w:delText>
        </w:r>
        <w:r w:rsidR="00433777" w:rsidRPr="009667A9" w:rsidDel="00836C19">
          <w:rPr>
            <w:rFonts w:hint="cs"/>
            <w:rtl/>
          </w:rPr>
          <w:delText>یل</w:delText>
        </w:r>
        <w:r w:rsidR="00433777" w:rsidRPr="009667A9" w:rsidDel="00836C19">
          <w:tab/>
        </w:r>
      </w:del>
      <w:ins w:id="5713" w:author="Mohsen" w:date="2019-03-18T01:27:00Z">
        <w:del w:id="5714" w:author="jafary88@gmail.com" w:date="2022-05-11T18:17:00Z">
          <w:r w:rsidR="00C607BA" w:rsidRPr="009667A9" w:rsidDel="00836C19">
            <w:rPr>
              <w:rtl/>
              <w:lang w:bidi="ar-SA"/>
              <w:rPrChange w:id="5715" w:author="Mohsen Jafarinejad" w:date="2019-05-12T10:55:00Z">
                <w:rPr>
                  <w:sz w:val="24"/>
                  <w:szCs w:val="24"/>
                  <w:rtl/>
                </w:rPr>
              </w:rPrChange>
            </w:rPr>
            <w:delText>66</w:delText>
          </w:r>
        </w:del>
      </w:ins>
      <w:del w:id="5716" w:author="jafary88@gmail.com" w:date="2022-05-11T18:17:00Z">
        <w:r w:rsidR="00433777" w:rsidRPr="009667A9" w:rsidDel="00836C19">
          <w:delText>74</w:delText>
        </w:r>
      </w:del>
    </w:p>
    <w:p w14:paraId="74D97ED6" w14:textId="3BC6CBB9" w:rsidR="00433777" w:rsidRPr="009667A9" w:rsidDel="00836C19" w:rsidRDefault="00CF0011" w:rsidP="00BF2F7C">
      <w:pPr>
        <w:pStyle w:val="TOC1"/>
        <w:rPr>
          <w:del w:id="5717" w:author="jafary88@gmail.com" w:date="2022-05-11T18:17:00Z"/>
          <w:rFonts w:eastAsiaTheme="minorEastAsia"/>
          <w:b w:val="0"/>
          <w:bCs w:val="0"/>
          <w:rPrChange w:id="5718" w:author="Mohsen Jafarinejad" w:date="2019-05-12T10:55:00Z">
            <w:rPr>
              <w:del w:id="5719" w:author="jafary88@gmail.com" w:date="2022-05-11T18:17:00Z"/>
              <w:rFonts w:eastAsiaTheme="minorEastAsia"/>
            </w:rPr>
          </w:rPrChange>
        </w:rPr>
      </w:pPr>
      <w:ins w:id="5720" w:author="Mohsen" w:date="2019-03-17T16:52:00Z">
        <w:del w:id="5721" w:author="jafary88@gmail.com" w:date="2022-05-11T18:17:00Z">
          <w:r w:rsidRPr="009667A9" w:rsidDel="00836C19">
            <w:rPr>
              <w:rtl/>
            </w:rPr>
            <w:delText>جدول 3</w:delText>
          </w:r>
        </w:del>
      </w:ins>
      <w:del w:id="5722" w:author="jafary88@gmail.com" w:date="2022-05-11T18:17:00Z">
        <w:r w:rsidR="0084216E" w:rsidRPr="009667A9" w:rsidDel="00836C19">
          <w:rPr>
            <w:rtl/>
          </w:rPr>
          <w:delText>جدول3-7</w:delText>
        </w:r>
        <w:r w:rsidR="00433777" w:rsidRPr="009667A9" w:rsidDel="00836C19">
          <w:rPr>
            <w:rtl/>
          </w:rPr>
          <w:delText xml:space="preserve"> ضر</w:delText>
        </w:r>
        <w:r w:rsidR="00433777" w:rsidRPr="009667A9" w:rsidDel="00836C19">
          <w:rPr>
            <w:rFonts w:hint="cs"/>
            <w:rtl/>
          </w:rPr>
          <w:delText>یب</w:delText>
        </w:r>
        <w:r w:rsidR="00433777" w:rsidRPr="009667A9" w:rsidDel="00836C19">
          <w:rPr>
            <w:rtl/>
          </w:rPr>
          <w:delText xml:space="preserve"> انتشار لا</w:delText>
        </w:r>
        <w:r w:rsidR="00433777" w:rsidRPr="009667A9" w:rsidDel="00836C19">
          <w:rPr>
            <w:rFonts w:hint="cs"/>
            <w:rtl/>
          </w:rPr>
          <w:delText>ی</w:delText>
        </w:r>
        <w:r w:rsidR="00433777" w:rsidRPr="009667A9" w:rsidDel="00836C19">
          <w:rPr>
            <w:rtl/>
          </w:rPr>
          <w:delText>ه‌ا</w:delText>
        </w:r>
        <w:r w:rsidR="00433777" w:rsidRPr="009667A9" w:rsidDel="00836C19">
          <w:rPr>
            <w:rFonts w:hint="cs"/>
            <w:rtl/>
          </w:rPr>
          <w:delText>ی</w:delText>
        </w:r>
        <w:r w:rsidR="00433777" w:rsidRPr="009667A9" w:rsidDel="00836C19">
          <w:rPr>
            <w:rtl/>
          </w:rPr>
          <w:delText xml:space="preserve"> برا</w:delText>
        </w:r>
        <w:r w:rsidR="00433777" w:rsidRPr="009667A9" w:rsidDel="00836C19">
          <w:rPr>
            <w:rFonts w:hint="cs"/>
            <w:rtl/>
          </w:rPr>
          <w:delText>ی</w:delText>
        </w:r>
        <w:r w:rsidR="00433777" w:rsidRPr="009667A9" w:rsidDel="00836C19">
          <w:rPr>
            <w:rtl/>
          </w:rPr>
          <w:delText xml:space="preserve"> گونه‌ها</w:delText>
        </w:r>
        <w:r w:rsidR="00433777" w:rsidRPr="009667A9" w:rsidDel="00836C19">
          <w:tab/>
        </w:r>
      </w:del>
      <w:ins w:id="5723" w:author="Mohsen" w:date="2019-03-18T01:27:00Z">
        <w:del w:id="5724" w:author="jafary88@gmail.com" w:date="2022-05-11T18:17:00Z">
          <w:r w:rsidR="00C607BA" w:rsidRPr="009667A9" w:rsidDel="00836C19">
            <w:rPr>
              <w:rtl/>
              <w:lang w:bidi="ar-SA"/>
              <w:rPrChange w:id="5725" w:author="Mohsen Jafarinejad" w:date="2019-05-12T10:55:00Z">
                <w:rPr>
                  <w:sz w:val="24"/>
                  <w:szCs w:val="24"/>
                  <w:rtl/>
                </w:rPr>
              </w:rPrChange>
            </w:rPr>
            <w:delText>67</w:delText>
          </w:r>
        </w:del>
      </w:ins>
      <w:del w:id="5726" w:author="jafary88@gmail.com" w:date="2022-05-11T18:17:00Z">
        <w:r w:rsidR="00433777" w:rsidRPr="009667A9" w:rsidDel="00836C19">
          <w:delText>75</w:delText>
        </w:r>
      </w:del>
    </w:p>
    <w:p w14:paraId="56E3CAC2" w14:textId="5D144F8D" w:rsidR="00433777" w:rsidRPr="009667A9" w:rsidDel="00836C19" w:rsidRDefault="00CF0011" w:rsidP="00BF2F7C">
      <w:pPr>
        <w:pStyle w:val="TOC1"/>
        <w:rPr>
          <w:del w:id="5727" w:author="jafary88@gmail.com" w:date="2022-05-11T18:17:00Z"/>
          <w:rFonts w:eastAsiaTheme="minorEastAsia"/>
          <w:b w:val="0"/>
          <w:bCs w:val="0"/>
          <w:rPrChange w:id="5728" w:author="Mohsen Jafarinejad" w:date="2019-05-12T10:55:00Z">
            <w:rPr>
              <w:del w:id="5729" w:author="jafary88@gmail.com" w:date="2022-05-11T18:17:00Z"/>
              <w:rFonts w:eastAsiaTheme="minorEastAsia"/>
            </w:rPr>
          </w:rPrChange>
        </w:rPr>
      </w:pPr>
      <w:ins w:id="5730" w:author="Mohsen" w:date="2019-03-17T16:52:00Z">
        <w:del w:id="5731" w:author="jafary88@gmail.com" w:date="2022-05-11T18:17:00Z">
          <w:r w:rsidRPr="009667A9" w:rsidDel="00836C19">
            <w:rPr>
              <w:rtl/>
            </w:rPr>
            <w:delText>جدول 3</w:delText>
          </w:r>
        </w:del>
      </w:ins>
      <w:del w:id="5732" w:author="jafary88@gmail.com" w:date="2022-05-11T18:17:00Z">
        <w:r w:rsidR="0084216E" w:rsidRPr="009667A9" w:rsidDel="00836C19">
          <w:rPr>
            <w:rtl/>
          </w:rPr>
          <w:delText>جدول3-8</w:delText>
        </w:r>
        <w:r w:rsidR="00433777" w:rsidRPr="009667A9" w:rsidDel="00836C19">
          <w:rPr>
            <w:rtl/>
          </w:rPr>
          <w:delText xml:space="preserve"> تغ</w:delText>
        </w:r>
        <w:r w:rsidR="00433777" w:rsidRPr="009667A9" w:rsidDel="00836C19">
          <w:rPr>
            <w:rFonts w:hint="cs"/>
            <w:rtl/>
          </w:rPr>
          <w:delText>ییرسرعت</w:delText>
        </w:r>
        <w:r w:rsidR="00433777" w:rsidRPr="009667A9" w:rsidDel="00836C19">
          <w:rPr>
            <w:rtl/>
          </w:rPr>
          <w:delText xml:space="preserve"> حباب هوا با تغ</w:delText>
        </w:r>
        <w:r w:rsidR="00433777" w:rsidRPr="009667A9" w:rsidDel="00836C19">
          <w:rPr>
            <w:rFonts w:hint="cs"/>
            <w:rtl/>
          </w:rPr>
          <w:delText>ییردبی</w:delText>
        </w:r>
        <w:r w:rsidR="00433777" w:rsidRPr="009667A9" w:rsidDel="00836C19">
          <w:rPr>
            <w:rtl/>
          </w:rPr>
          <w:delText xml:space="preserve"> حجم</w:delText>
        </w:r>
        <w:r w:rsidR="00433777" w:rsidRPr="009667A9" w:rsidDel="00836C19">
          <w:rPr>
            <w:rFonts w:hint="cs"/>
            <w:rtl/>
          </w:rPr>
          <w:delText>ی</w:delText>
        </w:r>
        <w:r w:rsidR="00433777" w:rsidRPr="009667A9" w:rsidDel="00836C19">
          <w:rPr>
            <w:rtl/>
          </w:rPr>
          <w:delText xml:space="preserve"> دمش گاز</w:delText>
        </w:r>
        <w:r w:rsidR="00433777" w:rsidRPr="009667A9" w:rsidDel="00836C19">
          <w:tab/>
        </w:r>
      </w:del>
      <w:ins w:id="5733" w:author="Mohsen" w:date="2019-03-18T01:27:00Z">
        <w:del w:id="5734" w:author="jafary88@gmail.com" w:date="2022-05-11T18:17:00Z">
          <w:r w:rsidR="00C607BA" w:rsidRPr="009667A9" w:rsidDel="00836C19">
            <w:rPr>
              <w:rtl/>
              <w:lang w:bidi="ar-SA"/>
              <w:rPrChange w:id="5735" w:author="Mohsen Jafarinejad" w:date="2019-05-12T10:55:00Z">
                <w:rPr>
                  <w:sz w:val="24"/>
                  <w:szCs w:val="24"/>
                  <w:rtl/>
                </w:rPr>
              </w:rPrChange>
            </w:rPr>
            <w:delText>68</w:delText>
          </w:r>
        </w:del>
      </w:ins>
      <w:del w:id="5736" w:author="jafary88@gmail.com" w:date="2022-05-11T18:17:00Z">
        <w:r w:rsidR="00433777" w:rsidRPr="009667A9" w:rsidDel="00836C19">
          <w:delText>76</w:delText>
        </w:r>
      </w:del>
    </w:p>
    <w:p w14:paraId="7BE6476B" w14:textId="0539440E" w:rsidR="00433777" w:rsidRPr="009667A9" w:rsidDel="00836C19" w:rsidRDefault="00CF0011" w:rsidP="00BF2F7C">
      <w:pPr>
        <w:pStyle w:val="TOC1"/>
        <w:rPr>
          <w:del w:id="5737" w:author="jafary88@gmail.com" w:date="2022-05-11T18:17:00Z"/>
          <w:rFonts w:eastAsiaTheme="minorEastAsia"/>
          <w:b w:val="0"/>
          <w:bCs w:val="0"/>
          <w:rPrChange w:id="5738" w:author="Mohsen Jafarinejad" w:date="2019-05-12T10:55:00Z">
            <w:rPr>
              <w:del w:id="5739" w:author="jafary88@gmail.com" w:date="2022-05-11T18:17:00Z"/>
              <w:rFonts w:eastAsiaTheme="minorEastAsia"/>
            </w:rPr>
          </w:rPrChange>
        </w:rPr>
      </w:pPr>
      <w:ins w:id="5740" w:author="Mohsen" w:date="2019-03-17T16:52:00Z">
        <w:del w:id="5741" w:author="jafary88@gmail.com" w:date="2022-05-11T18:17:00Z">
          <w:r w:rsidRPr="009667A9" w:rsidDel="00836C19">
            <w:rPr>
              <w:rtl/>
            </w:rPr>
            <w:delText>جدول 3</w:delText>
          </w:r>
        </w:del>
      </w:ins>
      <w:del w:id="5742" w:author="jafary88@gmail.com" w:date="2022-05-11T18:17:00Z">
        <w:r w:rsidR="0084216E" w:rsidRPr="009667A9" w:rsidDel="00836C19">
          <w:rPr>
            <w:rtl/>
          </w:rPr>
          <w:delText>جدول3-9</w:delText>
        </w:r>
        <w:r w:rsidR="00433777" w:rsidRPr="009667A9" w:rsidDel="00836C19">
          <w:rPr>
            <w:rtl/>
          </w:rPr>
          <w:delText xml:space="preserve"> شرا</w:delText>
        </w:r>
        <w:r w:rsidR="00433777" w:rsidRPr="009667A9" w:rsidDel="00836C19">
          <w:rPr>
            <w:rFonts w:hint="cs"/>
            <w:rtl/>
          </w:rPr>
          <w:delText>ی</w:delText>
        </w:r>
        <w:r w:rsidR="00433777" w:rsidRPr="009667A9" w:rsidDel="00836C19">
          <w:rPr>
            <w:rtl/>
          </w:rPr>
          <w:delText>ط مرز</w:delText>
        </w:r>
        <w:r w:rsidR="00433777" w:rsidRPr="009667A9" w:rsidDel="00836C19">
          <w:rPr>
            <w:rFonts w:hint="cs"/>
            <w:rtl/>
          </w:rPr>
          <w:delText>ی</w:delText>
        </w:r>
        <w:r w:rsidR="00433777" w:rsidRPr="009667A9" w:rsidDel="00836C19">
          <w:rPr>
            <w:rtl/>
          </w:rPr>
          <w:delText xml:space="preserve"> در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rPr>
            <w:rtl/>
          </w:rPr>
          <w:delText xml:space="preserve"> شب</w:delText>
        </w:r>
        <w:r w:rsidR="00433777" w:rsidRPr="009667A9" w:rsidDel="00836C19">
          <w:rPr>
            <w:rFonts w:hint="cs"/>
            <w:rtl/>
          </w:rPr>
          <w:delText>یه</w:delText>
        </w:r>
        <w:r w:rsidR="00433777" w:rsidRPr="009667A9" w:rsidDel="00836C19">
          <w:rPr>
            <w:rtl/>
          </w:rPr>
          <w:delText xml:space="preserve"> ساز</w:delText>
        </w:r>
        <w:r w:rsidR="00433777" w:rsidRPr="009667A9" w:rsidDel="00836C19">
          <w:rPr>
            <w:rFonts w:hint="cs"/>
            <w:rtl/>
          </w:rPr>
          <w:delText>ی</w:delText>
        </w:r>
        <w:r w:rsidR="00433777" w:rsidRPr="009667A9" w:rsidDel="00836C19">
          <w:rPr>
            <w:rtl/>
          </w:rPr>
          <w:delText xml:space="preserve"> شده</w:delText>
        </w:r>
        <w:r w:rsidR="00433777" w:rsidRPr="009667A9" w:rsidDel="00836C19">
          <w:tab/>
        </w:r>
      </w:del>
      <w:ins w:id="5743" w:author="Mohsen" w:date="2019-03-18T01:27:00Z">
        <w:del w:id="5744" w:author="jafary88@gmail.com" w:date="2022-05-11T18:17:00Z">
          <w:r w:rsidR="00C607BA" w:rsidRPr="009667A9" w:rsidDel="00836C19">
            <w:rPr>
              <w:rtl/>
              <w:lang w:bidi="ar-SA"/>
              <w:rPrChange w:id="5745" w:author="Mohsen Jafarinejad" w:date="2019-05-12T10:55:00Z">
                <w:rPr>
                  <w:sz w:val="24"/>
                  <w:szCs w:val="24"/>
                  <w:rtl/>
                </w:rPr>
              </w:rPrChange>
            </w:rPr>
            <w:delText>70</w:delText>
          </w:r>
        </w:del>
      </w:ins>
      <w:del w:id="5746" w:author="jafary88@gmail.com" w:date="2022-05-11T18:17:00Z">
        <w:r w:rsidR="00433777" w:rsidRPr="009667A9" w:rsidDel="00836C19">
          <w:delText>78</w:delText>
        </w:r>
      </w:del>
    </w:p>
    <w:p w14:paraId="4C4ED6FF" w14:textId="63F3FA2A" w:rsidR="00433777" w:rsidRPr="009667A9" w:rsidDel="00836C19" w:rsidRDefault="00CF0011" w:rsidP="00BF2F7C">
      <w:pPr>
        <w:pStyle w:val="TOC1"/>
        <w:rPr>
          <w:del w:id="5747" w:author="jafary88@gmail.com" w:date="2022-05-11T18:17:00Z"/>
          <w:rFonts w:eastAsiaTheme="minorEastAsia"/>
          <w:b w:val="0"/>
          <w:bCs w:val="0"/>
          <w:rPrChange w:id="5748" w:author="Mohsen Jafarinejad" w:date="2019-05-12T10:55:00Z">
            <w:rPr>
              <w:del w:id="5749" w:author="jafary88@gmail.com" w:date="2022-05-11T18:17:00Z"/>
              <w:rFonts w:eastAsiaTheme="minorEastAsia"/>
            </w:rPr>
          </w:rPrChange>
        </w:rPr>
      </w:pPr>
      <w:ins w:id="5750" w:author="Mohsen" w:date="2019-03-17T16:52:00Z">
        <w:del w:id="5751" w:author="jafary88@gmail.com" w:date="2022-05-11T18:17:00Z">
          <w:r w:rsidRPr="009667A9" w:rsidDel="00836C19">
            <w:rPr>
              <w:rtl/>
            </w:rPr>
            <w:delText>جدول 4</w:delText>
          </w:r>
        </w:del>
      </w:ins>
      <w:del w:id="5752" w:author="jafary88@gmail.com" w:date="2022-05-11T18:17:00Z">
        <w:r w:rsidR="0084216E" w:rsidRPr="009667A9" w:rsidDel="00836C19">
          <w:rPr>
            <w:rtl/>
          </w:rPr>
          <w:delText>جدول4-1</w:delText>
        </w:r>
        <w:r w:rsidR="00433777" w:rsidRPr="009667A9" w:rsidDel="00836C19">
          <w:rPr>
            <w:rtl/>
          </w:rPr>
          <w:delText xml:space="preserve"> مقا</w:delText>
        </w:r>
        <w:r w:rsidR="00433777" w:rsidRPr="009667A9" w:rsidDel="00836C19">
          <w:rPr>
            <w:rFonts w:hint="cs"/>
            <w:rtl/>
          </w:rPr>
          <w:delText>یسه</w:delText>
        </w:r>
        <w:r w:rsidR="00433777" w:rsidRPr="009667A9" w:rsidDel="00836C19">
          <w:rPr>
            <w:rtl/>
          </w:rPr>
          <w:delText xml:space="preserve"> اثر مساحت بر چگال</w:delText>
        </w:r>
        <w:r w:rsidR="00433777" w:rsidRPr="009667A9" w:rsidDel="00836C19">
          <w:rPr>
            <w:rFonts w:hint="cs"/>
            <w:rtl/>
          </w:rPr>
          <w:delText>ی</w:delText>
        </w:r>
        <w:r w:rsidR="00433777" w:rsidRPr="009667A9" w:rsidDel="00836C19">
          <w:rPr>
            <w:rtl/>
          </w:rPr>
          <w:delText xml:space="preserve"> جر</w:delText>
        </w:r>
        <w:r w:rsidR="00433777" w:rsidRPr="009667A9" w:rsidDel="00836C19">
          <w:rPr>
            <w:rFonts w:hint="cs"/>
            <w:rtl/>
          </w:rPr>
          <w:delText>یان</w:delText>
        </w:r>
        <w:r w:rsidR="00433777" w:rsidRPr="009667A9" w:rsidDel="00836C19">
          <w:tab/>
        </w:r>
      </w:del>
      <w:ins w:id="5753" w:author="Mohsen" w:date="2019-03-18T01:27:00Z">
        <w:del w:id="5754" w:author="jafary88@gmail.com" w:date="2022-05-11T18:17:00Z">
          <w:r w:rsidR="00C607BA" w:rsidRPr="009667A9" w:rsidDel="00836C19">
            <w:rPr>
              <w:rtl/>
              <w:lang w:bidi="ar-SA"/>
              <w:rPrChange w:id="5755" w:author="Mohsen Jafarinejad" w:date="2019-05-12T10:55:00Z">
                <w:rPr>
                  <w:sz w:val="24"/>
                  <w:szCs w:val="24"/>
                  <w:rtl/>
                </w:rPr>
              </w:rPrChange>
            </w:rPr>
            <w:delText>75</w:delText>
          </w:r>
        </w:del>
      </w:ins>
      <w:del w:id="5756" w:author="jafary88@gmail.com" w:date="2022-05-11T18:17:00Z">
        <w:r w:rsidR="00433777" w:rsidRPr="009667A9" w:rsidDel="00836C19">
          <w:delText>83</w:delText>
        </w:r>
      </w:del>
    </w:p>
    <w:p w14:paraId="079AC9AF" w14:textId="24CDC12D" w:rsidR="00433777" w:rsidRPr="009667A9" w:rsidDel="00836C19" w:rsidRDefault="00CF0011" w:rsidP="00BF2F7C">
      <w:pPr>
        <w:pStyle w:val="TOC1"/>
        <w:rPr>
          <w:del w:id="5757" w:author="jafary88@gmail.com" w:date="2022-05-11T18:17:00Z"/>
          <w:rFonts w:eastAsiaTheme="minorEastAsia"/>
          <w:b w:val="0"/>
          <w:bCs w:val="0"/>
          <w:rPrChange w:id="5758" w:author="Mohsen Jafarinejad" w:date="2019-05-12T10:55:00Z">
            <w:rPr>
              <w:del w:id="5759" w:author="jafary88@gmail.com" w:date="2022-05-11T18:17:00Z"/>
              <w:rFonts w:eastAsiaTheme="minorEastAsia"/>
            </w:rPr>
          </w:rPrChange>
        </w:rPr>
      </w:pPr>
      <w:ins w:id="5760" w:author="Mohsen" w:date="2019-03-17T16:52:00Z">
        <w:del w:id="5761" w:author="jafary88@gmail.com" w:date="2022-05-11T18:17:00Z">
          <w:r w:rsidRPr="009667A9" w:rsidDel="00836C19">
            <w:rPr>
              <w:rtl/>
            </w:rPr>
            <w:delText>جدول 4</w:delText>
          </w:r>
        </w:del>
      </w:ins>
      <w:del w:id="5762" w:author="jafary88@gmail.com" w:date="2022-05-11T18:17:00Z">
        <w:r w:rsidR="0084216E" w:rsidRPr="009667A9" w:rsidDel="00836C19">
          <w:rPr>
            <w:rtl/>
          </w:rPr>
          <w:delText>جدول4-2</w:delText>
        </w:r>
        <w:r w:rsidR="00433777" w:rsidRPr="009667A9" w:rsidDel="00836C19">
          <w:rPr>
            <w:rtl/>
          </w:rPr>
          <w:delText xml:space="preserve"> </w:delText>
        </w:r>
      </w:del>
      <w:ins w:id="5763" w:author="Mohsen" w:date="2019-03-17T16:51:00Z">
        <w:del w:id="5764" w:author="jafary88@gmail.com" w:date="2022-05-11T18:17:00Z">
          <w:r w:rsidRPr="009667A9" w:rsidDel="00836C19">
            <w:rPr>
              <w:rtl/>
            </w:rPr>
            <w:delText>مشخصه‌ها</w:delText>
          </w:r>
          <w:r w:rsidRPr="009667A9" w:rsidDel="00836C19">
            <w:rPr>
              <w:rFonts w:hint="cs"/>
              <w:rtl/>
            </w:rPr>
            <w:delText>ی</w:delText>
          </w:r>
        </w:del>
      </w:ins>
      <w:del w:id="5765" w:author="jafary88@gmail.com" w:date="2022-05-11T18:17:00Z">
        <w:r w:rsidR="00433777" w:rsidRPr="009667A9" w:rsidDel="00836C19">
          <w:rPr>
            <w:rtl/>
          </w:rPr>
          <w:delText>مشخصه ها</w:delText>
        </w:r>
        <w:r w:rsidR="00433777" w:rsidRPr="009667A9" w:rsidDel="00836C19">
          <w:rPr>
            <w:rFonts w:hint="cs"/>
            <w:rtl/>
          </w:rPr>
          <w:delText>ی</w:delText>
        </w:r>
        <w:r w:rsidR="00433777" w:rsidRPr="009667A9" w:rsidDel="00836C19">
          <w:rPr>
            <w:rtl/>
          </w:rPr>
          <w:delText xml:space="preserve"> مدل پلار</w:delText>
        </w:r>
        <w:r w:rsidR="00433777" w:rsidRPr="009667A9" w:rsidDel="00836C19">
          <w:rPr>
            <w:rFonts w:hint="cs"/>
            <w:rtl/>
          </w:rPr>
          <w:delText>یز</w:delText>
        </w:r>
        <w:r w:rsidR="00433777" w:rsidRPr="009667A9" w:rsidDel="00836C19">
          <w:rPr>
            <w:rtl/>
          </w:rPr>
          <w:delText>اس</w:delText>
        </w:r>
        <w:r w:rsidR="00433777" w:rsidRPr="009667A9" w:rsidDel="00836C19">
          <w:rPr>
            <w:rFonts w:hint="cs"/>
            <w:rtl/>
          </w:rPr>
          <w:delText>یون</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766" w:author="Mohsen" w:date="2019-03-18T01:27:00Z">
        <w:del w:id="5767" w:author="jafary88@gmail.com" w:date="2022-05-11T18:17:00Z">
          <w:r w:rsidR="00C607BA" w:rsidRPr="009667A9" w:rsidDel="00836C19">
            <w:rPr>
              <w:rtl/>
              <w:lang w:bidi="ar-SA"/>
              <w:rPrChange w:id="5768" w:author="Mohsen Jafarinejad" w:date="2019-05-12T10:55:00Z">
                <w:rPr>
                  <w:sz w:val="24"/>
                  <w:szCs w:val="24"/>
                  <w:rtl/>
                </w:rPr>
              </w:rPrChange>
            </w:rPr>
            <w:delText>89</w:delText>
          </w:r>
        </w:del>
      </w:ins>
      <w:del w:id="5769" w:author="jafary88@gmail.com" w:date="2022-05-11T18:17:00Z">
        <w:r w:rsidR="00433777" w:rsidRPr="009667A9" w:rsidDel="00836C19">
          <w:delText>97</w:delText>
        </w:r>
      </w:del>
    </w:p>
    <w:p w14:paraId="0A11A07D" w14:textId="24B4F0A8" w:rsidR="00042AF3" w:rsidRPr="009667A9" w:rsidDel="00836C19" w:rsidRDefault="00433777" w:rsidP="004E29A1">
      <w:pPr>
        <w:pStyle w:val="payannameh"/>
        <w:tabs>
          <w:tab w:val="left" w:pos="0"/>
          <w:tab w:val="left" w:pos="7371"/>
        </w:tabs>
        <w:spacing w:line="240" w:lineRule="auto"/>
        <w:rPr>
          <w:del w:id="5770" w:author="jafary88@gmail.com" w:date="2022-05-11T18:17:00Z"/>
          <w:rFonts w:cs="B Nazanin"/>
          <w:sz w:val="20"/>
          <w:szCs w:val="20"/>
        </w:rPr>
      </w:pPr>
      <w:del w:id="5771" w:author="jafary88@gmail.com" w:date="2022-05-11T18:17:00Z">
        <w:r w:rsidRPr="00BF2F7C" w:rsidDel="00836C19">
          <w:rPr>
            <w:rFonts w:cs="B Nazanin"/>
            <w:sz w:val="20"/>
            <w:szCs w:val="20"/>
            <w:rtl/>
          </w:rPr>
          <w:fldChar w:fldCharType="end"/>
        </w:r>
      </w:del>
    </w:p>
    <w:p w14:paraId="68DF036A" w14:textId="4C81202B" w:rsidR="00042AF3" w:rsidRPr="00176B2D" w:rsidDel="00836C19" w:rsidRDefault="00042AF3" w:rsidP="00433777">
      <w:pPr>
        <w:pStyle w:val="payannameh"/>
        <w:tabs>
          <w:tab w:val="left" w:pos="0"/>
          <w:tab w:val="left" w:pos="7371"/>
        </w:tabs>
        <w:spacing w:line="240" w:lineRule="auto"/>
        <w:rPr>
          <w:del w:id="5772" w:author="jafary88@gmail.com" w:date="2022-05-11T18:17:00Z"/>
          <w:rFonts w:cs="B Nazanin"/>
          <w:sz w:val="20"/>
          <w:szCs w:val="20"/>
        </w:rPr>
      </w:pPr>
    </w:p>
    <w:p w14:paraId="739FF988" w14:textId="10BBE1DF" w:rsidR="00042AF3" w:rsidRPr="00176B2D" w:rsidDel="00836C19" w:rsidRDefault="00042AF3" w:rsidP="005E409E">
      <w:pPr>
        <w:pStyle w:val="payannameh"/>
        <w:tabs>
          <w:tab w:val="left" w:pos="0"/>
          <w:tab w:val="left" w:pos="7371"/>
        </w:tabs>
        <w:spacing w:line="240" w:lineRule="auto"/>
        <w:rPr>
          <w:del w:id="5773" w:author="jafary88@gmail.com" w:date="2022-05-11T18:17:00Z"/>
          <w:rFonts w:cs="B Nazanin"/>
          <w:sz w:val="20"/>
          <w:szCs w:val="20"/>
          <w:rtl/>
        </w:rPr>
      </w:pPr>
    </w:p>
    <w:p w14:paraId="406A2EA4" w14:textId="12D4F019" w:rsidR="00433777" w:rsidRPr="00176B2D" w:rsidDel="00836C19" w:rsidRDefault="00433777">
      <w:pPr>
        <w:pStyle w:val="TOC1"/>
        <w:rPr>
          <w:del w:id="5774" w:author="jafary88@gmail.com" w:date="2022-05-11T18:17:00Z"/>
          <w:rtl/>
        </w:rPr>
        <w:pPrChange w:id="5775" w:author="Mohsen Jafarinejad" w:date="2019-05-12T09:40:00Z">
          <w:pPr>
            <w:pStyle w:val="payannameh"/>
            <w:tabs>
              <w:tab w:val="left" w:pos="0"/>
              <w:tab w:val="left" w:pos="7371"/>
            </w:tabs>
            <w:spacing w:line="240" w:lineRule="auto"/>
          </w:pPr>
        </w:pPrChange>
      </w:pPr>
    </w:p>
    <w:p w14:paraId="20854F46" w14:textId="2952254D" w:rsidR="0084216E" w:rsidRPr="00242445" w:rsidDel="00836C19" w:rsidRDefault="005222D8" w:rsidP="00B02677">
      <w:pPr>
        <w:pStyle w:val="TOC1"/>
        <w:rPr>
          <w:ins w:id="5776" w:author="Mohsen Jafarinejad" w:date="2019-04-06T08:43:00Z"/>
          <w:del w:id="5777" w:author="jafary88@gmail.com" w:date="2022-05-11T18:17:00Z"/>
          <w:rtl/>
        </w:rPr>
      </w:pPr>
      <w:ins w:id="5778" w:author="Mohsen Jafarinejad" w:date="2019-04-06T08:42:00Z">
        <w:del w:id="5779"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اشکال</w:delText>
          </w:r>
        </w:del>
      </w:ins>
    </w:p>
    <w:p w14:paraId="0801D562" w14:textId="4F6DB2DE" w:rsidR="005222D8" w:rsidRPr="009667A9" w:rsidDel="00836C19" w:rsidRDefault="005222D8" w:rsidP="004E29A1">
      <w:pPr>
        <w:pStyle w:val="TOC1"/>
        <w:rPr>
          <w:del w:id="5780" w:author="jafary88@gmail.com" w:date="2022-05-11T18:17:00Z"/>
          <w:rtl/>
        </w:rPr>
      </w:pPr>
    </w:p>
    <w:p w14:paraId="1F909C69" w14:textId="7101A26D" w:rsidR="0084216E" w:rsidRPr="009667A9" w:rsidDel="00836C19" w:rsidRDefault="0084216E" w:rsidP="00795FC2">
      <w:pPr>
        <w:pStyle w:val="TOC1"/>
        <w:rPr>
          <w:del w:id="5781" w:author="jafary88@gmail.com" w:date="2022-05-11T18:17:00Z"/>
          <w:rtl/>
        </w:rPr>
      </w:pPr>
      <w:del w:id="5782" w:author="jafary88@gmail.com" w:date="2022-05-11T18:17:00Z">
        <w:r w:rsidRPr="009667A9" w:rsidDel="00836C19">
          <w:rPr>
            <w:rFonts w:hint="eastAsia"/>
            <w:i w:val="0"/>
            <w:rtl/>
            <w:rPrChange w:id="5783" w:author="Mohsen Jafarinejad" w:date="2019-05-12T10:51:00Z">
              <w:rPr>
                <w:rFonts w:cstheme="majorBidi" w:hint="eastAsia"/>
                <w:i w:val="0"/>
                <w:sz w:val="20"/>
                <w:szCs w:val="20"/>
                <w:rtl/>
              </w:rPr>
            </w:rPrChange>
          </w:rPr>
          <w:delText>فهرست</w:delText>
        </w:r>
        <w:r w:rsidRPr="009667A9" w:rsidDel="00836C19">
          <w:rPr>
            <w:i w:val="0"/>
            <w:rtl/>
            <w:rPrChange w:id="5784" w:author="Mohsen Jafarinejad" w:date="2019-05-12T10:51:00Z">
              <w:rPr>
                <w:rFonts w:cstheme="majorBidi"/>
                <w:i w:val="0"/>
                <w:sz w:val="20"/>
                <w:szCs w:val="20"/>
                <w:rtl/>
              </w:rPr>
            </w:rPrChange>
          </w:rPr>
          <w:delText xml:space="preserve"> </w:delText>
        </w:r>
        <w:r w:rsidRPr="009667A9" w:rsidDel="00836C19">
          <w:rPr>
            <w:rFonts w:hint="eastAsia"/>
            <w:i w:val="0"/>
            <w:rtl/>
            <w:rPrChange w:id="5785" w:author="Mohsen Jafarinejad" w:date="2019-05-12T10:51:00Z">
              <w:rPr>
                <w:rFonts w:cstheme="majorBidi" w:hint="eastAsia"/>
                <w:i w:val="0"/>
                <w:sz w:val="20"/>
                <w:szCs w:val="20"/>
                <w:rtl/>
              </w:rPr>
            </w:rPrChange>
          </w:rPr>
          <w:delText>اشکال</w:delText>
        </w:r>
      </w:del>
    </w:p>
    <w:p w14:paraId="39FD3D83" w14:textId="12C32207" w:rsidR="009667A9" w:rsidRPr="00974A00" w:rsidDel="00836C19" w:rsidRDefault="00433777" w:rsidP="00CF7090">
      <w:pPr>
        <w:pStyle w:val="TOC1"/>
        <w:rPr>
          <w:ins w:id="5786" w:author="Mohsen Jafarinejad" w:date="2019-05-12T10:50:00Z"/>
          <w:del w:id="5787" w:author="jafary88@gmail.com" w:date="2022-05-11T18:17:00Z"/>
          <w:rFonts w:eastAsiaTheme="minorEastAsia"/>
          <w:b w:val="0"/>
          <w:bCs w:val="0"/>
          <w:i w:val="0"/>
          <w:sz w:val="20"/>
          <w:szCs w:val="20"/>
          <w:lang w:bidi="ar-SA"/>
          <w:rPrChange w:id="5788" w:author="Mohsen Jafarinejad" w:date="2019-05-12T10:59:00Z">
            <w:rPr>
              <w:ins w:id="5789" w:author="Mohsen Jafarinejad" w:date="2019-05-12T10:50:00Z"/>
              <w:del w:id="5790" w:author="jafary88@gmail.com" w:date="2022-05-11T18:17:00Z"/>
              <w:rFonts w:asciiTheme="minorHAnsi" w:eastAsiaTheme="minorEastAsia" w:hAnsiTheme="minorHAnsi" w:cstheme="minorBidi"/>
              <w:b w:val="0"/>
              <w:bCs w:val="0"/>
              <w:i w:val="0"/>
              <w:lang w:bidi="ar-SA"/>
            </w:rPr>
          </w:rPrChange>
        </w:rPr>
      </w:pPr>
      <w:del w:id="5791" w:author="jafary88@gmail.com" w:date="2022-05-11T18:17:00Z">
        <w:r w:rsidRPr="009667A9" w:rsidDel="00836C19">
          <w:rPr>
            <w:rtl/>
            <w:rPrChange w:id="5792" w:author="Mohsen Jafarinejad" w:date="2019-05-12T10:51:00Z">
              <w:rPr>
                <w:rFonts w:eastAsia="Times New Roman" w:cs="B Zar"/>
                <w:b w:val="0"/>
                <w:bCs w:val="0"/>
                <w:i w:val="0"/>
                <w:iCs/>
                <w:noProof w:val="0"/>
                <w:color w:val="000000"/>
                <w:sz w:val="20"/>
                <w:szCs w:val="20"/>
                <w:shd w:val="clear" w:color="auto" w:fill="FFFFFF"/>
                <w:rtl/>
              </w:rPr>
            </w:rPrChange>
          </w:rPr>
          <w:fldChar w:fldCharType="begin"/>
        </w:r>
        <w:r w:rsidRPr="009667A9" w:rsidDel="00836C19">
          <w:rPr>
            <w:rtl/>
          </w:rPr>
          <w:delInstrText xml:space="preserve"> </w:delInstrText>
        </w:r>
        <w:r w:rsidRPr="009667A9" w:rsidDel="00836C19">
          <w:delInstrText xml:space="preserve">TOC </w:delInstrText>
        </w:r>
        <w:r w:rsidRPr="009667A9" w:rsidDel="00836C19">
          <w:rPr>
            <w:rtl/>
          </w:rPr>
          <w:delInstrText>\</w:delInstrText>
        </w:r>
        <w:r w:rsidRPr="009667A9" w:rsidDel="00836C19">
          <w:delInstrText>h \z \t "</w:delInstrText>
        </w:r>
        <w:r w:rsidRPr="009667A9" w:rsidDel="00836C19">
          <w:rPr>
            <w:rtl/>
          </w:rPr>
          <w:delInstrText>شما</w:delInstrText>
        </w:r>
        <w:r w:rsidRPr="009667A9" w:rsidDel="00836C19">
          <w:rPr>
            <w:rFonts w:hint="cs"/>
            <w:rtl/>
          </w:rPr>
          <w:delInstrText>یل</w:delInstrText>
        </w:r>
        <w:r w:rsidRPr="009667A9" w:rsidDel="00836C19">
          <w:rPr>
            <w:rtl/>
          </w:rPr>
          <w:delInstrText xml:space="preserve">,1" </w:delInstrText>
        </w:r>
        <w:r w:rsidRPr="009667A9" w:rsidDel="00836C19">
          <w:rPr>
            <w:rtl/>
            <w:rPrChange w:id="5793" w:author="Mohsen Jafarinejad" w:date="2019-05-12T10:51:00Z">
              <w:rPr>
                <w:rFonts w:eastAsia="Times New Roman" w:cs="B Zar"/>
                <w:iCs/>
                <w:noProof w:val="0"/>
                <w:color w:val="000000"/>
                <w:sz w:val="20"/>
                <w:szCs w:val="20"/>
                <w:shd w:val="clear" w:color="auto" w:fill="FFFFFF"/>
                <w:rtl/>
              </w:rPr>
            </w:rPrChange>
          </w:rPr>
          <w:fldChar w:fldCharType="separate"/>
        </w:r>
      </w:del>
      <w:ins w:id="5794" w:author="Mohsen Jafarinejad" w:date="2019-05-12T10:50:00Z">
        <w:del w:id="5795" w:author="jafary88@gmail.com" w:date="2022-05-11T18:17:00Z">
          <w:r w:rsidR="009667A9" w:rsidRPr="00974A00" w:rsidDel="00836C19">
            <w:rPr>
              <w:rStyle w:val="Hyperlink"/>
              <w:b w:val="0"/>
              <w:bCs w:val="0"/>
              <w:sz w:val="22"/>
              <w:szCs w:val="22"/>
              <w:rPrChange w:id="5796" w:author="Mohsen Jafarinejad" w:date="2019-05-12T10:59:00Z">
                <w:rPr>
                  <w:rStyle w:val="Hyperlink"/>
                </w:rPr>
              </w:rPrChange>
            </w:rPr>
            <w:fldChar w:fldCharType="begin"/>
          </w:r>
          <w:r w:rsidR="009667A9" w:rsidRPr="00974A00" w:rsidDel="00836C19">
            <w:rPr>
              <w:rStyle w:val="Hyperlink"/>
              <w:b w:val="0"/>
              <w:bCs w:val="0"/>
              <w:sz w:val="22"/>
              <w:szCs w:val="22"/>
              <w:rPrChange w:id="5797" w:author="Mohsen Jafarinejad" w:date="2019-05-12T10:59:00Z">
                <w:rPr>
                  <w:rStyle w:val="Hyperlink"/>
                </w:rPr>
              </w:rPrChange>
            </w:rPr>
            <w:delInstrText xml:space="preserve"> </w:delInstrText>
          </w:r>
          <w:r w:rsidR="009667A9" w:rsidRPr="00974A00" w:rsidDel="00836C19">
            <w:rPr>
              <w:b w:val="0"/>
              <w:bCs w:val="0"/>
              <w:sz w:val="22"/>
              <w:szCs w:val="22"/>
              <w:rPrChange w:id="5798" w:author="Mohsen Jafarinejad" w:date="2019-05-12T10:59:00Z">
                <w:rPr/>
              </w:rPrChange>
            </w:rPr>
            <w:delInstrText>HYPERLINK \l "_Toc8551004"</w:delInstrText>
          </w:r>
          <w:r w:rsidR="009667A9" w:rsidRPr="00974A00" w:rsidDel="00836C19">
            <w:rPr>
              <w:rStyle w:val="Hyperlink"/>
              <w:b w:val="0"/>
              <w:bCs w:val="0"/>
              <w:sz w:val="22"/>
              <w:szCs w:val="22"/>
              <w:rPrChange w:id="5799" w:author="Mohsen Jafarinejad" w:date="2019-05-12T10:59:00Z">
                <w:rPr>
                  <w:rStyle w:val="Hyperlink"/>
                </w:rPr>
              </w:rPrChange>
            </w:rPr>
            <w:delInstrText xml:space="preserve"> </w:delInstrText>
          </w:r>
          <w:r w:rsidR="009667A9" w:rsidRPr="00974A00" w:rsidDel="00836C19">
            <w:rPr>
              <w:rStyle w:val="Hyperlink"/>
              <w:b w:val="0"/>
              <w:bCs w:val="0"/>
              <w:sz w:val="22"/>
              <w:szCs w:val="22"/>
              <w:rPrChange w:id="5800" w:author="Mohsen Jafarinejad" w:date="2019-05-12T10:59:00Z">
                <w:rPr>
                  <w:rStyle w:val="Hyperlink"/>
                </w:rPr>
              </w:rPrChange>
            </w:rPr>
            <w:fldChar w:fldCharType="separate"/>
          </w:r>
          <w:r w:rsidR="009667A9" w:rsidRPr="00974A00" w:rsidDel="00836C19">
            <w:rPr>
              <w:rStyle w:val="Hyperlink"/>
              <w:rFonts w:hint="eastAsia"/>
              <w:b w:val="0"/>
              <w:bCs w:val="0"/>
              <w:sz w:val="22"/>
              <w:szCs w:val="22"/>
              <w:rtl/>
              <w:rPrChange w:id="5801" w:author="Mohsen Jafarinejad" w:date="2019-05-12T10:59:00Z">
                <w:rPr>
                  <w:rStyle w:val="Hyperlink"/>
                  <w:rFonts w:hint="eastAsia"/>
                  <w:rtl/>
                </w:rPr>
              </w:rPrChange>
            </w:rPr>
            <w:delText>شکل</w:delText>
          </w:r>
          <w:r w:rsidR="009667A9" w:rsidRPr="00974A00" w:rsidDel="00836C19">
            <w:rPr>
              <w:rStyle w:val="Hyperlink"/>
              <w:b w:val="0"/>
              <w:bCs w:val="0"/>
              <w:sz w:val="22"/>
              <w:szCs w:val="22"/>
              <w:rtl/>
              <w:rPrChange w:id="5802" w:author="Mohsen Jafarinejad" w:date="2019-05-12T10:59:00Z">
                <w:rPr>
                  <w:rStyle w:val="Hyperlink"/>
                  <w:rtl/>
                </w:rPr>
              </w:rPrChange>
            </w:rPr>
            <w:delText xml:space="preserve"> 1-1 </w:delText>
          </w:r>
          <w:r w:rsidR="009667A9" w:rsidRPr="00974A00" w:rsidDel="00836C19">
            <w:rPr>
              <w:rStyle w:val="Hyperlink"/>
              <w:rFonts w:hint="eastAsia"/>
              <w:b w:val="0"/>
              <w:bCs w:val="0"/>
              <w:sz w:val="22"/>
              <w:szCs w:val="22"/>
              <w:rtl/>
              <w:rPrChange w:id="5803" w:author="Mohsen Jafarinejad" w:date="2019-05-12T10:59:00Z">
                <w:rPr>
                  <w:rStyle w:val="Hyperlink"/>
                  <w:rFonts w:hint="eastAsia"/>
                  <w:rtl/>
                </w:rPr>
              </w:rPrChange>
            </w:rPr>
            <w:delText>نما</w:delText>
          </w:r>
          <w:r w:rsidR="009667A9" w:rsidRPr="00974A00" w:rsidDel="00836C19">
            <w:rPr>
              <w:rStyle w:val="Hyperlink"/>
              <w:rFonts w:hint="cs"/>
              <w:b w:val="0"/>
              <w:bCs w:val="0"/>
              <w:sz w:val="22"/>
              <w:szCs w:val="22"/>
              <w:rtl/>
              <w:rPrChange w:id="5804" w:author="Mohsen Jafarinejad" w:date="2019-05-12T10:59:00Z">
                <w:rPr>
                  <w:rStyle w:val="Hyperlink"/>
                  <w:rFonts w:hint="cs"/>
                  <w:rtl/>
                </w:rPr>
              </w:rPrChange>
            </w:rPr>
            <w:delText>ی</w:delText>
          </w:r>
          <w:r w:rsidR="009667A9" w:rsidRPr="00974A00" w:rsidDel="00836C19">
            <w:rPr>
              <w:rStyle w:val="Hyperlink"/>
              <w:b w:val="0"/>
              <w:bCs w:val="0"/>
              <w:sz w:val="22"/>
              <w:szCs w:val="22"/>
              <w:rtl/>
              <w:rPrChange w:id="5805"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06" w:author="Mohsen Jafarinejad" w:date="2019-05-12T10:59:00Z">
                <w:rPr>
                  <w:rStyle w:val="Hyperlink"/>
                  <w:rFonts w:hint="eastAsia"/>
                  <w:rtl/>
                </w:rPr>
              </w:rPrChange>
            </w:rPr>
            <w:delText>ساده</w:delText>
          </w:r>
          <w:r w:rsidR="009667A9" w:rsidRPr="00974A00" w:rsidDel="00836C19">
            <w:rPr>
              <w:rStyle w:val="Hyperlink"/>
              <w:b w:val="0"/>
              <w:bCs w:val="0"/>
              <w:sz w:val="22"/>
              <w:szCs w:val="22"/>
              <w:rtl/>
              <w:rPrChange w:id="5807"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08" w:author="Mohsen Jafarinejad" w:date="2019-05-12T10:59:00Z">
                <w:rPr>
                  <w:rStyle w:val="Hyperlink"/>
                  <w:rFonts w:hint="eastAsia"/>
                  <w:rtl/>
                </w:rPr>
              </w:rPrChange>
            </w:rPr>
            <w:delText>اول</w:delText>
          </w:r>
          <w:r w:rsidR="009667A9" w:rsidRPr="00974A00" w:rsidDel="00836C19">
            <w:rPr>
              <w:rStyle w:val="Hyperlink"/>
              <w:rFonts w:hint="cs"/>
              <w:b w:val="0"/>
              <w:bCs w:val="0"/>
              <w:sz w:val="22"/>
              <w:szCs w:val="22"/>
              <w:rtl/>
              <w:rPrChange w:id="5809" w:author="Mohsen Jafarinejad" w:date="2019-05-12T10:59:00Z">
                <w:rPr>
                  <w:rStyle w:val="Hyperlink"/>
                  <w:rFonts w:hint="cs"/>
                  <w:rtl/>
                </w:rPr>
              </w:rPrChange>
            </w:rPr>
            <w:delText>ی</w:delText>
          </w:r>
          <w:r w:rsidR="009667A9" w:rsidRPr="00974A00" w:rsidDel="00836C19">
            <w:rPr>
              <w:rStyle w:val="Hyperlink"/>
              <w:rFonts w:hint="eastAsia"/>
              <w:b w:val="0"/>
              <w:bCs w:val="0"/>
              <w:sz w:val="22"/>
              <w:szCs w:val="22"/>
              <w:rtl/>
              <w:rPrChange w:id="5810" w:author="Mohsen Jafarinejad" w:date="2019-05-12T10:59:00Z">
                <w:rPr>
                  <w:rStyle w:val="Hyperlink"/>
                  <w:rFonts w:hint="eastAsia"/>
                  <w:rtl/>
                </w:rPr>
              </w:rPrChange>
            </w:rPr>
            <w:delText>ن</w:delText>
          </w:r>
          <w:r w:rsidR="009667A9" w:rsidRPr="00974A00" w:rsidDel="00836C19">
            <w:rPr>
              <w:rStyle w:val="Hyperlink"/>
              <w:b w:val="0"/>
              <w:bCs w:val="0"/>
              <w:sz w:val="22"/>
              <w:szCs w:val="22"/>
              <w:rtl/>
              <w:rPrChange w:id="5811"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12" w:author="Mohsen Jafarinejad" w:date="2019-05-12T10:59:00Z">
                <w:rPr>
                  <w:rStyle w:val="Hyperlink"/>
                  <w:rFonts w:hint="eastAsia"/>
                  <w:rtl/>
                </w:rPr>
              </w:rPrChange>
            </w:rPr>
            <w:delText>پ</w:delText>
          </w:r>
          <w:r w:rsidR="009667A9" w:rsidRPr="00974A00" w:rsidDel="00836C19">
            <w:rPr>
              <w:rStyle w:val="Hyperlink"/>
              <w:rFonts w:hint="cs"/>
              <w:b w:val="0"/>
              <w:bCs w:val="0"/>
              <w:sz w:val="22"/>
              <w:szCs w:val="22"/>
              <w:rtl/>
              <w:rPrChange w:id="5813" w:author="Mohsen Jafarinejad" w:date="2019-05-12T10:59:00Z">
                <w:rPr>
                  <w:rStyle w:val="Hyperlink"/>
                  <w:rFonts w:hint="cs"/>
                  <w:rtl/>
                </w:rPr>
              </w:rPrChange>
            </w:rPr>
            <w:delText>ی</w:delText>
          </w:r>
          <w:r w:rsidR="009667A9" w:rsidRPr="00974A00" w:rsidDel="00836C19">
            <w:rPr>
              <w:rStyle w:val="Hyperlink"/>
              <w:rFonts w:hint="eastAsia"/>
              <w:b w:val="0"/>
              <w:bCs w:val="0"/>
              <w:sz w:val="22"/>
              <w:szCs w:val="22"/>
              <w:rtl/>
              <w:rPrChange w:id="5814" w:author="Mohsen Jafarinejad" w:date="2019-05-12T10:59:00Z">
                <w:rPr>
                  <w:rStyle w:val="Hyperlink"/>
                  <w:rFonts w:hint="eastAsia"/>
                  <w:rtl/>
                </w:rPr>
              </w:rPrChange>
            </w:rPr>
            <w:delText>ل</w:delText>
          </w:r>
          <w:r w:rsidR="009667A9" w:rsidRPr="00974A00" w:rsidDel="00836C19">
            <w:rPr>
              <w:rStyle w:val="Hyperlink"/>
              <w:b w:val="0"/>
              <w:bCs w:val="0"/>
              <w:sz w:val="22"/>
              <w:szCs w:val="22"/>
              <w:rtl/>
              <w:rPrChange w:id="5815"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16" w:author="Mohsen Jafarinejad" w:date="2019-05-12T10:59:00Z">
                <w:rPr>
                  <w:rStyle w:val="Hyperlink"/>
                  <w:rFonts w:hint="eastAsia"/>
                  <w:rtl/>
                </w:rPr>
              </w:rPrChange>
            </w:rPr>
            <w:delText>سوخت</w:delText>
          </w:r>
          <w:r w:rsidR="009667A9" w:rsidRPr="00974A00" w:rsidDel="00836C19">
            <w:rPr>
              <w:rStyle w:val="Hyperlink"/>
              <w:rFonts w:hint="cs"/>
              <w:b w:val="0"/>
              <w:bCs w:val="0"/>
              <w:sz w:val="22"/>
              <w:szCs w:val="22"/>
              <w:rtl/>
              <w:rPrChange w:id="5817" w:author="Mohsen Jafarinejad" w:date="2019-05-12T10:59:00Z">
                <w:rPr>
                  <w:rStyle w:val="Hyperlink"/>
                  <w:rFonts w:hint="cs"/>
                  <w:rtl/>
                </w:rPr>
              </w:rPrChange>
            </w:rPr>
            <w:delText>ی</w:delText>
          </w:r>
          <w:r w:rsidR="009667A9" w:rsidRPr="00974A00" w:rsidDel="00836C19">
            <w:rPr>
              <w:rStyle w:val="Hyperlink"/>
              <w:b w:val="0"/>
              <w:bCs w:val="0"/>
              <w:sz w:val="22"/>
              <w:szCs w:val="22"/>
              <w:rtl/>
              <w:rPrChange w:id="5818" w:author="Mohsen Jafarinejad" w:date="2019-05-12T10:59:00Z">
                <w:rPr>
                  <w:rStyle w:val="Hyperlink"/>
                  <w:rtl/>
                </w:rPr>
              </w:rPrChange>
            </w:rPr>
            <w:delText xml:space="preserve"> </w:delText>
          </w:r>
        </w:del>
      </w:ins>
      <w:ins w:id="5819" w:author="Mohsen Jafarinejad" w:date="2019-09-03T12:13:00Z">
        <w:del w:id="5820" w:author="jafary88@gmail.com" w:date="2022-05-11T18:17:00Z">
          <w:r w:rsidR="00BF2F7C" w:rsidDel="00836C19">
            <w:rPr>
              <w:rStyle w:val="Hyperlink"/>
              <w:b w:val="0"/>
              <w:bCs w:val="0"/>
              <w:sz w:val="22"/>
              <w:szCs w:val="22"/>
              <w:rtl/>
            </w:rPr>
            <w:delText>ساخته‌شده</w:delText>
          </w:r>
        </w:del>
      </w:ins>
      <w:ins w:id="5821" w:author="Mohsen Jafarinejad" w:date="2019-05-12T10:50:00Z">
        <w:del w:id="5822" w:author="jafary88@gmail.com" w:date="2022-05-11T18:17:00Z">
          <w:r w:rsidR="009667A9" w:rsidRPr="00974A00" w:rsidDel="00836C19">
            <w:rPr>
              <w:rStyle w:val="Hyperlink"/>
              <w:b w:val="0"/>
              <w:bCs w:val="0"/>
              <w:sz w:val="22"/>
              <w:szCs w:val="22"/>
              <w:rtl/>
              <w:rPrChange w:id="5823"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24" w:author="Mohsen Jafarinejad" w:date="2019-05-12T10:59:00Z">
                <w:rPr>
                  <w:rStyle w:val="Hyperlink"/>
                  <w:rFonts w:hint="eastAsia"/>
                  <w:rtl/>
                </w:rPr>
              </w:rPrChange>
            </w:rPr>
            <w:delText>توسط</w:delText>
          </w:r>
          <w:r w:rsidR="009667A9" w:rsidRPr="00974A00" w:rsidDel="00836C19">
            <w:rPr>
              <w:rStyle w:val="Hyperlink"/>
              <w:b w:val="0"/>
              <w:bCs w:val="0"/>
              <w:sz w:val="22"/>
              <w:szCs w:val="22"/>
              <w:rtl/>
              <w:rPrChange w:id="5825"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26" w:author="Mohsen Jafarinejad" w:date="2019-05-12T10:59:00Z">
                <w:rPr>
                  <w:rStyle w:val="Hyperlink"/>
                  <w:rFonts w:hint="eastAsia"/>
                  <w:rtl/>
                </w:rPr>
              </w:rPrChange>
            </w:rPr>
            <w:delText>رابرت</w:delText>
          </w:r>
          <w:r w:rsidR="009667A9" w:rsidRPr="00974A00" w:rsidDel="00836C19">
            <w:rPr>
              <w:rStyle w:val="Hyperlink"/>
              <w:b w:val="0"/>
              <w:bCs w:val="0"/>
              <w:sz w:val="22"/>
              <w:szCs w:val="22"/>
              <w:rtl/>
              <w:rPrChange w:id="5827"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28" w:author="Mohsen Jafarinejad" w:date="2019-05-12T10:59:00Z">
                <w:rPr>
                  <w:rStyle w:val="Hyperlink"/>
                  <w:rFonts w:hint="eastAsia"/>
                  <w:rtl/>
                </w:rPr>
              </w:rPrChange>
            </w:rPr>
            <w:delText>گرو</w:delText>
          </w:r>
          <w:r w:rsidR="009667A9" w:rsidRPr="00974A00" w:rsidDel="00836C19">
            <w:rPr>
              <w:rStyle w:val="Hyperlink"/>
              <w:b w:val="0"/>
              <w:bCs w:val="0"/>
              <w:sz w:val="22"/>
              <w:szCs w:val="22"/>
              <w:rtl/>
              <w:rPrChange w:id="5829"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30" w:author="Mohsen Jafarinejad" w:date="2019-05-12T10:59:00Z">
                <w:rPr>
                  <w:rStyle w:val="Hyperlink"/>
                  <w:rFonts w:hint="eastAsia"/>
                  <w:rtl/>
                </w:rPr>
              </w:rPrChange>
            </w:rPr>
            <w:delText>در</w:delText>
          </w:r>
          <w:r w:rsidR="009667A9" w:rsidRPr="00974A00" w:rsidDel="00836C19">
            <w:rPr>
              <w:rStyle w:val="Hyperlink"/>
              <w:b w:val="0"/>
              <w:bCs w:val="0"/>
              <w:sz w:val="22"/>
              <w:szCs w:val="22"/>
              <w:rtl/>
              <w:rPrChange w:id="5831" w:author="Mohsen Jafarinejad" w:date="2019-05-12T10:59:00Z">
                <w:rPr>
                  <w:rStyle w:val="Hyperlink"/>
                  <w:rtl/>
                </w:rPr>
              </w:rPrChange>
            </w:rPr>
            <w:delText xml:space="preserve"> </w:delText>
          </w:r>
          <w:r w:rsidR="009667A9" w:rsidRPr="00974A00" w:rsidDel="00836C19">
            <w:rPr>
              <w:rStyle w:val="Hyperlink"/>
              <w:rFonts w:hint="eastAsia"/>
              <w:b w:val="0"/>
              <w:bCs w:val="0"/>
              <w:sz w:val="22"/>
              <w:szCs w:val="22"/>
              <w:rtl/>
              <w:rPrChange w:id="5832" w:author="Mohsen Jafarinejad" w:date="2019-05-12T10:59:00Z">
                <w:rPr>
                  <w:rStyle w:val="Hyperlink"/>
                  <w:rFonts w:hint="eastAsia"/>
                  <w:rtl/>
                </w:rPr>
              </w:rPrChange>
            </w:rPr>
            <w:delText>سال</w:delText>
          </w:r>
          <w:r w:rsidR="009667A9" w:rsidRPr="00974A00" w:rsidDel="00836C19">
            <w:rPr>
              <w:rStyle w:val="Hyperlink"/>
              <w:b w:val="0"/>
              <w:bCs w:val="0"/>
              <w:sz w:val="22"/>
              <w:szCs w:val="22"/>
              <w:rtl/>
              <w:rPrChange w:id="5833" w:author="Mohsen Jafarinejad" w:date="2019-05-12T10:59:00Z">
                <w:rPr>
                  <w:rStyle w:val="Hyperlink"/>
                  <w:rtl/>
                </w:rPr>
              </w:rPrChange>
            </w:rPr>
            <w:delText xml:space="preserve"> 1839</w:delText>
          </w:r>
          <w:r w:rsidR="009667A9" w:rsidRPr="00974A00" w:rsidDel="00836C19">
            <w:rPr>
              <w:b w:val="0"/>
              <w:bCs w:val="0"/>
              <w:webHidden/>
              <w:sz w:val="22"/>
              <w:szCs w:val="22"/>
              <w:rPrChange w:id="5834" w:author="Mohsen Jafarinejad" w:date="2019-05-12T10:59:00Z">
                <w:rPr>
                  <w:webHidden/>
                </w:rPr>
              </w:rPrChange>
            </w:rPr>
            <w:tab/>
          </w:r>
        </w:del>
      </w:ins>
      <w:ins w:id="5835" w:author="Mohsen Jafarinejad" w:date="2019-05-12T11:05:00Z">
        <w:del w:id="5836" w:author="jafary88@gmail.com" w:date="2022-05-11T18:17:00Z">
          <w:r w:rsidR="00974A00" w:rsidDel="00836C19">
            <w:rPr>
              <w:rFonts w:hint="cs"/>
              <w:b w:val="0"/>
              <w:bCs w:val="0"/>
              <w:webHidden/>
              <w:sz w:val="22"/>
              <w:szCs w:val="22"/>
              <w:rtl/>
            </w:rPr>
            <w:delText>3</w:delText>
          </w:r>
        </w:del>
      </w:ins>
      <w:ins w:id="5837" w:author="Mohsen Jafarinejad" w:date="2019-05-12T10:50:00Z">
        <w:del w:id="5838" w:author="jafary88@gmail.com" w:date="2022-05-11T18:17:00Z">
          <w:r w:rsidR="009667A9" w:rsidRPr="00974A00" w:rsidDel="00836C19">
            <w:rPr>
              <w:rStyle w:val="Hyperlink"/>
              <w:b w:val="0"/>
              <w:bCs w:val="0"/>
              <w:sz w:val="22"/>
              <w:szCs w:val="22"/>
              <w:rPrChange w:id="5839" w:author="Mohsen Jafarinejad" w:date="2019-05-12T10:59:00Z">
                <w:rPr>
                  <w:rStyle w:val="Hyperlink"/>
                </w:rPr>
              </w:rPrChange>
            </w:rPr>
            <w:fldChar w:fldCharType="end"/>
          </w:r>
        </w:del>
      </w:ins>
    </w:p>
    <w:p w14:paraId="432DADB8" w14:textId="284EF3F0" w:rsidR="009667A9" w:rsidRPr="00974A00" w:rsidDel="00836C19" w:rsidRDefault="009667A9" w:rsidP="00C60693">
      <w:pPr>
        <w:pStyle w:val="TOC1"/>
        <w:rPr>
          <w:ins w:id="5840" w:author="Mohsen Jafarinejad" w:date="2019-05-12T10:50:00Z"/>
          <w:del w:id="5841" w:author="jafary88@gmail.com" w:date="2022-05-11T18:17:00Z"/>
          <w:rFonts w:eastAsiaTheme="minorEastAsia"/>
          <w:b w:val="0"/>
          <w:bCs w:val="0"/>
          <w:i w:val="0"/>
          <w:sz w:val="20"/>
          <w:szCs w:val="20"/>
          <w:lang w:bidi="ar-SA"/>
          <w:rPrChange w:id="5842" w:author="Mohsen Jafarinejad" w:date="2019-05-12T10:59:00Z">
            <w:rPr>
              <w:ins w:id="5843" w:author="Mohsen Jafarinejad" w:date="2019-05-12T10:50:00Z"/>
              <w:del w:id="5844" w:author="jafary88@gmail.com" w:date="2022-05-11T18:17:00Z"/>
              <w:rFonts w:asciiTheme="minorHAnsi" w:eastAsiaTheme="minorEastAsia" w:hAnsiTheme="minorHAnsi" w:cstheme="minorBidi"/>
              <w:b w:val="0"/>
              <w:bCs w:val="0"/>
              <w:i w:val="0"/>
              <w:lang w:bidi="ar-SA"/>
            </w:rPr>
          </w:rPrChange>
        </w:rPr>
      </w:pPr>
      <w:ins w:id="5845" w:author="Mohsen Jafarinejad" w:date="2019-05-12T10:50:00Z">
        <w:del w:id="5846" w:author="jafary88@gmail.com" w:date="2022-05-11T18:17:00Z">
          <w:r w:rsidRPr="00974A00" w:rsidDel="00836C19">
            <w:rPr>
              <w:rStyle w:val="Hyperlink"/>
              <w:b w:val="0"/>
              <w:bCs w:val="0"/>
              <w:sz w:val="22"/>
              <w:szCs w:val="22"/>
              <w:rPrChange w:id="5847" w:author="Mohsen Jafarinejad" w:date="2019-05-12T10:59:00Z">
                <w:rPr>
                  <w:rStyle w:val="Hyperlink"/>
                </w:rPr>
              </w:rPrChange>
            </w:rPr>
            <w:fldChar w:fldCharType="begin"/>
          </w:r>
          <w:r w:rsidRPr="00974A00" w:rsidDel="00836C19">
            <w:rPr>
              <w:rStyle w:val="Hyperlink"/>
              <w:b w:val="0"/>
              <w:bCs w:val="0"/>
              <w:sz w:val="22"/>
              <w:szCs w:val="22"/>
              <w:rPrChange w:id="5848" w:author="Mohsen Jafarinejad" w:date="2019-05-12T10:59:00Z">
                <w:rPr>
                  <w:rStyle w:val="Hyperlink"/>
                </w:rPr>
              </w:rPrChange>
            </w:rPr>
            <w:delInstrText xml:space="preserve"> </w:delInstrText>
          </w:r>
          <w:r w:rsidRPr="00974A00" w:rsidDel="00836C19">
            <w:rPr>
              <w:b w:val="0"/>
              <w:bCs w:val="0"/>
              <w:sz w:val="22"/>
              <w:szCs w:val="22"/>
              <w:rPrChange w:id="5849" w:author="Mohsen Jafarinejad" w:date="2019-05-12T10:59:00Z">
                <w:rPr/>
              </w:rPrChange>
            </w:rPr>
            <w:delInstrText>HYPERLINK \l "_Toc8551005"</w:delInstrText>
          </w:r>
          <w:r w:rsidRPr="00974A00" w:rsidDel="00836C19">
            <w:rPr>
              <w:rStyle w:val="Hyperlink"/>
              <w:b w:val="0"/>
              <w:bCs w:val="0"/>
              <w:sz w:val="22"/>
              <w:szCs w:val="22"/>
              <w:rPrChange w:id="5850" w:author="Mohsen Jafarinejad" w:date="2019-05-12T10:59:00Z">
                <w:rPr>
                  <w:rStyle w:val="Hyperlink"/>
                </w:rPr>
              </w:rPrChange>
            </w:rPr>
            <w:delInstrText xml:space="preserve"> </w:delInstrText>
          </w:r>
          <w:r w:rsidRPr="00974A00" w:rsidDel="00836C19">
            <w:rPr>
              <w:rStyle w:val="Hyperlink"/>
              <w:b w:val="0"/>
              <w:bCs w:val="0"/>
              <w:sz w:val="22"/>
              <w:szCs w:val="22"/>
              <w:rPrChange w:id="585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5852" w:author="Mohsen Jafarinejad" w:date="2019-05-12T10:59:00Z">
                <w:rPr>
                  <w:rStyle w:val="Hyperlink"/>
                  <w:rFonts w:hint="eastAsia"/>
                  <w:rtl/>
                </w:rPr>
              </w:rPrChange>
            </w:rPr>
            <w:delText>شکل</w:delText>
          </w:r>
          <w:r w:rsidRPr="00974A00" w:rsidDel="00836C19">
            <w:rPr>
              <w:rStyle w:val="Hyperlink"/>
              <w:b w:val="0"/>
              <w:bCs w:val="0"/>
              <w:sz w:val="22"/>
              <w:szCs w:val="22"/>
              <w:rtl/>
              <w:rPrChange w:id="5853" w:author="Mohsen Jafarinejad" w:date="2019-05-12T10:59:00Z">
                <w:rPr>
                  <w:rStyle w:val="Hyperlink"/>
                  <w:rtl/>
                </w:rPr>
              </w:rPrChange>
            </w:rPr>
            <w:delText xml:space="preserve"> 1-2 </w:delText>
          </w:r>
          <w:r w:rsidRPr="00974A00" w:rsidDel="00836C19">
            <w:rPr>
              <w:rStyle w:val="Hyperlink"/>
              <w:rFonts w:hint="eastAsia"/>
              <w:b w:val="0"/>
              <w:bCs w:val="0"/>
              <w:sz w:val="22"/>
              <w:szCs w:val="22"/>
              <w:rtl/>
              <w:rPrChange w:id="5854" w:author="Mohsen Jafarinejad" w:date="2019-05-12T10:59:00Z">
                <w:rPr>
                  <w:rStyle w:val="Hyperlink"/>
                  <w:rFonts w:hint="eastAsia"/>
                  <w:rtl/>
                </w:rPr>
              </w:rPrChange>
            </w:rPr>
            <w:delText>نمونه</w:delText>
          </w:r>
          <w:r w:rsidRPr="00974A00" w:rsidDel="00836C19">
            <w:rPr>
              <w:rStyle w:val="Hyperlink"/>
              <w:b w:val="0"/>
              <w:bCs w:val="0"/>
              <w:sz w:val="22"/>
              <w:szCs w:val="22"/>
              <w:rtl/>
              <w:rPrChange w:id="5855" w:author="Mohsen Jafarinejad" w:date="2019-05-12T10:59:00Z">
                <w:rPr>
                  <w:rStyle w:val="Hyperlink"/>
                  <w:rtl/>
                </w:rPr>
              </w:rPrChange>
            </w:rPr>
            <w:delText xml:space="preserve"> </w:delText>
          </w:r>
          <w:r w:rsidRPr="00974A00" w:rsidDel="00836C19">
            <w:rPr>
              <w:rStyle w:val="Hyperlink"/>
              <w:rFonts w:hint="cs"/>
              <w:b w:val="0"/>
              <w:bCs w:val="0"/>
              <w:sz w:val="22"/>
              <w:szCs w:val="22"/>
              <w:rtl/>
              <w:rPrChange w:id="585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857" w:author="Mohsen Jafarinejad" w:date="2019-05-12T10:59:00Z">
                <w:rPr>
                  <w:rStyle w:val="Hyperlink"/>
                  <w:rFonts w:hint="eastAsia"/>
                  <w:rtl/>
                </w:rPr>
              </w:rPrChange>
            </w:rPr>
            <w:delText>ک</w:delText>
          </w:r>
          <w:r w:rsidRPr="00974A00" w:rsidDel="00836C19">
            <w:rPr>
              <w:rStyle w:val="Hyperlink"/>
              <w:b w:val="0"/>
              <w:bCs w:val="0"/>
              <w:sz w:val="22"/>
              <w:szCs w:val="22"/>
              <w:rtl/>
              <w:rPrChange w:id="585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85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86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861" w:author="Mohsen Jafarinejad" w:date="2019-05-12T10:59:00Z">
                <w:rPr>
                  <w:rStyle w:val="Hyperlink"/>
                  <w:rFonts w:hint="eastAsia"/>
                  <w:rtl/>
                </w:rPr>
              </w:rPrChange>
            </w:rPr>
            <w:delText>ل</w:delText>
          </w:r>
          <w:r w:rsidRPr="00974A00" w:rsidDel="00836C19">
            <w:rPr>
              <w:rStyle w:val="Hyperlink"/>
              <w:b w:val="0"/>
              <w:bCs w:val="0"/>
              <w:sz w:val="22"/>
              <w:szCs w:val="22"/>
              <w:rtl/>
              <w:rPrChange w:id="586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863"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5864" w:author="Mohsen Jafarinejad" w:date="2019-05-12T10:59:00Z">
                <w:rPr>
                  <w:rStyle w:val="Hyperlink"/>
                  <w:rFonts w:hint="cs"/>
                  <w:rtl/>
                </w:rPr>
              </w:rPrChange>
            </w:rPr>
            <w:delText>ی</w:delText>
          </w:r>
          <w:r w:rsidRPr="00974A00" w:rsidDel="00836C19">
            <w:rPr>
              <w:rStyle w:val="Hyperlink"/>
              <w:b w:val="0"/>
              <w:bCs w:val="0"/>
              <w:sz w:val="22"/>
              <w:szCs w:val="22"/>
              <w:rtl/>
              <w:rPrChange w:id="586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866"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86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868" w:author="Mohsen Jafarinejad" w:date="2019-05-12T10:59:00Z">
                <w:rPr>
                  <w:rStyle w:val="Hyperlink"/>
                  <w:rFonts w:hint="eastAsia"/>
                  <w:rtl/>
                </w:rPr>
              </w:rPrChange>
            </w:rPr>
            <w:delText>لمر</w:delText>
          </w:r>
          <w:r w:rsidRPr="00974A00" w:rsidDel="00836C19">
            <w:rPr>
              <w:rStyle w:val="Hyperlink"/>
              <w:rFonts w:hint="cs"/>
              <w:b w:val="0"/>
              <w:bCs w:val="0"/>
              <w:sz w:val="22"/>
              <w:szCs w:val="22"/>
              <w:rtl/>
              <w:rPrChange w:id="5869" w:author="Mohsen Jafarinejad" w:date="2019-05-12T10:59:00Z">
                <w:rPr>
                  <w:rStyle w:val="Hyperlink"/>
                  <w:rFonts w:hint="cs"/>
                  <w:rtl/>
                </w:rPr>
              </w:rPrChange>
            </w:rPr>
            <w:delText>ی</w:delText>
          </w:r>
          <w:r w:rsidRPr="00974A00" w:rsidDel="00836C19">
            <w:rPr>
              <w:b w:val="0"/>
              <w:bCs w:val="0"/>
              <w:webHidden/>
              <w:sz w:val="22"/>
              <w:szCs w:val="22"/>
              <w:rPrChange w:id="5870" w:author="Mohsen Jafarinejad" w:date="2019-05-12T10:59:00Z">
                <w:rPr>
                  <w:webHidden/>
                </w:rPr>
              </w:rPrChange>
            </w:rPr>
            <w:tab/>
          </w:r>
        </w:del>
      </w:ins>
      <w:ins w:id="5871" w:author="Mohsen Jafarinejad" w:date="2019-05-12T11:05:00Z">
        <w:del w:id="5872" w:author="jafary88@gmail.com" w:date="2022-05-11T18:17:00Z">
          <w:r w:rsidR="00974A00" w:rsidDel="00836C19">
            <w:rPr>
              <w:rFonts w:hint="cs"/>
              <w:b w:val="0"/>
              <w:bCs w:val="0"/>
              <w:webHidden/>
              <w:sz w:val="22"/>
              <w:szCs w:val="22"/>
              <w:rtl/>
            </w:rPr>
            <w:delText>5</w:delText>
          </w:r>
        </w:del>
      </w:ins>
      <w:ins w:id="5873" w:author="Mohsen Jafarinejad" w:date="2019-05-12T10:50:00Z">
        <w:del w:id="5874" w:author="jafary88@gmail.com" w:date="2022-05-11T18:17:00Z">
          <w:r w:rsidRPr="00974A00" w:rsidDel="00836C19">
            <w:rPr>
              <w:rStyle w:val="Hyperlink"/>
              <w:b w:val="0"/>
              <w:bCs w:val="0"/>
              <w:sz w:val="22"/>
              <w:szCs w:val="22"/>
              <w:rPrChange w:id="5875" w:author="Mohsen Jafarinejad" w:date="2019-05-12T10:59:00Z">
                <w:rPr>
                  <w:rStyle w:val="Hyperlink"/>
                </w:rPr>
              </w:rPrChange>
            </w:rPr>
            <w:fldChar w:fldCharType="end"/>
          </w:r>
        </w:del>
      </w:ins>
    </w:p>
    <w:p w14:paraId="4A6E5199" w14:textId="6AB1F370" w:rsidR="009667A9" w:rsidRPr="00974A00" w:rsidDel="00836C19" w:rsidRDefault="009667A9" w:rsidP="00695D04">
      <w:pPr>
        <w:pStyle w:val="TOC1"/>
        <w:rPr>
          <w:ins w:id="5876" w:author="Mohsen Jafarinejad" w:date="2019-05-12T10:50:00Z"/>
          <w:del w:id="5877" w:author="jafary88@gmail.com" w:date="2022-05-11T18:17:00Z"/>
          <w:rFonts w:eastAsiaTheme="minorEastAsia"/>
          <w:b w:val="0"/>
          <w:bCs w:val="0"/>
          <w:i w:val="0"/>
          <w:sz w:val="20"/>
          <w:szCs w:val="20"/>
          <w:lang w:bidi="ar-SA"/>
          <w:rPrChange w:id="5878" w:author="Mohsen Jafarinejad" w:date="2019-05-12T10:59:00Z">
            <w:rPr>
              <w:ins w:id="5879" w:author="Mohsen Jafarinejad" w:date="2019-05-12T10:50:00Z"/>
              <w:del w:id="5880" w:author="jafary88@gmail.com" w:date="2022-05-11T18:17:00Z"/>
              <w:rFonts w:asciiTheme="minorHAnsi" w:eastAsiaTheme="minorEastAsia" w:hAnsiTheme="minorHAnsi" w:cstheme="minorBidi"/>
              <w:b w:val="0"/>
              <w:bCs w:val="0"/>
              <w:i w:val="0"/>
              <w:lang w:bidi="ar-SA"/>
            </w:rPr>
          </w:rPrChange>
        </w:rPr>
      </w:pPr>
      <w:ins w:id="5881" w:author="Mohsen Jafarinejad" w:date="2019-05-12T10:50:00Z">
        <w:del w:id="5882" w:author="jafary88@gmail.com" w:date="2022-05-11T18:17:00Z">
          <w:r w:rsidRPr="00974A00" w:rsidDel="00836C19">
            <w:rPr>
              <w:rStyle w:val="Hyperlink"/>
              <w:b w:val="0"/>
              <w:bCs w:val="0"/>
              <w:sz w:val="22"/>
              <w:szCs w:val="22"/>
              <w:rPrChange w:id="5883" w:author="Mohsen Jafarinejad" w:date="2019-05-12T10:59:00Z">
                <w:rPr>
                  <w:rStyle w:val="Hyperlink"/>
                </w:rPr>
              </w:rPrChange>
            </w:rPr>
            <w:fldChar w:fldCharType="begin"/>
          </w:r>
          <w:r w:rsidRPr="00974A00" w:rsidDel="00836C19">
            <w:rPr>
              <w:rStyle w:val="Hyperlink"/>
              <w:b w:val="0"/>
              <w:bCs w:val="0"/>
              <w:sz w:val="22"/>
              <w:szCs w:val="22"/>
              <w:rPrChange w:id="5884" w:author="Mohsen Jafarinejad" w:date="2019-05-12T10:59:00Z">
                <w:rPr>
                  <w:rStyle w:val="Hyperlink"/>
                </w:rPr>
              </w:rPrChange>
            </w:rPr>
            <w:delInstrText xml:space="preserve"> </w:delInstrText>
          </w:r>
          <w:r w:rsidRPr="00974A00" w:rsidDel="00836C19">
            <w:rPr>
              <w:b w:val="0"/>
              <w:bCs w:val="0"/>
              <w:sz w:val="22"/>
              <w:szCs w:val="22"/>
              <w:rPrChange w:id="5885" w:author="Mohsen Jafarinejad" w:date="2019-05-12T10:59:00Z">
                <w:rPr/>
              </w:rPrChange>
            </w:rPr>
            <w:delInstrText>HYPERLINK \l "_Toc8551006"</w:delInstrText>
          </w:r>
          <w:r w:rsidRPr="00974A00" w:rsidDel="00836C19">
            <w:rPr>
              <w:rStyle w:val="Hyperlink"/>
              <w:b w:val="0"/>
              <w:bCs w:val="0"/>
              <w:sz w:val="22"/>
              <w:szCs w:val="22"/>
              <w:rPrChange w:id="5886" w:author="Mohsen Jafarinejad" w:date="2019-05-12T10:59:00Z">
                <w:rPr>
                  <w:rStyle w:val="Hyperlink"/>
                </w:rPr>
              </w:rPrChange>
            </w:rPr>
            <w:delInstrText xml:space="preserve"> </w:delInstrText>
          </w:r>
          <w:r w:rsidRPr="00974A00" w:rsidDel="00836C19">
            <w:rPr>
              <w:rStyle w:val="Hyperlink"/>
              <w:b w:val="0"/>
              <w:bCs w:val="0"/>
              <w:sz w:val="22"/>
              <w:szCs w:val="22"/>
              <w:rPrChange w:id="588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5888" w:author="Mohsen Jafarinejad" w:date="2019-05-12T10:59:00Z">
                <w:rPr>
                  <w:rStyle w:val="Hyperlink"/>
                  <w:rFonts w:hint="eastAsia"/>
                  <w:rtl/>
                </w:rPr>
              </w:rPrChange>
            </w:rPr>
            <w:delText>شکل</w:delText>
          </w:r>
          <w:r w:rsidRPr="00974A00" w:rsidDel="00836C19">
            <w:rPr>
              <w:rStyle w:val="Hyperlink"/>
              <w:b w:val="0"/>
              <w:bCs w:val="0"/>
              <w:sz w:val="22"/>
              <w:szCs w:val="22"/>
              <w:rtl/>
              <w:rPrChange w:id="5889" w:author="Mohsen Jafarinejad" w:date="2019-05-12T10:59:00Z">
                <w:rPr>
                  <w:rStyle w:val="Hyperlink"/>
                  <w:rtl/>
                </w:rPr>
              </w:rPrChange>
            </w:rPr>
            <w:delText xml:space="preserve"> 1-3 </w:delText>
          </w:r>
          <w:r w:rsidRPr="00974A00" w:rsidDel="00836C19">
            <w:rPr>
              <w:rStyle w:val="Hyperlink"/>
              <w:rFonts w:hint="eastAsia"/>
              <w:b w:val="0"/>
              <w:bCs w:val="0"/>
              <w:sz w:val="22"/>
              <w:szCs w:val="22"/>
              <w:rtl/>
              <w:rPrChange w:id="5890"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589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892" w:author="Mohsen Jafarinejad" w:date="2019-05-12T10:59:00Z">
                <w:rPr>
                  <w:rStyle w:val="Hyperlink"/>
                  <w:rFonts w:hint="eastAsia"/>
                  <w:rtl/>
                </w:rPr>
              </w:rPrChange>
            </w:rPr>
            <w:delText>ک</w:delText>
          </w:r>
          <w:r w:rsidRPr="00974A00" w:rsidDel="00836C19">
            <w:rPr>
              <w:rStyle w:val="Hyperlink"/>
              <w:b w:val="0"/>
              <w:bCs w:val="0"/>
              <w:sz w:val="22"/>
              <w:szCs w:val="22"/>
              <w:rtl/>
              <w:rPrChange w:id="58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894"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89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896" w:author="Mohsen Jafarinejad" w:date="2019-05-12T10:59:00Z">
                <w:rPr>
                  <w:rStyle w:val="Hyperlink"/>
                  <w:rFonts w:hint="eastAsia"/>
                  <w:rtl/>
                </w:rPr>
              </w:rPrChange>
            </w:rPr>
            <w:delText>ل</w:delText>
          </w:r>
          <w:r w:rsidRPr="00974A00" w:rsidDel="00836C19">
            <w:rPr>
              <w:rStyle w:val="Hyperlink"/>
              <w:b w:val="0"/>
              <w:bCs w:val="0"/>
              <w:sz w:val="22"/>
              <w:szCs w:val="22"/>
              <w:rtl/>
              <w:rPrChange w:id="58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898"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5899" w:author="Mohsen Jafarinejad" w:date="2019-05-12T10:59:00Z">
                <w:rPr>
                  <w:rStyle w:val="Hyperlink"/>
                  <w:rFonts w:hint="cs"/>
                  <w:rtl/>
                </w:rPr>
              </w:rPrChange>
            </w:rPr>
            <w:delText>ی</w:delText>
          </w:r>
          <w:r w:rsidRPr="00974A00" w:rsidDel="00836C19">
            <w:rPr>
              <w:rStyle w:val="Hyperlink"/>
              <w:b w:val="0"/>
              <w:bCs w:val="0"/>
              <w:sz w:val="22"/>
              <w:szCs w:val="22"/>
              <w:rtl/>
              <w:rPrChange w:id="590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01" w:author="Mohsen Jafarinejad" w:date="2019-05-12T10:59:00Z">
                <w:rPr>
                  <w:rStyle w:val="Hyperlink"/>
                  <w:rFonts w:hint="eastAsia"/>
                  <w:rtl/>
                </w:rPr>
              </w:rPrChange>
            </w:rPr>
            <w:delText>قل</w:delText>
          </w:r>
          <w:r w:rsidRPr="00974A00" w:rsidDel="00836C19">
            <w:rPr>
              <w:rStyle w:val="Hyperlink"/>
              <w:rFonts w:hint="cs"/>
              <w:b w:val="0"/>
              <w:bCs w:val="0"/>
              <w:sz w:val="22"/>
              <w:szCs w:val="22"/>
              <w:rtl/>
              <w:rPrChange w:id="590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03" w:author="Mohsen Jafarinejad" w:date="2019-05-12T10:59:00Z">
                <w:rPr>
                  <w:rStyle w:val="Hyperlink"/>
                  <w:rFonts w:hint="eastAsia"/>
                  <w:rtl/>
                </w:rPr>
              </w:rPrChange>
            </w:rPr>
            <w:delText>ا</w:delText>
          </w:r>
          <w:r w:rsidRPr="00974A00" w:rsidDel="00836C19">
            <w:rPr>
              <w:rStyle w:val="Hyperlink"/>
              <w:rFonts w:hint="cs"/>
              <w:b w:val="0"/>
              <w:bCs w:val="0"/>
              <w:sz w:val="22"/>
              <w:szCs w:val="22"/>
              <w:rtl/>
              <w:rPrChange w:id="5904" w:author="Mohsen Jafarinejad" w:date="2019-05-12T10:59:00Z">
                <w:rPr>
                  <w:rStyle w:val="Hyperlink"/>
                  <w:rFonts w:hint="cs"/>
                  <w:rtl/>
                </w:rPr>
              </w:rPrChange>
            </w:rPr>
            <w:delText>یی</w:delText>
          </w:r>
          <w:r w:rsidRPr="00974A00" w:rsidDel="00836C19">
            <w:rPr>
              <w:b w:val="0"/>
              <w:bCs w:val="0"/>
              <w:webHidden/>
              <w:sz w:val="22"/>
              <w:szCs w:val="22"/>
              <w:rPrChange w:id="5905" w:author="Mohsen Jafarinejad" w:date="2019-05-12T10:59:00Z">
                <w:rPr>
                  <w:webHidden/>
                </w:rPr>
              </w:rPrChange>
            </w:rPr>
            <w:tab/>
          </w:r>
        </w:del>
      </w:ins>
      <w:ins w:id="5906" w:author="Mohsen Jafarinejad" w:date="2019-05-12T11:05:00Z">
        <w:del w:id="5907" w:author="jafary88@gmail.com" w:date="2022-05-11T18:17:00Z">
          <w:r w:rsidR="00974A00" w:rsidDel="00836C19">
            <w:rPr>
              <w:rFonts w:hint="cs"/>
              <w:b w:val="0"/>
              <w:bCs w:val="0"/>
              <w:webHidden/>
              <w:sz w:val="22"/>
              <w:szCs w:val="22"/>
              <w:rtl/>
            </w:rPr>
            <w:delText>7</w:delText>
          </w:r>
        </w:del>
      </w:ins>
      <w:ins w:id="5908" w:author="Mohsen Jafarinejad" w:date="2019-05-12T10:50:00Z">
        <w:del w:id="5909" w:author="jafary88@gmail.com" w:date="2022-05-11T18:17:00Z">
          <w:r w:rsidRPr="00974A00" w:rsidDel="00836C19">
            <w:rPr>
              <w:rStyle w:val="Hyperlink"/>
              <w:b w:val="0"/>
              <w:bCs w:val="0"/>
              <w:sz w:val="22"/>
              <w:szCs w:val="22"/>
              <w:rPrChange w:id="5910" w:author="Mohsen Jafarinejad" w:date="2019-05-12T10:59:00Z">
                <w:rPr>
                  <w:rStyle w:val="Hyperlink"/>
                </w:rPr>
              </w:rPrChange>
            </w:rPr>
            <w:fldChar w:fldCharType="end"/>
          </w:r>
        </w:del>
      </w:ins>
    </w:p>
    <w:p w14:paraId="053D27B0" w14:textId="420BC6A3" w:rsidR="009667A9" w:rsidRPr="00974A00" w:rsidDel="00836C19" w:rsidRDefault="009667A9" w:rsidP="00E87BBB">
      <w:pPr>
        <w:pStyle w:val="TOC1"/>
        <w:rPr>
          <w:ins w:id="5911" w:author="Mohsen Jafarinejad" w:date="2019-05-12T10:50:00Z"/>
          <w:del w:id="5912" w:author="jafary88@gmail.com" w:date="2022-05-11T18:17:00Z"/>
          <w:rFonts w:eastAsiaTheme="minorEastAsia"/>
          <w:b w:val="0"/>
          <w:bCs w:val="0"/>
          <w:i w:val="0"/>
          <w:sz w:val="20"/>
          <w:szCs w:val="20"/>
          <w:lang w:bidi="ar-SA"/>
          <w:rPrChange w:id="5913" w:author="Mohsen Jafarinejad" w:date="2019-05-12T10:59:00Z">
            <w:rPr>
              <w:ins w:id="5914" w:author="Mohsen Jafarinejad" w:date="2019-05-12T10:50:00Z"/>
              <w:del w:id="5915" w:author="jafary88@gmail.com" w:date="2022-05-11T18:17:00Z"/>
              <w:rFonts w:asciiTheme="minorHAnsi" w:eastAsiaTheme="minorEastAsia" w:hAnsiTheme="minorHAnsi" w:cstheme="minorBidi"/>
              <w:b w:val="0"/>
              <w:bCs w:val="0"/>
              <w:i w:val="0"/>
              <w:lang w:bidi="ar-SA"/>
            </w:rPr>
          </w:rPrChange>
        </w:rPr>
      </w:pPr>
      <w:ins w:id="5916" w:author="Mohsen Jafarinejad" w:date="2019-05-12T10:50:00Z">
        <w:del w:id="5917" w:author="jafary88@gmail.com" w:date="2022-05-11T18:17:00Z">
          <w:r w:rsidRPr="00974A00" w:rsidDel="00836C19">
            <w:rPr>
              <w:rStyle w:val="Hyperlink"/>
              <w:b w:val="0"/>
              <w:bCs w:val="0"/>
              <w:sz w:val="22"/>
              <w:szCs w:val="22"/>
              <w:rPrChange w:id="5918" w:author="Mohsen Jafarinejad" w:date="2019-05-12T10:59:00Z">
                <w:rPr>
                  <w:rStyle w:val="Hyperlink"/>
                </w:rPr>
              </w:rPrChange>
            </w:rPr>
            <w:fldChar w:fldCharType="begin"/>
          </w:r>
          <w:r w:rsidRPr="00974A00" w:rsidDel="00836C19">
            <w:rPr>
              <w:rStyle w:val="Hyperlink"/>
              <w:b w:val="0"/>
              <w:bCs w:val="0"/>
              <w:sz w:val="22"/>
              <w:szCs w:val="22"/>
              <w:rPrChange w:id="5919" w:author="Mohsen Jafarinejad" w:date="2019-05-12T10:59:00Z">
                <w:rPr>
                  <w:rStyle w:val="Hyperlink"/>
                </w:rPr>
              </w:rPrChange>
            </w:rPr>
            <w:delInstrText xml:space="preserve"> </w:delInstrText>
          </w:r>
          <w:r w:rsidRPr="00974A00" w:rsidDel="00836C19">
            <w:rPr>
              <w:b w:val="0"/>
              <w:bCs w:val="0"/>
              <w:sz w:val="22"/>
              <w:szCs w:val="22"/>
              <w:rPrChange w:id="5920" w:author="Mohsen Jafarinejad" w:date="2019-05-12T10:59:00Z">
                <w:rPr/>
              </w:rPrChange>
            </w:rPr>
            <w:delInstrText>HYPERLINK \l "_Toc8551007"</w:delInstrText>
          </w:r>
          <w:r w:rsidRPr="00974A00" w:rsidDel="00836C19">
            <w:rPr>
              <w:rStyle w:val="Hyperlink"/>
              <w:b w:val="0"/>
              <w:bCs w:val="0"/>
              <w:sz w:val="22"/>
              <w:szCs w:val="22"/>
              <w:rPrChange w:id="5921" w:author="Mohsen Jafarinejad" w:date="2019-05-12T10:59:00Z">
                <w:rPr>
                  <w:rStyle w:val="Hyperlink"/>
                </w:rPr>
              </w:rPrChange>
            </w:rPr>
            <w:delInstrText xml:space="preserve"> </w:delInstrText>
          </w:r>
          <w:r w:rsidRPr="00974A00" w:rsidDel="00836C19">
            <w:rPr>
              <w:rStyle w:val="Hyperlink"/>
              <w:b w:val="0"/>
              <w:bCs w:val="0"/>
              <w:sz w:val="22"/>
              <w:szCs w:val="22"/>
              <w:rPrChange w:id="592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5923" w:author="Mohsen Jafarinejad" w:date="2019-05-12T10:59:00Z">
                <w:rPr>
                  <w:rStyle w:val="Hyperlink"/>
                  <w:rFonts w:hint="eastAsia"/>
                  <w:rtl/>
                </w:rPr>
              </w:rPrChange>
            </w:rPr>
            <w:delText>شکل</w:delText>
          </w:r>
          <w:r w:rsidRPr="00974A00" w:rsidDel="00836C19">
            <w:rPr>
              <w:rStyle w:val="Hyperlink"/>
              <w:b w:val="0"/>
              <w:bCs w:val="0"/>
              <w:sz w:val="22"/>
              <w:szCs w:val="22"/>
              <w:rtl/>
              <w:rPrChange w:id="5924" w:author="Mohsen Jafarinejad" w:date="2019-05-12T10:59:00Z">
                <w:rPr>
                  <w:rStyle w:val="Hyperlink"/>
                  <w:rtl/>
                </w:rPr>
              </w:rPrChange>
            </w:rPr>
            <w:delText xml:space="preserve"> 1-4 </w:delText>
          </w:r>
          <w:r w:rsidRPr="00974A00" w:rsidDel="00836C19">
            <w:rPr>
              <w:rStyle w:val="Hyperlink"/>
              <w:rFonts w:hint="eastAsia"/>
              <w:b w:val="0"/>
              <w:bCs w:val="0"/>
              <w:sz w:val="22"/>
              <w:szCs w:val="22"/>
              <w:rtl/>
              <w:rPrChange w:id="5925"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592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27" w:author="Mohsen Jafarinejad" w:date="2019-05-12T10:59:00Z">
                <w:rPr>
                  <w:rStyle w:val="Hyperlink"/>
                  <w:rFonts w:hint="eastAsia"/>
                  <w:rtl/>
                </w:rPr>
              </w:rPrChange>
            </w:rPr>
            <w:delText>ک</w:delText>
          </w:r>
          <w:r w:rsidRPr="00974A00" w:rsidDel="00836C19">
            <w:rPr>
              <w:rStyle w:val="Hyperlink"/>
              <w:b w:val="0"/>
              <w:bCs w:val="0"/>
              <w:sz w:val="22"/>
              <w:szCs w:val="22"/>
              <w:rtl/>
              <w:rPrChange w:id="59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2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93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31" w:author="Mohsen Jafarinejad" w:date="2019-05-12T10:59:00Z">
                <w:rPr>
                  <w:rStyle w:val="Hyperlink"/>
                  <w:rFonts w:hint="eastAsia"/>
                  <w:rtl/>
                </w:rPr>
              </w:rPrChange>
            </w:rPr>
            <w:delText>ل</w:delText>
          </w:r>
          <w:r w:rsidRPr="00974A00" w:rsidDel="00836C19">
            <w:rPr>
              <w:rStyle w:val="Hyperlink"/>
              <w:b w:val="0"/>
              <w:bCs w:val="0"/>
              <w:sz w:val="22"/>
              <w:szCs w:val="22"/>
              <w:rtl/>
              <w:rPrChange w:id="59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33"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5934" w:author="Mohsen Jafarinejad" w:date="2019-05-12T10:59:00Z">
                <w:rPr>
                  <w:rStyle w:val="Hyperlink"/>
                  <w:rFonts w:hint="cs"/>
                  <w:rtl/>
                </w:rPr>
              </w:rPrChange>
            </w:rPr>
            <w:delText>ی</w:delText>
          </w:r>
          <w:r w:rsidRPr="00974A00" w:rsidDel="00836C19">
            <w:rPr>
              <w:rStyle w:val="Hyperlink"/>
              <w:b w:val="0"/>
              <w:bCs w:val="0"/>
              <w:sz w:val="22"/>
              <w:szCs w:val="22"/>
              <w:rtl/>
              <w:rPrChange w:id="593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36" w:author="Mohsen Jafarinejad" w:date="2019-05-12T10:59:00Z">
                <w:rPr>
                  <w:rStyle w:val="Hyperlink"/>
                  <w:rFonts w:hint="eastAsia"/>
                  <w:rtl/>
                </w:rPr>
              </w:rPrChange>
            </w:rPr>
            <w:delText>فسفر</w:delText>
          </w:r>
          <w:r w:rsidRPr="00974A00" w:rsidDel="00836C19">
            <w:rPr>
              <w:rStyle w:val="Hyperlink"/>
              <w:rFonts w:hint="cs"/>
              <w:b w:val="0"/>
              <w:bCs w:val="0"/>
              <w:sz w:val="22"/>
              <w:szCs w:val="22"/>
              <w:rtl/>
              <w:rPrChange w:id="593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38" w:author="Mohsen Jafarinejad" w:date="2019-05-12T10:59:00Z">
                <w:rPr>
                  <w:rStyle w:val="Hyperlink"/>
                  <w:rFonts w:hint="eastAsia"/>
                  <w:rtl/>
                </w:rPr>
              </w:rPrChange>
            </w:rPr>
            <w:delText>ک</w:delText>
          </w:r>
          <w:r w:rsidRPr="00974A00" w:rsidDel="00836C19">
            <w:rPr>
              <w:rStyle w:val="Hyperlink"/>
              <w:b w:val="0"/>
              <w:bCs w:val="0"/>
              <w:sz w:val="22"/>
              <w:szCs w:val="22"/>
              <w:rtl/>
              <w:rPrChange w:id="59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40" w:author="Mohsen Jafarinejad" w:date="2019-05-12T10:59:00Z">
                <w:rPr>
                  <w:rStyle w:val="Hyperlink"/>
                  <w:rFonts w:hint="eastAsia"/>
                  <w:rtl/>
                </w:rPr>
              </w:rPrChange>
            </w:rPr>
            <w:delText>اس</w:delText>
          </w:r>
          <w:r w:rsidRPr="00974A00" w:rsidDel="00836C19">
            <w:rPr>
              <w:rStyle w:val="Hyperlink"/>
              <w:rFonts w:hint="cs"/>
              <w:b w:val="0"/>
              <w:bCs w:val="0"/>
              <w:sz w:val="22"/>
              <w:szCs w:val="22"/>
              <w:rtl/>
              <w:rPrChange w:id="594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42" w:author="Mohsen Jafarinejad" w:date="2019-05-12T10:59:00Z">
                <w:rPr>
                  <w:rStyle w:val="Hyperlink"/>
                  <w:rFonts w:hint="eastAsia"/>
                  <w:rtl/>
                </w:rPr>
              </w:rPrChange>
            </w:rPr>
            <w:delText>د</w:delText>
          </w:r>
          <w:r w:rsidRPr="00974A00" w:rsidDel="00836C19">
            <w:rPr>
              <w:b w:val="0"/>
              <w:bCs w:val="0"/>
              <w:webHidden/>
              <w:sz w:val="22"/>
              <w:szCs w:val="22"/>
              <w:rPrChange w:id="5943" w:author="Mohsen Jafarinejad" w:date="2019-05-12T10:59:00Z">
                <w:rPr>
                  <w:webHidden/>
                </w:rPr>
              </w:rPrChange>
            </w:rPr>
            <w:tab/>
          </w:r>
        </w:del>
      </w:ins>
      <w:ins w:id="5944" w:author="Mohsen Jafarinejad" w:date="2019-05-12T11:05:00Z">
        <w:del w:id="5945" w:author="jafary88@gmail.com" w:date="2022-05-11T18:17:00Z">
          <w:r w:rsidR="00974A00" w:rsidDel="00836C19">
            <w:rPr>
              <w:rFonts w:hint="cs"/>
              <w:b w:val="0"/>
              <w:bCs w:val="0"/>
              <w:webHidden/>
              <w:sz w:val="22"/>
              <w:szCs w:val="22"/>
              <w:rtl/>
            </w:rPr>
            <w:delText>8</w:delText>
          </w:r>
        </w:del>
      </w:ins>
      <w:ins w:id="5946" w:author="Mohsen Jafarinejad" w:date="2019-05-12T10:50:00Z">
        <w:del w:id="5947" w:author="jafary88@gmail.com" w:date="2022-05-11T18:17:00Z">
          <w:r w:rsidRPr="00974A00" w:rsidDel="00836C19">
            <w:rPr>
              <w:rStyle w:val="Hyperlink"/>
              <w:b w:val="0"/>
              <w:bCs w:val="0"/>
              <w:sz w:val="22"/>
              <w:szCs w:val="22"/>
              <w:rPrChange w:id="5948" w:author="Mohsen Jafarinejad" w:date="2019-05-12T10:59:00Z">
                <w:rPr>
                  <w:rStyle w:val="Hyperlink"/>
                </w:rPr>
              </w:rPrChange>
            </w:rPr>
            <w:fldChar w:fldCharType="end"/>
          </w:r>
        </w:del>
      </w:ins>
    </w:p>
    <w:p w14:paraId="16283AE5" w14:textId="23269010" w:rsidR="009667A9" w:rsidRPr="00974A00" w:rsidDel="00836C19" w:rsidRDefault="009667A9" w:rsidP="00BF2F7C">
      <w:pPr>
        <w:pStyle w:val="TOC1"/>
        <w:rPr>
          <w:ins w:id="5949" w:author="Mohsen Jafarinejad" w:date="2019-05-12T10:50:00Z"/>
          <w:del w:id="5950" w:author="jafary88@gmail.com" w:date="2022-05-11T18:17:00Z"/>
          <w:rFonts w:eastAsiaTheme="minorEastAsia"/>
          <w:b w:val="0"/>
          <w:bCs w:val="0"/>
          <w:i w:val="0"/>
          <w:sz w:val="20"/>
          <w:szCs w:val="20"/>
          <w:lang w:bidi="ar-SA"/>
          <w:rPrChange w:id="5951" w:author="Mohsen Jafarinejad" w:date="2019-05-12T10:59:00Z">
            <w:rPr>
              <w:ins w:id="5952" w:author="Mohsen Jafarinejad" w:date="2019-05-12T10:50:00Z"/>
              <w:del w:id="5953" w:author="jafary88@gmail.com" w:date="2022-05-11T18:17:00Z"/>
              <w:rFonts w:asciiTheme="minorHAnsi" w:eastAsiaTheme="minorEastAsia" w:hAnsiTheme="minorHAnsi" w:cstheme="minorBidi"/>
              <w:b w:val="0"/>
              <w:bCs w:val="0"/>
              <w:i w:val="0"/>
              <w:lang w:bidi="ar-SA"/>
            </w:rPr>
          </w:rPrChange>
        </w:rPr>
      </w:pPr>
      <w:ins w:id="5954" w:author="Mohsen Jafarinejad" w:date="2019-05-12T10:50:00Z">
        <w:del w:id="5955" w:author="jafary88@gmail.com" w:date="2022-05-11T18:17:00Z">
          <w:r w:rsidRPr="00974A00" w:rsidDel="00836C19">
            <w:rPr>
              <w:rStyle w:val="Hyperlink"/>
              <w:b w:val="0"/>
              <w:bCs w:val="0"/>
              <w:sz w:val="22"/>
              <w:szCs w:val="22"/>
              <w:rPrChange w:id="5956" w:author="Mohsen Jafarinejad" w:date="2019-05-12T10:59:00Z">
                <w:rPr>
                  <w:rStyle w:val="Hyperlink"/>
                </w:rPr>
              </w:rPrChange>
            </w:rPr>
            <w:fldChar w:fldCharType="begin"/>
          </w:r>
          <w:r w:rsidRPr="00974A00" w:rsidDel="00836C19">
            <w:rPr>
              <w:rStyle w:val="Hyperlink"/>
              <w:b w:val="0"/>
              <w:bCs w:val="0"/>
              <w:sz w:val="22"/>
              <w:szCs w:val="22"/>
              <w:rPrChange w:id="5957" w:author="Mohsen Jafarinejad" w:date="2019-05-12T10:59:00Z">
                <w:rPr>
                  <w:rStyle w:val="Hyperlink"/>
                </w:rPr>
              </w:rPrChange>
            </w:rPr>
            <w:delInstrText xml:space="preserve"> </w:delInstrText>
          </w:r>
          <w:r w:rsidRPr="00974A00" w:rsidDel="00836C19">
            <w:rPr>
              <w:b w:val="0"/>
              <w:bCs w:val="0"/>
              <w:sz w:val="22"/>
              <w:szCs w:val="22"/>
              <w:rPrChange w:id="5958" w:author="Mohsen Jafarinejad" w:date="2019-05-12T10:59:00Z">
                <w:rPr/>
              </w:rPrChange>
            </w:rPr>
            <w:delInstrText>HYPERLINK \l "_Toc8551008"</w:delInstrText>
          </w:r>
          <w:r w:rsidRPr="00974A00" w:rsidDel="00836C19">
            <w:rPr>
              <w:rStyle w:val="Hyperlink"/>
              <w:b w:val="0"/>
              <w:bCs w:val="0"/>
              <w:sz w:val="22"/>
              <w:szCs w:val="22"/>
              <w:rPrChange w:id="5959" w:author="Mohsen Jafarinejad" w:date="2019-05-12T10:59:00Z">
                <w:rPr>
                  <w:rStyle w:val="Hyperlink"/>
                </w:rPr>
              </w:rPrChange>
            </w:rPr>
            <w:delInstrText xml:space="preserve"> </w:delInstrText>
          </w:r>
          <w:r w:rsidRPr="00974A00" w:rsidDel="00836C19">
            <w:rPr>
              <w:rStyle w:val="Hyperlink"/>
              <w:b w:val="0"/>
              <w:bCs w:val="0"/>
              <w:sz w:val="22"/>
              <w:szCs w:val="22"/>
              <w:rPrChange w:id="596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5961" w:author="Mohsen Jafarinejad" w:date="2019-05-12T10:59:00Z">
                <w:rPr>
                  <w:rStyle w:val="Hyperlink"/>
                  <w:rFonts w:hint="eastAsia"/>
                  <w:rtl/>
                </w:rPr>
              </w:rPrChange>
            </w:rPr>
            <w:delText>شکل</w:delText>
          </w:r>
          <w:r w:rsidRPr="00974A00" w:rsidDel="00836C19">
            <w:rPr>
              <w:rStyle w:val="Hyperlink"/>
              <w:b w:val="0"/>
              <w:bCs w:val="0"/>
              <w:sz w:val="22"/>
              <w:szCs w:val="22"/>
              <w:rtl/>
              <w:rPrChange w:id="5962" w:author="Mohsen Jafarinejad" w:date="2019-05-12T10:59:00Z">
                <w:rPr>
                  <w:rStyle w:val="Hyperlink"/>
                  <w:rtl/>
                </w:rPr>
              </w:rPrChange>
            </w:rPr>
            <w:delText xml:space="preserve"> 1-5 </w:delText>
          </w:r>
          <w:r w:rsidRPr="00974A00" w:rsidDel="00836C19">
            <w:rPr>
              <w:rStyle w:val="Hyperlink"/>
              <w:rFonts w:hint="eastAsia"/>
              <w:b w:val="0"/>
              <w:bCs w:val="0"/>
              <w:sz w:val="22"/>
              <w:szCs w:val="22"/>
              <w:rtl/>
              <w:rPrChange w:id="5963"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596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65" w:author="Mohsen Jafarinejad" w:date="2019-05-12T10:59:00Z">
                <w:rPr>
                  <w:rStyle w:val="Hyperlink"/>
                  <w:rFonts w:hint="eastAsia"/>
                  <w:rtl/>
                </w:rPr>
              </w:rPrChange>
            </w:rPr>
            <w:delText>ک</w:delText>
          </w:r>
          <w:r w:rsidRPr="00974A00" w:rsidDel="00836C19">
            <w:rPr>
              <w:rStyle w:val="Hyperlink"/>
              <w:b w:val="0"/>
              <w:bCs w:val="0"/>
              <w:sz w:val="22"/>
              <w:szCs w:val="22"/>
              <w:rtl/>
              <w:rPrChange w:id="596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67"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96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69" w:author="Mohsen Jafarinejad" w:date="2019-05-12T10:59:00Z">
                <w:rPr>
                  <w:rStyle w:val="Hyperlink"/>
                  <w:rFonts w:hint="eastAsia"/>
                  <w:rtl/>
                </w:rPr>
              </w:rPrChange>
            </w:rPr>
            <w:delText>ل</w:delText>
          </w:r>
          <w:r w:rsidRPr="00974A00" w:rsidDel="00836C19">
            <w:rPr>
              <w:rStyle w:val="Hyperlink"/>
              <w:b w:val="0"/>
              <w:bCs w:val="0"/>
              <w:sz w:val="22"/>
              <w:szCs w:val="22"/>
              <w:rtl/>
              <w:rPrChange w:id="597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71" w:author="Mohsen Jafarinejad" w:date="2019-05-12T10:59:00Z">
                <w:rPr>
                  <w:rStyle w:val="Hyperlink"/>
                  <w:rFonts w:hint="eastAsia"/>
                  <w:rtl/>
                </w:rPr>
              </w:rPrChange>
            </w:rPr>
            <w:delText>کربنات</w:delText>
          </w:r>
          <w:r w:rsidRPr="00974A00" w:rsidDel="00836C19">
            <w:rPr>
              <w:rStyle w:val="Hyperlink"/>
              <w:b w:val="0"/>
              <w:bCs w:val="0"/>
              <w:sz w:val="22"/>
              <w:szCs w:val="22"/>
              <w:rtl/>
              <w:rPrChange w:id="597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73" w:author="Mohsen Jafarinejad" w:date="2019-05-12T10:59:00Z">
                <w:rPr>
                  <w:rStyle w:val="Hyperlink"/>
                  <w:rFonts w:hint="eastAsia"/>
                  <w:rtl/>
                </w:rPr>
              </w:rPrChange>
            </w:rPr>
            <w:delText>مذاب</w:delText>
          </w:r>
          <w:r w:rsidRPr="00974A00" w:rsidDel="00836C19">
            <w:rPr>
              <w:b w:val="0"/>
              <w:bCs w:val="0"/>
              <w:webHidden/>
              <w:sz w:val="22"/>
              <w:szCs w:val="22"/>
              <w:rPrChange w:id="5974" w:author="Mohsen Jafarinejad" w:date="2019-05-12T10:59:00Z">
                <w:rPr>
                  <w:webHidden/>
                </w:rPr>
              </w:rPrChange>
            </w:rPr>
            <w:tab/>
          </w:r>
        </w:del>
      </w:ins>
      <w:ins w:id="5975" w:author="Mohsen Jafarinejad" w:date="2019-05-12T11:05:00Z">
        <w:del w:id="5976" w:author="jafary88@gmail.com" w:date="2022-05-11T18:17:00Z">
          <w:r w:rsidR="00974A00" w:rsidDel="00836C19">
            <w:rPr>
              <w:rFonts w:hint="cs"/>
              <w:b w:val="0"/>
              <w:bCs w:val="0"/>
              <w:webHidden/>
              <w:sz w:val="22"/>
              <w:szCs w:val="22"/>
              <w:rtl/>
            </w:rPr>
            <w:delText>10</w:delText>
          </w:r>
        </w:del>
      </w:ins>
      <w:ins w:id="5977" w:author="Mohsen Jafarinejad" w:date="2019-05-12T10:50:00Z">
        <w:del w:id="5978" w:author="jafary88@gmail.com" w:date="2022-05-11T18:17:00Z">
          <w:r w:rsidRPr="00974A00" w:rsidDel="00836C19">
            <w:rPr>
              <w:rStyle w:val="Hyperlink"/>
              <w:b w:val="0"/>
              <w:bCs w:val="0"/>
              <w:sz w:val="22"/>
              <w:szCs w:val="22"/>
              <w:rPrChange w:id="5979" w:author="Mohsen Jafarinejad" w:date="2019-05-12T10:59:00Z">
                <w:rPr>
                  <w:rStyle w:val="Hyperlink"/>
                </w:rPr>
              </w:rPrChange>
            </w:rPr>
            <w:fldChar w:fldCharType="end"/>
          </w:r>
        </w:del>
      </w:ins>
    </w:p>
    <w:p w14:paraId="20682043" w14:textId="00D8BC5D" w:rsidR="009667A9" w:rsidRPr="00974A00" w:rsidDel="00836C19" w:rsidRDefault="009667A9" w:rsidP="00BF2F7C">
      <w:pPr>
        <w:pStyle w:val="TOC1"/>
        <w:rPr>
          <w:ins w:id="5980" w:author="Mohsen Jafarinejad" w:date="2019-05-12T10:50:00Z"/>
          <w:del w:id="5981" w:author="jafary88@gmail.com" w:date="2022-05-11T18:17:00Z"/>
          <w:rFonts w:eastAsiaTheme="minorEastAsia"/>
          <w:b w:val="0"/>
          <w:bCs w:val="0"/>
          <w:i w:val="0"/>
          <w:sz w:val="20"/>
          <w:szCs w:val="20"/>
          <w:lang w:bidi="ar-SA"/>
          <w:rPrChange w:id="5982" w:author="Mohsen Jafarinejad" w:date="2019-05-12T10:59:00Z">
            <w:rPr>
              <w:ins w:id="5983" w:author="Mohsen Jafarinejad" w:date="2019-05-12T10:50:00Z"/>
              <w:del w:id="5984" w:author="jafary88@gmail.com" w:date="2022-05-11T18:17:00Z"/>
              <w:rFonts w:asciiTheme="minorHAnsi" w:eastAsiaTheme="minorEastAsia" w:hAnsiTheme="minorHAnsi" w:cstheme="minorBidi"/>
              <w:b w:val="0"/>
              <w:bCs w:val="0"/>
              <w:i w:val="0"/>
              <w:lang w:bidi="ar-SA"/>
            </w:rPr>
          </w:rPrChange>
        </w:rPr>
      </w:pPr>
      <w:ins w:id="5985" w:author="Mohsen Jafarinejad" w:date="2019-05-12T10:50:00Z">
        <w:del w:id="5986" w:author="jafary88@gmail.com" w:date="2022-05-11T18:17:00Z">
          <w:r w:rsidRPr="00974A00" w:rsidDel="00836C19">
            <w:rPr>
              <w:rStyle w:val="Hyperlink"/>
              <w:b w:val="0"/>
              <w:bCs w:val="0"/>
              <w:sz w:val="22"/>
              <w:szCs w:val="22"/>
              <w:rPrChange w:id="5987" w:author="Mohsen Jafarinejad" w:date="2019-05-12T10:59:00Z">
                <w:rPr>
                  <w:rStyle w:val="Hyperlink"/>
                </w:rPr>
              </w:rPrChange>
            </w:rPr>
            <w:fldChar w:fldCharType="begin"/>
          </w:r>
          <w:r w:rsidRPr="00974A00" w:rsidDel="00836C19">
            <w:rPr>
              <w:rStyle w:val="Hyperlink"/>
              <w:b w:val="0"/>
              <w:bCs w:val="0"/>
              <w:sz w:val="22"/>
              <w:szCs w:val="22"/>
              <w:rPrChange w:id="5988" w:author="Mohsen Jafarinejad" w:date="2019-05-12T10:59:00Z">
                <w:rPr>
                  <w:rStyle w:val="Hyperlink"/>
                </w:rPr>
              </w:rPrChange>
            </w:rPr>
            <w:delInstrText xml:space="preserve"> </w:delInstrText>
          </w:r>
          <w:r w:rsidRPr="00974A00" w:rsidDel="00836C19">
            <w:rPr>
              <w:b w:val="0"/>
              <w:bCs w:val="0"/>
              <w:sz w:val="22"/>
              <w:szCs w:val="22"/>
              <w:rPrChange w:id="5989" w:author="Mohsen Jafarinejad" w:date="2019-05-12T10:59:00Z">
                <w:rPr/>
              </w:rPrChange>
            </w:rPr>
            <w:delInstrText>HYPERLINK \l "_Toc8551009"</w:delInstrText>
          </w:r>
          <w:r w:rsidRPr="00974A00" w:rsidDel="00836C19">
            <w:rPr>
              <w:rStyle w:val="Hyperlink"/>
              <w:b w:val="0"/>
              <w:bCs w:val="0"/>
              <w:sz w:val="22"/>
              <w:szCs w:val="22"/>
              <w:rPrChange w:id="5990" w:author="Mohsen Jafarinejad" w:date="2019-05-12T10:59:00Z">
                <w:rPr>
                  <w:rStyle w:val="Hyperlink"/>
                </w:rPr>
              </w:rPrChange>
            </w:rPr>
            <w:delInstrText xml:space="preserve"> </w:delInstrText>
          </w:r>
          <w:r w:rsidRPr="00974A00" w:rsidDel="00836C19">
            <w:rPr>
              <w:rStyle w:val="Hyperlink"/>
              <w:b w:val="0"/>
              <w:bCs w:val="0"/>
              <w:sz w:val="22"/>
              <w:szCs w:val="22"/>
              <w:rPrChange w:id="599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5992" w:author="Mohsen Jafarinejad" w:date="2019-05-12T10:59:00Z">
                <w:rPr>
                  <w:rStyle w:val="Hyperlink"/>
                  <w:rFonts w:hint="eastAsia"/>
                  <w:rtl/>
                </w:rPr>
              </w:rPrChange>
            </w:rPr>
            <w:delText>شکل</w:delText>
          </w:r>
          <w:r w:rsidRPr="00974A00" w:rsidDel="00836C19">
            <w:rPr>
              <w:rStyle w:val="Hyperlink"/>
              <w:b w:val="0"/>
              <w:bCs w:val="0"/>
              <w:sz w:val="22"/>
              <w:szCs w:val="22"/>
              <w:rtl/>
              <w:rPrChange w:id="5993" w:author="Mohsen Jafarinejad" w:date="2019-05-12T10:59:00Z">
                <w:rPr>
                  <w:rStyle w:val="Hyperlink"/>
                  <w:rtl/>
                </w:rPr>
              </w:rPrChange>
            </w:rPr>
            <w:delText xml:space="preserve"> 1-6 </w:delText>
          </w:r>
          <w:r w:rsidRPr="00974A00" w:rsidDel="00836C19">
            <w:rPr>
              <w:rStyle w:val="Hyperlink"/>
              <w:rFonts w:hint="eastAsia"/>
              <w:b w:val="0"/>
              <w:bCs w:val="0"/>
              <w:sz w:val="22"/>
              <w:szCs w:val="22"/>
              <w:rtl/>
              <w:rPrChange w:id="5994"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599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5996" w:author="Mohsen Jafarinejad" w:date="2019-05-12T10:59:00Z">
                <w:rPr>
                  <w:rStyle w:val="Hyperlink"/>
                  <w:rFonts w:hint="eastAsia"/>
                  <w:rtl/>
                </w:rPr>
              </w:rPrChange>
            </w:rPr>
            <w:delText>ک</w:delText>
          </w:r>
          <w:r w:rsidRPr="00974A00" w:rsidDel="00836C19">
            <w:rPr>
              <w:rStyle w:val="Hyperlink"/>
              <w:b w:val="0"/>
              <w:bCs w:val="0"/>
              <w:sz w:val="22"/>
              <w:szCs w:val="22"/>
              <w:rtl/>
              <w:rPrChange w:id="59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5998"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599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00" w:author="Mohsen Jafarinejad" w:date="2019-05-12T10:59:00Z">
                <w:rPr>
                  <w:rStyle w:val="Hyperlink"/>
                  <w:rFonts w:hint="eastAsia"/>
                  <w:rtl/>
                </w:rPr>
              </w:rPrChange>
            </w:rPr>
            <w:delText>ل</w:delText>
          </w:r>
          <w:r w:rsidRPr="00974A00" w:rsidDel="00836C19">
            <w:rPr>
              <w:rStyle w:val="Hyperlink"/>
              <w:b w:val="0"/>
              <w:bCs w:val="0"/>
              <w:sz w:val="22"/>
              <w:szCs w:val="22"/>
              <w:rtl/>
              <w:rPrChange w:id="600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02"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003" w:author="Mohsen Jafarinejad" w:date="2019-05-12T10:59:00Z">
                <w:rPr>
                  <w:rStyle w:val="Hyperlink"/>
                  <w:rFonts w:hint="cs"/>
                  <w:rtl/>
                </w:rPr>
              </w:rPrChange>
            </w:rPr>
            <w:delText>ی</w:delText>
          </w:r>
          <w:r w:rsidRPr="00974A00" w:rsidDel="00836C19">
            <w:rPr>
              <w:rStyle w:val="Hyperlink"/>
              <w:b w:val="0"/>
              <w:bCs w:val="0"/>
              <w:sz w:val="22"/>
              <w:szCs w:val="22"/>
              <w:rtl/>
              <w:rPrChange w:id="600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05"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600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07" w:author="Mohsen Jafarinejad" w:date="2019-05-12T10:59:00Z">
                <w:rPr>
                  <w:rStyle w:val="Hyperlink"/>
                  <w:rFonts w:hint="eastAsia"/>
                  <w:rtl/>
                </w:rPr>
              </w:rPrChange>
            </w:rPr>
            <w:delText>د</w:delText>
          </w:r>
          <w:r w:rsidRPr="00974A00" w:rsidDel="00836C19">
            <w:rPr>
              <w:rStyle w:val="Hyperlink"/>
              <w:b w:val="0"/>
              <w:bCs w:val="0"/>
              <w:sz w:val="22"/>
              <w:szCs w:val="22"/>
              <w:rtl/>
              <w:rPrChange w:id="600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09" w:author="Mohsen Jafarinejad" w:date="2019-05-12T10:59:00Z">
                <w:rPr>
                  <w:rStyle w:val="Hyperlink"/>
                  <w:rFonts w:hint="eastAsia"/>
                  <w:rtl/>
                </w:rPr>
              </w:rPrChange>
            </w:rPr>
            <w:delText>جامد</w:delText>
          </w:r>
          <w:r w:rsidRPr="00974A00" w:rsidDel="00836C19">
            <w:rPr>
              <w:b w:val="0"/>
              <w:bCs w:val="0"/>
              <w:webHidden/>
              <w:sz w:val="22"/>
              <w:szCs w:val="22"/>
              <w:rPrChange w:id="6010" w:author="Mohsen Jafarinejad" w:date="2019-05-12T10:59:00Z">
                <w:rPr>
                  <w:webHidden/>
                </w:rPr>
              </w:rPrChange>
            </w:rPr>
            <w:tab/>
          </w:r>
        </w:del>
      </w:ins>
      <w:ins w:id="6011" w:author="Mohsen Jafarinejad" w:date="2019-05-12T11:05:00Z">
        <w:del w:id="6012" w:author="jafary88@gmail.com" w:date="2022-05-11T18:17:00Z">
          <w:r w:rsidR="00974A00" w:rsidDel="00836C19">
            <w:rPr>
              <w:rFonts w:hint="cs"/>
              <w:b w:val="0"/>
              <w:bCs w:val="0"/>
              <w:webHidden/>
              <w:sz w:val="22"/>
              <w:szCs w:val="22"/>
              <w:rtl/>
            </w:rPr>
            <w:delText>11</w:delText>
          </w:r>
        </w:del>
      </w:ins>
      <w:ins w:id="6013" w:author="Mohsen Jafarinejad" w:date="2019-05-12T10:50:00Z">
        <w:del w:id="6014" w:author="jafary88@gmail.com" w:date="2022-05-11T18:17:00Z">
          <w:r w:rsidRPr="00974A00" w:rsidDel="00836C19">
            <w:rPr>
              <w:rStyle w:val="Hyperlink"/>
              <w:b w:val="0"/>
              <w:bCs w:val="0"/>
              <w:sz w:val="22"/>
              <w:szCs w:val="22"/>
              <w:rPrChange w:id="6015" w:author="Mohsen Jafarinejad" w:date="2019-05-12T10:59:00Z">
                <w:rPr>
                  <w:rStyle w:val="Hyperlink"/>
                </w:rPr>
              </w:rPrChange>
            </w:rPr>
            <w:fldChar w:fldCharType="end"/>
          </w:r>
        </w:del>
      </w:ins>
    </w:p>
    <w:p w14:paraId="55AA5F3D" w14:textId="71FDEE31" w:rsidR="009667A9" w:rsidRPr="00974A00" w:rsidDel="00836C19" w:rsidRDefault="009667A9" w:rsidP="00BF2F7C">
      <w:pPr>
        <w:pStyle w:val="TOC1"/>
        <w:rPr>
          <w:ins w:id="6016" w:author="Mohsen Jafarinejad" w:date="2019-05-12T10:50:00Z"/>
          <w:del w:id="6017" w:author="jafary88@gmail.com" w:date="2022-05-11T18:17:00Z"/>
          <w:rFonts w:eastAsiaTheme="minorEastAsia"/>
          <w:b w:val="0"/>
          <w:bCs w:val="0"/>
          <w:i w:val="0"/>
          <w:sz w:val="20"/>
          <w:szCs w:val="20"/>
          <w:lang w:bidi="ar-SA"/>
          <w:rPrChange w:id="6018" w:author="Mohsen Jafarinejad" w:date="2019-05-12T10:59:00Z">
            <w:rPr>
              <w:ins w:id="6019" w:author="Mohsen Jafarinejad" w:date="2019-05-12T10:50:00Z"/>
              <w:del w:id="6020" w:author="jafary88@gmail.com" w:date="2022-05-11T18:17:00Z"/>
              <w:rFonts w:asciiTheme="minorHAnsi" w:eastAsiaTheme="minorEastAsia" w:hAnsiTheme="minorHAnsi" w:cstheme="minorBidi"/>
              <w:b w:val="0"/>
              <w:bCs w:val="0"/>
              <w:i w:val="0"/>
              <w:lang w:bidi="ar-SA"/>
            </w:rPr>
          </w:rPrChange>
        </w:rPr>
      </w:pPr>
      <w:ins w:id="6021" w:author="Mohsen Jafarinejad" w:date="2019-05-12T10:50:00Z">
        <w:del w:id="6022" w:author="jafary88@gmail.com" w:date="2022-05-11T18:17:00Z">
          <w:r w:rsidRPr="00974A00" w:rsidDel="00836C19">
            <w:rPr>
              <w:rStyle w:val="Hyperlink"/>
              <w:b w:val="0"/>
              <w:bCs w:val="0"/>
              <w:sz w:val="22"/>
              <w:szCs w:val="22"/>
              <w:rPrChange w:id="6023" w:author="Mohsen Jafarinejad" w:date="2019-05-12T10:59:00Z">
                <w:rPr>
                  <w:rStyle w:val="Hyperlink"/>
                </w:rPr>
              </w:rPrChange>
            </w:rPr>
            <w:fldChar w:fldCharType="begin"/>
          </w:r>
          <w:r w:rsidRPr="00974A00" w:rsidDel="00836C19">
            <w:rPr>
              <w:rStyle w:val="Hyperlink"/>
              <w:b w:val="0"/>
              <w:bCs w:val="0"/>
              <w:sz w:val="22"/>
              <w:szCs w:val="22"/>
              <w:rPrChange w:id="6024" w:author="Mohsen Jafarinejad" w:date="2019-05-12T10:59:00Z">
                <w:rPr>
                  <w:rStyle w:val="Hyperlink"/>
                </w:rPr>
              </w:rPrChange>
            </w:rPr>
            <w:delInstrText xml:space="preserve"> </w:delInstrText>
          </w:r>
          <w:r w:rsidRPr="00974A00" w:rsidDel="00836C19">
            <w:rPr>
              <w:b w:val="0"/>
              <w:bCs w:val="0"/>
              <w:sz w:val="22"/>
              <w:szCs w:val="22"/>
              <w:rPrChange w:id="6025" w:author="Mohsen Jafarinejad" w:date="2019-05-12T10:59:00Z">
                <w:rPr/>
              </w:rPrChange>
            </w:rPr>
            <w:delInstrText>HYPERLINK \l "_Toc8551010"</w:delInstrText>
          </w:r>
          <w:r w:rsidRPr="00974A00" w:rsidDel="00836C19">
            <w:rPr>
              <w:rStyle w:val="Hyperlink"/>
              <w:b w:val="0"/>
              <w:bCs w:val="0"/>
              <w:sz w:val="22"/>
              <w:szCs w:val="22"/>
              <w:rPrChange w:id="6026" w:author="Mohsen Jafarinejad" w:date="2019-05-12T10:59:00Z">
                <w:rPr>
                  <w:rStyle w:val="Hyperlink"/>
                </w:rPr>
              </w:rPrChange>
            </w:rPr>
            <w:delInstrText xml:space="preserve"> </w:delInstrText>
          </w:r>
          <w:r w:rsidRPr="00974A00" w:rsidDel="00836C19">
            <w:rPr>
              <w:rStyle w:val="Hyperlink"/>
              <w:b w:val="0"/>
              <w:bCs w:val="0"/>
              <w:sz w:val="22"/>
              <w:szCs w:val="22"/>
              <w:rPrChange w:id="602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028" w:author="Mohsen Jafarinejad" w:date="2019-05-12T10:59:00Z">
                <w:rPr>
                  <w:rStyle w:val="Hyperlink"/>
                  <w:rFonts w:hint="eastAsia"/>
                  <w:rtl/>
                </w:rPr>
              </w:rPrChange>
            </w:rPr>
            <w:delText>شکل</w:delText>
          </w:r>
          <w:r w:rsidRPr="00974A00" w:rsidDel="00836C19">
            <w:rPr>
              <w:rStyle w:val="Hyperlink"/>
              <w:b w:val="0"/>
              <w:bCs w:val="0"/>
              <w:sz w:val="22"/>
              <w:szCs w:val="22"/>
              <w:rtl/>
              <w:rPrChange w:id="6029" w:author="Mohsen Jafarinejad" w:date="2019-05-12T10:59:00Z">
                <w:rPr>
                  <w:rStyle w:val="Hyperlink"/>
                  <w:rtl/>
                </w:rPr>
              </w:rPrChange>
            </w:rPr>
            <w:delText xml:space="preserve"> 1-7 </w:delText>
          </w:r>
          <w:r w:rsidRPr="00974A00" w:rsidDel="00836C19">
            <w:rPr>
              <w:rStyle w:val="Hyperlink"/>
              <w:rFonts w:hint="eastAsia"/>
              <w:b w:val="0"/>
              <w:bCs w:val="0"/>
              <w:sz w:val="22"/>
              <w:szCs w:val="22"/>
              <w:rtl/>
              <w:rPrChange w:id="6030"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603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32" w:author="Mohsen Jafarinejad" w:date="2019-05-12T10:59:00Z">
                <w:rPr>
                  <w:rStyle w:val="Hyperlink"/>
                  <w:rFonts w:hint="eastAsia"/>
                  <w:rtl/>
                </w:rPr>
              </w:rPrChange>
            </w:rPr>
            <w:delText>ک</w:delText>
          </w:r>
          <w:r w:rsidRPr="00974A00" w:rsidDel="00836C19">
            <w:rPr>
              <w:rStyle w:val="Hyperlink"/>
              <w:b w:val="0"/>
              <w:bCs w:val="0"/>
              <w:sz w:val="22"/>
              <w:szCs w:val="22"/>
              <w:rtl/>
              <w:rPrChange w:id="60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34"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03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36" w:author="Mohsen Jafarinejad" w:date="2019-05-12T10:59:00Z">
                <w:rPr>
                  <w:rStyle w:val="Hyperlink"/>
                  <w:rFonts w:hint="eastAsia"/>
                  <w:rtl/>
                </w:rPr>
              </w:rPrChange>
            </w:rPr>
            <w:delText>ل</w:delText>
          </w:r>
          <w:r w:rsidRPr="00974A00" w:rsidDel="00836C19">
            <w:rPr>
              <w:rStyle w:val="Hyperlink"/>
              <w:b w:val="0"/>
              <w:bCs w:val="0"/>
              <w:sz w:val="22"/>
              <w:szCs w:val="22"/>
              <w:rtl/>
              <w:rPrChange w:id="60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38"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039" w:author="Mohsen Jafarinejad" w:date="2019-05-12T10:59:00Z">
                <w:rPr>
                  <w:rStyle w:val="Hyperlink"/>
                  <w:rFonts w:hint="cs"/>
                  <w:rtl/>
                </w:rPr>
              </w:rPrChange>
            </w:rPr>
            <w:delText>ی</w:delText>
          </w:r>
          <w:r w:rsidRPr="00974A00" w:rsidDel="00836C19">
            <w:rPr>
              <w:rStyle w:val="Hyperlink"/>
              <w:b w:val="0"/>
              <w:bCs w:val="0"/>
              <w:sz w:val="22"/>
              <w:szCs w:val="22"/>
              <w:rtl/>
              <w:rPrChange w:id="60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41" w:author="Mohsen Jafarinejad" w:date="2019-05-12T10:59:00Z">
                <w:rPr>
                  <w:rStyle w:val="Hyperlink"/>
                  <w:rFonts w:hint="eastAsia"/>
                  <w:rtl/>
                </w:rPr>
              </w:rPrChange>
            </w:rPr>
            <w:delText>متانول</w:delText>
          </w:r>
          <w:r w:rsidRPr="00974A00" w:rsidDel="00836C19">
            <w:rPr>
              <w:rStyle w:val="Hyperlink"/>
              <w:b w:val="0"/>
              <w:bCs w:val="0"/>
              <w:sz w:val="22"/>
              <w:szCs w:val="22"/>
              <w:rtl/>
              <w:rPrChange w:id="604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043" w:author="Mohsen Jafarinejad" w:date="2019-05-12T10:59:00Z">
                <w:rPr>
                  <w:rStyle w:val="Hyperlink"/>
                  <w:rFonts w:hint="eastAsia"/>
                  <w:rtl/>
                </w:rPr>
              </w:rPrChange>
            </w:rPr>
            <w:delText>مستق</w:delText>
          </w:r>
          <w:r w:rsidRPr="00974A00" w:rsidDel="00836C19">
            <w:rPr>
              <w:rStyle w:val="Hyperlink"/>
              <w:rFonts w:hint="cs"/>
              <w:b w:val="0"/>
              <w:bCs w:val="0"/>
              <w:sz w:val="22"/>
              <w:szCs w:val="22"/>
              <w:rtl/>
              <w:rPrChange w:id="604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45" w:author="Mohsen Jafarinejad" w:date="2019-05-12T10:59:00Z">
                <w:rPr>
                  <w:rStyle w:val="Hyperlink"/>
                  <w:rFonts w:hint="eastAsia"/>
                  <w:rtl/>
                </w:rPr>
              </w:rPrChange>
            </w:rPr>
            <w:delText>م</w:delText>
          </w:r>
          <w:r w:rsidRPr="00974A00" w:rsidDel="00836C19">
            <w:rPr>
              <w:b w:val="0"/>
              <w:bCs w:val="0"/>
              <w:webHidden/>
              <w:sz w:val="22"/>
              <w:szCs w:val="22"/>
              <w:rPrChange w:id="6046" w:author="Mohsen Jafarinejad" w:date="2019-05-12T10:59:00Z">
                <w:rPr>
                  <w:webHidden/>
                </w:rPr>
              </w:rPrChange>
            </w:rPr>
            <w:tab/>
          </w:r>
        </w:del>
      </w:ins>
      <w:ins w:id="6047" w:author="Mohsen Jafarinejad" w:date="2019-05-12T11:05:00Z">
        <w:del w:id="6048" w:author="jafary88@gmail.com" w:date="2022-05-11T18:17:00Z">
          <w:r w:rsidR="00974A00" w:rsidDel="00836C19">
            <w:rPr>
              <w:rFonts w:hint="cs"/>
              <w:b w:val="0"/>
              <w:bCs w:val="0"/>
              <w:webHidden/>
              <w:sz w:val="22"/>
              <w:szCs w:val="22"/>
              <w:rtl/>
            </w:rPr>
            <w:delText>13</w:delText>
          </w:r>
        </w:del>
      </w:ins>
      <w:ins w:id="6049" w:author="Mohsen Jafarinejad" w:date="2019-05-12T10:50:00Z">
        <w:del w:id="6050" w:author="jafary88@gmail.com" w:date="2022-05-11T18:17:00Z">
          <w:r w:rsidRPr="00974A00" w:rsidDel="00836C19">
            <w:rPr>
              <w:rStyle w:val="Hyperlink"/>
              <w:b w:val="0"/>
              <w:bCs w:val="0"/>
              <w:sz w:val="22"/>
              <w:szCs w:val="22"/>
              <w:rPrChange w:id="6051" w:author="Mohsen Jafarinejad" w:date="2019-05-12T10:59:00Z">
                <w:rPr>
                  <w:rStyle w:val="Hyperlink"/>
                </w:rPr>
              </w:rPrChange>
            </w:rPr>
            <w:fldChar w:fldCharType="end"/>
          </w:r>
        </w:del>
      </w:ins>
    </w:p>
    <w:p w14:paraId="04148A25" w14:textId="588320F4" w:rsidR="009667A9" w:rsidRPr="00974A00" w:rsidDel="00836C19" w:rsidRDefault="009667A9" w:rsidP="00BF2F7C">
      <w:pPr>
        <w:pStyle w:val="TOC1"/>
        <w:rPr>
          <w:ins w:id="6052" w:author="Mohsen Jafarinejad" w:date="2019-05-12T10:50:00Z"/>
          <w:del w:id="6053" w:author="jafary88@gmail.com" w:date="2022-05-11T18:17:00Z"/>
          <w:rFonts w:eastAsiaTheme="minorEastAsia"/>
          <w:b w:val="0"/>
          <w:bCs w:val="0"/>
          <w:i w:val="0"/>
          <w:sz w:val="20"/>
          <w:szCs w:val="20"/>
          <w:lang w:bidi="ar-SA"/>
          <w:rPrChange w:id="6054" w:author="Mohsen Jafarinejad" w:date="2019-05-12T10:59:00Z">
            <w:rPr>
              <w:ins w:id="6055" w:author="Mohsen Jafarinejad" w:date="2019-05-12T10:50:00Z"/>
              <w:del w:id="6056" w:author="jafary88@gmail.com" w:date="2022-05-11T18:17:00Z"/>
              <w:rFonts w:asciiTheme="minorHAnsi" w:eastAsiaTheme="minorEastAsia" w:hAnsiTheme="minorHAnsi" w:cstheme="minorBidi"/>
              <w:b w:val="0"/>
              <w:bCs w:val="0"/>
              <w:i w:val="0"/>
              <w:lang w:bidi="ar-SA"/>
            </w:rPr>
          </w:rPrChange>
        </w:rPr>
      </w:pPr>
      <w:ins w:id="6057" w:author="Mohsen Jafarinejad" w:date="2019-05-12T10:50:00Z">
        <w:del w:id="6058" w:author="jafary88@gmail.com" w:date="2022-05-11T18:17:00Z">
          <w:r w:rsidRPr="00974A00" w:rsidDel="00836C19">
            <w:rPr>
              <w:rStyle w:val="Hyperlink"/>
              <w:b w:val="0"/>
              <w:bCs w:val="0"/>
              <w:sz w:val="22"/>
              <w:szCs w:val="22"/>
              <w:rPrChange w:id="6059" w:author="Mohsen Jafarinejad" w:date="2019-05-12T10:59:00Z">
                <w:rPr>
                  <w:rStyle w:val="Hyperlink"/>
                </w:rPr>
              </w:rPrChange>
            </w:rPr>
            <w:fldChar w:fldCharType="begin"/>
          </w:r>
          <w:r w:rsidRPr="00974A00" w:rsidDel="00836C19">
            <w:rPr>
              <w:rStyle w:val="Hyperlink"/>
              <w:b w:val="0"/>
              <w:bCs w:val="0"/>
              <w:sz w:val="22"/>
              <w:szCs w:val="22"/>
              <w:rPrChange w:id="6060" w:author="Mohsen Jafarinejad" w:date="2019-05-12T10:59:00Z">
                <w:rPr>
                  <w:rStyle w:val="Hyperlink"/>
                </w:rPr>
              </w:rPrChange>
            </w:rPr>
            <w:delInstrText xml:space="preserve"> </w:delInstrText>
          </w:r>
          <w:r w:rsidRPr="00974A00" w:rsidDel="00836C19">
            <w:rPr>
              <w:b w:val="0"/>
              <w:bCs w:val="0"/>
              <w:sz w:val="22"/>
              <w:szCs w:val="22"/>
              <w:rPrChange w:id="6061" w:author="Mohsen Jafarinejad" w:date="2019-05-12T10:59:00Z">
                <w:rPr/>
              </w:rPrChange>
            </w:rPr>
            <w:delInstrText>HYPERLINK \l "_Toc8551011"</w:delInstrText>
          </w:r>
          <w:r w:rsidRPr="00974A00" w:rsidDel="00836C19">
            <w:rPr>
              <w:rStyle w:val="Hyperlink"/>
              <w:b w:val="0"/>
              <w:bCs w:val="0"/>
              <w:sz w:val="22"/>
              <w:szCs w:val="22"/>
              <w:rPrChange w:id="6062" w:author="Mohsen Jafarinejad" w:date="2019-05-12T10:59:00Z">
                <w:rPr>
                  <w:rStyle w:val="Hyperlink"/>
                </w:rPr>
              </w:rPrChange>
            </w:rPr>
            <w:delInstrText xml:space="preserve"> </w:delInstrText>
          </w:r>
          <w:r w:rsidRPr="00974A00" w:rsidDel="00836C19">
            <w:rPr>
              <w:rStyle w:val="Hyperlink"/>
              <w:b w:val="0"/>
              <w:bCs w:val="0"/>
              <w:sz w:val="22"/>
              <w:szCs w:val="22"/>
              <w:rPrChange w:id="606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064" w:author="Mohsen Jafarinejad" w:date="2019-05-12T10:59:00Z">
                <w:rPr>
                  <w:rStyle w:val="Hyperlink"/>
                  <w:rFonts w:hint="eastAsia"/>
                  <w:rtl/>
                </w:rPr>
              </w:rPrChange>
            </w:rPr>
            <w:delText>شکل</w:delText>
          </w:r>
          <w:r w:rsidRPr="00974A00" w:rsidDel="00836C19">
            <w:rPr>
              <w:rStyle w:val="Hyperlink"/>
              <w:b w:val="0"/>
              <w:bCs w:val="0"/>
              <w:sz w:val="22"/>
              <w:szCs w:val="22"/>
              <w:rtl/>
              <w:rPrChange w:id="6065" w:author="Mohsen Jafarinejad" w:date="2019-05-12T10:59:00Z">
                <w:rPr>
                  <w:rStyle w:val="Hyperlink"/>
                  <w:rtl/>
                </w:rPr>
              </w:rPrChange>
            </w:rPr>
            <w:delText xml:space="preserve"> 1-8 فرا</w:delText>
          </w:r>
          <w:r w:rsidRPr="00974A00" w:rsidDel="00836C19">
            <w:rPr>
              <w:rStyle w:val="Hyperlink"/>
              <w:rFonts w:hint="cs"/>
              <w:b w:val="0"/>
              <w:bCs w:val="0"/>
              <w:sz w:val="22"/>
              <w:szCs w:val="22"/>
              <w:rtl/>
              <w:rPrChange w:id="606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67" w:author="Mohsen Jafarinejad" w:date="2019-05-12T10:59:00Z">
                <w:rPr>
                  <w:rStyle w:val="Hyperlink"/>
                  <w:rFonts w:hint="eastAsia"/>
                  <w:rtl/>
                </w:rPr>
              </w:rPrChange>
            </w:rPr>
            <w:delText>ند</w:delText>
          </w:r>
          <w:r w:rsidRPr="00974A00" w:rsidDel="00836C19">
            <w:rPr>
              <w:rStyle w:val="Hyperlink"/>
              <w:b w:val="0"/>
              <w:bCs w:val="0"/>
              <w:sz w:val="22"/>
              <w:szCs w:val="22"/>
              <w:rtl/>
              <w:rPrChange w:id="6068" w:author="Mohsen Jafarinejad" w:date="2019-05-12T10:59:00Z">
                <w:rPr>
                  <w:rStyle w:val="Hyperlink"/>
                  <w:rtl/>
                </w:rPr>
              </w:rPrChange>
            </w:rPr>
            <w:delText xml:space="preserve"> تجز</w:delText>
          </w:r>
          <w:r w:rsidRPr="00974A00" w:rsidDel="00836C19">
            <w:rPr>
              <w:rStyle w:val="Hyperlink"/>
              <w:rFonts w:hint="cs"/>
              <w:b w:val="0"/>
              <w:bCs w:val="0"/>
              <w:sz w:val="22"/>
              <w:szCs w:val="22"/>
              <w:rtl/>
              <w:rPrChange w:id="606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70" w:author="Mohsen Jafarinejad" w:date="2019-05-12T10:59:00Z">
                <w:rPr>
                  <w:rStyle w:val="Hyperlink"/>
                  <w:rFonts w:hint="eastAsia"/>
                  <w:rtl/>
                </w:rPr>
              </w:rPrChange>
            </w:rPr>
            <w:delText>ه</w:delText>
          </w:r>
          <w:r w:rsidRPr="00974A00" w:rsidDel="00836C19">
            <w:rPr>
              <w:rStyle w:val="Hyperlink"/>
              <w:b w:val="0"/>
              <w:bCs w:val="0"/>
              <w:sz w:val="22"/>
              <w:szCs w:val="22"/>
              <w:rtl/>
              <w:rPrChange w:id="6071" w:author="Mohsen Jafarinejad" w:date="2019-05-12T10:59:00Z">
                <w:rPr>
                  <w:rStyle w:val="Hyperlink"/>
                  <w:rtl/>
                </w:rPr>
              </w:rPrChange>
            </w:rPr>
            <w:delText xml:space="preserve"> سلولزجهت استفاده در </w:delText>
          </w:r>
          <w:r w:rsidRPr="00974A00" w:rsidDel="00836C19">
            <w:rPr>
              <w:rStyle w:val="Hyperlink"/>
              <w:b w:val="0"/>
              <w:bCs w:val="0"/>
              <w:sz w:val="22"/>
              <w:szCs w:val="22"/>
              <w:rPrChange w:id="6072" w:author="Mohsen Jafarinejad" w:date="2019-05-12T10:59:00Z">
                <w:rPr>
                  <w:rStyle w:val="Hyperlink"/>
                </w:rPr>
              </w:rPrChange>
            </w:rPr>
            <w:delText>MFC</w:delText>
          </w:r>
          <w:r w:rsidRPr="00974A00" w:rsidDel="00836C19">
            <w:rPr>
              <w:b w:val="0"/>
              <w:bCs w:val="0"/>
              <w:webHidden/>
              <w:sz w:val="22"/>
              <w:szCs w:val="22"/>
              <w:rPrChange w:id="6073" w:author="Mohsen Jafarinejad" w:date="2019-05-12T10:59:00Z">
                <w:rPr>
                  <w:webHidden/>
                </w:rPr>
              </w:rPrChange>
            </w:rPr>
            <w:tab/>
          </w:r>
        </w:del>
      </w:ins>
      <w:ins w:id="6074" w:author="Mohsen Jafarinejad" w:date="2019-05-12T11:05:00Z">
        <w:del w:id="6075" w:author="jafary88@gmail.com" w:date="2022-05-11T18:17:00Z">
          <w:r w:rsidR="00974A00" w:rsidDel="00836C19">
            <w:rPr>
              <w:rFonts w:hint="cs"/>
              <w:b w:val="0"/>
              <w:bCs w:val="0"/>
              <w:webHidden/>
              <w:sz w:val="22"/>
              <w:szCs w:val="22"/>
              <w:rtl/>
            </w:rPr>
            <w:delText>15</w:delText>
          </w:r>
        </w:del>
      </w:ins>
      <w:ins w:id="6076" w:author="Mohsen Jafarinejad" w:date="2019-05-12T10:50:00Z">
        <w:del w:id="6077" w:author="jafary88@gmail.com" w:date="2022-05-11T18:17:00Z">
          <w:r w:rsidRPr="00974A00" w:rsidDel="00836C19">
            <w:rPr>
              <w:rStyle w:val="Hyperlink"/>
              <w:b w:val="0"/>
              <w:bCs w:val="0"/>
              <w:sz w:val="22"/>
              <w:szCs w:val="22"/>
              <w:rPrChange w:id="6078" w:author="Mohsen Jafarinejad" w:date="2019-05-12T10:59:00Z">
                <w:rPr>
                  <w:rStyle w:val="Hyperlink"/>
                </w:rPr>
              </w:rPrChange>
            </w:rPr>
            <w:fldChar w:fldCharType="end"/>
          </w:r>
        </w:del>
      </w:ins>
    </w:p>
    <w:p w14:paraId="23045EE5" w14:textId="4D635CBF" w:rsidR="009667A9" w:rsidRPr="00974A00" w:rsidDel="00836C19" w:rsidRDefault="009667A9" w:rsidP="00BF2F7C">
      <w:pPr>
        <w:pStyle w:val="TOC1"/>
        <w:rPr>
          <w:ins w:id="6079" w:author="Mohsen Jafarinejad" w:date="2019-05-12T10:50:00Z"/>
          <w:del w:id="6080" w:author="jafary88@gmail.com" w:date="2022-05-11T18:17:00Z"/>
          <w:rFonts w:eastAsiaTheme="minorEastAsia"/>
          <w:b w:val="0"/>
          <w:bCs w:val="0"/>
          <w:i w:val="0"/>
          <w:sz w:val="20"/>
          <w:szCs w:val="20"/>
          <w:lang w:bidi="ar-SA"/>
          <w:rPrChange w:id="6081" w:author="Mohsen Jafarinejad" w:date="2019-05-12T10:59:00Z">
            <w:rPr>
              <w:ins w:id="6082" w:author="Mohsen Jafarinejad" w:date="2019-05-12T10:50:00Z"/>
              <w:del w:id="6083" w:author="jafary88@gmail.com" w:date="2022-05-11T18:17:00Z"/>
              <w:rFonts w:asciiTheme="minorHAnsi" w:eastAsiaTheme="minorEastAsia" w:hAnsiTheme="minorHAnsi" w:cstheme="minorBidi"/>
              <w:b w:val="0"/>
              <w:bCs w:val="0"/>
              <w:i w:val="0"/>
              <w:lang w:bidi="ar-SA"/>
            </w:rPr>
          </w:rPrChange>
        </w:rPr>
      </w:pPr>
      <w:ins w:id="6084" w:author="Mohsen Jafarinejad" w:date="2019-05-12T10:50:00Z">
        <w:del w:id="6085" w:author="jafary88@gmail.com" w:date="2022-05-11T18:17:00Z">
          <w:r w:rsidRPr="00974A00" w:rsidDel="00836C19">
            <w:rPr>
              <w:rStyle w:val="Hyperlink"/>
              <w:b w:val="0"/>
              <w:bCs w:val="0"/>
              <w:sz w:val="22"/>
              <w:szCs w:val="22"/>
              <w:rPrChange w:id="6086" w:author="Mohsen Jafarinejad" w:date="2019-05-12T10:59:00Z">
                <w:rPr>
                  <w:rStyle w:val="Hyperlink"/>
                </w:rPr>
              </w:rPrChange>
            </w:rPr>
            <w:fldChar w:fldCharType="begin"/>
          </w:r>
          <w:r w:rsidRPr="00974A00" w:rsidDel="00836C19">
            <w:rPr>
              <w:rStyle w:val="Hyperlink"/>
              <w:b w:val="0"/>
              <w:bCs w:val="0"/>
              <w:sz w:val="22"/>
              <w:szCs w:val="22"/>
              <w:rPrChange w:id="6087" w:author="Mohsen Jafarinejad" w:date="2019-05-12T10:59:00Z">
                <w:rPr>
                  <w:rStyle w:val="Hyperlink"/>
                </w:rPr>
              </w:rPrChange>
            </w:rPr>
            <w:delInstrText xml:space="preserve"> </w:delInstrText>
          </w:r>
          <w:r w:rsidRPr="00974A00" w:rsidDel="00836C19">
            <w:rPr>
              <w:b w:val="0"/>
              <w:bCs w:val="0"/>
              <w:sz w:val="22"/>
              <w:szCs w:val="22"/>
              <w:rPrChange w:id="6088" w:author="Mohsen Jafarinejad" w:date="2019-05-12T10:59:00Z">
                <w:rPr/>
              </w:rPrChange>
            </w:rPr>
            <w:delInstrText>HYPERLINK \l "_Toc8551012"</w:delInstrText>
          </w:r>
          <w:r w:rsidRPr="00974A00" w:rsidDel="00836C19">
            <w:rPr>
              <w:rStyle w:val="Hyperlink"/>
              <w:b w:val="0"/>
              <w:bCs w:val="0"/>
              <w:sz w:val="22"/>
              <w:szCs w:val="22"/>
              <w:rPrChange w:id="6089" w:author="Mohsen Jafarinejad" w:date="2019-05-12T10:59:00Z">
                <w:rPr>
                  <w:rStyle w:val="Hyperlink"/>
                </w:rPr>
              </w:rPrChange>
            </w:rPr>
            <w:delInstrText xml:space="preserve"> </w:delInstrText>
          </w:r>
          <w:r w:rsidRPr="00974A00" w:rsidDel="00836C19">
            <w:rPr>
              <w:rStyle w:val="Hyperlink"/>
              <w:b w:val="0"/>
              <w:bCs w:val="0"/>
              <w:sz w:val="22"/>
              <w:szCs w:val="22"/>
              <w:rPrChange w:id="609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091" w:author="Mohsen Jafarinejad" w:date="2019-05-12T10:59:00Z">
                <w:rPr>
                  <w:rStyle w:val="Hyperlink"/>
                  <w:rFonts w:hint="eastAsia"/>
                  <w:rtl/>
                </w:rPr>
              </w:rPrChange>
            </w:rPr>
            <w:delText>شکل</w:delText>
          </w:r>
          <w:r w:rsidRPr="00974A00" w:rsidDel="00836C19">
            <w:rPr>
              <w:rStyle w:val="Hyperlink"/>
              <w:b w:val="0"/>
              <w:bCs w:val="0"/>
              <w:sz w:val="22"/>
              <w:szCs w:val="22"/>
              <w:rtl/>
              <w:rPrChange w:id="6092" w:author="Mohsen Jafarinejad" w:date="2019-05-12T10:59:00Z">
                <w:rPr>
                  <w:rStyle w:val="Hyperlink"/>
                  <w:rtl/>
                </w:rPr>
              </w:rPrChange>
            </w:rPr>
            <w:delText xml:space="preserve"> 1-9 </w:delText>
          </w:r>
          <w:r w:rsidRPr="00974A00" w:rsidDel="00836C19">
            <w:rPr>
              <w:rStyle w:val="Hyperlink"/>
              <w:rFonts w:hint="eastAsia"/>
              <w:b w:val="0"/>
              <w:bCs w:val="0"/>
              <w:sz w:val="22"/>
              <w:szCs w:val="22"/>
              <w:rtl/>
              <w:rPrChange w:id="6093"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609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95" w:author="Mohsen Jafarinejad" w:date="2019-05-12T10:59:00Z">
                <w:rPr>
                  <w:rStyle w:val="Hyperlink"/>
                  <w:rFonts w:hint="eastAsia"/>
                  <w:rtl/>
                </w:rPr>
              </w:rPrChange>
            </w:rPr>
            <w:delText>ک</w:delText>
          </w:r>
          <w:r w:rsidRPr="00974A00" w:rsidDel="00836C19">
            <w:rPr>
              <w:rStyle w:val="Hyperlink"/>
              <w:b w:val="0"/>
              <w:bCs w:val="0"/>
              <w:sz w:val="22"/>
              <w:szCs w:val="22"/>
              <w:rtl/>
              <w:rPrChange w:id="6096" w:author="Mohsen Jafarinejad" w:date="2019-05-12T10:59:00Z">
                <w:rPr>
                  <w:rStyle w:val="Hyperlink"/>
                  <w:rtl/>
                </w:rPr>
              </w:rPrChange>
            </w:rPr>
            <w:delText xml:space="preserve"> </w:delText>
          </w:r>
          <w:r w:rsidRPr="00974A00" w:rsidDel="00836C19">
            <w:rPr>
              <w:rStyle w:val="Hyperlink"/>
              <w:rFonts w:hint="cs"/>
              <w:b w:val="0"/>
              <w:bCs w:val="0"/>
              <w:sz w:val="22"/>
              <w:szCs w:val="22"/>
              <w:rtl/>
              <w:rPrChange w:id="609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098" w:author="Mohsen Jafarinejad" w:date="2019-05-12T10:59:00Z">
                <w:rPr>
                  <w:rStyle w:val="Hyperlink"/>
                  <w:rFonts w:hint="eastAsia"/>
                  <w:rtl/>
                </w:rPr>
              </w:rPrChange>
            </w:rPr>
            <w:delText>ک</w:delText>
          </w:r>
          <w:r w:rsidRPr="00974A00" w:rsidDel="00836C19">
            <w:rPr>
              <w:rStyle w:val="Hyperlink"/>
              <w:b w:val="0"/>
              <w:bCs w:val="0"/>
              <w:sz w:val="22"/>
              <w:szCs w:val="22"/>
              <w:rtl/>
              <w:rPrChange w:id="609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00"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10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102" w:author="Mohsen Jafarinejad" w:date="2019-05-12T10:59:00Z">
                <w:rPr>
                  <w:rStyle w:val="Hyperlink"/>
                  <w:rFonts w:hint="eastAsia"/>
                  <w:rtl/>
                </w:rPr>
              </w:rPrChange>
            </w:rPr>
            <w:delText>ل</w:delText>
          </w:r>
          <w:r w:rsidRPr="00974A00" w:rsidDel="00836C19">
            <w:rPr>
              <w:rStyle w:val="Hyperlink"/>
              <w:b w:val="0"/>
              <w:bCs w:val="0"/>
              <w:sz w:val="22"/>
              <w:szCs w:val="22"/>
              <w:rtl/>
              <w:rPrChange w:id="610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04"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105" w:author="Mohsen Jafarinejad" w:date="2019-05-12T10:59:00Z">
                <w:rPr>
                  <w:rStyle w:val="Hyperlink"/>
                  <w:rFonts w:hint="cs"/>
                  <w:rtl/>
                </w:rPr>
              </w:rPrChange>
            </w:rPr>
            <w:delText>ی</w:delText>
          </w:r>
          <w:r w:rsidRPr="00974A00" w:rsidDel="00836C19">
            <w:rPr>
              <w:rStyle w:val="Hyperlink"/>
              <w:b w:val="0"/>
              <w:bCs w:val="0"/>
              <w:sz w:val="22"/>
              <w:szCs w:val="22"/>
              <w:rtl/>
              <w:rPrChange w:id="610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07"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10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109"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110" w:author="Mohsen Jafarinejad" w:date="2019-05-12T10:59:00Z">
                <w:rPr>
                  <w:rStyle w:val="Hyperlink"/>
                  <w:rFonts w:hint="cs"/>
                  <w:rtl/>
                </w:rPr>
              </w:rPrChange>
            </w:rPr>
            <w:delText>ی</w:delText>
          </w:r>
          <w:r w:rsidRPr="00974A00" w:rsidDel="00836C19">
            <w:rPr>
              <w:b w:val="0"/>
              <w:bCs w:val="0"/>
              <w:webHidden/>
              <w:sz w:val="22"/>
              <w:szCs w:val="22"/>
              <w:rPrChange w:id="6111" w:author="Mohsen Jafarinejad" w:date="2019-05-12T10:59:00Z">
                <w:rPr>
                  <w:webHidden/>
                </w:rPr>
              </w:rPrChange>
            </w:rPr>
            <w:tab/>
          </w:r>
        </w:del>
      </w:ins>
      <w:ins w:id="6112" w:author="Mohsen Jafarinejad" w:date="2019-05-12T11:05:00Z">
        <w:del w:id="6113" w:author="jafary88@gmail.com" w:date="2022-05-11T18:17:00Z">
          <w:r w:rsidR="00974A00" w:rsidDel="00836C19">
            <w:rPr>
              <w:rFonts w:hint="cs"/>
              <w:b w:val="0"/>
              <w:bCs w:val="0"/>
              <w:webHidden/>
              <w:sz w:val="22"/>
              <w:szCs w:val="22"/>
              <w:rtl/>
            </w:rPr>
            <w:delText>16</w:delText>
          </w:r>
        </w:del>
      </w:ins>
      <w:ins w:id="6114" w:author="Mohsen Jafarinejad" w:date="2019-05-12T10:50:00Z">
        <w:del w:id="6115" w:author="jafary88@gmail.com" w:date="2022-05-11T18:17:00Z">
          <w:r w:rsidRPr="00974A00" w:rsidDel="00836C19">
            <w:rPr>
              <w:rStyle w:val="Hyperlink"/>
              <w:b w:val="0"/>
              <w:bCs w:val="0"/>
              <w:sz w:val="22"/>
              <w:szCs w:val="22"/>
              <w:rPrChange w:id="6116" w:author="Mohsen Jafarinejad" w:date="2019-05-12T10:59:00Z">
                <w:rPr>
                  <w:rStyle w:val="Hyperlink"/>
                </w:rPr>
              </w:rPrChange>
            </w:rPr>
            <w:fldChar w:fldCharType="end"/>
          </w:r>
        </w:del>
      </w:ins>
    </w:p>
    <w:p w14:paraId="79B94C88" w14:textId="62B63580" w:rsidR="009667A9" w:rsidRPr="00974A00" w:rsidDel="00836C19" w:rsidRDefault="009667A9" w:rsidP="00BF2F7C">
      <w:pPr>
        <w:pStyle w:val="TOC1"/>
        <w:rPr>
          <w:ins w:id="6117" w:author="Mohsen Jafarinejad" w:date="2019-05-12T10:50:00Z"/>
          <w:del w:id="6118" w:author="jafary88@gmail.com" w:date="2022-05-11T18:17:00Z"/>
          <w:rFonts w:eastAsiaTheme="minorEastAsia"/>
          <w:b w:val="0"/>
          <w:bCs w:val="0"/>
          <w:i w:val="0"/>
          <w:sz w:val="20"/>
          <w:szCs w:val="20"/>
          <w:lang w:bidi="ar-SA"/>
          <w:rPrChange w:id="6119" w:author="Mohsen Jafarinejad" w:date="2019-05-12T10:59:00Z">
            <w:rPr>
              <w:ins w:id="6120" w:author="Mohsen Jafarinejad" w:date="2019-05-12T10:50:00Z"/>
              <w:del w:id="6121" w:author="jafary88@gmail.com" w:date="2022-05-11T18:17:00Z"/>
              <w:rFonts w:asciiTheme="minorHAnsi" w:eastAsiaTheme="minorEastAsia" w:hAnsiTheme="minorHAnsi" w:cstheme="minorBidi"/>
              <w:b w:val="0"/>
              <w:bCs w:val="0"/>
              <w:i w:val="0"/>
              <w:lang w:bidi="ar-SA"/>
            </w:rPr>
          </w:rPrChange>
        </w:rPr>
      </w:pPr>
      <w:ins w:id="6122" w:author="Mohsen Jafarinejad" w:date="2019-05-12T10:50:00Z">
        <w:del w:id="6123" w:author="jafary88@gmail.com" w:date="2022-05-11T18:17:00Z">
          <w:r w:rsidRPr="00974A00" w:rsidDel="00836C19">
            <w:rPr>
              <w:rStyle w:val="Hyperlink"/>
              <w:b w:val="0"/>
              <w:bCs w:val="0"/>
              <w:sz w:val="22"/>
              <w:szCs w:val="22"/>
              <w:rPrChange w:id="6124" w:author="Mohsen Jafarinejad" w:date="2019-05-12T10:59:00Z">
                <w:rPr>
                  <w:rStyle w:val="Hyperlink"/>
                </w:rPr>
              </w:rPrChange>
            </w:rPr>
            <w:fldChar w:fldCharType="begin"/>
          </w:r>
          <w:r w:rsidRPr="00974A00" w:rsidDel="00836C19">
            <w:rPr>
              <w:rStyle w:val="Hyperlink"/>
              <w:b w:val="0"/>
              <w:bCs w:val="0"/>
              <w:sz w:val="22"/>
              <w:szCs w:val="22"/>
              <w:rPrChange w:id="6125" w:author="Mohsen Jafarinejad" w:date="2019-05-12T10:59:00Z">
                <w:rPr>
                  <w:rStyle w:val="Hyperlink"/>
                </w:rPr>
              </w:rPrChange>
            </w:rPr>
            <w:delInstrText xml:space="preserve"> </w:delInstrText>
          </w:r>
          <w:r w:rsidRPr="00974A00" w:rsidDel="00836C19">
            <w:rPr>
              <w:b w:val="0"/>
              <w:bCs w:val="0"/>
              <w:sz w:val="22"/>
              <w:szCs w:val="22"/>
              <w:rPrChange w:id="6126" w:author="Mohsen Jafarinejad" w:date="2019-05-12T10:59:00Z">
                <w:rPr/>
              </w:rPrChange>
            </w:rPr>
            <w:delInstrText>HYPERLINK \l "_Toc8551013"</w:delInstrText>
          </w:r>
          <w:r w:rsidRPr="00974A00" w:rsidDel="00836C19">
            <w:rPr>
              <w:rStyle w:val="Hyperlink"/>
              <w:b w:val="0"/>
              <w:bCs w:val="0"/>
              <w:sz w:val="22"/>
              <w:szCs w:val="22"/>
              <w:rPrChange w:id="6127" w:author="Mohsen Jafarinejad" w:date="2019-05-12T10:59:00Z">
                <w:rPr>
                  <w:rStyle w:val="Hyperlink"/>
                </w:rPr>
              </w:rPrChange>
            </w:rPr>
            <w:delInstrText xml:space="preserve"> </w:delInstrText>
          </w:r>
          <w:r w:rsidRPr="00974A00" w:rsidDel="00836C19">
            <w:rPr>
              <w:rStyle w:val="Hyperlink"/>
              <w:b w:val="0"/>
              <w:bCs w:val="0"/>
              <w:sz w:val="22"/>
              <w:szCs w:val="22"/>
              <w:rPrChange w:id="612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129" w:author="Mohsen Jafarinejad" w:date="2019-05-12T10:59:00Z">
                <w:rPr>
                  <w:rStyle w:val="Hyperlink"/>
                  <w:rFonts w:hint="eastAsia"/>
                  <w:rtl/>
                </w:rPr>
              </w:rPrChange>
            </w:rPr>
            <w:delText>شکل</w:delText>
          </w:r>
          <w:r w:rsidRPr="00974A00" w:rsidDel="00836C19">
            <w:rPr>
              <w:rStyle w:val="Hyperlink"/>
              <w:b w:val="0"/>
              <w:bCs w:val="0"/>
              <w:sz w:val="22"/>
              <w:szCs w:val="22"/>
              <w:rtl/>
              <w:rPrChange w:id="6130" w:author="Mohsen Jafarinejad" w:date="2019-05-12T10:59:00Z">
                <w:rPr>
                  <w:rStyle w:val="Hyperlink"/>
                  <w:rtl/>
                </w:rPr>
              </w:rPrChange>
            </w:rPr>
            <w:delText xml:space="preserve"> 1-10 </w:delText>
          </w:r>
          <w:r w:rsidRPr="00974A00" w:rsidDel="00836C19">
            <w:rPr>
              <w:rStyle w:val="Hyperlink"/>
              <w:rFonts w:hint="eastAsia"/>
              <w:b w:val="0"/>
              <w:bCs w:val="0"/>
              <w:sz w:val="22"/>
              <w:szCs w:val="22"/>
              <w:rtl/>
              <w:rPrChange w:id="6131" w:author="Mohsen Jafarinejad" w:date="2019-05-12T10:59:00Z">
                <w:rPr>
                  <w:rStyle w:val="Hyperlink"/>
                  <w:rFonts w:hint="eastAsia"/>
                  <w:rtl/>
                </w:rPr>
              </w:rPrChange>
            </w:rPr>
            <w:delText>روش‌ها</w:delText>
          </w:r>
          <w:r w:rsidRPr="00974A00" w:rsidDel="00836C19">
            <w:rPr>
              <w:rStyle w:val="Hyperlink"/>
              <w:rFonts w:hint="cs"/>
              <w:b w:val="0"/>
              <w:bCs w:val="0"/>
              <w:sz w:val="22"/>
              <w:szCs w:val="22"/>
              <w:rtl/>
              <w:rPrChange w:id="6132" w:author="Mohsen Jafarinejad" w:date="2019-05-12T10:59:00Z">
                <w:rPr>
                  <w:rStyle w:val="Hyperlink"/>
                  <w:rFonts w:hint="cs"/>
                  <w:rtl/>
                </w:rPr>
              </w:rPrChange>
            </w:rPr>
            <w:delText>ی</w:delText>
          </w:r>
          <w:r w:rsidRPr="00974A00" w:rsidDel="00836C19">
            <w:rPr>
              <w:rStyle w:val="Hyperlink"/>
              <w:b w:val="0"/>
              <w:bCs w:val="0"/>
              <w:sz w:val="22"/>
              <w:szCs w:val="22"/>
              <w:rtl/>
              <w:rPrChange w:id="61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34" w:author="Mohsen Jafarinejad" w:date="2019-05-12T10:59:00Z">
                <w:rPr>
                  <w:rStyle w:val="Hyperlink"/>
                  <w:rFonts w:hint="eastAsia"/>
                  <w:rtl/>
                </w:rPr>
              </w:rPrChange>
            </w:rPr>
            <w:delText>انتقال</w:delText>
          </w:r>
          <w:r w:rsidRPr="00974A00" w:rsidDel="00836C19">
            <w:rPr>
              <w:rStyle w:val="Hyperlink"/>
              <w:b w:val="0"/>
              <w:bCs w:val="0"/>
              <w:sz w:val="22"/>
              <w:szCs w:val="22"/>
              <w:rtl/>
              <w:rPrChange w:id="613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36" w:author="Mohsen Jafarinejad" w:date="2019-05-12T10:59:00Z">
                <w:rPr>
                  <w:rStyle w:val="Hyperlink"/>
                  <w:rFonts w:hint="eastAsia"/>
                  <w:rtl/>
                </w:rPr>
              </w:rPrChange>
            </w:rPr>
            <w:delText>الکترون</w:delText>
          </w:r>
          <w:r w:rsidRPr="00974A00" w:rsidDel="00836C19">
            <w:rPr>
              <w:rStyle w:val="Hyperlink"/>
              <w:b w:val="0"/>
              <w:bCs w:val="0"/>
              <w:sz w:val="22"/>
              <w:szCs w:val="22"/>
              <w:rtl/>
              <w:rPrChange w:id="61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38" w:author="Mohsen Jafarinejad" w:date="2019-05-12T10:59:00Z">
                <w:rPr>
                  <w:rStyle w:val="Hyperlink"/>
                  <w:rFonts w:hint="eastAsia"/>
                  <w:rtl/>
                </w:rPr>
              </w:rPrChange>
            </w:rPr>
            <w:delText>بدون</w:delText>
          </w:r>
          <w:r w:rsidRPr="00974A00" w:rsidDel="00836C19">
            <w:rPr>
              <w:rStyle w:val="Hyperlink"/>
              <w:b w:val="0"/>
              <w:bCs w:val="0"/>
              <w:sz w:val="22"/>
              <w:szCs w:val="22"/>
              <w:rtl/>
              <w:rPrChange w:id="61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40" w:author="Mohsen Jafarinejad" w:date="2019-05-12T10:59:00Z">
                <w:rPr>
                  <w:rStyle w:val="Hyperlink"/>
                  <w:rFonts w:hint="eastAsia"/>
                  <w:rtl/>
                </w:rPr>
              </w:rPrChange>
            </w:rPr>
            <w:delText>واسط</w:delText>
          </w:r>
          <w:r w:rsidRPr="00974A00" w:rsidDel="00836C19">
            <w:rPr>
              <w:b w:val="0"/>
              <w:bCs w:val="0"/>
              <w:webHidden/>
              <w:sz w:val="22"/>
              <w:szCs w:val="22"/>
              <w:rPrChange w:id="6141" w:author="Mohsen Jafarinejad" w:date="2019-05-12T10:59:00Z">
                <w:rPr>
                  <w:webHidden/>
                </w:rPr>
              </w:rPrChange>
            </w:rPr>
            <w:tab/>
          </w:r>
        </w:del>
      </w:ins>
      <w:ins w:id="6142" w:author="Mohsen Jafarinejad" w:date="2019-05-12T11:05:00Z">
        <w:del w:id="6143" w:author="jafary88@gmail.com" w:date="2022-05-11T18:17:00Z">
          <w:r w:rsidR="00974A00" w:rsidDel="00836C19">
            <w:rPr>
              <w:rFonts w:hint="cs"/>
              <w:b w:val="0"/>
              <w:bCs w:val="0"/>
              <w:webHidden/>
              <w:sz w:val="22"/>
              <w:szCs w:val="22"/>
              <w:rtl/>
            </w:rPr>
            <w:delText>17</w:delText>
          </w:r>
        </w:del>
      </w:ins>
      <w:ins w:id="6144" w:author="Mohsen Jafarinejad" w:date="2019-05-12T10:50:00Z">
        <w:del w:id="6145" w:author="jafary88@gmail.com" w:date="2022-05-11T18:17:00Z">
          <w:r w:rsidRPr="00974A00" w:rsidDel="00836C19">
            <w:rPr>
              <w:rStyle w:val="Hyperlink"/>
              <w:b w:val="0"/>
              <w:bCs w:val="0"/>
              <w:sz w:val="22"/>
              <w:szCs w:val="22"/>
              <w:rPrChange w:id="6146" w:author="Mohsen Jafarinejad" w:date="2019-05-12T10:59:00Z">
                <w:rPr>
                  <w:rStyle w:val="Hyperlink"/>
                </w:rPr>
              </w:rPrChange>
            </w:rPr>
            <w:fldChar w:fldCharType="end"/>
          </w:r>
        </w:del>
      </w:ins>
    </w:p>
    <w:p w14:paraId="54B9F956" w14:textId="4BEF13C9" w:rsidR="009667A9" w:rsidRPr="00974A00" w:rsidDel="00836C19" w:rsidRDefault="009667A9" w:rsidP="00BF2F7C">
      <w:pPr>
        <w:pStyle w:val="TOC1"/>
        <w:rPr>
          <w:ins w:id="6147" w:author="Mohsen Jafarinejad" w:date="2019-05-12T10:50:00Z"/>
          <w:del w:id="6148" w:author="jafary88@gmail.com" w:date="2022-05-11T18:17:00Z"/>
          <w:rFonts w:eastAsiaTheme="minorEastAsia"/>
          <w:b w:val="0"/>
          <w:bCs w:val="0"/>
          <w:i w:val="0"/>
          <w:sz w:val="20"/>
          <w:szCs w:val="20"/>
          <w:lang w:bidi="ar-SA"/>
          <w:rPrChange w:id="6149" w:author="Mohsen Jafarinejad" w:date="2019-05-12T10:59:00Z">
            <w:rPr>
              <w:ins w:id="6150" w:author="Mohsen Jafarinejad" w:date="2019-05-12T10:50:00Z"/>
              <w:del w:id="6151" w:author="jafary88@gmail.com" w:date="2022-05-11T18:17:00Z"/>
              <w:rFonts w:asciiTheme="minorHAnsi" w:eastAsiaTheme="minorEastAsia" w:hAnsiTheme="minorHAnsi" w:cstheme="minorBidi"/>
              <w:b w:val="0"/>
              <w:bCs w:val="0"/>
              <w:i w:val="0"/>
              <w:lang w:bidi="ar-SA"/>
            </w:rPr>
          </w:rPrChange>
        </w:rPr>
      </w:pPr>
      <w:ins w:id="6152" w:author="Mohsen Jafarinejad" w:date="2019-05-12T10:50:00Z">
        <w:del w:id="6153" w:author="jafary88@gmail.com" w:date="2022-05-11T18:17:00Z">
          <w:r w:rsidRPr="00974A00" w:rsidDel="00836C19">
            <w:rPr>
              <w:rStyle w:val="Hyperlink"/>
              <w:b w:val="0"/>
              <w:bCs w:val="0"/>
              <w:sz w:val="22"/>
              <w:szCs w:val="22"/>
              <w:rPrChange w:id="6154" w:author="Mohsen Jafarinejad" w:date="2019-05-12T10:59:00Z">
                <w:rPr>
                  <w:rStyle w:val="Hyperlink"/>
                </w:rPr>
              </w:rPrChange>
            </w:rPr>
            <w:fldChar w:fldCharType="begin"/>
          </w:r>
          <w:r w:rsidRPr="00974A00" w:rsidDel="00836C19">
            <w:rPr>
              <w:rStyle w:val="Hyperlink"/>
              <w:b w:val="0"/>
              <w:bCs w:val="0"/>
              <w:sz w:val="22"/>
              <w:szCs w:val="22"/>
              <w:rPrChange w:id="6155" w:author="Mohsen Jafarinejad" w:date="2019-05-12T10:59:00Z">
                <w:rPr>
                  <w:rStyle w:val="Hyperlink"/>
                </w:rPr>
              </w:rPrChange>
            </w:rPr>
            <w:delInstrText xml:space="preserve"> </w:delInstrText>
          </w:r>
          <w:r w:rsidRPr="00974A00" w:rsidDel="00836C19">
            <w:rPr>
              <w:b w:val="0"/>
              <w:bCs w:val="0"/>
              <w:sz w:val="22"/>
              <w:szCs w:val="22"/>
              <w:rPrChange w:id="6156" w:author="Mohsen Jafarinejad" w:date="2019-05-12T10:59:00Z">
                <w:rPr/>
              </w:rPrChange>
            </w:rPr>
            <w:delInstrText>HYPERLINK \l "_Toc8551014"</w:delInstrText>
          </w:r>
          <w:r w:rsidRPr="00974A00" w:rsidDel="00836C19">
            <w:rPr>
              <w:rStyle w:val="Hyperlink"/>
              <w:b w:val="0"/>
              <w:bCs w:val="0"/>
              <w:sz w:val="22"/>
              <w:szCs w:val="22"/>
              <w:rPrChange w:id="6157" w:author="Mohsen Jafarinejad" w:date="2019-05-12T10:59:00Z">
                <w:rPr>
                  <w:rStyle w:val="Hyperlink"/>
                </w:rPr>
              </w:rPrChange>
            </w:rPr>
            <w:delInstrText xml:space="preserve"> </w:delInstrText>
          </w:r>
          <w:r w:rsidRPr="00974A00" w:rsidDel="00836C19">
            <w:rPr>
              <w:rStyle w:val="Hyperlink"/>
              <w:b w:val="0"/>
              <w:bCs w:val="0"/>
              <w:sz w:val="22"/>
              <w:szCs w:val="22"/>
              <w:rPrChange w:id="615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159" w:author="Mohsen Jafarinejad" w:date="2019-05-12T10:59:00Z">
                <w:rPr>
                  <w:rStyle w:val="Hyperlink"/>
                  <w:rFonts w:hint="eastAsia"/>
                  <w:rtl/>
                </w:rPr>
              </w:rPrChange>
            </w:rPr>
            <w:delText>شکل</w:delText>
          </w:r>
          <w:r w:rsidRPr="00974A00" w:rsidDel="00836C19">
            <w:rPr>
              <w:rStyle w:val="Hyperlink"/>
              <w:b w:val="0"/>
              <w:bCs w:val="0"/>
              <w:sz w:val="22"/>
              <w:szCs w:val="22"/>
              <w:rtl/>
              <w:rPrChange w:id="6160" w:author="Mohsen Jafarinejad" w:date="2019-05-12T10:59:00Z">
                <w:rPr>
                  <w:rStyle w:val="Hyperlink"/>
                  <w:rtl/>
                </w:rPr>
              </w:rPrChange>
            </w:rPr>
            <w:delText xml:space="preserve"> 1-11 </w:delText>
          </w:r>
          <w:r w:rsidRPr="00974A00" w:rsidDel="00836C19">
            <w:rPr>
              <w:rStyle w:val="Hyperlink"/>
              <w:rFonts w:hint="eastAsia"/>
              <w:b w:val="0"/>
              <w:bCs w:val="0"/>
              <w:sz w:val="22"/>
              <w:szCs w:val="22"/>
              <w:rtl/>
              <w:rPrChange w:id="6161" w:author="Mohsen Jafarinejad" w:date="2019-05-12T10:59:00Z">
                <w:rPr>
                  <w:rStyle w:val="Hyperlink"/>
                  <w:rFonts w:hint="eastAsia"/>
                  <w:rtl/>
                </w:rPr>
              </w:rPrChange>
            </w:rPr>
            <w:delText>نما</w:delText>
          </w:r>
          <w:r w:rsidRPr="00974A00" w:rsidDel="00836C19">
            <w:rPr>
              <w:rStyle w:val="Hyperlink"/>
              <w:rFonts w:hint="cs"/>
              <w:b w:val="0"/>
              <w:bCs w:val="0"/>
              <w:sz w:val="22"/>
              <w:szCs w:val="22"/>
              <w:rtl/>
              <w:rPrChange w:id="6162" w:author="Mohsen Jafarinejad" w:date="2019-05-12T10:59:00Z">
                <w:rPr>
                  <w:rStyle w:val="Hyperlink"/>
                  <w:rFonts w:hint="cs"/>
                  <w:rtl/>
                </w:rPr>
              </w:rPrChange>
            </w:rPr>
            <w:delText>یی</w:delText>
          </w:r>
          <w:r w:rsidRPr="00974A00" w:rsidDel="00836C19">
            <w:rPr>
              <w:rStyle w:val="Hyperlink"/>
              <w:b w:val="0"/>
              <w:bCs w:val="0"/>
              <w:sz w:val="22"/>
              <w:szCs w:val="22"/>
              <w:rtl/>
              <w:rPrChange w:id="616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64" w:author="Mohsen Jafarinejad" w:date="2019-05-12T10:59:00Z">
                <w:rPr>
                  <w:rStyle w:val="Hyperlink"/>
                  <w:rFonts w:hint="eastAsia"/>
                  <w:rtl/>
                </w:rPr>
              </w:rPrChange>
            </w:rPr>
            <w:delText>از</w:delText>
          </w:r>
          <w:r w:rsidRPr="00974A00" w:rsidDel="00836C19">
            <w:rPr>
              <w:rStyle w:val="Hyperlink"/>
              <w:b w:val="0"/>
              <w:bCs w:val="0"/>
              <w:sz w:val="22"/>
              <w:szCs w:val="22"/>
              <w:rtl/>
              <w:rPrChange w:id="616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66" w:author="Mohsen Jafarinejad" w:date="2019-05-12T10:59:00Z">
                <w:rPr>
                  <w:rStyle w:val="Hyperlink"/>
                  <w:rFonts w:hint="eastAsia"/>
                  <w:rtl/>
                </w:rPr>
              </w:rPrChange>
            </w:rPr>
            <w:delText>نانو</w:delText>
          </w:r>
          <w:r w:rsidRPr="00974A00" w:rsidDel="00836C19">
            <w:rPr>
              <w:rStyle w:val="Hyperlink"/>
              <w:b w:val="0"/>
              <w:bCs w:val="0"/>
              <w:sz w:val="22"/>
              <w:szCs w:val="22"/>
              <w:rtl/>
              <w:rPrChange w:id="616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68" w:author="Mohsen Jafarinejad" w:date="2019-05-12T10:59:00Z">
                <w:rPr>
                  <w:rStyle w:val="Hyperlink"/>
                  <w:rFonts w:hint="eastAsia"/>
                  <w:rtl/>
                </w:rPr>
              </w:rPrChange>
            </w:rPr>
            <w:delText>س</w:delText>
          </w:r>
          <w:r w:rsidRPr="00974A00" w:rsidDel="00836C19">
            <w:rPr>
              <w:rStyle w:val="Hyperlink"/>
              <w:rFonts w:hint="cs"/>
              <w:b w:val="0"/>
              <w:bCs w:val="0"/>
              <w:sz w:val="22"/>
              <w:szCs w:val="22"/>
              <w:rtl/>
              <w:rPrChange w:id="616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170" w:author="Mohsen Jafarinejad" w:date="2019-05-12T10:59:00Z">
                <w:rPr>
                  <w:rStyle w:val="Hyperlink"/>
                  <w:rFonts w:hint="eastAsia"/>
                  <w:rtl/>
                </w:rPr>
              </w:rPrChange>
            </w:rPr>
            <w:delText>م‌ها</w:delText>
          </w:r>
          <w:r w:rsidRPr="00974A00" w:rsidDel="00836C19">
            <w:rPr>
              <w:rStyle w:val="Hyperlink"/>
              <w:b w:val="0"/>
              <w:bCs w:val="0"/>
              <w:sz w:val="22"/>
              <w:szCs w:val="22"/>
              <w:rtl/>
              <w:rPrChange w:id="617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72" w:author="Mohsen Jafarinejad" w:date="2019-05-12T10:59:00Z">
                <w:rPr>
                  <w:rStyle w:val="Hyperlink"/>
                  <w:rFonts w:hint="eastAsia"/>
                  <w:rtl/>
                </w:rPr>
              </w:rPrChange>
            </w:rPr>
            <w:delText>در</w:delText>
          </w:r>
          <w:r w:rsidRPr="00974A00" w:rsidDel="00836C19">
            <w:rPr>
              <w:rStyle w:val="Hyperlink"/>
              <w:b w:val="0"/>
              <w:bCs w:val="0"/>
              <w:sz w:val="22"/>
              <w:szCs w:val="22"/>
              <w:rtl/>
              <w:rPrChange w:id="61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74" w:author="Mohsen Jafarinejad" w:date="2019-05-12T10:59:00Z">
                <w:rPr>
                  <w:rStyle w:val="Hyperlink"/>
                  <w:rFonts w:hint="eastAsia"/>
                  <w:rtl/>
                </w:rPr>
              </w:rPrChange>
            </w:rPr>
            <w:delText>سطح</w:delText>
          </w:r>
          <w:r w:rsidRPr="00974A00" w:rsidDel="00836C19">
            <w:rPr>
              <w:rStyle w:val="Hyperlink"/>
              <w:b w:val="0"/>
              <w:bCs w:val="0"/>
              <w:sz w:val="22"/>
              <w:szCs w:val="22"/>
              <w:rtl/>
              <w:rPrChange w:id="61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76" w:author="Mohsen Jafarinejad" w:date="2019-05-12T10:59:00Z">
                <w:rPr>
                  <w:rStyle w:val="Hyperlink"/>
                  <w:rFonts w:hint="eastAsia"/>
                  <w:rtl/>
                </w:rPr>
              </w:rPrChange>
            </w:rPr>
            <w:delText>با</w:delText>
          </w:r>
          <w:r w:rsidRPr="00974A00" w:rsidDel="00836C19">
            <w:rPr>
              <w:rStyle w:val="Hyperlink"/>
              <w:rFonts w:hint="cs"/>
              <w:b w:val="0"/>
              <w:bCs w:val="0"/>
              <w:sz w:val="22"/>
              <w:szCs w:val="22"/>
              <w:rtl/>
              <w:rPrChange w:id="617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178" w:author="Mohsen Jafarinejad" w:date="2019-05-12T10:59:00Z">
                <w:rPr>
                  <w:rStyle w:val="Hyperlink"/>
                  <w:rFonts w:hint="eastAsia"/>
                  <w:rtl/>
                </w:rPr>
              </w:rPrChange>
            </w:rPr>
            <w:delText>و</w:delText>
          </w:r>
          <w:r w:rsidRPr="00974A00" w:rsidDel="00836C19">
            <w:rPr>
              <w:rStyle w:val="Hyperlink"/>
              <w:b w:val="0"/>
              <w:bCs w:val="0"/>
              <w:sz w:val="22"/>
              <w:szCs w:val="22"/>
              <w:rtl/>
              <w:rPrChange w:id="61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180" w:author="Mohsen Jafarinejad" w:date="2019-05-12T10:59:00Z">
                <w:rPr>
                  <w:rStyle w:val="Hyperlink"/>
                  <w:rFonts w:hint="eastAsia"/>
                  <w:rtl/>
                </w:rPr>
              </w:rPrChange>
            </w:rPr>
            <w:delText>ف</w:delText>
          </w:r>
          <w:r w:rsidRPr="00974A00" w:rsidDel="00836C19">
            <w:rPr>
              <w:rStyle w:val="Hyperlink"/>
              <w:rFonts w:hint="cs"/>
              <w:b w:val="0"/>
              <w:bCs w:val="0"/>
              <w:sz w:val="22"/>
              <w:szCs w:val="22"/>
              <w:rtl/>
              <w:rPrChange w:id="618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182" w:author="Mohsen Jafarinejad" w:date="2019-05-12T10:59:00Z">
                <w:rPr>
                  <w:rStyle w:val="Hyperlink"/>
                  <w:rFonts w:hint="eastAsia"/>
                  <w:rtl/>
                </w:rPr>
              </w:rPrChange>
            </w:rPr>
            <w:delText>لم</w:delText>
          </w:r>
          <w:r w:rsidRPr="00974A00" w:rsidDel="00836C19">
            <w:rPr>
              <w:b w:val="0"/>
              <w:bCs w:val="0"/>
              <w:webHidden/>
              <w:sz w:val="22"/>
              <w:szCs w:val="22"/>
              <w:rPrChange w:id="6183" w:author="Mohsen Jafarinejad" w:date="2019-05-12T10:59:00Z">
                <w:rPr>
                  <w:webHidden/>
                </w:rPr>
              </w:rPrChange>
            </w:rPr>
            <w:tab/>
          </w:r>
        </w:del>
      </w:ins>
      <w:ins w:id="6184" w:author="Mohsen Jafarinejad" w:date="2019-05-12T11:05:00Z">
        <w:del w:id="6185" w:author="jafary88@gmail.com" w:date="2022-05-11T18:17:00Z">
          <w:r w:rsidR="00974A00" w:rsidDel="00836C19">
            <w:rPr>
              <w:rFonts w:hint="cs"/>
              <w:b w:val="0"/>
              <w:bCs w:val="0"/>
              <w:webHidden/>
              <w:sz w:val="22"/>
              <w:szCs w:val="22"/>
              <w:rtl/>
            </w:rPr>
            <w:delText>23</w:delText>
          </w:r>
        </w:del>
      </w:ins>
      <w:ins w:id="6186" w:author="Mohsen Jafarinejad" w:date="2019-05-12T10:50:00Z">
        <w:del w:id="6187" w:author="jafary88@gmail.com" w:date="2022-05-11T18:17:00Z">
          <w:r w:rsidRPr="00974A00" w:rsidDel="00836C19">
            <w:rPr>
              <w:rStyle w:val="Hyperlink"/>
              <w:b w:val="0"/>
              <w:bCs w:val="0"/>
              <w:sz w:val="22"/>
              <w:szCs w:val="22"/>
              <w:rPrChange w:id="6188" w:author="Mohsen Jafarinejad" w:date="2019-05-12T10:59:00Z">
                <w:rPr>
                  <w:rStyle w:val="Hyperlink"/>
                </w:rPr>
              </w:rPrChange>
            </w:rPr>
            <w:fldChar w:fldCharType="end"/>
          </w:r>
        </w:del>
      </w:ins>
    </w:p>
    <w:p w14:paraId="7D9F42B6" w14:textId="33F7CFFE" w:rsidR="009667A9" w:rsidRPr="00974A00" w:rsidDel="00836C19" w:rsidRDefault="009667A9" w:rsidP="00BF2F7C">
      <w:pPr>
        <w:pStyle w:val="TOC1"/>
        <w:rPr>
          <w:ins w:id="6189" w:author="Mohsen Jafarinejad" w:date="2019-05-12T10:50:00Z"/>
          <w:del w:id="6190" w:author="jafary88@gmail.com" w:date="2022-05-11T18:17:00Z"/>
          <w:rFonts w:eastAsiaTheme="minorEastAsia"/>
          <w:b w:val="0"/>
          <w:bCs w:val="0"/>
          <w:i w:val="0"/>
          <w:sz w:val="20"/>
          <w:szCs w:val="20"/>
          <w:lang w:bidi="ar-SA"/>
          <w:rPrChange w:id="6191" w:author="Mohsen Jafarinejad" w:date="2019-05-12T10:59:00Z">
            <w:rPr>
              <w:ins w:id="6192" w:author="Mohsen Jafarinejad" w:date="2019-05-12T10:50:00Z"/>
              <w:del w:id="6193" w:author="jafary88@gmail.com" w:date="2022-05-11T18:17:00Z"/>
              <w:rFonts w:asciiTheme="minorHAnsi" w:eastAsiaTheme="minorEastAsia" w:hAnsiTheme="minorHAnsi" w:cstheme="minorBidi"/>
              <w:b w:val="0"/>
              <w:bCs w:val="0"/>
              <w:i w:val="0"/>
              <w:lang w:bidi="ar-SA"/>
            </w:rPr>
          </w:rPrChange>
        </w:rPr>
      </w:pPr>
      <w:ins w:id="6194" w:author="Mohsen Jafarinejad" w:date="2019-05-12T10:50:00Z">
        <w:del w:id="6195" w:author="jafary88@gmail.com" w:date="2022-05-11T18:17:00Z">
          <w:r w:rsidRPr="00974A00" w:rsidDel="00836C19">
            <w:rPr>
              <w:rStyle w:val="Hyperlink"/>
              <w:b w:val="0"/>
              <w:bCs w:val="0"/>
              <w:sz w:val="22"/>
              <w:szCs w:val="22"/>
              <w:rPrChange w:id="6196" w:author="Mohsen Jafarinejad" w:date="2019-05-12T10:59:00Z">
                <w:rPr>
                  <w:rStyle w:val="Hyperlink"/>
                </w:rPr>
              </w:rPrChange>
            </w:rPr>
            <w:fldChar w:fldCharType="begin"/>
          </w:r>
          <w:r w:rsidRPr="00974A00" w:rsidDel="00836C19">
            <w:rPr>
              <w:rStyle w:val="Hyperlink"/>
              <w:b w:val="0"/>
              <w:bCs w:val="0"/>
              <w:sz w:val="22"/>
              <w:szCs w:val="22"/>
              <w:rPrChange w:id="6197" w:author="Mohsen Jafarinejad" w:date="2019-05-12T10:59:00Z">
                <w:rPr>
                  <w:rStyle w:val="Hyperlink"/>
                </w:rPr>
              </w:rPrChange>
            </w:rPr>
            <w:delInstrText xml:space="preserve"> </w:delInstrText>
          </w:r>
          <w:r w:rsidRPr="00974A00" w:rsidDel="00836C19">
            <w:rPr>
              <w:b w:val="0"/>
              <w:bCs w:val="0"/>
              <w:sz w:val="22"/>
              <w:szCs w:val="22"/>
              <w:rPrChange w:id="6198" w:author="Mohsen Jafarinejad" w:date="2019-05-12T10:59:00Z">
                <w:rPr/>
              </w:rPrChange>
            </w:rPr>
            <w:delInstrText>HYPERLINK \l "_Toc8551015"</w:delInstrText>
          </w:r>
          <w:r w:rsidRPr="00974A00" w:rsidDel="00836C19">
            <w:rPr>
              <w:rStyle w:val="Hyperlink"/>
              <w:b w:val="0"/>
              <w:bCs w:val="0"/>
              <w:sz w:val="22"/>
              <w:szCs w:val="22"/>
              <w:rPrChange w:id="6199" w:author="Mohsen Jafarinejad" w:date="2019-05-12T10:59:00Z">
                <w:rPr>
                  <w:rStyle w:val="Hyperlink"/>
                </w:rPr>
              </w:rPrChange>
            </w:rPr>
            <w:delInstrText xml:space="preserve"> </w:delInstrText>
          </w:r>
          <w:r w:rsidRPr="00974A00" w:rsidDel="00836C19">
            <w:rPr>
              <w:rStyle w:val="Hyperlink"/>
              <w:b w:val="0"/>
              <w:bCs w:val="0"/>
              <w:sz w:val="22"/>
              <w:szCs w:val="22"/>
              <w:rPrChange w:id="620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201" w:author="Mohsen Jafarinejad" w:date="2019-05-12T10:59:00Z">
                <w:rPr>
                  <w:rStyle w:val="Hyperlink"/>
                  <w:rFonts w:hint="eastAsia"/>
                  <w:rtl/>
                </w:rPr>
              </w:rPrChange>
            </w:rPr>
            <w:delText>شکل</w:delText>
          </w:r>
          <w:r w:rsidRPr="00974A00" w:rsidDel="00836C19">
            <w:rPr>
              <w:rStyle w:val="Hyperlink"/>
              <w:b w:val="0"/>
              <w:bCs w:val="0"/>
              <w:sz w:val="22"/>
              <w:szCs w:val="22"/>
              <w:rtl/>
              <w:rPrChange w:id="6202" w:author="Mohsen Jafarinejad" w:date="2019-05-12T10:59:00Z">
                <w:rPr>
                  <w:rStyle w:val="Hyperlink"/>
                  <w:rtl/>
                </w:rPr>
              </w:rPrChange>
            </w:rPr>
            <w:delText xml:space="preserve"> 2-1 تأم</w:delText>
          </w:r>
          <w:r w:rsidRPr="00974A00" w:rsidDel="00836C19">
            <w:rPr>
              <w:rStyle w:val="Hyperlink"/>
              <w:rFonts w:hint="cs"/>
              <w:b w:val="0"/>
              <w:bCs w:val="0"/>
              <w:sz w:val="22"/>
              <w:szCs w:val="22"/>
              <w:rtl/>
              <w:rPrChange w:id="620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04" w:author="Mohsen Jafarinejad" w:date="2019-05-12T10:59:00Z">
                <w:rPr>
                  <w:rStyle w:val="Hyperlink"/>
                  <w:rFonts w:hint="eastAsia"/>
                  <w:rtl/>
                </w:rPr>
              </w:rPrChange>
            </w:rPr>
            <w:delText>ن</w:delText>
          </w:r>
          <w:r w:rsidRPr="00974A00" w:rsidDel="00836C19">
            <w:rPr>
              <w:rStyle w:val="Hyperlink"/>
              <w:b w:val="0"/>
              <w:bCs w:val="0"/>
              <w:sz w:val="22"/>
              <w:szCs w:val="22"/>
              <w:rtl/>
              <w:rPrChange w:id="6205" w:author="Mohsen Jafarinejad" w:date="2019-05-12T10:59:00Z">
                <w:rPr>
                  <w:rStyle w:val="Hyperlink"/>
                  <w:rtl/>
                </w:rPr>
              </w:rPrChange>
            </w:rPr>
            <w:delText xml:space="preserve"> انرژ</w:delText>
          </w:r>
          <w:r w:rsidRPr="00974A00" w:rsidDel="00836C19">
            <w:rPr>
              <w:rStyle w:val="Hyperlink"/>
              <w:rFonts w:hint="cs"/>
              <w:b w:val="0"/>
              <w:bCs w:val="0"/>
              <w:sz w:val="22"/>
              <w:szCs w:val="22"/>
              <w:rtl/>
              <w:rPrChange w:id="6206" w:author="Mohsen Jafarinejad" w:date="2019-05-12T10:59:00Z">
                <w:rPr>
                  <w:rStyle w:val="Hyperlink"/>
                  <w:rFonts w:hint="cs"/>
                  <w:rtl/>
                </w:rPr>
              </w:rPrChange>
            </w:rPr>
            <w:delText>ی</w:delText>
          </w:r>
          <w:r w:rsidRPr="00974A00" w:rsidDel="00836C19">
            <w:rPr>
              <w:rStyle w:val="Hyperlink"/>
              <w:b w:val="0"/>
              <w:bCs w:val="0"/>
              <w:sz w:val="22"/>
              <w:szCs w:val="22"/>
              <w:rtl/>
              <w:rPrChange w:id="6207" w:author="Mohsen Jafarinejad" w:date="2019-05-12T10:59:00Z">
                <w:rPr>
                  <w:rStyle w:val="Hyperlink"/>
                  <w:rtl/>
                </w:rPr>
              </w:rPrChange>
            </w:rPr>
            <w:delText xml:space="preserve"> الکتر</w:delText>
          </w:r>
          <w:r w:rsidRPr="00974A00" w:rsidDel="00836C19">
            <w:rPr>
              <w:rStyle w:val="Hyperlink"/>
              <w:rFonts w:hint="cs"/>
              <w:b w:val="0"/>
              <w:bCs w:val="0"/>
              <w:sz w:val="22"/>
              <w:szCs w:val="22"/>
              <w:rtl/>
              <w:rPrChange w:id="620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09" w:author="Mohsen Jafarinejad" w:date="2019-05-12T10:59:00Z">
                <w:rPr>
                  <w:rStyle w:val="Hyperlink"/>
                  <w:rFonts w:hint="eastAsia"/>
                  <w:rtl/>
                </w:rPr>
              </w:rPrChange>
            </w:rPr>
            <w:delText>ک</w:delText>
          </w:r>
          <w:r w:rsidRPr="00974A00" w:rsidDel="00836C19">
            <w:rPr>
              <w:rStyle w:val="Hyperlink"/>
              <w:rFonts w:hint="cs"/>
              <w:b w:val="0"/>
              <w:bCs w:val="0"/>
              <w:sz w:val="22"/>
              <w:szCs w:val="22"/>
              <w:rtl/>
              <w:rPrChange w:id="6210" w:author="Mohsen Jafarinejad" w:date="2019-05-12T10:59:00Z">
                <w:rPr>
                  <w:rStyle w:val="Hyperlink"/>
                  <w:rFonts w:hint="cs"/>
                  <w:rtl/>
                </w:rPr>
              </w:rPrChange>
            </w:rPr>
            <w:delText>ی</w:delText>
          </w:r>
          <w:r w:rsidRPr="00974A00" w:rsidDel="00836C19">
            <w:rPr>
              <w:rStyle w:val="Hyperlink"/>
              <w:b w:val="0"/>
              <w:bCs w:val="0"/>
              <w:sz w:val="22"/>
              <w:szCs w:val="22"/>
              <w:rtl/>
              <w:rPrChange w:id="6211" w:author="Mohsen Jafarinejad" w:date="2019-05-12T10:59:00Z">
                <w:rPr>
                  <w:rStyle w:val="Hyperlink"/>
                  <w:rtl/>
                </w:rPr>
              </w:rPrChange>
            </w:rPr>
            <w:delText xml:space="preserve"> ابزار هواشناس</w:delText>
          </w:r>
          <w:r w:rsidRPr="00974A00" w:rsidDel="00836C19">
            <w:rPr>
              <w:rStyle w:val="Hyperlink"/>
              <w:rFonts w:hint="cs"/>
              <w:b w:val="0"/>
              <w:bCs w:val="0"/>
              <w:sz w:val="22"/>
              <w:szCs w:val="22"/>
              <w:rtl/>
              <w:rPrChange w:id="6212" w:author="Mohsen Jafarinejad" w:date="2019-05-12T10:59:00Z">
                <w:rPr>
                  <w:rStyle w:val="Hyperlink"/>
                  <w:rFonts w:hint="cs"/>
                  <w:rtl/>
                </w:rPr>
              </w:rPrChange>
            </w:rPr>
            <w:delText>ی</w:delText>
          </w:r>
          <w:r w:rsidRPr="00974A00" w:rsidDel="00836C19">
            <w:rPr>
              <w:rStyle w:val="Hyperlink"/>
              <w:b w:val="0"/>
              <w:bCs w:val="0"/>
              <w:sz w:val="22"/>
              <w:szCs w:val="22"/>
              <w:rtl/>
              <w:rPrChange w:id="6213" w:author="Mohsen Jafarinejad" w:date="2019-05-12T10:59:00Z">
                <w:rPr>
                  <w:rStyle w:val="Hyperlink"/>
                  <w:rtl/>
                </w:rPr>
              </w:rPrChange>
            </w:rPr>
            <w:delText xml:space="preserve"> با استفاده از </w:delText>
          </w:r>
          <w:r w:rsidRPr="00974A00" w:rsidDel="00836C19">
            <w:rPr>
              <w:rStyle w:val="Hyperlink"/>
              <w:b w:val="0"/>
              <w:bCs w:val="0"/>
              <w:sz w:val="22"/>
              <w:szCs w:val="22"/>
              <w:rPrChange w:id="6214" w:author="Mohsen Jafarinejad" w:date="2019-05-12T10:59:00Z">
                <w:rPr>
                  <w:rStyle w:val="Hyperlink"/>
                </w:rPr>
              </w:rPrChange>
            </w:rPr>
            <w:delText>MFC</w:delText>
          </w:r>
          <w:r w:rsidRPr="00974A00" w:rsidDel="00836C19">
            <w:rPr>
              <w:b w:val="0"/>
              <w:bCs w:val="0"/>
              <w:webHidden/>
              <w:sz w:val="22"/>
              <w:szCs w:val="22"/>
              <w:rPrChange w:id="6215" w:author="Mohsen Jafarinejad" w:date="2019-05-12T10:59:00Z">
                <w:rPr>
                  <w:webHidden/>
                </w:rPr>
              </w:rPrChange>
            </w:rPr>
            <w:tab/>
          </w:r>
        </w:del>
      </w:ins>
      <w:ins w:id="6216" w:author="Mohsen Jafarinejad" w:date="2019-05-12T11:05:00Z">
        <w:del w:id="6217" w:author="jafary88@gmail.com" w:date="2022-05-11T18:17:00Z">
          <w:r w:rsidR="00974A00" w:rsidDel="00836C19">
            <w:rPr>
              <w:rFonts w:hint="cs"/>
              <w:b w:val="0"/>
              <w:bCs w:val="0"/>
              <w:webHidden/>
              <w:sz w:val="22"/>
              <w:szCs w:val="22"/>
              <w:rtl/>
            </w:rPr>
            <w:delText>27</w:delText>
          </w:r>
        </w:del>
      </w:ins>
      <w:ins w:id="6218" w:author="Mohsen Jafarinejad" w:date="2019-05-12T10:50:00Z">
        <w:del w:id="6219" w:author="jafary88@gmail.com" w:date="2022-05-11T18:17:00Z">
          <w:r w:rsidRPr="00974A00" w:rsidDel="00836C19">
            <w:rPr>
              <w:rStyle w:val="Hyperlink"/>
              <w:b w:val="0"/>
              <w:bCs w:val="0"/>
              <w:sz w:val="22"/>
              <w:szCs w:val="22"/>
              <w:rPrChange w:id="6220" w:author="Mohsen Jafarinejad" w:date="2019-05-12T10:59:00Z">
                <w:rPr>
                  <w:rStyle w:val="Hyperlink"/>
                </w:rPr>
              </w:rPrChange>
            </w:rPr>
            <w:fldChar w:fldCharType="end"/>
          </w:r>
        </w:del>
      </w:ins>
    </w:p>
    <w:p w14:paraId="61CF4497" w14:textId="4CA98741" w:rsidR="009667A9" w:rsidRPr="00974A00" w:rsidDel="00836C19" w:rsidRDefault="009667A9" w:rsidP="00BF2F7C">
      <w:pPr>
        <w:pStyle w:val="TOC1"/>
        <w:rPr>
          <w:ins w:id="6221" w:author="Mohsen Jafarinejad" w:date="2019-05-12T10:50:00Z"/>
          <w:del w:id="6222" w:author="jafary88@gmail.com" w:date="2022-05-11T18:17:00Z"/>
          <w:rFonts w:eastAsiaTheme="minorEastAsia"/>
          <w:b w:val="0"/>
          <w:bCs w:val="0"/>
          <w:i w:val="0"/>
          <w:sz w:val="20"/>
          <w:szCs w:val="20"/>
          <w:lang w:bidi="ar-SA"/>
          <w:rPrChange w:id="6223" w:author="Mohsen Jafarinejad" w:date="2019-05-12T10:59:00Z">
            <w:rPr>
              <w:ins w:id="6224" w:author="Mohsen Jafarinejad" w:date="2019-05-12T10:50:00Z"/>
              <w:del w:id="6225" w:author="jafary88@gmail.com" w:date="2022-05-11T18:17:00Z"/>
              <w:rFonts w:asciiTheme="minorHAnsi" w:eastAsiaTheme="minorEastAsia" w:hAnsiTheme="minorHAnsi" w:cstheme="minorBidi"/>
              <w:b w:val="0"/>
              <w:bCs w:val="0"/>
              <w:i w:val="0"/>
              <w:lang w:bidi="ar-SA"/>
            </w:rPr>
          </w:rPrChange>
        </w:rPr>
      </w:pPr>
      <w:ins w:id="6226" w:author="Mohsen Jafarinejad" w:date="2019-05-12T10:50:00Z">
        <w:del w:id="6227" w:author="jafary88@gmail.com" w:date="2022-05-11T18:17:00Z">
          <w:r w:rsidRPr="00974A00" w:rsidDel="00836C19">
            <w:rPr>
              <w:rStyle w:val="Hyperlink"/>
              <w:b w:val="0"/>
              <w:bCs w:val="0"/>
              <w:sz w:val="22"/>
              <w:szCs w:val="22"/>
              <w:rPrChange w:id="6228" w:author="Mohsen Jafarinejad" w:date="2019-05-12T10:59:00Z">
                <w:rPr>
                  <w:rStyle w:val="Hyperlink"/>
                </w:rPr>
              </w:rPrChange>
            </w:rPr>
            <w:fldChar w:fldCharType="begin"/>
          </w:r>
          <w:r w:rsidRPr="00974A00" w:rsidDel="00836C19">
            <w:rPr>
              <w:rStyle w:val="Hyperlink"/>
              <w:b w:val="0"/>
              <w:bCs w:val="0"/>
              <w:sz w:val="22"/>
              <w:szCs w:val="22"/>
              <w:rPrChange w:id="6229" w:author="Mohsen Jafarinejad" w:date="2019-05-12T10:59:00Z">
                <w:rPr>
                  <w:rStyle w:val="Hyperlink"/>
                </w:rPr>
              </w:rPrChange>
            </w:rPr>
            <w:delInstrText xml:space="preserve"> </w:delInstrText>
          </w:r>
          <w:r w:rsidRPr="00974A00" w:rsidDel="00836C19">
            <w:rPr>
              <w:b w:val="0"/>
              <w:bCs w:val="0"/>
              <w:sz w:val="22"/>
              <w:szCs w:val="22"/>
              <w:rPrChange w:id="6230" w:author="Mohsen Jafarinejad" w:date="2019-05-12T10:59:00Z">
                <w:rPr/>
              </w:rPrChange>
            </w:rPr>
            <w:delInstrText>HYPERLINK \l "_Toc8551016"</w:delInstrText>
          </w:r>
          <w:r w:rsidRPr="00974A00" w:rsidDel="00836C19">
            <w:rPr>
              <w:rStyle w:val="Hyperlink"/>
              <w:b w:val="0"/>
              <w:bCs w:val="0"/>
              <w:sz w:val="22"/>
              <w:szCs w:val="22"/>
              <w:rPrChange w:id="6231" w:author="Mohsen Jafarinejad" w:date="2019-05-12T10:59:00Z">
                <w:rPr>
                  <w:rStyle w:val="Hyperlink"/>
                </w:rPr>
              </w:rPrChange>
            </w:rPr>
            <w:delInstrText xml:space="preserve"> </w:delInstrText>
          </w:r>
          <w:r w:rsidRPr="00974A00" w:rsidDel="00836C19">
            <w:rPr>
              <w:rStyle w:val="Hyperlink"/>
              <w:b w:val="0"/>
              <w:bCs w:val="0"/>
              <w:sz w:val="22"/>
              <w:szCs w:val="22"/>
              <w:rPrChange w:id="623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233" w:author="Mohsen Jafarinejad" w:date="2019-05-12T10:59:00Z">
                <w:rPr>
                  <w:rStyle w:val="Hyperlink"/>
                  <w:rFonts w:hint="eastAsia"/>
                  <w:rtl/>
                </w:rPr>
              </w:rPrChange>
            </w:rPr>
            <w:delText>شکل</w:delText>
          </w:r>
          <w:r w:rsidRPr="00974A00" w:rsidDel="00836C19">
            <w:rPr>
              <w:rStyle w:val="Hyperlink"/>
              <w:b w:val="0"/>
              <w:bCs w:val="0"/>
              <w:sz w:val="22"/>
              <w:szCs w:val="22"/>
              <w:rtl/>
              <w:rPrChange w:id="6234" w:author="Mohsen Jafarinejad" w:date="2019-05-12T10:59:00Z">
                <w:rPr>
                  <w:rStyle w:val="Hyperlink"/>
                  <w:rtl/>
                </w:rPr>
              </w:rPrChange>
            </w:rPr>
            <w:delText xml:space="preserve"> 2-2 </w:delText>
          </w:r>
          <w:r w:rsidRPr="00974A00" w:rsidDel="00836C19">
            <w:rPr>
              <w:rStyle w:val="Hyperlink"/>
              <w:rFonts w:hint="eastAsia"/>
              <w:b w:val="0"/>
              <w:bCs w:val="0"/>
              <w:sz w:val="22"/>
              <w:szCs w:val="22"/>
              <w:rtl/>
              <w:rPrChange w:id="6235" w:author="Mohsen Jafarinejad" w:date="2019-05-12T10:59:00Z">
                <w:rPr>
                  <w:rStyle w:val="Hyperlink"/>
                  <w:rFonts w:hint="eastAsia"/>
                  <w:rtl/>
                </w:rPr>
              </w:rPrChange>
            </w:rPr>
            <w:delText>نمونه‌ا</w:delText>
          </w:r>
          <w:r w:rsidRPr="00974A00" w:rsidDel="00836C19">
            <w:rPr>
              <w:rStyle w:val="Hyperlink"/>
              <w:rFonts w:hint="cs"/>
              <w:b w:val="0"/>
              <w:bCs w:val="0"/>
              <w:sz w:val="22"/>
              <w:szCs w:val="22"/>
              <w:rtl/>
              <w:rPrChange w:id="6236" w:author="Mohsen Jafarinejad" w:date="2019-05-12T10:59:00Z">
                <w:rPr>
                  <w:rStyle w:val="Hyperlink"/>
                  <w:rFonts w:hint="cs"/>
                  <w:rtl/>
                </w:rPr>
              </w:rPrChange>
            </w:rPr>
            <w:delText>ی</w:delText>
          </w:r>
          <w:r w:rsidRPr="00974A00" w:rsidDel="00836C19">
            <w:rPr>
              <w:rStyle w:val="Hyperlink"/>
              <w:b w:val="0"/>
              <w:bCs w:val="0"/>
              <w:sz w:val="22"/>
              <w:szCs w:val="22"/>
              <w:rtl/>
              <w:rPrChange w:id="62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238" w:author="Mohsen Jafarinejad" w:date="2019-05-12T10:59:00Z">
                <w:rPr>
                  <w:rStyle w:val="Hyperlink"/>
                  <w:rFonts w:hint="eastAsia"/>
                  <w:rtl/>
                </w:rPr>
              </w:rPrChange>
            </w:rPr>
            <w:delText>از</w:delText>
          </w:r>
          <w:r w:rsidRPr="00974A00" w:rsidDel="00836C19">
            <w:rPr>
              <w:rStyle w:val="Hyperlink"/>
              <w:b w:val="0"/>
              <w:bCs w:val="0"/>
              <w:sz w:val="22"/>
              <w:szCs w:val="22"/>
              <w:rtl/>
              <w:rPrChange w:id="6239" w:author="Mohsen Jafarinejad" w:date="2019-05-12T10:59:00Z">
                <w:rPr>
                  <w:rStyle w:val="Hyperlink"/>
                  <w:rtl/>
                </w:rPr>
              </w:rPrChange>
            </w:rPr>
            <w:delText xml:space="preserve"> </w:delText>
          </w:r>
          <w:r w:rsidRPr="00974A00" w:rsidDel="00836C19">
            <w:rPr>
              <w:rStyle w:val="Hyperlink"/>
              <w:rFonts w:hint="cs"/>
              <w:b w:val="0"/>
              <w:bCs w:val="0"/>
              <w:sz w:val="22"/>
              <w:szCs w:val="22"/>
              <w:rtl/>
              <w:rPrChange w:id="624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41" w:author="Mohsen Jafarinejad" w:date="2019-05-12T10:59:00Z">
                <w:rPr>
                  <w:rStyle w:val="Hyperlink"/>
                  <w:rFonts w:hint="eastAsia"/>
                  <w:rtl/>
                </w:rPr>
              </w:rPrChange>
            </w:rPr>
            <w:delText>ک</w:delText>
          </w:r>
          <w:r w:rsidRPr="00974A00" w:rsidDel="00836C19">
            <w:rPr>
              <w:rStyle w:val="Hyperlink"/>
              <w:b w:val="0"/>
              <w:bCs w:val="0"/>
              <w:sz w:val="22"/>
              <w:szCs w:val="22"/>
              <w:rtl/>
              <w:rPrChange w:id="624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243"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24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45" w:author="Mohsen Jafarinejad" w:date="2019-05-12T10:59:00Z">
                <w:rPr>
                  <w:rStyle w:val="Hyperlink"/>
                  <w:rFonts w:hint="eastAsia"/>
                  <w:rtl/>
                </w:rPr>
              </w:rPrChange>
            </w:rPr>
            <w:delText>ل</w:delText>
          </w:r>
          <w:r w:rsidRPr="00974A00" w:rsidDel="00836C19">
            <w:rPr>
              <w:rStyle w:val="Hyperlink"/>
              <w:b w:val="0"/>
              <w:bCs w:val="0"/>
              <w:sz w:val="22"/>
              <w:szCs w:val="22"/>
              <w:rtl/>
              <w:rPrChange w:id="624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247"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248" w:author="Mohsen Jafarinejad" w:date="2019-05-12T10:59:00Z">
                <w:rPr>
                  <w:rStyle w:val="Hyperlink"/>
                  <w:rFonts w:hint="cs"/>
                  <w:rtl/>
                </w:rPr>
              </w:rPrChange>
            </w:rPr>
            <w:delText>ی</w:delText>
          </w:r>
          <w:r w:rsidRPr="00974A00" w:rsidDel="00836C19">
            <w:rPr>
              <w:rStyle w:val="Hyperlink"/>
              <w:b w:val="0"/>
              <w:bCs w:val="0"/>
              <w:sz w:val="22"/>
              <w:szCs w:val="22"/>
              <w:rtl/>
              <w:rPrChange w:id="624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250" w:author="Mohsen Jafarinejad" w:date="2019-05-12T10:59:00Z">
                <w:rPr>
                  <w:rStyle w:val="Hyperlink"/>
                  <w:rFonts w:hint="eastAsia"/>
                  <w:rtl/>
                </w:rPr>
              </w:rPrChange>
            </w:rPr>
            <w:delText>آزما</w:delText>
          </w:r>
          <w:r w:rsidRPr="00974A00" w:rsidDel="00836C19">
            <w:rPr>
              <w:rStyle w:val="Hyperlink"/>
              <w:rFonts w:hint="cs"/>
              <w:b w:val="0"/>
              <w:bCs w:val="0"/>
              <w:sz w:val="22"/>
              <w:szCs w:val="22"/>
              <w:rtl/>
              <w:rPrChange w:id="625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52" w:author="Mohsen Jafarinejad" w:date="2019-05-12T10:59:00Z">
                <w:rPr>
                  <w:rStyle w:val="Hyperlink"/>
                  <w:rFonts w:hint="eastAsia"/>
                  <w:rtl/>
                </w:rPr>
              </w:rPrChange>
            </w:rPr>
            <w:delText>ش</w:delText>
          </w:r>
          <w:r w:rsidRPr="00974A00" w:rsidDel="00836C19">
            <w:rPr>
              <w:rStyle w:val="Hyperlink"/>
              <w:rFonts w:hint="cs"/>
              <w:b w:val="0"/>
              <w:bCs w:val="0"/>
              <w:sz w:val="22"/>
              <w:szCs w:val="22"/>
              <w:rtl/>
              <w:rPrChange w:id="6253" w:author="Mohsen Jafarinejad" w:date="2019-05-12T10:59:00Z">
                <w:rPr>
                  <w:rStyle w:val="Hyperlink"/>
                  <w:rFonts w:hint="cs"/>
                  <w:rtl/>
                </w:rPr>
              </w:rPrChange>
            </w:rPr>
            <w:delText>ی</w:delText>
          </w:r>
          <w:r w:rsidRPr="00974A00" w:rsidDel="00836C19">
            <w:rPr>
              <w:b w:val="0"/>
              <w:bCs w:val="0"/>
              <w:webHidden/>
              <w:sz w:val="22"/>
              <w:szCs w:val="22"/>
              <w:rPrChange w:id="6254" w:author="Mohsen Jafarinejad" w:date="2019-05-12T10:59:00Z">
                <w:rPr>
                  <w:webHidden/>
                </w:rPr>
              </w:rPrChange>
            </w:rPr>
            <w:tab/>
          </w:r>
        </w:del>
      </w:ins>
      <w:ins w:id="6255" w:author="Mohsen Jafarinejad" w:date="2019-05-12T11:05:00Z">
        <w:del w:id="6256" w:author="jafary88@gmail.com" w:date="2022-05-11T18:17:00Z">
          <w:r w:rsidR="00974A00" w:rsidDel="00836C19">
            <w:rPr>
              <w:rFonts w:hint="cs"/>
              <w:b w:val="0"/>
              <w:bCs w:val="0"/>
              <w:webHidden/>
              <w:sz w:val="22"/>
              <w:szCs w:val="22"/>
              <w:rtl/>
            </w:rPr>
            <w:delText>29</w:delText>
          </w:r>
        </w:del>
      </w:ins>
      <w:ins w:id="6257" w:author="Mohsen Jafarinejad" w:date="2019-05-12T10:50:00Z">
        <w:del w:id="6258" w:author="jafary88@gmail.com" w:date="2022-05-11T18:17:00Z">
          <w:r w:rsidRPr="00974A00" w:rsidDel="00836C19">
            <w:rPr>
              <w:rStyle w:val="Hyperlink"/>
              <w:b w:val="0"/>
              <w:bCs w:val="0"/>
              <w:sz w:val="22"/>
              <w:szCs w:val="22"/>
              <w:rPrChange w:id="6259" w:author="Mohsen Jafarinejad" w:date="2019-05-12T10:59:00Z">
                <w:rPr>
                  <w:rStyle w:val="Hyperlink"/>
                </w:rPr>
              </w:rPrChange>
            </w:rPr>
            <w:fldChar w:fldCharType="end"/>
          </w:r>
        </w:del>
      </w:ins>
    </w:p>
    <w:p w14:paraId="67873416" w14:textId="7F886AA9" w:rsidR="009667A9" w:rsidRPr="00974A00" w:rsidDel="00836C19" w:rsidRDefault="009667A9" w:rsidP="00BF2F7C">
      <w:pPr>
        <w:pStyle w:val="TOC1"/>
        <w:rPr>
          <w:ins w:id="6260" w:author="Mohsen Jafarinejad" w:date="2019-05-12T10:50:00Z"/>
          <w:del w:id="6261" w:author="jafary88@gmail.com" w:date="2022-05-11T18:17:00Z"/>
          <w:rFonts w:eastAsiaTheme="minorEastAsia"/>
          <w:b w:val="0"/>
          <w:bCs w:val="0"/>
          <w:i w:val="0"/>
          <w:sz w:val="20"/>
          <w:szCs w:val="20"/>
          <w:lang w:bidi="ar-SA"/>
          <w:rPrChange w:id="6262" w:author="Mohsen Jafarinejad" w:date="2019-05-12T10:59:00Z">
            <w:rPr>
              <w:ins w:id="6263" w:author="Mohsen Jafarinejad" w:date="2019-05-12T10:50:00Z"/>
              <w:del w:id="6264" w:author="jafary88@gmail.com" w:date="2022-05-11T18:17:00Z"/>
              <w:rFonts w:asciiTheme="minorHAnsi" w:eastAsiaTheme="minorEastAsia" w:hAnsiTheme="minorHAnsi" w:cstheme="minorBidi"/>
              <w:b w:val="0"/>
              <w:bCs w:val="0"/>
              <w:i w:val="0"/>
              <w:lang w:bidi="ar-SA"/>
            </w:rPr>
          </w:rPrChange>
        </w:rPr>
      </w:pPr>
      <w:ins w:id="6265" w:author="Mohsen Jafarinejad" w:date="2019-05-12T10:50:00Z">
        <w:del w:id="6266" w:author="jafary88@gmail.com" w:date="2022-05-11T18:17:00Z">
          <w:r w:rsidRPr="00974A00" w:rsidDel="00836C19">
            <w:rPr>
              <w:rStyle w:val="Hyperlink"/>
              <w:b w:val="0"/>
              <w:bCs w:val="0"/>
              <w:sz w:val="22"/>
              <w:szCs w:val="22"/>
              <w:rPrChange w:id="6267" w:author="Mohsen Jafarinejad" w:date="2019-05-12T10:59:00Z">
                <w:rPr>
                  <w:rStyle w:val="Hyperlink"/>
                </w:rPr>
              </w:rPrChange>
            </w:rPr>
            <w:fldChar w:fldCharType="begin"/>
          </w:r>
          <w:r w:rsidRPr="00974A00" w:rsidDel="00836C19">
            <w:rPr>
              <w:rStyle w:val="Hyperlink"/>
              <w:b w:val="0"/>
              <w:bCs w:val="0"/>
              <w:sz w:val="22"/>
              <w:szCs w:val="22"/>
              <w:rPrChange w:id="6268" w:author="Mohsen Jafarinejad" w:date="2019-05-12T10:59:00Z">
                <w:rPr>
                  <w:rStyle w:val="Hyperlink"/>
                </w:rPr>
              </w:rPrChange>
            </w:rPr>
            <w:delInstrText xml:space="preserve"> </w:delInstrText>
          </w:r>
          <w:r w:rsidRPr="00974A00" w:rsidDel="00836C19">
            <w:rPr>
              <w:b w:val="0"/>
              <w:bCs w:val="0"/>
              <w:sz w:val="22"/>
              <w:szCs w:val="22"/>
              <w:rPrChange w:id="6269" w:author="Mohsen Jafarinejad" w:date="2019-05-12T10:59:00Z">
                <w:rPr/>
              </w:rPrChange>
            </w:rPr>
            <w:delInstrText>HYPERLINK \l "_Toc8551017"</w:delInstrText>
          </w:r>
          <w:r w:rsidRPr="00974A00" w:rsidDel="00836C19">
            <w:rPr>
              <w:rStyle w:val="Hyperlink"/>
              <w:b w:val="0"/>
              <w:bCs w:val="0"/>
              <w:sz w:val="22"/>
              <w:szCs w:val="22"/>
              <w:rPrChange w:id="6270" w:author="Mohsen Jafarinejad" w:date="2019-05-12T10:59:00Z">
                <w:rPr>
                  <w:rStyle w:val="Hyperlink"/>
                </w:rPr>
              </w:rPrChange>
            </w:rPr>
            <w:delInstrText xml:space="preserve"> </w:delInstrText>
          </w:r>
          <w:r w:rsidRPr="00974A00" w:rsidDel="00836C19">
            <w:rPr>
              <w:rStyle w:val="Hyperlink"/>
              <w:b w:val="0"/>
              <w:bCs w:val="0"/>
              <w:sz w:val="22"/>
              <w:szCs w:val="22"/>
              <w:rPrChange w:id="627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272" w:author="Mohsen Jafarinejad" w:date="2019-05-12T10:59:00Z">
                <w:rPr>
                  <w:rStyle w:val="Hyperlink"/>
                  <w:rFonts w:hint="eastAsia"/>
                  <w:rtl/>
                </w:rPr>
              </w:rPrChange>
            </w:rPr>
            <w:delText>شکل</w:delText>
          </w:r>
          <w:r w:rsidRPr="00974A00" w:rsidDel="00836C19">
            <w:rPr>
              <w:rStyle w:val="Hyperlink"/>
              <w:b w:val="0"/>
              <w:bCs w:val="0"/>
              <w:sz w:val="22"/>
              <w:szCs w:val="22"/>
              <w:rtl/>
              <w:rPrChange w:id="6273" w:author="Mohsen Jafarinejad" w:date="2019-05-12T10:59:00Z">
                <w:rPr>
                  <w:rStyle w:val="Hyperlink"/>
                  <w:rtl/>
                </w:rPr>
              </w:rPrChange>
            </w:rPr>
            <w:delText xml:space="preserve"> 2-3 شمات</w:delText>
          </w:r>
          <w:r w:rsidRPr="00974A00" w:rsidDel="00836C19">
            <w:rPr>
              <w:rStyle w:val="Hyperlink"/>
              <w:rFonts w:hint="cs"/>
              <w:b w:val="0"/>
              <w:bCs w:val="0"/>
              <w:sz w:val="22"/>
              <w:szCs w:val="22"/>
              <w:rtl/>
              <w:rPrChange w:id="627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75" w:author="Mohsen Jafarinejad" w:date="2019-05-12T10:59:00Z">
                <w:rPr>
                  <w:rStyle w:val="Hyperlink"/>
                  <w:rFonts w:hint="eastAsia"/>
                  <w:rtl/>
                </w:rPr>
              </w:rPrChange>
            </w:rPr>
            <w:delText>ک</w:delText>
          </w:r>
          <w:r w:rsidRPr="00974A00" w:rsidDel="00836C19">
            <w:rPr>
              <w:rStyle w:val="Hyperlink"/>
              <w:b w:val="0"/>
              <w:bCs w:val="0"/>
              <w:sz w:val="22"/>
              <w:szCs w:val="22"/>
              <w:rtl/>
              <w:rPrChange w:id="6276" w:author="Mohsen Jafarinejad" w:date="2019-05-12T10:59:00Z">
                <w:rPr>
                  <w:rStyle w:val="Hyperlink"/>
                  <w:rtl/>
                </w:rPr>
              </w:rPrChange>
            </w:rPr>
            <w:delText xml:space="preserve"> </w:delText>
          </w:r>
          <w:r w:rsidRPr="00974A00" w:rsidDel="00836C19">
            <w:rPr>
              <w:rStyle w:val="Hyperlink"/>
              <w:rFonts w:hint="cs"/>
              <w:b w:val="0"/>
              <w:bCs w:val="0"/>
              <w:sz w:val="22"/>
              <w:szCs w:val="22"/>
              <w:rtl/>
              <w:rPrChange w:id="627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78" w:author="Mohsen Jafarinejad" w:date="2019-05-12T10:59:00Z">
                <w:rPr>
                  <w:rStyle w:val="Hyperlink"/>
                  <w:rFonts w:hint="eastAsia"/>
                  <w:rtl/>
                </w:rPr>
              </w:rPrChange>
            </w:rPr>
            <w:delText>ک</w:delText>
          </w:r>
          <w:r w:rsidRPr="00974A00" w:rsidDel="00836C19">
            <w:rPr>
              <w:rStyle w:val="Hyperlink"/>
              <w:b w:val="0"/>
              <w:bCs w:val="0"/>
              <w:sz w:val="22"/>
              <w:szCs w:val="22"/>
              <w:rtl/>
              <w:rPrChange w:id="6279" w:author="Mohsen Jafarinejad" w:date="2019-05-12T10:59:00Z">
                <w:rPr>
                  <w:rStyle w:val="Hyperlink"/>
                  <w:rtl/>
                </w:rPr>
              </w:rPrChange>
            </w:rPr>
            <w:delText xml:space="preserve"> تصف</w:delText>
          </w:r>
          <w:r w:rsidRPr="00974A00" w:rsidDel="00836C19">
            <w:rPr>
              <w:rStyle w:val="Hyperlink"/>
              <w:rFonts w:hint="cs"/>
              <w:b w:val="0"/>
              <w:bCs w:val="0"/>
              <w:sz w:val="22"/>
              <w:szCs w:val="22"/>
              <w:rtl/>
              <w:rPrChange w:id="628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281" w:author="Mohsen Jafarinejad" w:date="2019-05-12T10:59:00Z">
                <w:rPr>
                  <w:rStyle w:val="Hyperlink"/>
                  <w:rFonts w:hint="eastAsia"/>
                  <w:rtl/>
                </w:rPr>
              </w:rPrChange>
            </w:rPr>
            <w:delText>ه</w:delText>
          </w:r>
          <w:r w:rsidRPr="00974A00" w:rsidDel="00836C19">
            <w:rPr>
              <w:rStyle w:val="Hyperlink"/>
              <w:b w:val="0"/>
              <w:bCs w:val="0"/>
              <w:sz w:val="22"/>
              <w:szCs w:val="22"/>
              <w:rtl/>
              <w:rPrChange w:id="6282" w:author="Mohsen Jafarinejad" w:date="2019-05-12T10:59:00Z">
                <w:rPr>
                  <w:rStyle w:val="Hyperlink"/>
                  <w:rtl/>
                </w:rPr>
              </w:rPrChange>
            </w:rPr>
            <w:delText xml:space="preserve"> خانه </w:delText>
          </w:r>
          <w:r w:rsidRPr="00974A00" w:rsidDel="00836C19">
            <w:rPr>
              <w:rStyle w:val="Hyperlink"/>
              <w:b w:val="0"/>
              <w:bCs w:val="0"/>
              <w:sz w:val="22"/>
              <w:szCs w:val="22"/>
              <w:rPrChange w:id="6283" w:author="Mohsen Jafarinejad" w:date="2019-05-12T10:59:00Z">
                <w:rPr>
                  <w:rStyle w:val="Hyperlink"/>
                </w:rPr>
              </w:rPrChange>
            </w:rPr>
            <w:delText>MFC</w:delText>
          </w:r>
          <w:r w:rsidRPr="00974A00" w:rsidDel="00836C19">
            <w:rPr>
              <w:b w:val="0"/>
              <w:bCs w:val="0"/>
              <w:webHidden/>
              <w:sz w:val="22"/>
              <w:szCs w:val="22"/>
              <w:rPrChange w:id="6284" w:author="Mohsen Jafarinejad" w:date="2019-05-12T10:59:00Z">
                <w:rPr>
                  <w:webHidden/>
                </w:rPr>
              </w:rPrChange>
            </w:rPr>
            <w:tab/>
          </w:r>
        </w:del>
      </w:ins>
      <w:ins w:id="6285" w:author="Mohsen Jafarinejad" w:date="2019-05-12T11:05:00Z">
        <w:del w:id="6286" w:author="jafary88@gmail.com" w:date="2022-05-11T18:17:00Z">
          <w:r w:rsidR="00974A00" w:rsidDel="00836C19">
            <w:rPr>
              <w:rFonts w:hint="cs"/>
              <w:b w:val="0"/>
              <w:bCs w:val="0"/>
              <w:webHidden/>
              <w:sz w:val="22"/>
              <w:szCs w:val="22"/>
              <w:rtl/>
            </w:rPr>
            <w:delText>30</w:delText>
          </w:r>
        </w:del>
      </w:ins>
      <w:ins w:id="6287" w:author="Mohsen Jafarinejad" w:date="2019-05-12T10:50:00Z">
        <w:del w:id="6288" w:author="jafary88@gmail.com" w:date="2022-05-11T18:17:00Z">
          <w:r w:rsidRPr="00974A00" w:rsidDel="00836C19">
            <w:rPr>
              <w:rStyle w:val="Hyperlink"/>
              <w:b w:val="0"/>
              <w:bCs w:val="0"/>
              <w:sz w:val="22"/>
              <w:szCs w:val="22"/>
              <w:rPrChange w:id="6289" w:author="Mohsen Jafarinejad" w:date="2019-05-12T10:59:00Z">
                <w:rPr>
                  <w:rStyle w:val="Hyperlink"/>
                </w:rPr>
              </w:rPrChange>
            </w:rPr>
            <w:fldChar w:fldCharType="end"/>
          </w:r>
        </w:del>
      </w:ins>
    </w:p>
    <w:p w14:paraId="48E62B06" w14:textId="48B7F742" w:rsidR="009667A9" w:rsidRPr="00974A00" w:rsidDel="00836C19" w:rsidRDefault="009667A9" w:rsidP="00BF2F7C">
      <w:pPr>
        <w:pStyle w:val="TOC1"/>
        <w:rPr>
          <w:ins w:id="6290" w:author="Mohsen Jafarinejad" w:date="2019-05-12T10:50:00Z"/>
          <w:del w:id="6291" w:author="jafary88@gmail.com" w:date="2022-05-11T18:17:00Z"/>
          <w:rFonts w:eastAsiaTheme="minorEastAsia"/>
          <w:b w:val="0"/>
          <w:bCs w:val="0"/>
          <w:i w:val="0"/>
          <w:sz w:val="20"/>
          <w:szCs w:val="20"/>
          <w:lang w:bidi="ar-SA"/>
          <w:rPrChange w:id="6292" w:author="Mohsen Jafarinejad" w:date="2019-05-12T10:59:00Z">
            <w:rPr>
              <w:ins w:id="6293" w:author="Mohsen Jafarinejad" w:date="2019-05-12T10:50:00Z"/>
              <w:del w:id="6294" w:author="jafary88@gmail.com" w:date="2022-05-11T18:17:00Z"/>
              <w:rFonts w:asciiTheme="minorHAnsi" w:eastAsiaTheme="minorEastAsia" w:hAnsiTheme="minorHAnsi" w:cstheme="minorBidi"/>
              <w:b w:val="0"/>
              <w:bCs w:val="0"/>
              <w:i w:val="0"/>
              <w:lang w:bidi="ar-SA"/>
            </w:rPr>
          </w:rPrChange>
        </w:rPr>
      </w:pPr>
      <w:ins w:id="6295" w:author="Mohsen Jafarinejad" w:date="2019-05-12T10:50:00Z">
        <w:del w:id="6296" w:author="jafary88@gmail.com" w:date="2022-05-11T18:17:00Z">
          <w:r w:rsidRPr="00974A00" w:rsidDel="00836C19">
            <w:rPr>
              <w:rStyle w:val="Hyperlink"/>
              <w:b w:val="0"/>
              <w:bCs w:val="0"/>
              <w:sz w:val="22"/>
              <w:szCs w:val="22"/>
              <w:rPrChange w:id="6297" w:author="Mohsen Jafarinejad" w:date="2019-05-12T10:59:00Z">
                <w:rPr>
                  <w:rStyle w:val="Hyperlink"/>
                </w:rPr>
              </w:rPrChange>
            </w:rPr>
            <w:fldChar w:fldCharType="begin"/>
          </w:r>
          <w:r w:rsidRPr="00974A00" w:rsidDel="00836C19">
            <w:rPr>
              <w:rStyle w:val="Hyperlink"/>
              <w:b w:val="0"/>
              <w:bCs w:val="0"/>
              <w:sz w:val="22"/>
              <w:szCs w:val="22"/>
              <w:rPrChange w:id="6298" w:author="Mohsen Jafarinejad" w:date="2019-05-12T10:59:00Z">
                <w:rPr>
                  <w:rStyle w:val="Hyperlink"/>
                </w:rPr>
              </w:rPrChange>
            </w:rPr>
            <w:delInstrText xml:space="preserve"> </w:delInstrText>
          </w:r>
          <w:r w:rsidRPr="00974A00" w:rsidDel="00836C19">
            <w:rPr>
              <w:b w:val="0"/>
              <w:bCs w:val="0"/>
              <w:sz w:val="22"/>
              <w:szCs w:val="22"/>
              <w:rPrChange w:id="6299" w:author="Mohsen Jafarinejad" w:date="2019-05-12T10:59:00Z">
                <w:rPr/>
              </w:rPrChange>
            </w:rPr>
            <w:delInstrText>HYPERLINK \l "_Toc8551018"</w:delInstrText>
          </w:r>
          <w:r w:rsidRPr="00974A00" w:rsidDel="00836C19">
            <w:rPr>
              <w:rStyle w:val="Hyperlink"/>
              <w:b w:val="0"/>
              <w:bCs w:val="0"/>
              <w:sz w:val="22"/>
              <w:szCs w:val="22"/>
              <w:rPrChange w:id="6300" w:author="Mohsen Jafarinejad" w:date="2019-05-12T10:59:00Z">
                <w:rPr>
                  <w:rStyle w:val="Hyperlink"/>
                </w:rPr>
              </w:rPrChange>
            </w:rPr>
            <w:delInstrText xml:space="preserve"> </w:delInstrText>
          </w:r>
          <w:r w:rsidRPr="00974A00" w:rsidDel="00836C19">
            <w:rPr>
              <w:rStyle w:val="Hyperlink"/>
              <w:b w:val="0"/>
              <w:bCs w:val="0"/>
              <w:sz w:val="22"/>
              <w:szCs w:val="22"/>
              <w:rPrChange w:id="630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302" w:author="Mohsen Jafarinejad" w:date="2019-05-12T10:59:00Z">
                <w:rPr>
                  <w:rStyle w:val="Hyperlink"/>
                  <w:rFonts w:hint="eastAsia"/>
                  <w:rtl/>
                </w:rPr>
              </w:rPrChange>
            </w:rPr>
            <w:delText>شکل</w:delText>
          </w:r>
          <w:r w:rsidRPr="00974A00" w:rsidDel="00836C19">
            <w:rPr>
              <w:rStyle w:val="Hyperlink"/>
              <w:b w:val="0"/>
              <w:bCs w:val="0"/>
              <w:sz w:val="22"/>
              <w:szCs w:val="22"/>
              <w:rtl/>
              <w:rPrChange w:id="6303" w:author="Mohsen Jafarinejad" w:date="2019-05-12T10:59:00Z">
                <w:rPr>
                  <w:rStyle w:val="Hyperlink"/>
                  <w:rtl/>
                </w:rPr>
              </w:rPrChange>
            </w:rPr>
            <w:delText xml:space="preserve"> 2-4 </w:delText>
          </w:r>
          <w:r w:rsidRPr="00974A00" w:rsidDel="00836C19">
            <w:rPr>
              <w:rStyle w:val="Hyperlink"/>
              <w:rFonts w:hint="eastAsia"/>
              <w:b w:val="0"/>
              <w:bCs w:val="0"/>
              <w:sz w:val="22"/>
              <w:szCs w:val="22"/>
              <w:rtl/>
              <w:rPrChange w:id="6304" w:author="Mohsen Jafarinejad" w:date="2019-05-12T10:59:00Z">
                <w:rPr>
                  <w:rStyle w:val="Hyperlink"/>
                  <w:rFonts w:hint="eastAsia"/>
                  <w:rtl/>
                </w:rPr>
              </w:rPrChange>
            </w:rPr>
            <w:delText>اثر</w:delText>
          </w:r>
          <w:r w:rsidRPr="00974A00" w:rsidDel="00836C19">
            <w:rPr>
              <w:rStyle w:val="Hyperlink"/>
              <w:b w:val="0"/>
              <w:bCs w:val="0"/>
              <w:sz w:val="22"/>
              <w:szCs w:val="22"/>
              <w:rtl/>
              <w:rPrChange w:id="630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06"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307"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308" w:author="Mohsen Jafarinejad" w:date="2019-05-12T10:59:00Z">
                <w:rPr>
                  <w:rStyle w:val="Hyperlink"/>
                  <w:rFonts w:hint="eastAsia"/>
                  <w:rtl/>
                </w:rPr>
              </w:rPrChange>
            </w:rPr>
            <w:delText>ر</w:delText>
          </w:r>
          <w:r w:rsidRPr="00974A00" w:rsidDel="00836C19">
            <w:rPr>
              <w:rStyle w:val="Hyperlink"/>
              <w:b w:val="0"/>
              <w:bCs w:val="0"/>
              <w:sz w:val="22"/>
              <w:szCs w:val="22"/>
              <w:rtl/>
              <w:rPrChange w:id="630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10" w:author="Mohsen Jafarinejad" w:date="2019-05-12T10:59:00Z">
                <w:rPr>
                  <w:rStyle w:val="Hyperlink"/>
                  <w:rFonts w:hint="eastAsia"/>
                  <w:rtl/>
                </w:rPr>
              </w:rPrChange>
            </w:rPr>
            <w:delText>غلطت</w:delText>
          </w:r>
          <w:r w:rsidRPr="00974A00" w:rsidDel="00836C19">
            <w:rPr>
              <w:rStyle w:val="Hyperlink"/>
              <w:b w:val="0"/>
              <w:bCs w:val="0"/>
              <w:sz w:val="22"/>
              <w:szCs w:val="22"/>
              <w:rtl/>
              <w:rPrChange w:id="631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12" w:author="Mohsen Jafarinejad" w:date="2019-05-12T10:59:00Z">
                <w:rPr>
                  <w:rStyle w:val="Hyperlink"/>
                  <w:rFonts w:hint="eastAsia"/>
                  <w:rtl/>
                </w:rPr>
              </w:rPrChange>
            </w:rPr>
            <w:delText>سابستر</w:delText>
          </w:r>
          <w:r w:rsidRPr="00974A00" w:rsidDel="00836C19">
            <w:rPr>
              <w:rStyle w:val="Hyperlink"/>
              <w:rFonts w:hint="cs"/>
              <w:b w:val="0"/>
              <w:bCs w:val="0"/>
              <w:sz w:val="22"/>
              <w:szCs w:val="22"/>
              <w:rtl/>
              <w:rPrChange w:id="631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14" w:author="Mohsen Jafarinejad" w:date="2019-05-12T10:59:00Z">
                <w:rPr>
                  <w:rStyle w:val="Hyperlink"/>
                  <w:rFonts w:hint="eastAsia"/>
                  <w:rtl/>
                </w:rPr>
              </w:rPrChange>
            </w:rPr>
            <w:delText>ت</w:delText>
          </w:r>
          <w:r w:rsidRPr="00974A00" w:rsidDel="00836C19">
            <w:rPr>
              <w:rStyle w:val="Hyperlink"/>
              <w:b w:val="0"/>
              <w:bCs w:val="0"/>
              <w:sz w:val="22"/>
              <w:szCs w:val="22"/>
              <w:rtl/>
              <w:rPrChange w:id="631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16" w:author="Mohsen Jafarinejad" w:date="2019-05-12T10:59:00Z">
                <w:rPr>
                  <w:rStyle w:val="Hyperlink"/>
                  <w:rFonts w:hint="eastAsia"/>
                  <w:rtl/>
                </w:rPr>
              </w:rPrChange>
            </w:rPr>
            <w:delText>ها</w:delText>
          </w:r>
          <w:r w:rsidRPr="00974A00" w:rsidDel="00836C19">
            <w:rPr>
              <w:rStyle w:val="Hyperlink"/>
              <w:b w:val="0"/>
              <w:bCs w:val="0"/>
              <w:sz w:val="22"/>
              <w:szCs w:val="22"/>
              <w:rtl/>
              <w:rPrChange w:id="631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18" w:author="Mohsen Jafarinejad" w:date="2019-05-12T10:59:00Z">
                <w:rPr>
                  <w:rStyle w:val="Hyperlink"/>
                  <w:rFonts w:hint="eastAsia"/>
                  <w:rtl/>
                </w:rPr>
              </w:rPrChange>
            </w:rPr>
            <w:delText>بر</w:delText>
          </w:r>
          <w:r w:rsidRPr="00974A00" w:rsidDel="00836C19">
            <w:rPr>
              <w:rStyle w:val="Hyperlink"/>
              <w:b w:val="0"/>
              <w:bCs w:val="0"/>
              <w:sz w:val="22"/>
              <w:szCs w:val="22"/>
              <w:rtl/>
              <w:rPrChange w:id="631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20" w:author="Mohsen Jafarinejad" w:date="2019-05-12T10:59:00Z">
                <w:rPr>
                  <w:rStyle w:val="Hyperlink"/>
                  <w:rFonts w:hint="eastAsia"/>
                  <w:rtl/>
                </w:rPr>
              </w:rPrChange>
            </w:rPr>
            <w:delText>دانس</w:delText>
          </w:r>
          <w:r w:rsidRPr="00974A00" w:rsidDel="00836C19">
            <w:rPr>
              <w:rStyle w:val="Hyperlink"/>
              <w:rFonts w:hint="cs"/>
              <w:b w:val="0"/>
              <w:bCs w:val="0"/>
              <w:sz w:val="22"/>
              <w:szCs w:val="22"/>
              <w:rtl/>
              <w:rPrChange w:id="632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22" w:author="Mohsen Jafarinejad" w:date="2019-05-12T10:59:00Z">
                <w:rPr>
                  <w:rStyle w:val="Hyperlink"/>
                  <w:rFonts w:hint="eastAsia"/>
                  <w:rtl/>
                </w:rPr>
              </w:rPrChange>
            </w:rPr>
            <w:delText>ته</w:delText>
          </w:r>
          <w:r w:rsidRPr="00974A00" w:rsidDel="00836C19">
            <w:rPr>
              <w:rStyle w:val="Hyperlink"/>
              <w:b w:val="0"/>
              <w:bCs w:val="0"/>
              <w:sz w:val="22"/>
              <w:szCs w:val="22"/>
              <w:rtl/>
              <w:rPrChange w:id="632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24" w:author="Mohsen Jafarinejad" w:date="2019-05-12T10:59:00Z">
                <w:rPr>
                  <w:rStyle w:val="Hyperlink"/>
                  <w:rFonts w:hint="eastAsia"/>
                  <w:rtl/>
                </w:rPr>
              </w:rPrChange>
            </w:rPr>
            <w:delText>توان</w:delText>
          </w:r>
          <w:r w:rsidRPr="00974A00" w:rsidDel="00836C19">
            <w:rPr>
              <w:b w:val="0"/>
              <w:bCs w:val="0"/>
              <w:webHidden/>
              <w:sz w:val="22"/>
              <w:szCs w:val="22"/>
              <w:rPrChange w:id="6325" w:author="Mohsen Jafarinejad" w:date="2019-05-12T10:59:00Z">
                <w:rPr>
                  <w:webHidden/>
                </w:rPr>
              </w:rPrChange>
            </w:rPr>
            <w:tab/>
          </w:r>
        </w:del>
      </w:ins>
      <w:ins w:id="6326" w:author="Mohsen Jafarinejad" w:date="2019-05-12T11:06:00Z">
        <w:del w:id="6327" w:author="jafary88@gmail.com" w:date="2022-05-11T18:17:00Z">
          <w:r w:rsidR="00974A00" w:rsidDel="00836C19">
            <w:rPr>
              <w:rFonts w:hint="cs"/>
              <w:b w:val="0"/>
              <w:bCs w:val="0"/>
              <w:webHidden/>
              <w:sz w:val="22"/>
              <w:szCs w:val="22"/>
              <w:rtl/>
            </w:rPr>
            <w:delText>31</w:delText>
          </w:r>
        </w:del>
      </w:ins>
      <w:ins w:id="6328" w:author="Mohsen Jafarinejad" w:date="2019-05-12T10:50:00Z">
        <w:del w:id="6329" w:author="jafary88@gmail.com" w:date="2022-05-11T18:17:00Z">
          <w:r w:rsidRPr="00974A00" w:rsidDel="00836C19">
            <w:rPr>
              <w:rStyle w:val="Hyperlink"/>
              <w:b w:val="0"/>
              <w:bCs w:val="0"/>
              <w:sz w:val="22"/>
              <w:szCs w:val="22"/>
              <w:rPrChange w:id="6330" w:author="Mohsen Jafarinejad" w:date="2019-05-12T10:59:00Z">
                <w:rPr>
                  <w:rStyle w:val="Hyperlink"/>
                </w:rPr>
              </w:rPrChange>
            </w:rPr>
            <w:fldChar w:fldCharType="end"/>
          </w:r>
        </w:del>
      </w:ins>
    </w:p>
    <w:p w14:paraId="410D68C2" w14:textId="68C9912A" w:rsidR="009667A9" w:rsidRPr="00974A00" w:rsidDel="00836C19" w:rsidRDefault="009667A9" w:rsidP="00BF2F7C">
      <w:pPr>
        <w:pStyle w:val="TOC1"/>
        <w:rPr>
          <w:ins w:id="6331" w:author="Mohsen Jafarinejad" w:date="2019-05-12T10:50:00Z"/>
          <w:del w:id="6332" w:author="jafary88@gmail.com" w:date="2022-05-11T18:17:00Z"/>
          <w:rFonts w:eastAsiaTheme="minorEastAsia"/>
          <w:b w:val="0"/>
          <w:bCs w:val="0"/>
          <w:i w:val="0"/>
          <w:sz w:val="20"/>
          <w:szCs w:val="20"/>
          <w:lang w:bidi="ar-SA"/>
          <w:rPrChange w:id="6333" w:author="Mohsen Jafarinejad" w:date="2019-05-12T10:59:00Z">
            <w:rPr>
              <w:ins w:id="6334" w:author="Mohsen Jafarinejad" w:date="2019-05-12T10:50:00Z"/>
              <w:del w:id="6335" w:author="jafary88@gmail.com" w:date="2022-05-11T18:17:00Z"/>
              <w:rFonts w:asciiTheme="minorHAnsi" w:eastAsiaTheme="minorEastAsia" w:hAnsiTheme="minorHAnsi" w:cstheme="minorBidi"/>
              <w:b w:val="0"/>
              <w:bCs w:val="0"/>
              <w:i w:val="0"/>
              <w:lang w:bidi="ar-SA"/>
            </w:rPr>
          </w:rPrChange>
        </w:rPr>
      </w:pPr>
      <w:ins w:id="6336" w:author="Mohsen Jafarinejad" w:date="2019-05-12T10:50:00Z">
        <w:del w:id="6337" w:author="jafary88@gmail.com" w:date="2022-05-11T18:17:00Z">
          <w:r w:rsidRPr="00974A00" w:rsidDel="00836C19">
            <w:rPr>
              <w:rStyle w:val="Hyperlink"/>
              <w:b w:val="0"/>
              <w:bCs w:val="0"/>
              <w:sz w:val="22"/>
              <w:szCs w:val="22"/>
              <w:rPrChange w:id="6338" w:author="Mohsen Jafarinejad" w:date="2019-05-12T10:59:00Z">
                <w:rPr>
                  <w:rStyle w:val="Hyperlink"/>
                </w:rPr>
              </w:rPrChange>
            </w:rPr>
            <w:fldChar w:fldCharType="begin"/>
          </w:r>
          <w:r w:rsidRPr="00974A00" w:rsidDel="00836C19">
            <w:rPr>
              <w:rStyle w:val="Hyperlink"/>
              <w:b w:val="0"/>
              <w:bCs w:val="0"/>
              <w:sz w:val="22"/>
              <w:szCs w:val="22"/>
              <w:rPrChange w:id="6339" w:author="Mohsen Jafarinejad" w:date="2019-05-12T10:59:00Z">
                <w:rPr>
                  <w:rStyle w:val="Hyperlink"/>
                </w:rPr>
              </w:rPrChange>
            </w:rPr>
            <w:delInstrText xml:space="preserve"> </w:delInstrText>
          </w:r>
          <w:r w:rsidRPr="00974A00" w:rsidDel="00836C19">
            <w:rPr>
              <w:b w:val="0"/>
              <w:bCs w:val="0"/>
              <w:sz w:val="22"/>
              <w:szCs w:val="22"/>
              <w:rPrChange w:id="6340" w:author="Mohsen Jafarinejad" w:date="2019-05-12T10:59:00Z">
                <w:rPr/>
              </w:rPrChange>
            </w:rPr>
            <w:delInstrText>HYPERLINK \l "_Toc8551019"</w:delInstrText>
          </w:r>
          <w:r w:rsidRPr="00974A00" w:rsidDel="00836C19">
            <w:rPr>
              <w:rStyle w:val="Hyperlink"/>
              <w:b w:val="0"/>
              <w:bCs w:val="0"/>
              <w:sz w:val="22"/>
              <w:szCs w:val="22"/>
              <w:rPrChange w:id="6341" w:author="Mohsen Jafarinejad" w:date="2019-05-12T10:59:00Z">
                <w:rPr>
                  <w:rStyle w:val="Hyperlink"/>
                </w:rPr>
              </w:rPrChange>
            </w:rPr>
            <w:delInstrText xml:space="preserve"> </w:delInstrText>
          </w:r>
          <w:r w:rsidRPr="00974A00" w:rsidDel="00836C19">
            <w:rPr>
              <w:rStyle w:val="Hyperlink"/>
              <w:b w:val="0"/>
              <w:bCs w:val="0"/>
              <w:sz w:val="22"/>
              <w:szCs w:val="22"/>
              <w:rPrChange w:id="634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343" w:author="Mohsen Jafarinejad" w:date="2019-05-12T10:59:00Z">
                <w:rPr>
                  <w:rStyle w:val="Hyperlink"/>
                  <w:rFonts w:hint="eastAsia"/>
                  <w:rtl/>
                </w:rPr>
              </w:rPrChange>
            </w:rPr>
            <w:delText>شکل</w:delText>
          </w:r>
          <w:r w:rsidRPr="00974A00" w:rsidDel="00836C19">
            <w:rPr>
              <w:rStyle w:val="Hyperlink"/>
              <w:b w:val="0"/>
              <w:bCs w:val="0"/>
              <w:sz w:val="22"/>
              <w:szCs w:val="22"/>
              <w:rtl/>
              <w:rPrChange w:id="6344" w:author="Mohsen Jafarinejad" w:date="2019-05-12T10:59:00Z">
                <w:rPr>
                  <w:rStyle w:val="Hyperlink"/>
                  <w:rtl/>
                </w:rPr>
              </w:rPrChange>
            </w:rPr>
            <w:delText xml:space="preserve"> 2-5 </w:delText>
          </w:r>
          <w:r w:rsidRPr="00974A00" w:rsidDel="00836C19">
            <w:rPr>
              <w:rStyle w:val="Hyperlink"/>
              <w:rFonts w:hint="eastAsia"/>
              <w:b w:val="0"/>
              <w:bCs w:val="0"/>
              <w:sz w:val="22"/>
              <w:szCs w:val="22"/>
              <w:rtl/>
              <w:rPrChange w:id="6345"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6346" w:author="Mohsen Jafarinejad" w:date="2019-05-12T10:59:00Z">
                <w:rPr>
                  <w:rStyle w:val="Hyperlink"/>
                  <w:rFonts w:hint="cs"/>
                  <w:rtl/>
                </w:rPr>
              </w:rPrChange>
            </w:rPr>
            <w:delText>ی</w:delText>
          </w:r>
          <w:r w:rsidRPr="00974A00" w:rsidDel="00836C19">
            <w:rPr>
              <w:rStyle w:val="Hyperlink"/>
              <w:b w:val="0"/>
              <w:bCs w:val="0"/>
              <w:sz w:val="22"/>
              <w:szCs w:val="22"/>
              <w:rtl/>
              <w:rPrChange w:id="634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48"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634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50"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635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52" w:author="Mohsen Jafarinejad" w:date="2019-05-12T10:59:00Z">
                <w:rPr>
                  <w:rStyle w:val="Hyperlink"/>
                  <w:rFonts w:hint="eastAsia"/>
                  <w:rtl/>
                </w:rPr>
              </w:rPrChange>
            </w:rPr>
            <w:delText>ون</w:delText>
          </w:r>
          <w:r w:rsidRPr="00974A00" w:rsidDel="00836C19">
            <w:rPr>
              <w:rStyle w:val="Hyperlink"/>
              <w:b w:val="0"/>
              <w:bCs w:val="0"/>
              <w:sz w:val="22"/>
              <w:szCs w:val="22"/>
              <w:rtl/>
              <w:rPrChange w:id="635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54" w:author="Mohsen Jafarinejad" w:date="2019-05-12T10:59:00Z">
                <w:rPr>
                  <w:rStyle w:val="Hyperlink"/>
                  <w:rFonts w:hint="eastAsia"/>
                  <w:rtl/>
                </w:rPr>
              </w:rPrChange>
            </w:rPr>
            <w:delText>در</w:delText>
          </w:r>
          <w:r w:rsidRPr="00974A00" w:rsidDel="00836C19">
            <w:rPr>
              <w:rStyle w:val="Hyperlink"/>
              <w:b w:val="0"/>
              <w:bCs w:val="0"/>
              <w:sz w:val="22"/>
              <w:szCs w:val="22"/>
              <w:rtl/>
              <w:rPrChange w:id="635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56" w:author="Mohsen Jafarinejad" w:date="2019-05-12T10:59:00Z">
                <w:rPr>
                  <w:rStyle w:val="Hyperlink"/>
                  <w:rFonts w:hint="eastAsia"/>
                  <w:rtl/>
                </w:rPr>
              </w:rPrChange>
            </w:rPr>
            <w:delText>غلظت‌ها</w:delText>
          </w:r>
          <w:r w:rsidRPr="00974A00" w:rsidDel="00836C19">
            <w:rPr>
              <w:rStyle w:val="Hyperlink"/>
              <w:rFonts w:hint="cs"/>
              <w:b w:val="0"/>
              <w:bCs w:val="0"/>
              <w:sz w:val="22"/>
              <w:szCs w:val="22"/>
              <w:rtl/>
              <w:rPrChange w:id="6357" w:author="Mohsen Jafarinejad" w:date="2019-05-12T10:59:00Z">
                <w:rPr>
                  <w:rStyle w:val="Hyperlink"/>
                  <w:rFonts w:hint="cs"/>
                  <w:rtl/>
                </w:rPr>
              </w:rPrChange>
            </w:rPr>
            <w:delText>ی</w:delText>
          </w:r>
          <w:r w:rsidRPr="00974A00" w:rsidDel="00836C19">
            <w:rPr>
              <w:rStyle w:val="Hyperlink"/>
              <w:b w:val="0"/>
              <w:bCs w:val="0"/>
              <w:sz w:val="22"/>
              <w:szCs w:val="22"/>
              <w:rtl/>
              <w:rPrChange w:id="635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59" w:author="Mohsen Jafarinejad" w:date="2019-05-12T10:59:00Z">
                <w:rPr>
                  <w:rStyle w:val="Hyperlink"/>
                  <w:rFonts w:hint="eastAsia"/>
                  <w:rtl/>
                </w:rPr>
              </w:rPrChange>
            </w:rPr>
            <w:delText>مختلف</w:delText>
          </w:r>
          <w:r w:rsidRPr="00974A00" w:rsidDel="00836C19">
            <w:rPr>
              <w:rStyle w:val="Hyperlink"/>
              <w:b w:val="0"/>
              <w:bCs w:val="0"/>
              <w:sz w:val="22"/>
              <w:szCs w:val="22"/>
              <w:rtl/>
              <w:rPrChange w:id="63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61" w:author="Mohsen Jafarinejad" w:date="2019-05-12T10:59:00Z">
                <w:rPr>
                  <w:rStyle w:val="Hyperlink"/>
                  <w:rFonts w:hint="eastAsia"/>
                  <w:rtl/>
                </w:rPr>
              </w:rPrChange>
            </w:rPr>
            <w:delText>سابستر</w:delText>
          </w:r>
          <w:r w:rsidRPr="00974A00" w:rsidDel="00836C19">
            <w:rPr>
              <w:rStyle w:val="Hyperlink"/>
              <w:rFonts w:hint="cs"/>
              <w:b w:val="0"/>
              <w:bCs w:val="0"/>
              <w:sz w:val="22"/>
              <w:szCs w:val="22"/>
              <w:rtl/>
              <w:rPrChange w:id="636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63" w:author="Mohsen Jafarinejad" w:date="2019-05-12T10:59:00Z">
                <w:rPr>
                  <w:rStyle w:val="Hyperlink"/>
                  <w:rFonts w:hint="eastAsia"/>
                  <w:rtl/>
                </w:rPr>
              </w:rPrChange>
            </w:rPr>
            <w:delText>ت</w:delText>
          </w:r>
          <w:r w:rsidRPr="00974A00" w:rsidDel="00836C19">
            <w:rPr>
              <w:rStyle w:val="Hyperlink"/>
              <w:b w:val="0"/>
              <w:bCs w:val="0"/>
              <w:sz w:val="22"/>
              <w:szCs w:val="22"/>
              <w:rtl/>
              <w:rPrChange w:id="636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65" w:author="Mohsen Jafarinejad" w:date="2019-05-12T10:59:00Z">
                <w:rPr>
                  <w:rStyle w:val="Hyperlink"/>
                  <w:rFonts w:hint="eastAsia"/>
                  <w:rtl/>
                </w:rPr>
              </w:rPrChange>
            </w:rPr>
            <w:delText>ها</w:delText>
          </w:r>
          <w:r w:rsidRPr="00974A00" w:rsidDel="00836C19">
            <w:rPr>
              <w:b w:val="0"/>
              <w:bCs w:val="0"/>
              <w:webHidden/>
              <w:sz w:val="22"/>
              <w:szCs w:val="22"/>
              <w:rPrChange w:id="6366" w:author="Mohsen Jafarinejad" w:date="2019-05-12T10:59:00Z">
                <w:rPr>
                  <w:webHidden/>
                </w:rPr>
              </w:rPrChange>
            </w:rPr>
            <w:tab/>
          </w:r>
        </w:del>
      </w:ins>
      <w:ins w:id="6367" w:author="Mohsen Jafarinejad" w:date="2019-05-12T11:06:00Z">
        <w:del w:id="6368" w:author="jafary88@gmail.com" w:date="2022-05-11T18:17:00Z">
          <w:r w:rsidR="00974A00" w:rsidDel="00836C19">
            <w:rPr>
              <w:rFonts w:hint="cs"/>
              <w:b w:val="0"/>
              <w:bCs w:val="0"/>
              <w:webHidden/>
              <w:sz w:val="22"/>
              <w:szCs w:val="22"/>
              <w:rtl/>
            </w:rPr>
            <w:delText>31</w:delText>
          </w:r>
        </w:del>
      </w:ins>
      <w:ins w:id="6369" w:author="Mohsen Jafarinejad" w:date="2019-05-12T10:50:00Z">
        <w:del w:id="6370" w:author="jafary88@gmail.com" w:date="2022-05-11T18:17:00Z">
          <w:r w:rsidRPr="00974A00" w:rsidDel="00836C19">
            <w:rPr>
              <w:rStyle w:val="Hyperlink"/>
              <w:b w:val="0"/>
              <w:bCs w:val="0"/>
              <w:sz w:val="22"/>
              <w:szCs w:val="22"/>
              <w:rPrChange w:id="6371" w:author="Mohsen Jafarinejad" w:date="2019-05-12T10:59:00Z">
                <w:rPr>
                  <w:rStyle w:val="Hyperlink"/>
                </w:rPr>
              </w:rPrChange>
            </w:rPr>
            <w:fldChar w:fldCharType="end"/>
          </w:r>
        </w:del>
      </w:ins>
    </w:p>
    <w:p w14:paraId="3A78C3AD" w14:textId="21ECC8D4" w:rsidR="009667A9" w:rsidRPr="00974A00" w:rsidDel="00836C19" w:rsidRDefault="009667A9" w:rsidP="00BF2F7C">
      <w:pPr>
        <w:pStyle w:val="TOC1"/>
        <w:rPr>
          <w:ins w:id="6372" w:author="Mohsen Jafarinejad" w:date="2019-05-12T10:50:00Z"/>
          <w:del w:id="6373" w:author="jafary88@gmail.com" w:date="2022-05-11T18:17:00Z"/>
          <w:rFonts w:eastAsiaTheme="minorEastAsia"/>
          <w:b w:val="0"/>
          <w:bCs w:val="0"/>
          <w:i w:val="0"/>
          <w:sz w:val="20"/>
          <w:szCs w:val="20"/>
          <w:lang w:bidi="ar-SA"/>
          <w:rPrChange w:id="6374" w:author="Mohsen Jafarinejad" w:date="2019-05-12T10:59:00Z">
            <w:rPr>
              <w:ins w:id="6375" w:author="Mohsen Jafarinejad" w:date="2019-05-12T10:50:00Z"/>
              <w:del w:id="6376" w:author="jafary88@gmail.com" w:date="2022-05-11T18:17:00Z"/>
              <w:rFonts w:asciiTheme="minorHAnsi" w:eastAsiaTheme="minorEastAsia" w:hAnsiTheme="minorHAnsi" w:cstheme="minorBidi"/>
              <w:b w:val="0"/>
              <w:bCs w:val="0"/>
              <w:i w:val="0"/>
              <w:lang w:bidi="ar-SA"/>
            </w:rPr>
          </w:rPrChange>
        </w:rPr>
      </w:pPr>
      <w:ins w:id="6377" w:author="Mohsen Jafarinejad" w:date="2019-05-12T10:50:00Z">
        <w:del w:id="6378" w:author="jafary88@gmail.com" w:date="2022-05-11T18:17:00Z">
          <w:r w:rsidRPr="00974A00" w:rsidDel="00836C19">
            <w:rPr>
              <w:rStyle w:val="Hyperlink"/>
              <w:b w:val="0"/>
              <w:bCs w:val="0"/>
              <w:sz w:val="22"/>
              <w:szCs w:val="22"/>
              <w:rPrChange w:id="6379" w:author="Mohsen Jafarinejad" w:date="2019-05-12T10:59:00Z">
                <w:rPr>
                  <w:rStyle w:val="Hyperlink"/>
                </w:rPr>
              </w:rPrChange>
            </w:rPr>
            <w:fldChar w:fldCharType="begin"/>
          </w:r>
          <w:r w:rsidRPr="00974A00" w:rsidDel="00836C19">
            <w:rPr>
              <w:rStyle w:val="Hyperlink"/>
              <w:b w:val="0"/>
              <w:bCs w:val="0"/>
              <w:sz w:val="22"/>
              <w:szCs w:val="22"/>
              <w:rPrChange w:id="6380" w:author="Mohsen Jafarinejad" w:date="2019-05-12T10:59:00Z">
                <w:rPr>
                  <w:rStyle w:val="Hyperlink"/>
                </w:rPr>
              </w:rPrChange>
            </w:rPr>
            <w:delInstrText xml:space="preserve"> </w:delInstrText>
          </w:r>
          <w:r w:rsidRPr="00974A00" w:rsidDel="00836C19">
            <w:rPr>
              <w:b w:val="0"/>
              <w:bCs w:val="0"/>
              <w:sz w:val="22"/>
              <w:szCs w:val="22"/>
              <w:rPrChange w:id="6381" w:author="Mohsen Jafarinejad" w:date="2019-05-12T10:59:00Z">
                <w:rPr/>
              </w:rPrChange>
            </w:rPr>
            <w:delInstrText>HYPERLINK \l "_Toc8551020"</w:delInstrText>
          </w:r>
          <w:r w:rsidRPr="00974A00" w:rsidDel="00836C19">
            <w:rPr>
              <w:rStyle w:val="Hyperlink"/>
              <w:b w:val="0"/>
              <w:bCs w:val="0"/>
              <w:sz w:val="22"/>
              <w:szCs w:val="22"/>
              <w:rPrChange w:id="6382" w:author="Mohsen Jafarinejad" w:date="2019-05-12T10:59:00Z">
                <w:rPr>
                  <w:rStyle w:val="Hyperlink"/>
                </w:rPr>
              </w:rPrChange>
            </w:rPr>
            <w:delInstrText xml:space="preserve"> </w:delInstrText>
          </w:r>
          <w:r w:rsidRPr="00974A00" w:rsidDel="00836C19">
            <w:rPr>
              <w:rStyle w:val="Hyperlink"/>
              <w:b w:val="0"/>
              <w:bCs w:val="0"/>
              <w:sz w:val="22"/>
              <w:szCs w:val="22"/>
              <w:rPrChange w:id="638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384" w:author="Mohsen Jafarinejad" w:date="2019-05-12T10:59:00Z">
                <w:rPr>
                  <w:rStyle w:val="Hyperlink"/>
                  <w:rFonts w:hint="eastAsia"/>
                  <w:rtl/>
                </w:rPr>
              </w:rPrChange>
            </w:rPr>
            <w:delText>شکل</w:delText>
          </w:r>
          <w:r w:rsidRPr="00974A00" w:rsidDel="00836C19">
            <w:rPr>
              <w:rStyle w:val="Hyperlink"/>
              <w:b w:val="0"/>
              <w:bCs w:val="0"/>
              <w:sz w:val="22"/>
              <w:szCs w:val="22"/>
              <w:rtl/>
              <w:rPrChange w:id="6385" w:author="Mohsen Jafarinejad" w:date="2019-05-12T10:59:00Z">
                <w:rPr>
                  <w:rStyle w:val="Hyperlink"/>
                  <w:rtl/>
                </w:rPr>
              </w:rPrChange>
            </w:rPr>
            <w:delText xml:space="preserve"> 2-6 </w:delText>
          </w:r>
          <w:r w:rsidRPr="00974A00" w:rsidDel="00836C19">
            <w:rPr>
              <w:rStyle w:val="Hyperlink"/>
              <w:rFonts w:hint="eastAsia"/>
              <w:b w:val="0"/>
              <w:bCs w:val="0"/>
              <w:sz w:val="22"/>
              <w:szCs w:val="22"/>
              <w:rtl/>
              <w:rPrChange w:id="6386" w:author="Mohsen Jafarinejad" w:date="2019-05-12T10:59:00Z">
                <w:rPr>
                  <w:rStyle w:val="Hyperlink"/>
                  <w:rFonts w:hint="eastAsia"/>
                  <w:rtl/>
                </w:rPr>
              </w:rPrChange>
            </w:rPr>
            <w:delText>اثر</w:delText>
          </w:r>
          <w:r w:rsidRPr="00974A00" w:rsidDel="00836C19">
            <w:rPr>
              <w:rStyle w:val="Hyperlink"/>
              <w:b w:val="0"/>
              <w:bCs w:val="0"/>
              <w:sz w:val="22"/>
              <w:szCs w:val="22"/>
              <w:rtl/>
              <w:rPrChange w:id="638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88" w:author="Mohsen Jafarinejad" w:date="2019-05-12T10:59:00Z">
                <w:rPr>
                  <w:rStyle w:val="Hyperlink"/>
                  <w:rFonts w:hint="eastAsia"/>
                  <w:rtl/>
                </w:rPr>
              </w:rPrChange>
            </w:rPr>
            <w:delText>غلظت</w:delText>
          </w:r>
          <w:r w:rsidRPr="00974A00" w:rsidDel="00836C19">
            <w:rPr>
              <w:rStyle w:val="Hyperlink"/>
              <w:b w:val="0"/>
              <w:bCs w:val="0"/>
              <w:sz w:val="22"/>
              <w:szCs w:val="22"/>
              <w:rtl/>
              <w:rPrChange w:id="638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90" w:author="Mohsen Jafarinejad" w:date="2019-05-12T10:59:00Z">
                <w:rPr>
                  <w:rStyle w:val="Hyperlink"/>
                  <w:rFonts w:hint="eastAsia"/>
                  <w:rtl/>
                </w:rPr>
              </w:rPrChange>
            </w:rPr>
            <w:delText>سابستربر</w:delText>
          </w:r>
          <w:r w:rsidRPr="00974A00" w:rsidDel="00836C19">
            <w:rPr>
              <w:rStyle w:val="Hyperlink"/>
              <w:b w:val="0"/>
              <w:bCs w:val="0"/>
              <w:sz w:val="22"/>
              <w:szCs w:val="22"/>
              <w:rtl/>
              <w:rPrChange w:id="639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92" w:author="Mohsen Jafarinejad" w:date="2019-05-12T10:59:00Z">
                <w:rPr>
                  <w:rStyle w:val="Hyperlink"/>
                  <w:rFonts w:hint="eastAsia"/>
                  <w:rtl/>
                </w:rPr>
              </w:rPrChange>
            </w:rPr>
            <w:delText>چگال</w:delText>
          </w:r>
          <w:r w:rsidRPr="00974A00" w:rsidDel="00836C19">
            <w:rPr>
              <w:rStyle w:val="Hyperlink"/>
              <w:rFonts w:hint="cs"/>
              <w:b w:val="0"/>
              <w:bCs w:val="0"/>
              <w:sz w:val="22"/>
              <w:szCs w:val="22"/>
              <w:rtl/>
              <w:rPrChange w:id="6393" w:author="Mohsen Jafarinejad" w:date="2019-05-12T10:59:00Z">
                <w:rPr>
                  <w:rStyle w:val="Hyperlink"/>
                  <w:rFonts w:hint="cs"/>
                  <w:rtl/>
                </w:rPr>
              </w:rPrChange>
            </w:rPr>
            <w:delText>ی</w:delText>
          </w:r>
          <w:r w:rsidRPr="00974A00" w:rsidDel="00836C19">
            <w:rPr>
              <w:rStyle w:val="Hyperlink"/>
              <w:b w:val="0"/>
              <w:bCs w:val="0"/>
              <w:sz w:val="22"/>
              <w:szCs w:val="22"/>
              <w:rtl/>
              <w:rPrChange w:id="639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95"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639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397" w:author="Mohsen Jafarinejad" w:date="2019-05-12T10:59:00Z">
                <w:rPr>
                  <w:rStyle w:val="Hyperlink"/>
                  <w:rFonts w:hint="eastAsia"/>
                  <w:rtl/>
                </w:rPr>
              </w:rPrChange>
            </w:rPr>
            <w:delText>ان</w:delText>
          </w:r>
          <w:r w:rsidRPr="00974A00" w:rsidDel="00836C19">
            <w:rPr>
              <w:rStyle w:val="Hyperlink"/>
              <w:b w:val="0"/>
              <w:bCs w:val="0"/>
              <w:sz w:val="22"/>
              <w:szCs w:val="22"/>
              <w:rtl/>
              <w:rPrChange w:id="639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39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40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01" w:author="Mohsen Jafarinejad" w:date="2019-05-12T10:59:00Z">
                <w:rPr>
                  <w:rStyle w:val="Hyperlink"/>
                  <w:rFonts w:hint="eastAsia"/>
                  <w:rtl/>
                </w:rPr>
              </w:rPrChange>
            </w:rPr>
            <w:delText>ل</w:delText>
          </w:r>
          <w:r w:rsidRPr="00974A00" w:rsidDel="00836C19">
            <w:rPr>
              <w:b w:val="0"/>
              <w:bCs w:val="0"/>
              <w:webHidden/>
              <w:sz w:val="22"/>
              <w:szCs w:val="22"/>
              <w:rPrChange w:id="6402" w:author="Mohsen Jafarinejad" w:date="2019-05-12T10:59:00Z">
                <w:rPr>
                  <w:webHidden/>
                </w:rPr>
              </w:rPrChange>
            </w:rPr>
            <w:tab/>
          </w:r>
        </w:del>
      </w:ins>
      <w:ins w:id="6403" w:author="Mohsen Jafarinejad" w:date="2019-05-12T11:06:00Z">
        <w:del w:id="6404" w:author="jafary88@gmail.com" w:date="2022-05-11T18:17:00Z">
          <w:r w:rsidR="00974A00" w:rsidDel="00836C19">
            <w:rPr>
              <w:rFonts w:hint="cs"/>
              <w:b w:val="0"/>
              <w:bCs w:val="0"/>
              <w:webHidden/>
              <w:sz w:val="22"/>
              <w:szCs w:val="22"/>
              <w:rtl/>
            </w:rPr>
            <w:delText>32</w:delText>
          </w:r>
        </w:del>
      </w:ins>
      <w:ins w:id="6405" w:author="Mohsen Jafarinejad" w:date="2019-05-12T10:50:00Z">
        <w:del w:id="6406" w:author="jafary88@gmail.com" w:date="2022-05-11T18:17:00Z">
          <w:r w:rsidRPr="00974A00" w:rsidDel="00836C19">
            <w:rPr>
              <w:rStyle w:val="Hyperlink"/>
              <w:b w:val="0"/>
              <w:bCs w:val="0"/>
              <w:sz w:val="22"/>
              <w:szCs w:val="22"/>
              <w:rPrChange w:id="6407" w:author="Mohsen Jafarinejad" w:date="2019-05-12T10:59:00Z">
                <w:rPr>
                  <w:rStyle w:val="Hyperlink"/>
                </w:rPr>
              </w:rPrChange>
            </w:rPr>
            <w:fldChar w:fldCharType="end"/>
          </w:r>
        </w:del>
      </w:ins>
    </w:p>
    <w:p w14:paraId="45F79E96" w14:textId="6751E3BA" w:rsidR="009667A9" w:rsidRPr="00974A00" w:rsidDel="00836C19" w:rsidRDefault="009667A9" w:rsidP="00BF2F7C">
      <w:pPr>
        <w:pStyle w:val="TOC1"/>
        <w:rPr>
          <w:ins w:id="6408" w:author="Mohsen Jafarinejad" w:date="2019-05-12T10:50:00Z"/>
          <w:del w:id="6409" w:author="jafary88@gmail.com" w:date="2022-05-11T18:17:00Z"/>
          <w:rFonts w:eastAsiaTheme="minorEastAsia"/>
          <w:b w:val="0"/>
          <w:bCs w:val="0"/>
          <w:i w:val="0"/>
          <w:sz w:val="20"/>
          <w:szCs w:val="20"/>
          <w:lang w:bidi="ar-SA"/>
          <w:rPrChange w:id="6410" w:author="Mohsen Jafarinejad" w:date="2019-05-12T10:59:00Z">
            <w:rPr>
              <w:ins w:id="6411" w:author="Mohsen Jafarinejad" w:date="2019-05-12T10:50:00Z"/>
              <w:del w:id="6412" w:author="jafary88@gmail.com" w:date="2022-05-11T18:17:00Z"/>
              <w:rFonts w:asciiTheme="minorHAnsi" w:eastAsiaTheme="minorEastAsia" w:hAnsiTheme="minorHAnsi" w:cstheme="minorBidi"/>
              <w:b w:val="0"/>
              <w:bCs w:val="0"/>
              <w:i w:val="0"/>
              <w:lang w:bidi="ar-SA"/>
            </w:rPr>
          </w:rPrChange>
        </w:rPr>
      </w:pPr>
      <w:ins w:id="6413" w:author="Mohsen Jafarinejad" w:date="2019-05-12T10:50:00Z">
        <w:del w:id="6414" w:author="jafary88@gmail.com" w:date="2022-05-11T18:17:00Z">
          <w:r w:rsidRPr="00974A00" w:rsidDel="00836C19">
            <w:rPr>
              <w:rStyle w:val="Hyperlink"/>
              <w:b w:val="0"/>
              <w:bCs w:val="0"/>
              <w:sz w:val="22"/>
              <w:szCs w:val="22"/>
              <w:rPrChange w:id="6415" w:author="Mohsen Jafarinejad" w:date="2019-05-12T10:59:00Z">
                <w:rPr>
                  <w:rStyle w:val="Hyperlink"/>
                </w:rPr>
              </w:rPrChange>
            </w:rPr>
            <w:fldChar w:fldCharType="begin"/>
          </w:r>
          <w:r w:rsidRPr="00974A00" w:rsidDel="00836C19">
            <w:rPr>
              <w:rStyle w:val="Hyperlink"/>
              <w:b w:val="0"/>
              <w:bCs w:val="0"/>
              <w:sz w:val="22"/>
              <w:szCs w:val="22"/>
              <w:rPrChange w:id="6416" w:author="Mohsen Jafarinejad" w:date="2019-05-12T10:59:00Z">
                <w:rPr>
                  <w:rStyle w:val="Hyperlink"/>
                </w:rPr>
              </w:rPrChange>
            </w:rPr>
            <w:delInstrText xml:space="preserve"> </w:delInstrText>
          </w:r>
          <w:r w:rsidRPr="00974A00" w:rsidDel="00836C19">
            <w:rPr>
              <w:b w:val="0"/>
              <w:bCs w:val="0"/>
              <w:sz w:val="22"/>
              <w:szCs w:val="22"/>
              <w:rPrChange w:id="6417" w:author="Mohsen Jafarinejad" w:date="2019-05-12T10:59:00Z">
                <w:rPr/>
              </w:rPrChange>
            </w:rPr>
            <w:delInstrText>HYPERLINK \l "_Toc8551021"</w:delInstrText>
          </w:r>
          <w:r w:rsidRPr="00974A00" w:rsidDel="00836C19">
            <w:rPr>
              <w:rStyle w:val="Hyperlink"/>
              <w:b w:val="0"/>
              <w:bCs w:val="0"/>
              <w:sz w:val="22"/>
              <w:szCs w:val="22"/>
              <w:rPrChange w:id="6418" w:author="Mohsen Jafarinejad" w:date="2019-05-12T10:59:00Z">
                <w:rPr>
                  <w:rStyle w:val="Hyperlink"/>
                </w:rPr>
              </w:rPrChange>
            </w:rPr>
            <w:delInstrText xml:space="preserve"> </w:delInstrText>
          </w:r>
          <w:r w:rsidRPr="00974A00" w:rsidDel="00836C19">
            <w:rPr>
              <w:rStyle w:val="Hyperlink"/>
              <w:b w:val="0"/>
              <w:bCs w:val="0"/>
              <w:sz w:val="22"/>
              <w:szCs w:val="22"/>
              <w:rPrChange w:id="6419"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420" w:author="Mohsen Jafarinejad" w:date="2019-05-12T10:59:00Z">
                <w:rPr>
                  <w:rStyle w:val="Hyperlink"/>
                  <w:rFonts w:hint="eastAsia"/>
                  <w:rtl/>
                </w:rPr>
              </w:rPrChange>
            </w:rPr>
            <w:delText>شکل</w:delText>
          </w:r>
          <w:r w:rsidRPr="00974A00" w:rsidDel="00836C19">
            <w:rPr>
              <w:rStyle w:val="Hyperlink"/>
              <w:b w:val="0"/>
              <w:bCs w:val="0"/>
              <w:sz w:val="22"/>
              <w:szCs w:val="22"/>
              <w:rtl/>
              <w:rPrChange w:id="6421" w:author="Mohsen Jafarinejad" w:date="2019-05-12T10:59:00Z">
                <w:rPr>
                  <w:rStyle w:val="Hyperlink"/>
                  <w:rtl/>
                </w:rPr>
              </w:rPrChange>
            </w:rPr>
            <w:delText xml:space="preserve"> 2-7 </w:delText>
          </w:r>
          <w:r w:rsidRPr="00974A00" w:rsidDel="00836C19">
            <w:rPr>
              <w:rStyle w:val="Hyperlink"/>
              <w:rFonts w:hint="eastAsia"/>
              <w:b w:val="0"/>
              <w:bCs w:val="0"/>
              <w:sz w:val="22"/>
              <w:szCs w:val="22"/>
              <w:rtl/>
              <w:rPrChange w:id="6422"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423"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424" w:author="Mohsen Jafarinejad" w:date="2019-05-12T10:59:00Z">
                <w:rPr>
                  <w:rStyle w:val="Hyperlink"/>
                  <w:rFonts w:hint="eastAsia"/>
                  <w:rtl/>
                </w:rPr>
              </w:rPrChange>
            </w:rPr>
            <w:delText>رات</w:delText>
          </w:r>
          <w:r w:rsidRPr="00974A00" w:rsidDel="00836C19">
            <w:rPr>
              <w:rStyle w:val="Hyperlink"/>
              <w:b w:val="0"/>
              <w:bCs w:val="0"/>
              <w:sz w:val="22"/>
              <w:szCs w:val="22"/>
              <w:rtl/>
              <w:rPrChange w:id="642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26"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642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28"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642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30" w:author="Mohsen Jafarinejad" w:date="2019-05-12T10:59:00Z">
                <w:rPr>
                  <w:rStyle w:val="Hyperlink"/>
                  <w:rFonts w:hint="eastAsia"/>
                  <w:rtl/>
                </w:rPr>
              </w:rPrChange>
            </w:rPr>
            <w:delText>ون</w:delText>
          </w:r>
          <w:r w:rsidRPr="00974A00" w:rsidDel="00836C19">
            <w:rPr>
              <w:rStyle w:val="Hyperlink"/>
              <w:b w:val="0"/>
              <w:bCs w:val="0"/>
              <w:sz w:val="22"/>
              <w:szCs w:val="22"/>
              <w:rtl/>
              <w:rPrChange w:id="64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32"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43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34" w:author="Mohsen Jafarinejad" w:date="2019-05-12T10:59:00Z">
                <w:rPr>
                  <w:rStyle w:val="Hyperlink"/>
                  <w:rFonts w:hint="eastAsia"/>
                  <w:rtl/>
                </w:rPr>
              </w:rPrChange>
            </w:rPr>
            <w:delText>ل</w:delText>
          </w:r>
          <w:r w:rsidRPr="00974A00" w:rsidDel="00836C19">
            <w:rPr>
              <w:rStyle w:val="Hyperlink"/>
              <w:b w:val="0"/>
              <w:bCs w:val="0"/>
              <w:sz w:val="22"/>
              <w:szCs w:val="22"/>
              <w:rtl/>
              <w:rPrChange w:id="643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36"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43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38"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439" w:author="Mohsen Jafarinejad" w:date="2019-05-12T10:59:00Z">
                <w:rPr>
                  <w:rStyle w:val="Hyperlink"/>
                  <w:rFonts w:hint="cs"/>
                  <w:rtl/>
                </w:rPr>
              </w:rPrChange>
            </w:rPr>
            <w:delText>ی</w:delText>
          </w:r>
          <w:r w:rsidRPr="00974A00" w:rsidDel="00836C19">
            <w:rPr>
              <w:rStyle w:val="Hyperlink"/>
              <w:b w:val="0"/>
              <w:bCs w:val="0"/>
              <w:sz w:val="22"/>
              <w:szCs w:val="22"/>
              <w:rtl/>
              <w:rPrChange w:id="64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41" w:author="Mohsen Jafarinejad" w:date="2019-05-12T10:59:00Z">
                <w:rPr>
                  <w:rStyle w:val="Hyperlink"/>
                  <w:rFonts w:hint="eastAsia"/>
                  <w:rtl/>
                </w:rPr>
              </w:rPrChange>
            </w:rPr>
            <w:delText>با</w:delText>
          </w:r>
          <w:r w:rsidRPr="00974A00" w:rsidDel="00836C19">
            <w:rPr>
              <w:rStyle w:val="Hyperlink"/>
              <w:b w:val="0"/>
              <w:bCs w:val="0"/>
              <w:sz w:val="22"/>
              <w:szCs w:val="22"/>
              <w:rtl/>
              <w:rPrChange w:id="644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43"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444"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445" w:author="Mohsen Jafarinejad" w:date="2019-05-12T10:59:00Z">
                <w:rPr>
                  <w:rStyle w:val="Hyperlink"/>
                  <w:rFonts w:hint="eastAsia"/>
                  <w:rtl/>
                </w:rPr>
              </w:rPrChange>
            </w:rPr>
            <w:delText>ر</w:delText>
          </w:r>
          <w:r w:rsidRPr="00974A00" w:rsidDel="00836C19">
            <w:rPr>
              <w:rStyle w:val="Hyperlink"/>
              <w:b w:val="0"/>
              <w:bCs w:val="0"/>
              <w:sz w:val="22"/>
              <w:szCs w:val="22"/>
              <w:rtl/>
              <w:rPrChange w:id="644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47" w:author="Mohsen Jafarinejad" w:date="2019-05-12T10:59:00Z">
                <w:rPr>
                  <w:rStyle w:val="Hyperlink"/>
                  <w:rFonts w:hint="eastAsia"/>
                  <w:rtl/>
                </w:rPr>
              </w:rPrChange>
            </w:rPr>
            <w:delText>غلظت</w:delText>
          </w:r>
          <w:r w:rsidRPr="00974A00" w:rsidDel="00836C19">
            <w:rPr>
              <w:rStyle w:val="Hyperlink"/>
              <w:b w:val="0"/>
              <w:bCs w:val="0"/>
              <w:sz w:val="22"/>
              <w:szCs w:val="22"/>
              <w:rtl/>
              <w:rPrChange w:id="644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49" w:author="Mohsen Jafarinejad" w:date="2019-05-12T10:59:00Z">
                <w:rPr>
                  <w:rStyle w:val="Hyperlink"/>
                  <w:rFonts w:hint="eastAsia"/>
                  <w:rtl/>
                </w:rPr>
              </w:rPrChange>
            </w:rPr>
            <w:delText>گلوکوز</w:delText>
          </w:r>
          <w:r w:rsidRPr="00974A00" w:rsidDel="00836C19">
            <w:rPr>
              <w:b w:val="0"/>
              <w:bCs w:val="0"/>
              <w:webHidden/>
              <w:sz w:val="22"/>
              <w:szCs w:val="22"/>
              <w:rPrChange w:id="6450" w:author="Mohsen Jafarinejad" w:date="2019-05-12T10:59:00Z">
                <w:rPr>
                  <w:webHidden/>
                </w:rPr>
              </w:rPrChange>
            </w:rPr>
            <w:tab/>
          </w:r>
        </w:del>
      </w:ins>
      <w:ins w:id="6451" w:author="Mohsen Jafarinejad" w:date="2019-05-12T11:06:00Z">
        <w:del w:id="6452" w:author="jafary88@gmail.com" w:date="2022-05-11T18:17:00Z">
          <w:r w:rsidR="00974A00" w:rsidDel="00836C19">
            <w:rPr>
              <w:rFonts w:hint="cs"/>
              <w:b w:val="0"/>
              <w:bCs w:val="0"/>
              <w:webHidden/>
              <w:sz w:val="22"/>
              <w:szCs w:val="22"/>
              <w:rtl/>
            </w:rPr>
            <w:delText>33</w:delText>
          </w:r>
        </w:del>
      </w:ins>
      <w:ins w:id="6453" w:author="Mohsen Jafarinejad" w:date="2019-05-12T10:50:00Z">
        <w:del w:id="6454" w:author="jafary88@gmail.com" w:date="2022-05-11T18:17:00Z">
          <w:r w:rsidRPr="00974A00" w:rsidDel="00836C19">
            <w:rPr>
              <w:rStyle w:val="Hyperlink"/>
              <w:b w:val="0"/>
              <w:bCs w:val="0"/>
              <w:sz w:val="22"/>
              <w:szCs w:val="22"/>
              <w:rPrChange w:id="6455" w:author="Mohsen Jafarinejad" w:date="2019-05-12T10:59:00Z">
                <w:rPr>
                  <w:rStyle w:val="Hyperlink"/>
                </w:rPr>
              </w:rPrChange>
            </w:rPr>
            <w:fldChar w:fldCharType="end"/>
          </w:r>
        </w:del>
      </w:ins>
    </w:p>
    <w:p w14:paraId="478BB90F" w14:textId="6ED68077" w:rsidR="009667A9" w:rsidRPr="00974A00" w:rsidDel="00836C19" w:rsidRDefault="009667A9" w:rsidP="00BF2F7C">
      <w:pPr>
        <w:pStyle w:val="TOC1"/>
        <w:rPr>
          <w:ins w:id="6456" w:author="Mohsen Jafarinejad" w:date="2019-05-12T10:50:00Z"/>
          <w:del w:id="6457" w:author="jafary88@gmail.com" w:date="2022-05-11T18:17:00Z"/>
          <w:rFonts w:eastAsiaTheme="minorEastAsia"/>
          <w:b w:val="0"/>
          <w:bCs w:val="0"/>
          <w:i w:val="0"/>
          <w:sz w:val="20"/>
          <w:szCs w:val="20"/>
          <w:lang w:bidi="ar-SA"/>
          <w:rPrChange w:id="6458" w:author="Mohsen Jafarinejad" w:date="2019-05-12T10:59:00Z">
            <w:rPr>
              <w:ins w:id="6459" w:author="Mohsen Jafarinejad" w:date="2019-05-12T10:50:00Z"/>
              <w:del w:id="6460" w:author="jafary88@gmail.com" w:date="2022-05-11T18:17:00Z"/>
              <w:rFonts w:asciiTheme="minorHAnsi" w:eastAsiaTheme="minorEastAsia" w:hAnsiTheme="minorHAnsi" w:cstheme="minorBidi"/>
              <w:b w:val="0"/>
              <w:bCs w:val="0"/>
              <w:i w:val="0"/>
              <w:lang w:bidi="ar-SA"/>
            </w:rPr>
          </w:rPrChange>
        </w:rPr>
      </w:pPr>
      <w:ins w:id="6461" w:author="Mohsen Jafarinejad" w:date="2019-05-12T10:50:00Z">
        <w:del w:id="6462" w:author="jafary88@gmail.com" w:date="2022-05-11T18:17:00Z">
          <w:r w:rsidRPr="00974A00" w:rsidDel="00836C19">
            <w:rPr>
              <w:rStyle w:val="Hyperlink"/>
              <w:b w:val="0"/>
              <w:bCs w:val="0"/>
              <w:sz w:val="22"/>
              <w:szCs w:val="22"/>
              <w:rPrChange w:id="6463" w:author="Mohsen Jafarinejad" w:date="2019-05-12T10:59:00Z">
                <w:rPr>
                  <w:rStyle w:val="Hyperlink"/>
                </w:rPr>
              </w:rPrChange>
            </w:rPr>
            <w:fldChar w:fldCharType="begin"/>
          </w:r>
          <w:r w:rsidRPr="00974A00" w:rsidDel="00836C19">
            <w:rPr>
              <w:rStyle w:val="Hyperlink"/>
              <w:b w:val="0"/>
              <w:bCs w:val="0"/>
              <w:sz w:val="22"/>
              <w:szCs w:val="22"/>
              <w:rPrChange w:id="6464" w:author="Mohsen Jafarinejad" w:date="2019-05-12T10:59:00Z">
                <w:rPr>
                  <w:rStyle w:val="Hyperlink"/>
                </w:rPr>
              </w:rPrChange>
            </w:rPr>
            <w:delInstrText xml:space="preserve"> </w:delInstrText>
          </w:r>
          <w:r w:rsidRPr="00974A00" w:rsidDel="00836C19">
            <w:rPr>
              <w:b w:val="0"/>
              <w:bCs w:val="0"/>
              <w:sz w:val="22"/>
              <w:szCs w:val="22"/>
              <w:rPrChange w:id="6465" w:author="Mohsen Jafarinejad" w:date="2019-05-12T10:59:00Z">
                <w:rPr/>
              </w:rPrChange>
            </w:rPr>
            <w:delInstrText>HYPERLINK \l "_Toc8551022"</w:delInstrText>
          </w:r>
          <w:r w:rsidRPr="00974A00" w:rsidDel="00836C19">
            <w:rPr>
              <w:rStyle w:val="Hyperlink"/>
              <w:b w:val="0"/>
              <w:bCs w:val="0"/>
              <w:sz w:val="22"/>
              <w:szCs w:val="22"/>
              <w:rPrChange w:id="6466" w:author="Mohsen Jafarinejad" w:date="2019-05-12T10:59:00Z">
                <w:rPr>
                  <w:rStyle w:val="Hyperlink"/>
                </w:rPr>
              </w:rPrChange>
            </w:rPr>
            <w:delInstrText xml:space="preserve"> </w:delInstrText>
          </w:r>
          <w:r w:rsidRPr="00974A00" w:rsidDel="00836C19">
            <w:rPr>
              <w:rStyle w:val="Hyperlink"/>
              <w:b w:val="0"/>
              <w:bCs w:val="0"/>
              <w:sz w:val="22"/>
              <w:szCs w:val="22"/>
              <w:rPrChange w:id="646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468" w:author="Mohsen Jafarinejad" w:date="2019-05-12T10:59:00Z">
                <w:rPr>
                  <w:rStyle w:val="Hyperlink"/>
                  <w:rFonts w:hint="eastAsia"/>
                  <w:rtl/>
                </w:rPr>
              </w:rPrChange>
            </w:rPr>
            <w:delText>شکل</w:delText>
          </w:r>
          <w:r w:rsidRPr="00974A00" w:rsidDel="00836C19">
            <w:rPr>
              <w:rStyle w:val="Hyperlink"/>
              <w:b w:val="0"/>
              <w:bCs w:val="0"/>
              <w:sz w:val="22"/>
              <w:szCs w:val="22"/>
              <w:rtl/>
              <w:rPrChange w:id="6469" w:author="Mohsen Jafarinejad" w:date="2019-05-12T10:59:00Z">
                <w:rPr>
                  <w:rStyle w:val="Hyperlink"/>
                  <w:rtl/>
                </w:rPr>
              </w:rPrChange>
            </w:rPr>
            <w:delText xml:space="preserve"> 2-8 </w:delText>
          </w:r>
          <w:r w:rsidRPr="00974A00" w:rsidDel="00836C19">
            <w:rPr>
              <w:rStyle w:val="Hyperlink"/>
              <w:rFonts w:hint="eastAsia"/>
              <w:b w:val="0"/>
              <w:bCs w:val="0"/>
              <w:sz w:val="22"/>
              <w:szCs w:val="22"/>
              <w:rtl/>
              <w:rPrChange w:id="6470"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471"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472" w:author="Mohsen Jafarinejad" w:date="2019-05-12T10:59:00Z">
                <w:rPr>
                  <w:rStyle w:val="Hyperlink"/>
                  <w:rFonts w:hint="eastAsia"/>
                  <w:rtl/>
                </w:rPr>
              </w:rPrChange>
            </w:rPr>
            <w:delText>رات</w:delText>
          </w:r>
          <w:r w:rsidRPr="00974A00" w:rsidDel="00836C19">
            <w:rPr>
              <w:rStyle w:val="Hyperlink"/>
              <w:b w:val="0"/>
              <w:bCs w:val="0"/>
              <w:sz w:val="22"/>
              <w:szCs w:val="22"/>
              <w:rtl/>
              <w:rPrChange w:id="64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74"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647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76"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647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78" w:author="Mohsen Jafarinejad" w:date="2019-05-12T10:59:00Z">
                <w:rPr>
                  <w:rStyle w:val="Hyperlink"/>
                  <w:rFonts w:hint="eastAsia"/>
                  <w:rtl/>
                </w:rPr>
              </w:rPrChange>
            </w:rPr>
            <w:delText>ون</w:delText>
          </w:r>
          <w:r w:rsidRPr="00974A00" w:rsidDel="00836C19">
            <w:rPr>
              <w:rStyle w:val="Hyperlink"/>
              <w:b w:val="0"/>
              <w:bCs w:val="0"/>
              <w:sz w:val="22"/>
              <w:szCs w:val="22"/>
              <w:rtl/>
              <w:rPrChange w:id="64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80"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48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82" w:author="Mohsen Jafarinejad" w:date="2019-05-12T10:59:00Z">
                <w:rPr>
                  <w:rStyle w:val="Hyperlink"/>
                  <w:rFonts w:hint="eastAsia"/>
                  <w:rtl/>
                </w:rPr>
              </w:rPrChange>
            </w:rPr>
            <w:delText>ل</w:delText>
          </w:r>
          <w:r w:rsidRPr="00974A00" w:rsidDel="00836C19">
            <w:rPr>
              <w:rStyle w:val="Hyperlink"/>
              <w:b w:val="0"/>
              <w:bCs w:val="0"/>
              <w:sz w:val="22"/>
              <w:szCs w:val="22"/>
              <w:rtl/>
              <w:rPrChange w:id="64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84"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48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486"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487" w:author="Mohsen Jafarinejad" w:date="2019-05-12T10:59:00Z">
                <w:rPr>
                  <w:rStyle w:val="Hyperlink"/>
                  <w:rFonts w:hint="cs"/>
                  <w:rtl/>
                </w:rPr>
              </w:rPrChange>
            </w:rPr>
            <w:delText>ی</w:delText>
          </w:r>
          <w:r w:rsidRPr="00974A00" w:rsidDel="00836C19">
            <w:rPr>
              <w:rStyle w:val="Hyperlink"/>
              <w:b w:val="0"/>
              <w:bCs w:val="0"/>
              <w:sz w:val="22"/>
              <w:szCs w:val="22"/>
              <w:rtl/>
              <w:rPrChange w:id="648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89" w:author="Mohsen Jafarinejad" w:date="2019-05-12T10:59:00Z">
                <w:rPr>
                  <w:rStyle w:val="Hyperlink"/>
                  <w:rFonts w:hint="eastAsia"/>
                  <w:rtl/>
                </w:rPr>
              </w:rPrChange>
            </w:rPr>
            <w:delText>با</w:delText>
          </w:r>
          <w:r w:rsidRPr="00974A00" w:rsidDel="00836C19">
            <w:rPr>
              <w:rStyle w:val="Hyperlink"/>
              <w:b w:val="0"/>
              <w:bCs w:val="0"/>
              <w:sz w:val="22"/>
              <w:szCs w:val="22"/>
              <w:rtl/>
              <w:rPrChange w:id="649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91"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492"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493" w:author="Mohsen Jafarinejad" w:date="2019-05-12T10:59:00Z">
                <w:rPr>
                  <w:rStyle w:val="Hyperlink"/>
                  <w:rFonts w:hint="eastAsia"/>
                  <w:rtl/>
                </w:rPr>
              </w:rPrChange>
            </w:rPr>
            <w:delText>ر</w:delText>
          </w:r>
          <w:r w:rsidRPr="00974A00" w:rsidDel="00836C19">
            <w:rPr>
              <w:rStyle w:val="Hyperlink"/>
              <w:b w:val="0"/>
              <w:bCs w:val="0"/>
              <w:sz w:val="22"/>
              <w:szCs w:val="22"/>
              <w:rtl/>
              <w:rPrChange w:id="649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95" w:author="Mohsen Jafarinejad" w:date="2019-05-12T10:59:00Z">
                <w:rPr>
                  <w:rStyle w:val="Hyperlink"/>
                  <w:rFonts w:hint="eastAsia"/>
                  <w:rtl/>
                </w:rPr>
              </w:rPrChange>
            </w:rPr>
            <w:delText>غلظت</w:delText>
          </w:r>
          <w:r w:rsidRPr="00974A00" w:rsidDel="00836C19">
            <w:rPr>
              <w:rStyle w:val="Hyperlink"/>
              <w:b w:val="0"/>
              <w:bCs w:val="0"/>
              <w:sz w:val="22"/>
              <w:szCs w:val="22"/>
              <w:rtl/>
              <w:rPrChange w:id="649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497" w:author="Mohsen Jafarinejad" w:date="2019-05-12T10:59:00Z">
                <w:rPr>
                  <w:rStyle w:val="Hyperlink"/>
                  <w:rFonts w:hint="eastAsia"/>
                  <w:rtl/>
                </w:rPr>
              </w:rPrChange>
            </w:rPr>
            <w:delText>گلوکوز</w:delText>
          </w:r>
          <w:r w:rsidRPr="00974A00" w:rsidDel="00836C19">
            <w:rPr>
              <w:b w:val="0"/>
              <w:bCs w:val="0"/>
              <w:webHidden/>
              <w:sz w:val="22"/>
              <w:szCs w:val="22"/>
              <w:rPrChange w:id="6498" w:author="Mohsen Jafarinejad" w:date="2019-05-12T10:59:00Z">
                <w:rPr>
                  <w:webHidden/>
                </w:rPr>
              </w:rPrChange>
            </w:rPr>
            <w:tab/>
          </w:r>
        </w:del>
      </w:ins>
      <w:ins w:id="6499" w:author="Mohsen Jafarinejad" w:date="2019-05-12T11:06:00Z">
        <w:del w:id="6500" w:author="jafary88@gmail.com" w:date="2022-05-11T18:17:00Z">
          <w:r w:rsidR="00974A00" w:rsidDel="00836C19">
            <w:rPr>
              <w:rFonts w:hint="cs"/>
              <w:b w:val="0"/>
              <w:bCs w:val="0"/>
              <w:webHidden/>
              <w:sz w:val="22"/>
              <w:szCs w:val="22"/>
              <w:rtl/>
            </w:rPr>
            <w:delText>34</w:delText>
          </w:r>
        </w:del>
      </w:ins>
      <w:ins w:id="6501" w:author="Mohsen Jafarinejad" w:date="2019-05-12T10:50:00Z">
        <w:del w:id="6502" w:author="jafary88@gmail.com" w:date="2022-05-11T18:17:00Z">
          <w:r w:rsidRPr="00974A00" w:rsidDel="00836C19">
            <w:rPr>
              <w:rStyle w:val="Hyperlink"/>
              <w:b w:val="0"/>
              <w:bCs w:val="0"/>
              <w:sz w:val="22"/>
              <w:szCs w:val="22"/>
              <w:rPrChange w:id="6503" w:author="Mohsen Jafarinejad" w:date="2019-05-12T10:59:00Z">
                <w:rPr>
                  <w:rStyle w:val="Hyperlink"/>
                </w:rPr>
              </w:rPrChange>
            </w:rPr>
            <w:fldChar w:fldCharType="end"/>
          </w:r>
        </w:del>
      </w:ins>
    </w:p>
    <w:p w14:paraId="564742C0" w14:textId="77F10285" w:rsidR="009667A9" w:rsidRPr="00974A00" w:rsidDel="00836C19" w:rsidRDefault="009667A9" w:rsidP="00BF2F7C">
      <w:pPr>
        <w:pStyle w:val="TOC1"/>
        <w:rPr>
          <w:ins w:id="6504" w:author="Mohsen Jafarinejad" w:date="2019-05-12T10:50:00Z"/>
          <w:del w:id="6505" w:author="jafary88@gmail.com" w:date="2022-05-11T18:17:00Z"/>
          <w:rFonts w:eastAsiaTheme="minorEastAsia"/>
          <w:b w:val="0"/>
          <w:bCs w:val="0"/>
          <w:i w:val="0"/>
          <w:sz w:val="20"/>
          <w:szCs w:val="20"/>
          <w:lang w:bidi="ar-SA"/>
          <w:rPrChange w:id="6506" w:author="Mohsen Jafarinejad" w:date="2019-05-12T10:59:00Z">
            <w:rPr>
              <w:ins w:id="6507" w:author="Mohsen Jafarinejad" w:date="2019-05-12T10:50:00Z"/>
              <w:del w:id="6508" w:author="jafary88@gmail.com" w:date="2022-05-11T18:17:00Z"/>
              <w:rFonts w:asciiTheme="minorHAnsi" w:eastAsiaTheme="minorEastAsia" w:hAnsiTheme="minorHAnsi" w:cstheme="minorBidi"/>
              <w:b w:val="0"/>
              <w:bCs w:val="0"/>
              <w:i w:val="0"/>
              <w:lang w:bidi="ar-SA"/>
            </w:rPr>
          </w:rPrChange>
        </w:rPr>
      </w:pPr>
      <w:ins w:id="6509" w:author="Mohsen Jafarinejad" w:date="2019-05-12T10:50:00Z">
        <w:del w:id="6510" w:author="jafary88@gmail.com" w:date="2022-05-11T18:17:00Z">
          <w:r w:rsidRPr="00974A00" w:rsidDel="00836C19">
            <w:rPr>
              <w:rStyle w:val="Hyperlink"/>
              <w:b w:val="0"/>
              <w:bCs w:val="0"/>
              <w:sz w:val="22"/>
              <w:szCs w:val="22"/>
              <w:rPrChange w:id="6511" w:author="Mohsen Jafarinejad" w:date="2019-05-12T10:59:00Z">
                <w:rPr>
                  <w:rStyle w:val="Hyperlink"/>
                </w:rPr>
              </w:rPrChange>
            </w:rPr>
            <w:fldChar w:fldCharType="begin"/>
          </w:r>
          <w:r w:rsidRPr="00974A00" w:rsidDel="00836C19">
            <w:rPr>
              <w:rStyle w:val="Hyperlink"/>
              <w:b w:val="0"/>
              <w:bCs w:val="0"/>
              <w:sz w:val="22"/>
              <w:szCs w:val="22"/>
              <w:rPrChange w:id="6512" w:author="Mohsen Jafarinejad" w:date="2019-05-12T10:59:00Z">
                <w:rPr>
                  <w:rStyle w:val="Hyperlink"/>
                </w:rPr>
              </w:rPrChange>
            </w:rPr>
            <w:delInstrText xml:space="preserve"> </w:delInstrText>
          </w:r>
          <w:r w:rsidRPr="00974A00" w:rsidDel="00836C19">
            <w:rPr>
              <w:b w:val="0"/>
              <w:bCs w:val="0"/>
              <w:sz w:val="22"/>
              <w:szCs w:val="22"/>
              <w:rPrChange w:id="6513" w:author="Mohsen Jafarinejad" w:date="2019-05-12T10:59:00Z">
                <w:rPr/>
              </w:rPrChange>
            </w:rPr>
            <w:delInstrText>HYPERLINK \l "_Toc8551023"</w:delInstrText>
          </w:r>
          <w:r w:rsidRPr="00974A00" w:rsidDel="00836C19">
            <w:rPr>
              <w:rStyle w:val="Hyperlink"/>
              <w:b w:val="0"/>
              <w:bCs w:val="0"/>
              <w:sz w:val="22"/>
              <w:szCs w:val="22"/>
              <w:rPrChange w:id="6514" w:author="Mohsen Jafarinejad" w:date="2019-05-12T10:59:00Z">
                <w:rPr>
                  <w:rStyle w:val="Hyperlink"/>
                </w:rPr>
              </w:rPrChange>
            </w:rPr>
            <w:delInstrText xml:space="preserve"> </w:delInstrText>
          </w:r>
          <w:r w:rsidRPr="00974A00" w:rsidDel="00836C19">
            <w:rPr>
              <w:rStyle w:val="Hyperlink"/>
              <w:b w:val="0"/>
              <w:bCs w:val="0"/>
              <w:sz w:val="22"/>
              <w:szCs w:val="22"/>
              <w:rPrChange w:id="651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516" w:author="Mohsen Jafarinejad" w:date="2019-05-12T10:59:00Z">
                <w:rPr>
                  <w:rStyle w:val="Hyperlink"/>
                  <w:rFonts w:hint="eastAsia"/>
                  <w:rtl/>
                </w:rPr>
              </w:rPrChange>
            </w:rPr>
            <w:delText>شکل</w:delText>
          </w:r>
          <w:r w:rsidRPr="00974A00" w:rsidDel="00836C19">
            <w:rPr>
              <w:rStyle w:val="Hyperlink"/>
              <w:b w:val="0"/>
              <w:bCs w:val="0"/>
              <w:sz w:val="22"/>
              <w:szCs w:val="22"/>
              <w:rtl/>
              <w:rPrChange w:id="6517" w:author="Mohsen Jafarinejad" w:date="2019-05-12T10:59:00Z">
                <w:rPr>
                  <w:rStyle w:val="Hyperlink"/>
                  <w:rtl/>
                </w:rPr>
              </w:rPrChange>
            </w:rPr>
            <w:delText xml:space="preserve"> 2-9 </w:delText>
          </w:r>
          <w:r w:rsidRPr="00974A00" w:rsidDel="00836C19">
            <w:rPr>
              <w:rStyle w:val="Hyperlink"/>
              <w:rFonts w:hint="eastAsia"/>
              <w:b w:val="0"/>
              <w:bCs w:val="0"/>
              <w:sz w:val="22"/>
              <w:szCs w:val="22"/>
              <w:rtl/>
              <w:rPrChange w:id="6518"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519"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520" w:author="Mohsen Jafarinejad" w:date="2019-05-12T10:59:00Z">
                <w:rPr>
                  <w:rStyle w:val="Hyperlink"/>
                  <w:rFonts w:hint="eastAsia"/>
                  <w:rtl/>
                </w:rPr>
              </w:rPrChange>
            </w:rPr>
            <w:delText>رات</w:delText>
          </w:r>
          <w:r w:rsidRPr="00974A00" w:rsidDel="00836C19">
            <w:rPr>
              <w:rStyle w:val="Hyperlink"/>
              <w:b w:val="0"/>
              <w:bCs w:val="0"/>
              <w:sz w:val="22"/>
              <w:szCs w:val="22"/>
              <w:rtl/>
              <w:rPrChange w:id="652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22" w:author="Mohsen Jafarinejad" w:date="2019-05-12T10:59:00Z">
                <w:rPr>
                  <w:rStyle w:val="Hyperlink"/>
                  <w:rFonts w:hint="eastAsia"/>
                  <w:rtl/>
                </w:rPr>
              </w:rPrChange>
            </w:rPr>
            <w:delText>توان</w:delText>
          </w:r>
          <w:r w:rsidRPr="00974A00" w:rsidDel="00836C19">
            <w:rPr>
              <w:rStyle w:val="Hyperlink"/>
              <w:b w:val="0"/>
              <w:bCs w:val="0"/>
              <w:sz w:val="22"/>
              <w:szCs w:val="22"/>
              <w:rtl/>
              <w:rPrChange w:id="652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24" w:author="Mohsen Jafarinejad" w:date="2019-05-12T10:59:00Z">
                <w:rPr>
                  <w:rStyle w:val="Hyperlink"/>
                  <w:rFonts w:hint="eastAsia"/>
                  <w:rtl/>
                </w:rPr>
              </w:rPrChange>
            </w:rPr>
            <w:delText>تول</w:delText>
          </w:r>
          <w:r w:rsidRPr="00974A00" w:rsidDel="00836C19">
            <w:rPr>
              <w:rStyle w:val="Hyperlink"/>
              <w:rFonts w:hint="cs"/>
              <w:b w:val="0"/>
              <w:bCs w:val="0"/>
              <w:sz w:val="22"/>
              <w:szCs w:val="22"/>
              <w:rtl/>
              <w:rPrChange w:id="652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526" w:author="Mohsen Jafarinejad" w:date="2019-05-12T10:59:00Z">
                <w:rPr>
                  <w:rStyle w:val="Hyperlink"/>
                  <w:rFonts w:hint="eastAsia"/>
                  <w:rtl/>
                </w:rPr>
              </w:rPrChange>
            </w:rPr>
            <w:delText>د</w:delText>
          </w:r>
          <w:r w:rsidRPr="00974A00" w:rsidDel="00836C19">
            <w:rPr>
              <w:rStyle w:val="Hyperlink"/>
              <w:rFonts w:hint="cs"/>
              <w:b w:val="0"/>
              <w:bCs w:val="0"/>
              <w:sz w:val="22"/>
              <w:szCs w:val="22"/>
              <w:rtl/>
              <w:rPrChange w:id="6527" w:author="Mohsen Jafarinejad" w:date="2019-05-12T10:59:00Z">
                <w:rPr>
                  <w:rStyle w:val="Hyperlink"/>
                  <w:rFonts w:hint="cs"/>
                  <w:rtl/>
                </w:rPr>
              </w:rPrChange>
            </w:rPr>
            <w:delText>ی</w:delText>
          </w:r>
          <w:r w:rsidRPr="00974A00" w:rsidDel="00836C19">
            <w:rPr>
              <w:rStyle w:val="Hyperlink"/>
              <w:b w:val="0"/>
              <w:bCs w:val="0"/>
              <w:sz w:val="22"/>
              <w:szCs w:val="22"/>
              <w:rtl/>
              <w:rPrChange w:id="65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2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53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531" w:author="Mohsen Jafarinejad" w:date="2019-05-12T10:59:00Z">
                <w:rPr>
                  <w:rStyle w:val="Hyperlink"/>
                  <w:rFonts w:hint="eastAsia"/>
                  <w:rtl/>
                </w:rPr>
              </w:rPrChange>
            </w:rPr>
            <w:delText>ل</w:delText>
          </w:r>
          <w:r w:rsidRPr="00974A00" w:rsidDel="00836C19">
            <w:rPr>
              <w:rStyle w:val="Hyperlink"/>
              <w:b w:val="0"/>
              <w:bCs w:val="0"/>
              <w:sz w:val="22"/>
              <w:szCs w:val="22"/>
              <w:rtl/>
              <w:rPrChange w:id="65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33"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53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535"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536" w:author="Mohsen Jafarinejad" w:date="2019-05-12T10:59:00Z">
                <w:rPr>
                  <w:rStyle w:val="Hyperlink"/>
                  <w:rFonts w:hint="cs"/>
                  <w:rtl/>
                </w:rPr>
              </w:rPrChange>
            </w:rPr>
            <w:delText>ی</w:delText>
          </w:r>
          <w:r w:rsidRPr="00974A00" w:rsidDel="00836C19">
            <w:rPr>
              <w:rStyle w:val="Hyperlink"/>
              <w:b w:val="0"/>
              <w:bCs w:val="0"/>
              <w:sz w:val="22"/>
              <w:szCs w:val="22"/>
              <w:rtl/>
              <w:rPrChange w:id="65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38" w:author="Mohsen Jafarinejad" w:date="2019-05-12T10:59:00Z">
                <w:rPr>
                  <w:rStyle w:val="Hyperlink"/>
                  <w:rFonts w:hint="eastAsia"/>
                  <w:rtl/>
                </w:rPr>
              </w:rPrChange>
            </w:rPr>
            <w:delText>با</w:delText>
          </w:r>
          <w:r w:rsidRPr="00974A00" w:rsidDel="00836C19">
            <w:rPr>
              <w:rStyle w:val="Hyperlink"/>
              <w:b w:val="0"/>
              <w:bCs w:val="0"/>
              <w:sz w:val="22"/>
              <w:szCs w:val="22"/>
              <w:rtl/>
              <w:rPrChange w:id="65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40"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541"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542" w:author="Mohsen Jafarinejad" w:date="2019-05-12T10:59:00Z">
                <w:rPr>
                  <w:rStyle w:val="Hyperlink"/>
                  <w:rFonts w:hint="eastAsia"/>
                  <w:rtl/>
                </w:rPr>
              </w:rPrChange>
            </w:rPr>
            <w:delText>ر</w:delText>
          </w:r>
          <w:r w:rsidRPr="00974A00" w:rsidDel="00836C19">
            <w:rPr>
              <w:rStyle w:val="Hyperlink"/>
              <w:b w:val="0"/>
              <w:bCs w:val="0"/>
              <w:sz w:val="22"/>
              <w:szCs w:val="22"/>
              <w:rtl/>
              <w:rPrChange w:id="654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44" w:author="Mohsen Jafarinejad" w:date="2019-05-12T10:59:00Z">
                <w:rPr>
                  <w:rStyle w:val="Hyperlink"/>
                  <w:rFonts w:hint="eastAsia"/>
                  <w:rtl/>
                </w:rPr>
              </w:rPrChange>
            </w:rPr>
            <w:delText>غلظت</w:delText>
          </w:r>
          <w:r w:rsidRPr="00974A00" w:rsidDel="00836C19">
            <w:rPr>
              <w:rStyle w:val="Hyperlink"/>
              <w:b w:val="0"/>
              <w:bCs w:val="0"/>
              <w:sz w:val="22"/>
              <w:szCs w:val="22"/>
              <w:rtl/>
              <w:rPrChange w:id="654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46" w:author="Mohsen Jafarinejad" w:date="2019-05-12T10:59:00Z">
                <w:rPr>
                  <w:rStyle w:val="Hyperlink"/>
                  <w:rFonts w:hint="eastAsia"/>
                  <w:rtl/>
                </w:rPr>
              </w:rPrChange>
            </w:rPr>
            <w:delText>گلوکوز</w:delText>
          </w:r>
          <w:r w:rsidRPr="00974A00" w:rsidDel="00836C19">
            <w:rPr>
              <w:b w:val="0"/>
              <w:bCs w:val="0"/>
              <w:webHidden/>
              <w:sz w:val="22"/>
              <w:szCs w:val="22"/>
              <w:rPrChange w:id="6547" w:author="Mohsen Jafarinejad" w:date="2019-05-12T10:59:00Z">
                <w:rPr>
                  <w:webHidden/>
                </w:rPr>
              </w:rPrChange>
            </w:rPr>
            <w:tab/>
          </w:r>
        </w:del>
      </w:ins>
      <w:ins w:id="6548" w:author="Mohsen Jafarinejad" w:date="2019-05-12T11:06:00Z">
        <w:del w:id="6549" w:author="jafary88@gmail.com" w:date="2022-05-11T18:17:00Z">
          <w:r w:rsidR="00974A00" w:rsidDel="00836C19">
            <w:rPr>
              <w:rFonts w:hint="cs"/>
              <w:b w:val="0"/>
              <w:bCs w:val="0"/>
              <w:webHidden/>
              <w:sz w:val="22"/>
              <w:szCs w:val="22"/>
              <w:rtl/>
            </w:rPr>
            <w:delText>34</w:delText>
          </w:r>
        </w:del>
      </w:ins>
      <w:ins w:id="6550" w:author="Mohsen Jafarinejad" w:date="2019-05-12T10:50:00Z">
        <w:del w:id="6551" w:author="jafary88@gmail.com" w:date="2022-05-11T18:17:00Z">
          <w:r w:rsidRPr="00974A00" w:rsidDel="00836C19">
            <w:rPr>
              <w:rStyle w:val="Hyperlink"/>
              <w:b w:val="0"/>
              <w:bCs w:val="0"/>
              <w:sz w:val="22"/>
              <w:szCs w:val="22"/>
              <w:rPrChange w:id="6552" w:author="Mohsen Jafarinejad" w:date="2019-05-12T10:59:00Z">
                <w:rPr>
                  <w:rStyle w:val="Hyperlink"/>
                </w:rPr>
              </w:rPrChange>
            </w:rPr>
            <w:fldChar w:fldCharType="end"/>
          </w:r>
        </w:del>
      </w:ins>
    </w:p>
    <w:p w14:paraId="06D8927A" w14:textId="5CD67138" w:rsidR="009667A9" w:rsidRPr="00974A00" w:rsidDel="00836C19" w:rsidRDefault="009667A9" w:rsidP="00BF2F7C">
      <w:pPr>
        <w:pStyle w:val="TOC1"/>
        <w:rPr>
          <w:ins w:id="6553" w:author="Mohsen Jafarinejad" w:date="2019-05-12T10:50:00Z"/>
          <w:del w:id="6554" w:author="jafary88@gmail.com" w:date="2022-05-11T18:17:00Z"/>
          <w:rFonts w:eastAsiaTheme="minorEastAsia"/>
          <w:b w:val="0"/>
          <w:bCs w:val="0"/>
          <w:i w:val="0"/>
          <w:sz w:val="20"/>
          <w:szCs w:val="20"/>
          <w:lang w:bidi="ar-SA"/>
          <w:rPrChange w:id="6555" w:author="Mohsen Jafarinejad" w:date="2019-05-12T10:59:00Z">
            <w:rPr>
              <w:ins w:id="6556" w:author="Mohsen Jafarinejad" w:date="2019-05-12T10:50:00Z"/>
              <w:del w:id="6557" w:author="jafary88@gmail.com" w:date="2022-05-11T18:17:00Z"/>
              <w:rFonts w:asciiTheme="minorHAnsi" w:eastAsiaTheme="minorEastAsia" w:hAnsiTheme="minorHAnsi" w:cstheme="minorBidi"/>
              <w:b w:val="0"/>
              <w:bCs w:val="0"/>
              <w:i w:val="0"/>
              <w:lang w:bidi="ar-SA"/>
            </w:rPr>
          </w:rPrChange>
        </w:rPr>
      </w:pPr>
      <w:ins w:id="6558" w:author="Mohsen Jafarinejad" w:date="2019-05-12T10:50:00Z">
        <w:del w:id="6559" w:author="jafary88@gmail.com" w:date="2022-05-11T18:17:00Z">
          <w:r w:rsidRPr="00974A00" w:rsidDel="00836C19">
            <w:rPr>
              <w:rStyle w:val="Hyperlink"/>
              <w:b w:val="0"/>
              <w:bCs w:val="0"/>
              <w:sz w:val="22"/>
              <w:szCs w:val="22"/>
              <w:rPrChange w:id="6560" w:author="Mohsen Jafarinejad" w:date="2019-05-12T10:59:00Z">
                <w:rPr>
                  <w:rStyle w:val="Hyperlink"/>
                </w:rPr>
              </w:rPrChange>
            </w:rPr>
            <w:fldChar w:fldCharType="begin"/>
          </w:r>
          <w:r w:rsidRPr="00974A00" w:rsidDel="00836C19">
            <w:rPr>
              <w:rStyle w:val="Hyperlink"/>
              <w:b w:val="0"/>
              <w:bCs w:val="0"/>
              <w:sz w:val="22"/>
              <w:szCs w:val="22"/>
              <w:rPrChange w:id="6561" w:author="Mohsen Jafarinejad" w:date="2019-05-12T10:59:00Z">
                <w:rPr>
                  <w:rStyle w:val="Hyperlink"/>
                </w:rPr>
              </w:rPrChange>
            </w:rPr>
            <w:delInstrText xml:space="preserve"> </w:delInstrText>
          </w:r>
          <w:r w:rsidRPr="00974A00" w:rsidDel="00836C19">
            <w:rPr>
              <w:b w:val="0"/>
              <w:bCs w:val="0"/>
              <w:sz w:val="22"/>
              <w:szCs w:val="22"/>
              <w:rPrChange w:id="6562" w:author="Mohsen Jafarinejad" w:date="2019-05-12T10:59:00Z">
                <w:rPr/>
              </w:rPrChange>
            </w:rPr>
            <w:delInstrText>HYPERLINK \l "_Toc8551024"</w:delInstrText>
          </w:r>
          <w:r w:rsidRPr="00974A00" w:rsidDel="00836C19">
            <w:rPr>
              <w:rStyle w:val="Hyperlink"/>
              <w:b w:val="0"/>
              <w:bCs w:val="0"/>
              <w:sz w:val="22"/>
              <w:szCs w:val="22"/>
              <w:rPrChange w:id="6563" w:author="Mohsen Jafarinejad" w:date="2019-05-12T10:59:00Z">
                <w:rPr>
                  <w:rStyle w:val="Hyperlink"/>
                </w:rPr>
              </w:rPrChange>
            </w:rPr>
            <w:delInstrText xml:space="preserve"> </w:delInstrText>
          </w:r>
          <w:r w:rsidRPr="00974A00" w:rsidDel="00836C19">
            <w:rPr>
              <w:rStyle w:val="Hyperlink"/>
              <w:b w:val="0"/>
              <w:bCs w:val="0"/>
              <w:sz w:val="22"/>
              <w:szCs w:val="22"/>
              <w:rPrChange w:id="6564"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565" w:author="Mohsen Jafarinejad" w:date="2019-05-12T10:59:00Z">
                <w:rPr>
                  <w:rStyle w:val="Hyperlink"/>
                  <w:rFonts w:hint="eastAsia"/>
                  <w:rtl/>
                </w:rPr>
              </w:rPrChange>
            </w:rPr>
            <w:delText>شکل</w:delText>
          </w:r>
          <w:r w:rsidRPr="00974A00" w:rsidDel="00836C19">
            <w:rPr>
              <w:rStyle w:val="Hyperlink"/>
              <w:b w:val="0"/>
              <w:bCs w:val="0"/>
              <w:sz w:val="22"/>
              <w:szCs w:val="22"/>
              <w:rtl/>
              <w:rPrChange w:id="6566" w:author="Mohsen Jafarinejad" w:date="2019-05-12T10:59:00Z">
                <w:rPr>
                  <w:rStyle w:val="Hyperlink"/>
                  <w:rtl/>
                </w:rPr>
              </w:rPrChange>
            </w:rPr>
            <w:delText xml:space="preserve"> 2-10 اثر </w:delText>
          </w:r>
          <w:r w:rsidRPr="00974A00" w:rsidDel="00836C19">
            <w:rPr>
              <w:rStyle w:val="Hyperlink"/>
              <w:b w:val="0"/>
              <w:bCs w:val="0"/>
              <w:sz w:val="22"/>
              <w:szCs w:val="22"/>
              <w:rPrChange w:id="6567" w:author="Mohsen Jafarinejad" w:date="2019-05-12T10:59:00Z">
                <w:rPr>
                  <w:rStyle w:val="Hyperlink"/>
                </w:rPr>
              </w:rPrChange>
            </w:rPr>
            <w:delText>pH</w:delText>
          </w:r>
          <w:r w:rsidRPr="00974A00" w:rsidDel="00836C19">
            <w:rPr>
              <w:rStyle w:val="Hyperlink"/>
              <w:b w:val="0"/>
              <w:bCs w:val="0"/>
              <w:sz w:val="22"/>
              <w:szCs w:val="22"/>
              <w:rtl/>
              <w:rPrChange w:id="6568" w:author="Mohsen Jafarinejad" w:date="2019-05-12T10:59:00Z">
                <w:rPr>
                  <w:rStyle w:val="Hyperlink"/>
                  <w:rtl/>
                </w:rPr>
              </w:rPrChange>
            </w:rPr>
            <w:delText xml:space="preserve"> بر توان خروج</w:delText>
          </w:r>
          <w:r w:rsidRPr="00974A00" w:rsidDel="00836C19">
            <w:rPr>
              <w:rStyle w:val="Hyperlink"/>
              <w:rFonts w:hint="cs"/>
              <w:b w:val="0"/>
              <w:bCs w:val="0"/>
              <w:sz w:val="22"/>
              <w:szCs w:val="22"/>
              <w:rtl/>
              <w:rPrChange w:id="6569" w:author="Mohsen Jafarinejad" w:date="2019-05-12T10:59:00Z">
                <w:rPr>
                  <w:rStyle w:val="Hyperlink"/>
                  <w:rFonts w:hint="cs"/>
                  <w:rtl/>
                </w:rPr>
              </w:rPrChange>
            </w:rPr>
            <w:delText>ی</w:delText>
          </w:r>
          <w:r w:rsidRPr="00974A00" w:rsidDel="00836C19">
            <w:rPr>
              <w:rStyle w:val="Hyperlink"/>
              <w:b w:val="0"/>
              <w:bCs w:val="0"/>
              <w:sz w:val="22"/>
              <w:szCs w:val="22"/>
              <w:rtl/>
              <w:rPrChange w:id="6570" w:author="Mohsen Jafarinejad" w:date="2019-05-12T10:59:00Z">
                <w:rPr>
                  <w:rStyle w:val="Hyperlink"/>
                  <w:rtl/>
                </w:rPr>
              </w:rPrChange>
            </w:rPr>
            <w:delText xml:space="preserve"> پ</w:delText>
          </w:r>
          <w:r w:rsidRPr="00974A00" w:rsidDel="00836C19">
            <w:rPr>
              <w:rStyle w:val="Hyperlink"/>
              <w:rFonts w:hint="cs"/>
              <w:b w:val="0"/>
              <w:bCs w:val="0"/>
              <w:sz w:val="22"/>
              <w:szCs w:val="22"/>
              <w:rtl/>
              <w:rPrChange w:id="657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572" w:author="Mohsen Jafarinejad" w:date="2019-05-12T10:59:00Z">
                <w:rPr>
                  <w:rStyle w:val="Hyperlink"/>
                  <w:rFonts w:hint="eastAsia"/>
                  <w:rtl/>
                </w:rPr>
              </w:rPrChange>
            </w:rPr>
            <w:delText>ل</w:delText>
          </w:r>
          <w:r w:rsidRPr="00974A00" w:rsidDel="00836C19">
            <w:rPr>
              <w:b w:val="0"/>
              <w:bCs w:val="0"/>
              <w:webHidden/>
              <w:sz w:val="22"/>
              <w:szCs w:val="22"/>
              <w:rPrChange w:id="6573" w:author="Mohsen Jafarinejad" w:date="2019-05-12T10:59:00Z">
                <w:rPr>
                  <w:webHidden/>
                </w:rPr>
              </w:rPrChange>
            </w:rPr>
            <w:tab/>
          </w:r>
        </w:del>
      </w:ins>
      <w:ins w:id="6574" w:author="Mohsen Jafarinejad" w:date="2019-05-12T11:06:00Z">
        <w:del w:id="6575" w:author="jafary88@gmail.com" w:date="2022-05-11T18:17:00Z">
          <w:r w:rsidR="00974A00" w:rsidDel="00836C19">
            <w:rPr>
              <w:rFonts w:hint="cs"/>
              <w:b w:val="0"/>
              <w:bCs w:val="0"/>
              <w:webHidden/>
              <w:sz w:val="22"/>
              <w:szCs w:val="22"/>
              <w:rtl/>
            </w:rPr>
            <w:delText>35</w:delText>
          </w:r>
        </w:del>
      </w:ins>
      <w:ins w:id="6576" w:author="Mohsen Jafarinejad" w:date="2019-05-12T10:50:00Z">
        <w:del w:id="6577" w:author="jafary88@gmail.com" w:date="2022-05-11T18:17:00Z">
          <w:r w:rsidRPr="00974A00" w:rsidDel="00836C19">
            <w:rPr>
              <w:rStyle w:val="Hyperlink"/>
              <w:b w:val="0"/>
              <w:bCs w:val="0"/>
              <w:sz w:val="22"/>
              <w:szCs w:val="22"/>
              <w:rPrChange w:id="6578" w:author="Mohsen Jafarinejad" w:date="2019-05-12T10:59:00Z">
                <w:rPr>
                  <w:rStyle w:val="Hyperlink"/>
                </w:rPr>
              </w:rPrChange>
            </w:rPr>
            <w:fldChar w:fldCharType="end"/>
          </w:r>
        </w:del>
      </w:ins>
    </w:p>
    <w:p w14:paraId="3D77F3D0" w14:textId="6C239430" w:rsidR="009667A9" w:rsidRPr="00974A00" w:rsidDel="00836C19" w:rsidRDefault="009667A9" w:rsidP="00BF2F7C">
      <w:pPr>
        <w:pStyle w:val="TOC1"/>
        <w:rPr>
          <w:ins w:id="6579" w:author="Mohsen Jafarinejad" w:date="2019-05-12T10:50:00Z"/>
          <w:del w:id="6580" w:author="jafary88@gmail.com" w:date="2022-05-11T18:17:00Z"/>
          <w:rFonts w:eastAsiaTheme="minorEastAsia"/>
          <w:b w:val="0"/>
          <w:bCs w:val="0"/>
          <w:i w:val="0"/>
          <w:sz w:val="20"/>
          <w:szCs w:val="20"/>
          <w:lang w:bidi="ar-SA"/>
          <w:rPrChange w:id="6581" w:author="Mohsen Jafarinejad" w:date="2019-05-12T10:59:00Z">
            <w:rPr>
              <w:ins w:id="6582" w:author="Mohsen Jafarinejad" w:date="2019-05-12T10:50:00Z"/>
              <w:del w:id="6583" w:author="jafary88@gmail.com" w:date="2022-05-11T18:17:00Z"/>
              <w:rFonts w:asciiTheme="minorHAnsi" w:eastAsiaTheme="minorEastAsia" w:hAnsiTheme="minorHAnsi" w:cstheme="minorBidi"/>
              <w:b w:val="0"/>
              <w:bCs w:val="0"/>
              <w:i w:val="0"/>
              <w:lang w:bidi="ar-SA"/>
            </w:rPr>
          </w:rPrChange>
        </w:rPr>
      </w:pPr>
      <w:ins w:id="6584" w:author="Mohsen Jafarinejad" w:date="2019-05-12T10:50:00Z">
        <w:del w:id="6585" w:author="jafary88@gmail.com" w:date="2022-05-11T18:17:00Z">
          <w:r w:rsidRPr="00974A00" w:rsidDel="00836C19">
            <w:rPr>
              <w:rStyle w:val="Hyperlink"/>
              <w:b w:val="0"/>
              <w:bCs w:val="0"/>
              <w:sz w:val="22"/>
              <w:szCs w:val="22"/>
              <w:rPrChange w:id="6586" w:author="Mohsen Jafarinejad" w:date="2019-05-12T10:59:00Z">
                <w:rPr>
                  <w:rStyle w:val="Hyperlink"/>
                </w:rPr>
              </w:rPrChange>
            </w:rPr>
            <w:fldChar w:fldCharType="begin"/>
          </w:r>
          <w:r w:rsidRPr="00974A00" w:rsidDel="00836C19">
            <w:rPr>
              <w:rStyle w:val="Hyperlink"/>
              <w:b w:val="0"/>
              <w:bCs w:val="0"/>
              <w:sz w:val="22"/>
              <w:szCs w:val="22"/>
              <w:rPrChange w:id="6587" w:author="Mohsen Jafarinejad" w:date="2019-05-12T10:59:00Z">
                <w:rPr>
                  <w:rStyle w:val="Hyperlink"/>
                </w:rPr>
              </w:rPrChange>
            </w:rPr>
            <w:delInstrText xml:space="preserve"> </w:delInstrText>
          </w:r>
          <w:r w:rsidRPr="00974A00" w:rsidDel="00836C19">
            <w:rPr>
              <w:b w:val="0"/>
              <w:bCs w:val="0"/>
              <w:sz w:val="22"/>
              <w:szCs w:val="22"/>
              <w:rPrChange w:id="6588" w:author="Mohsen Jafarinejad" w:date="2019-05-12T10:59:00Z">
                <w:rPr/>
              </w:rPrChange>
            </w:rPr>
            <w:delInstrText>HYPERLINK \l "_Toc8551025"</w:delInstrText>
          </w:r>
          <w:r w:rsidRPr="00974A00" w:rsidDel="00836C19">
            <w:rPr>
              <w:rStyle w:val="Hyperlink"/>
              <w:b w:val="0"/>
              <w:bCs w:val="0"/>
              <w:sz w:val="22"/>
              <w:szCs w:val="22"/>
              <w:rPrChange w:id="6589" w:author="Mohsen Jafarinejad" w:date="2019-05-12T10:59:00Z">
                <w:rPr>
                  <w:rStyle w:val="Hyperlink"/>
                </w:rPr>
              </w:rPrChange>
            </w:rPr>
            <w:delInstrText xml:space="preserve"> </w:delInstrText>
          </w:r>
          <w:r w:rsidRPr="00974A00" w:rsidDel="00836C19">
            <w:rPr>
              <w:rStyle w:val="Hyperlink"/>
              <w:b w:val="0"/>
              <w:bCs w:val="0"/>
              <w:sz w:val="22"/>
              <w:szCs w:val="22"/>
              <w:rPrChange w:id="659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591" w:author="Mohsen Jafarinejad" w:date="2019-05-12T10:59:00Z">
                <w:rPr>
                  <w:rStyle w:val="Hyperlink"/>
                  <w:rFonts w:hint="eastAsia"/>
                  <w:rtl/>
                </w:rPr>
              </w:rPrChange>
            </w:rPr>
            <w:delText>شکل</w:delText>
          </w:r>
          <w:r w:rsidRPr="00974A00" w:rsidDel="00836C19">
            <w:rPr>
              <w:rStyle w:val="Hyperlink"/>
              <w:b w:val="0"/>
              <w:bCs w:val="0"/>
              <w:sz w:val="22"/>
              <w:szCs w:val="22"/>
              <w:rtl/>
              <w:rPrChange w:id="6592" w:author="Mohsen Jafarinejad" w:date="2019-05-12T10:59:00Z">
                <w:rPr>
                  <w:rStyle w:val="Hyperlink"/>
                  <w:rtl/>
                </w:rPr>
              </w:rPrChange>
            </w:rPr>
            <w:delText xml:space="preserve"> 2-11 </w:delText>
          </w:r>
          <w:r w:rsidRPr="00974A00" w:rsidDel="00836C19">
            <w:rPr>
              <w:rStyle w:val="Hyperlink"/>
              <w:rFonts w:hint="eastAsia"/>
              <w:b w:val="0"/>
              <w:bCs w:val="0"/>
              <w:sz w:val="22"/>
              <w:szCs w:val="22"/>
              <w:rtl/>
              <w:rPrChange w:id="6593" w:author="Mohsen Jafarinejad" w:date="2019-05-12T10:59:00Z">
                <w:rPr>
                  <w:rStyle w:val="Hyperlink"/>
                  <w:rFonts w:hint="eastAsia"/>
                  <w:rtl/>
                </w:rPr>
              </w:rPrChange>
            </w:rPr>
            <w:delText>اثر</w:delText>
          </w:r>
          <w:r w:rsidRPr="00974A00" w:rsidDel="00836C19">
            <w:rPr>
              <w:rStyle w:val="Hyperlink"/>
              <w:b w:val="0"/>
              <w:bCs w:val="0"/>
              <w:sz w:val="22"/>
              <w:szCs w:val="22"/>
              <w:rtl/>
              <w:rPrChange w:id="659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95" w:author="Mohsen Jafarinejad" w:date="2019-05-12T10:59:00Z">
                <w:rPr>
                  <w:rStyle w:val="Hyperlink"/>
                  <w:rFonts w:hint="eastAsia"/>
                  <w:rtl/>
                </w:rPr>
              </w:rPrChange>
            </w:rPr>
            <w:delText>غلظت</w:delText>
          </w:r>
          <w:r w:rsidRPr="00974A00" w:rsidDel="00836C19">
            <w:rPr>
              <w:rStyle w:val="Hyperlink"/>
              <w:b w:val="0"/>
              <w:bCs w:val="0"/>
              <w:sz w:val="22"/>
              <w:szCs w:val="22"/>
              <w:rtl/>
              <w:rPrChange w:id="659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97" w:author="Mohsen Jafarinejad" w:date="2019-05-12T10:59:00Z">
                <w:rPr>
                  <w:rStyle w:val="Hyperlink"/>
                  <w:rFonts w:hint="eastAsia"/>
                  <w:rtl/>
                </w:rPr>
              </w:rPrChange>
            </w:rPr>
            <w:delText>سابستر</w:delText>
          </w:r>
          <w:r w:rsidRPr="00974A00" w:rsidDel="00836C19">
            <w:rPr>
              <w:rStyle w:val="Hyperlink"/>
              <w:b w:val="0"/>
              <w:bCs w:val="0"/>
              <w:sz w:val="22"/>
              <w:szCs w:val="22"/>
              <w:rtl/>
              <w:rPrChange w:id="659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599" w:author="Mohsen Jafarinejad" w:date="2019-05-12T10:59:00Z">
                <w:rPr>
                  <w:rStyle w:val="Hyperlink"/>
                  <w:rFonts w:hint="eastAsia"/>
                  <w:rtl/>
                </w:rPr>
              </w:rPrChange>
            </w:rPr>
            <w:delText>بر</w:delText>
          </w:r>
          <w:r w:rsidRPr="00974A00" w:rsidDel="00836C19">
            <w:rPr>
              <w:rStyle w:val="Hyperlink"/>
              <w:b w:val="0"/>
              <w:bCs w:val="0"/>
              <w:sz w:val="22"/>
              <w:szCs w:val="22"/>
              <w:rtl/>
              <w:rPrChange w:id="660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01" w:author="Mohsen Jafarinejad" w:date="2019-05-12T10:59:00Z">
                <w:rPr>
                  <w:rStyle w:val="Hyperlink"/>
                  <w:rFonts w:hint="eastAsia"/>
                  <w:rtl/>
                </w:rPr>
              </w:rPrChange>
            </w:rPr>
            <w:delText>رشد</w:delText>
          </w:r>
          <w:r w:rsidRPr="00974A00" w:rsidDel="00836C19">
            <w:rPr>
              <w:rStyle w:val="Hyperlink"/>
              <w:b w:val="0"/>
              <w:bCs w:val="0"/>
              <w:sz w:val="22"/>
              <w:szCs w:val="22"/>
              <w:rtl/>
              <w:rPrChange w:id="660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03" w:author="Mohsen Jafarinejad" w:date="2019-05-12T10:59:00Z">
                <w:rPr>
                  <w:rStyle w:val="Hyperlink"/>
                  <w:rFonts w:hint="eastAsia"/>
                  <w:rtl/>
                </w:rPr>
              </w:rPrChange>
            </w:rPr>
            <w:delText>باکتر</w:delText>
          </w:r>
          <w:r w:rsidRPr="00974A00" w:rsidDel="00836C19">
            <w:rPr>
              <w:rStyle w:val="Hyperlink"/>
              <w:rFonts w:hint="cs"/>
              <w:b w:val="0"/>
              <w:bCs w:val="0"/>
              <w:sz w:val="22"/>
              <w:szCs w:val="22"/>
              <w:rtl/>
              <w:rPrChange w:id="660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605" w:author="Mohsen Jafarinejad" w:date="2019-05-12T10:59:00Z">
                <w:rPr>
                  <w:rStyle w:val="Hyperlink"/>
                  <w:rFonts w:hint="eastAsia"/>
                  <w:rtl/>
                </w:rPr>
              </w:rPrChange>
            </w:rPr>
            <w:delText>ها</w:delText>
          </w:r>
          <w:r w:rsidRPr="00974A00" w:rsidDel="00836C19">
            <w:rPr>
              <w:b w:val="0"/>
              <w:bCs w:val="0"/>
              <w:webHidden/>
              <w:sz w:val="22"/>
              <w:szCs w:val="22"/>
              <w:rPrChange w:id="6606" w:author="Mohsen Jafarinejad" w:date="2019-05-12T10:59:00Z">
                <w:rPr>
                  <w:webHidden/>
                </w:rPr>
              </w:rPrChange>
            </w:rPr>
            <w:tab/>
          </w:r>
        </w:del>
      </w:ins>
      <w:ins w:id="6607" w:author="Mohsen Jafarinejad" w:date="2019-05-12T11:06:00Z">
        <w:del w:id="6608" w:author="jafary88@gmail.com" w:date="2022-05-11T18:17:00Z">
          <w:r w:rsidR="00974A00" w:rsidDel="00836C19">
            <w:rPr>
              <w:rFonts w:hint="cs"/>
              <w:b w:val="0"/>
              <w:bCs w:val="0"/>
              <w:webHidden/>
              <w:sz w:val="22"/>
              <w:szCs w:val="22"/>
              <w:rtl/>
            </w:rPr>
            <w:delText>35</w:delText>
          </w:r>
        </w:del>
      </w:ins>
      <w:ins w:id="6609" w:author="Mohsen Jafarinejad" w:date="2019-05-12T10:50:00Z">
        <w:del w:id="6610" w:author="jafary88@gmail.com" w:date="2022-05-11T18:17:00Z">
          <w:r w:rsidRPr="00974A00" w:rsidDel="00836C19">
            <w:rPr>
              <w:rStyle w:val="Hyperlink"/>
              <w:b w:val="0"/>
              <w:bCs w:val="0"/>
              <w:sz w:val="22"/>
              <w:szCs w:val="22"/>
              <w:rPrChange w:id="6611" w:author="Mohsen Jafarinejad" w:date="2019-05-12T10:59:00Z">
                <w:rPr>
                  <w:rStyle w:val="Hyperlink"/>
                </w:rPr>
              </w:rPrChange>
            </w:rPr>
            <w:fldChar w:fldCharType="end"/>
          </w:r>
        </w:del>
      </w:ins>
    </w:p>
    <w:p w14:paraId="3DD153D2" w14:textId="20CBF4D7" w:rsidR="009667A9" w:rsidRPr="00974A00" w:rsidDel="00836C19" w:rsidRDefault="009667A9" w:rsidP="00BF2F7C">
      <w:pPr>
        <w:pStyle w:val="TOC1"/>
        <w:rPr>
          <w:ins w:id="6612" w:author="Mohsen Jafarinejad" w:date="2019-05-12T10:50:00Z"/>
          <w:del w:id="6613" w:author="jafary88@gmail.com" w:date="2022-05-11T18:17:00Z"/>
          <w:rFonts w:eastAsiaTheme="minorEastAsia"/>
          <w:b w:val="0"/>
          <w:bCs w:val="0"/>
          <w:i w:val="0"/>
          <w:sz w:val="20"/>
          <w:szCs w:val="20"/>
          <w:lang w:bidi="ar-SA"/>
          <w:rPrChange w:id="6614" w:author="Mohsen Jafarinejad" w:date="2019-05-12T10:59:00Z">
            <w:rPr>
              <w:ins w:id="6615" w:author="Mohsen Jafarinejad" w:date="2019-05-12T10:50:00Z"/>
              <w:del w:id="6616" w:author="jafary88@gmail.com" w:date="2022-05-11T18:17:00Z"/>
              <w:rFonts w:asciiTheme="minorHAnsi" w:eastAsiaTheme="minorEastAsia" w:hAnsiTheme="minorHAnsi" w:cstheme="minorBidi"/>
              <w:b w:val="0"/>
              <w:bCs w:val="0"/>
              <w:i w:val="0"/>
              <w:lang w:bidi="ar-SA"/>
            </w:rPr>
          </w:rPrChange>
        </w:rPr>
      </w:pPr>
      <w:ins w:id="6617" w:author="Mohsen Jafarinejad" w:date="2019-05-12T10:50:00Z">
        <w:del w:id="6618" w:author="jafary88@gmail.com" w:date="2022-05-11T18:17:00Z">
          <w:r w:rsidRPr="00974A00" w:rsidDel="00836C19">
            <w:rPr>
              <w:rStyle w:val="Hyperlink"/>
              <w:b w:val="0"/>
              <w:bCs w:val="0"/>
              <w:sz w:val="22"/>
              <w:szCs w:val="22"/>
              <w:rPrChange w:id="6619" w:author="Mohsen Jafarinejad" w:date="2019-05-12T10:59:00Z">
                <w:rPr>
                  <w:rStyle w:val="Hyperlink"/>
                </w:rPr>
              </w:rPrChange>
            </w:rPr>
            <w:fldChar w:fldCharType="begin"/>
          </w:r>
          <w:r w:rsidRPr="00974A00" w:rsidDel="00836C19">
            <w:rPr>
              <w:rStyle w:val="Hyperlink"/>
              <w:b w:val="0"/>
              <w:bCs w:val="0"/>
              <w:sz w:val="22"/>
              <w:szCs w:val="22"/>
              <w:rPrChange w:id="6620" w:author="Mohsen Jafarinejad" w:date="2019-05-12T10:59:00Z">
                <w:rPr>
                  <w:rStyle w:val="Hyperlink"/>
                </w:rPr>
              </w:rPrChange>
            </w:rPr>
            <w:delInstrText xml:space="preserve"> </w:delInstrText>
          </w:r>
          <w:r w:rsidRPr="00974A00" w:rsidDel="00836C19">
            <w:rPr>
              <w:b w:val="0"/>
              <w:bCs w:val="0"/>
              <w:sz w:val="22"/>
              <w:szCs w:val="22"/>
              <w:rPrChange w:id="6621" w:author="Mohsen Jafarinejad" w:date="2019-05-12T10:59:00Z">
                <w:rPr/>
              </w:rPrChange>
            </w:rPr>
            <w:delInstrText>HYPERLINK \l "_Toc8551026"</w:delInstrText>
          </w:r>
          <w:r w:rsidRPr="00974A00" w:rsidDel="00836C19">
            <w:rPr>
              <w:rStyle w:val="Hyperlink"/>
              <w:b w:val="0"/>
              <w:bCs w:val="0"/>
              <w:sz w:val="22"/>
              <w:szCs w:val="22"/>
              <w:rPrChange w:id="6622" w:author="Mohsen Jafarinejad" w:date="2019-05-12T10:59:00Z">
                <w:rPr>
                  <w:rStyle w:val="Hyperlink"/>
                </w:rPr>
              </w:rPrChange>
            </w:rPr>
            <w:delInstrText xml:space="preserve"> </w:delInstrText>
          </w:r>
          <w:r w:rsidRPr="00974A00" w:rsidDel="00836C19">
            <w:rPr>
              <w:rStyle w:val="Hyperlink"/>
              <w:b w:val="0"/>
              <w:bCs w:val="0"/>
              <w:sz w:val="22"/>
              <w:szCs w:val="22"/>
              <w:rPrChange w:id="662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624" w:author="Mohsen Jafarinejad" w:date="2019-05-12T10:59:00Z">
                <w:rPr>
                  <w:rStyle w:val="Hyperlink"/>
                  <w:rFonts w:hint="eastAsia"/>
                  <w:rtl/>
                </w:rPr>
              </w:rPrChange>
            </w:rPr>
            <w:delText>شکل</w:delText>
          </w:r>
          <w:r w:rsidRPr="00974A00" w:rsidDel="00836C19">
            <w:rPr>
              <w:rStyle w:val="Hyperlink"/>
              <w:b w:val="0"/>
              <w:bCs w:val="0"/>
              <w:sz w:val="22"/>
              <w:szCs w:val="22"/>
              <w:rtl/>
              <w:rPrChange w:id="6625" w:author="Mohsen Jafarinejad" w:date="2019-05-12T10:59:00Z">
                <w:rPr>
                  <w:rStyle w:val="Hyperlink"/>
                  <w:rtl/>
                </w:rPr>
              </w:rPrChange>
            </w:rPr>
            <w:delText xml:space="preserve"> 2-12 </w:delText>
          </w:r>
          <w:r w:rsidRPr="00974A00" w:rsidDel="00836C19">
            <w:rPr>
              <w:rStyle w:val="Hyperlink"/>
              <w:rFonts w:hint="eastAsia"/>
              <w:b w:val="0"/>
              <w:bCs w:val="0"/>
              <w:sz w:val="22"/>
              <w:szCs w:val="22"/>
              <w:rtl/>
              <w:rPrChange w:id="6626" w:author="Mohsen Jafarinejad" w:date="2019-05-12T10:59:00Z">
                <w:rPr>
                  <w:rStyle w:val="Hyperlink"/>
                  <w:rFonts w:hint="eastAsia"/>
                  <w:rtl/>
                </w:rPr>
              </w:rPrChange>
            </w:rPr>
            <w:delText>اثرانواع</w:delText>
          </w:r>
          <w:r w:rsidRPr="00974A00" w:rsidDel="00836C19">
            <w:rPr>
              <w:rStyle w:val="Hyperlink"/>
              <w:b w:val="0"/>
              <w:bCs w:val="0"/>
              <w:sz w:val="22"/>
              <w:szCs w:val="22"/>
              <w:rtl/>
              <w:rPrChange w:id="662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28" w:author="Mohsen Jafarinejad" w:date="2019-05-12T10:59:00Z">
                <w:rPr>
                  <w:rStyle w:val="Hyperlink"/>
                  <w:rFonts w:hint="eastAsia"/>
                  <w:rtl/>
                </w:rPr>
              </w:rPrChange>
            </w:rPr>
            <w:delText>سابستر</w:delText>
          </w:r>
          <w:r w:rsidRPr="00974A00" w:rsidDel="00836C19">
            <w:rPr>
              <w:rStyle w:val="Hyperlink"/>
              <w:b w:val="0"/>
              <w:bCs w:val="0"/>
              <w:sz w:val="22"/>
              <w:szCs w:val="22"/>
              <w:rtl/>
              <w:rPrChange w:id="662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30" w:author="Mohsen Jafarinejad" w:date="2019-05-12T10:59:00Z">
                <w:rPr>
                  <w:rStyle w:val="Hyperlink"/>
                  <w:rFonts w:hint="eastAsia"/>
                  <w:rtl/>
                </w:rPr>
              </w:rPrChange>
            </w:rPr>
            <w:delText>بر</w:delText>
          </w:r>
          <w:r w:rsidRPr="00974A00" w:rsidDel="00836C19">
            <w:rPr>
              <w:rStyle w:val="Hyperlink"/>
              <w:b w:val="0"/>
              <w:bCs w:val="0"/>
              <w:sz w:val="22"/>
              <w:szCs w:val="22"/>
              <w:rtl/>
              <w:rPrChange w:id="66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32" w:author="Mohsen Jafarinejad" w:date="2019-05-12T10:59:00Z">
                <w:rPr>
                  <w:rStyle w:val="Hyperlink"/>
                  <w:rFonts w:hint="eastAsia"/>
                  <w:rtl/>
                </w:rPr>
              </w:rPrChange>
            </w:rPr>
            <w:delText>رشد</w:delText>
          </w:r>
          <w:r w:rsidRPr="00974A00" w:rsidDel="00836C19">
            <w:rPr>
              <w:rStyle w:val="Hyperlink"/>
              <w:b w:val="0"/>
              <w:bCs w:val="0"/>
              <w:sz w:val="22"/>
              <w:szCs w:val="22"/>
              <w:rtl/>
              <w:rPrChange w:id="66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34" w:author="Mohsen Jafarinejad" w:date="2019-05-12T10:59:00Z">
                <w:rPr>
                  <w:rStyle w:val="Hyperlink"/>
                  <w:rFonts w:hint="eastAsia"/>
                  <w:rtl/>
                </w:rPr>
              </w:rPrChange>
            </w:rPr>
            <w:delText>باکتر</w:delText>
          </w:r>
          <w:r w:rsidRPr="00974A00" w:rsidDel="00836C19">
            <w:rPr>
              <w:rStyle w:val="Hyperlink"/>
              <w:rFonts w:hint="cs"/>
              <w:b w:val="0"/>
              <w:bCs w:val="0"/>
              <w:sz w:val="22"/>
              <w:szCs w:val="22"/>
              <w:rtl/>
              <w:rPrChange w:id="6635" w:author="Mohsen Jafarinejad" w:date="2019-05-12T10:59:00Z">
                <w:rPr>
                  <w:rStyle w:val="Hyperlink"/>
                  <w:rFonts w:hint="cs"/>
                  <w:rtl/>
                </w:rPr>
              </w:rPrChange>
            </w:rPr>
            <w:delText>ی</w:delText>
          </w:r>
          <w:r w:rsidRPr="00974A00" w:rsidDel="00836C19">
            <w:rPr>
              <w:rStyle w:val="Hyperlink"/>
              <w:b w:val="0"/>
              <w:bCs w:val="0"/>
              <w:sz w:val="22"/>
              <w:szCs w:val="22"/>
              <w:rtl/>
              <w:rPrChange w:id="663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37" w:author="Mohsen Jafarinejad" w:date="2019-05-12T10:59:00Z">
                <w:rPr>
                  <w:rStyle w:val="Hyperlink"/>
                  <w:rFonts w:hint="eastAsia"/>
                  <w:rtl/>
                </w:rPr>
              </w:rPrChange>
            </w:rPr>
            <w:delText>شوانولا</w:delText>
          </w:r>
          <w:r w:rsidRPr="00974A00" w:rsidDel="00836C19">
            <w:rPr>
              <w:b w:val="0"/>
              <w:bCs w:val="0"/>
              <w:webHidden/>
              <w:sz w:val="22"/>
              <w:szCs w:val="22"/>
              <w:rPrChange w:id="6638" w:author="Mohsen Jafarinejad" w:date="2019-05-12T10:59:00Z">
                <w:rPr>
                  <w:webHidden/>
                </w:rPr>
              </w:rPrChange>
            </w:rPr>
            <w:tab/>
          </w:r>
        </w:del>
      </w:ins>
      <w:ins w:id="6639" w:author="Mohsen Jafarinejad" w:date="2019-05-12T11:06:00Z">
        <w:del w:id="6640" w:author="jafary88@gmail.com" w:date="2022-05-11T18:17:00Z">
          <w:r w:rsidR="00974A00" w:rsidDel="00836C19">
            <w:rPr>
              <w:rFonts w:hint="cs"/>
              <w:b w:val="0"/>
              <w:bCs w:val="0"/>
              <w:webHidden/>
              <w:sz w:val="22"/>
              <w:szCs w:val="22"/>
              <w:rtl/>
            </w:rPr>
            <w:delText>36</w:delText>
          </w:r>
        </w:del>
      </w:ins>
      <w:ins w:id="6641" w:author="Mohsen Jafarinejad" w:date="2019-05-12T10:50:00Z">
        <w:del w:id="6642" w:author="jafary88@gmail.com" w:date="2022-05-11T18:17:00Z">
          <w:r w:rsidRPr="00974A00" w:rsidDel="00836C19">
            <w:rPr>
              <w:rStyle w:val="Hyperlink"/>
              <w:b w:val="0"/>
              <w:bCs w:val="0"/>
              <w:sz w:val="22"/>
              <w:szCs w:val="22"/>
              <w:rPrChange w:id="6643" w:author="Mohsen Jafarinejad" w:date="2019-05-12T10:59:00Z">
                <w:rPr>
                  <w:rStyle w:val="Hyperlink"/>
                </w:rPr>
              </w:rPrChange>
            </w:rPr>
            <w:fldChar w:fldCharType="end"/>
          </w:r>
        </w:del>
      </w:ins>
    </w:p>
    <w:p w14:paraId="2289704A" w14:textId="030C8B92" w:rsidR="009667A9" w:rsidRPr="00974A00" w:rsidDel="00836C19" w:rsidRDefault="009667A9" w:rsidP="00BF2F7C">
      <w:pPr>
        <w:pStyle w:val="TOC1"/>
        <w:rPr>
          <w:ins w:id="6644" w:author="Mohsen Jafarinejad" w:date="2019-05-12T10:50:00Z"/>
          <w:del w:id="6645" w:author="jafary88@gmail.com" w:date="2022-05-11T18:17:00Z"/>
          <w:rFonts w:eastAsiaTheme="minorEastAsia"/>
          <w:b w:val="0"/>
          <w:bCs w:val="0"/>
          <w:i w:val="0"/>
          <w:sz w:val="20"/>
          <w:szCs w:val="20"/>
          <w:lang w:bidi="ar-SA"/>
          <w:rPrChange w:id="6646" w:author="Mohsen Jafarinejad" w:date="2019-05-12T10:59:00Z">
            <w:rPr>
              <w:ins w:id="6647" w:author="Mohsen Jafarinejad" w:date="2019-05-12T10:50:00Z"/>
              <w:del w:id="6648" w:author="jafary88@gmail.com" w:date="2022-05-11T18:17:00Z"/>
              <w:rFonts w:asciiTheme="minorHAnsi" w:eastAsiaTheme="minorEastAsia" w:hAnsiTheme="minorHAnsi" w:cstheme="minorBidi"/>
              <w:b w:val="0"/>
              <w:bCs w:val="0"/>
              <w:i w:val="0"/>
              <w:lang w:bidi="ar-SA"/>
            </w:rPr>
          </w:rPrChange>
        </w:rPr>
      </w:pPr>
      <w:ins w:id="6649" w:author="Mohsen Jafarinejad" w:date="2019-05-12T10:50:00Z">
        <w:del w:id="6650" w:author="jafary88@gmail.com" w:date="2022-05-11T18:17:00Z">
          <w:r w:rsidRPr="00974A00" w:rsidDel="00836C19">
            <w:rPr>
              <w:rStyle w:val="Hyperlink"/>
              <w:b w:val="0"/>
              <w:bCs w:val="0"/>
              <w:sz w:val="22"/>
              <w:szCs w:val="22"/>
              <w:rPrChange w:id="6651" w:author="Mohsen Jafarinejad" w:date="2019-05-12T10:59:00Z">
                <w:rPr>
                  <w:rStyle w:val="Hyperlink"/>
                </w:rPr>
              </w:rPrChange>
            </w:rPr>
            <w:fldChar w:fldCharType="begin"/>
          </w:r>
          <w:r w:rsidRPr="00974A00" w:rsidDel="00836C19">
            <w:rPr>
              <w:rStyle w:val="Hyperlink"/>
              <w:b w:val="0"/>
              <w:bCs w:val="0"/>
              <w:sz w:val="22"/>
              <w:szCs w:val="22"/>
              <w:rPrChange w:id="6652" w:author="Mohsen Jafarinejad" w:date="2019-05-12T10:59:00Z">
                <w:rPr>
                  <w:rStyle w:val="Hyperlink"/>
                </w:rPr>
              </w:rPrChange>
            </w:rPr>
            <w:delInstrText xml:space="preserve"> </w:delInstrText>
          </w:r>
          <w:r w:rsidRPr="00974A00" w:rsidDel="00836C19">
            <w:rPr>
              <w:b w:val="0"/>
              <w:bCs w:val="0"/>
              <w:sz w:val="22"/>
              <w:szCs w:val="22"/>
              <w:rPrChange w:id="6653" w:author="Mohsen Jafarinejad" w:date="2019-05-12T10:59:00Z">
                <w:rPr/>
              </w:rPrChange>
            </w:rPr>
            <w:delInstrText>HYPERLINK \l "_Toc8551027"</w:delInstrText>
          </w:r>
          <w:r w:rsidRPr="00974A00" w:rsidDel="00836C19">
            <w:rPr>
              <w:rStyle w:val="Hyperlink"/>
              <w:b w:val="0"/>
              <w:bCs w:val="0"/>
              <w:sz w:val="22"/>
              <w:szCs w:val="22"/>
              <w:rPrChange w:id="6654" w:author="Mohsen Jafarinejad" w:date="2019-05-12T10:59:00Z">
                <w:rPr>
                  <w:rStyle w:val="Hyperlink"/>
                </w:rPr>
              </w:rPrChange>
            </w:rPr>
            <w:delInstrText xml:space="preserve"> </w:delInstrText>
          </w:r>
          <w:r w:rsidRPr="00974A00" w:rsidDel="00836C19">
            <w:rPr>
              <w:rStyle w:val="Hyperlink"/>
              <w:b w:val="0"/>
              <w:bCs w:val="0"/>
              <w:sz w:val="22"/>
              <w:szCs w:val="22"/>
              <w:rPrChange w:id="665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656" w:author="Mohsen Jafarinejad" w:date="2019-05-12T10:59:00Z">
                <w:rPr>
                  <w:rStyle w:val="Hyperlink"/>
                  <w:rFonts w:hint="eastAsia"/>
                  <w:rtl/>
                </w:rPr>
              </w:rPrChange>
            </w:rPr>
            <w:delText>شکل</w:delText>
          </w:r>
          <w:r w:rsidRPr="00974A00" w:rsidDel="00836C19">
            <w:rPr>
              <w:rStyle w:val="Hyperlink"/>
              <w:b w:val="0"/>
              <w:bCs w:val="0"/>
              <w:sz w:val="22"/>
              <w:szCs w:val="22"/>
              <w:rtl/>
              <w:rPrChange w:id="6657" w:author="Mohsen Jafarinejad" w:date="2019-05-12T10:59:00Z">
                <w:rPr>
                  <w:rStyle w:val="Hyperlink"/>
                  <w:rtl/>
                </w:rPr>
              </w:rPrChange>
            </w:rPr>
            <w:delText xml:space="preserve"> 2-13 </w:delText>
          </w:r>
          <w:r w:rsidRPr="00974A00" w:rsidDel="00836C19">
            <w:rPr>
              <w:rStyle w:val="Hyperlink"/>
              <w:rFonts w:hint="eastAsia"/>
              <w:b w:val="0"/>
              <w:bCs w:val="0"/>
              <w:sz w:val="22"/>
              <w:szCs w:val="22"/>
              <w:rtl/>
              <w:rPrChange w:id="6658" w:author="Mohsen Jafarinejad" w:date="2019-05-12T10:59:00Z">
                <w:rPr>
                  <w:rStyle w:val="Hyperlink"/>
                  <w:rFonts w:hint="eastAsia"/>
                  <w:rtl/>
                </w:rPr>
              </w:rPrChange>
            </w:rPr>
            <w:delText>اثر</w:delText>
          </w:r>
          <w:r w:rsidRPr="00974A00" w:rsidDel="00836C19">
            <w:rPr>
              <w:rStyle w:val="Hyperlink"/>
              <w:b w:val="0"/>
              <w:bCs w:val="0"/>
              <w:sz w:val="22"/>
              <w:szCs w:val="22"/>
              <w:rtl/>
              <w:rPrChange w:id="665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60" w:author="Mohsen Jafarinejad" w:date="2019-05-12T10:59:00Z">
                <w:rPr>
                  <w:rStyle w:val="Hyperlink"/>
                  <w:rFonts w:hint="eastAsia"/>
                  <w:rtl/>
                </w:rPr>
              </w:rPrChange>
            </w:rPr>
            <w:delText>پارامترها</w:delText>
          </w:r>
          <w:r w:rsidRPr="00974A00" w:rsidDel="00836C19">
            <w:rPr>
              <w:rStyle w:val="Hyperlink"/>
              <w:rFonts w:hint="cs"/>
              <w:b w:val="0"/>
              <w:bCs w:val="0"/>
              <w:sz w:val="22"/>
              <w:szCs w:val="22"/>
              <w:rtl/>
              <w:rPrChange w:id="6661" w:author="Mohsen Jafarinejad" w:date="2019-05-12T10:59:00Z">
                <w:rPr>
                  <w:rStyle w:val="Hyperlink"/>
                  <w:rFonts w:hint="cs"/>
                  <w:rtl/>
                </w:rPr>
              </w:rPrChange>
            </w:rPr>
            <w:delText>ی</w:delText>
          </w:r>
          <w:r w:rsidRPr="00974A00" w:rsidDel="00836C19">
            <w:rPr>
              <w:rStyle w:val="Hyperlink"/>
              <w:b w:val="0"/>
              <w:bCs w:val="0"/>
              <w:sz w:val="22"/>
              <w:szCs w:val="22"/>
              <w:rtl/>
              <w:rPrChange w:id="666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63" w:author="Mohsen Jafarinejad" w:date="2019-05-12T10:59:00Z">
                <w:rPr>
                  <w:rStyle w:val="Hyperlink"/>
                  <w:rFonts w:hint="eastAsia"/>
                  <w:rtl/>
                </w:rPr>
              </w:rPrChange>
            </w:rPr>
            <w:delText>مختلف</w:delText>
          </w:r>
          <w:r w:rsidRPr="00974A00" w:rsidDel="00836C19">
            <w:rPr>
              <w:rStyle w:val="Hyperlink"/>
              <w:b w:val="0"/>
              <w:bCs w:val="0"/>
              <w:sz w:val="22"/>
              <w:szCs w:val="22"/>
              <w:rtl/>
              <w:rPrChange w:id="666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65" w:author="Mohsen Jafarinejad" w:date="2019-05-12T10:59:00Z">
                <w:rPr>
                  <w:rStyle w:val="Hyperlink"/>
                  <w:rFonts w:hint="eastAsia"/>
                  <w:rtl/>
                </w:rPr>
              </w:rPrChange>
            </w:rPr>
            <w:delText>محفظه</w:delText>
          </w:r>
          <w:r w:rsidRPr="00974A00" w:rsidDel="00836C19">
            <w:rPr>
              <w:rStyle w:val="Hyperlink"/>
              <w:b w:val="0"/>
              <w:bCs w:val="0"/>
              <w:sz w:val="22"/>
              <w:szCs w:val="22"/>
              <w:rtl/>
              <w:rPrChange w:id="666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67" w:author="Mohsen Jafarinejad" w:date="2019-05-12T10:59:00Z">
                <w:rPr>
                  <w:rStyle w:val="Hyperlink"/>
                  <w:rFonts w:hint="eastAsia"/>
                  <w:rtl/>
                </w:rPr>
              </w:rPrChange>
            </w:rPr>
            <w:delText>آند</w:delText>
          </w:r>
          <w:r w:rsidRPr="00974A00" w:rsidDel="00836C19">
            <w:rPr>
              <w:rStyle w:val="Hyperlink"/>
              <w:b w:val="0"/>
              <w:bCs w:val="0"/>
              <w:sz w:val="22"/>
              <w:szCs w:val="22"/>
              <w:rtl/>
              <w:rPrChange w:id="666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69" w:author="Mohsen Jafarinejad" w:date="2019-05-12T10:59:00Z">
                <w:rPr>
                  <w:rStyle w:val="Hyperlink"/>
                  <w:rFonts w:hint="eastAsia"/>
                  <w:rtl/>
                </w:rPr>
              </w:rPrChange>
            </w:rPr>
            <w:delText>بر</w:delText>
          </w:r>
          <w:r w:rsidRPr="00974A00" w:rsidDel="00836C19">
            <w:rPr>
              <w:rStyle w:val="Hyperlink"/>
              <w:b w:val="0"/>
              <w:bCs w:val="0"/>
              <w:sz w:val="22"/>
              <w:szCs w:val="22"/>
              <w:rtl/>
              <w:rPrChange w:id="667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71" w:author="Mohsen Jafarinejad" w:date="2019-05-12T10:59:00Z">
                <w:rPr>
                  <w:rStyle w:val="Hyperlink"/>
                  <w:rFonts w:hint="eastAsia"/>
                  <w:rtl/>
                </w:rPr>
              </w:rPrChange>
            </w:rPr>
            <w:delText>عملکرد</w:delText>
          </w:r>
          <w:r w:rsidRPr="00974A00" w:rsidDel="00836C19">
            <w:rPr>
              <w:rStyle w:val="Hyperlink"/>
              <w:b w:val="0"/>
              <w:bCs w:val="0"/>
              <w:sz w:val="22"/>
              <w:szCs w:val="22"/>
              <w:rtl/>
              <w:rPrChange w:id="667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73"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67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675" w:author="Mohsen Jafarinejad" w:date="2019-05-12T10:59:00Z">
                <w:rPr>
                  <w:rStyle w:val="Hyperlink"/>
                  <w:rFonts w:hint="eastAsia"/>
                  <w:rtl/>
                </w:rPr>
              </w:rPrChange>
            </w:rPr>
            <w:delText>ل</w:delText>
          </w:r>
          <w:r w:rsidRPr="00974A00" w:rsidDel="00836C19">
            <w:rPr>
              <w:rStyle w:val="Hyperlink"/>
              <w:b w:val="0"/>
              <w:bCs w:val="0"/>
              <w:sz w:val="22"/>
              <w:szCs w:val="22"/>
              <w:rtl/>
              <w:rPrChange w:id="667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77"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678" w:author="Mohsen Jafarinejad" w:date="2019-05-12T10:59:00Z">
                <w:rPr>
                  <w:rStyle w:val="Hyperlink"/>
                  <w:rFonts w:hint="cs"/>
                  <w:rtl/>
                </w:rPr>
              </w:rPrChange>
            </w:rPr>
            <w:delText>ی</w:delText>
          </w:r>
          <w:r w:rsidRPr="00974A00" w:rsidDel="00836C19">
            <w:rPr>
              <w:rStyle w:val="Hyperlink"/>
              <w:b w:val="0"/>
              <w:bCs w:val="0"/>
              <w:sz w:val="22"/>
              <w:szCs w:val="22"/>
              <w:rtl/>
              <w:rPrChange w:id="66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680"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68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682"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683" w:author="Mohsen Jafarinejad" w:date="2019-05-12T10:59:00Z">
                <w:rPr>
                  <w:rStyle w:val="Hyperlink"/>
                  <w:rFonts w:hint="cs"/>
                  <w:rtl/>
                </w:rPr>
              </w:rPrChange>
            </w:rPr>
            <w:delText>ی</w:delText>
          </w:r>
          <w:r w:rsidRPr="00974A00" w:rsidDel="00836C19">
            <w:rPr>
              <w:b w:val="0"/>
              <w:bCs w:val="0"/>
              <w:webHidden/>
              <w:sz w:val="22"/>
              <w:szCs w:val="22"/>
              <w:rPrChange w:id="6684" w:author="Mohsen Jafarinejad" w:date="2019-05-12T10:59:00Z">
                <w:rPr>
                  <w:webHidden/>
                </w:rPr>
              </w:rPrChange>
            </w:rPr>
            <w:tab/>
          </w:r>
        </w:del>
      </w:ins>
      <w:ins w:id="6685" w:author="Mohsen Jafarinejad" w:date="2019-05-12T11:06:00Z">
        <w:del w:id="6686" w:author="jafary88@gmail.com" w:date="2022-05-11T18:17:00Z">
          <w:r w:rsidR="00974A00" w:rsidDel="00836C19">
            <w:rPr>
              <w:rFonts w:hint="cs"/>
              <w:b w:val="0"/>
              <w:bCs w:val="0"/>
              <w:webHidden/>
              <w:sz w:val="22"/>
              <w:szCs w:val="22"/>
              <w:rtl/>
            </w:rPr>
            <w:delText>37</w:delText>
          </w:r>
        </w:del>
      </w:ins>
      <w:ins w:id="6687" w:author="Mohsen Jafarinejad" w:date="2019-05-12T10:50:00Z">
        <w:del w:id="6688" w:author="jafary88@gmail.com" w:date="2022-05-11T18:17:00Z">
          <w:r w:rsidRPr="00974A00" w:rsidDel="00836C19">
            <w:rPr>
              <w:rStyle w:val="Hyperlink"/>
              <w:b w:val="0"/>
              <w:bCs w:val="0"/>
              <w:sz w:val="22"/>
              <w:szCs w:val="22"/>
              <w:rPrChange w:id="6689" w:author="Mohsen Jafarinejad" w:date="2019-05-12T10:59:00Z">
                <w:rPr>
                  <w:rStyle w:val="Hyperlink"/>
                </w:rPr>
              </w:rPrChange>
            </w:rPr>
            <w:fldChar w:fldCharType="end"/>
          </w:r>
        </w:del>
      </w:ins>
    </w:p>
    <w:p w14:paraId="0DA587ED" w14:textId="2C605510" w:rsidR="009667A9" w:rsidRPr="00974A00" w:rsidDel="00836C19" w:rsidRDefault="009667A9" w:rsidP="00BF2F7C">
      <w:pPr>
        <w:pStyle w:val="TOC1"/>
        <w:rPr>
          <w:ins w:id="6690" w:author="Mohsen Jafarinejad" w:date="2019-05-12T10:50:00Z"/>
          <w:del w:id="6691" w:author="jafary88@gmail.com" w:date="2022-05-11T18:17:00Z"/>
          <w:rFonts w:eastAsiaTheme="minorEastAsia"/>
          <w:b w:val="0"/>
          <w:bCs w:val="0"/>
          <w:i w:val="0"/>
          <w:sz w:val="20"/>
          <w:szCs w:val="20"/>
          <w:lang w:bidi="ar-SA"/>
          <w:rPrChange w:id="6692" w:author="Mohsen Jafarinejad" w:date="2019-05-12T10:59:00Z">
            <w:rPr>
              <w:ins w:id="6693" w:author="Mohsen Jafarinejad" w:date="2019-05-12T10:50:00Z"/>
              <w:del w:id="6694" w:author="jafary88@gmail.com" w:date="2022-05-11T18:17:00Z"/>
              <w:rFonts w:asciiTheme="minorHAnsi" w:eastAsiaTheme="minorEastAsia" w:hAnsiTheme="minorHAnsi" w:cstheme="minorBidi"/>
              <w:b w:val="0"/>
              <w:bCs w:val="0"/>
              <w:i w:val="0"/>
              <w:lang w:bidi="ar-SA"/>
            </w:rPr>
          </w:rPrChange>
        </w:rPr>
      </w:pPr>
      <w:ins w:id="6695" w:author="Mohsen Jafarinejad" w:date="2019-05-12T10:50:00Z">
        <w:del w:id="6696" w:author="jafary88@gmail.com" w:date="2022-05-11T18:17:00Z">
          <w:r w:rsidRPr="00974A00" w:rsidDel="00836C19">
            <w:rPr>
              <w:rStyle w:val="Hyperlink"/>
              <w:b w:val="0"/>
              <w:bCs w:val="0"/>
              <w:sz w:val="22"/>
              <w:szCs w:val="22"/>
              <w:rPrChange w:id="6697" w:author="Mohsen Jafarinejad" w:date="2019-05-12T10:59:00Z">
                <w:rPr>
                  <w:rStyle w:val="Hyperlink"/>
                </w:rPr>
              </w:rPrChange>
            </w:rPr>
            <w:fldChar w:fldCharType="begin"/>
          </w:r>
          <w:r w:rsidRPr="00974A00" w:rsidDel="00836C19">
            <w:rPr>
              <w:rStyle w:val="Hyperlink"/>
              <w:b w:val="0"/>
              <w:bCs w:val="0"/>
              <w:sz w:val="22"/>
              <w:szCs w:val="22"/>
              <w:rPrChange w:id="6698" w:author="Mohsen Jafarinejad" w:date="2019-05-12T10:59:00Z">
                <w:rPr>
                  <w:rStyle w:val="Hyperlink"/>
                </w:rPr>
              </w:rPrChange>
            </w:rPr>
            <w:delInstrText xml:space="preserve"> </w:delInstrText>
          </w:r>
          <w:r w:rsidRPr="00974A00" w:rsidDel="00836C19">
            <w:rPr>
              <w:b w:val="0"/>
              <w:bCs w:val="0"/>
              <w:sz w:val="22"/>
              <w:szCs w:val="22"/>
              <w:rPrChange w:id="6699" w:author="Mohsen Jafarinejad" w:date="2019-05-12T10:59:00Z">
                <w:rPr/>
              </w:rPrChange>
            </w:rPr>
            <w:delInstrText>HYPERLINK \l "_Toc8551028"</w:delInstrText>
          </w:r>
          <w:r w:rsidRPr="00974A00" w:rsidDel="00836C19">
            <w:rPr>
              <w:rStyle w:val="Hyperlink"/>
              <w:b w:val="0"/>
              <w:bCs w:val="0"/>
              <w:sz w:val="22"/>
              <w:szCs w:val="22"/>
              <w:rPrChange w:id="6700" w:author="Mohsen Jafarinejad" w:date="2019-05-12T10:59:00Z">
                <w:rPr>
                  <w:rStyle w:val="Hyperlink"/>
                </w:rPr>
              </w:rPrChange>
            </w:rPr>
            <w:delInstrText xml:space="preserve"> </w:delInstrText>
          </w:r>
          <w:r w:rsidRPr="00974A00" w:rsidDel="00836C19">
            <w:rPr>
              <w:rStyle w:val="Hyperlink"/>
              <w:b w:val="0"/>
              <w:bCs w:val="0"/>
              <w:sz w:val="22"/>
              <w:szCs w:val="22"/>
              <w:rPrChange w:id="670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702" w:author="Mohsen Jafarinejad" w:date="2019-05-12T10:59:00Z">
                <w:rPr>
                  <w:rStyle w:val="Hyperlink"/>
                  <w:rFonts w:hint="eastAsia"/>
                  <w:rtl/>
                </w:rPr>
              </w:rPrChange>
            </w:rPr>
            <w:delText>شکل</w:delText>
          </w:r>
          <w:r w:rsidRPr="00974A00" w:rsidDel="00836C19">
            <w:rPr>
              <w:rStyle w:val="Hyperlink"/>
              <w:b w:val="0"/>
              <w:bCs w:val="0"/>
              <w:sz w:val="22"/>
              <w:szCs w:val="22"/>
              <w:rtl/>
              <w:rPrChange w:id="6703" w:author="Mohsen Jafarinejad" w:date="2019-05-12T10:59:00Z">
                <w:rPr>
                  <w:rStyle w:val="Hyperlink"/>
                  <w:rtl/>
                </w:rPr>
              </w:rPrChange>
            </w:rPr>
            <w:delText xml:space="preserve"> 2-14 </w:delText>
          </w:r>
          <w:r w:rsidRPr="00974A00" w:rsidDel="00836C19">
            <w:rPr>
              <w:rStyle w:val="Hyperlink"/>
              <w:rFonts w:hint="eastAsia"/>
              <w:b w:val="0"/>
              <w:bCs w:val="0"/>
              <w:sz w:val="22"/>
              <w:szCs w:val="22"/>
              <w:rtl/>
              <w:rPrChange w:id="6704" w:author="Mohsen Jafarinejad" w:date="2019-05-12T10:59:00Z">
                <w:rPr>
                  <w:rStyle w:val="Hyperlink"/>
                  <w:rFonts w:hint="eastAsia"/>
                  <w:rtl/>
                </w:rPr>
              </w:rPrChange>
            </w:rPr>
            <w:delText>اثر</w:delText>
          </w:r>
          <w:r w:rsidRPr="00974A00" w:rsidDel="00836C19">
            <w:rPr>
              <w:rStyle w:val="Hyperlink"/>
              <w:b w:val="0"/>
              <w:bCs w:val="0"/>
              <w:sz w:val="22"/>
              <w:szCs w:val="22"/>
              <w:rtl/>
              <w:rPrChange w:id="670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06" w:author="Mohsen Jafarinejad" w:date="2019-05-12T10:59:00Z">
                <w:rPr>
                  <w:rStyle w:val="Hyperlink"/>
                  <w:rFonts w:hint="eastAsia"/>
                  <w:rtl/>
                </w:rPr>
              </w:rPrChange>
            </w:rPr>
            <w:delText>پارامترها</w:delText>
          </w:r>
          <w:r w:rsidRPr="00974A00" w:rsidDel="00836C19">
            <w:rPr>
              <w:rStyle w:val="Hyperlink"/>
              <w:rFonts w:hint="cs"/>
              <w:b w:val="0"/>
              <w:bCs w:val="0"/>
              <w:sz w:val="22"/>
              <w:szCs w:val="22"/>
              <w:rtl/>
              <w:rPrChange w:id="6707" w:author="Mohsen Jafarinejad" w:date="2019-05-12T10:59:00Z">
                <w:rPr>
                  <w:rStyle w:val="Hyperlink"/>
                  <w:rFonts w:hint="cs"/>
                  <w:rtl/>
                </w:rPr>
              </w:rPrChange>
            </w:rPr>
            <w:delText>ی</w:delText>
          </w:r>
          <w:r w:rsidRPr="00974A00" w:rsidDel="00836C19">
            <w:rPr>
              <w:rStyle w:val="Hyperlink"/>
              <w:b w:val="0"/>
              <w:bCs w:val="0"/>
              <w:sz w:val="22"/>
              <w:szCs w:val="22"/>
              <w:rtl/>
              <w:rPrChange w:id="670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09" w:author="Mohsen Jafarinejad" w:date="2019-05-12T10:59:00Z">
                <w:rPr>
                  <w:rStyle w:val="Hyperlink"/>
                  <w:rFonts w:hint="eastAsia"/>
                  <w:rtl/>
                </w:rPr>
              </w:rPrChange>
            </w:rPr>
            <w:delText>مختلف</w:delText>
          </w:r>
          <w:r w:rsidRPr="00974A00" w:rsidDel="00836C19">
            <w:rPr>
              <w:rStyle w:val="Hyperlink"/>
              <w:b w:val="0"/>
              <w:bCs w:val="0"/>
              <w:sz w:val="22"/>
              <w:szCs w:val="22"/>
              <w:rtl/>
              <w:rPrChange w:id="671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11" w:author="Mohsen Jafarinejad" w:date="2019-05-12T10:59:00Z">
                <w:rPr>
                  <w:rStyle w:val="Hyperlink"/>
                  <w:rFonts w:hint="eastAsia"/>
                  <w:rtl/>
                </w:rPr>
              </w:rPrChange>
            </w:rPr>
            <w:delText>محفظه</w:delText>
          </w:r>
          <w:r w:rsidRPr="00974A00" w:rsidDel="00836C19">
            <w:rPr>
              <w:rStyle w:val="Hyperlink"/>
              <w:b w:val="0"/>
              <w:bCs w:val="0"/>
              <w:sz w:val="22"/>
              <w:szCs w:val="22"/>
              <w:rtl/>
              <w:rPrChange w:id="671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13" w:author="Mohsen Jafarinejad" w:date="2019-05-12T10:59:00Z">
                <w:rPr>
                  <w:rStyle w:val="Hyperlink"/>
                  <w:rFonts w:hint="eastAsia"/>
                  <w:rtl/>
                </w:rPr>
              </w:rPrChange>
            </w:rPr>
            <w:delText>کاتد</w:delText>
          </w:r>
          <w:r w:rsidRPr="00974A00" w:rsidDel="00836C19">
            <w:rPr>
              <w:rStyle w:val="Hyperlink"/>
              <w:b w:val="0"/>
              <w:bCs w:val="0"/>
              <w:sz w:val="22"/>
              <w:szCs w:val="22"/>
              <w:rtl/>
              <w:rPrChange w:id="671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15" w:author="Mohsen Jafarinejad" w:date="2019-05-12T10:59:00Z">
                <w:rPr>
                  <w:rStyle w:val="Hyperlink"/>
                  <w:rFonts w:hint="eastAsia"/>
                  <w:rtl/>
                </w:rPr>
              </w:rPrChange>
            </w:rPr>
            <w:delText>بر</w:delText>
          </w:r>
          <w:r w:rsidRPr="00974A00" w:rsidDel="00836C19">
            <w:rPr>
              <w:rStyle w:val="Hyperlink"/>
              <w:b w:val="0"/>
              <w:bCs w:val="0"/>
              <w:sz w:val="22"/>
              <w:szCs w:val="22"/>
              <w:rtl/>
              <w:rPrChange w:id="671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17" w:author="Mohsen Jafarinejad" w:date="2019-05-12T10:59:00Z">
                <w:rPr>
                  <w:rStyle w:val="Hyperlink"/>
                  <w:rFonts w:hint="eastAsia"/>
                  <w:rtl/>
                </w:rPr>
              </w:rPrChange>
            </w:rPr>
            <w:delText>عملکرد</w:delText>
          </w:r>
          <w:r w:rsidRPr="00974A00" w:rsidDel="00836C19">
            <w:rPr>
              <w:rStyle w:val="Hyperlink"/>
              <w:b w:val="0"/>
              <w:bCs w:val="0"/>
              <w:sz w:val="22"/>
              <w:szCs w:val="22"/>
              <w:rtl/>
              <w:rPrChange w:id="671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1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72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21" w:author="Mohsen Jafarinejad" w:date="2019-05-12T10:59:00Z">
                <w:rPr>
                  <w:rStyle w:val="Hyperlink"/>
                  <w:rFonts w:hint="eastAsia"/>
                  <w:rtl/>
                </w:rPr>
              </w:rPrChange>
            </w:rPr>
            <w:delText>ل</w:delText>
          </w:r>
          <w:r w:rsidRPr="00974A00" w:rsidDel="00836C19">
            <w:rPr>
              <w:rStyle w:val="Hyperlink"/>
              <w:b w:val="0"/>
              <w:bCs w:val="0"/>
              <w:sz w:val="22"/>
              <w:szCs w:val="22"/>
              <w:rtl/>
              <w:rPrChange w:id="672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23"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6724" w:author="Mohsen Jafarinejad" w:date="2019-05-12T10:59:00Z">
                <w:rPr>
                  <w:rStyle w:val="Hyperlink"/>
                  <w:rFonts w:hint="cs"/>
                  <w:rtl/>
                </w:rPr>
              </w:rPrChange>
            </w:rPr>
            <w:delText>ی</w:delText>
          </w:r>
          <w:r w:rsidRPr="00974A00" w:rsidDel="00836C19">
            <w:rPr>
              <w:rStyle w:val="Hyperlink"/>
              <w:b w:val="0"/>
              <w:bCs w:val="0"/>
              <w:sz w:val="22"/>
              <w:szCs w:val="22"/>
              <w:rtl/>
              <w:rPrChange w:id="672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26"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72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28"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729" w:author="Mohsen Jafarinejad" w:date="2019-05-12T10:59:00Z">
                <w:rPr>
                  <w:rStyle w:val="Hyperlink"/>
                  <w:rFonts w:hint="cs"/>
                  <w:rtl/>
                </w:rPr>
              </w:rPrChange>
            </w:rPr>
            <w:delText>ی</w:delText>
          </w:r>
          <w:r w:rsidRPr="00974A00" w:rsidDel="00836C19">
            <w:rPr>
              <w:b w:val="0"/>
              <w:bCs w:val="0"/>
              <w:webHidden/>
              <w:sz w:val="22"/>
              <w:szCs w:val="22"/>
              <w:rPrChange w:id="6730" w:author="Mohsen Jafarinejad" w:date="2019-05-12T10:59:00Z">
                <w:rPr>
                  <w:webHidden/>
                </w:rPr>
              </w:rPrChange>
            </w:rPr>
            <w:tab/>
          </w:r>
        </w:del>
      </w:ins>
      <w:ins w:id="6731" w:author="Mohsen Jafarinejad" w:date="2019-05-12T11:06:00Z">
        <w:del w:id="6732" w:author="jafary88@gmail.com" w:date="2022-05-11T18:17:00Z">
          <w:r w:rsidR="00974A00" w:rsidDel="00836C19">
            <w:rPr>
              <w:rFonts w:hint="cs"/>
              <w:b w:val="0"/>
              <w:bCs w:val="0"/>
              <w:webHidden/>
              <w:sz w:val="22"/>
              <w:szCs w:val="22"/>
              <w:rtl/>
            </w:rPr>
            <w:delText>38</w:delText>
          </w:r>
        </w:del>
      </w:ins>
      <w:ins w:id="6733" w:author="Mohsen Jafarinejad" w:date="2019-05-12T10:50:00Z">
        <w:del w:id="6734" w:author="jafary88@gmail.com" w:date="2022-05-11T18:17:00Z">
          <w:r w:rsidRPr="00974A00" w:rsidDel="00836C19">
            <w:rPr>
              <w:rStyle w:val="Hyperlink"/>
              <w:b w:val="0"/>
              <w:bCs w:val="0"/>
              <w:sz w:val="22"/>
              <w:szCs w:val="22"/>
              <w:rPrChange w:id="6735" w:author="Mohsen Jafarinejad" w:date="2019-05-12T10:59:00Z">
                <w:rPr>
                  <w:rStyle w:val="Hyperlink"/>
                </w:rPr>
              </w:rPrChange>
            </w:rPr>
            <w:fldChar w:fldCharType="end"/>
          </w:r>
        </w:del>
      </w:ins>
    </w:p>
    <w:p w14:paraId="225C35B0" w14:textId="1EF26917" w:rsidR="009667A9" w:rsidRPr="00974A00" w:rsidDel="00836C19" w:rsidRDefault="009667A9" w:rsidP="00BF2F7C">
      <w:pPr>
        <w:pStyle w:val="TOC1"/>
        <w:rPr>
          <w:ins w:id="6736" w:author="Mohsen Jafarinejad" w:date="2019-05-12T10:50:00Z"/>
          <w:del w:id="6737" w:author="jafary88@gmail.com" w:date="2022-05-11T18:17:00Z"/>
          <w:rFonts w:eastAsiaTheme="minorEastAsia"/>
          <w:b w:val="0"/>
          <w:bCs w:val="0"/>
          <w:i w:val="0"/>
          <w:sz w:val="20"/>
          <w:szCs w:val="20"/>
          <w:lang w:bidi="ar-SA"/>
          <w:rPrChange w:id="6738" w:author="Mohsen Jafarinejad" w:date="2019-05-12T10:59:00Z">
            <w:rPr>
              <w:ins w:id="6739" w:author="Mohsen Jafarinejad" w:date="2019-05-12T10:50:00Z"/>
              <w:del w:id="6740" w:author="jafary88@gmail.com" w:date="2022-05-11T18:17:00Z"/>
              <w:rFonts w:asciiTheme="minorHAnsi" w:eastAsiaTheme="minorEastAsia" w:hAnsiTheme="minorHAnsi" w:cstheme="minorBidi"/>
              <w:b w:val="0"/>
              <w:bCs w:val="0"/>
              <w:i w:val="0"/>
              <w:lang w:bidi="ar-SA"/>
            </w:rPr>
          </w:rPrChange>
        </w:rPr>
      </w:pPr>
      <w:ins w:id="6741" w:author="Mohsen Jafarinejad" w:date="2019-05-12T10:50:00Z">
        <w:del w:id="6742" w:author="jafary88@gmail.com" w:date="2022-05-11T18:17:00Z">
          <w:r w:rsidRPr="00974A00" w:rsidDel="00836C19">
            <w:rPr>
              <w:rStyle w:val="Hyperlink"/>
              <w:b w:val="0"/>
              <w:bCs w:val="0"/>
              <w:sz w:val="22"/>
              <w:szCs w:val="22"/>
              <w:rPrChange w:id="6743" w:author="Mohsen Jafarinejad" w:date="2019-05-12T10:59:00Z">
                <w:rPr>
                  <w:rStyle w:val="Hyperlink"/>
                </w:rPr>
              </w:rPrChange>
            </w:rPr>
            <w:fldChar w:fldCharType="begin"/>
          </w:r>
          <w:r w:rsidRPr="00974A00" w:rsidDel="00836C19">
            <w:rPr>
              <w:rStyle w:val="Hyperlink"/>
              <w:b w:val="0"/>
              <w:bCs w:val="0"/>
              <w:sz w:val="22"/>
              <w:szCs w:val="22"/>
              <w:rPrChange w:id="6744" w:author="Mohsen Jafarinejad" w:date="2019-05-12T10:59:00Z">
                <w:rPr>
                  <w:rStyle w:val="Hyperlink"/>
                </w:rPr>
              </w:rPrChange>
            </w:rPr>
            <w:delInstrText xml:space="preserve"> </w:delInstrText>
          </w:r>
          <w:r w:rsidRPr="00974A00" w:rsidDel="00836C19">
            <w:rPr>
              <w:b w:val="0"/>
              <w:bCs w:val="0"/>
              <w:sz w:val="22"/>
              <w:szCs w:val="22"/>
              <w:rPrChange w:id="6745" w:author="Mohsen Jafarinejad" w:date="2019-05-12T10:59:00Z">
                <w:rPr/>
              </w:rPrChange>
            </w:rPr>
            <w:delInstrText>HYPERLINK \l "_Toc8551029"</w:delInstrText>
          </w:r>
          <w:r w:rsidRPr="00974A00" w:rsidDel="00836C19">
            <w:rPr>
              <w:rStyle w:val="Hyperlink"/>
              <w:b w:val="0"/>
              <w:bCs w:val="0"/>
              <w:sz w:val="22"/>
              <w:szCs w:val="22"/>
              <w:rPrChange w:id="6746" w:author="Mohsen Jafarinejad" w:date="2019-05-12T10:59:00Z">
                <w:rPr>
                  <w:rStyle w:val="Hyperlink"/>
                </w:rPr>
              </w:rPrChange>
            </w:rPr>
            <w:delInstrText xml:space="preserve"> </w:delInstrText>
          </w:r>
          <w:r w:rsidRPr="00974A00" w:rsidDel="00836C19">
            <w:rPr>
              <w:rStyle w:val="Hyperlink"/>
              <w:b w:val="0"/>
              <w:bCs w:val="0"/>
              <w:sz w:val="22"/>
              <w:szCs w:val="22"/>
              <w:rPrChange w:id="674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748" w:author="Mohsen Jafarinejad" w:date="2019-05-12T10:59:00Z">
                <w:rPr>
                  <w:rStyle w:val="Hyperlink"/>
                  <w:rFonts w:hint="eastAsia"/>
                  <w:rtl/>
                </w:rPr>
              </w:rPrChange>
            </w:rPr>
            <w:delText>شکل</w:delText>
          </w:r>
          <w:r w:rsidRPr="00974A00" w:rsidDel="00836C19">
            <w:rPr>
              <w:rStyle w:val="Hyperlink"/>
              <w:b w:val="0"/>
              <w:bCs w:val="0"/>
              <w:sz w:val="22"/>
              <w:szCs w:val="22"/>
              <w:rtl/>
              <w:rPrChange w:id="6749" w:author="Mohsen Jafarinejad" w:date="2019-05-12T10:59:00Z">
                <w:rPr>
                  <w:rStyle w:val="Hyperlink"/>
                  <w:rtl/>
                </w:rPr>
              </w:rPrChange>
            </w:rPr>
            <w:delText xml:space="preserve"> 2-15 </w:delText>
          </w:r>
        </w:del>
      </w:ins>
      <w:ins w:id="6750" w:author="Mohsen Jafarinejad" w:date="2019-09-03T12:18:00Z">
        <w:del w:id="6751"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752" w:author="Mohsen Jafarinejad" w:date="2019-05-12T10:50:00Z">
        <w:del w:id="6753" w:author="jafary88@gmail.com" w:date="2022-05-11T18:17:00Z">
          <w:r w:rsidRPr="00974A00" w:rsidDel="00836C19">
            <w:rPr>
              <w:rStyle w:val="Hyperlink"/>
              <w:b w:val="0"/>
              <w:bCs w:val="0"/>
              <w:sz w:val="22"/>
              <w:szCs w:val="22"/>
              <w:rtl/>
              <w:rPrChange w:id="675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55"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675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57"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675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59" w:author="Mohsen Jafarinejad" w:date="2019-05-12T10:59:00Z">
                <w:rPr>
                  <w:rStyle w:val="Hyperlink"/>
                  <w:rFonts w:hint="eastAsia"/>
                  <w:rtl/>
                </w:rPr>
              </w:rPrChange>
            </w:rPr>
            <w:delText>ون</w:delText>
          </w:r>
          <w:r w:rsidRPr="00974A00" w:rsidDel="00836C19">
            <w:rPr>
              <w:rStyle w:val="Hyperlink"/>
              <w:b w:val="0"/>
              <w:bCs w:val="0"/>
              <w:sz w:val="22"/>
              <w:szCs w:val="22"/>
              <w:rtl/>
              <w:rPrChange w:id="67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6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76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63" w:author="Mohsen Jafarinejad" w:date="2019-05-12T10:59:00Z">
                <w:rPr>
                  <w:rStyle w:val="Hyperlink"/>
                  <w:rFonts w:hint="eastAsia"/>
                  <w:rtl/>
                </w:rPr>
              </w:rPrChange>
            </w:rPr>
            <w:delText>ل</w:delText>
          </w:r>
          <w:r w:rsidRPr="00974A00" w:rsidDel="00836C19">
            <w:rPr>
              <w:rStyle w:val="Hyperlink"/>
              <w:b w:val="0"/>
              <w:bCs w:val="0"/>
              <w:sz w:val="22"/>
              <w:szCs w:val="22"/>
              <w:rtl/>
              <w:rPrChange w:id="676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65"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76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67"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768" w:author="Mohsen Jafarinejad" w:date="2019-05-12T10:59:00Z">
                <w:rPr>
                  <w:rStyle w:val="Hyperlink"/>
                  <w:rFonts w:hint="cs"/>
                  <w:rtl/>
                </w:rPr>
              </w:rPrChange>
            </w:rPr>
            <w:delText>ی</w:delText>
          </w:r>
          <w:r w:rsidRPr="00974A00" w:rsidDel="00836C19">
            <w:rPr>
              <w:rStyle w:val="Hyperlink"/>
              <w:b w:val="0"/>
              <w:bCs w:val="0"/>
              <w:sz w:val="22"/>
              <w:szCs w:val="22"/>
              <w:rtl/>
              <w:rPrChange w:id="6769" w:author="Mohsen Jafarinejad" w:date="2019-05-12T10:59:00Z">
                <w:rPr>
                  <w:rStyle w:val="Hyperlink"/>
                  <w:rtl/>
                </w:rPr>
              </w:rPrChange>
            </w:rPr>
            <w:delText xml:space="preserve"> </w:delText>
          </w:r>
        </w:del>
      </w:ins>
      <w:ins w:id="6770" w:author="Mohsen Jafarinejad" w:date="2019-09-03T14:47:00Z">
        <w:del w:id="6771" w:author="jafary88@gmail.com" w:date="2022-05-11T18:17:00Z">
          <w:r w:rsidR="00EA03D7" w:rsidDel="00836C19">
            <w:rPr>
              <w:rStyle w:val="Hyperlink"/>
              <w:b w:val="0"/>
              <w:bCs w:val="0"/>
              <w:sz w:val="22"/>
              <w:szCs w:val="22"/>
              <w:rtl/>
            </w:rPr>
            <w:delText>به‌صورت</w:delText>
          </w:r>
        </w:del>
      </w:ins>
      <w:ins w:id="6772" w:author="Mohsen Jafarinejad" w:date="2019-05-12T10:50:00Z">
        <w:del w:id="6773" w:author="jafary88@gmail.com" w:date="2022-05-11T18:17:00Z">
          <w:r w:rsidRPr="00974A00" w:rsidDel="00836C19">
            <w:rPr>
              <w:rStyle w:val="Hyperlink"/>
              <w:b w:val="0"/>
              <w:bCs w:val="0"/>
              <w:sz w:val="22"/>
              <w:szCs w:val="22"/>
              <w:rtl/>
              <w:rPrChange w:id="677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775" w:author="Mohsen Jafarinejad" w:date="2019-05-12T10:59:00Z">
                <w:rPr>
                  <w:rStyle w:val="Hyperlink"/>
                  <w:rFonts w:hint="eastAsia"/>
                  <w:rtl/>
                </w:rPr>
              </w:rPrChange>
            </w:rPr>
            <w:delText>ر</w:delText>
          </w:r>
          <w:r w:rsidRPr="00974A00" w:rsidDel="00836C19">
            <w:rPr>
              <w:rStyle w:val="Hyperlink"/>
              <w:rFonts w:hint="cs"/>
              <w:b w:val="0"/>
              <w:bCs w:val="0"/>
              <w:sz w:val="22"/>
              <w:szCs w:val="22"/>
              <w:rtl/>
              <w:rPrChange w:id="677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777" w:author="Mohsen Jafarinejad" w:date="2019-05-12T10:59:00Z">
                <w:rPr>
                  <w:rStyle w:val="Hyperlink"/>
                  <w:rFonts w:hint="eastAsia"/>
                  <w:rtl/>
                </w:rPr>
              </w:rPrChange>
            </w:rPr>
            <w:delText>اض</w:delText>
          </w:r>
          <w:r w:rsidRPr="00974A00" w:rsidDel="00836C19">
            <w:rPr>
              <w:rStyle w:val="Hyperlink"/>
              <w:rFonts w:hint="cs"/>
              <w:b w:val="0"/>
              <w:bCs w:val="0"/>
              <w:sz w:val="22"/>
              <w:szCs w:val="22"/>
              <w:rtl/>
              <w:rPrChange w:id="6778" w:author="Mohsen Jafarinejad" w:date="2019-05-12T10:59:00Z">
                <w:rPr>
                  <w:rStyle w:val="Hyperlink"/>
                  <w:rFonts w:hint="cs"/>
                  <w:rtl/>
                </w:rPr>
              </w:rPrChange>
            </w:rPr>
            <w:delText>ی</w:delText>
          </w:r>
          <w:r w:rsidRPr="00974A00" w:rsidDel="00836C19">
            <w:rPr>
              <w:b w:val="0"/>
              <w:bCs w:val="0"/>
              <w:webHidden/>
              <w:sz w:val="22"/>
              <w:szCs w:val="22"/>
              <w:rPrChange w:id="6779" w:author="Mohsen Jafarinejad" w:date="2019-05-12T10:59:00Z">
                <w:rPr>
                  <w:webHidden/>
                </w:rPr>
              </w:rPrChange>
            </w:rPr>
            <w:tab/>
          </w:r>
        </w:del>
      </w:ins>
      <w:ins w:id="6780" w:author="Mohsen Jafarinejad" w:date="2019-05-12T11:06:00Z">
        <w:del w:id="6781" w:author="jafary88@gmail.com" w:date="2022-05-11T18:17:00Z">
          <w:r w:rsidR="00974A00" w:rsidDel="00836C19">
            <w:rPr>
              <w:rFonts w:hint="cs"/>
              <w:b w:val="0"/>
              <w:bCs w:val="0"/>
              <w:webHidden/>
              <w:sz w:val="22"/>
              <w:szCs w:val="22"/>
              <w:rtl/>
            </w:rPr>
            <w:delText>39</w:delText>
          </w:r>
        </w:del>
      </w:ins>
      <w:ins w:id="6782" w:author="Mohsen Jafarinejad" w:date="2019-05-12T10:50:00Z">
        <w:del w:id="6783" w:author="jafary88@gmail.com" w:date="2022-05-11T18:17:00Z">
          <w:r w:rsidRPr="00974A00" w:rsidDel="00836C19">
            <w:rPr>
              <w:rStyle w:val="Hyperlink"/>
              <w:b w:val="0"/>
              <w:bCs w:val="0"/>
              <w:sz w:val="22"/>
              <w:szCs w:val="22"/>
              <w:rPrChange w:id="6784" w:author="Mohsen Jafarinejad" w:date="2019-05-12T10:59:00Z">
                <w:rPr>
                  <w:rStyle w:val="Hyperlink"/>
                </w:rPr>
              </w:rPrChange>
            </w:rPr>
            <w:fldChar w:fldCharType="end"/>
          </w:r>
        </w:del>
      </w:ins>
    </w:p>
    <w:p w14:paraId="46846951" w14:textId="7EE42536" w:rsidR="009667A9" w:rsidRPr="00974A00" w:rsidDel="00836C19" w:rsidRDefault="009667A9" w:rsidP="00BF2F7C">
      <w:pPr>
        <w:pStyle w:val="TOC1"/>
        <w:rPr>
          <w:ins w:id="6785" w:author="Mohsen Jafarinejad" w:date="2019-05-12T10:50:00Z"/>
          <w:del w:id="6786" w:author="jafary88@gmail.com" w:date="2022-05-11T18:17:00Z"/>
          <w:rFonts w:eastAsiaTheme="minorEastAsia"/>
          <w:b w:val="0"/>
          <w:bCs w:val="0"/>
          <w:i w:val="0"/>
          <w:sz w:val="20"/>
          <w:szCs w:val="20"/>
          <w:lang w:bidi="ar-SA"/>
          <w:rPrChange w:id="6787" w:author="Mohsen Jafarinejad" w:date="2019-05-12T10:59:00Z">
            <w:rPr>
              <w:ins w:id="6788" w:author="Mohsen Jafarinejad" w:date="2019-05-12T10:50:00Z"/>
              <w:del w:id="6789" w:author="jafary88@gmail.com" w:date="2022-05-11T18:17:00Z"/>
              <w:rFonts w:asciiTheme="minorHAnsi" w:eastAsiaTheme="minorEastAsia" w:hAnsiTheme="minorHAnsi" w:cstheme="minorBidi"/>
              <w:b w:val="0"/>
              <w:bCs w:val="0"/>
              <w:i w:val="0"/>
              <w:lang w:bidi="ar-SA"/>
            </w:rPr>
          </w:rPrChange>
        </w:rPr>
      </w:pPr>
      <w:ins w:id="6790" w:author="Mohsen Jafarinejad" w:date="2019-05-12T10:50:00Z">
        <w:del w:id="6791" w:author="jafary88@gmail.com" w:date="2022-05-11T18:17:00Z">
          <w:r w:rsidRPr="00974A00" w:rsidDel="00836C19">
            <w:rPr>
              <w:rStyle w:val="Hyperlink"/>
              <w:b w:val="0"/>
              <w:bCs w:val="0"/>
              <w:sz w:val="22"/>
              <w:szCs w:val="22"/>
              <w:rPrChange w:id="6792" w:author="Mohsen Jafarinejad" w:date="2019-05-12T10:59:00Z">
                <w:rPr>
                  <w:rStyle w:val="Hyperlink"/>
                </w:rPr>
              </w:rPrChange>
            </w:rPr>
            <w:fldChar w:fldCharType="begin"/>
          </w:r>
          <w:r w:rsidRPr="00974A00" w:rsidDel="00836C19">
            <w:rPr>
              <w:rStyle w:val="Hyperlink"/>
              <w:b w:val="0"/>
              <w:bCs w:val="0"/>
              <w:sz w:val="22"/>
              <w:szCs w:val="22"/>
              <w:rPrChange w:id="6793" w:author="Mohsen Jafarinejad" w:date="2019-05-12T10:59:00Z">
                <w:rPr>
                  <w:rStyle w:val="Hyperlink"/>
                </w:rPr>
              </w:rPrChange>
            </w:rPr>
            <w:delInstrText xml:space="preserve"> </w:delInstrText>
          </w:r>
          <w:r w:rsidRPr="00974A00" w:rsidDel="00836C19">
            <w:rPr>
              <w:b w:val="0"/>
              <w:bCs w:val="0"/>
              <w:sz w:val="22"/>
              <w:szCs w:val="22"/>
              <w:rPrChange w:id="6794" w:author="Mohsen Jafarinejad" w:date="2019-05-12T10:59:00Z">
                <w:rPr/>
              </w:rPrChange>
            </w:rPr>
            <w:delInstrText>HYPERLINK \l "_Toc8551030"</w:delInstrText>
          </w:r>
          <w:r w:rsidRPr="00974A00" w:rsidDel="00836C19">
            <w:rPr>
              <w:rStyle w:val="Hyperlink"/>
              <w:b w:val="0"/>
              <w:bCs w:val="0"/>
              <w:sz w:val="22"/>
              <w:szCs w:val="22"/>
              <w:rPrChange w:id="6795" w:author="Mohsen Jafarinejad" w:date="2019-05-12T10:59:00Z">
                <w:rPr>
                  <w:rStyle w:val="Hyperlink"/>
                </w:rPr>
              </w:rPrChange>
            </w:rPr>
            <w:delInstrText xml:space="preserve"> </w:delInstrText>
          </w:r>
          <w:r w:rsidRPr="00974A00" w:rsidDel="00836C19">
            <w:rPr>
              <w:rStyle w:val="Hyperlink"/>
              <w:b w:val="0"/>
              <w:bCs w:val="0"/>
              <w:sz w:val="22"/>
              <w:szCs w:val="22"/>
              <w:rPrChange w:id="679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797" w:author="Mohsen Jafarinejad" w:date="2019-05-12T10:59:00Z">
                <w:rPr>
                  <w:rStyle w:val="Hyperlink"/>
                  <w:rFonts w:hint="eastAsia"/>
                  <w:rtl/>
                </w:rPr>
              </w:rPrChange>
            </w:rPr>
            <w:delText>شکل</w:delText>
          </w:r>
          <w:r w:rsidRPr="00974A00" w:rsidDel="00836C19">
            <w:rPr>
              <w:rStyle w:val="Hyperlink"/>
              <w:b w:val="0"/>
              <w:bCs w:val="0"/>
              <w:sz w:val="22"/>
              <w:szCs w:val="22"/>
              <w:rtl/>
              <w:rPrChange w:id="6798" w:author="Mohsen Jafarinejad" w:date="2019-05-12T10:59:00Z">
                <w:rPr>
                  <w:rStyle w:val="Hyperlink"/>
                  <w:rtl/>
                </w:rPr>
              </w:rPrChange>
            </w:rPr>
            <w:delText xml:space="preserve"> 2-16 </w:delText>
          </w:r>
        </w:del>
      </w:ins>
      <w:ins w:id="6799" w:author="Mohsen Jafarinejad" w:date="2019-09-03T12:18:00Z">
        <w:del w:id="6800"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801" w:author="Mohsen Jafarinejad" w:date="2019-05-12T10:50:00Z">
        <w:del w:id="6802" w:author="jafary88@gmail.com" w:date="2022-05-11T18:17:00Z">
          <w:r w:rsidRPr="00974A00" w:rsidDel="00836C19">
            <w:rPr>
              <w:rStyle w:val="Hyperlink"/>
              <w:b w:val="0"/>
              <w:bCs w:val="0"/>
              <w:sz w:val="22"/>
              <w:szCs w:val="22"/>
              <w:rtl/>
              <w:rPrChange w:id="680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04" w:author="Mohsen Jafarinejad" w:date="2019-05-12T10:59:00Z">
                <w:rPr>
                  <w:rStyle w:val="Hyperlink"/>
                  <w:rFonts w:hint="eastAsia"/>
                  <w:rtl/>
                </w:rPr>
              </w:rPrChange>
            </w:rPr>
            <w:delText>توان</w:delText>
          </w:r>
          <w:r w:rsidRPr="00974A00" w:rsidDel="00836C19">
            <w:rPr>
              <w:rStyle w:val="Hyperlink"/>
              <w:b w:val="0"/>
              <w:bCs w:val="0"/>
              <w:sz w:val="22"/>
              <w:szCs w:val="22"/>
              <w:rtl/>
              <w:rPrChange w:id="680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06" w:author="Mohsen Jafarinejad" w:date="2019-05-12T10:59:00Z">
                <w:rPr>
                  <w:rStyle w:val="Hyperlink"/>
                  <w:rFonts w:hint="eastAsia"/>
                  <w:rtl/>
                </w:rPr>
              </w:rPrChange>
            </w:rPr>
            <w:delText>خروج</w:delText>
          </w:r>
          <w:r w:rsidRPr="00974A00" w:rsidDel="00836C19">
            <w:rPr>
              <w:rStyle w:val="Hyperlink"/>
              <w:rFonts w:hint="cs"/>
              <w:b w:val="0"/>
              <w:bCs w:val="0"/>
              <w:sz w:val="22"/>
              <w:szCs w:val="22"/>
              <w:rtl/>
              <w:rPrChange w:id="6807" w:author="Mohsen Jafarinejad" w:date="2019-05-12T10:59:00Z">
                <w:rPr>
                  <w:rStyle w:val="Hyperlink"/>
                  <w:rFonts w:hint="cs"/>
                  <w:rtl/>
                </w:rPr>
              </w:rPrChange>
            </w:rPr>
            <w:delText>ی</w:delText>
          </w:r>
          <w:r w:rsidRPr="00974A00" w:rsidDel="00836C19">
            <w:rPr>
              <w:rStyle w:val="Hyperlink"/>
              <w:b w:val="0"/>
              <w:bCs w:val="0"/>
              <w:sz w:val="22"/>
              <w:szCs w:val="22"/>
              <w:rtl/>
              <w:rPrChange w:id="680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0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81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11" w:author="Mohsen Jafarinejad" w:date="2019-05-12T10:59:00Z">
                <w:rPr>
                  <w:rStyle w:val="Hyperlink"/>
                  <w:rFonts w:hint="eastAsia"/>
                  <w:rtl/>
                </w:rPr>
              </w:rPrChange>
            </w:rPr>
            <w:delText>ل</w:delText>
          </w:r>
          <w:r w:rsidRPr="00974A00" w:rsidDel="00836C19">
            <w:rPr>
              <w:rStyle w:val="Hyperlink"/>
              <w:b w:val="0"/>
              <w:bCs w:val="0"/>
              <w:sz w:val="22"/>
              <w:szCs w:val="22"/>
              <w:rtl/>
              <w:rPrChange w:id="681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13"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81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15"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816" w:author="Mohsen Jafarinejad" w:date="2019-05-12T10:59:00Z">
                <w:rPr>
                  <w:rStyle w:val="Hyperlink"/>
                  <w:rFonts w:hint="cs"/>
                  <w:rtl/>
                </w:rPr>
              </w:rPrChange>
            </w:rPr>
            <w:delText>ی</w:delText>
          </w:r>
          <w:r w:rsidRPr="00974A00" w:rsidDel="00836C19">
            <w:rPr>
              <w:rStyle w:val="Hyperlink"/>
              <w:b w:val="0"/>
              <w:bCs w:val="0"/>
              <w:sz w:val="22"/>
              <w:szCs w:val="22"/>
              <w:rtl/>
              <w:rPrChange w:id="6817" w:author="Mohsen Jafarinejad" w:date="2019-05-12T10:59:00Z">
                <w:rPr>
                  <w:rStyle w:val="Hyperlink"/>
                  <w:rtl/>
                </w:rPr>
              </w:rPrChange>
            </w:rPr>
            <w:delText xml:space="preserve"> </w:delText>
          </w:r>
        </w:del>
      </w:ins>
      <w:ins w:id="6818" w:author="Mohsen Jafarinejad" w:date="2019-09-03T14:47:00Z">
        <w:del w:id="6819" w:author="jafary88@gmail.com" w:date="2022-05-11T18:17:00Z">
          <w:r w:rsidR="00EA03D7" w:rsidDel="00836C19">
            <w:rPr>
              <w:rStyle w:val="Hyperlink"/>
              <w:b w:val="0"/>
              <w:bCs w:val="0"/>
              <w:sz w:val="22"/>
              <w:szCs w:val="22"/>
              <w:rtl/>
            </w:rPr>
            <w:delText>به‌صورت</w:delText>
          </w:r>
        </w:del>
      </w:ins>
      <w:ins w:id="6820" w:author="Mohsen Jafarinejad" w:date="2019-05-12T10:50:00Z">
        <w:del w:id="6821" w:author="jafary88@gmail.com" w:date="2022-05-11T18:17:00Z">
          <w:r w:rsidRPr="00974A00" w:rsidDel="00836C19">
            <w:rPr>
              <w:rStyle w:val="Hyperlink"/>
              <w:b w:val="0"/>
              <w:bCs w:val="0"/>
              <w:sz w:val="22"/>
              <w:szCs w:val="22"/>
              <w:rtl/>
              <w:rPrChange w:id="682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23" w:author="Mohsen Jafarinejad" w:date="2019-05-12T10:59:00Z">
                <w:rPr>
                  <w:rStyle w:val="Hyperlink"/>
                  <w:rFonts w:hint="eastAsia"/>
                  <w:rtl/>
                </w:rPr>
              </w:rPrChange>
            </w:rPr>
            <w:delText>ر</w:delText>
          </w:r>
          <w:r w:rsidRPr="00974A00" w:rsidDel="00836C19">
            <w:rPr>
              <w:rStyle w:val="Hyperlink"/>
              <w:rFonts w:hint="cs"/>
              <w:b w:val="0"/>
              <w:bCs w:val="0"/>
              <w:sz w:val="22"/>
              <w:szCs w:val="22"/>
              <w:rtl/>
              <w:rPrChange w:id="682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25" w:author="Mohsen Jafarinejad" w:date="2019-05-12T10:59:00Z">
                <w:rPr>
                  <w:rStyle w:val="Hyperlink"/>
                  <w:rFonts w:hint="eastAsia"/>
                  <w:rtl/>
                </w:rPr>
              </w:rPrChange>
            </w:rPr>
            <w:delText>اض</w:delText>
          </w:r>
          <w:r w:rsidRPr="00974A00" w:rsidDel="00836C19">
            <w:rPr>
              <w:rStyle w:val="Hyperlink"/>
              <w:rFonts w:hint="cs"/>
              <w:b w:val="0"/>
              <w:bCs w:val="0"/>
              <w:sz w:val="22"/>
              <w:szCs w:val="22"/>
              <w:rtl/>
              <w:rPrChange w:id="6826" w:author="Mohsen Jafarinejad" w:date="2019-05-12T10:59:00Z">
                <w:rPr>
                  <w:rStyle w:val="Hyperlink"/>
                  <w:rFonts w:hint="cs"/>
                  <w:rtl/>
                </w:rPr>
              </w:rPrChange>
            </w:rPr>
            <w:delText>ی</w:delText>
          </w:r>
          <w:r w:rsidRPr="00974A00" w:rsidDel="00836C19">
            <w:rPr>
              <w:b w:val="0"/>
              <w:bCs w:val="0"/>
              <w:webHidden/>
              <w:sz w:val="22"/>
              <w:szCs w:val="22"/>
              <w:rPrChange w:id="6827" w:author="Mohsen Jafarinejad" w:date="2019-05-12T10:59:00Z">
                <w:rPr>
                  <w:webHidden/>
                </w:rPr>
              </w:rPrChange>
            </w:rPr>
            <w:tab/>
          </w:r>
        </w:del>
      </w:ins>
      <w:ins w:id="6828" w:author="Mohsen Jafarinejad" w:date="2019-05-12T11:06:00Z">
        <w:del w:id="6829" w:author="jafary88@gmail.com" w:date="2022-05-11T18:17:00Z">
          <w:r w:rsidR="00974A00" w:rsidDel="00836C19">
            <w:rPr>
              <w:rFonts w:hint="cs"/>
              <w:b w:val="0"/>
              <w:bCs w:val="0"/>
              <w:webHidden/>
              <w:sz w:val="22"/>
              <w:szCs w:val="22"/>
              <w:rtl/>
            </w:rPr>
            <w:delText>39</w:delText>
          </w:r>
        </w:del>
      </w:ins>
      <w:ins w:id="6830" w:author="Mohsen Jafarinejad" w:date="2019-05-12T10:50:00Z">
        <w:del w:id="6831" w:author="jafary88@gmail.com" w:date="2022-05-11T18:17:00Z">
          <w:r w:rsidRPr="00974A00" w:rsidDel="00836C19">
            <w:rPr>
              <w:rStyle w:val="Hyperlink"/>
              <w:b w:val="0"/>
              <w:bCs w:val="0"/>
              <w:sz w:val="22"/>
              <w:szCs w:val="22"/>
              <w:rPrChange w:id="6832" w:author="Mohsen Jafarinejad" w:date="2019-05-12T10:59:00Z">
                <w:rPr>
                  <w:rStyle w:val="Hyperlink"/>
                </w:rPr>
              </w:rPrChange>
            </w:rPr>
            <w:fldChar w:fldCharType="end"/>
          </w:r>
        </w:del>
      </w:ins>
    </w:p>
    <w:p w14:paraId="60C93419" w14:textId="26625839" w:rsidR="009667A9" w:rsidRPr="00974A00" w:rsidDel="00836C19" w:rsidRDefault="009667A9" w:rsidP="00BF2F7C">
      <w:pPr>
        <w:pStyle w:val="TOC1"/>
        <w:rPr>
          <w:ins w:id="6833" w:author="Mohsen Jafarinejad" w:date="2019-05-12T10:50:00Z"/>
          <w:del w:id="6834" w:author="jafary88@gmail.com" w:date="2022-05-11T18:17:00Z"/>
          <w:rFonts w:eastAsiaTheme="minorEastAsia"/>
          <w:b w:val="0"/>
          <w:bCs w:val="0"/>
          <w:i w:val="0"/>
          <w:sz w:val="20"/>
          <w:szCs w:val="20"/>
          <w:lang w:bidi="ar-SA"/>
          <w:rPrChange w:id="6835" w:author="Mohsen Jafarinejad" w:date="2019-05-12T10:59:00Z">
            <w:rPr>
              <w:ins w:id="6836" w:author="Mohsen Jafarinejad" w:date="2019-05-12T10:50:00Z"/>
              <w:del w:id="6837" w:author="jafary88@gmail.com" w:date="2022-05-11T18:17:00Z"/>
              <w:rFonts w:asciiTheme="minorHAnsi" w:eastAsiaTheme="minorEastAsia" w:hAnsiTheme="minorHAnsi" w:cstheme="minorBidi"/>
              <w:b w:val="0"/>
              <w:bCs w:val="0"/>
              <w:i w:val="0"/>
              <w:lang w:bidi="ar-SA"/>
            </w:rPr>
          </w:rPrChange>
        </w:rPr>
      </w:pPr>
      <w:ins w:id="6838" w:author="Mohsen Jafarinejad" w:date="2019-05-12T10:50:00Z">
        <w:del w:id="6839" w:author="jafary88@gmail.com" w:date="2022-05-11T18:17:00Z">
          <w:r w:rsidRPr="00974A00" w:rsidDel="00836C19">
            <w:rPr>
              <w:rStyle w:val="Hyperlink"/>
              <w:b w:val="0"/>
              <w:bCs w:val="0"/>
              <w:sz w:val="22"/>
              <w:szCs w:val="22"/>
              <w:rPrChange w:id="6840" w:author="Mohsen Jafarinejad" w:date="2019-05-12T10:59:00Z">
                <w:rPr>
                  <w:rStyle w:val="Hyperlink"/>
                </w:rPr>
              </w:rPrChange>
            </w:rPr>
            <w:fldChar w:fldCharType="begin"/>
          </w:r>
          <w:r w:rsidRPr="00974A00" w:rsidDel="00836C19">
            <w:rPr>
              <w:rStyle w:val="Hyperlink"/>
              <w:b w:val="0"/>
              <w:bCs w:val="0"/>
              <w:sz w:val="22"/>
              <w:szCs w:val="22"/>
              <w:rPrChange w:id="6841" w:author="Mohsen Jafarinejad" w:date="2019-05-12T10:59:00Z">
                <w:rPr>
                  <w:rStyle w:val="Hyperlink"/>
                </w:rPr>
              </w:rPrChange>
            </w:rPr>
            <w:delInstrText xml:space="preserve"> </w:delInstrText>
          </w:r>
          <w:r w:rsidRPr="00974A00" w:rsidDel="00836C19">
            <w:rPr>
              <w:b w:val="0"/>
              <w:bCs w:val="0"/>
              <w:sz w:val="22"/>
              <w:szCs w:val="22"/>
              <w:rPrChange w:id="6842" w:author="Mohsen Jafarinejad" w:date="2019-05-12T10:59:00Z">
                <w:rPr/>
              </w:rPrChange>
            </w:rPr>
            <w:delInstrText>HYPERLINK \l "_Toc8551031"</w:delInstrText>
          </w:r>
          <w:r w:rsidRPr="00974A00" w:rsidDel="00836C19">
            <w:rPr>
              <w:rStyle w:val="Hyperlink"/>
              <w:b w:val="0"/>
              <w:bCs w:val="0"/>
              <w:sz w:val="22"/>
              <w:szCs w:val="22"/>
              <w:rPrChange w:id="6843" w:author="Mohsen Jafarinejad" w:date="2019-05-12T10:59:00Z">
                <w:rPr>
                  <w:rStyle w:val="Hyperlink"/>
                </w:rPr>
              </w:rPrChange>
            </w:rPr>
            <w:delInstrText xml:space="preserve"> </w:delInstrText>
          </w:r>
          <w:r w:rsidRPr="00974A00" w:rsidDel="00836C19">
            <w:rPr>
              <w:rStyle w:val="Hyperlink"/>
              <w:b w:val="0"/>
              <w:bCs w:val="0"/>
              <w:sz w:val="22"/>
              <w:szCs w:val="22"/>
              <w:rPrChange w:id="6844"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845" w:author="Mohsen Jafarinejad" w:date="2019-05-12T10:59:00Z">
                <w:rPr>
                  <w:rStyle w:val="Hyperlink"/>
                  <w:rFonts w:hint="eastAsia"/>
                  <w:rtl/>
                </w:rPr>
              </w:rPrChange>
            </w:rPr>
            <w:delText>شکل</w:delText>
          </w:r>
          <w:r w:rsidRPr="00974A00" w:rsidDel="00836C19">
            <w:rPr>
              <w:rStyle w:val="Hyperlink"/>
              <w:b w:val="0"/>
              <w:bCs w:val="0"/>
              <w:sz w:val="22"/>
              <w:szCs w:val="22"/>
              <w:rtl/>
              <w:rPrChange w:id="6846" w:author="Mohsen Jafarinejad" w:date="2019-05-12T10:59:00Z">
                <w:rPr>
                  <w:rStyle w:val="Hyperlink"/>
                  <w:rtl/>
                </w:rPr>
              </w:rPrChange>
            </w:rPr>
            <w:delText xml:space="preserve"> 2-17 </w:delText>
          </w:r>
          <w:r w:rsidRPr="00974A00" w:rsidDel="00836C19">
            <w:rPr>
              <w:rStyle w:val="Hyperlink"/>
              <w:rFonts w:hint="eastAsia"/>
              <w:b w:val="0"/>
              <w:bCs w:val="0"/>
              <w:sz w:val="22"/>
              <w:szCs w:val="22"/>
              <w:rtl/>
              <w:rPrChange w:id="6847"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848"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849" w:author="Mohsen Jafarinejad" w:date="2019-05-12T10:59:00Z">
                <w:rPr>
                  <w:rStyle w:val="Hyperlink"/>
                  <w:rFonts w:hint="eastAsia"/>
                  <w:rtl/>
                </w:rPr>
              </w:rPrChange>
            </w:rPr>
            <w:delText>رات</w:delText>
          </w:r>
          <w:r w:rsidRPr="00974A00" w:rsidDel="00836C19">
            <w:rPr>
              <w:rStyle w:val="Hyperlink"/>
              <w:b w:val="0"/>
              <w:bCs w:val="0"/>
              <w:sz w:val="22"/>
              <w:szCs w:val="22"/>
              <w:rtl/>
              <w:rPrChange w:id="685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51" w:author="Mohsen Jafarinejad" w:date="2019-05-12T10:59:00Z">
                <w:rPr>
                  <w:rStyle w:val="Hyperlink"/>
                  <w:rFonts w:hint="eastAsia"/>
                  <w:rtl/>
                </w:rPr>
              </w:rPrChange>
            </w:rPr>
            <w:delText>ب</w:delText>
          </w:r>
          <w:r w:rsidRPr="00974A00" w:rsidDel="00836C19">
            <w:rPr>
              <w:rStyle w:val="Hyperlink"/>
              <w:rFonts w:hint="cs"/>
              <w:b w:val="0"/>
              <w:bCs w:val="0"/>
              <w:sz w:val="22"/>
              <w:szCs w:val="22"/>
              <w:rtl/>
              <w:rPrChange w:id="685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53" w:author="Mohsen Jafarinejad" w:date="2019-05-12T10:59:00Z">
                <w:rPr>
                  <w:rStyle w:val="Hyperlink"/>
                  <w:rFonts w:hint="eastAsia"/>
                  <w:rtl/>
                </w:rPr>
              </w:rPrChange>
            </w:rPr>
            <w:delText>ش</w:delText>
          </w:r>
          <w:r w:rsidRPr="00974A00" w:rsidDel="00836C19">
            <w:rPr>
              <w:rStyle w:val="Hyperlink"/>
              <w:b w:val="0"/>
              <w:bCs w:val="0"/>
              <w:sz w:val="22"/>
              <w:szCs w:val="22"/>
              <w:rtl/>
              <w:rPrChange w:id="685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55" w:author="Mohsen Jafarinejad" w:date="2019-05-12T10:59:00Z">
                <w:rPr>
                  <w:rStyle w:val="Hyperlink"/>
                  <w:rFonts w:hint="eastAsia"/>
                  <w:rtl/>
                </w:rPr>
              </w:rPrChange>
            </w:rPr>
            <w:delText>پتانس</w:delText>
          </w:r>
          <w:r w:rsidRPr="00974A00" w:rsidDel="00836C19">
            <w:rPr>
              <w:rStyle w:val="Hyperlink"/>
              <w:rFonts w:hint="cs"/>
              <w:b w:val="0"/>
              <w:bCs w:val="0"/>
              <w:sz w:val="22"/>
              <w:szCs w:val="22"/>
              <w:rtl/>
              <w:rPrChange w:id="685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57" w:author="Mohsen Jafarinejad" w:date="2019-05-12T10:59:00Z">
                <w:rPr>
                  <w:rStyle w:val="Hyperlink"/>
                  <w:rFonts w:hint="eastAsia"/>
                  <w:rtl/>
                </w:rPr>
              </w:rPrChange>
            </w:rPr>
            <w:delText>ل</w:delText>
          </w:r>
          <w:r w:rsidRPr="00974A00" w:rsidDel="00836C19">
            <w:rPr>
              <w:rStyle w:val="Hyperlink"/>
              <w:b w:val="0"/>
              <w:bCs w:val="0"/>
              <w:sz w:val="22"/>
              <w:szCs w:val="22"/>
              <w:rtl/>
              <w:rPrChange w:id="685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5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86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61" w:author="Mohsen Jafarinejad" w:date="2019-05-12T10:59:00Z">
                <w:rPr>
                  <w:rStyle w:val="Hyperlink"/>
                  <w:rFonts w:hint="eastAsia"/>
                  <w:rtl/>
                </w:rPr>
              </w:rPrChange>
            </w:rPr>
            <w:delText>ل</w:delText>
          </w:r>
          <w:r w:rsidRPr="00974A00" w:rsidDel="00836C19">
            <w:rPr>
              <w:rStyle w:val="Hyperlink"/>
              <w:b w:val="0"/>
              <w:bCs w:val="0"/>
              <w:sz w:val="22"/>
              <w:szCs w:val="22"/>
              <w:rtl/>
              <w:rPrChange w:id="686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63"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86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65"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866" w:author="Mohsen Jafarinejad" w:date="2019-05-12T10:59:00Z">
                <w:rPr>
                  <w:rStyle w:val="Hyperlink"/>
                  <w:rFonts w:hint="cs"/>
                  <w:rtl/>
                </w:rPr>
              </w:rPrChange>
            </w:rPr>
            <w:delText>ی</w:delText>
          </w:r>
          <w:r w:rsidRPr="00974A00" w:rsidDel="00836C19">
            <w:rPr>
              <w:b w:val="0"/>
              <w:bCs w:val="0"/>
              <w:webHidden/>
              <w:sz w:val="22"/>
              <w:szCs w:val="22"/>
              <w:rPrChange w:id="6867" w:author="Mohsen Jafarinejad" w:date="2019-05-12T10:59:00Z">
                <w:rPr>
                  <w:webHidden/>
                </w:rPr>
              </w:rPrChange>
            </w:rPr>
            <w:tab/>
          </w:r>
        </w:del>
      </w:ins>
      <w:ins w:id="6868" w:author="Mohsen Jafarinejad" w:date="2019-05-12T11:06:00Z">
        <w:del w:id="6869" w:author="jafary88@gmail.com" w:date="2022-05-11T18:17:00Z">
          <w:r w:rsidR="00974A00" w:rsidDel="00836C19">
            <w:rPr>
              <w:rFonts w:hint="cs"/>
              <w:b w:val="0"/>
              <w:bCs w:val="0"/>
              <w:webHidden/>
              <w:sz w:val="22"/>
              <w:szCs w:val="22"/>
              <w:rtl/>
            </w:rPr>
            <w:delText>40</w:delText>
          </w:r>
        </w:del>
      </w:ins>
      <w:ins w:id="6870" w:author="Mohsen Jafarinejad" w:date="2019-05-12T10:50:00Z">
        <w:del w:id="6871" w:author="jafary88@gmail.com" w:date="2022-05-11T18:17:00Z">
          <w:r w:rsidRPr="00974A00" w:rsidDel="00836C19">
            <w:rPr>
              <w:rStyle w:val="Hyperlink"/>
              <w:b w:val="0"/>
              <w:bCs w:val="0"/>
              <w:sz w:val="22"/>
              <w:szCs w:val="22"/>
              <w:rPrChange w:id="6872" w:author="Mohsen Jafarinejad" w:date="2019-05-12T10:59:00Z">
                <w:rPr>
                  <w:rStyle w:val="Hyperlink"/>
                </w:rPr>
              </w:rPrChange>
            </w:rPr>
            <w:fldChar w:fldCharType="end"/>
          </w:r>
        </w:del>
      </w:ins>
    </w:p>
    <w:p w14:paraId="21E07D99" w14:textId="61FFC2F4" w:rsidR="009667A9" w:rsidRPr="00974A00" w:rsidDel="00836C19" w:rsidRDefault="009667A9" w:rsidP="00BF2F7C">
      <w:pPr>
        <w:pStyle w:val="TOC1"/>
        <w:rPr>
          <w:ins w:id="6873" w:author="Mohsen Jafarinejad" w:date="2019-05-12T10:50:00Z"/>
          <w:del w:id="6874" w:author="jafary88@gmail.com" w:date="2022-05-11T18:17:00Z"/>
          <w:rFonts w:eastAsiaTheme="minorEastAsia"/>
          <w:b w:val="0"/>
          <w:bCs w:val="0"/>
          <w:i w:val="0"/>
          <w:sz w:val="20"/>
          <w:szCs w:val="20"/>
          <w:lang w:bidi="ar-SA"/>
          <w:rPrChange w:id="6875" w:author="Mohsen Jafarinejad" w:date="2019-05-12T10:59:00Z">
            <w:rPr>
              <w:ins w:id="6876" w:author="Mohsen Jafarinejad" w:date="2019-05-12T10:50:00Z"/>
              <w:del w:id="6877" w:author="jafary88@gmail.com" w:date="2022-05-11T18:17:00Z"/>
              <w:rFonts w:asciiTheme="minorHAnsi" w:eastAsiaTheme="minorEastAsia" w:hAnsiTheme="minorHAnsi" w:cstheme="minorBidi"/>
              <w:b w:val="0"/>
              <w:bCs w:val="0"/>
              <w:i w:val="0"/>
              <w:lang w:bidi="ar-SA"/>
            </w:rPr>
          </w:rPrChange>
        </w:rPr>
      </w:pPr>
      <w:ins w:id="6878" w:author="Mohsen Jafarinejad" w:date="2019-05-12T10:50:00Z">
        <w:del w:id="6879" w:author="jafary88@gmail.com" w:date="2022-05-11T18:17:00Z">
          <w:r w:rsidRPr="00974A00" w:rsidDel="00836C19">
            <w:rPr>
              <w:rStyle w:val="Hyperlink"/>
              <w:b w:val="0"/>
              <w:bCs w:val="0"/>
              <w:sz w:val="22"/>
              <w:szCs w:val="22"/>
              <w:rPrChange w:id="6880" w:author="Mohsen Jafarinejad" w:date="2019-05-12T10:59:00Z">
                <w:rPr>
                  <w:rStyle w:val="Hyperlink"/>
                </w:rPr>
              </w:rPrChange>
            </w:rPr>
            <w:fldChar w:fldCharType="begin"/>
          </w:r>
          <w:r w:rsidRPr="00974A00" w:rsidDel="00836C19">
            <w:rPr>
              <w:rStyle w:val="Hyperlink"/>
              <w:b w:val="0"/>
              <w:bCs w:val="0"/>
              <w:sz w:val="22"/>
              <w:szCs w:val="22"/>
              <w:rPrChange w:id="6881" w:author="Mohsen Jafarinejad" w:date="2019-05-12T10:59:00Z">
                <w:rPr>
                  <w:rStyle w:val="Hyperlink"/>
                </w:rPr>
              </w:rPrChange>
            </w:rPr>
            <w:delInstrText xml:space="preserve"> </w:delInstrText>
          </w:r>
          <w:r w:rsidRPr="00974A00" w:rsidDel="00836C19">
            <w:rPr>
              <w:b w:val="0"/>
              <w:bCs w:val="0"/>
              <w:sz w:val="22"/>
              <w:szCs w:val="22"/>
              <w:rPrChange w:id="6882" w:author="Mohsen Jafarinejad" w:date="2019-05-12T10:59:00Z">
                <w:rPr/>
              </w:rPrChange>
            </w:rPr>
            <w:delInstrText>HYPERLINK \l "_Toc8551032"</w:delInstrText>
          </w:r>
          <w:r w:rsidRPr="00974A00" w:rsidDel="00836C19">
            <w:rPr>
              <w:rStyle w:val="Hyperlink"/>
              <w:b w:val="0"/>
              <w:bCs w:val="0"/>
              <w:sz w:val="22"/>
              <w:szCs w:val="22"/>
              <w:rPrChange w:id="6883" w:author="Mohsen Jafarinejad" w:date="2019-05-12T10:59:00Z">
                <w:rPr>
                  <w:rStyle w:val="Hyperlink"/>
                </w:rPr>
              </w:rPrChange>
            </w:rPr>
            <w:delInstrText xml:space="preserve"> </w:delInstrText>
          </w:r>
          <w:r w:rsidRPr="00974A00" w:rsidDel="00836C19">
            <w:rPr>
              <w:rStyle w:val="Hyperlink"/>
              <w:b w:val="0"/>
              <w:bCs w:val="0"/>
              <w:sz w:val="22"/>
              <w:szCs w:val="22"/>
              <w:rPrChange w:id="6884"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885" w:author="Mohsen Jafarinejad" w:date="2019-05-12T10:59:00Z">
                <w:rPr>
                  <w:rStyle w:val="Hyperlink"/>
                  <w:rFonts w:hint="eastAsia"/>
                  <w:rtl/>
                </w:rPr>
              </w:rPrChange>
            </w:rPr>
            <w:delText>شکل</w:delText>
          </w:r>
          <w:r w:rsidRPr="00974A00" w:rsidDel="00836C19">
            <w:rPr>
              <w:rStyle w:val="Hyperlink"/>
              <w:b w:val="0"/>
              <w:bCs w:val="0"/>
              <w:sz w:val="22"/>
              <w:szCs w:val="22"/>
              <w:rtl/>
              <w:rPrChange w:id="6886" w:author="Mohsen Jafarinejad" w:date="2019-05-12T10:59:00Z">
                <w:rPr>
                  <w:rStyle w:val="Hyperlink"/>
                  <w:rtl/>
                </w:rPr>
              </w:rPrChange>
            </w:rPr>
            <w:delText xml:space="preserve"> 2-18 </w:delText>
          </w:r>
          <w:r w:rsidRPr="00974A00" w:rsidDel="00836C19">
            <w:rPr>
              <w:rStyle w:val="Hyperlink"/>
              <w:rFonts w:hint="eastAsia"/>
              <w:b w:val="0"/>
              <w:bCs w:val="0"/>
              <w:sz w:val="22"/>
              <w:szCs w:val="22"/>
              <w:rtl/>
              <w:rPrChange w:id="6887" w:author="Mohsen Jafarinejad" w:date="2019-05-12T10:59:00Z">
                <w:rPr>
                  <w:rStyle w:val="Hyperlink"/>
                  <w:rFonts w:hint="eastAsia"/>
                  <w:rtl/>
                </w:rPr>
              </w:rPrChange>
            </w:rPr>
            <w:delText>اثرپارامتر</w:delText>
          </w:r>
          <w:r w:rsidRPr="00974A00" w:rsidDel="00836C19">
            <w:rPr>
              <w:rStyle w:val="Hyperlink"/>
              <w:b w:val="0"/>
              <w:bCs w:val="0"/>
              <w:sz w:val="22"/>
              <w:szCs w:val="22"/>
              <w:rtl/>
              <w:rPrChange w:id="688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89" w:author="Mohsen Jafarinejad" w:date="2019-05-12T10:59:00Z">
                <w:rPr>
                  <w:rStyle w:val="Hyperlink"/>
                  <w:rFonts w:hint="eastAsia"/>
                  <w:rtl/>
                </w:rPr>
              </w:rPrChange>
            </w:rPr>
            <w:delText>ها</w:delText>
          </w:r>
          <w:r w:rsidRPr="00974A00" w:rsidDel="00836C19">
            <w:rPr>
              <w:rStyle w:val="Hyperlink"/>
              <w:rFonts w:hint="cs"/>
              <w:b w:val="0"/>
              <w:bCs w:val="0"/>
              <w:sz w:val="22"/>
              <w:szCs w:val="22"/>
              <w:rtl/>
              <w:rPrChange w:id="6890" w:author="Mohsen Jafarinejad" w:date="2019-05-12T10:59:00Z">
                <w:rPr>
                  <w:rStyle w:val="Hyperlink"/>
                  <w:rFonts w:hint="cs"/>
                  <w:rtl/>
                </w:rPr>
              </w:rPrChange>
            </w:rPr>
            <w:delText>ی</w:delText>
          </w:r>
          <w:r w:rsidRPr="00974A00" w:rsidDel="00836C19">
            <w:rPr>
              <w:rStyle w:val="Hyperlink"/>
              <w:b w:val="0"/>
              <w:bCs w:val="0"/>
              <w:sz w:val="22"/>
              <w:szCs w:val="22"/>
              <w:rtl/>
              <w:rPrChange w:id="689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92" w:author="Mohsen Jafarinejad" w:date="2019-05-12T10:59:00Z">
                <w:rPr>
                  <w:rStyle w:val="Hyperlink"/>
                  <w:rFonts w:hint="eastAsia"/>
                  <w:rtl/>
                </w:rPr>
              </w:rPrChange>
            </w:rPr>
            <w:delText>مختلف</w:delText>
          </w:r>
          <w:r w:rsidRPr="00974A00" w:rsidDel="00836C19">
            <w:rPr>
              <w:rStyle w:val="Hyperlink"/>
              <w:b w:val="0"/>
              <w:bCs w:val="0"/>
              <w:sz w:val="22"/>
              <w:szCs w:val="22"/>
              <w:rtl/>
              <w:rPrChange w:id="68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94"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89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896" w:author="Mohsen Jafarinejad" w:date="2019-05-12T10:59:00Z">
                <w:rPr>
                  <w:rStyle w:val="Hyperlink"/>
                  <w:rFonts w:hint="eastAsia"/>
                  <w:rtl/>
                </w:rPr>
              </w:rPrChange>
            </w:rPr>
            <w:delText>ل</w:delText>
          </w:r>
          <w:r w:rsidRPr="00974A00" w:rsidDel="00836C19">
            <w:rPr>
              <w:rStyle w:val="Hyperlink"/>
              <w:b w:val="0"/>
              <w:bCs w:val="0"/>
              <w:sz w:val="22"/>
              <w:szCs w:val="22"/>
              <w:rtl/>
              <w:rPrChange w:id="68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898"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89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00"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901" w:author="Mohsen Jafarinejad" w:date="2019-05-12T10:59:00Z">
                <w:rPr>
                  <w:rStyle w:val="Hyperlink"/>
                  <w:rFonts w:hint="cs"/>
                  <w:rtl/>
                </w:rPr>
              </w:rPrChange>
            </w:rPr>
            <w:delText>ی</w:delText>
          </w:r>
          <w:r w:rsidRPr="00974A00" w:rsidDel="00836C19">
            <w:rPr>
              <w:rStyle w:val="Hyperlink"/>
              <w:b w:val="0"/>
              <w:bCs w:val="0"/>
              <w:sz w:val="22"/>
              <w:szCs w:val="22"/>
              <w:rtl/>
              <w:rPrChange w:id="690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03" w:author="Mohsen Jafarinejad" w:date="2019-05-12T10:59:00Z">
                <w:rPr>
                  <w:rStyle w:val="Hyperlink"/>
                  <w:rFonts w:hint="eastAsia"/>
                  <w:rtl/>
                </w:rPr>
              </w:rPrChange>
            </w:rPr>
            <w:delText>بر</w:delText>
          </w:r>
          <w:r w:rsidRPr="00974A00" w:rsidDel="00836C19">
            <w:rPr>
              <w:rStyle w:val="Hyperlink"/>
              <w:b w:val="0"/>
              <w:bCs w:val="0"/>
              <w:sz w:val="22"/>
              <w:szCs w:val="22"/>
              <w:rtl/>
              <w:rPrChange w:id="690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05" w:author="Mohsen Jafarinejad" w:date="2019-05-12T10:59:00Z">
                <w:rPr>
                  <w:rStyle w:val="Hyperlink"/>
                  <w:rFonts w:hint="eastAsia"/>
                  <w:rtl/>
                </w:rPr>
              </w:rPrChange>
            </w:rPr>
            <w:delText>عملکرد</w:delText>
          </w:r>
          <w:r w:rsidRPr="00974A00" w:rsidDel="00836C19">
            <w:rPr>
              <w:rStyle w:val="Hyperlink"/>
              <w:b w:val="0"/>
              <w:bCs w:val="0"/>
              <w:sz w:val="22"/>
              <w:szCs w:val="22"/>
              <w:rtl/>
              <w:rPrChange w:id="690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07" w:author="Mohsen Jafarinejad" w:date="2019-05-12T10:59:00Z">
                <w:rPr>
                  <w:rStyle w:val="Hyperlink"/>
                  <w:rFonts w:hint="eastAsia"/>
                  <w:rtl/>
                </w:rPr>
              </w:rPrChange>
            </w:rPr>
            <w:delText>آن</w:delText>
          </w:r>
          <w:r w:rsidRPr="00974A00" w:rsidDel="00836C19">
            <w:rPr>
              <w:b w:val="0"/>
              <w:bCs w:val="0"/>
              <w:webHidden/>
              <w:sz w:val="22"/>
              <w:szCs w:val="22"/>
              <w:rPrChange w:id="6908" w:author="Mohsen Jafarinejad" w:date="2019-05-12T10:59:00Z">
                <w:rPr>
                  <w:webHidden/>
                </w:rPr>
              </w:rPrChange>
            </w:rPr>
            <w:tab/>
          </w:r>
        </w:del>
      </w:ins>
      <w:ins w:id="6909" w:author="Mohsen Jafarinejad" w:date="2019-05-12T11:06:00Z">
        <w:del w:id="6910" w:author="jafary88@gmail.com" w:date="2022-05-11T18:17:00Z">
          <w:r w:rsidR="00974A00" w:rsidDel="00836C19">
            <w:rPr>
              <w:rFonts w:hint="cs"/>
              <w:b w:val="0"/>
              <w:bCs w:val="0"/>
              <w:webHidden/>
              <w:sz w:val="22"/>
              <w:szCs w:val="22"/>
              <w:rtl/>
            </w:rPr>
            <w:delText>41</w:delText>
          </w:r>
        </w:del>
      </w:ins>
      <w:ins w:id="6911" w:author="Mohsen Jafarinejad" w:date="2019-05-12T10:50:00Z">
        <w:del w:id="6912" w:author="jafary88@gmail.com" w:date="2022-05-11T18:17:00Z">
          <w:r w:rsidRPr="00974A00" w:rsidDel="00836C19">
            <w:rPr>
              <w:rStyle w:val="Hyperlink"/>
              <w:b w:val="0"/>
              <w:bCs w:val="0"/>
              <w:sz w:val="22"/>
              <w:szCs w:val="22"/>
              <w:rPrChange w:id="6913" w:author="Mohsen Jafarinejad" w:date="2019-05-12T10:59:00Z">
                <w:rPr>
                  <w:rStyle w:val="Hyperlink"/>
                </w:rPr>
              </w:rPrChange>
            </w:rPr>
            <w:fldChar w:fldCharType="end"/>
          </w:r>
        </w:del>
      </w:ins>
    </w:p>
    <w:p w14:paraId="3C3F1A3E" w14:textId="403F80AF" w:rsidR="009667A9" w:rsidRPr="00974A00" w:rsidDel="00836C19" w:rsidRDefault="009667A9" w:rsidP="00BF2F7C">
      <w:pPr>
        <w:pStyle w:val="TOC1"/>
        <w:rPr>
          <w:ins w:id="6914" w:author="Mohsen Jafarinejad" w:date="2019-05-12T10:50:00Z"/>
          <w:del w:id="6915" w:author="jafary88@gmail.com" w:date="2022-05-11T18:17:00Z"/>
          <w:rFonts w:eastAsiaTheme="minorEastAsia"/>
          <w:b w:val="0"/>
          <w:bCs w:val="0"/>
          <w:i w:val="0"/>
          <w:sz w:val="20"/>
          <w:szCs w:val="20"/>
          <w:lang w:bidi="ar-SA"/>
          <w:rPrChange w:id="6916" w:author="Mohsen Jafarinejad" w:date="2019-05-12T10:59:00Z">
            <w:rPr>
              <w:ins w:id="6917" w:author="Mohsen Jafarinejad" w:date="2019-05-12T10:50:00Z"/>
              <w:del w:id="6918" w:author="jafary88@gmail.com" w:date="2022-05-11T18:17:00Z"/>
              <w:rFonts w:asciiTheme="minorHAnsi" w:eastAsiaTheme="minorEastAsia" w:hAnsiTheme="minorHAnsi" w:cstheme="minorBidi"/>
              <w:b w:val="0"/>
              <w:bCs w:val="0"/>
              <w:i w:val="0"/>
              <w:lang w:bidi="ar-SA"/>
            </w:rPr>
          </w:rPrChange>
        </w:rPr>
      </w:pPr>
      <w:ins w:id="6919" w:author="Mohsen Jafarinejad" w:date="2019-05-12T10:50:00Z">
        <w:del w:id="6920" w:author="jafary88@gmail.com" w:date="2022-05-11T18:17:00Z">
          <w:r w:rsidRPr="00974A00" w:rsidDel="00836C19">
            <w:rPr>
              <w:rStyle w:val="Hyperlink"/>
              <w:b w:val="0"/>
              <w:bCs w:val="0"/>
              <w:sz w:val="22"/>
              <w:szCs w:val="22"/>
              <w:rPrChange w:id="6921" w:author="Mohsen Jafarinejad" w:date="2019-05-12T10:59:00Z">
                <w:rPr>
                  <w:rStyle w:val="Hyperlink"/>
                </w:rPr>
              </w:rPrChange>
            </w:rPr>
            <w:fldChar w:fldCharType="begin"/>
          </w:r>
          <w:r w:rsidRPr="00974A00" w:rsidDel="00836C19">
            <w:rPr>
              <w:rStyle w:val="Hyperlink"/>
              <w:b w:val="0"/>
              <w:bCs w:val="0"/>
              <w:sz w:val="22"/>
              <w:szCs w:val="22"/>
              <w:rPrChange w:id="6922" w:author="Mohsen Jafarinejad" w:date="2019-05-12T10:59:00Z">
                <w:rPr>
                  <w:rStyle w:val="Hyperlink"/>
                </w:rPr>
              </w:rPrChange>
            </w:rPr>
            <w:delInstrText xml:space="preserve"> </w:delInstrText>
          </w:r>
          <w:r w:rsidRPr="00974A00" w:rsidDel="00836C19">
            <w:rPr>
              <w:b w:val="0"/>
              <w:bCs w:val="0"/>
              <w:sz w:val="22"/>
              <w:szCs w:val="22"/>
              <w:rPrChange w:id="6923" w:author="Mohsen Jafarinejad" w:date="2019-05-12T10:59:00Z">
                <w:rPr/>
              </w:rPrChange>
            </w:rPr>
            <w:delInstrText>HYPERLINK \l "_Toc8551033"</w:delInstrText>
          </w:r>
          <w:r w:rsidRPr="00974A00" w:rsidDel="00836C19">
            <w:rPr>
              <w:rStyle w:val="Hyperlink"/>
              <w:b w:val="0"/>
              <w:bCs w:val="0"/>
              <w:sz w:val="22"/>
              <w:szCs w:val="22"/>
              <w:rPrChange w:id="6924" w:author="Mohsen Jafarinejad" w:date="2019-05-12T10:59:00Z">
                <w:rPr>
                  <w:rStyle w:val="Hyperlink"/>
                </w:rPr>
              </w:rPrChange>
            </w:rPr>
            <w:delInstrText xml:space="preserve"> </w:delInstrText>
          </w:r>
          <w:r w:rsidRPr="00974A00" w:rsidDel="00836C19">
            <w:rPr>
              <w:rStyle w:val="Hyperlink"/>
              <w:b w:val="0"/>
              <w:bCs w:val="0"/>
              <w:sz w:val="22"/>
              <w:szCs w:val="22"/>
              <w:rPrChange w:id="692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926" w:author="Mohsen Jafarinejad" w:date="2019-05-12T10:59:00Z">
                <w:rPr>
                  <w:rStyle w:val="Hyperlink"/>
                  <w:rFonts w:hint="eastAsia"/>
                  <w:rtl/>
                </w:rPr>
              </w:rPrChange>
            </w:rPr>
            <w:delText>شکل</w:delText>
          </w:r>
          <w:r w:rsidRPr="00974A00" w:rsidDel="00836C19">
            <w:rPr>
              <w:rStyle w:val="Hyperlink"/>
              <w:b w:val="0"/>
              <w:bCs w:val="0"/>
              <w:sz w:val="22"/>
              <w:szCs w:val="22"/>
              <w:rtl/>
              <w:rPrChange w:id="6927" w:author="Mohsen Jafarinejad" w:date="2019-05-12T10:59:00Z">
                <w:rPr>
                  <w:rStyle w:val="Hyperlink"/>
                  <w:rtl/>
                </w:rPr>
              </w:rPrChange>
            </w:rPr>
            <w:delText xml:space="preserve"> 2-19 </w:delText>
          </w:r>
          <w:r w:rsidRPr="00974A00" w:rsidDel="00836C19">
            <w:rPr>
              <w:rStyle w:val="Hyperlink"/>
              <w:rFonts w:hint="eastAsia"/>
              <w:b w:val="0"/>
              <w:bCs w:val="0"/>
              <w:sz w:val="22"/>
              <w:szCs w:val="22"/>
              <w:rtl/>
              <w:rPrChange w:id="6928"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929"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930" w:author="Mohsen Jafarinejad" w:date="2019-05-12T10:59:00Z">
                <w:rPr>
                  <w:rStyle w:val="Hyperlink"/>
                  <w:rFonts w:hint="eastAsia"/>
                  <w:rtl/>
                </w:rPr>
              </w:rPrChange>
            </w:rPr>
            <w:delText>رات</w:delText>
          </w:r>
          <w:r w:rsidRPr="00974A00" w:rsidDel="00836C19">
            <w:rPr>
              <w:rStyle w:val="Hyperlink"/>
              <w:b w:val="0"/>
              <w:bCs w:val="0"/>
              <w:sz w:val="22"/>
              <w:szCs w:val="22"/>
              <w:rtl/>
              <w:rPrChange w:id="69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32" w:author="Mohsen Jafarinejad" w:date="2019-05-12T10:59:00Z">
                <w:rPr>
                  <w:rStyle w:val="Hyperlink"/>
                  <w:rFonts w:hint="eastAsia"/>
                  <w:rtl/>
                </w:rPr>
              </w:rPrChange>
            </w:rPr>
            <w:delText>افت</w:delText>
          </w:r>
          <w:r w:rsidRPr="00974A00" w:rsidDel="00836C19">
            <w:rPr>
              <w:rStyle w:val="Hyperlink"/>
              <w:b w:val="0"/>
              <w:bCs w:val="0"/>
              <w:sz w:val="22"/>
              <w:szCs w:val="22"/>
              <w:rtl/>
              <w:rPrChange w:id="69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34" w:author="Mohsen Jafarinejad" w:date="2019-05-12T10:59:00Z">
                <w:rPr>
                  <w:rStyle w:val="Hyperlink"/>
                  <w:rFonts w:hint="eastAsia"/>
                  <w:rtl/>
                </w:rPr>
              </w:rPrChange>
            </w:rPr>
            <w:delText>پتانس</w:delText>
          </w:r>
          <w:r w:rsidRPr="00974A00" w:rsidDel="00836C19">
            <w:rPr>
              <w:rStyle w:val="Hyperlink"/>
              <w:rFonts w:hint="cs"/>
              <w:b w:val="0"/>
              <w:bCs w:val="0"/>
              <w:sz w:val="22"/>
              <w:szCs w:val="22"/>
              <w:rtl/>
              <w:rPrChange w:id="693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36" w:author="Mohsen Jafarinejad" w:date="2019-05-12T10:59:00Z">
                <w:rPr>
                  <w:rStyle w:val="Hyperlink"/>
                  <w:rFonts w:hint="eastAsia"/>
                  <w:rtl/>
                </w:rPr>
              </w:rPrChange>
            </w:rPr>
            <w:delText>ل</w:delText>
          </w:r>
          <w:r w:rsidRPr="00974A00" w:rsidDel="00836C19">
            <w:rPr>
              <w:rStyle w:val="Hyperlink"/>
              <w:b w:val="0"/>
              <w:bCs w:val="0"/>
              <w:sz w:val="22"/>
              <w:szCs w:val="22"/>
              <w:rtl/>
              <w:rPrChange w:id="69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38" w:author="Mohsen Jafarinejad" w:date="2019-05-12T10:59:00Z">
                <w:rPr>
                  <w:rStyle w:val="Hyperlink"/>
                  <w:rFonts w:hint="eastAsia"/>
                  <w:rtl/>
                </w:rPr>
              </w:rPrChange>
            </w:rPr>
            <w:delText>در</w:delText>
          </w:r>
          <w:r w:rsidRPr="00974A00" w:rsidDel="00836C19">
            <w:rPr>
              <w:rStyle w:val="Hyperlink"/>
              <w:b w:val="0"/>
              <w:bCs w:val="0"/>
              <w:sz w:val="22"/>
              <w:szCs w:val="22"/>
              <w:rtl/>
              <w:rPrChange w:id="69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40"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94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42" w:author="Mohsen Jafarinejad" w:date="2019-05-12T10:59:00Z">
                <w:rPr>
                  <w:rStyle w:val="Hyperlink"/>
                  <w:rFonts w:hint="eastAsia"/>
                  <w:rtl/>
                </w:rPr>
              </w:rPrChange>
            </w:rPr>
            <w:delText>ل</w:delText>
          </w:r>
          <w:r w:rsidRPr="00974A00" w:rsidDel="00836C19">
            <w:rPr>
              <w:rStyle w:val="Hyperlink"/>
              <w:b w:val="0"/>
              <w:bCs w:val="0"/>
              <w:sz w:val="22"/>
              <w:szCs w:val="22"/>
              <w:rtl/>
              <w:rPrChange w:id="694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44"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94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46"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947" w:author="Mohsen Jafarinejad" w:date="2019-05-12T10:59:00Z">
                <w:rPr>
                  <w:rStyle w:val="Hyperlink"/>
                  <w:rFonts w:hint="cs"/>
                  <w:rtl/>
                </w:rPr>
              </w:rPrChange>
            </w:rPr>
            <w:delText>ی</w:delText>
          </w:r>
          <w:r w:rsidRPr="00974A00" w:rsidDel="00836C19">
            <w:rPr>
              <w:b w:val="0"/>
              <w:bCs w:val="0"/>
              <w:webHidden/>
              <w:sz w:val="22"/>
              <w:szCs w:val="22"/>
              <w:rPrChange w:id="6948" w:author="Mohsen Jafarinejad" w:date="2019-05-12T10:59:00Z">
                <w:rPr>
                  <w:webHidden/>
                </w:rPr>
              </w:rPrChange>
            </w:rPr>
            <w:tab/>
          </w:r>
        </w:del>
      </w:ins>
      <w:ins w:id="6949" w:author="Mohsen Jafarinejad" w:date="2019-05-12T11:06:00Z">
        <w:del w:id="6950" w:author="jafary88@gmail.com" w:date="2022-05-11T18:17:00Z">
          <w:r w:rsidR="00974A00" w:rsidDel="00836C19">
            <w:rPr>
              <w:rFonts w:hint="cs"/>
              <w:b w:val="0"/>
              <w:bCs w:val="0"/>
              <w:webHidden/>
              <w:sz w:val="22"/>
              <w:szCs w:val="22"/>
              <w:rtl/>
            </w:rPr>
            <w:delText>41</w:delText>
          </w:r>
        </w:del>
      </w:ins>
      <w:ins w:id="6951" w:author="Mohsen Jafarinejad" w:date="2019-05-12T10:50:00Z">
        <w:del w:id="6952" w:author="jafary88@gmail.com" w:date="2022-05-11T18:17:00Z">
          <w:r w:rsidRPr="00974A00" w:rsidDel="00836C19">
            <w:rPr>
              <w:rStyle w:val="Hyperlink"/>
              <w:b w:val="0"/>
              <w:bCs w:val="0"/>
              <w:sz w:val="22"/>
              <w:szCs w:val="22"/>
              <w:rPrChange w:id="6953" w:author="Mohsen Jafarinejad" w:date="2019-05-12T10:59:00Z">
                <w:rPr>
                  <w:rStyle w:val="Hyperlink"/>
                </w:rPr>
              </w:rPrChange>
            </w:rPr>
            <w:fldChar w:fldCharType="end"/>
          </w:r>
        </w:del>
      </w:ins>
    </w:p>
    <w:p w14:paraId="5BDE972F" w14:textId="0D77E0FB" w:rsidR="009667A9" w:rsidRPr="00974A00" w:rsidDel="00836C19" w:rsidRDefault="009667A9" w:rsidP="00BF2F7C">
      <w:pPr>
        <w:pStyle w:val="TOC1"/>
        <w:rPr>
          <w:ins w:id="6954" w:author="Mohsen Jafarinejad" w:date="2019-05-12T10:50:00Z"/>
          <w:del w:id="6955" w:author="jafary88@gmail.com" w:date="2022-05-11T18:17:00Z"/>
          <w:rFonts w:eastAsiaTheme="minorEastAsia"/>
          <w:b w:val="0"/>
          <w:bCs w:val="0"/>
          <w:i w:val="0"/>
          <w:sz w:val="20"/>
          <w:szCs w:val="20"/>
          <w:lang w:bidi="ar-SA"/>
          <w:rPrChange w:id="6956" w:author="Mohsen Jafarinejad" w:date="2019-05-12T10:59:00Z">
            <w:rPr>
              <w:ins w:id="6957" w:author="Mohsen Jafarinejad" w:date="2019-05-12T10:50:00Z"/>
              <w:del w:id="6958" w:author="jafary88@gmail.com" w:date="2022-05-11T18:17:00Z"/>
              <w:rFonts w:asciiTheme="minorHAnsi" w:eastAsiaTheme="minorEastAsia" w:hAnsiTheme="minorHAnsi" w:cstheme="minorBidi"/>
              <w:b w:val="0"/>
              <w:bCs w:val="0"/>
              <w:i w:val="0"/>
              <w:lang w:bidi="ar-SA"/>
            </w:rPr>
          </w:rPrChange>
        </w:rPr>
      </w:pPr>
      <w:ins w:id="6959" w:author="Mohsen Jafarinejad" w:date="2019-05-12T10:50:00Z">
        <w:del w:id="6960" w:author="jafary88@gmail.com" w:date="2022-05-11T18:17:00Z">
          <w:r w:rsidRPr="00974A00" w:rsidDel="00836C19">
            <w:rPr>
              <w:rStyle w:val="Hyperlink"/>
              <w:b w:val="0"/>
              <w:bCs w:val="0"/>
              <w:sz w:val="22"/>
              <w:szCs w:val="22"/>
              <w:rPrChange w:id="6961" w:author="Mohsen Jafarinejad" w:date="2019-05-12T10:59:00Z">
                <w:rPr>
                  <w:rStyle w:val="Hyperlink"/>
                </w:rPr>
              </w:rPrChange>
            </w:rPr>
            <w:fldChar w:fldCharType="begin"/>
          </w:r>
          <w:r w:rsidRPr="00974A00" w:rsidDel="00836C19">
            <w:rPr>
              <w:rStyle w:val="Hyperlink"/>
              <w:b w:val="0"/>
              <w:bCs w:val="0"/>
              <w:sz w:val="22"/>
              <w:szCs w:val="22"/>
              <w:rPrChange w:id="6962" w:author="Mohsen Jafarinejad" w:date="2019-05-12T10:59:00Z">
                <w:rPr>
                  <w:rStyle w:val="Hyperlink"/>
                </w:rPr>
              </w:rPrChange>
            </w:rPr>
            <w:delInstrText xml:space="preserve"> </w:delInstrText>
          </w:r>
          <w:r w:rsidRPr="00974A00" w:rsidDel="00836C19">
            <w:rPr>
              <w:b w:val="0"/>
              <w:bCs w:val="0"/>
              <w:sz w:val="22"/>
              <w:szCs w:val="22"/>
              <w:rPrChange w:id="6963" w:author="Mohsen Jafarinejad" w:date="2019-05-12T10:59:00Z">
                <w:rPr/>
              </w:rPrChange>
            </w:rPr>
            <w:delInstrText>HYPERLINK \l "_Toc8551034"</w:delInstrText>
          </w:r>
          <w:r w:rsidRPr="00974A00" w:rsidDel="00836C19">
            <w:rPr>
              <w:rStyle w:val="Hyperlink"/>
              <w:b w:val="0"/>
              <w:bCs w:val="0"/>
              <w:sz w:val="22"/>
              <w:szCs w:val="22"/>
              <w:rPrChange w:id="6964" w:author="Mohsen Jafarinejad" w:date="2019-05-12T10:59:00Z">
                <w:rPr>
                  <w:rStyle w:val="Hyperlink"/>
                </w:rPr>
              </w:rPrChange>
            </w:rPr>
            <w:delInstrText xml:space="preserve"> </w:delInstrText>
          </w:r>
          <w:r w:rsidRPr="00974A00" w:rsidDel="00836C19">
            <w:rPr>
              <w:rStyle w:val="Hyperlink"/>
              <w:b w:val="0"/>
              <w:bCs w:val="0"/>
              <w:sz w:val="22"/>
              <w:szCs w:val="22"/>
              <w:rPrChange w:id="696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6966" w:author="Mohsen Jafarinejad" w:date="2019-05-12T10:59:00Z">
                <w:rPr>
                  <w:rStyle w:val="Hyperlink"/>
                  <w:rFonts w:hint="eastAsia"/>
                  <w:rtl/>
                </w:rPr>
              </w:rPrChange>
            </w:rPr>
            <w:delText>شکل</w:delText>
          </w:r>
          <w:r w:rsidRPr="00974A00" w:rsidDel="00836C19">
            <w:rPr>
              <w:rStyle w:val="Hyperlink"/>
              <w:b w:val="0"/>
              <w:bCs w:val="0"/>
              <w:sz w:val="22"/>
              <w:szCs w:val="22"/>
              <w:rtl/>
              <w:rPrChange w:id="6967" w:author="Mohsen Jafarinejad" w:date="2019-05-12T10:59:00Z">
                <w:rPr>
                  <w:rStyle w:val="Hyperlink"/>
                  <w:rtl/>
                </w:rPr>
              </w:rPrChange>
            </w:rPr>
            <w:delText xml:space="preserve"> 2-20 </w:delText>
          </w:r>
          <w:r w:rsidRPr="00974A00" w:rsidDel="00836C19">
            <w:rPr>
              <w:rStyle w:val="Hyperlink"/>
              <w:rFonts w:hint="eastAsia"/>
              <w:b w:val="0"/>
              <w:bCs w:val="0"/>
              <w:sz w:val="22"/>
              <w:szCs w:val="22"/>
              <w:rtl/>
              <w:rPrChange w:id="6968" w:author="Mohsen Jafarinejad" w:date="2019-05-12T10:59:00Z">
                <w:rPr>
                  <w:rStyle w:val="Hyperlink"/>
                  <w:rFonts w:hint="eastAsia"/>
                  <w:rtl/>
                </w:rPr>
              </w:rPrChange>
            </w:rPr>
            <w:delText>شمات</w:delText>
          </w:r>
          <w:r w:rsidRPr="00974A00" w:rsidDel="00836C19">
            <w:rPr>
              <w:rStyle w:val="Hyperlink"/>
              <w:rFonts w:hint="cs"/>
              <w:b w:val="0"/>
              <w:bCs w:val="0"/>
              <w:sz w:val="22"/>
              <w:szCs w:val="22"/>
              <w:rtl/>
              <w:rPrChange w:id="696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70" w:author="Mohsen Jafarinejad" w:date="2019-05-12T10:59:00Z">
                <w:rPr>
                  <w:rStyle w:val="Hyperlink"/>
                  <w:rFonts w:hint="eastAsia"/>
                  <w:rtl/>
                </w:rPr>
              </w:rPrChange>
            </w:rPr>
            <w:delText>ک</w:delText>
          </w:r>
          <w:r w:rsidRPr="00974A00" w:rsidDel="00836C19">
            <w:rPr>
              <w:rStyle w:val="Hyperlink"/>
              <w:b w:val="0"/>
              <w:bCs w:val="0"/>
              <w:sz w:val="22"/>
              <w:szCs w:val="22"/>
              <w:rtl/>
              <w:rPrChange w:id="697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72"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6973"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6974" w:author="Mohsen Jafarinejad" w:date="2019-05-12T10:59:00Z">
                <w:rPr>
                  <w:rStyle w:val="Hyperlink"/>
                  <w:rFonts w:hint="eastAsia"/>
                  <w:rtl/>
                </w:rPr>
              </w:rPrChange>
            </w:rPr>
            <w:delText>رات</w:delText>
          </w:r>
          <w:r w:rsidRPr="00974A00" w:rsidDel="00836C19">
            <w:rPr>
              <w:rStyle w:val="Hyperlink"/>
              <w:b w:val="0"/>
              <w:bCs w:val="0"/>
              <w:sz w:val="22"/>
              <w:szCs w:val="22"/>
              <w:rtl/>
              <w:rPrChange w:id="69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76" w:author="Mohsen Jafarinejad" w:date="2019-05-12T10:59:00Z">
                <w:rPr>
                  <w:rStyle w:val="Hyperlink"/>
                  <w:rFonts w:hint="eastAsia"/>
                  <w:rtl/>
                </w:rPr>
              </w:rPrChange>
            </w:rPr>
            <w:delText>افت</w:delText>
          </w:r>
          <w:r w:rsidRPr="00974A00" w:rsidDel="00836C19">
            <w:rPr>
              <w:rStyle w:val="Hyperlink"/>
              <w:b w:val="0"/>
              <w:bCs w:val="0"/>
              <w:sz w:val="22"/>
              <w:szCs w:val="22"/>
              <w:rtl/>
              <w:rPrChange w:id="697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78" w:author="Mohsen Jafarinejad" w:date="2019-05-12T10:59:00Z">
                <w:rPr>
                  <w:rStyle w:val="Hyperlink"/>
                  <w:rFonts w:hint="eastAsia"/>
                  <w:rtl/>
                </w:rPr>
              </w:rPrChange>
            </w:rPr>
            <w:delText>پتانس</w:delText>
          </w:r>
          <w:r w:rsidRPr="00974A00" w:rsidDel="00836C19">
            <w:rPr>
              <w:rStyle w:val="Hyperlink"/>
              <w:rFonts w:hint="cs"/>
              <w:b w:val="0"/>
              <w:bCs w:val="0"/>
              <w:sz w:val="22"/>
              <w:szCs w:val="22"/>
              <w:rtl/>
              <w:rPrChange w:id="697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80" w:author="Mohsen Jafarinejad" w:date="2019-05-12T10:59:00Z">
                <w:rPr>
                  <w:rStyle w:val="Hyperlink"/>
                  <w:rFonts w:hint="eastAsia"/>
                  <w:rtl/>
                </w:rPr>
              </w:rPrChange>
            </w:rPr>
            <w:delText>ل</w:delText>
          </w:r>
          <w:r w:rsidRPr="00974A00" w:rsidDel="00836C19">
            <w:rPr>
              <w:rStyle w:val="Hyperlink"/>
              <w:b w:val="0"/>
              <w:bCs w:val="0"/>
              <w:sz w:val="22"/>
              <w:szCs w:val="22"/>
              <w:rtl/>
              <w:rPrChange w:id="698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82"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698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84" w:author="Mohsen Jafarinejad" w:date="2019-05-12T10:59:00Z">
                <w:rPr>
                  <w:rStyle w:val="Hyperlink"/>
                  <w:rFonts w:hint="eastAsia"/>
                  <w:rtl/>
                </w:rPr>
              </w:rPrChange>
            </w:rPr>
            <w:delText>ل</w:delText>
          </w:r>
          <w:r w:rsidRPr="00974A00" w:rsidDel="00836C19">
            <w:rPr>
              <w:rStyle w:val="Hyperlink"/>
              <w:b w:val="0"/>
              <w:bCs w:val="0"/>
              <w:sz w:val="22"/>
              <w:szCs w:val="22"/>
              <w:rtl/>
              <w:rPrChange w:id="698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86"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698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88"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6989" w:author="Mohsen Jafarinejad" w:date="2019-05-12T10:59:00Z">
                <w:rPr>
                  <w:rStyle w:val="Hyperlink"/>
                  <w:rFonts w:hint="cs"/>
                  <w:rtl/>
                </w:rPr>
              </w:rPrChange>
            </w:rPr>
            <w:delText>ی</w:delText>
          </w:r>
          <w:r w:rsidRPr="00974A00" w:rsidDel="00836C19">
            <w:rPr>
              <w:rStyle w:val="Hyperlink"/>
              <w:b w:val="0"/>
              <w:bCs w:val="0"/>
              <w:sz w:val="22"/>
              <w:szCs w:val="22"/>
              <w:rtl/>
              <w:rPrChange w:id="699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91" w:author="Mohsen Jafarinejad" w:date="2019-05-12T10:59:00Z">
                <w:rPr>
                  <w:rStyle w:val="Hyperlink"/>
                  <w:rFonts w:hint="eastAsia"/>
                  <w:rtl/>
                </w:rPr>
              </w:rPrChange>
            </w:rPr>
            <w:delText>با</w:delText>
          </w:r>
          <w:r w:rsidRPr="00974A00" w:rsidDel="00836C19">
            <w:rPr>
              <w:rStyle w:val="Hyperlink"/>
              <w:b w:val="0"/>
              <w:bCs w:val="0"/>
              <w:sz w:val="22"/>
              <w:szCs w:val="22"/>
              <w:rtl/>
              <w:rPrChange w:id="699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93" w:author="Mohsen Jafarinejad" w:date="2019-05-12T10:59:00Z">
                <w:rPr>
                  <w:rStyle w:val="Hyperlink"/>
                  <w:rFonts w:hint="eastAsia"/>
                  <w:rtl/>
                </w:rPr>
              </w:rPrChange>
            </w:rPr>
            <w:delText>افزا</w:delText>
          </w:r>
          <w:r w:rsidRPr="00974A00" w:rsidDel="00836C19">
            <w:rPr>
              <w:rStyle w:val="Hyperlink"/>
              <w:rFonts w:hint="cs"/>
              <w:b w:val="0"/>
              <w:bCs w:val="0"/>
              <w:sz w:val="22"/>
              <w:szCs w:val="22"/>
              <w:rtl/>
              <w:rPrChange w:id="699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95" w:author="Mohsen Jafarinejad" w:date="2019-05-12T10:59:00Z">
                <w:rPr>
                  <w:rStyle w:val="Hyperlink"/>
                  <w:rFonts w:hint="eastAsia"/>
                  <w:rtl/>
                </w:rPr>
              </w:rPrChange>
            </w:rPr>
            <w:delText>ش</w:delText>
          </w:r>
          <w:r w:rsidRPr="00974A00" w:rsidDel="00836C19">
            <w:rPr>
              <w:rStyle w:val="Hyperlink"/>
              <w:b w:val="0"/>
              <w:bCs w:val="0"/>
              <w:sz w:val="22"/>
              <w:szCs w:val="22"/>
              <w:rtl/>
              <w:rPrChange w:id="699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6997"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699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6999" w:author="Mohsen Jafarinejad" w:date="2019-05-12T10:59:00Z">
                <w:rPr>
                  <w:rStyle w:val="Hyperlink"/>
                  <w:rFonts w:hint="eastAsia"/>
                  <w:rtl/>
                </w:rPr>
              </w:rPrChange>
            </w:rPr>
            <w:delText>ان</w:delText>
          </w:r>
          <w:r w:rsidRPr="00974A00" w:rsidDel="00836C19">
            <w:rPr>
              <w:rStyle w:val="Hyperlink"/>
              <w:b w:val="0"/>
              <w:bCs w:val="0"/>
              <w:sz w:val="22"/>
              <w:szCs w:val="22"/>
              <w:rtl/>
              <w:rPrChange w:id="700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01" w:author="Mohsen Jafarinejad" w:date="2019-05-12T10:59:00Z">
                <w:rPr>
                  <w:rStyle w:val="Hyperlink"/>
                  <w:rFonts w:hint="eastAsia"/>
                  <w:rtl/>
                </w:rPr>
              </w:rPrChange>
            </w:rPr>
            <w:delText>خروج</w:delText>
          </w:r>
          <w:r w:rsidRPr="00974A00" w:rsidDel="00836C19">
            <w:rPr>
              <w:rStyle w:val="Hyperlink"/>
              <w:rFonts w:hint="cs"/>
              <w:b w:val="0"/>
              <w:bCs w:val="0"/>
              <w:sz w:val="22"/>
              <w:szCs w:val="22"/>
              <w:rtl/>
              <w:rPrChange w:id="7002" w:author="Mohsen Jafarinejad" w:date="2019-05-12T10:59:00Z">
                <w:rPr>
                  <w:rStyle w:val="Hyperlink"/>
                  <w:rFonts w:hint="cs"/>
                  <w:rtl/>
                </w:rPr>
              </w:rPrChange>
            </w:rPr>
            <w:delText>ی</w:delText>
          </w:r>
          <w:r w:rsidRPr="00974A00" w:rsidDel="00836C19">
            <w:rPr>
              <w:b w:val="0"/>
              <w:bCs w:val="0"/>
              <w:webHidden/>
              <w:sz w:val="22"/>
              <w:szCs w:val="22"/>
              <w:rPrChange w:id="7003" w:author="Mohsen Jafarinejad" w:date="2019-05-12T10:59:00Z">
                <w:rPr>
                  <w:webHidden/>
                </w:rPr>
              </w:rPrChange>
            </w:rPr>
            <w:tab/>
          </w:r>
        </w:del>
      </w:ins>
      <w:ins w:id="7004" w:author="Mohsen Jafarinejad" w:date="2019-05-12T11:06:00Z">
        <w:del w:id="7005" w:author="jafary88@gmail.com" w:date="2022-05-11T18:17:00Z">
          <w:r w:rsidR="00974A00" w:rsidDel="00836C19">
            <w:rPr>
              <w:rFonts w:hint="cs"/>
              <w:b w:val="0"/>
              <w:bCs w:val="0"/>
              <w:webHidden/>
              <w:sz w:val="22"/>
              <w:szCs w:val="22"/>
              <w:rtl/>
            </w:rPr>
            <w:delText>42</w:delText>
          </w:r>
        </w:del>
      </w:ins>
      <w:ins w:id="7006" w:author="Mohsen Jafarinejad" w:date="2019-05-12T10:50:00Z">
        <w:del w:id="7007" w:author="jafary88@gmail.com" w:date="2022-05-11T18:17:00Z">
          <w:r w:rsidRPr="00974A00" w:rsidDel="00836C19">
            <w:rPr>
              <w:rStyle w:val="Hyperlink"/>
              <w:b w:val="0"/>
              <w:bCs w:val="0"/>
              <w:sz w:val="22"/>
              <w:szCs w:val="22"/>
              <w:rPrChange w:id="7008" w:author="Mohsen Jafarinejad" w:date="2019-05-12T10:59:00Z">
                <w:rPr>
                  <w:rStyle w:val="Hyperlink"/>
                </w:rPr>
              </w:rPrChange>
            </w:rPr>
            <w:fldChar w:fldCharType="end"/>
          </w:r>
        </w:del>
      </w:ins>
    </w:p>
    <w:p w14:paraId="055ADE0A" w14:textId="113FD0CB" w:rsidR="009667A9" w:rsidRPr="00974A00" w:rsidDel="00836C19" w:rsidRDefault="009667A9" w:rsidP="00BF2F7C">
      <w:pPr>
        <w:pStyle w:val="TOC1"/>
        <w:rPr>
          <w:ins w:id="7009" w:author="Mohsen Jafarinejad" w:date="2019-05-12T10:50:00Z"/>
          <w:del w:id="7010" w:author="jafary88@gmail.com" w:date="2022-05-11T18:17:00Z"/>
          <w:rFonts w:eastAsiaTheme="minorEastAsia"/>
          <w:b w:val="0"/>
          <w:bCs w:val="0"/>
          <w:i w:val="0"/>
          <w:sz w:val="20"/>
          <w:szCs w:val="20"/>
          <w:lang w:bidi="ar-SA"/>
          <w:rPrChange w:id="7011" w:author="Mohsen Jafarinejad" w:date="2019-05-12T10:59:00Z">
            <w:rPr>
              <w:ins w:id="7012" w:author="Mohsen Jafarinejad" w:date="2019-05-12T10:50:00Z"/>
              <w:del w:id="7013" w:author="jafary88@gmail.com" w:date="2022-05-11T18:17:00Z"/>
              <w:rFonts w:asciiTheme="minorHAnsi" w:eastAsiaTheme="minorEastAsia" w:hAnsiTheme="minorHAnsi" w:cstheme="minorBidi"/>
              <w:b w:val="0"/>
              <w:bCs w:val="0"/>
              <w:i w:val="0"/>
              <w:lang w:bidi="ar-SA"/>
            </w:rPr>
          </w:rPrChange>
        </w:rPr>
      </w:pPr>
      <w:ins w:id="7014" w:author="Mohsen Jafarinejad" w:date="2019-05-12T10:50:00Z">
        <w:del w:id="7015" w:author="jafary88@gmail.com" w:date="2022-05-11T18:17:00Z">
          <w:r w:rsidRPr="00974A00" w:rsidDel="00836C19">
            <w:rPr>
              <w:rStyle w:val="Hyperlink"/>
              <w:b w:val="0"/>
              <w:bCs w:val="0"/>
              <w:sz w:val="22"/>
              <w:szCs w:val="22"/>
              <w:rPrChange w:id="7016" w:author="Mohsen Jafarinejad" w:date="2019-05-12T10:59:00Z">
                <w:rPr>
                  <w:rStyle w:val="Hyperlink"/>
                </w:rPr>
              </w:rPrChange>
            </w:rPr>
            <w:fldChar w:fldCharType="begin"/>
          </w:r>
          <w:r w:rsidRPr="00974A00" w:rsidDel="00836C19">
            <w:rPr>
              <w:rStyle w:val="Hyperlink"/>
              <w:b w:val="0"/>
              <w:bCs w:val="0"/>
              <w:sz w:val="22"/>
              <w:szCs w:val="22"/>
              <w:rPrChange w:id="7017" w:author="Mohsen Jafarinejad" w:date="2019-05-12T10:59:00Z">
                <w:rPr>
                  <w:rStyle w:val="Hyperlink"/>
                </w:rPr>
              </w:rPrChange>
            </w:rPr>
            <w:delInstrText xml:space="preserve"> </w:delInstrText>
          </w:r>
          <w:r w:rsidRPr="00974A00" w:rsidDel="00836C19">
            <w:rPr>
              <w:b w:val="0"/>
              <w:bCs w:val="0"/>
              <w:sz w:val="22"/>
              <w:szCs w:val="22"/>
              <w:rPrChange w:id="7018" w:author="Mohsen Jafarinejad" w:date="2019-05-12T10:59:00Z">
                <w:rPr/>
              </w:rPrChange>
            </w:rPr>
            <w:delInstrText>HYPERLINK \l "_Toc8551035"</w:delInstrText>
          </w:r>
          <w:r w:rsidRPr="00974A00" w:rsidDel="00836C19">
            <w:rPr>
              <w:rStyle w:val="Hyperlink"/>
              <w:b w:val="0"/>
              <w:bCs w:val="0"/>
              <w:sz w:val="22"/>
              <w:szCs w:val="22"/>
              <w:rPrChange w:id="7019" w:author="Mohsen Jafarinejad" w:date="2019-05-12T10:59:00Z">
                <w:rPr>
                  <w:rStyle w:val="Hyperlink"/>
                </w:rPr>
              </w:rPrChange>
            </w:rPr>
            <w:delInstrText xml:space="preserve"> </w:delInstrText>
          </w:r>
          <w:r w:rsidRPr="00974A00" w:rsidDel="00836C19">
            <w:rPr>
              <w:rStyle w:val="Hyperlink"/>
              <w:b w:val="0"/>
              <w:bCs w:val="0"/>
              <w:sz w:val="22"/>
              <w:szCs w:val="22"/>
              <w:rPrChange w:id="702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021" w:author="Mohsen Jafarinejad" w:date="2019-05-12T10:59:00Z">
                <w:rPr>
                  <w:rStyle w:val="Hyperlink"/>
                  <w:rFonts w:hint="eastAsia"/>
                  <w:rtl/>
                </w:rPr>
              </w:rPrChange>
            </w:rPr>
            <w:delText>شکل</w:delText>
          </w:r>
          <w:r w:rsidRPr="00974A00" w:rsidDel="00836C19">
            <w:rPr>
              <w:rStyle w:val="Hyperlink"/>
              <w:b w:val="0"/>
              <w:bCs w:val="0"/>
              <w:sz w:val="22"/>
              <w:szCs w:val="22"/>
              <w:rtl/>
              <w:rPrChange w:id="7022" w:author="Mohsen Jafarinejad" w:date="2019-05-12T10:59:00Z">
                <w:rPr>
                  <w:rStyle w:val="Hyperlink"/>
                  <w:rtl/>
                </w:rPr>
              </w:rPrChange>
            </w:rPr>
            <w:delText xml:space="preserve"> 3-1 </w:delText>
          </w:r>
          <w:r w:rsidRPr="00974A00" w:rsidDel="00836C19">
            <w:rPr>
              <w:rStyle w:val="Hyperlink"/>
              <w:rFonts w:hint="eastAsia"/>
              <w:b w:val="0"/>
              <w:bCs w:val="0"/>
              <w:sz w:val="22"/>
              <w:szCs w:val="22"/>
              <w:rtl/>
              <w:rPrChange w:id="7023"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7024" w:author="Mohsen Jafarinejad" w:date="2019-05-12T10:59:00Z">
                <w:rPr>
                  <w:rStyle w:val="Hyperlink"/>
                  <w:rFonts w:hint="cs"/>
                  <w:rtl/>
                </w:rPr>
              </w:rPrChange>
            </w:rPr>
            <w:delText>ی</w:delText>
          </w:r>
          <w:r w:rsidRPr="00974A00" w:rsidDel="00836C19">
            <w:rPr>
              <w:rStyle w:val="Hyperlink"/>
              <w:b w:val="0"/>
              <w:bCs w:val="0"/>
              <w:sz w:val="22"/>
              <w:szCs w:val="22"/>
              <w:rtl/>
              <w:rPrChange w:id="702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26" w:author="Mohsen Jafarinejad" w:date="2019-05-12T10:59:00Z">
                <w:rPr>
                  <w:rStyle w:val="Hyperlink"/>
                  <w:rFonts w:hint="eastAsia"/>
                  <w:rtl/>
                </w:rPr>
              </w:rPrChange>
            </w:rPr>
            <w:delText>پولار</w:delText>
          </w:r>
          <w:r w:rsidRPr="00974A00" w:rsidDel="00836C19">
            <w:rPr>
              <w:rStyle w:val="Hyperlink"/>
              <w:rFonts w:hint="cs"/>
              <w:b w:val="0"/>
              <w:bCs w:val="0"/>
              <w:sz w:val="22"/>
              <w:szCs w:val="22"/>
              <w:rtl/>
              <w:rPrChange w:id="702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28"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702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30" w:author="Mohsen Jafarinejad" w:date="2019-05-12T10:59:00Z">
                <w:rPr>
                  <w:rStyle w:val="Hyperlink"/>
                  <w:rFonts w:hint="eastAsia"/>
                  <w:rtl/>
                </w:rPr>
              </w:rPrChange>
            </w:rPr>
            <w:delText>ون</w:delText>
          </w:r>
          <w:r w:rsidRPr="00974A00" w:rsidDel="00836C19">
            <w:rPr>
              <w:rStyle w:val="Hyperlink"/>
              <w:b w:val="0"/>
              <w:bCs w:val="0"/>
              <w:sz w:val="22"/>
              <w:szCs w:val="22"/>
              <w:rtl/>
              <w:rPrChange w:id="70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32"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03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34" w:author="Mohsen Jafarinejad" w:date="2019-05-12T10:59:00Z">
                <w:rPr>
                  <w:rStyle w:val="Hyperlink"/>
                  <w:rFonts w:hint="eastAsia"/>
                  <w:rtl/>
                </w:rPr>
              </w:rPrChange>
            </w:rPr>
            <w:delText>ل</w:delText>
          </w:r>
          <w:r w:rsidRPr="00974A00" w:rsidDel="00836C19">
            <w:rPr>
              <w:rStyle w:val="Hyperlink"/>
              <w:b w:val="0"/>
              <w:bCs w:val="0"/>
              <w:sz w:val="22"/>
              <w:szCs w:val="22"/>
              <w:rtl/>
              <w:rPrChange w:id="703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36" w:author="Mohsen Jafarinejad" w:date="2019-05-12T10:59:00Z">
                <w:rPr>
                  <w:rStyle w:val="Hyperlink"/>
                  <w:rFonts w:hint="eastAsia"/>
                  <w:rtl/>
                </w:rPr>
              </w:rPrChange>
            </w:rPr>
            <w:delText>سوخت</w:delText>
          </w:r>
          <w:r w:rsidRPr="00974A00" w:rsidDel="00836C19">
            <w:rPr>
              <w:rStyle w:val="Hyperlink"/>
              <w:rFonts w:hint="cs"/>
              <w:b w:val="0"/>
              <w:bCs w:val="0"/>
              <w:sz w:val="22"/>
              <w:szCs w:val="22"/>
              <w:rtl/>
              <w:rPrChange w:id="7037" w:author="Mohsen Jafarinejad" w:date="2019-05-12T10:59:00Z">
                <w:rPr>
                  <w:rStyle w:val="Hyperlink"/>
                  <w:rFonts w:hint="cs"/>
                  <w:rtl/>
                </w:rPr>
              </w:rPrChange>
            </w:rPr>
            <w:delText>ی</w:delText>
          </w:r>
          <w:r w:rsidRPr="00974A00" w:rsidDel="00836C19">
            <w:rPr>
              <w:rStyle w:val="Hyperlink"/>
              <w:b w:val="0"/>
              <w:bCs w:val="0"/>
              <w:sz w:val="22"/>
              <w:szCs w:val="22"/>
              <w:rtl/>
              <w:rPrChange w:id="703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39"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704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41"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7042" w:author="Mohsen Jafarinejad" w:date="2019-05-12T10:59:00Z">
                <w:rPr>
                  <w:rStyle w:val="Hyperlink"/>
                  <w:rFonts w:hint="cs"/>
                  <w:rtl/>
                </w:rPr>
              </w:rPrChange>
            </w:rPr>
            <w:delText>ی</w:delText>
          </w:r>
          <w:r w:rsidRPr="00974A00" w:rsidDel="00836C19">
            <w:rPr>
              <w:rStyle w:val="Hyperlink"/>
              <w:b w:val="0"/>
              <w:bCs w:val="0"/>
              <w:sz w:val="22"/>
              <w:szCs w:val="22"/>
              <w:rtl/>
              <w:rPrChange w:id="704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44" w:author="Mohsen Jafarinejad" w:date="2019-05-12T10:59:00Z">
                <w:rPr>
                  <w:rStyle w:val="Hyperlink"/>
                  <w:rFonts w:hint="eastAsia"/>
                  <w:rtl/>
                </w:rPr>
              </w:rPrChange>
            </w:rPr>
            <w:delText>اول</w:delText>
          </w:r>
          <w:r w:rsidRPr="00974A00" w:rsidDel="00836C19">
            <w:rPr>
              <w:rStyle w:val="Hyperlink"/>
              <w:rFonts w:hint="cs"/>
              <w:b w:val="0"/>
              <w:bCs w:val="0"/>
              <w:sz w:val="22"/>
              <w:szCs w:val="22"/>
              <w:rtl/>
              <w:rPrChange w:id="704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46" w:author="Mohsen Jafarinejad" w:date="2019-05-12T10:59:00Z">
                <w:rPr>
                  <w:rStyle w:val="Hyperlink"/>
                  <w:rFonts w:hint="eastAsia"/>
                  <w:rtl/>
                </w:rPr>
              </w:rPrChange>
            </w:rPr>
            <w:delText>ه</w:delText>
          </w:r>
          <w:r w:rsidRPr="00974A00" w:rsidDel="00836C19">
            <w:rPr>
              <w:rStyle w:val="Hyperlink"/>
              <w:b w:val="0"/>
              <w:bCs w:val="0"/>
              <w:sz w:val="22"/>
              <w:szCs w:val="22"/>
              <w:rtl/>
              <w:rPrChange w:id="704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48" w:author="Mohsen Jafarinejad" w:date="2019-05-12T10:59:00Z">
                <w:rPr>
                  <w:rStyle w:val="Hyperlink"/>
                  <w:rFonts w:hint="eastAsia"/>
                  <w:rtl/>
                </w:rPr>
              </w:rPrChange>
            </w:rPr>
            <w:delText>مورد</w:delText>
          </w:r>
          <w:r w:rsidRPr="00974A00" w:rsidDel="00836C19">
            <w:rPr>
              <w:rStyle w:val="Hyperlink"/>
              <w:b w:val="0"/>
              <w:bCs w:val="0"/>
              <w:sz w:val="22"/>
              <w:szCs w:val="22"/>
              <w:rtl/>
              <w:rPrChange w:id="7049" w:author="Mohsen Jafarinejad" w:date="2019-05-12T10:59:00Z">
                <w:rPr>
                  <w:rStyle w:val="Hyperlink"/>
                  <w:rtl/>
                </w:rPr>
              </w:rPrChange>
            </w:rPr>
            <w:delText xml:space="preserve"> </w:delText>
          </w:r>
        </w:del>
      </w:ins>
      <w:ins w:id="7050" w:author="Mohsen Jafarinejad" w:date="2019-09-03T12:18:00Z">
        <w:del w:id="7051"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052" w:author="Mohsen Jafarinejad" w:date="2019-05-12T10:50:00Z">
        <w:del w:id="7053" w:author="jafary88@gmail.com" w:date="2022-05-11T18:17:00Z">
          <w:r w:rsidRPr="00974A00" w:rsidDel="00836C19">
            <w:rPr>
              <w:b w:val="0"/>
              <w:bCs w:val="0"/>
              <w:webHidden/>
              <w:sz w:val="22"/>
              <w:szCs w:val="22"/>
              <w:rPrChange w:id="7054" w:author="Mohsen Jafarinejad" w:date="2019-05-12T10:59:00Z">
                <w:rPr>
                  <w:webHidden/>
                </w:rPr>
              </w:rPrChange>
            </w:rPr>
            <w:tab/>
          </w:r>
        </w:del>
      </w:ins>
      <w:ins w:id="7055" w:author="Mohsen Jafarinejad" w:date="2019-05-12T11:06:00Z">
        <w:del w:id="7056" w:author="jafary88@gmail.com" w:date="2022-05-11T18:17:00Z">
          <w:r w:rsidR="00974A00" w:rsidDel="00836C19">
            <w:rPr>
              <w:rFonts w:hint="cs"/>
              <w:b w:val="0"/>
              <w:bCs w:val="0"/>
              <w:webHidden/>
              <w:sz w:val="22"/>
              <w:szCs w:val="22"/>
              <w:rtl/>
            </w:rPr>
            <w:delText>46</w:delText>
          </w:r>
        </w:del>
      </w:ins>
      <w:ins w:id="7057" w:author="Mohsen Jafarinejad" w:date="2019-05-12T10:50:00Z">
        <w:del w:id="7058" w:author="jafary88@gmail.com" w:date="2022-05-11T18:17:00Z">
          <w:r w:rsidRPr="00974A00" w:rsidDel="00836C19">
            <w:rPr>
              <w:rStyle w:val="Hyperlink"/>
              <w:b w:val="0"/>
              <w:bCs w:val="0"/>
              <w:sz w:val="22"/>
              <w:szCs w:val="22"/>
              <w:rPrChange w:id="7059" w:author="Mohsen Jafarinejad" w:date="2019-05-12T10:59:00Z">
                <w:rPr>
                  <w:rStyle w:val="Hyperlink"/>
                </w:rPr>
              </w:rPrChange>
            </w:rPr>
            <w:fldChar w:fldCharType="end"/>
          </w:r>
        </w:del>
      </w:ins>
    </w:p>
    <w:p w14:paraId="0A04D1B2" w14:textId="3912F957" w:rsidR="009667A9" w:rsidRPr="00974A00" w:rsidDel="00836C19" w:rsidRDefault="009667A9" w:rsidP="00BF2F7C">
      <w:pPr>
        <w:pStyle w:val="TOC1"/>
        <w:rPr>
          <w:ins w:id="7060" w:author="Mohsen Jafarinejad" w:date="2019-05-12T10:50:00Z"/>
          <w:del w:id="7061" w:author="jafary88@gmail.com" w:date="2022-05-11T18:17:00Z"/>
          <w:rFonts w:eastAsiaTheme="minorEastAsia"/>
          <w:b w:val="0"/>
          <w:bCs w:val="0"/>
          <w:i w:val="0"/>
          <w:sz w:val="20"/>
          <w:szCs w:val="20"/>
          <w:lang w:bidi="ar-SA"/>
          <w:rPrChange w:id="7062" w:author="Mohsen Jafarinejad" w:date="2019-05-12T10:59:00Z">
            <w:rPr>
              <w:ins w:id="7063" w:author="Mohsen Jafarinejad" w:date="2019-05-12T10:50:00Z"/>
              <w:del w:id="7064" w:author="jafary88@gmail.com" w:date="2022-05-11T18:17:00Z"/>
              <w:rFonts w:asciiTheme="minorHAnsi" w:eastAsiaTheme="minorEastAsia" w:hAnsiTheme="minorHAnsi" w:cstheme="minorBidi"/>
              <w:b w:val="0"/>
              <w:bCs w:val="0"/>
              <w:i w:val="0"/>
              <w:lang w:bidi="ar-SA"/>
            </w:rPr>
          </w:rPrChange>
        </w:rPr>
      </w:pPr>
      <w:ins w:id="7065" w:author="Mohsen Jafarinejad" w:date="2019-05-12T10:50:00Z">
        <w:del w:id="7066" w:author="jafary88@gmail.com" w:date="2022-05-11T18:17:00Z">
          <w:r w:rsidRPr="00974A00" w:rsidDel="00836C19">
            <w:rPr>
              <w:rStyle w:val="Hyperlink"/>
              <w:b w:val="0"/>
              <w:bCs w:val="0"/>
              <w:sz w:val="22"/>
              <w:szCs w:val="22"/>
              <w:rPrChange w:id="7067" w:author="Mohsen Jafarinejad" w:date="2019-05-12T10:59:00Z">
                <w:rPr>
                  <w:rStyle w:val="Hyperlink"/>
                </w:rPr>
              </w:rPrChange>
            </w:rPr>
            <w:fldChar w:fldCharType="begin"/>
          </w:r>
          <w:r w:rsidRPr="00974A00" w:rsidDel="00836C19">
            <w:rPr>
              <w:rStyle w:val="Hyperlink"/>
              <w:b w:val="0"/>
              <w:bCs w:val="0"/>
              <w:sz w:val="22"/>
              <w:szCs w:val="22"/>
              <w:rPrChange w:id="7068" w:author="Mohsen Jafarinejad" w:date="2019-05-12T10:59:00Z">
                <w:rPr>
                  <w:rStyle w:val="Hyperlink"/>
                </w:rPr>
              </w:rPrChange>
            </w:rPr>
            <w:delInstrText xml:space="preserve"> </w:delInstrText>
          </w:r>
          <w:r w:rsidRPr="00974A00" w:rsidDel="00836C19">
            <w:rPr>
              <w:b w:val="0"/>
              <w:bCs w:val="0"/>
              <w:sz w:val="22"/>
              <w:szCs w:val="22"/>
              <w:rPrChange w:id="7069" w:author="Mohsen Jafarinejad" w:date="2019-05-12T10:59:00Z">
                <w:rPr/>
              </w:rPrChange>
            </w:rPr>
            <w:delInstrText>HYPERLINK \l "_Toc8551036"</w:delInstrText>
          </w:r>
          <w:r w:rsidRPr="00974A00" w:rsidDel="00836C19">
            <w:rPr>
              <w:rStyle w:val="Hyperlink"/>
              <w:b w:val="0"/>
              <w:bCs w:val="0"/>
              <w:sz w:val="22"/>
              <w:szCs w:val="22"/>
              <w:rPrChange w:id="7070" w:author="Mohsen Jafarinejad" w:date="2019-05-12T10:59:00Z">
                <w:rPr>
                  <w:rStyle w:val="Hyperlink"/>
                </w:rPr>
              </w:rPrChange>
            </w:rPr>
            <w:delInstrText xml:space="preserve"> </w:delInstrText>
          </w:r>
          <w:r w:rsidRPr="00974A00" w:rsidDel="00836C19">
            <w:rPr>
              <w:rStyle w:val="Hyperlink"/>
              <w:b w:val="0"/>
              <w:bCs w:val="0"/>
              <w:sz w:val="22"/>
              <w:szCs w:val="22"/>
              <w:rPrChange w:id="707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072" w:author="Mohsen Jafarinejad" w:date="2019-05-12T10:59:00Z">
                <w:rPr>
                  <w:rStyle w:val="Hyperlink"/>
                  <w:rFonts w:hint="eastAsia"/>
                  <w:rtl/>
                </w:rPr>
              </w:rPrChange>
            </w:rPr>
            <w:delText>شکل</w:delText>
          </w:r>
          <w:r w:rsidRPr="00974A00" w:rsidDel="00836C19">
            <w:rPr>
              <w:rStyle w:val="Hyperlink"/>
              <w:b w:val="0"/>
              <w:bCs w:val="0"/>
              <w:sz w:val="22"/>
              <w:szCs w:val="22"/>
              <w:rtl/>
              <w:rPrChange w:id="7073" w:author="Mohsen Jafarinejad" w:date="2019-05-12T10:59:00Z">
                <w:rPr>
                  <w:rStyle w:val="Hyperlink"/>
                  <w:rtl/>
                </w:rPr>
              </w:rPrChange>
            </w:rPr>
            <w:delText xml:space="preserve"> 3-2 </w:delText>
          </w:r>
          <w:r w:rsidRPr="00974A00" w:rsidDel="00836C19">
            <w:rPr>
              <w:rStyle w:val="Hyperlink"/>
              <w:rFonts w:hint="eastAsia"/>
              <w:b w:val="0"/>
              <w:bCs w:val="0"/>
              <w:sz w:val="22"/>
              <w:szCs w:val="22"/>
              <w:rtl/>
              <w:rPrChange w:id="7074"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075"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076" w:author="Mohsen Jafarinejad" w:date="2019-05-12T10:59:00Z">
                <w:rPr>
                  <w:rStyle w:val="Hyperlink"/>
                  <w:rFonts w:hint="eastAsia"/>
                  <w:rtl/>
                </w:rPr>
              </w:rPrChange>
            </w:rPr>
            <w:delText>رات</w:delText>
          </w:r>
          <w:r w:rsidRPr="00974A00" w:rsidDel="00836C19">
            <w:rPr>
              <w:rStyle w:val="Hyperlink"/>
              <w:b w:val="0"/>
              <w:bCs w:val="0"/>
              <w:sz w:val="22"/>
              <w:szCs w:val="22"/>
              <w:rtl/>
              <w:rPrChange w:id="707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78"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707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80" w:author="Mohsen Jafarinejad" w:date="2019-05-12T10:59:00Z">
                <w:rPr>
                  <w:rStyle w:val="Hyperlink"/>
                  <w:rFonts w:hint="eastAsia"/>
                  <w:rtl/>
                </w:rPr>
              </w:rPrChange>
            </w:rPr>
            <w:delText>ان</w:delText>
          </w:r>
          <w:r w:rsidRPr="00974A00" w:rsidDel="00836C19">
            <w:rPr>
              <w:rStyle w:val="Hyperlink"/>
              <w:b w:val="0"/>
              <w:bCs w:val="0"/>
              <w:sz w:val="22"/>
              <w:szCs w:val="22"/>
              <w:rtl/>
              <w:rPrChange w:id="708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82" w:author="Mohsen Jafarinejad" w:date="2019-05-12T10:59:00Z">
                <w:rPr>
                  <w:rStyle w:val="Hyperlink"/>
                  <w:rFonts w:hint="eastAsia"/>
                  <w:rtl/>
                </w:rPr>
              </w:rPrChange>
            </w:rPr>
            <w:delText>و</w:delText>
          </w:r>
          <w:r w:rsidRPr="00974A00" w:rsidDel="00836C19">
            <w:rPr>
              <w:rStyle w:val="Hyperlink"/>
              <w:b w:val="0"/>
              <w:bCs w:val="0"/>
              <w:sz w:val="22"/>
              <w:szCs w:val="22"/>
              <w:rtl/>
              <w:rPrChange w:id="70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84" w:author="Mohsen Jafarinejad" w:date="2019-05-12T10:59:00Z">
                <w:rPr>
                  <w:rStyle w:val="Hyperlink"/>
                  <w:rFonts w:hint="eastAsia"/>
                  <w:rtl/>
                </w:rPr>
              </w:rPrChange>
            </w:rPr>
            <w:delText>ولتاژ</w:delText>
          </w:r>
          <w:r w:rsidRPr="00974A00" w:rsidDel="00836C19">
            <w:rPr>
              <w:rStyle w:val="Hyperlink"/>
              <w:b w:val="0"/>
              <w:bCs w:val="0"/>
              <w:sz w:val="22"/>
              <w:szCs w:val="22"/>
              <w:rtl/>
              <w:rPrChange w:id="708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86" w:author="Mohsen Jafarinejad" w:date="2019-05-12T10:59:00Z">
                <w:rPr>
                  <w:rStyle w:val="Hyperlink"/>
                  <w:rFonts w:hint="eastAsia"/>
                  <w:rtl/>
                </w:rPr>
              </w:rPrChange>
            </w:rPr>
            <w:delText>با</w:delText>
          </w:r>
          <w:r w:rsidRPr="00974A00" w:rsidDel="00836C19">
            <w:rPr>
              <w:rStyle w:val="Hyperlink"/>
              <w:b w:val="0"/>
              <w:bCs w:val="0"/>
              <w:sz w:val="22"/>
              <w:szCs w:val="22"/>
              <w:rtl/>
              <w:rPrChange w:id="708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88"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089"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090" w:author="Mohsen Jafarinejad" w:date="2019-05-12T10:59:00Z">
                <w:rPr>
                  <w:rStyle w:val="Hyperlink"/>
                  <w:rFonts w:hint="eastAsia"/>
                  <w:rtl/>
                </w:rPr>
              </w:rPrChange>
            </w:rPr>
            <w:delText>رات</w:delText>
          </w:r>
          <w:r w:rsidRPr="00974A00" w:rsidDel="00836C19">
            <w:rPr>
              <w:rStyle w:val="Hyperlink"/>
              <w:b w:val="0"/>
              <w:bCs w:val="0"/>
              <w:sz w:val="22"/>
              <w:szCs w:val="22"/>
              <w:rtl/>
              <w:rPrChange w:id="709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92" w:author="Mohsen Jafarinejad" w:date="2019-05-12T10:59:00Z">
                <w:rPr>
                  <w:rStyle w:val="Hyperlink"/>
                  <w:rFonts w:hint="eastAsia"/>
                  <w:rtl/>
                </w:rPr>
              </w:rPrChange>
            </w:rPr>
            <w:delText>اغتشاش</w:delText>
          </w:r>
          <w:r w:rsidRPr="00974A00" w:rsidDel="00836C19">
            <w:rPr>
              <w:rStyle w:val="Hyperlink"/>
              <w:b w:val="0"/>
              <w:bCs w:val="0"/>
              <w:sz w:val="22"/>
              <w:szCs w:val="22"/>
              <w:rtl/>
              <w:rPrChange w:id="70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94" w:author="Mohsen Jafarinejad" w:date="2019-05-12T10:59:00Z">
                <w:rPr>
                  <w:rStyle w:val="Hyperlink"/>
                  <w:rFonts w:hint="eastAsia"/>
                  <w:rtl/>
                </w:rPr>
              </w:rPrChange>
            </w:rPr>
            <w:delText>در</w:delText>
          </w:r>
          <w:r w:rsidRPr="00974A00" w:rsidDel="00836C19">
            <w:rPr>
              <w:rStyle w:val="Hyperlink"/>
              <w:b w:val="0"/>
              <w:bCs w:val="0"/>
              <w:sz w:val="22"/>
              <w:szCs w:val="22"/>
              <w:rtl/>
              <w:rPrChange w:id="709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096"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09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098" w:author="Mohsen Jafarinejad" w:date="2019-05-12T10:59:00Z">
                <w:rPr>
                  <w:rStyle w:val="Hyperlink"/>
                  <w:rFonts w:hint="eastAsia"/>
                  <w:rtl/>
                </w:rPr>
              </w:rPrChange>
            </w:rPr>
            <w:delText>ل</w:delText>
          </w:r>
          <w:r w:rsidRPr="00974A00" w:rsidDel="00836C19">
            <w:rPr>
              <w:rStyle w:val="Hyperlink"/>
              <w:b w:val="0"/>
              <w:bCs w:val="0"/>
              <w:sz w:val="22"/>
              <w:szCs w:val="22"/>
              <w:rtl/>
              <w:rPrChange w:id="709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00" w:author="Mohsen Jafarinejad" w:date="2019-05-12T10:59:00Z">
                <w:rPr>
                  <w:rStyle w:val="Hyperlink"/>
                  <w:rFonts w:hint="eastAsia"/>
                  <w:rtl/>
                </w:rPr>
              </w:rPrChange>
            </w:rPr>
            <w:delText>آزما</w:delText>
          </w:r>
          <w:r w:rsidRPr="00974A00" w:rsidDel="00836C19">
            <w:rPr>
              <w:rStyle w:val="Hyperlink"/>
              <w:rFonts w:hint="cs"/>
              <w:b w:val="0"/>
              <w:bCs w:val="0"/>
              <w:sz w:val="22"/>
              <w:szCs w:val="22"/>
              <w:rtl/>
              <w:rPrChange w:id="710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102" w:author="Mohsen Jafarinejad" w:date="2019-05-12T10:59:00Z">
                <w:rPr>
                  <w:rStyle w:val="Hyperlink"/>
                  <w:rFonts w:hint="eastAsia"/>
                  <w:rtl/>
                </w:rPr>
              </w:rPrChange>
            </w:rPr>
            <w:delText>شگاه</w:delText>
          </w:r>
          <w:r w:rsidRPr="00974A00" w:rsidDel="00836C19">
            <w:rPr>
              <w:rStyle w:val="Hyperlink"/>
              <w:rFonts w:hint="cs"/>
              <w:b w:val="0"/>
              <w:bCs w:val="0"/>
              <w:sz w:val="22"/>
              <w:szCs w:val="22"/>
              <w:rtl/>
              <w:rPrChange w:id="7103" w:author="Mohsen Jafarinejad" w:date="2019-05-12T10:59:00Z">
                <w:rPr>
                  <w:rStyle w:val="Hyperlink"/>
                  <w:rFonts w:hint="cs"/>
                  <w:rtl/>
                </w:rPr>
              </w:rPrChange>
            </w:rPr>
            <w:delText>ی</w:delText>
          </w:r>
          <w:r w:rsidRPr="00974A00" w:rsidDel="00836C19">
            <w:rPr>
              <w:b w:val="0"/>
              <w:bCs w:val="0"/>
              <w:webHidden/>
              <w:sz w:val="22"/>
              <w:szCs w:val="22"/>
              <w:rPrChange w:id="7104" w:author="Mohsen Jafarinejad" w:date="2019-05-12T10:59:00Z">
                <w:rPr>
                  <w:webHidden/>
                </w:rPr>
              </w:rPrChange>
            </w:rPr>
            <w:tab/>
          </w:r>
        </w:del>
      </w:ins>
      <w:ins w:id="7105" w:author="Mohsen Jafarinejad" w:date="2019-05-12T11:06:00Z">
        <w:del w:id="7106" w:author="jafary88@gmail.com" w:date="2022-05-11T18:17:00Z">
          <w:r w:rsidR="00974A00" w:rsidDel="00836C19">
            <w:rPr>
              <w:rFonts w:hint="cs"/>
              <w:b w:val="0"/>
              <w:bCs w:val="0"/>
              <w:webHidden/>
              <w:sz w:val="22"/>
              <w:szCs w:val="22"/>
              <w:rtl/>
            </w:rPr>
            <w:delText>47</w:delText>
          </w:r>
        </w:del>
      </w:ins>
      <w:ins w:id="7107" w:author="Mohsen Jafarinejad" w:date="2019-05-12T10:50:00Z">
        <w:del w:id="7108" w:author="jafary88@gmail.com" w:date="2022-05-11T18:17:00Z">
          <w:r w:rsidRPr="00974A00" w:rsidDel="00836C19">
            <w:rPr>
              <w:rStyle w:val="Hyperlink"/>
              <w:b w:val="0"/>
              <w:bCs w:val="0"/>
              <w:sz w:val="22"/>
              <w:szCs w:val="22"/>
              <w:rPrChange w:id="7109" w:author="Mohsen Jafarinejad" w:date="2019-05-12T10:59:00Z">
                <w:rPr>
                  <w:rStyle w:val="Hyperlink"/>
                </w:rPr>
              </w:rPrChange>
            </w:rPr>
            <w:fldChar w:fldCharType="end"/>
          </w:r>
        </w:del>
      </w:ins>
    </w:p>
    <w:p w14:paraId="75ED45A5" w14:textId="157EFE5F" w:rsidR="009667A9" w:rsidRPr="00974A00" w:rsidDel="00836C19" w:rsidRDefault="009667A9" w:rsidP="00BF2F7C">
      <w:pPr>
        <w:pStyle w:val="TOC1"/>
        <w:rPr>
          <w:ins w:id="7110" w:author="Mohsen Jafarinejad" w:date="2019-05-12T10:50:00Z"/>
          <w:del w:id="7111" w:author="jafary88@gmail.com" w:date="2022-05-11T18:17:00Z"/>
          <w:rFonts w:eastAsiaTheme="minorEastAsia"/>
          <w:b w:val="0"/>
          <w:bCs w:val="0"/>
          <w:i w:val="0"/>
          <w:sz w:val="20"/>
          <w:szCs w:val="20"/>
          <w:lang w:bidi="ar-SA"/>
          <w:rPrChange w:id="7112" w:author="Mohsen Jafarinejad" w:date="2019-05-12T10:59:00Z">
            <w:rPr>
              <w:ins w:id="7113" w:author="Mohsen Jafarinejad" w:date="2019-05-12T10:50:00Z"/>
              <w:del w:id="7114" w:author="jafary88@gmail.com" w:date="2022-05-11T18:17:00Z"/>
              <w:rFonts w:asciiTheme="minorHAnsi" w:eastAsiaTheme="minorEastAsia" w:hAnsiTheme="minorHAnsi" w:cstheme="minorBidi"/>
              <w:b w:val="0"/>
              <w:bCs w:val="0"/>
              <w:i w:val="0"/>
              <w:lang w:bidi="ar-SA"/>
            </w:rPr>
          </w:rPrChange>
        </w:rPr>
      </w:pPr>
      <w:ins w:id="7115" w:author="Mohsen Jafarinejad" w:date="2019-05-12T10:50:00Z">
        <w:del w:id="7116" w:author="jafary88@gmail.com" w:date="2022-05-11T18:17:00Z">
          <w:r w:rsidRPr="00974A00" w:rsidDel="00836C19">
            <w:rPr>
              <w:rStyle w:val="Hyperlink"/>
              <w:b w:val="0"/>
              <w:bCs w:val="0"/>
              <w:sz w:val="22"/>
              <w:szCs w:val="22"/>
              <w:rPrChange w:id="7117" w:author="Mohsen Jafarinejad" w:date="2019-05-12T10:59:00Z">
                <w:rPr>
                  <w:rStyle w:val="Hyperlink"/>
                </w:rPr>
              </w:rPrChange>
            </w:rPr>
            <w:fldChar w:fldCharType="begin"/>
          </w:r>
          <w:r w:rsidRPr="00974A00" w:rsidDel="00836C19">
            <w:rPr>
              <w:rStyle w:val="Hyperlink"/>
              <w:b w:val="0"/>
              <w:bCs w:val="0"/>
              <w:sz w:val="22"/>
              <w:szCs w:val="22"/>
              <w:rPrChange w:id="7118" w:author="Mohsen Jafarinejad" w:date="2019-05-12T10:59:00Z">
                <w:rPr>
                  <w:rStyle w:val="Hyperlink"/>
                </w:rPr>
              </w:rPrChange>
            </w:rPr>
            <w:delInstrText xml:space="preserve"> </w:delInstrText>
          </w:r>
          <w:r w:rsidRPr="00974A00" w:rsidDel="00836C19">
            <w:rPr>
              <w:b w:val="0"/>
              <w:bCs w:val="0"/>
              <w:sz w:val="22"/>
              <w:szCs w:val="22"/>
              <w:rPrChange w:id="7119" w:author="Mohsen Jafarinejad" w:date="2019-05-12T10:59:00Z">
                <w:rPr/>
              </w:rPrChange>
            </w:rPr>
            <w:delInstrText>HYPERLINK \l "_Toc8551037"</w:delInstrText>
          </w:r>
          <w:r w:rsidRPr="00974A00" w:rsidDel="00836C19">
            <w:rPr>
              <w:rStyle w:val="Hyperlink"/>
              <w:b w:val="0"/>
              <w:bCs w:val="0"/>
              <w:sz w:val="22"/>
              <w:szCs w:val="22"/>
              <w:rPrChange w:id="7120" w:author="Mohsen Jafarinejad" w:date="2019-05-12T10:59:00Z">
                <w:rPr>
                  <w:rStyle w:val="Hyperlink"/>
                </w:rPr>
              </w:rPrChange>
            </w:rPr>
            <w:delInstrText xml:space="preserve"> </w:delInstrText>
          </w:r>
          <w:r w:rsidRPr="00974A00" w:rsidDel="00836C19">
            <w:rPr>
              <w:rStyle w:val="Hyperlink"/>
              <w:b w:val="0"/>
              <w:bCs w:val="0"/>
              <w:sz w:val="22"/>
              <w:szCs w:val="22"/>
              <w:rPrChange w:id="712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122" w:author="Mohsen Jafarinejad" w:date="2019-05-12T10:59:00Z">
                <w:rPr>
                  <w:rStyle w:val="Hyperlink"/>
                  <w:rFonts w:hint="eastAsia"/>
                  <w:rtl/>
                </w:rPr>
              </w:rPrChange>
            </w:rPr>
            <w:delText>شکل</w:delText>
          </w:r>
          <w:r w:rsidRPr="00974A00" w:rsidDel="00836C19">
            <w:rPr>
              <w:rStyle w:val="Hyperlink"/>
              <w:b w:val="0"/>
              <w:bCs w:val="0"/>
              <w:sz w:val="22"/>
              <w:szCs w:val="22"/>
              <w:rtl/>
              <w:rPrChange w:id="7123" w:author="Mohsen Jafarinejad" w:date="2019-05-12T10:59:00Z">
                <w:rPr>
                  <w:rStyle w:val="Hyperlink"/>
                  <w:rtl/>
                </w:rPr>
              </w:rPrChange>
            </w:rPr>
            <w:delText xml:space="preserve"> 3-3 </w:delText>
          </w:r>
          <w:r w:rsidRPr="00974A00" w:rsidDel="00836C19">
            <w:rPr>
              <w:rStyle w:val="Hyperlink"/>
              <w:rFonts w:hint="eastAsia"/>
              <w:b w:val="0"/>
              <w:bCs w:val="0"/>
              <w:sz w:val="22"/>
              <w:szCs w:val="22"/>
              <w:rtl/>
              <w:rPrChange w:id="7124" w:author="Mohsen Jafarinejad" w:date="2019-05-12T10:59:00Z">
                <w:rPr>
                  <w:rStyle w:val="Hyperlink"/>
                  <w:rFonts w:hint="eastAsia"/>
                  <w:rtl/>
                </w:rPr>
              </w:rPrChange>
            </w:rPr>
            <w:delText>محصولات</w:delText>
          </w:r>
          <w:r w:rsidRPr="00974A00" w:rsidDel="00836C19">
            <w:rPr>
              <w:rStyle w:val="Hyperlink"/>
              <w:b w:val="0"/>
              <w:bCs w:val="0"/>
              <w:sz w:val="22"/>
              <w:szCs w:val="22"/>
              <w:rtl/>
              <w:rPrChange w:id="712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26" w:author="Mohsen Jafarinejad" w:date="2019-05-12T10:59:00Z">
                <w:rPr>
                  <w:rStyle w:val="Hyperlink"/>
                  <w:rFonts w:hint="eastAsia"/>
                  <w:rtl/>
                </w:rPr>
              </w:rPrChange>
            </w:rPr>
            <w:delText>حاصل</w:delText>
          </w:r>
          <w:r w:rsidRPr="00974A00" w:rsidDel="00836C19">
            <w:rPr>
              <w:rStyle w:val="Hyperlink"/>
              <w:b w:val="0"/>
              <w:bCs w:val="0"/>
              <w:sz w:val="22"/>
              <w:szCs w:val="22"/>
              <w:rtl/>
              <w:rPrChange w:id="712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28" w:author="Mohsen Jafarinejad" w:date="2019-05-12T10:59:00Z">
                <w:rPr>
                  <w:rStyle w:val="Hyperlink"/>
                  <w:rFonts w:hint="eastAsia"/>
                  <w:rtl/>
                </w:rPr>
              </w:rPrChange>
            </w:rPr>
            <w:delText>از</w:delText>
          </w:r>
          <w:r w:rsidRPr="00974A00" w:rsidDel="00836C19">
            <w:rPr>
              <w:rStyle w:val="Hyperlink"/>
              <w:b w:val="0"/>
              <w:bCs w:val="0"/>
              <w:sz w:val="22"/>
              <w:szCs w:val="22"/>
              <w:rtl/>
              <w:rPrChange w:id="712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30" w:author="Mohsen Jafarinejad" w:date="2019-05-12T10:59:00Z">
                <w:rPr>
                  <w:rStyle w:val="Hyperlink"/>
                  <w:rFonts w:hint="eastAsia"/>
                  <w:rtl/>
                </w:rPr>
              </w:rPrChange>
            </w:rPr>
            <w:delText>تجز</w:delText>
          </w:r>
          <w:r w:rsidRPr="00974A00" w:rsidDel="00836C19">
            <w:rPr>
              <w:rStyle w:val="Hyperlink"/>
              <w:rFonts w:hint="cs"/>
              <w:b w:val="0"/>
              <w:bCs w:val="0"/>
              <w:sz w:val="22"/>
              <w:szCs w:val="22"/>
              <w:rtl/>
              <w:rPrChange w:id="713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132" w:author="Mohsen Jafarinejad" w:date="2019-05-12T10:59:00Z">
                <w:rPr>
                  <w:rStyle w:val="Hyperlink"/>
                  <w:rFonts w:hint="eastAsia"/>
                  <w:rtl/>
                </w:rPr>
              </w:rPrChange>
            </w:rPr>
            <w:delText>ه</w:delText>
          </w:r>
          <w:r w:rsidRPr="00974A00" w:rsidDel="00836C19">
            <w:rPr>
              <w:rStyle w:val="Hyperlink"/>
              <w:b w:val="0"/>
              <w:bCs w:val="0"/>
              <w:sz w:val="22"/>
              <w:szCs w:val="22"/>
              <w:rtl/>
              <w:rPrChange w:id="71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34" w:author="Mohsen Jafarinejad" w:date="2019-05-12T10:59:00Z">
                <w:rPr>
                  <w:rStyle w:val="Hyperlink"/>
                  <w:rFonts w:hint="eastAsia"/>
                  <w:rtl/>
                </w:rPr>
              </w:rPrChange>
            </w:rPr>
            <w:delText>لاکتات</w:delText>
          </w:r>
          <w:r w:rsidRPr="00974A00" w:rsidDel="00836C19">
            <w:rPr>
              <w:b w:val="0"/>
              <w:bCs w:val="0"/>
              <w:webHidden/>
              <w:sz w:val="22"/>
              <w:szCs w:val="22"/>
              <w:rPrChange w:id="7135" w:author="Mohsen Jafarinejad" w:date="2019-05-12T10:59:00Z">
                <w:rPr>
                  <w:webHidden/>
                </w:rPr>
              </w:rPrChange>
            </w:rPr>
            <w:tab/>
          </w:r>
        </w:del>
      </w:ins>
      <w:ins w:id="7136" w:author="Mohsen Jafarinejad" w:date="2019-05-12T11:06:00Z">
        <w:del w:id="7137" w:author="jafary88@gmail.com" w:date="2022-05-11T18:17:00Z">
          <w:r w:rsidR="00974A00" w:rsidDel="00836C19">
            <w:rPr>
              <w:rFonts w:hint="cs"/>
              <w:b w:val="0"/>
              <w:bCs w:val="0"/>
              <w:webHidden/>
              <w:sz w:val="22"/>
              <w:szCs w:val="22"/>
              <w:rtl/>
            </w:rPr>
            <w:delText>47</w:delText>
          </w:r>
        </w:del>
      </w:ins>
      <w:ins w:id="7138" w:author="Mohsen Jafarinejad" w:date="2019-05-12T10:50:00Z">
        <w:del w:id="7139" w:author="jafary88@gmail.com" w:date="2022-05-11T18:17:00Z">
          <w:r w:rsidRPr="00974A00" w:rsidDel="00836C19">
            <w:rPr>
              <w:rStyle w:val="Hyperlink"/>
              <w:b w:val="0"/>
              <w:bCs w:val="0"/>
              <w:sz w:val="22"/>
              <w:szCs w:val="22"/>
              <w:rPrChange w:id="7140" w:author="Mohsen Jafarinejad" w:date="2019-05-12T10:59:00Z">
                <w:rPr>
                  <w:rStyle w:val="Hyperlink"/>
                </w:rPr>
              </w:rPrChange>
            </w:rPr>
            <w:fldChar w:fldCharType="end"/>
          </w:r>
        </w:del>
      </w:ins>
    </w:p>
    <w:p w14:paraId="2A95BCAF" w14:textId="392217F1" w:rsidR="009667A9" w:rsidRPr="00974A00" w:rsidDel="00836C19" w:rsidRDefault="009667A9" w:rsidP="00BF2F7C">
      <w:pPr>
        <w:pStyle w:val="TOC1"/>
        <w:rPr>
          <w:ins w:id="7141" w:author="Mohsen Jafarinejad" w:date="2019-05-12T10:50:00Z"/>
          <w:del w:id="7142" w:author="jafary88@gmail.com" w:date="2022-05-11T18:17:00Z"/>
          <w:rFonts w:eastAsiaTheme="minorEastAsia"/>
          <w:b w:val="0"/>
          <w:bCs w:val="0"/>
          <w:i w:val="0"/>
          <w:sz w:val="20"/>
          <w:szCs w:val="20"/>
          <w:lang w:bidi="ar-SA"/>
          <w:rPrChange w:id="7143" w:author="Mohsen Jafarinejad" w:date="2019-05-12T10:59:00Z">
            <w:rPr>
              <w:ins w:id="7144" w:author="Mohsen Jafarinejad" w:date="2019-05-12T10:50:00Z"/>
              <w:del w:id="7145" w:author="jafary88@gmail.com" w:date="2022-05-11T18:17:00Z"/>
              <w:rFonts w:asciiTheme="minorHAnsi" w:eastAsiaTheme="minorEastAsia" w:hAnsiTheme="minorHAnsi" w:cstheme="minorBidi"/>
              <w:b w:val="0"/>
              <w:bCs w:val="0"/>
              <w:i w:val="0"/>
              <w:lang w:bidi="ar-SA"/>
            </w:rPr>
          </w:rPrChange>
        </w:rPr>
      </w:pPr>
      <w:ins w:id="7146" w:author="Mohsen Jafarinejad" w:date="2019-05-12T10:50:00Z">
        <w:del w:id="7147" w:author="jafary88@gmail.com" w:date="2022-05-11T18:17:00Z">
          <w:r w:rsidRPr="00974A00" w:rsidDel="00836C19">
            <w:rPr>
              <w:rStyle w:val="Hyperlink"/>
              <w:b w:val="0"/>
              <w:bCs w:val="0"/>
              <w:sz w:val="22"/>
              <w:szCs w:val="22"/>
              <w:rPrChange w:id="7148" w:author="Mohsen Jafarinejad" w:date="2019-05-12T10:59:00Z">
                <w:rPr>
                  <w:rStyle w:val="Hyperlink"/>
                </w:rPr>
              </w:rPrChange>
            </w:rPr>
            <w:fldChar w:fldCharType="begin"/>
          </w:r>
          <w:r w:rsidRPr="00974A00" w:rsidDel="00836C19">
            <w:rPr>
              <w:rStyle w:val="Hyperlink"/>
              <w:b w:val="0"/>
              <w:bCs w:val="0"/>
              <w:sz w:val="22"/>
              <w:szCs w:val="22"/>
              <w:rPrChange w:id="7149" w:author="Mohsen Jafarinejad" w:date="2019-05-12T10:59:00Z">
                <w:rPr>
                  <w:rStyle w:val="Hyperlink"/>
                </w:rPr>
              </w:rPrChange>
            </w:rPr>
            <w:delInstrText xml:space="preserve"> </w:delInstrText>
          </w:r>
          <w:r w:rsidRPr="00974A00" w:rsidDel="00836C19">
            <w:rPr>
              <w:b w:val="0"/>
              <w:bCs w:val="0"/>
              <w:sz w:val="22"/>
              <w:szCs w:val="22"/>
              <w:rPrChange w:id="7150" w:author="Mohsen Jafarinejad" w:date="2019-05-12T10:59:00Z">
                <w:rPr/>
              </w:rPrChange>
            </w:rPr>
            <w:delInstrText>HYPERLINK \l "_Toc8551038"</w:delInstrText>
          </w:r>
          <w:r w:rsidRPr="00974A00" w:rsidDel="00836C19">
            <w:rPr>
              <w:rStyle w:val="Hyperlink"/>
              <w:b w:val="0"/>
              <w:bCs w:val="0"/>
              <w:sz w:val="22"/>
              <w:szCs w:val="22"/>
              <w:rPrChange w:id="7151" w:author="Mohsen Jafarinejad" w:date="2019-05-12T10:59:00Z">
                <w:rPr>
                  <w:rStyle w:val="Hyperlink"/>
                </w:rPr>
              </w:rPrChange>
            </w:rPr>
            <w:delInstrText xml:space="preserve"> </w:delInstrText>
          </w:r>
          <w:r w:rsidRPr="00974A00" w:rsidDel="00836C19">
            <w:rPr>
              <w:rStyle w:val="Hyperlink"/>
              <w:b w:val="0"/>
              <w:bCs w:val="0"/>
              <w:sz w:val="22"/>
              <w:szCs w:val="22"/>
              <w:rPrChange w:id="715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153" w:author="Mohsen Jafarinejad" w:date="2019-05-12T10:59:00Z">
                <w:rPr>
                  <w:rStyle w:val="Hyperlink"/>
                  <w:rFonts w:hint="eastAsia"/>
                  <w:rtl/>
                </w:rPr>
              </w:rPrChange>
            </w:rPr>
            <w:delText>شکل</w:delText>
          </w:r>
          <w:r w:rsidRPr="00974A00" w:rsidDel="00836C19">
            <w:rPr>
              <w:rStyle w:val="Hyperlink"/>
              <w:b w:val="0"/>
              <w:bCs w:val="0"/>
              <w:sz w:val="22"/>
              <w:szCs w:val="22"/>
              <w:rtl/>
              <w:rPrChange w:id="7154" w:author="Mohsen Jafarinejad" w:date="2019-05-12T10:59:00Z">
                <w:rPr>
                  <w:rStyle w:val="Hyperlink"/>
                  <w:rtl/>
                </w:rPr>
              </w:rPrChange>
            </w:rPr>
            <w:delText xml:space="preserve"> 3-4 </w:delText>
          </w:r>
          <w:r w:rsidRPr="00974A00" w:rsidDel="00836C19">
            <w:rPr>
              <w:rStyle w:val="Hyperlink"/>
              <w:rFonts w:hint="eastAsia"/>
              <w:b w:val="0"/>
              <w:bCs w:val="0"/>
              <w:sz w:val="22"/>
              <w:szCs w:val="22"/>
              <w:rtl/>
              <w:rPrChange w:id="7155"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156"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157" w:author="Mohsen Jafarinejad" w:date="2019-05-12T10:59:00Z">
                <w:rPr>
                  <w:rStyle w:val="Hyperlink"/>
                  <w:rFonts w:hint="eastAsia"/>
                  <w:rtl/>
                </w:rPr>
              </w:rPrChange>
            </w:rPr>
            <w:delText>رات</w:delText>
          </w:r>
          <w:r w:rsidRPr="00974A00" w:rsidDel="00836C19">
            <w:rPr>
              <w:rStyle w:val="Hyperlink"/>
              <w:b w:val="0"/>
              <w:bCs w:val="0"/>
              <w:sz w:val="22"/>
              <w:szCs w:val="22"/>
              <w:rtl/>
              <w:rPrChange w:id="715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59" w:author="Mohsen Jafarinejad" w:date="2019-05-12T10:59:00Z">
                <w:rPr>
                  <w:rStyle w:val="Hyperlink"/>
                  <w:rFonts w:hint="eastAsia"/>
                  <w:rtl/>
                </w:rPr>
              </w:rPrChange>
            </w:rPr>
            <w:delText>غلظت</w:delText>
          </w:r>
          <w:r w:rsidRPr="00974A00" w:rsidDel="00836C19">
            <w:rPr>
              <w:rStyle w:val="Hyperlink"/>
              <w:b w:val="0"/>
              <w:bCs w:val="0"/>
              <w:sz w:val="22"/>
              <w:szCs w:val="22"/>
              <w:rtl/>
              <w:rPrChange w:id="71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61" w:author="Mohsen Jafarinejad" w:date="2019-05-12T10:59:00Z">
                <w:rPr>
                  <w:rStyle w:val="Hyperlink"/>
                  <w:rFonts w:hint="eastAsia"/>
                  <w:rtl/>
                </w:rPr>
              </w:rPrChange>
            </w:rPr>
            <w:delText>مواد</w:delText>
          </w:r>
          <w:r w:rsidRPr="00974A00" w:rsidDel="00836C19">
            <w:rPr>
              <w:rStyle w:val="Hyperlink"/>
              <w:b w:val="0"/>
              <w:bCs w:val="0"/>
              <w:sz w:val="22"/>
              <w:szCs w:val="22"/>
              <w:rtl/>
              <w:rPrChange w:id="716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63" w:author="Mohsen Jafarinejad" w:date="2019-05-12T10:59:00Z">
                <w:rPr>
                  <w:rStyle w:val="Hyperlink"/>
                  <w:rFonts w:hint="eastAsia"/>
                  <w:rtl/>
                </w:rPr>
              </w:rPrChange>
            </w:rPr>
            <w:delText>در</w:delText>
          </w:r>
          <w:r w:rsidRPr="00974A00" w:rsidDel="00836C19">
            <w:rPr>
              <w:rStyle w:val="Hyperlink"/>
              <w:b w:val="0"/>
              <w:bCs w:val="0"/>
              <w:sz w:val="22"/>
              <w:szCs w:val="22"/>
              <w:rtl/>
              <w:rPrChange w:id="716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65"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16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167" w:author="Mohsen Jafarinejad" w:date="2019-05-12T10:59:00Z">
                <w:rPr>
                  <w:rStyle w:val="Hyperlink"/>
                  <w:rFonts w:hint="eastAsia"/>
                  <w:rtl/>
                </w:rPr>
              </w:rPrChange>
            </w:rPr>
            <w:delText>ل</w:delText>
          </w:r>
          <w:r w:rsidRPr="00974A00" w:rsidDel="00836C19">
            <w:rPr>
              <w:rStyle w:val="Hyperlink"/>
              <w:b w:val="0"/>
              <w:bCs w:val="0"/>
              <w:sz w:val="22"/>
              <w:szCs w:val="22"/>
              <w:rtl/>
              <w:rPrChange w:id="716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169"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717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171"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7172" w:author="Mohsen Jafarinejad" w:date="2019-05-12T10:59:00Z">
                <w:rPr>
                  <w:rStyle w:val="Hyperlink"/>
                  <w:rFonts w:hint="cs"/>
                  <w:rtl/>
                </w:rPr>
              </w:rPrChange>
            </w:rPr>
            <w:delText>ی</w:delText>
          </w:r>
          <w:r w:rsidRPr="00974A00" w:rsidDel="00836C19">
            <w:rPr>
              <w:b w:val="0"/>
              <w:bCs w:val="0"/>
              <w:webHidden/>
              <w:sz w:val="22"/>
              <w:szCs w:val="22"/>
              <w:rPrChange w:id="7173" w:author="Mohsen Jafarinejad" w:date="2019-05-12T10:59:00Z">
                <w:rPr>
                  <w:webHidden/>
                </w:rPr>
              </w:rPrChange>
            </w:rPr>
            <w:tab/>
          </w:r>
        </w:del>
      </w:ins>
      <w:ins w:id="7174" w:author="Mohsen Jafarinejad" w:date="2019-05-12T11:06:00Z">
        <w:del w:id="7175" w:author="jafary88@gmail.com" w:date="2022-05-11T18:17:00Z">
          <w:r w:rsidR="00974A00" w:rsidDel="00836C19">
            <w:rPr>
              <w:rFonts w:hint="cs"/>
              <w:b w:val="0"/>
              <w:bCs w:val="0"/>
              <w:webHidden/>
              <w:sz w:val="22"/>
              <w:szCs w:val="22"/>
              <w:rtl/>
            </w:rPr>
            <w:delText>48</w:delText>
          </w:r>
        </w:del>
      </w:ins>
      <w:ins w:id="7176" w:author="Mohsen Jafarinejad" w:date="2019-05-12T10:50:00Z">
        <w:del w:id="7177" w:author="jafary88@gmail.com" w:date="2022-05-11T18:17:00Z">
          <w:r w:rsidRPr="00974A00" w:rsidDel="00836C19">
            <w:rPr>
              <w:rStyle w:val="Hyperlink"/>
              <w:b w:val="0"/>
              <w:bCs w:val="0"/>
              <w:sz w:val="22"/>
              <w:szCs w:val="22"/>
              <w:rPrChange w:id="7178" w:author="Mohsen Jafarinejad" w:date="2019-05-12T10:59:00Z">
                <w:rPr>
                  <w:rStyle w:val="Hyperlink"/>
                </w:rPr>
              </w:rPrChange>
            </w:rPr>
            <w:fldChar w:fldCharType="end"/>
          </w:r>
        </w:del>
      </w:ins>
    </w:p>
    <w:p w14:paraId="4D745513" w14:textId="07220E45" w:rsidR="009667A9" w:rsidRPr="00974A00" w:rsidDel="00836C19" w:rsidRDefault="009667A9" w:rsidP="00BF2F7C">
      <w:pPr>
        <w:pStyle w:val="TOC1"/>
        <w:rPr>
          <w:ins w:id="7179" w:author="Mohsen Jafarinejad" w:date="2019-05-12T10:50:00Z"/>
          <w:del w:id="7180" w:author="jafary88@gmail.com" w:date="2022-05-11T18:17:00Z"/>
          <w:rFonts w:eastAsiaTheme="minorEastAsia"/>
          <w:b w:val="0"/>
          <w:bCs w:val="0"/>
          <w:i w:val="0"/>
          <w:sz w:val="20"/>
          <w:szCs w:val="20"/>
          <w:lang w:bidi="ar-SA"/>
          <w:rPrChange w:id="7181" w:author="Mohsen Jafarinejad" w:date="2019-05-12T10:59:00Z">
            <w:rPr>
              <w:ins w:id="7182" w:author="Mohsen Jafarinejad" w:date="2019-05-12T10:50:00Z"/>
              <w:del w:id="7183" w:author="jafary88@gmail.com" w:date="2022-05-11T18:17:00Z"/>
              <w:rFonts w:asciiTheme="minorHAnsi" w:eastAsiaTheme="minorEastAsia" w:hAnsiTheme="minorHAnsi" w:cstheme="minorBidi"/>
              <w:b w:val="0"/>
              <w:bCs w:val="0"/>
              <w:i w:val="0"/>
              <w:lang w:bidi="ar-SA"/>
            </w:rPr>
          </w:rPrChange>
        </w:rPr>
      </w:pPr>
      <w:ins w:id="7184" w:author="Mohsen Jafarinejad" w:date="2019-05-12T10:50:00Z">
        <w:del w:id="7185" w:author="jafary88@gmail.com" w:date="2022-05-11T18:17:00Z">
          <w:r w:rsidRPr="00974A00" w:rsidDel="00836C19">
            <w:rPr>
              <w:rStyle w:val="Hyperlink"/>
              <w:b w:val="0"/>
              <w:bCs w:val="0"/>
              <w:sz w:val="22"/>
              <w:szCs w:val="22"/>
              <w:rPrChange w:id="7186" w:author="Mohsen Jafarinejad" w:date="2019-05-12T10:59:00Z">
                <w:rPr>
                  <w:rStyle w:val="Hyperlink"/>
                </w:rPr>
              </w:rPrChange>
            </w:rPr>
            <w:fldChar w:fldCharType="begin"/>
          </w:r>
          <w:r w:rsidRPr="00974A00" w:rsidDel="00836C19">
            <w:rPr>
              <w:rStyle w:val="Hyperlink"/>
              <w:b w:val="0"/>
              <w:bCs w:val="0"/>
              <w:sz w:val="22"/>
              <w:szCs w:val="22"/>
              <w:rPrChange w:id="7187" w:author="Mohsen Jafarinejad" w:date="2019-05-12T10:59:00Z">
                <w:rPr>
                  <w:rStyle w:val="Hyperlink"/>
                </w:rPr>
              </w:rPrChange>
            </w:rPr>
            <w:delInstrText xml:space="preserve"> </w:delInstrText>
          </w:r>
          <w:r w:rsidRPr="00974A00" w:rsidDel="00836C19">
            <w:rPr>
              <w:b w:val="0"/>
              <w:bCs w:val="0"/>
              <w:sz w:val="22"/>
              <w:szCs w:val="22"/>
              <w:rPrChange w:id="7188" w:author="Mohsen Jafarinejad" w:date="2019-05-12T10:59:00Z">
                <w:rPr/>
              </w:rPrChange>
            </w:rPr>
            <w:delInstrText>HYPERLINK \l "_Toc8551040"</w:delInstrText>
          </w:r>
          <w:r w:rsidRPr="00974A00" w:rsidDel="00836C19">
            <w:rPr>
              <w:rStyle w:val="Hyperlink"/>
              <w:b w:val="0"/>
              <w:bCs w:val="0"/>
              <w:sz w:val="22"/>
              <w:szCs w:val="22"/>
              <w:rPrChange w:id="7189" w:author="Mohsen Jafarinejad" w:date="2019-05-12T10:59:00Z">
                <w:rPr>
                  <w:rStyle w:val="Hyperlink"/>
                </w:rPr>
              </w:rPrChange>
            </w:rPr>
            <w:delInstrText xml:space="preserve"> </w:delInstrText>
          </w:r>
          <w:r w:rsidRPr="00974A00" w:rsidDel="00836C19">
            <w:rPr>
              <w:rStyle w:val="Hyperlink"/>
              <w:b w:val="0"/>
              <w:bCs w:val="0"/>
              <w:sz w:val="22"/>
              <w:szCs w:val="22"/>
              <w:rPrChange w:id="719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191" w:author="Mohsen Jafarinejad" w:date="2019-05-12T10:59:00Z">
                <w:rPr>
                  <w:rStyle w:val="Hyperlink"/>
                  <w:rFonts w:hint="eastAsia"/>
                  <w:rtl/>
                </w:rPr>
              </w:rPrChange>
            </w:rPr>
            <w:delText>شکل</w:delText>
          </w:r>
          <w:r w:rsidRPr="00974A00" w:rsidDel="00836C19">
            <w:rPr>
              <w:rStyle w:val="Hyperlink"/>
              <w:b w:val="0"/>
              <w:bCs w:val="0"/>
              <w:sz w:val="22"/>
              <w:szCs w:val="22"/>
              <w:rtl/>
              <w:rPrChange w:id="7192" w:author="Mohsen Jafarinejad" w:date="2019-05-12T10:59:00Z">
                <w:rPr>
                  <w:rStyle w:val="Hyperlink"/>
                  <w:rtl/>
                </w:rPr>
              </w:rPrChange>
            </w:rPr>
            <w:delText xml:space="preserve"> 3-5 باکتر</w:delText>
          </w:r>
          <w:r w:rsidRPr="00974A00" w:rsidDel="00836C19">
            <w:rPr>
              <w:rStyle w:val="Hyperlink"/>
              <w:rFonts w:hint="cs"/>
              <w:b w:val="0"/>
              <w:bCs w:val="0"/>
              <w:sz w:val="22"/>
              <w:szCs w:val="22"/>
              <w:rtl/>
              <w:rPrChange w:id="7193" w:author="Mohsen Jafarinejad" w:date="2019-05-12T10:59:00Z">
                <w:rPr>
                  <w:rStyle w:val="Hyperlink"/>
                  <w:rFonts w:hint="cs"/>
                  <w:rtl/>
                </w:rPr>
              </w:rPrChange>
            </w:rPr>
            <w:delText>ی</w:delText>
          </w:r>
          <w:r w:rsidRPr="00974A00" w:rsidDel="00836C19">
            <w:rPr>
              <w:rStyle w:val="Hyperlink"/>
              <w:b w:val="0"/>
              <w:bCs w:val="0"/>
              <w:sz w:val="22"/>
              <w:szCs w:val="22"/>
              <w:rtl/>
              <w:rPrChange w:id="7194" w:author="Mohsen Jafarinejad" w:date="2019-05-12T10:59:00Z">
                <w:rPr>
                  <w:rStyle w:val="Hyperlink"/>
                  <w:rtl/>
                </w:rPr>
              </w:rPrChange>
            </w:rPr>
            <w:delText xml:space="preserve"> </w:delText>
          </w:r>
          <w:r w:rsidRPr="00974A00" w:rsidDel="00836C19">
            <w:rPr>
              <w:rStyle w:val="Hyperlink"/>
              <w:b w:val="0"/>
              <w:bCs w:val="0"/>
              <w:sz w:val="22"/>
              <w:szCs w:val="22"/>
              <w:rPrChange w:id="7195" w:author="Mohsen Jafarinejad" w:date="2019-05-12T10:59:00Z">
                <w:rPr>
                  <w:rStyle w:val="Hyperlink"/>
                </w:rPr>
              </w:rPrChange>
            </w:rPr>
            <w:delText>Shewanella oneidensis MR-1</w:delText>
          </w:r>
          <w:r w:rsidRPr="00974A00" w:rsidDel="00836C19">
            <w:rPr>
              <w:rStyle w:val="Hyperlink"/>
              <w:b w:val="0"/>
              <w:bCs w:val="0"/>
              <w:sz w:val="22"/>
              <w:szCs w:val="22"/>
              <w:rtl/>
              <w:rPrChange w:id="7196" w:author="Mohsen Jafarinejad" w:date="2019-05-12T10:59:00Z">
                <w:rPr>
                  <w:rStyle w:val="Hyperlink"/>
                  <w:rtl/>
                </w:rPr>
              </w:rPrChange>
            </w:rPr>
            <w:delText xml:space="preserve"> و الکترود نمد گراف</w:delText>
          </w:r>
          <w:r w:rsidRPr="00974A00" w:rsidDel="00836C19">
            <w:rPr>
              <w:rStyle w:val="Hyperlink"/>
              <w:rFonts w:hint="cs"/>
              <w:b w:val="0"/>
              <w:bCs w:val="0"/>
              <w:sz w:val="22"/>
              <w:szCs w:val="22"/>
              <w:rtl/>
              <w:rPrChange w:id="719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198" w:author="Mohsen Jafarinejad" w:date="2019-05-12T10:59:00Z">
                <w:rPr>
                  <w:rStyle w:val="Hyperlink"/>
                  <w:rFonts w:hint="eastAsia"/>
                  <w:rtl/>
                </w:rPr>
              </w:rPrChange>
            </w:rPr>
            <w:delText>ت</w:delText>
          </w:r>
          <w:r w:rsidRPr="00974A00" w:rsidDel="00836C19">
            <w:rPr>
              <w:rStyle w:val="Hyperlink"/>
              <w:rFonts w:hint="cs"/>
              <w:b w:val="0"/>
              <w:bCs w:val="0"/>
              <w:sz w:val="22"/>
              <w:szCs w:val="22"/>
              <w:rtl/>
              <w:rPrChange w:id="7199" w:author="Mohsen Jafarinejad" w:date="2019-05-12T10:59:00Z">
                <w:rPr>
                  <w:rStyle w:val="Hyperlink"/>
                  <w:rFonts w:hint="cs"/>
                  <w:rtl/>
                </w:rPr>
              </w:rPrChange>
            </w:rPr>
            <w:delText>ی</w:delText>
          </w:r>
          <w:r w:rsidRPr="00974A00" w:rsidDel="00836C19">
            <w:rPr>
              <w:b w:val="0"/>
              <w:bCs w:val="0"/>
              <w:webHidden/>
              <w:sz w:val="22"/>
              <w:szCs w:val="22"/>
              <w:rPrChange w:id="7200" w:author="Mohsen Jafarinejad" w:date="2019-05-12T10:59:00Z">
                <w:rPr>
                  <w:webHidden/>
                </w:rPr>
              </w:rPrChange>
            </w:rPr>
            <w:tab/>
          </w:r>
        </w:del>
      </w:ins>
      <w:ins w:id="7201" w:author="Mohsen Jafarinejad" w:date="2019-05-12T11:06:00Z">
        <w:del w:id="7202" w:author="jafary88@gmail.com" w:date="2022-05-11T18:17:00Z">
          <w:r w:rsidR="00974A00" w:rsidDel="00836C19">
            <w:rPr>
              <w:rFonts w:hint="cs"/>
              <w:b w:val="0"/>
              <w:bCs w:val="0"/>
              <w:webHidden/>
              <w:sz w:val="22"/>
              <w:szCs w:val="22"/>
              <w:rtl/>
            </w:rPr>
            <w:delText>49</w:delText>
          </w:r>
        </w:del>
      </w:ins>
      <w:ins w:id="7203" w:author="Mohsen Jafarinejad" w:date="2019-05-12T10:50:00Z">
        <w:del w:id="7204" w:author="jafary88@gmail.com" w:date="2022-05-11T18:17:00Z">
          <w:r w:rsidRPr="00974A00" w:rsidDel="00836C19">
            <w:rPr>
              <w:rStyle w:val="Hyperlink"/>
              <w:b w:val="0"/>
              <w:bCs w:val="0"/>
              <w:sz w:val="22"/>
              <w:szCs w:val="22"/>
              <w:rPrChange w:id="7205" w:author="Mohsen Jafarinejad" w:date="2019-05-12T10:59:00Z">
                <w:rPr>
                  <w:rStyle w:val="Hyperlink"/>
                </w:rPr>
              </w:rPrChange>
            </w:rPr>
            <w:fldChar w:fldCharType="end"/>
          </w:r>
        </w:del>
      </w:ins>
    </w:p>
    <w:p w14:paraId="02F08908" w14:textId="0C652658" w:rsidR="009667A9" w:rsidRPr="00974A00" w:rsidDel="00836C19" w:rsidRDefault="009667A9" w:rsidP="00BF2F7C">
      <w:pPr>
        <w:pStyle w:val="TOC1"/>
        <w:rPr>
          <w:ins w:id="7206" w:author="Mohsen Jafarinejad" w:date="2019-05-12T10:50:00Z"/>
          <w:del w:id="7207" w:author="jafary88@gmail.com" w:date="2022-05-11T18:17:00Z"/>
          <w:rFonts w:eastAsiaTheme="minorEastAsia"/>
          <w:b w:val="0"/>
          <w:bCs w:val="0"/>
          <w:i w:val="0"/>
          <w:sz w:val="20"/>
          <w:szCs w:val="20"/>
          <w:lang w:bidi="ar-SA"/>
          <w:rPrChange w:id="7208" w:author="Mohsen Jafarinejad" w:date="2019-05-12T10:59:00Z">
            <w:rPr>
              <w:ins w:id="7209" w:author="Mohsen Jafarinejad" w:date="2019-05-12T10:50:00Z"/>
              <w:del w:id="7210" w:author="jafary88@gmail.com" w:date="2022-05-11T18:17:00Z"/>
              <w:rFonts w:asciiTheme="minorHAnsi" w:eastAsiaTheme="minorEastAsia" w:hAnsiTheme="minorHAnsi" w:cstheme="minorBidi"/>
              <w:b w:val="0"/>
              <w:bCs w:val="0"/>
              <w:i w:val="0"/>
              <w:lang w:bidi="ar-SA"/>
            </w:rPr>
          </w:rPrChange>
        </w:rPr>
      </w:pPr>
      <w:ins w:id="7211" w:author="Mohsen Jafarinejad" w:date="2019-05-12T10:50:00Z">
        <w:del w:id="7212" w:author="jafary88@gmail.com" w:date="2022-05-11T18:17:00Z">
          <w:r w:rsidRPr="00974A00" w:rsidDel="00836C19">
            <w:rPr>
              <w:rStyle w:val="Hyperlink"/>
              <w:b w:val="0"/>
              <w:bCs w:val="0"/>
              <w:sz w:val="22"/>
              <w:szCs w:val="22"/>
              <w:rPrChange w:id="7213" w:author="Mohsen Jafarinejad" w:date="2019-05-12T10:59:00Z">
                <w:rPr>
                  <w:rStyle w:val="Hyperlink"/>
                </w:rPr>
              </w:rPrChange>
            </w:rPr>
            <w:fldChar w:fldCharType="begin"/>
          </w:r>
          <w:r w:rsidRPr="00974A00" w:rsidDel="00836C19">
            <w:rPr>
              <w:rStyle w:val="Hyperlink"/>
              <w:b w:val="0"/>
              <w:bCs w:val="0"/>
              <w:sz w:val="22"/>
              <w:szCs w:val="22"/>
              <w:rPrChange w:id="7214" w:author="Mohsen Jafarinejad" w:date="2019-05-12T10:59:00Z">
                <w:rPr>
                  <w:rStyle w:val="Hyperlink"/>
                </w:rPr>
              </w:rPrChange>
            </w:rPr>
            <w:delInstrText xml:space="preserve"> </w:delInstrText>
          </w:r>
          <w:r w:rsidRPr="00974A00" w:rsidDel="00836C19">
            <w:rPr>
              <w:b w:val="0"/>
              <w:bCs w:val="0"/>
              <w:sz w:val="22"/>
              <w:szCs w:val="22"/>
              <w:rPrChange w:id="7215" w:author="Mohsen Jafarinejad" w:date="2019-05-12T10:59:00Z">
                <w:rPr/>
              </w:rPrChange>
            </w:rPr>
            <w:delInstrText>HYPERLINK \l "_Toc8551041"</w:delInstrText>
          </w:r>
          <w:r w:rsidRPr="00974A00" w:rsidDel="00836C19">
            <w:rPr>
              <w:rStyle w:val="Hyperlink"/>
              <w:b w:val="0"/>
              <w:bCs w:val="0"/>
              <w:sz w:val="22"/>
              <w:szCs w:val="22"/>
              <w:rPrChange w:id="7216" w:author="Mohsen Jafarinejad" w:date="2019-05-12T10:59:00Z">
                <w:rPr>
                  <w:rStyle w:val="Hyperlink"/>
                </w:rPr>
              </w:rPrChange>
            </w:rPr>
            <w:delInstrText xml:space="preserve"> </w:delInstrText>
          </w:r>
          <w:r w:rsidRPr="00974A00" w:rsidDel="00836C19">
            <w:rPr>
              <w:rStyle w:val="Hyperlink"/>
              <w:b w:val="0"/>
              <w:bCs w:val="0"/>
              <w:sz w:val="22"/>
              <w:szCs w:val="22"/>
              <w:rPrChange w:id="721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218" w:author="Mohsen Jafarinejad" w:date="2019-05-12T10:59:00Z">
                <w:rPr>
                  <w:rStyle w:val="Hyperlink"/>
                  <w:rFonts w:hint="eastAsia"/>
                  <w:rtl/>
                </w:rPr>
              </w:rPrChange>
            </w:rPr>
            <w:delText>شکل</w:delText>
          </w:r>
          <w:r w:rsidRPr="00974A00" w:rsidDel="00836C19">
            <w:rPr>
              <w:rStyle w:val="Hyperlink"/>
              <w:b w:val="0"/>
              <w:bCs w:val="0"/>
              <w:sz w:val="22"/>
              <w:szCs w:val="22"/>
              <w:rtl/>
              <w:rPrChange w:id="7219" w:author="Mohsen Jafarinejad" w:date="2019-05-12T10:59:00Z">
                <w:rPr>
                  <w:rStyle w:val="Hyperlink"/>
                  <w:rtl/>
                </w:rPr>
              </w:rPrChange>
            </w:rPr>
            <w:delText xml:space="preserve"> 3-6 </w:delText>
          </w:r>
          <w:r w:rsidRPr="00974A00" w:rsidDel="00836C19">
            <w:rPr>
              <w:rStyle w:val="Hyperlink"/>
              <w:rFonts w:hint="eastAsia"/>
              <w:b w:val="0"/>
              <w:bCs w:val="0"/>
              <w:sz w:val="22"/>
              <w:szCs w:val="22"/>
              <w:rtl/>
              <w:rPrChange w:id="7220" w:author="Mohsen Jafarinejad" w:date="2019-05-12T10:59:00Z">
                <w:rPr>
                  <w:rStyle w:val="Hyperlink"/>
                  <w:rFonts w:hint="eastAsia"/>
                  <w:rtl/>
                </w:rPr>
              </w:rPrChange>
            </w:rPr>
            <w:delText>فاز</w:delText>
          </w:r>
          <w:r w:rsidRPr="00974A00" w:rsidDel="00836C19">
            <w:rPr>
              <w:rStyle w:val="Hyperlink"/>
              <w:b w:val="0"/>
              <w:bCs w:val="0"/>
              <w:sz w:val="22"/>
              <w:szCs w:val="22"/>
              <w:rtl/>
              <w:rPrChange w:id="722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22" w:author="Mohsen Jafarinejad" w:date="2019-05-12T10:59:00Z">
                <w:rPr>
                  <w:rStyle w:val="Hyperlink"/>
                  <w:rFonts w:hint="eastAsia"/>
                  <w:rtl/>
                </w:rPr>
              </w:rPrChange>
            </w:rPr>
            <w:delText>ا</w:delText>
          </w:r>
          <w:r w:rsidRPr="00974A00" w:rsidDel="00836C19">
            <w:rPr>
              <w:rStyle w:val="Hyperlink"/>
              <w:rFonts w:hint="cs"/>
              <w:b w:val="0"/>
              <w:bCs w:val="0"/>
              <w:sz w:val="22"/>
              <w:szCs w:val="22"/>
              <w:rtl/>
              <w:rPrChange w:id="722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224" w:author="Mohsen Jafarinejad" w:date="2019-05-12T10:59:00Z">
                <w:rPr>
                  <w:rStyle w:val="Hyperlink"/>
                  <w:rFonts w:hint="eastAsia"/>
                  <w:rtl/>
                </w:rPr>
              </w:rPrChange>
            </w:rPr>
            <w:delText>ستگاه</w:delText>
          </w:r>
          <w:r w:rsidRPr="00974A00" w:rsidDel="00836C19">
            <w:rPr>
              <w:rStyle w:val="Hyperlink"/>
              <w:rFonts w:hint="cs"/>
              <w:b w:val="0"/>
              <w:bCs w:val="0"/>
              <w:sz w:val="22"/>
              <w:szCs w:val="22"/>
              <w:rtl/>
              <w:rPrChange w:id="7225" w:author="Mohsen Jafarinejad" w:date="2019-05-12T10:59:00Z">
                <w:rPr>
                  <w:rStyle w:val="Hyperlink"/>
                  <w:rFonts w:hint="cs"/>
                  <w:rtl/>
                </w:rPr>
              </w:rPrChange>
            </w:rPr>
            <w:delText>ی</w:delText>
          </w:r>
          <w:r w:rsidRPr="00974A00" w:rsidDel="00836C19">
            <w:rPr>
              <w:rStyle w:val="Hyperlink"/>
              <w:b w:val="0"/>
              <w:bCs w:val="0"/>
              <w:sz w:val="22"/>
              <w:szCs w:val="22"/>
              <w:rtl/>
              <w:rPrChange w:id="722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27" w:author="Mohsen Jafarinejad" w:date="2019-05-12T10:59:00Z">
                <w:rPr>
                  <w:rStyle w:val="Hyperlink"/>
                  <w:rFonts w:hint="eastAsia"/>
                  <w:rtl/>
                </w:rPr>
              </w:rPrChange>
            </w:rPr>
            <w:delText>رشد</w:delText>
          </w:r>
          <w:r w:rsidRPr="00974A00" w:rsidDel="00836C19">
            <w:rPr>
              <w:rStyle w:val="Hyperlink"/>
              <w:b w:val="0"/>
              <w:bCs w:val="0"/>
              <w:sz w:val="22"/>
              <w:szCs w:val="22"/>
              <w:rtl/>
              <w:rPrChange w:id="72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29" w:author="Mohsen Jafarinejad" w:date="2019-05-12T10:59:00Z">
                <w:rPr>
                  <w:rStyle w:val="Hyperlink"/>
                  <w:rFonts w:hint="eastAsia"/>
                  <w:rtl/>
                </w:rPr>
              </w:rPrChange>
            </w:rPr>
            <w:delText>باکتر</w:delText>
          </w:r>
          <w:r w:rsidRPr="00974A00" w:rsidDel="00836C19">
            <w:rPr>
              <w:rStyle w:val="Hyperlink"/>
              <w:rFonts w:hint="cs"/>
              <w:b w:val="0"/>
              <w:bCs w:val="0"/>
              <w:sz w:val="22"/>
              <w:szCs w:val="22"/>
              <w:rtl/>
              <w:rPrChange w:id="723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231" w:author="Mohsen Jafarinejad" w:date="2019-05-12T10:59:00Z">
                <w:rPr>
                  <w:rStyle w:val="Hyperlink"/>
                  <w:rFonts w:hint="eastAsia"/>
                  <w:rtl/>
                </w:rPr>
              </w:rPrChange>
            </w:rPr>
            <w:delText>ه</w:delText>
          </w:r>
        </w:del>
      </w:ins>
      <w:ins w:id="7232" w:author="Mohsen Jafarinejad" w:date="2019-05-12T10:59:00Z">
        <w:del w:id="7233" w:author="jafary88@gmail.com" w:date="2022-05-11T18:17:00Z">
          <w:r w:rsidR="00974A00" w:rsidRPr="00974A00" w:rsidDel="00836C19">
            <w:rPr>
              <w:rStyle w:val="Hyperlink"/>
              <w:rFonts w:hint="eastAsia"/>
              <w:b w:val="0"/>
              <w:bCs w:val="0"/>
              <w:sz w:val="22"/>
              <w:szCs w:val="22"/>
              <w:rtl/>
              <w:rPrChange w:id="7234" w:author="Mohsen Jafarinejad" w:date="2019-05-12T10:59:00Z">
                <w:rPr>
                  <w:rStyle w:val="Hyperlink"/>
                  <w:rFonts w:hint="eastAsia"/>
                  <w:rtl/>
                </w:rPr>
              </w:rPrChange>
            </w:rPr>
            <w:delText>ا</w:delText>
          </w:r>
        </w:del>
      </w:ins>
      <w:ins w:id="7235" w:author="Mohsen Jafarinejad" w:date="2019-05-12T10:50:00Z">
        <w:del w:id="7236" w:author="jafary88@gmail.com" w:date="2022-05-11T18:17:00Z">
          <w:r w:rsidRPr="00974A00" w:rsidDel="00836C19">
            <w:rPr>
              <w:b w:val="0"/>
              <w:bCs w:val="0"/>
              <w:webHidden/>
              <w:sz w:val="22"/>
              <w:szCs w:val="22"/>
              <w:rPrChange w:id="7237" w:author="Mohsen Jafarinejad" w:date="2019-05-12T10:59:00Z">
                <w:rPr>
                  <w:webHidden/>
                </w:rPr>
              </w:rPrChange>
            </w:rPr>
            <w:tab/>
          </w:r>
        </w:del>
      </w:ins>
      <w:ins w:id="7238" w:author="Mohsen Jafarinejad" w:date="2019-05-12T11:06:00Z">
        <w:del w:id="7239" w:author="jafary88@gmail.com" w:date="2022-05-11T18:17:00Z">
          <w:r w:rsidR="00974A00" w:rsidDel="00836C19">
            <w:rPr>
              <w:rFonts w:hint="cs"/>
              <w:b w:val="0"/>
              <w:bCs w:val="0"/>
              <w:webHidden/>
              <w:sz w:val="22"/>
              <w:szCs w:val="22"/>
              <w:rtl/>
            </w:rPr>
            <w:delText>50</w:delText>
          </w:r>
        </w:del>
      </w:ins>
      <w:ins w:id="7240" w:author="Mohsen Jafarinejad" w:date="2019-05-12T10:50:00Z">
        <w:del w:id="7241" w:author="jafary88@gmail.com" w:date="2022-05-11T18:17:00Z">
          <w:r w:rsidRPr="00974A00" w:rsidDel="00836C19">
            <w:rPr>
              <w:rStyle w:val="Hyperlink"/>
              <w:b w:val="0"/>
              <w:bCs w:val="0"/>
              <w:sz w:val="22"/>
              <w:szCs w:val="22"/>
              <w:rPrChange w:id="7242" w:author="Mohsen Jafarinejad" w:date="2019-05-12T10:59:00Z">
                <w:rPr>
                  <w:rStyle w:val="Hyperlink"/>
                </w:rPr>
              </w:rPrChange>
            </w:rPr>
            <w:fldChar w:fldCharType="end"/>
          </w:r>
        </w:del>
      </w:ins>
    </w:p>
    <w:p w14:paraId="60C5A430" w14:textId="4033A9F3" w:rsidR="009667A9" w:rsidRPr="00974A00" w:rsidDel="00836C19" w:rsidRDefault="009667A9" w:rsidP="00BF2F7C">
      <w:pPr>
        <w:pStyle w:val="TOC1"/>
        <w:rPr>
          <w:ins w:id="7243" w:author="Mohsen Jafarinejad" w:date="2019-05-12T10:50:00Z"/>
          <w:del w:id="7244" w:author="jafary88@gmail.com" w:date="2022-05-11T18:17:00Z"/>
          <w:rFonts w:eastAsiaTheme="minorEastAsia"/>
          <w:b w:val="0"/>
          <w:bCs w:val="0"/>
          <w:i w:val="0"/>
          <w:sz w:val="20"/>
          <w:szCs w:val="20"/>
          <w:lang w:bidi="ar-SA"/>
          <w:rPrChange w:id="7245" w:author="Mohsen Jafarinejad" w:date="2019-05-12T10:59:00Z">
            <w:rPr>
              <w:ins w:id="7246" w:author="Mohsen Jafarinejad" w:date="2019-05-12T10:50:00Z"/>
              <w:del w:id="7247" w:author="jafary88@gmail.com" w:date="2022-05-11T18:17:00Z"/>
              <w:rFonts w:asciiTheme="minorHAnsi" w:eastAsiaTheme="minorEastAsia" w:hAnsiTheme="minorHAnsi" w:cstheme="minorBidi"/>
              <w:b w:val="0"/>
              <w:bCs w:val="0"/>
              <w:i w:val="0"/>
              <w:lang w:bidi="ar-SA"/>
            </w:rPr>
          </w:rPrChange>
        </w:rPr>
      </w:pPr>
      <w:ins w:id="7248" w:author="Mohsen Jafarinejad" w:date="2019-05-12T10:50:00Z">
        <w:del w:id="7249" w:author="jafary88@gmail.com" w:date="2022-05-11T18:17:00Z">
          <w:r w:rsidRPr="00974A00" w:rsidDel="00836C19">
            <w:rPr>
              <w:rStyle w:val="Hyperlink"/>
              <w:b w:val="0"/>
              <w:bCs w:val="0"/>
              <w:sz w:val="22"/>
              <w:szCs w:val="22"/>
              <w:rPrChange w:id="7250" w:author="Mohsen Jafarinejad" w:date="2019-05-12T10:59:00Z">
                <w:rPr>
                  <w:rStyle w:val="Hyperlink"/>
                </w:rPr>
              </w:rPrChange>
            </w:rPr>
            <w:fldChar w:fldCharType="begin"/>
          </w:r>
          <w:r w:rsidRPr="00974A00" w:rsidDel="00836C19">
            <w:rPr>
              <w:rStyle w:val="Hyperlink"/>
              <w:b w:val="0"/>
              <w:bCs w:val="0"/>
              <w:sz w:val="22"/>
              <w:szCs w:val="22"/>
              <w:rPrChange w:id="7251" w:author="Mohsen Jafarinejad" w:date="2019-05-12T10:59:00Z">
                <w:rPr>
                  <w:rStyle w:val="Hyperlink"/>
                </w:rPr>
              </w:rPrChange>
            </w:rPr>
            <w:delInstrText xml:space="preserve"> </w:delInstrText>
          </w:r>
          <w:r w:rsidRPr="00974A00" w:rsidDel="00836C19">
            <w:rPr>
              <w:b w:val="0"/>
              <w:bCs w:val="0"/>
              <w:sz w:val="22"/>
              <w:szCs w:val="22"/>
              <w:rPrChange w:id="7252" w:author="Mohsen Jafarinejad" w:date="2019-05-12T10:59:00Z">
                <w:rPr/>
              </w:rPrChange>
            </w:rPr>
            <w:delInstrText>HYPERLINK \l "_Toc8551042"</w:delInstrText>
          </w:r>
          <w:r w:rsidRPr="00974A00" w:rsidDel="00836C19">
            <w:rPr>
              <w:rStyle w:val="Hyperlink"/>
              <w:b w:val="0"/>
              <w:bCs w:val="0"/>
              <w:sz w:val="22"/>
              <w:szCs w:val="22"/>
              <w:rPrChange w:id="7253" w:author="Mohsen Jafarinejad" w:date="2019-05-12T10:59:00Z">
                <w:rPr>
                  <w:rStyle w:val="Hyperlink"/>
                </w:rPr>
              </w:rPrChange>
            </w:rPr>
            <w:delInstrText xml:space="preserve"> </w:delInstrText>
          </w:r>
          <w:r w:rsidRPr="00974A00" w:rsidDel="00836C19">
            <w:rPr>
              <w:rStyle w:val="Hyperlink"/>
              <w:b w:val="0"/>
              <w:bCs w:val="0"/>
              <w:sz w:val="22"/>
              <w:szCs w:val="22"/>
              <w:rPrChange w:id="7254"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255" w:author="Mohsen Jafarinejad" w:date="2019-05-12T10:59:00Z">
                <w:rPr>
                  <w:rStyle w:val="Hyperlink"/>
                  <w:rFonts w:hint="eastAsia"/>
                  <w:rtl/>
                </w:rPr>
              </w:rPrChange>
            </w:rPr>
            <w:delText>شکل</w:delText>
          </w:r>
          <w:r w:rsidRPr="00974A00" w:rsidDel="00836C19">
            <w:rPr>
              <w:rStyle w:val="Hyperlink"/>
              <w:b w:val="0"/>
              <w:bCs w:val="0"/>
              <w:sz w:val="22"/>
              <w:szCs w:val="22"/>
              <w:rtl/>
              <w:rPrChange w:id="7256" w:author="Mohsen Jafarinejad" w:date="2019-05-12T10:59:00Z">
                <w:rPr>
                  <w:rStyle w:val="Hyperlink"/>
                  <w:rtl/>
                </w:rPr>
              </w:rPrChange>
            </w:rPr>
            <w:delText xml:space="preserve"> 3-7 </w:delText>
          </w:r>
          <w:r w:rsidRPr="00974A00" w:rsidDel="00836C19">
            <w:rPr>
              <w:rStyle w:val="Hyperlink"/>
              <w:rFonts w:hint="eastAsia"/>
              <w:b w:val="0"/>
              <w:bCs w:val="0"/>
              <w:sz w:val="22"/>
              <w:szCs w:val="22"/>
              <w:rtl/>
              <w:rPrChange w:id="7257" w:author="Mohsen Jafarinejad" w:date="2019-05-12T10:59:00Z">
                <w:rPr>
                  <w:rStyle w:val="Hyperlink"/>
                  <w:rFonts w:hint="eastAsia"/>
                  <w:rtl/>
                </w:rPr>
              </w:rPrChange>
            </w:rPr>
            <w:delText>نما</w:delText>
          </w:r>
          <w:r w:rsidRPr="00974A00" w:rsidDel="00836C19">
            <w:rPr>
              <w:rStyle w:val="Hyperlink"/>
              <w:rFonts w:hint="cs"/>
              <w:b w:val="0"/>
              <w:bCs w:val="0"/>
              <w:sz w:val="22"/>
              <w:szCs w:val="22"/>
              <w:rtl/>
              <w:rPrChange w:id="725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259" w:author="Mohsen Jafarinejad" w:date="2019-05-12T10:59:00Z">
                <w:rPr>
                  <w:rStyle w:val="Hyperlink"/>
                  <w:rFonts w:hint="eastAsia"/>
                  <w:rtl/>
                </w:rPr>
              </w:rPrChange>
            </w:rPr>
            <w:delText>ه</w:delText>
          </w:r>
          <w:r w:rsidRPr="00974A00" w:rsidDel="00836C19">
            <w:rPr>
              <w:rStyle w:val="Hyperlink"/>
              <w:b w:val="0"/>
              <w:bCs w:val="0"/>
              <w:sz w:val="22"/>
              <w:szCs w:val="22"/>
              <w:rtl/>
              <w:rPrChange w:id="72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61" w:author="Mohsen Jafarinejad" w:date="2019-05-12T10:59:00Z">
                <w:rPr>
                  <w:rStyle w:val="Hyperlink"/>
                  <w:rFonts w:hint="eastAsia"/>
                  <w:rtl/>
                </w:rPr>
              </w:rPrChange>
            </w:rPr>
            <w:delText>نواح</w:delText>
          </w:r>
          <w:r w:rsidRPr="00974A00" w:rsidDel="00836C19">
            <w:rPr>
              <w:rStyle w:val="Hyperlink"/>
              <w:rFonts w:hint="cs"/>
              <w:b w:val="0"/>
              <w:bCs w:val="0"/>
              <w:sz w:val="22"/>
              <w:szCs w:val="22"/>
              <w:rtl/>
              <w:rPrChange w:id="7262" w:author="Mohsen Jafarinejad" w:date="2019-05-12T10:59:00Z">
                <w:rPr>
                  <w:rStyle w:val="Hyperlink"/>
                  <w:rFonts w:hint="cs"/>
                  <w:rtl/>
                </w:rPr>
              </w:rPrChange>
            </w:rPr>
            <w:delText>ی</w:delText>
          </w:r>
          <w:r w:rsidRPr="00974A00" w:rsidDel="00836C19">
            <w:rPr>
              <w:rStyle w:val="Hyperlink"/>
              <w:b w:val="0"/>
              <w:bCs w:val="0"/>
              <w:sz w:val="22"/>
              <w:szCs w:val="22"/>
              <w:rtl/>
              <w:rPrChange w:id="726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64" w:author="Mohsen Jafarinejad" w:date="2019-05-12T10:59:00Z">
                <w:rPr>
                  <w:rStyle w:val="Hyperlink"/>
                  <w:rFonts w:hint="eastAsia"/>
                  <w:rtl/>
                </w:rPr>
              </w:rPrChange>
            </w:rPr>
            <w:delText>مورد</w:delText>
          </w:r>
          <w:r w:rsidRPr="00974A00" w:rsidDel="00836C19">
            <w:rPr>
              <w:rStyle w:val="Hyperlink"/>
              <w:b w:val="0"/>
              <w:bCs w:val="0"/>
              <w:sz w:val="22"/>
              <w:szCs w:val="22"/>
              <w:rtl/>
              <w:rPrChange w:id="726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66" w:author="Mohsen Jafarinejad" w:date="2019-05-12T10:59:00Z">
                <w:rPr>
                  <w:rStyle w:val="Hyperlink"/>
                  <w:rFonts w:hint="eastAsia"/>
                  <w:rtl/>
                </w:rPr>
              </w:rPrChange>
            </w:rPr>
            <w:delText>شب</w:delText>
          </w:r>
          <w:r w:rsidRPr="00974A00" w:rsidDel="00836C19">
            <w:rPr>
              <w:rStyle w:val="Hyperlink"/>
              <w:rFonts w:hint="cs"/>
              <w:b w:val="0"/>
              <w:bCs w:val="0"/>
              <w:sz w:val="22"/>
              <w:szCs w:val="22"/>
              <w:rtl/>
              <w:rPrChange w:id="726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268" w:author="Mohsen Jafarinejad" w:date="2019-05-12T10:59:00Z">
                <w:rPr>
                  <w:rStyle w:val="Hyperlink"/>
                  <w:rFonts w:hint="eastAsia"/>
                  <w:rtl/>
                </w:rPr>
              </w:rPrChange>
            </w:rPr>
            <w:delText>ه‌ساز</w:delText>
          </w:r>
          <w:r w:rsidRPr="00974A00" w:rsidDel="00836C19">
            <w:rPr>
              <w:rStyle w:val="Hyperlink"/>
              <w:rFonts w:hint="cs"/>
              <w:b w:val="0"/>
              <w:bCs w:val="0"/>
              <w:sz w:val="22"/>
              <w:szCs w:val="22"/>
              <w:rtl/>
              <w:rPrChange w:id="7269" w:author="Mohsen Jafarinejad" w:date="2019-05-12T10:59:00Z">
                <w:rPr>
                  <w:rStyle w:val="Hyperlink"/>
                  <w:rFonts w:hint="cs"/>
                  <w:rtl/>
                </w:rPr>
              </w:rPrChange>
            </w:rPr>
            <w:delText>ی</w:delText>
          </w:r>
          <w:r w:rsidRPr="00974A00" w:rsidDel="00836C19">
            <w:rPr>
              <w:b w:val="0"/>
              <w:bCs w:val="0"/>
              <w:webHidden/>
              <w:sz w:val="22"/>
              <w:szCs w:val="22"/>
              <w:rPrChange w:id="7270" w:author="Mohsen Jafarinejad" w:date="2019-05-12T10:59:00Z">
                <w:rPr>
                  <w:webHidden/>
                </w:rPr>
              </w:rPrChange>
            </w:rPr>
            <w:tab/>
          </w:r>
        </w:del>
      </w:ins>
      <w:ins w:id="7271" w:author="Mohsen Jafarinejad" w:date="2019-05-12T11:06:00Z">
        <w:del w:id="7272" w:author="jafary88@gmail.com" w:date="2022-05-11T18:17:00Z">
          <w:r w:rsidR="00974A00" w:rsidDel="00836C19">
            <w:rPr>
              <w:rFonts w:hint="cs"/>
              <w:b w:val="0"/>
              <w:bCs w:val="0"/>
              <w:webHidden/>
              <w:sz w:val="22"/>
              <w:szCs w:val="22"/>
              <w:rtl/>
            </w:rPr>
            <w:delText>51</w:delText>
          </w:r>
        </w:del>
      </w:ins>
      <w:ins w:id="7273" w:author="Mohsen Jafarinejad" w:date="2019-05-12T10:50:00Z">
        <w:del w:id="7274" w:author="jafary88@gmail.com" w:date="2022-05-11T18:17:00Z">
          <w:r w:rsidRPr="00974A00" w:rsidDel="00836C19">
            <w:rPr>
              <w:rStyle w:val="Hyperlink"/>
              <w:b w:val="0"/>
              <w:bCs w:val="0"/>
              <w:sz w:val="22"/>
              <w:szCs w:val="22"/>
              <w:rPrChange w:id="7275" w:author="Mohsen Jafarinejad" w:date="2019-05-12T10:59:00Z">
                <w:rPr>
                  <w:rStyle w:val="Hyperlink"/>
                </w:rPr>
              </w:rPrChange>
            </w:rPr>
            <w:fldChar w:fldCharType="end"/>
          </w:r>
        </w:del>
      </w:ins>
    </w:p>
    <w:p w14:paraId="1938ACB2" w14:textId="59082518" w:rsidR="009667A9" w:rsidRPr="00974A00" w:rsidDel="00836C19" w:rsidRDefault="009667A9" w:rsidP="00BF2F7C">
      <w:pPr>
        <w:pStyle w:val="TOC1"/>
        <w:rPr>
          <w:ins w:id="7276" w:author="Mohsen Jafarinejad" w:date="2019-05-12T10:50:00Z"/>
          <w:del w:id="7277" w:author="jafary88@gmail.com" w:date="2022-05-11T18:17:00Z"/>
          <w:rFonts w:eastAsiaTheme="minorEastAsia"/>
          <w:b w:val="0"/>
          <w:bCs w:val="0"/>
          <w:i w:val="0"/>
          <w:sz w:val="20"/>
          <w:szCs w:val="20"/>
          <w:lang w:bidi="ar-SA"/>
          <w:rPrChange w:id="7278" w:author="Mohsen Jafarinejad" w:date="2019-05-12T10:59:00Z">
            <w:rPr>
              <w:ins w:id="7279" w:author="Mohsen Jafarinejad" w:date="2019-05-12T10:50:00Z"/>
              <w:del w:id="7280" w:author="jafary88@gmail.com" w:date="2022-05-11T18:17:00Z"/>
              <w:rFonts w:asciiTheme="minorHAnsi" w:eastAsiaTheme="minorEastAsia" w:hAnsiTheme="minorHAnsi" w:cstheme="minorBidi"/>
              <w:b w:val="0"/>
              <w:bCs w:val="0"/>
              <w:i w:val="0"/>
              <w:lang w:bidi="ar-SA"/>
            </w:rPr>
          </w:rPrChange>
        </w:rPr>
      </w:pPr>
      <w:ins w:id="7281" w:author="Mohsen Jafarinejad" w:date="2019-05-12T10:50:00Z">
        <w:del w:id="7282" w:author="jafary88@gmail.com" w:date="2022-05-11T18:17:00Z">
          <w:r w:rsidRPr="00974A00" w:rsidDel="00836C19">
            <w:rPr>
              <w:rStyle w:val="Hyperlink"/>
              <w:b w:val="0"/>
              <w:bCs w:val="0"/>
              <w:sz w:val="22"/>
              <w:szCs w:val="22"/>
              <w:rPrChange w:id="7283" w:author="Mohsen Jafarinejad" w:date="2019-05-12T10:59:00Z">
                <w:rPr>
                  <w:rStyle w:val="Hyperlink"/>
                </w:rPr>
              </w:rPrChange>
            </w:rPr>
            <w:fldChar w:fldCharType="begin"/>
          </w:r>
          <w:r w:rsidRPr="00974A00" w:rsidDel="00836C19">
            <w:rPr>
              <w:rStyle w:val="Hyperlink"/>
              <w:b w:val="0"/>
              <w:bCs w:val="0"/>
              <w:sz w:val="22"/>
              <w:szCs w:val="22"/>
              <w:rPrChange w:id="7284" w:author="Mohsen Jafarinejad" w:date="2019-05-12T10:59:00Z">
                <w:rPr>
                  <w:rStyle w:val="Hyperlink"/>
                </w:rPr>
              </w:rPrChange>
            </w:rPr>
            <w:delInstrText xml:space="preserve"> </w:delInstrText>
          </w:r>
          <w:r w:rsidRPr="00974A00" w:rsidDel="00836C19">
            <w:rPr>
              <w:b w:val="0"/>
              <w:bCs w:val="0"/>
              <w:sz w:val="22"/>
              <w:szCs w:val="22"/>
              <w:rPrChange w:id="7285" w:author="Mohsen Jafarinejad" w:date="2019-05-12T10:59:00Z">
                <w:rPr/>
              </w:rPrChange>
            </w:rPr>
            <w:delInstrText>HYPERLINK \l "_Toc8551043"</w:delInstrText>
          </w:r>
          <w:r w:rsidRPr="00974A00" w:rsidDel="00836C19">
            <w:rPr>
              <w:rStyle w:val="Hyperlink"/>
              <w:b w:val="0"/>
              <w:bCs w:val="0"/>
              <w:sz w:val="22"/>
              <w:szCs w:val="22"/>
              <w:rPrChange w:id="7286" w:author="Mohsen Jafarinejad" w:date="2019-05-12T10:59:00Z">
                <w:rPr>
                  <w:rStyle w:val="Hyperlink"/>
                </w:rPr>
              </w:rPrChange>
            </w:rPr>
            <w:delInstrText xml:space="preserve"> </w:delInstrText>
          </w:r>
          <w:r w:rsidRPr="00974A00" w:rsidDel="00836C19">
            <w:rPr>
              <w:rStyle w:val="Hyperlink"/>
              <w:b w:val="0"/>
              <w:bCs w:val="0"/>
              <w:sz w:val="22"/>
              <w:szCs w:val="22"/>
              <w:rPrChange w:id="728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288" w:author="Mohsen Jafarinejad" w:date="2019-05-12T10:59:00Z">
                <w:rPr>
                  <w:rStyle w:val="Hyperlink"/>
                  <w:rFonts w:hint="eastAsia"/>
                  <w:rtl/>
                </w:rPr>
              </w:rPrChange>
            </w:rPr>
            <w:delText>شکل</w:delText>
          </w:r>
          <w:r w:rsidRPr="00974A00" w:rsidDel="00836C19">
            <w:rPr>
              <w:rStyle w:val="Hyperlink"/>
              <w:b w:val="0"/>
              <w:bCs w:val="0"/>
              <w:sz w:val="22"/>
              <w:szCs w:val="22"/>
              <w:rtl/>
              <w:rPrChange w:id="7289" w:author="Mohsen Jafarinejad" w:date="2019-05-12T10:59:00Z">
                <w:rPr>
                  <w:rStyle w:val="Hyperlink"/>
                  <w:rtl/>
                </w:rPr>
              </w:rPrChange>
            </w:rPr>
            <w:delText xml:space="preserve"> 3-8 </w:delText>
          </w:r>
          <w:r w:rsidRPr="00974A00" w:rsidDel="00836C19">
            <w:rPr>
              <w:rStyle w:val="Hyperlink"/>
              <w:rFonts w:hint="eastAsia"/>
              <w:b w:val="0"/>
              <w:bCs w:val="0"/>
              <w:sz w:val="22"/>
              <w:szCs w:val="22"/>
              <w:rtl/>
              <w:rPrChange w:id="7290" w:author="Mohsen Jafarinejad" w:date="2019-05-12T10:59:00Z">
                <w:rPr>
                  <w:rStyle w:val="Hyperlink"/>
                  <w:rFonts w:hint="eastAsia"/>
                  <w:rtl/>
                </w:rPr>
              </w:rPrChange>
            </w:rPr>
            <w:delText>انواع</w:delText>
          </w:r>
          <w:r w:rsidRPr="00974A00" w:rsidDel="00836C19">
            <w:rPr>
              <w:rStyle w:val="Hyperlink"/>
              <w:b w:val="0"/>
              <w:bCs w:val="0"/>
              <w:sz w:val="22"/>
              <w:szCs w:val="22"/>
              <w:rtl/>
              <w:rPrChange w:id="729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92" w:author="Mohsen Jafarinejad" w:date="2019-05-12T10:59:00Z">
                <w:rPr>
                  <w:rStyle w:val="Hyperlink"/>
                  <w:rFonts w:hint="eastAsia"/>
                  <w:rtl/>
                </w:rPr>
              </w:rPrChange>
            </w:rPr>
            <w:delText>افت</w:delText>
          </w:r>
          <w:r w:rsidRPr="00974A00" w:rsidDel="00836C19">
            <w:rPr>
              <w:rStyle w:val="Hyperlink"/>
              <w:b w:val="0"/>
              <w:bCs w:val="0"/>
              <w:sz w:val="22"/>
              <w:szCs w:val="22"/>
              <w:rtl/>
              <w:rPrChange w:id="72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94" w:author="Mohsen Jafarinejad" w:date="2019-05-12T10:59:00Z">
                <w:rPr>
                  <w:rStyle w:val="Hyperlink"/>
                  <w:rFonts w:hint="eastAsia"/>
                  <w:rtl/>
                </w:rPr>
              </w:rPrChange>
            </w:rPr>
            <w:delText>پتانل</w:delText>
          </w:r>
          <w:r w:rsidRPr="00974A00" w:rsidDel="00836C19">
            <w:rPr>
              <w:rStyle w:val="Hyperlink"/>
              <w:b w:val="0"/>
              <w:bCs w:val="0"/>
              <w:sz w:val="22"/>
              <w:szCs w:val="22"/>
              <w:rtl/>
              <w:rPrChange w:id="729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96" w:author="Mohsen Jafarinejad" w:date="2019-05-12T10:59:00Z">
                <w:rPr>
                  <w:rStyle w:val="Hyperlink"/>
                  <w:rFonts w:hint="eastAsia"/>
                  <w:rtl/>
                </w:rPr>
              </w:rPrChange>
            </w:rPr>
            <w:delText>در</w:delText>
          </w:r>
          <w:r w:rsidRPr="00974A00" w:rsidDel="00836C19">
            <w:rPr>
              <w:rStyle w:val="Hyperlink"/>
              <w:b w:val="0"/>
              <w:bCs w:val="0"/>
              <w:sz w:val="22"/>
              <w:szCs w:val="22"/>
              <w:rtl/>
              <w:rPrChange w:id="72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298"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29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00" w:author="Mohsen Jafarinejad" w:date="2019-05-12T10:59:00Z">
                <w:rPr>
                  <w:rStyle w:val="Hyperlink"/>
                  <w:rFonts w:hint="eastAsia"/>
                  <w:rtl/>
                </w:rPr>
              </w:rPrChange>
            </w:rPr>
            <w:delText>ل</w:delText>
          </w:r>
          <w:r w:rsidRPr="00974A00" w:rsidDel="00836C19">
            <w:rPr>
              <w:rStyle w:val="Hyperlink"/>
              <w:b w:val="0"/>
              <w:bCs w:val="0"/>
              <w:sz w:val="22"/>
              <w:szCs w:val="22"/>
              <w:rtl/>
              <w:rPrChange w:id="730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02" w:author="Mohsen Jafarinejad" w:date="2019-05-12T10:59:00Z">
                <w:rPr>
                  <w:rStyle w:val="Hyperlink"/>
                  <w:rFonts w:hint="eastAsia"/>
                  <w:rtl/>
                </w:rPr>
              </w:rPrChange>
            </w:rPr>
            <w:delText>م</w:delText>
          </w:r>
          <w:r w:rsidRPr="00974A00" w:rsidDel="00836C19">
            <w:rPr>
              <w:rStyle w:val="Hyperlink"/>
              <w:rFonts w:hint="cs"/>
              <w:b w:val="0"/>
              <w:bCs w:val="0"/>
              <w:sz w:val="22"/>
              <w:szCs w:val="22"/>
              <w:rtl/>
              <w:rPrChange w:id="730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04" w:author="Mohsen Jafarinejad" w:date="2019-05-12T10:59:00Z">
                <w:rPr>
                  <w:rStyle w:val="Hyperlink"/>
                  <w:rFonts w:hint="eastAsia"/>
                  <w:rtl/>
                </w:rPr>
              </w:rPrChange>
            </w:rPr>
            <w:delText>کروب</w:delText>
          </w:r>
          <w:r w:rsidRPr="00974A00" w:rsidDel="00836C19">
            <w:rPr>
              <w:rStyle w:val="Hyperlink"/>
              <w:rFonts w:hint="cs"/>
              <w:b w:val="0"/>
              <w:bCs w:val="0"/>
              <w:sz w:val="22"/>
              <w:szCs w:val="22"/>
              <w:rtl/>
              <w:rPrChange w:id="7305" w:author="Mohsen Jafarinejad" w:date="2019-05-12T10:59:00Z">
                <w:rPr>
                  <w:rStyle w:val="Hyperlink"/>
                  <w:rFonts w:hint="cs"/>
                  <w:rtl/>
                </w:rPr>
              </w:rPrChange>
            </w:rPr>
            <w:delText>ی</w:delText>
          </w:r>
          <w:r w:rsidRPr="00974A00" w:rsidDel="00836C19">
            <w:rPr>
              <w:b w:val="0"/>
              <w:bCs w:val="0"/>
              <w:webHidden/>
              <w:sz w:val="22"/>
              <w:szCs w:val="22"/>
              <w:rPrChange w:id="7306" w:author="Mohsen Jafarinejad" w:date="2019-05-12T10:59:00Z">
                <w:rPr>
                  <w:webHidden/>
                </w:rPr>
              </w:rPrChange>
            </w:rPr>
            <w:tab/>
          </w:r>
        </w:del>
      </w:ins>
      <w:ins w:id="7307" w:author="Mohsen Jafarinejad" w:date="2019-05-12T11:06:00Z">
        <w:del w:id="7308" w:author="jafary88@gmail.com" w:date="2022-05-11T18:17:00Z">
          <w:r w:rsidR="00974A00" w:rsidDel="00836C19">
            <w:rPr>
              <w:rFonts w:hint="cs"/>
              <w:b w:val="0"/>
              <w:bCs w:val="0"/>
              <w:webHidden/>
              <w:sz w:val="22"/>
              <w:szCs w:val="22"/>
              <w:rtl/>
            </w:rPr>
            <w:delText>61</w:delText>
          </w:r>
        </w:del>
      </w:ins>
      <w:ins w:id="7309" w:author="Mohsen Jafarinejad" w:date="2019-05-12T10:50:00Z">
        <w:del w:id="7310" w:author="jafary88@gmail.com" w:date="2022-05-11T18:17:00Z">
          <w:r w:rsidRPr="00974A00" w:rsidDel="00836C19">
            <w:rPr>
              <w:rStyle w:val="Hyperlink"/>
              <w:b w:val="0"/>
              <w:bCs w:val="0"/>
              <w:sz w:val="22"/>
              <w:szCs w:val="22"/>
              <w:rPrChange w:id="7311" w:author="Mohsen Jafarinejad" w:date="2019-05-12T10:59:00Z">
                <w:rPr>
                  <w:rStyle w:val="Hyperlink"/>
                </w:rPr>
              </w:rPrChange>
            </w:rPr>
            <w:fldChar w:fldCharType="end"/>
          </w:r>
        </w:del>
      </w:ins>
    </w:p>
    <w:p w14:paraId="2E45D852" w14:textId="165DFE81" w:rsidR="009667A9" w:rsidRPr="00974A00" w:rsidDel="00836C19" w:rsidRDefault="009667A9" w:rsidP="00BF2F7C">
      <w:pPr>
        <w:pStyle w:val="TOC1"/>
        <w:rPr>
          <w:ins w:id="7312" w:author="Mohsen Jafarinejad" w:date="2019-05-12T10:50:00Z"/>
          <w:del w:id="7313" w:author="jafary88@gmail.com" w:date="2022-05-11T18:17:00Z"/>
          <w:rFonts w:eastAsiaTheme="minorEastAsia"/>
          <w:b w:val="0"/>
          <w:bCs w:val="0"/>
          <w:i w:val="0"/>
          <w:sz w:val="20"/>
          <w:szCs w:val="20"/>
          <w:lang w:bidi="ar-SA"/>
          <w:rPrChange w:id="7314" w:author="Mohsen Jafarinejad" w:date="2019-05-12T10:59:00Z">
            <w:rPr>
              <w:ins w:id="7315" w:author="Mohsen Jafarinejad" w:date="2019-05-12T10:50:00Z"/>
              <w:del w:id="7316" w:author="jafary88@gmail.com" w:date="2022-05-11T18:17:00Z"/>
              <w:rFonts w:asciiTheme="minorHAnsi" w:eastAsiaTheme="minorEastAsia" w:hAnsiTheme="minorHAnsi" w:cstheme="minorBidi"/>
              <w:b w:val="0"/>
              <w:bCs w:val="0"/>
              <w:i w:val="0"/>
              <w:lang w:bidi="ar-SA"/>
            </w:rPr>
          </w:rPrChange>
        </w:rPr>
      </w:pPr>
      <w:ins w:id="7317" w:author="Mohsen Jafarinejad" w:date="2019-05-12T10:50:00Z">
        <w:del w:id="7318" w:author="jafary88@gmail.com" w:date="2022-05-11T18:17:00Z">
          <w:r w:rsidRPr="00974A00" w:rsidDel="00836C19">
            <w:rPr>
              <w:rStyle w:val="Hyperlink"/>
              <w:b w:val="0"/>
              <w:bCs w:val="0"/>
              <w:sz w:val="22"/>
              <w:szCs w:val="22"/>
              <w:rPrChange w:id="7319" w:author="Mohsen Jafarinejad" w:date="2019-05-12T10:59:00Z">
                <w:rPr>
                  <w:rStyle w:val="Hyperlink"/>
                </w:rPr>
              </w:rPrChange>
            </w:rPr>
            <w:fldChar w:fldCharType="begin"/>
          </w:r>
          <w:r w:rsidRPr="00974A00" w:rsidDel="00836C19">
            <w:rPr>
              <w:rStyle w:val="Hyperlink"/>
              <w:b w:val="0"/>
              <w:bCs w:val="0"/>
              <w:sz w:val="22"/>
              <w:szCs w:val="22"/>
              <w:rPrChange w:id="7320" w:author="Mohsen Jafarinejad" w:date="2019-05-12T10:59:00Z">
                <w:rPr>
                  <w:rStyle w:val="Hyperlink"/>
                </w:rPr>
              </w:rPrChange>
            </w:rPr>
            <w:delInstrText xml:space="preserve"> </w:delInstrText>
          </w:r>
          <w:r w:rsidRPr="00974A00" w:rsidDel="00836C19">
            <w:rPr>
              <w:b w:val="0"/>
              <w:bCs w:val="0"/>
              <w:sz w:val="22"/>
              <w:szCs w:val="22"/>
              <w:rPrChange w:id="7321" w:author="Mohsen Jafarinejad" w:date="2019-05-12T10:59:00Z">
                <w:rPr/>
              </w:rPrChange>
            </w:rPr>
            <w:delInstrText>HYPERLINK \l "_Toc8551044"</w:delInstrText>
          </w:r>
          <w:r w:rsidRPr="00974A00" w:rsidDel="00836C19">
            <w:rPr>
              <w:rStyle w:val="Hyperlink"/>
              <w:b w:val="0"/>
              <w:bCs w:val="0"/>
              <w:sz w:val="22"/>
              <w:szCs w:val="22"/>
              <w:rPrChange w:id="7322" w:author="Mohsen Jafarinejad" w:date="2019-05-12T10:59:00Z">
                <w:rPr>
                  <w:rStyle w:val="Hyperlink"/>
                </w:rPr>
              </w:rPrChange>
            </w:rPr>
            <w:delInstrText xml:space="preserve"> </w:delInstrText>
          </w:r>
          <w:r w:rsidRPr="00974A00" w:rsidDel="00836C19">
            <w:rPr>
              <w:rStyle w:val="Hyperlink"/>
              <w:b w:val="0"/>
              <w:bCs w:val="0"/>
              <w:sz w:val="22"/>
              <w:szCs w:val="22"/>
              <w:rPrChange w:id="732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324" w:author="Mohsen Jafarinejad" w:date="2019-05-12T10:59:00Z">
                <w:rPr>
                  <w:rStyle w:val="Hyperlink"/>
                  <w:rFonts w:hint="eastAsia"/>
                  <w:rtl/>
                </w:rPr>
              </w:rPrChange>
            </w:rPr>
            <w:delText>شکل</w:delText>
          </w:r>
          <w:r w:rsidRPr="00974A00" w:rsidDel="00836C19">
            <w:rPr>
              <w:rStyle w:val="Hyperlink"/>
              <w:b w:val="0"/>
              <w:bCs w:val="0"/>
              <w:sz w:val="22"/>
              <w:szCs w:val="22"/>
              <w:rtl/>
              <w:rPrChange w:id="7325" w:author="Mohsen Jafarinejad" w:date="2019-05-12T10:59:00Z">
                <w:rPr>
                  <w:rStyle w:val="Hyperlink"/>
                  <w:rtl/>
                </w:rPr>
              </w:rPrChange>
            </w:rPr>
            <w:delText xml:space="preserve"> 3-9 </w:delText>
          </w:r>
          <w:r w:rsidRPr="00974A00" w:rsidDel="00836C19">
            <w:rPr>
              <w:rStyle w:val="Hyperlink"/>
              <w:rFonts w:hint="eastAsia"/>
              <w:b w:val="0"/>
              <w:bCs w:val="0"/>
              <w:sz w:val="22"/>
              <w:szCs w:val="22"/>
              <w:rtl/>
              <w:rPrChange w:id="7326" w:author="Mohsen Jafarinejad" w:date="2019-05-12T10:59:00Z">
                <w:rPr>
                  <w:rStyle w:val="Hyperlink"/>
                  <w:rFonts w:hint="eastAsia"/>
                  <w:rtl/>
                </w:rPr>
              </w:rPrChange>
            </w:rPr>
            <w:delText>مقاد</w:delText>
          </w:r>
          <w:r w:rsidRPr="00974A00" w:rsidDel="00836C19">
            <w:rPr>
              <w:rStyle w:val="Hyperlink"/>
              <w:rFonts w:hint="cs"/>
              <w:b w:val="0"/>
              <w:bCs w:val="0"/>
              <w:sz w:val="22"/>
              <w:szCs w:val="22"/>
              <w:rtl/>
              <w:rPrChange w:id="732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28" w:author="Mohsen Jafarinejad" w:date="2019-05-12T10:59:00Z">
                <w:rPr>
                  <w:rStyle w:val="Hyperlink"/>
                  <w:rFonts w:hint="eastAsia"/>
                  <w:rtl/>
                </w:rPr>
              </w:rPrChange>
            </w:rPr>
            <w:delText>ر</w:delText>
          </w:r>
          <w:r w:rsidRPr="00974A00" w:rsidDel="00836C19">
            <w:rPr>
              <w:rStyle w:val="Hyperlink"/>
              <w:b w:val="0"/>
              <w:bCs w:val="0"/>
              <w:sz w:val="22"/>
              <w:szCs w:val="22"/>
              <w:rtl/>
              <w:rPrChange w:id="732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30" w:author="Mohsen Jafarinejad" w:date="2019-05-12T10:59:00Z">
                <w:rPr>
                  <w:rStyle w:val="Hyperlink"/>
                  <w:rFonts w:hint="eastAsia"/>
                  <w:rtl/>
                </w:rPr>
              </w:rPrChange>
            </w:rPr>
            <w:delText>گزارش</w:delText>
          </w:r>
          <w:r w:rsidRPr="00974A00" w:rsidDel="00836C19">
            <w:rPr>
              <w:rStyle w:val="Hyperlink"/>
              <w:b w:val="0"/>
              <w:bCs w:val="0"/>
              <w:sz w:val="22"/>
              <w:szCs w:val="22"/>
              <w:rtl/>
              <w:rPrChange w:id="73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32" w:author="Mohsen Jafarinejad" w:date="2019-05-12T10:59:00Z">
                <w:rPr>
                  <w:rStyle w:val="Hyperlink"/>
                  <w:rFonts w:hint="eastAsia"/>
                  <w:rtl/>
                </w:rPr>
              </w:rPrChange>
            </w:rPr>
            <w:delText>شده</w:delText>
          </w:r>
          <w:r w:rsidRPr="00974A00" w:rsidDel="00836C19">
            <w:rPr>
              <w:rStyle w:val="Hyperlink"/>
              <w:b w:val="0"/>
              <w:bCs w:val="0"/>
              <w:sz w:val="22"/>
              <w:szCs w:val="22"/>
              <w:rtl/>
              <w:rPrChange w:id="733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34" w:author="Mohsen Jafarinejad" w:date="2019-05-12T10:59:00Z">
                <w:rPr>
                  <w:rStyle w:val="Hyperlink"/>
                  <w:rFonts w:hint="eastAsia"/>
                  <w:rtl/>
                </w:rPr>
              </w:rPrChange>
            </w:rPr>
            <w:delText>برا</w:delText>
          </w:r>
          <w:r w:rsidRPr="00974A00" w:rsidDel="00836C19">
            <w:rPr>
              <w:rStyle w:val="Hyperlink"/>
              <w:rFonts w:hint="cs"/>
              <w:b w:val="0"/>
              <w:bCs w:val="0"/>
              <w:sz w:val="22"/>
              <w:szCs w:val="22"/>
              <w:rtl/>
              <w:rPrChange w:id="7335" w:author="Mohsen Jafarinejad" w:date="2019-05-12T10:59:00Z">
                <w:rPr>
                  <w:rStyle w:val="Hyperlink"/>
                  <w:rFonts w:hint="cs"/>
                  <w:rtl/>
                </w:rPr>
              </w:rPrChange>
            </w:rPr>
            <w:delText>ی</w:delText>
          </w:r>
          <w:r w:rsidRPr="00974A00" w:rsidDel="00836C19">
            <w:rPr>
              <w:rStyle w:val="Hyperlink"/>
              <w:b w:val="0"/>
              <w:bCs w:val="0"/>
              <w:sz w:val="22"/>
              <w:szCs w:val="22"/>
              <w:rtl/>
              <w:rPrChange w:id="733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37" w:author="Mohsen Jafarinejad" w:date="2019-05-12T10:59:00Z">
                <w:rPr>
                  <w:rStyle w:val="Hyperlink"/>
                  <w:rFonts w:hint="eastAsia"/>
                  <w:rtl/>
                </w:rPr>
              </w:rPrChange>
            </w:rPr>
            <w:delText>نشت</w:delText>
          </w:r>
          <w:r w:rsidRPr="00974A00" w:rsidDel="00836C19">
            <w:rPr>
              <w:rStyle w:val="Hyperlink"/>
              <w:rFonts w:hint="cs"/>
              <w:b w:val="0"/>
              <w:bCs w:val="0"/>
              <w:sz w:val="22"/>
              <w:szCs w:val="22"/>
              <w:rtl/>
              <w:rPrChange w:id="7338" w:author="Mohsen Jafarinejad" w:date="2019-05-12T10:59:00Z">
                <w:rPr>
                  <w:rStyle w:val="Hyperlink"/>
                  <w:rFonts w:hint="cs"/>
                  <w:rtl/>
                </w:rPr>
              </w:rPrChange>
            </w:rPr>
            <w:delText>ی</w:delText>
          </w:r>
          <w:r w:rsidRPr="00974A00" w:rsidDel="00836C19">
            <w:rPr>
              <w:rStyle w:val="Hyperlink"/>
              <w:b w:val="0"/>
              <w:bCs w:val="0"/>
              <w:sz w:val="22"/>
              <w:szCs w:val="22"/>
              <w:rtl/>
              <w:rPrChange w:id="73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40"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734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42" w:author="Mohsen Jafarinejad" w:date="2019-05-12T10:59:00Z">
                <w:rPr>
                  <w:rStyle w:val="Hyperlink"/>
                  <w:rFonts w:hint="eastAsia"/>
                  <w:rtl/>
                </w:rPr>
              </w:rPrChange>
            </w:rPr>
            <w:delText>ژن</w:delText>
          </w:r>
          <w:r w:rsidRPr="00974A00" w:rsidDel="00836C19">
            <w:rPr>
              <w:rStyle w:val="Hyperlink"/>
              <w:b w:val="0"/>
              <w:bCs w:val="0"/>
              <w:sz w:val="22"/>
              <w:szCs w:val="22"/>
              <w:rtl/>
              <w:rPrChange w:id="734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44" w:author="Mohsen Jafarinejad" w:date="2019-05-12T10:59:00Z">
                <w:rPr>
                  <w:rStyle w:val="Hyperlink"/>
                  <w:rFonts w:hint="eastAsia"/>
                  <w:rtl/>
                </w:rPr>
              </w:rPrChange>
            </w:rPr>
            <w:delText>از</w:delText>
          </w:r>
          <w:r w:rsidRPr="00974A00" w:rsidDel="00836C19">
            <w:rPr>
              <w:rStyle w:val="Hyperlink"/>
              <w:b w:val="0"/>
              <w:bCs w:val="0"/>
              <w:sz w:val="22"/>
              <w:szCs w:val="22"/>
              <w:rtl/>
              <w:rPrChange w:id="734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46" w:author="Mohsen Jafarinejad" w:date="2019-05-12T10:59:00Z">
                <w:rPr>
                  <w:rStyle w:val="Hyperlink"/>
                  <w:rFonts w:hint="eastAsia"/>
                  <w:rtl/>
                </w:rPr>
              </w:rPrChange>
            </w:rPr>
            <w:delText>غشا</w:delText>
          </w:r>
          <w:r w:rsidRPr="00974A00" w:rsidDel="00836C19">
            <w:rPr>
              <w:rStyle w:val="Hyperlink"/>
              <w:b w:val="0"/>
              <w:bCs w:val="0"/>
              <w:sz w:val="22"/>
              <w:szCs w:val="22"/>
              <w:rtl/>
              <w:rPrChange w:id="734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48" w:author="Mohsen Jafarinejad" w:date="2019-05-12T10:59:00Z">
                <w:rPr>
                  <w:rStyle w:val="Hyperlink"/>
                  <w:rFonts w:hint="eastAsia"/>
                  <w:rtl/>
                </w:rPr>
              </w:rPrChange>
            </w:rPr>
            <w:delText>نف</w:delText>
          </w:r>
          <w:r w:rsidRPr="00974A00" w:rsidDel="00836C19">
            <w:rPr>
              <w:rStyle w:val="Hyperlink"/>
              <w:rFonts w:hint="cs"/>
              <w:b w:val="0"/>
              <w:bCs w:val="0"/>
              <w:sz w:val="22"/>
              <w:szCs w:val="22"/>
              <w:rtl/>
              <w:rPrChange w:id="734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50" w:author="Mohsen Jafarinejad" w:date="2019-05-12T10:59:00Z">
                <w:rPr>
                  <w:rStyle w:val="Hyperlink"/>
                  <w:rFonts w:hint="eastAsia"/>
                  <w:rtl/>
                </w:rPr>
              </w:rPrChange>
            </w:rPr>
            <w:delText>ون</w:delText>
          </w:r>
          <w:r w:rsidRPr="00974A00" w:rsidDel="00836C19">
            <w:rPr>
              <w:rStyle w:val="Hyperlink"/>
              <w:rFonts w:hint="cs"/>
              <w:b w:val="0"/>
              <w:bCs w:val="0"/>
              <w:sz w:val="22"/>
              <w:szCs w:val="22"/>
              <w:rtl/>
              <w:rPrChange w:id="7351" w:author="Mohsen Jafarinejad" w:date="2019-05-12T10:59:00Z">
                <w:rPr>
                  <w:rStyle w:val="Hyperlink"/>
                  <w:rFonts w:hint="cs"/>
                  <w:rtl/>
                </w:rPr>
              </w:rPrChange>
            </w:rPr>
            <w:delText>ی</w:delText>
          </w:r>
          <w:r w:rsidRPr="00974A00" w:rsidDel="00836C19">
            <w:rPr>
              <w:b w:val="0"/>
              <w:bCs w:val="0"/>
              <w:webHidden/>
              <w:sz w:val="22"/>
              <w:szCs w:val="22"/>
              <w:rPrChange w:id="7352" w:author="Mohsen Jafarinejad" w:date="2019-05-12T10:59:00Z">
                <w:rPr>
                  <w:webHidden/>
                </w:rPr>
              </w:rPrChange>
            </w:rPr>
            <w:tab/>
          </w:r>
        </w:del>
      </w:ins>
      <w:ins w:id="7353" w:author="Mohsen Jafarinejad" w:date="2019-05-12T11:06:00Z">
        <w:del w:id="7354" w:author="jafary88@gmail.com" w:date="2022-05-11T18:17:00Z">
          <w:r w:rsidR="00974A00" w:rsidDel="00836C19">
            <w:rPr>
              <w:rFonts w:hint="cs"/>
              <w:b w:val="0"/>
              <w:bCs w:val="0"/>
              <w:webHidden/>
              <w:sz w:val="22"/>
              <w:szCs w:val="22"/>
              <w:rtl/>
            </w:rPr>
            <w:delText>72</w:delText>
          </w:r>
        </w:del>
      </w:ins>
      <w:ins w:id="7355" w:author="Mohsen Jafarinejad" w:date="2019-05-12T10:50:00Z">
        <w:del w:id="7356" w:author="jafary88@gmail.com" w:date="2022-05-11T18:17:00Z">
          <w:r w:rsidRPr="00974A00" w:rsidDel="00836C19">
            <w:rPr>
              <w:rStyle w:val="Hyperlink"/>
              <w:b w:val="0"/>
              <w:bCs w:val="0"/>
              <w:sz w:val="22"/>
              <w:szCs w:val="22"/>
              <w:rPrChange w:id="7357" w:author="Mohsen Jafarinejad" w:date="2019-05-12T10:59:00Z">
                <w:rPr>
                  <w:rStyle w:val="Hyperlink"/>
                </w:rPr>
              </w:rPrChange>
            </w:rPr>
            <w:fldChar w:fldCharType="end"/>
          </w:r>
        </w:del>
      </w:ins>
    </w:p>
    <w:p w14:paraId="48888958" w14:textId="07A7DB67" w:rsidR="009667A9" w:rsidRPr="00974A00" w:rsidDel="00836C19" w:rsidRDefault="009667A9" w:rsidP="00BF2F7C">
      <w:pPr>
        <w:pStyle w:val="TOC1"/>
        <w:rPr>
          <w:ins w:id="7358" w:author="Mohsen Jafarinejad" w:date="2019-05-12T10:50:00Z"/>
          <w:del w:id="7359" w:author="jafary88@gmail.com" w:date="2022-05-11T18:17:00Z"/>
          <w:rFonts w:eastAsiaTheme="minorEastAsia"/>
          <w:b w:val="0"/>
          <w:bCs w:val="0"/>
          <w:i w:val="0"/>
          <w:sz w:val="20"/>
          <w:szCs w:val="20"/>
          <w:lang w:bidi="ar-SA"/>
          <w:rPrChange w:id="7360" w:author="Mohsen Jafarinejad" w:date="2019-05-12T10:59:00Z">
            <w:rPr>
              <w:ins w:id="7361" w:author="Mohsen Jafarinejad" w:date="2019-05-12T10:50:00Z"/>
              <w:del w:id="7362" w:author="jafary88@gmail.com" w:date="2022-05-11T18:17:00Z"/>
              <w:rFonts w:asciiTheme="minorHAnsi" w:eastAsiaTheme="minorEastAsia" w:hAnsiTheme="minorHAnsi" w:cstheme="minorBidi"/>
              <w:b w:val="0"/>
              <w:bCs w:val="0"/>
              <w:i w:val="0"/>
              <w:lang w:bidi="ar-SA"/>
            </w:rPr>
          </w:rPrChange>
        </w:rPr>
      </w:pPr>
      <w:ins w:id="7363" w:author="Mohsen Jafarinejad" w:date="2019-05-12T10:50:00Z">
        <w:del w:id="7364" w:author="jafary88@gmail.com" w:date="2022-05-11T18:17:00Z">
          <w:r w:rsidRPr="00974A00" w:rsidDel="00836C19">
            <w:rPr>
              <w:rStyle w:val="Hyperlink"/>
              <w:b w:val="0"/>
              <w:bCs w:val="0"/>
              <w:sz w:val="22"/>
              <w:szCs w:val="22"/>
              <w:rPrChange w:id="7365" w:author="Mohsen Jafarinejad" w:date="2019-05-12T10:59:00Z">
                <w:rPr>
                  <w:rStyle w:val="Hyperlink"/>
                </w:rPr>
              </w:rPrChange>
            </w:rPr>
            <w:fldChar w:fldCharType="begin"/>
          </w:r>
          <w:r w:rsidRPr="00974A00" w:rsidDel="00836C19">
            <w:rPr>
              <w:rStyle w:val="Hyperlink"/>
              <w:b w:val="0"/>
              <w:bCs w:val="0"/>
              <w:sz w:val="22"/>
              <w:szCs w:val="22"/>
              <w:rPrChange w:id="7366" w:author="Mohsen Jafarinejad" w:date="2019-05-12T10:59:00Z">
                <w:rPr>
                  <w:rStyle w:val="Hyperlink"/>
                </w:rPr>
              </w:rPrChange>
            </w:rPr>
            <w:delInstrText xml:space="preserve"> </w:delInstrText>
          </w:r>
          <w:r w:rsidRPr="00974A00" w:rsidDel="00836C19">
            <w:rPr>
              <w:b w:val="0"/>
              <w:bCs w:val="0"/>
              <w:sz w:val="22"/>
              <w:szCs w:val="22"/>
              <w:rPrChange w:id="7367" w:author="Mohsen Jafarinejad" w:date="2019-05-12T10:59:00Z">
                <w:rPr/>
              </w:rPrChange>
            </w:rPr>
            <w:delInstrText>HYPERLINK \l "_Toc8551045"</w:delInstrText>
          </w:r>
          <w:r w:rsidRPr="00974A00" w:rsidDel="00836C19">
            <w:rPr>
              <w:rStyle w:val="Hyperlink"/>
              <w:b w:val="0"/>
              <w:bCs w:val="0"/>
              <w:sz w:val="22"/>
              <w:szCs w:val="22"/>
              <w:rPrChange w:id="7368" w:author="Mohsen Jafarinejad" w:date="2019-05-12T10:59:00Z">
                <w:rPr>
                  <w:rStyle w:val="Hyperlink"/>
                </w:rPr>
              </w:rPrChange>
            </w:rPr>
            <w:delInstrText xml:space="preserve"> </w:delInstrText>
          </w:r>
          <w:r w:rsidRPr="00974A00" w:rsidDel="00836C19">
            <w:rPr>
              <w:rStyle w:val="Hyperlink"/>
              <w:b w:val="0"/>
              <w:bCs w:val="0"/>
              <w:sz w:val="22"/>
              <w:szCs w:val="22"/>
              <w:rPrChange w:id="7369"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370" w:author="Mohsen Jafarinejad" w:date="2019-05-12T10:59:00Z">
                <w:rPr>
                  <w:rStyle w:val="Hyperlink"/>
                  <w:rFonts w:hint="eastAsia"/>
                  <w:rtl/>
                </w:rPr>
              </w:rPrChange>
            </w:rPr>
            <w:delText>شکل</w:delText>
          </w:r>
          <w:r w:rsidRPr="00974A00" w:rsidDel="00836C19">
            <w:rPr>
              <w:rStyle w:val="Hyperlink"/>
              <w:b w:val="0"/>
              <w:bCs w:val="0"/>
              <w:sz w:val="22"/>
              <w:szCs w:val="22"/>
              <w:rtl/>
              <w:rPrChange w:id="7371" w:author="Mohsen Jafarinejad" w:date="2019-05-12T10:59:00Z">
                <w:rPr>
                  <w:rStyle w:val="Hyperlink"/>
                  <w:rtl/>
                </w:rPr>
              </w:rPrChange>
            </w:rPr>
            <w:delText xml:space="preserve"> 3-10 </w:delText>
          </w:r>
          <w:r w:rsidRPr="00974A00" w:rsidDel="00836C19">
            <w:rPr>
              <w:rStyle w:val="Hyperlink"/>
              <w:rFonts w:hint="eastAsia"/>
              <w:b w:val="0"/>
              <w:bCs w:val="0"/>
              <w:sz w:val="22"/>
              <w:szCs w:val="22"/>
              <w:rtl/>
              <w:rPrChange w:id="7372"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373"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374" w:author="Mohsen Jafarinejad" w:date="2019-05-12T10:59:00Z">
                <w:rPr>
                  <w:rStyle w:val="Hyperlink"/>
                  <w:rFonts w:hint="eastAsia"/>
                  <w:rtl/>
                </w:rPr>
              </w:rPrChange>
            </w:rPr>
            <w:delText>رات</w:delText>
          </w:r>
          <w:r w:rsidRPr="00974A00" w:rsidDel="00836C19">
            <w:rPr>
              <w:rStyle w:val="Hyperlink"/>
              <w:b w:val="0"/>
              <w:bCs w:val="0"/>
              <w:sz w:val="22"/>
              <w:szCs w:val="22"/>
              <w:rtl/>
              <w:rPrChange w:id="73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76" w:author="Mohsen Jafarinejad" w:date="2019-05-12T10:59:00Z">
                <w:rPr>
                  <w:rStyle w:val="Hyperlink"/>
                  <w:rFonts w:hint="eastAsia"/>
                  <w:rtl/>
                </w:rPr>
              </w:rPrChange>
            </w:rPr>
            <w:delText>باق</w:delText>
          </w:r>
          <w:r w:rsidRPr="00974A00" w:rsidDel="00836C19">
            <w:rPr>
              <w:rStyle w:val="Hyperlink"/>
              <w:rFonts w:hint="cs"/>
              <w:b w:val="0"/>
              <w:bCs w:val="0"/>
              <w:sz w:val="22"/>
              <w:szCs w:val="22"/>
              <w:rtl/>
              <w:rPrChange w:id="7377" w:author="Mohsen Jafarinejad" w:date="2019-05-12T10:59:00Z">
                <w:rPr>
                  <w:rStyle w:val="Hyperlink"/>
                  <w:rFonts w:hint="cs"/>
                  <w:rtl/>
                </w:rPr>
              </w:rPrChange>
            </w:rPr>
            <w:delText>ی</w:delText>
          </w:r>
          <w:r w:rsidRPr="00974A00" w:rsidDel="00836C19">
            <w:rPr>
              <w:rStyle w:val="Hyperlink"/>
              <w:b w:val="0"/>
              <w:bCs w:val="0"/>
              <w:sz w:val="22"/>
              <w:szCs w:val="22"/>
              <w:rtl/>
              <w:rPrChange w:id="737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79" w:author="Mohsen Jafarinejad" w:date="2019-05-12T10:59:00Z">
                <w:rPr>
                  <w:rStyle w:val="Hyperlink"/>
                  <w:rFonts w:hint="eastAsia"/>
                  <w:rtl/>
                </w:rPr>
              </w:rPrChange>
            </w:rPr>
            <w:delText>مانده</w:delText>
          </w:r>
          <w:r w:rsidRPr="00974A00" w:rsidDel="00836C19">
            <w:rPr>
              <w:rStyle w:val="Hyperlink"/>
              <w:b w:val="0"/>
              <w:bCs w:val="0"/>
              <w:sz w:val="22"/>
              <w:szCs w:val="22"/>
              <w:rtl/>
              <w:rPrChange w:id="738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81" w:author="Mohsen Jafarinejad" w:date="2019-05-12T10:59:00Z">
                <w:rPr>
                  <w:rStyle w:val="Hyperlink"/>
                  <w:rFonts w:hint="eastAsia"/>
                  <w:rtl/>
                </w:rPr>
              </w:rPrChange>
            </w:rPr>
            <w:delText>حل</w:delText>
          </w:r>
          <w:r w:rsidRPr="00974A00" w:rsidDel="00836C19">
            <w:rPr>
              <w:rStyle w:val="Hyperlink"/>
              <w:b w:val="0"/>
              <w:bCs w:val="0"/>
              <w:sz w:val="22"/>
              <w:szCs w:val="22"/>
              <w:rtl/>
              <w:rPrChange w:id="738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83" w:author="Mohsen Jafarinejad" w:date="2019-05-12T10:59:00Z">
                <w:rPr>
                  <w:rStyle w:val="Hyperlink"/>
                  <w:rFonts w:hint="eastAsia"/>
                  <w:rtl/>
                </w:rPr>
              </w:rPrChange>
            </w:rPr>
            <w:delText>معادلات</w:delText>
          </w:r>
          <w:r w:rsidRPr="00974A00" w:rsidDel="00836C19">
            <w:rPr>
              <w:rStyle w:val="Hyperlink"/>
              <w:b w:val="0"/>
              <w:bCs w:val="0"/>
              <w:sz w:val="22"/>
              <w:szCs w:val="22"/>
              <w:rtl/>
              <w:rPrChange w:id="738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85" w:author="Mohsen Jafarinejad" w:date="2019-05-12T10:59:00Z">
                <w:rPr>
                  <w:rStyle w:val="Hyperlink"/>
                  <w:rFonts w:hint="eastAsia"/>
                  <w:rtl/>
                </w:rPr>
              </w:rPrChange>
            </w:rPr>
            <w:delText>د</w:delText>
          </w:r>
          <w:r w:rsidRPr="00974A00" w:rsidDel="00836C19">
            <w:rPr>
              <w:rStyle w:val="Hyperlink"/>
              <w:rFonts w:hint="cs"/>
              <w:b w:val="0"/>
              <w:bCs w:val="0"/>
              <w:sz w:val="22"/>
              <w:szCs w:val="22"/>
              <w:rtl/>
              <w:rPrChange w:id="738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87" w:author="Mohsen Jafarinejad" w:date="2019-05-12T10:59:00Z">
                <w:rPr>
                  <w:rStyle w:val="Hyperlink"/>
                  <w:rFonts w:hint="eastAsia"/>
                  <w:rtl/>
                </w:rPr>
              </w:rPrChange>
            </w:rPr>
            <w:delText>فرانسل</w:delText>
          </w:r>
          <w:r w:rsidRPr="00974A00" w:rsidDel="00836C19">
            <w:rPr>
              <w:rStyle w:val="Hyperlink"/>
              <w:rFonts w:hint="cs"/>
              <w:b w:val="0"/>
              <w:bCs w:val="0"/>
              <w:sz w:val="22"/>
              <w:szCs w:val="22"/>
              <w:rtl/>
              <w:rPrChange w:id="7388" w:author="Mohsen Jafarinejad" w:date="2019-05-12T10:59:00Z">
                <w:rPr>
                  <w:rStyle w:val="Hyperlink"/>
                  <w:rFonts w:hint="cs"/>
                  <w:rtl/>
                </w:rPr>
              </w:rPrChange>
            </w:rPr>
            <w:delText>ی</w:delText>
          </w:r>
          <w:r w:rsidRPr="00974A00" w:rsidDel="00836C19">
            <w:rPr>
              <w:rStyle w:val="Hyperlink"/>
              <w:b w:val="0"/>
              <w:bCs w:val="0"/>
              <w:sz w:val="22"/>
              <w:szCs w:val="22"/>
              <w:rtl/>
              <w:rPrChange w:id="738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90" w:author="Mohsen Jafarinejad" w:date="2019-05-12T10:59:00Z">
                <w:rPr>
                  <w:rStyle w:val="Hyperlink"/>
                  <w:rFonts w:hint="eastAsia"/>
                  <w:rtl/>
                </w:rPr>
              </w:rPrChange>
            </w:rPr>
            <w:delText>توسط</w:delText>
          </w:r>
          <w:r w:rsidRPr="00974A00" w:rsidDel="00836C19">
            <w:rPr>
              <w:rStyle w:val="Hyperlink"/>
              <w:b w:val="0"/>
              <w:bCs w:val="0"/>
              <w:sz w:val="22"/>
              <w:szCs w:val="22"/>
              <w:rtl/>
              <w:rPrChange w:id="739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392" w:author="Mohsen Jafarinejad" w:date="2019-05-12T10:59:00Z">
                <w:rPr>
                  <w:rStyle w:val="Hyperlink"/>
                  <w:rFonts w:hint="eastAsia"/>
                  <w:rtl/>
                </w:rPr>
              </w:rPrChange>
            </w:rPr>
            <w:delText>فلو</w:delText>
          </w:r>
          <w:r w:rsidRPr="00974A00" w:rsidDel="00836C19">
            <w:rPr>
              <w:rStyle w:val="Hyperlink"/>
              <w:rFonts w:hint="cs"/>
              <w:b w:val="0"/>
              <w:bCs w:val="0"/>
              <w:sz w:val="22"/>
              <w:szCs w:val="22"/>
              <w:rtl/>
              <w:rPrChange w:id="739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394" w:author="Mohsen Jafarinejad" w:date="2019-05-12T10:59:00Z">
                <w:rPr>
                  <w:rStyle w:val="Hyperlink"/>
                  <w:rFonts w:hint="eastAsia"/>
                  <w:rtl/>
                </w:rPr>
              </w:rPrChange>
            </w:rPr>
            <w:delText>نت</w:delText>
          </w:r>
          <w:r w:rsidRPr="00974A00" w:rsidDel="00836C19">
            <w:rPr>
              <w:b w:val="0"/>
              <w:bCs w:val="0"/>
              <w:webHidden/>
              <w:sz w:val="22"/>
              <w:szCs w:val="22"/>
              <w:rPrChange w:id="7395" w:author="Mohsen Jafarinejad" w:date="2019-05-12T10:59:00Z">
                <w:rPr>
                  <w:webHidden/>
                </w:rPr>
              </w:rPrChange>
            </w:rPr>
            <w:tab/>
          </w:r>
        </w:del>
      </w:ins>
      <w:ins w:id="7396" w:author="Mohsen Jafarinejad" w:date="2019-05-12T11:07:00Z">
        <w:del w:id="7397" w:author="jafary88@gmail.com" w:date="2022-05-11T18:17:00Z">
          <w:r w:rsidR="00974A00" w:rsidDel="00836C19">
            <w:rPr>
              <w:rFonts w:hint="cs"/>
              <w:b w:val="0"/>
              <w:bCs w:val="0"/>
              <w:webHidden/>
              <w:sz w:val="22"/>
              <w:szCs w:val="22"/>
              <w:rtl/>
            </w:rPr>
            <w:delText>76</w:delText>
          </w:r>
        </w:del>
      </w:ins>
      <w:ins w:id="7398" w:author="Mohsen Jafarinejad" w:date="2019-05-12T10:50:00Z">
        <w:del w:id="7399" w:author="jafary88@gmail.com" w:date="2022-05-11T18:17:00Z">
          <w:r w:rsidRPr="00974A00" w:rsidDel="00836C19">
            <w:rPr>
              <w:rStyle w:val="Hyperlink"/>
              <w:b w:val="0"/>
              <w:bCs w:val="0"/>
              <w:sz w:val="22"/>
              <w:szCs w:val="22"/>
              <w:rPrChange w:id="7400" w:author="Mohsen Jafarinejad" w:date="2019-05-12T10:59:00Z">
                <w:rPr>
                  <w:rStyle w:val="Hyperlink"/>
                </w:rPr>
              </w:rPrChange>
            </w:rPr>
            <w:fldChar w:fldCharType="end"/>
          </w:r>
        </w:del>
      </w:ins>
    </w:p>
    <w:p w14:paraId="3909E0B7" w14:textId="5C535DF3" w:rsidR="009667A9" w:rsidRPr="00974A00" w:rsidDel="00836C19" w:rsidRDefault="009667A9" w:rsidP="00BF2F7C">
      <w:pPr>
        <w:pStyle w:val="TOC1"/>
        <w:rPr>
          <w:ins w:id="7401" w:author="Mohsen Jafarinejad" w:date="2019-05-12T10:50:00Z"/>
          <w:del w:id="7402" w:author="jafary88@gmail.com" w:date="2022-05-11T18:17:00Z"/>
          <w:rFonts w:eastAsiaTheme="minorEastAsia"/>
          <w:b w:val="0"/>
          <w:bCs w:val="0"/>
          <w:i w:val="0"/>
          <w:sz w:val="20"/>
          <w:szCs w:val="20"/>
          <w:lang w:bidi="ar-SA"/>
          <w:rPrChange w:id="7403" w:author="Mohsen Jafarinejad" w:date="2019-05-12T10:59:00Z">
            <w:rPr>
              <w:ins w:id="7404" w:author="Mohsen Jafarinejad" w:date="2019-05-12T10:50:00Z"/>
              <w:del w:id="7405" w:author="jafary88@gmail.com" w:date="2022-05-11T18:17:00Z"/>
              <w:rFonts w:asciiTheme="minorHAnsi" w:eastAsiaTheme="minorEastAsia" w:hAnsiTheme="minorHAnsi" w:cstheme="minorBidi"/>
              <w:b w:val="0"/>
              <w:bCs w:val="0"/>
              <w:i w:val="0"/>
              <w:lang w:bidi="ar-SA"/>
            </w:rPr>
          </w:rPrChange>
        </w:rPr>
      </w:pPr>
      <w:ins w:id="7406" w:author="Mohsen Jafarinejad" w:date="2019-05-12T10:50:00Z">
        <w:del w:id="7407" w:author="jafary88@gmail.com" w:date="2022-05-11T18:17:00Z">
          <w:r w:rsidRPr="00974A00" w:rsidDel="00836C19">
            <w:rPr>
              <w:rStyle w:val="Hyperlink"/>
              <w:b w:val="0"/>
              <w:bCs w:val="0"/>
              <w:sz w:val="22"/>
              <w:szCs w:val="22"/>
              <w:rPrChange w:id="7408" w:author="Mohsen Jafarinejad" w:date="2019-05-12T10:59:00Z">
                <w:rPr>
                  <w:rStyle w:val="Hyperlink"/>
                </w:rPr>
              </w:rPrChange>
            </w:rPr>
            <w:fldChar w:fldCharType="begin"/>
          </w:r>
          <w:r w:rsidRPr="00974A00" w:rsidDel="00836C19">
            <w:rPr>
              <w:rStyle w:val="Hyperlink"/>
              <w:b w:val="0"/>
              <w:bCs w:val="0"/>
              <w:sz w:val="22"/>
              <w:szCs w:val="22"/>
              <w:rPrChange w:id="7409" w:author="Mohsen Jafarinejad" w:date="2019-05-12T10:59:00Z">
                <w:rPr>
                  <w:rStyle w:val="Hyperlink"/>
                </w:rPr>
              </w:rPrChange>
            </w:rPr>
            <w:delInstrText xml:space="preserve"> </w:delInstrText>
          </w:r>
          <w:r w:rsidRPr="00974A00" w:rsidDel="00836C19">
            <w:rPr>
              <w:b w:val="0"/>
              <w:bCs w:val="0"/>
              <w:sz w:val="22"/>
              <w:szCs w:val="22"/>
              <w:rPrChange w:id="7410" w:author="Mohsen Jafarinejad" w:date="2019-05-12T10:59:00Z">
                <w:rPr/>
              </w:rPrChange>
            </w:rPr>
            <w:delInstrText>HYPERLINK \l "_Toc8551046"</w:delInstrText>
          </w:r>
          <w:r w:rsidRPr="00974A00" w:rsidDel="00836C19">
            <w:rPr>
              <w:rStyle w:val="Hyperlink"/>
              <w:b w:val="0"/>
              <w:bCs w:val="0"/>
              <w:sz w:val="22"/>
              <w:szCs w:val="22"/>
              <w:rPrChange w:id="7411" w:author="Mohsen Jafarinejad" w:date="2019-05-12T10:59:00Z">
                <w:rPr>
                  <w:rStyle w:val="Hyperlink"/>
                </w:rPr>
              </w:rPrChange>
            </w:rPr>
            <w:delInstrText xml:space="preserve"> </w:delInstrText>
          </w:r>
          <w:r w:rsidRPr="00974A00" w:rsidDel="00836C19">
            <w:rPr>
              <w:rStyle w:val="Hyperlink"/>
              <w:b w:val="0"/>
              <w:bCs w:val="0"/>
              <w:sz w:val="22"/>
              <w:szCs w:val="22"/>
              <w:rPrChange w:id="741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413" w:author="Mohsen Jafarinejad" w:date="2019-05-12T10:59:00Z">
                <w:rPr>
                  <w:rStyle w:val="Hyperlink"/>
                  <w:rFonts w:hint="eastAsia"/>
                  <w:rtl/>
                </w:rPr>
              </w:rPrChange>
            </w:rPr>
            <w:delText>شکل</w:delText>
          </w:r>
          <w:r w:rsidRPr="00974A00" w:rsidDel="00836C19">
            <w:rPr>
              <w:rStyle w:val="Hyperlink"/>
              <w:b w:val="0"/>
              <w:bCs w:val="0"/>
              <w:sz w:val="22"/>
              <w:szCs w:val="22"/>
              <w:rtl/>
              <w:rPrChange w:id="7414" w:author="Mohsen Jafarinejad" w:date="2019-05-12T10:59:00Z">
                <w:rPr>
                  <w:rStyle w:val="Hyperlink"/>
                  <w:rtl/>
                </w:rPr>
              </w:rPrChange>
            </w:rPr>
            <w:delText xml:space="preserve"> 4-1 </w:delText>
          </w:r>
          <w:r w:rsidRPr="00974A00" w:rsidDel="00836C19">
            <w:rPr>
              <w:rStyle w:val="Hyperlink"/>
              <w:rFonts w:hint="eastAsia"/>
              <w:b w:val="0"/>
              <w:bCs w:val="0"/>
              <w:sz w:val="22"/>
              <w:szCs w:val="22"/>
              <w:rtl/>
              <w:rPrChange w:id="7415" w:author="Mohsen Jafarinejad" w:date="2019-05-12T10:59:00Z">
                <w:rPr>
                  <w:rStyle w:val="Hyperlink"/>
                  <w:rFonts w:hint="eastAsia"/>
                  <w:rtl/>
                </w:rPr>
              </w:rPrChange>
            </w:rPr>
            <w:delText>نما</w:delText>
          </w:r>
          <w:r w:rsidRPr="00974A00" w:rsidDel="00836C19">
            <w:rPr>
              <w:rStyle w:val="Hyperlink"/>
              <w:rFonts w:hint="cs"/>
              <w:b w:val="0"/>
              <w:bCs w:val="0"/>
              <w:sz w:val="22"/>
              <w:szCs w:val="22"/>
              <w:rtl/>
              <w:rPrChange w:id="741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17" w:author="Mohsen Jafarinejad" w:date="2019-05-12T10:59:00Z">
                <w:rPr>
                  <w:rStyle w:val="Hyperlink"/>
                  <w:rFonts w:hint="eastAsia"/>
                  <w:rtl/>
                </w:rPr>
              </w:rPrChange>
            </w:rPr>
            <w:delText>ه</w:delText>
          </w:r>
          <w:r w:rsidRPr="00974A00" w:rsidDel="00836C19">
            <w:rPr>
              <w:rStyle w:val="Hyperlink"/>
              <w:b w:val="0"/>
              <w:bCs w:val="0"/>
              <w:sz w:val="22"/>
              <w:szCs w:val="22"/>
              <w:rtl/>
              <w:rPrChange w:id="741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19"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42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21" w:author="Mohsen Jafarinejad" w:date="2019-05-12T10:59:00Z">
                <w:rPr>
                  <w:rStyle w:val="Hyperlink"/>
                  <w:rFonts w:hint="eastAsia"/>
                  <w:rtl/>
                </w:rPr>
              </w:rPrChange>
            </w:rPr>
            <w:delText>ل‌ها</w:delText>
          </w:r>
          <w:r w:rsidRPr="00974A00" w:rsidDel="00836C19">
            <w:rPr>
              <w:rStyle w:val="Hyperlink"/>
              <w:rFonts w:hint="cs"/>
              <w:b w:val="0"/>
              <w:bCs w:val="0"/>
              <w:sz w:val="22"/>
              <w:szCs w:val="22"/>
              <w:rtl/>
              <w:rPrChange w:id="7422" w:author="Mohsen Jafarinejad" w:date="2019-05-12T10:59:00Z">
                <w:rPr>
                  <w:rStyle w:val="Hyperlink"/>
                  <w:rFonts w:hint="cs"/>
                  <w:rtl/>
                </w:rPr>
              </w:rPrChange>
            </w:rPr>
            <w:delText>ی</w:delText>
          </w:r>
          <w:r w:rsidRPr="00974A00" w:rsidDel="00836C19">
            <w:rPr>
              <w:rStyle w:val="Hyperlink"/>
              <w:b w:val="0"/>
              <w:bCs w:val="0"/>
              <w:sz w:val="22"/>
              <w:szCs w:val="22"/>
              <w:rtl/>
              <w:rPrChange w:id="7423" w:author="Mohsen Jafarinejad" w:date="2019-05-12T10:59:00Z">
                <w:rPr>
                  <w:rStyle w:val="Hyperlink"/>
                  <w:rtl/>
                </w:rPr>
              </w:rPrChange>
            </w:rPr>
            <w:delText xml:space="preserve"> </w:delText>
          </w:r>
        </w:del>
      </w:ins>
      <w:ins w:id="7424" w:author="Mohsen Jafarinejad" w:date="2019-09-03T12:18:00Z">
        <w:del w:id="7425"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426" w:author="Mohsen Jafarinejad" w:date="2019-05-12T10:50:00Z">
        <w:del w:id="7427" w:author="jafary88@gmail.com" w:date="2022-05-11T18:17:00Z">
          <w:r w:rsidRPr="00974A00" w:rsidDel="00836C19">
            <w:rPr>
              <w:rStyle w:val="Hyperlink"/>
              <w:b w:val="0"/>
              <w:bCs w:val="0"/>
              <w:sz w:val="22"/>
              <w:szCs w:val="22"/>
              <w:rtl/>
              <w:rPrChange w:id="74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29" w:author="Mohsen Jafarinejad" w:date="2019-05-12T10:59:00Z">
                <w:rPr>
                  <w:rStyle w:val="Hyperlink"/>
                  <w:rFonts w:hint="eastAsia"/>
                  <w:rtl/>
                </w:rPr>
              </w:rPrChange>
            </w:rPr>
            <w:delText>شده</w:delText>
          </w:r>
          <w:r w:rsidRPr="00974A00" w:rsidDel="00836C19">
            <w:rPr>
              <w:rStyle w:val="Hyperlink"/>
              <w:b w:val="0"/>
              <w:bCs w:val="0"/>
              <w:sz w:val="22"/>
              <w:szCs w:val="22"/>
              <w:rtl/>
              <w:rPrChange w:id="743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31" w:author="Mohsen Jafarinejad" w:date="2019-05-12T10:59:00Z">
                <w:rPr>
                  <w:rStyle w:val="Hyperlink"/>
                  <w:rFonts w:hint="eastAsia"/>
                  <w:rtl/>
                </w:rPr>
              </w:rPrChange>
            </w:rPr>
            <w:delText>با</w:delText>
          </w:r>
          <w:r w:rsidRPr="00974A00" w:rsidDel="00836C19">
            <w:rPr>
              <w:rStyle w:val="Hyperlink"/>
              <w:b w:val="0"/>
              <w:bCs w:val="0"/>
              <w:sz w:val="22"/>
              <w:szCs w:val="22"/>
              <w:rtl/>
              <w:rPrChange w:id="74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33" w:author="Mohsen Jafarinejad" w:date="2019-05-12T10:59:00Z">
                <w:rPr>
                  <w:rStyle w:val="Hyperlink"/>
                  <w:rFonts w:hint="eastAsia"/>
                  <w:rtl/>
                </w:rPr>
              </w:rPrChange>
            </w:rPr>
            <w:delText>مساحت‌ها</w:delText>
          </w:r>
          <w:r w:rsidRPr="00974A00" w:rsidDel="00836C19">
            <w:rPr>
              <w:rStyle w:val="Hyperlink"/>
              <w:rFonts w:hint="cs"/>
              <w:b w:val="0"/>
              <w:bCs w:val="0"/>
              <w:sz w:val="22"/>
              <w:szCs w:val="22"/>
              <w:rtl/>
              <w:rPrChange w:id="7434" w:author="Mohsen Jafarinejad" w:date="2019-05-12T10:59:00Z">
                <w:rPr>
                  <w:rStyle w:val="Hyperlink"/>
                  <w:rFonts w:hint="cs"/>
                  <w:rtl/>
                </w:rPr>
              </w:rPrChange>
            </w:rPr>
            <w:delText>ی</w:delText>
          </w:r>
          <w:r w:rsidRPr="00974A00" w:rsidDel="00836C19">
            <w:rPr>
              <w:rStyle w:val="Hyperlink"/>
              <w:b w:val="0"/>
              <w:bCs w:val="0"/>
              <w:sz w:val="22"/>
              <w:szCs w:val="22"/>
              <w:rtl/>
              <w:rPrChange w:id="743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36" w:author="Mohsen Jafarinejad" w:date="2019-05-12T10:59:00Z">
                <w:rPr>
                  <w:rStyle w:val="Hyperlink"/>
                  <w:rFonts w:hint="eastAsia"/>
                  <w:rtl/>
                </w:rPr>
              </w:rPrChange>
            </w:rPr>
            <w:delText>متفاوت</w:delText>
          </w:r>
          <w:r w:rsidRPr="00974A00" w:rsidDel="00836C19">
            <w:rPr>
              <w:b w:val="0"/>
              <w:bCs w:val="0"/>
              <w:webHidden/>
              <w:sz w:val="22"/>
              <w:szCs w:val="22"/>
              <w:rPrChange w:id="7437" w:author="Mohsen Jafarinejad" w:date="2019-05-12T10:59:00Z">
                <w:rPr>
                  <w:webHidden/>
                </w:rPr>
              </w:rPrChange>
            </w:rPr>
            <w:tab/>
          </w:r>
        </w:del>
      </w:ins>
      <w:ins w:id="7438" w:author="Mohsen Jafarinejad" w:date="2019-05-12T11:07:00Z">
        <w:del w:id="7439" w:author="jafary88@gmail.com" w:date="2022-05-11T18:17:00Z">
          <w:r w:rsidR="00974A00" w:rsidDel="00836C19">
            <w:rPr>
              <w:rFonts w:hint="cs"/>
              <w:b w:val="0"/>
              <w:bCs w:val="0"/>
              <w:webHidden/>
              <w:sz w:val="22"/>
              <w:szCs w:val="22"/>
              <w:rtl/>
            </w:rPr>
            <w:delText>78</w:delText>
          </w:r>
        </w:del>
      </w:ins>
      <w:ins w:id="7440" w:author="Mohsen Jafarinejad" w:date="2019-05-12T10:50:00Z">
        <w:del w:id="7441" w:author="jafary88@gmail.com" w:date="2022-05-11T18:17:00Z">
          <w:r w:rsidRPr="00974A00" w:rsidDel="00836C19">
            <w:rPr>
              <w:rStyle w:val="Hyperlink"/>
              <w:b w:val="0"/>
              <w:bCs w:val="0"/>
              <w:sz w:val="22"/>
              <w:szCs w:val="22"/>
              <w:rPrChange w:id="7442" w:author="Mohsen Jafarinejad" w:date="2019-05-12T10:59:00Z">
                <w:rPr>
                  <w:rStyle w:val="Hyperlink"/>
                </w:rPr>
              </w:rPrChange>
            </w:rPr>
            <w:fldChar w:fldCharType="end"/>
          </w:r>
        </w:del>
      </w:ins>
    </w:p>
    <w:p w14:paraId="4AFEADF6" w14:textId="687B02F3" w:rsidR="009667A9" w:rsidRPr="00974A00" w:rsidDel="00836C19" w:rsidRDefault="009667A9" w:rsidP="00BF2F7C">
      <w:pPr>
        <w:pStyle w:val="TOC1"/>
        <w:rPr>
          <w:ins w:id="7443" w:author="Mohsen Jafarinejad" w:date="2019-05-12T10:50:00Z"/>
          <w:del w:id="7444" w:author="jafary88@gmail.com" w:date="2022-05-11T18:17:00Z"/>
          <w:rFonts w:eastAsiaTheme="minorEastAsia"/>
          <w:b w:val="0"/>
          <w:bCs w:val="0"/>
          <w:i w:val="0"/>
          <w:sz w:val="20"/>
          <w:szCs w:val="20"/>
          <w:lang w:bidi="ar-SA"/>
          <w:rPrChange w:id="7445" w:author="Mohsen Jafarinejad" w:date="2019-05-12T10:59:00Z">
            <w:rPr>
              <w:ins w:id="7446" w:author="Mohsen Jafarinejad" w:date="2019-05-12T10:50:00Z"/>
              <w:del w:id="7447" w:author="jafary88@gmail.com" w:date="2022-05-11T18:17:00Z"/>
              <w:rFonts w:asciiTheme="minorHAnsi" w:eastAsiaTheme="minorEastAsia" w:hAnsiTheme="minorHAnsi" w:cstheme="minorBidi"/>
              <w:b w:val="0"/>
              <w:bCs w:val="0"/>
              <w:i w:val="0"/>
              <w:lang w:bidi="ar-SA"/>
            </w:rPr>
          </w:rPrChange>
        </w:rPr>
      </w:pPr>
      <w:ins w:id="7448" w:author="Mohsen Jafarinejad" w:date="2019-05-12T10:50:00Z">
        <w:del w:id="7449" w:author="jafary88@gmail.com" w:date="2022-05-11T18:17:00Z">
          <w:r w:rsidRPr="00974A00" w:rsidDel="00836C19">
            <w:rPr>
              <w:rStyle w:val="Hyperlink"/>
              <w:b w:val="0"/>
              <w:bCs w:val="0"/>
              <w:sz w:val="22"/>
              <w:szCs w:val="22"/>
              <w:rPrChange w:id="7450" w:author="Mohsen Jafarinejad" w:date="2019-05-12T10:59:00Z">
                <w:rPr>
                  <w:rStyle w:val="Hyperlink"/>
                </w:rPr>
              </w:rPrChange>
            </w:rPr>
            <w:fldChar w:fldCharType="begin"/>
          </w:r>
          <w:r w:rsidRPr="00974A00" w:rsidDel="00836C19">
            <w:rPr>
              <w:rStyle w:val="Hyperlink"/>
              <w:b w:val="0"/>
              <w:bCs w:val="0"/>
              <w:sz w:val="22"/>
              <w:szCs w:val="22"/>
              <w:rPrChange w:id="7451" w:author="Mohsen Jafarinejad" w:date="2019-05-12T10:59:00Z">
                <w:rPr>
                  <w:rStyle w:val="Hyperlink"/>
                </w:rPr>
              </w:rPrChange>
            </w:rPr>
            <w:delInstrText xml:space="preserve"> </w:delInstrText>
          </w:r>
          <w:r w:rsidRPr="00974A00" w:rsidDel="00836C19">
            <w:rPr>
              <w:b w:val="0"/>
              <w:bCs w:val="0"/>
              <w:sz w:val="22"/>
              <w:szCs w:val="22"/>
              <w:rPrChange w:id="7452" w:author="Mohsen Jafarinejad" w:date="2019-05-12T10:59:00Z">
                <w:rPr/>
              </w:rPrChange>
            </w:rPr>
            <w:delInstrText>HYPERLINK \l "_Toc8551047"</w:delInstrText>
          </w:r>
          <w:r w:rsidRPr="00974A00" w:rsidDel="00836C19">
            <w:rPr>
              <w:rStyle w:val="Hyperlink"/>
              <w:b w:val="0"/>
              <w:bCs w:val="0"/>
              <w:sz w:val="22"/>
              <w:szCs w:val="22"/>
              <w:rPrChange w:id="7453" w:author="Mohsen Jafarinejad" w:date="2019-05-12T10:59:00Z">
                <w:rPr>
                  <w:rStyle w:val="Hyperlink"/>
                </w:rPr>
              </w:rPrChange>
            </w:rPr>
            <w:delInstrText xml:space="preserve"> </w:delInstrText>
          </w:r>
          <w:r w:rsidRPr="00974A00" w:rsidDel="00836C19">
            <w:rPr>
              <w:rStyle w:val="Hyperlink"/>
              <w:b w:val="0"/>
              <w:bCs w:val="0"/>
              <w:sz w:val="22"/>
              <w:szCs w:val="22"/>
              <w:rPrChange w:id="7454"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455" w:author="Mohsen Jafarinejad" w:date="2019-05-12T10:59:00Z">
                <w:rPr>
                  <w:rStyle w:val="Hyperlink"/>
                  <w:rFonts w:hint="eastAsia"/>
                  <w:rtl/>
                </w:rPr>
              </w:rPrChange>
            </w:rPr>
            <w:delText>شکل</w:delText>
          </w:r>
          <w:r w:rsidRPr="00974A00" w:rsidDel="00836C19">
            <w:rPr>
              <w:rStyle w:val="Hyperlink"/>
              <w:b w:val="0"/>
              <w:bCs w:val="0"/>
              <w:sz w:val="22"/>
              <w:szCs w:val="22"/>
              <w:rtl/>
              <w:rPrChange w:id="7456" w:author="Mohsen Jafarinejad" w:date="2019-05-12T10:59:00Z">
                <w:rPr>
                  <w:rStyle w:val="Hyperlink"/>
                  <w:rtl/>
                </w:rPr>
              </w:rPrChange>
            </w:rPr>
            <w:delText xml:space="preserve"> 4-2 </w:delText>
          </w:r>
          <w:r w:rsidRPr="00974A00" w:rsidDel="00836C19">
            <w:rPr>
              <w:rStyle w:val="Hyperlink"/>
              <w:rFonts w:hint="eastAsia"/>
              <w:b w:val="0"/>
              <w:bCs w:val="0"/>
              <w:sz w:val="22"/>
              <w:szCs w:val="22"/>
              <w:rtl/>
              <w:rPrChange w:id="7457" w:author="Mohsen Jafarinejad" w:date="2019-05-12T10:59:00Z">
                <w:rPr>
                  <w:rStyle w:val="Hyperlink"/>
                  <w:rFonts w:hint="eastAsia"/>
                  <w:rtl/>
                </w:rPr>
              </w:rPrChange>
            </w:rPr>
            <w:delText>مقا</w:delText>
          </w:r>
          <w:r w:rsidRPr="00974A00" w:rsidDel="00836C19">
            <w:rPr>
              <w:rStyle w:val="Hyperlink"/>
              <w:rFonts w:hint="cs"/>
              <w:b w:val="0"/>
              <w:bCs w:val="0"/>
              <w:sz w:val="22"/>
              <w:szCs w:val="22"/>
              <w:rtl/>
              <w:rPrChange w:id="745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59" w:author="Mohsen Jafarinejad" w:date="2019-05-12T10:59:00Z">
                <w:rPr>
                  <w:rStyle w:val="Hyperlink"/>
                  <w:rFonts w:hint="eastAsia"/>
                  <w:rtl/>
                </w:rPr>
              </w:rPrChange>
            </w:rPr>
            <w:delText>سه</w:delText>
          </w:r>
          <w:r w:rsidRPr="00974A00" w:rsidDel="00836C19">
            <w:rPr>
              <w:rStyle w:val="Hyperlink"/>
              <w:b w:val="0"/>
              <w:bCs w:val="0"/>
              <w:sz w:val="22"/>
              <w:szCs w:val="22"/>
              <w:rtl/>
              <w:rPrChange w:id="74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61"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7462" w:author="Mohsen Jafarinejad" w:date="2019-05-12T10:59:00Z">
                <w:rPr>
                  <w:rStyle w:val="Hyperlink"/>
                  <w:rFonts w:hint="cs"/>
                  <w:rtl/>
                </w:rPr>
              </w:rPrChange>
            </w:rPr>
            <w:delText>ی</w:delText>
          </w:r>
          <w:r w:rsidRPr="00974A00" w:rsidDel="00836C19">
            <w:rPr>
              <w:rStyle w:val="Hyperlink"/>
              <w:b w:val="0"/>
              <w:bCs w:val="0"/>
              <w:sz w:val="22"/>
              <w:szCs w:val="22"/>
              <w:rtl/>
              <w:rPrChange w:id="746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64"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746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66"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746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68" w:author="Mohsen Jafarinejad" w:date="2019-05-12T10:59:00Z">
                <w:rPr>
                  <w:rStyle w:val="Hyperlink"/>
                  <w:rFonts w:hint="eastAsia"/>
                  <w:rtl/>
                </w:rPr>
              </w:rPrChange>
            </w:rPr>
            <w:delText>ون</w:delText>
          </w:r>
          <w:r w:rsidRPr="00974A00" w:rsidDel="00836C19">
            <w:rPr>
              <w:rStyle w:val="Hyperlink"/>
              <w:b w:val="0"/>
              <w:bCs w:val="0"/>
              <w:sz w:val="22"/>
              <w:szCs w:val="22"/>
              <w:rtl/>
              <w:rPrChange w:id="746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70"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47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72" w:author="Mohsen Jafarinejad" w:date="2019-05-12T10:59:00Z">
                <w:rPr>
                  <w:rStyle w:val="Hyperlink"/>
                  <w:rFonts w:hint="eastAsia"/>
                  <w:rtl/>
                </w:rPr>
              </w:rPrChange>
            </w:rPr>
            <w:delText>ل</w:delText>
          </w:r>
          <w:r w:rsidRPr="00974A00" w:rsidDel="00836C19">
            <w:rPr>
              <w:rStyle w:val="Hyperlink"/>
              <w:b w:val="0"/>
              <w:bCs w:val="0"/>
              <w:sz w:val="22"/>
              <w:szCs w:val="22"/>
              <w:rtl/>
              <w:rPrChange w:id="74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74" w:author="Mohsen Jafarinejad" w:date="2019-05-12T10:59:00Z">
                <w:rPr>
                  <w:rStyle w:val="Hyperlink"/>
                  <w:rFonts w:hint="eastAsia"/>
                  <w:rtl/>
                </w:rPr>
              </w:rPrChange>
            </w:rPr>
            <w:delText>تجرب</w:delText>
          </w:r>
          <w:r w:rsidRPr="00974A00" w:rsidDel="00836C19">
            <w:rPr>
              <w:rStyle w:val="Hyperlink"/>
              <w:rFonts w:hint="cs"/>
              <w:b w:val="0"/>
              <w:bCs w:val="0"/>
              <w:sz w:val="22"/>
              <w:szCs w:val="22"/>
              <w:rtl/>
              <w:rPrChange w:id="7475" w:author="Mohsen Jafarinejad" w:date="2019-05-12T10:59:00Z">
                <w:rPr>
                  <w:rStyle w:val="Hyperlink"/>
                  <w:rFonts w:hint="cs"/>
                  <w:rtl/>
                </w:rPr>
              </w:rPrChange>
            </w:rPr>
            <w:delText>ی</w:delText>
          </w:r>
          <w:r w:rsidRPr="00974A00" w:rsidDel="00836C19">
            <w:rPr>
              <w:rStyle w:val="Hyperlink"/>
              <w:b w:val="0"/>
              <w:bCs w:val="0"/>
              <w:sz w:val="22"/>
              <w:szCs w:val="22"/>
              <w:rtl/>
              <w:rPrChange w:id="747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77" w:author="Mohsen Jafarinejad" w:date="2019-05-12T10:59:00Z">
                <w:rPr>
                  <w:rStyle w:val="Hyperlink"/>
                  <w:rFonts w:hint="eastAsia"/>
                  <w:rtl/>
                </w:rPr>
              </w:rPrChange>
            </w:rPr>
            <w:delText>و</w:delText>
          </w:r>
          <w:r w:rsidRPr="00974A00" w:rsidDel="00836C19">
            <w:rPr>
              <w:rStyle w:val="Hyperlink"/>
              <w:b w:val="0"/>
              <w:bCs w:val="0"/>
              <w:sz w:val="22"/>
              <w:szCs w:val="22"/>
              <w:rtl/>
              <w:rPrChange w:id="747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79" w:author="Mohsen Jafarinejad" w:date="2019-05-12T10:59:00Z">
                <w:rPr>
                  <w:rStyle w:val="Hyperlink"/>
                  <w:rFonts w:hint="eastAsia"/>
                  <w:rtl/>
                </w:rPr>
              </w:rPrChange>
            </w:rPr>
            <w:delText>شب</w:delText>
          </w:r>
          <w:r w:rsidRPr="00974A00" w:rsidDel="00836C19">
            <w:rPr>
              <w:rStyle w:val="Hyperlink"/>
              <w:rFonts w:hint="cs"/>
              <w:b w:val="0"/>
              <w:bCs w:val="0"/>
              <w:sz w:val="22"/>
              <w:szCs w:val="22"/>
              <w:rtl/>
              <w:rPrChange w:id="748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481" w:author="Mohsen Jafarinejad" w:date="2019-05-12T10:59:00Z">
                <w:rPr>
                  <w:rStyle w:val="Hyperlink"/>
                  <w:rFonts w:hint="eastAsia"/>
                  <w:rtl/>
                </w:rPr>
              </w:rPrChange>
            </w:rPr>
            <w:delText>ه‌ساز</w:delText>
          </w:r>
          <w:r w:rsidRPr="00974A00" w:rsidDel="00836C19">
            <w:rPr>
              <w:rStyle w:val="Hyperlink"/>
              <w:rFonts w:hint="cs"/>
              <w:b w:val="0"/>
              <w:bCs w:val="0"/>
              <w:sz w:val="22"/>
              <w:szCs w:val="22"/>
              <w:rtl/>
              <w:rPrChange w:id="7482" w:author="Mohsen Jafarinejad" w:date="2019-05-12T10:59:00Z">
                <w:rPr>
                  <w:rStyle w:val="Hyperlink"/>
                  <w:rFonts w:hint="cs"/>
                  <w:rtl/>
                </w:rPr>
              </w:rPrChange>
            </w:rPr>
            <w:delText>ی</w:delText>
          </w:r>
          <w:r w:rsidRPr="00974A00" w:rsidDel="00836C19">
            <w:rPr>
              <w:rStyle w:val="Hyperlink"/>
              <w:b w:val="0"/>
              <w:bCs w:val="0"/>
              <w:sz w:val="22"/>
              <w:szCs w:val="22"/>
              <w:rtl/>
              <w:rPrChange w:id="74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484" w:author="Mohsen Jafarinejad" w:date="2019-05-12T10:59:00Z">
                <w:rPr>
                  <w:rStyle w:val="Hyperlink"/>
                  <w:rFonts w:hint="eastAsia"/>
                  <w:rtl/>
                </w:rPr>
              </w:rPrChange>
            </w:rPr>
            <w:delText>شده</w:delText>
          </w:r>
          <w:r w:rsidRPr="00974A00" w:rsidDel="00836C19">
            <w:rPr>
              <w:b w:val="0"/>
              <w:bCs w:val="0"/>
              <w:webHidden/>
              <w:sz w:val="22"/>
              <w:szCs w:val="22"/>
              <w:rPrChange w:id="7485" w:author="Mohsen Jafarinejad" w:date="2019-05-12T10:59:00Z">
                <w:rPr>
                  <w:webHidden/>
                </w:rPr>
              </w:rPrChange>
            </w:rPr>
            <w:tab/>
          </w:r>
        </w:del>
      </w:ins>
      <w:ins w:id="7486" w:author="Mohsen Jafarinejad" w:date="2019-05-12T11:07:00Z">
        <w:del w:id="7487" w:author="jafary88@gmail.com" w:date="2022-05-11T18:17:00Z">
          <w:r w:rsidR="00974A00" w:rsidDel="00836C19">
            <w:rPr>
              <w:rFonts w:hint="cs"/>
              <w:b w:val="0"/>
              <w:bCs w:val="0"/>
              <w:webHidden/>
              <w:sz w:val="22"/>
              <w:szCs w:val="22"/>
              <w:rtl/>
            </w:rPr>
            <w:delText>80</w:delText>
          </w:r>
        </w:del>
      </w:ins>
      <w:ins w:id="7488" w:author="Mohsen Jafarinejad" w:date="2019-05-12T10:50:00Z">
        <w:del w:id="7489" w:author="jafary88@gmail.com" w:date="2022-05-11T18:17:00Z">
          <w:r w:rsidRPr="00974A00" w:rsidDel="00836C19">
            <w:rPr>
              <w:rStyle w:val="Hyperlink"/>
              <w:b w:val="0"/>
              <w:bCs w:val="0"/>
              <w:sz w:val="22"/>
              <w:szCs w:val="22"/>
              <w:rPrChange w:id="7490" w:author="Mohsen Jafarinejad" w:date="2019-05-12T10:59:00Z">
                <w:rPr>
                  <w:rStyle w:val="Hyperlink"/>
                </w:rPr>
              </w:rPrChange>
            </w:rPr>
            <w:fldChar w:fldCharType="end"/>
          </w:r>
        </w:del>
      </w:ins>
    </w:p>
    <w:p w14:paraId="27649C46" w14:textId="4B0D532B" w:rsidR="009667A9" w:rsidRPr="00974A00" w:rsidDel="00836C19" w:rsidRDefault="009667A9" w:rsidP="00BF2F7C">
      <w:pPr>
        <w:pStyle w:val="TOC1"/>
        <w:rPr>
          <w:ins w:id="7491" w:author="Mohsen Jafarinejad" w:date="2019-05-12T10:50:00Z"/>
          <w:del w:id="7492" w:author="jafary88@gmail.com" w:date="2022-05-11T18:17:00Z"/>
          <w:rFonts w:eastAsiaTheme="minorEastAsia"/>
          <w:b w:val="0"/>
          <w:bCs w:val="0"/>
          <w:i w:val="0"/>
          <w:sz w:val="20"/>
          <w:szCs w:val="20"/>
          <w:lang w:bidi="ar-SA"/>
          <w:rPrChange w:id="7493" w:author="Mohsen Jafarinejad" w:date="2019-05-12T10:59:00Z">
            <w:rPr>
              <w:ins w:id="7494" w:author="Mohsen Jafarinejad" w:date="2019-05-12T10:50:00Z"/>
              <w:del w:id="7495" w:author="jafary88@gmail.com" w:date="2022-05-11T18:17:00Z"/>
              <w:rFonts w:asciiTheme="minorHAnsi" w:eastAsiaTheme="minorEastAsia" w:hAnsiTheme="minorHAnsi" w:cstheme="minorBidi"/>
              <w:b w:val="0"/>
              <w:bCs w:val="0"/>
              <w:i w:val="0"/>
              <w:lang w:bidi="ar-SA"/>
            </w:rPr>
          </w:rPrChange>
        </w:rPr>
      </w:pPr>
      <w:ins w:id="7496" w:author="Mohsen Jafarinejad" w:date="2019-05-12T10:50:00Z">
        <w:del w:id="7497" w:author="jafary88@gmail.com" w:date="2022-05-11T18:17:00Z">
          <w:r w:rsidRPr="00974A00" w:rsidDel="00836C19">
            <w:rPr>
              <w:rStyle w:val="Hyperlink"/>
              <w:b w:val="0"/>
              <w:bCs w:val="0"/>
              <w:sz w:val="22"/>
              <w:szCs w:val="22"/>
              <w:rPrChange w:id="7498" w:author="Mohsen Jafarinejad" w:date="2019-05-12T10:59:00Z">
                <w:rPr>
                  <w:rStyle w:val="Hyperlink"/>
                </w:rPr>
              </w:rPrChange>
            </w:rPr>
            <w:fldChar w:fldCharType="begin"/>
          </w:r>
          <w:r w:rsidRPr="00974A00" w:rsidDel="00836C19">
            <w:rPr>
              <w:rStyle w:val="Hyperlink"/>
              <w:b w:val="0"/>
              <w:bCs w:val="0"/>
              <w:sz w:val="22"/>
              <w:szCs w:val="22"/>
              <w:rPrChange w:id="7499" w:author="Mohsen Jafarinejad" w:date="2019-05-12T10:59:00Z">
                <w:rPr>
                  <w:rStyle w:val="Hyperlink"/>
                </w:rPr>
              </w:rPrChange>
            </w:rPr>
            <w:delInstrText xml:space="preserve"> </w:delInstrText>
          </w:r>
          <w:r w:rsidRPr="00974A00" w:rsidDel="00836C19">
            <w:rPr>
              <w:b w:val="0"/>
              <w:bCs w:val="0"/>
              <w:sz w:val="22"/>
              <w:szCs w:val="22"/>
              <w:rPrChange w:id="7500" w:author="Mohsen Jafarinejad" w:date="2019-05-12T10:59:00Z">
                <w:rPr/>
              </w:rPrChange>
            </w:rPr>
            <w:delInstrText>HYPERLINK \l "_Toc8551048"</w:delInstrText>
          </w:r>
          <w:r w:rsidRPr="00974A00" w:rsidDel="00836C19">
            <w:rPr>
              <w:rStyle w:val="Hyperlink"/>
              <w:b w:val="0"/>
              <w:bCs w:val="0"/>
              <w:sz w:val="22"/>
              <w:szCs w:val="22"/>
              <w:rPrChange w:id="7501" w:author="Mohsen Jafarinejad" w:date="2019-05-12T10:59:00Z">
                <w:rPr>
                  <w:rStyle w:val="Hyperlink"/>
                </w:rPr>
              </w:rPrChange>
            </w:rPr>
            <w:delInstrText xml:space="preserve"> </w:delInstrText>
          </w:r>
          <w:r w:rsidRPr="00974A00" w:rsidDel="00836C19">
            <w:rPr>
              <w:rStyle w:val="Hyperlink"/>
              <w:b w:val="0"/>
              <w:bCs w:val="0"/>
              <w:sz w:val="22"/>
              <w:szCs w:val="22"/>
              <w:rPrChange w:id="750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503" w:author="Mohsen Jafarinejad" w:date="2019-05-12T10:59:00Z">
                <w:rPr>
                  <w:rStyle w:val="Hyperlink"/>
                  <w:rFonts w:hint="eastAsia"/>
                  <w:rtl/>
                </w:rPr>
              </w:rPrChange>
            </w:rPr>
            <w:delText>شکل</w:delText>
          </w:r>
          <w:r w:rsidRPr="00974A00" w:rsidDel="00836C19">
            <w:rPr>
              <w:rStyle w:val="Hyperlink"/>
              <w:b w:val="0"/>
              <w:bCs w:val="0"/>
              <w:sz w:val="22"/>
              <w:szCs w:val="22"/>
              <w:rtl/>
              <w:rPrChange w:id="7504" w:author="Mohsen Jafarinejad" w:date="2019-05-12T10:59:00Z">
                <w:rPr>
                  <w:rStyle w:val="Hyperlink"/>
                  <w:rtl/>
                </w:rPr>
              </w:rPrChange>
            </w:rPr>
            <w:delText xml:space="preserve"> 4-3 </w:delText>
          </w:r>
          <w:r w:rsidRPr="00974A00" w:rsidDel="00836C19">
            <w:rPr>
              <w:rStyle w:val="Hyperlink"/>
              <w:rFonts w:hint="eastAsia"/>
              <w:b w:val="0"/>
              <w:bCs w:val="0"/>
              <w:sz w:val="22"/>
              <w:szCs w:val="22"/>
              <w:rtl/>
              <w:rPrChange w:id="7505" w:author="Mohsen Jafarinejad" w:date="2019-05-12T10:59:00Z">
                <w:rPr>
                  <w:rStyle w:val="Hyperlink"/>
                  <w:rFonts w:hint="eastAsia"/>
                  <w:rtl/>
                </w:rPr>
              </w:rPrChange>
            </w:rPr>
            <w:delText>مقا</w:delText>
          </w:r>
          <w:r w:rsidRPr="00974A00" w:rsidDel="00836C19">
            <w:rPr>
              <w:rStyle w:val="Hyperlink"/>
              <w:rFonts w:hint="cs"/>
              <w:b w:val="0"/>
              <w:bCs w:val="0"/>
              <w:sz w:val="22"/>
              <w:szCs w:val="22"/>
              <w:rtl/>
              <w:rPrChange w:id="750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507" w:author="Mohsen Jafarinejad" w:date="2019-05-12T10:59:00Z">
                <w:rPr>
                  <w:rStyle w:val="Hyperlink"/>
                  <w:rFonts w:hint="eastAsia"/>
                  <w:rtl/>
                </w:rPr>
              </w:rPrChange>
            </w:rPr>
            <w:delText>سه</w:delText>
          </w:r>
          <w:r w:rsidRPr="00974A00" w:rsidDel="00836C19">
            <w:rPr>
              <w:rStyle w:val="Hyperlink"/>
              <w:b w:val="0"/>
              <w:bCs w:val="0"/>
              <w:sz w:val="22"/>
              <w:szCs w:val="22"/>
              <w:rtl/>
              <w:rPrChange w:id="750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09"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7510" w:author="Mohsen Jafarinejad" w:date="2019-05-12T10:59:00Z">
                <w:rPr>
                  <w:rStyle w:val="Hyperlink"/>
                  <w:rFonts w:hint="cs"/>
                  <w:rtl/>
                </w:rPr>
              </w:rPrChange>
            </w:rPr>
            <w:delText>ی</w:delText>
          </w:r>
          <w:r w:rsidRPr="00974A00" w:rsidDel="00836C19">
            <w:rPr>
              <w:rStyle w:val="Hyperlink"/>
              <w:b w:val="0"/>
              <w:bCs w:val="0"/>
              <w:sz w:val="22"/>
              <w:szCs w:val="22"/>
              <w:rtl/>
              <w:rPrChange w:id="751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12" w:author="Mohsen Jafarinejad" w:date="2019-05-12T10:59:00Z">
                <w:rPr>
                  <w:rStyle w:val="Hyperlink"/>
                  <w:rFonts w:hint="eastAsia"/>
                  <w:rtl/>
                </w:rPr>
              </w:rPrChange>
            </w:rPr>
            <w:delText>توان</w:delText>
          </w:r>
          <w:r w:rsidRPr="00974A00" w:rsidDel="00836C19">
            <w:rPr>
              <w:rStyle w:val="Hyperlink"/>
              <w:b w:val="0"/>
              <w:bCs w:val="0"/>
              <w:sz w:val="22"/>
              <w:szCs w:val="22"/>
              <w:rtl/>
              <w:rPrChange w:id="751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14"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51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516" w:author="Mohsen Jafarinejad" w:date="2019-05-12T10:59:00Z">
                <w:rPr>
                  <w:rStyle w:val="Hyperlink"/>
                  <w:rFonts w:hint="eastAsia"/>
                  <w:rtl/>
                </w:rPr>
              </w:rPrChange>
            </w:rPr>
            <w:delText>ل</w:delText>
          </w:r>
          <w:r w:rsidRPr="00974A00" w:rsidDel="00836C19">
            <w:rPr>
              <w:rStyle w:val="Hyperlink"/>
              <w:b w:val="0"/>
              <w:bCs w:val="0"/>
              <w:sz w:val="22"/>
              <w:szCs w:val="22"/>
              <w:rtl/>
              <w:rPrChange w:id="751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18" w:author="Mohsen Jafarinejad" w:date="2019-05-12T10:59:00Z">
                <w:rPr>
                  <w:rStyle w:val="Hyperlink"/>
                  <w:rFonts w:hint="eastAsia"/>
                  <w:rtl/>
                </w:rPr>
              </w:rPrChange>
            </w:rPr>
            <w:delText>تجرب</w:delText>
          </w:r>
          <w:r w:rsidRPr="00974A00" w:rsidDel="00836C19">
            <w:rPr>
              <w:rStyle w:val="Hyperlink"/>
              <w:rFonts w:hint="cs"/>
              <w:b w:val="0"/>
              <w:bCs w:val="0"/>
              <w:sz w:val="22"/>
              <w:szCs w:val="22"/>
              <w:rtl/>
              <w:rPrChange w:id="7519" w:author="Mohsen Jafarinejad" w:date="2019-05-12T10:59:00Z">
                <w:rPr>
                  <w:rStyle w:val="Hyperlink"/>
                  <w:rFonts w:hint="cs"/>
                  <w:rtl/>
                </w:rPr>
              </w:rPrChange>
            </w:rPr>
            <w:delText>ی</w:delText>
          </w:r>
          <w:r w:rsidRPr="00974A00" w:rsidDel="00836C19">
            <w:rPr>
              <w:rStyle w:val="Hyperlink"/>
              <w:b w:val="0"/>
              <w:bCs w:val="0"/>
              <w:sz w:val="22"/>
              <w:szCs w:val="22"/>
              <w:rtl/>
              <w:rPrChange w:id="752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21" w:author="Mohsen Jafarinejad" w:date="2019-05-12T10:59:00Z">
                <w:rPr>
                  <w:rStyle w:val="Hyperlink"/>
                  <w:rFonts w:hint="eastAsia"/>
                  <w:rtl/>
                </w:rPr>
              </w:rPrChange>
            </w:rPr>
            <w:delText>و</w:delText>
          </w:r>
          <w:r w:rsidRPr="00974A00" w:rsidDel="00836C19">
            <w:rPr>
              <w:rStyle w:val="Hyperlink"/>
              <w:b w:val="0"/>
              <w:bCs w:val="0"/>
              <w:sz w:val="22"/>
              <w:szCs w:val="22"/>
              <w:rtl/>
              <w:rPrChange w:id="752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23" w:author="Mohsen Jafarinejad" w:date="2019-05-12T10:59:00Z">
                <w:rPr>
                  <w:rStyle w:val="Hyperlink"/>
                  <w:rFonts w:hint="eastAsia"/>
                  <w:rtl/>
                </w:rPr>
              </w:rPrChange>
            </w:rPr>
            <w:delText>شب</w:delText>
          </w:r>
          <w:r w:rsidRPr="00974A00" w:rsidDel="00836C19">
            <w:rPr>
              <w:rStyle w:val="Hyperlink"/>
              <w:rFonts w:hint="cs"/>
              <w:b w:val="0"/>
              <w:bCs w:val="0"/>
              <w:sz w:val="22"/>
              <w:szCs w:val="22"/>
              <w:rtl/>
              <w:rPrChange w:id="7524"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525" w:author="Mohsen Jafarinejad" w:date="2019-05-12T10:59:00Z">
                <w:rPr>
                  <w:rStyle w:val="Hyperlink"/>
                  <w:rFonts w:hint="eastAsia"/>
                  <w:rtl/>
                </w:rPr>
              </w:rPrChange>
            </w:rPr>
            <w:delText>ه‌ساز</w:delText>
          </w:r>
          <w:r w:rsidRPr="00974A00" w:rsidDel="00836C19">
            <w:rPr>
              <w:rStyle w:val="Hyperlink"/>
              <w:rFonts w:hint="cs"/>
              <w:b w:val="0"/>
              <w:bCs w:val="0"/>
              <w:sz w:val="22"/>
              <w:szCs w:val="22"/>
              <w:rtl/>
              <w:rPrChange w:id="7526" w:author="Mohsen Jafarinejad" w:date="2019-05-12T10:59:00Z">
                <w:rPr>
                  <w:rStyle w:val="Hyperlink"/>
                  <w:rFonts w:hint="cs"/>
                  <w:rtl/>
                </w:rPr>
              </w:rPrChange>
            </w:rPr>
            <w:delText>ی</w:delText>
          </w:r>
          <w:r w:rsidRPr="00974A00" w:rsidDel="00836C19">
            <w:rPr>
              <w:rStyle w:val="Hyperlink"/>
              <w:b w:val="0"/>
              <w:bCs w:val="0"/>
              <w:sz w:val="22"/>
              <w:szCs w:val="22"/>
              <w:rtl/>
              <w:rPrChange w:id="752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28" w:author="Mohsen Jafarinejad" w:date="2019-05-12T10:59:00Z">
                <w:rPr>
                  <w:rStyle w:val="Hyperlink"/>
                  <w:rFonts w:hint="eastAsia"/>
                  <w:rtl/>
                </w:rPr>
              </w:rPrChange>
            </w:rPr>
            <w:delText>شده</w:delText>
          </w:r>
          <w:r w:rsidRPr="00974A00" w:rsidDel="00836C19">
            <w:rPr>
              <w:b w:val="0"/>
              <w:bCs w:val="0"/>
              <w:webHidden/>
              <w:sz w:val="22"/>
              <w:szCs w:val="22"/>
              <w:rPrChange w:id="7529" w:author="Mohsen Jafarinejad" w:date="2019-05-12T10:59:00Z">
                <w:rPr>
                  <w:webHidden/>
                </w:rPr>
              </w:rPrChange>
            </w:rPr>
            <w:tab/>
          </w:r>
        </w:del>
      </w:ins>
      <w:ins w:id="7530" w:author="Mohsen Jafarinejad" w:date="2019-05-12T11:07:00Z">
        <w:del w:id="7531" w:author="jafary88@gmail.com" w:date="2022-05-11T18:17:00Z">
          <w:r w:rsidR="00974A00" w:rsidDel="00836C19">
            <w:rPr>
              <w:rFonts w:hint="cs"/>
              <w:b w:val="0"/>
              <w:bCs w:val="0"/>
              <w:webHidden/>
              <w:sz w:val="22"/>
              <w:szCs w:val="22"/>
              <w:rtl/>
            </w:rPr>
            <w:delText>81</w:delText>
          </w:r>
        </w:del>
      </w:ins>
      <w:ins w:id="7532" w:author="Mohsen Jafarinejad" w:date="2019-05-12T10:50:00Z">
        <w:del w:id="7533" w:author="jafary88@gmail.com" w:date="2022-05-11T18:17:00Z">
          <w:r w:rsidRPr="00974A00" w:rsidDel="00836C19">
            <w:rPr>
              <w:rStyle w:val="Hyperlink"/>
              <w:b w:val="0"/>
              <w:bCs w:val="0"/>
              <w:sz w:val="22"/>
              <w:szCs w:val="22"/>
              <w:rPrChange w:id="7534" w:author="Mohsen Jafarinejad" w:date="2019-05-12T10:59:00Z">
                <w:rPr>
                  <w:rStyle w:val="Hyperlink"/>
                </w:rPr>
              </w:rPrChange>
            </w:rPr>
            <w:fldChar w:fldCharType="end"/>
          </w:r>
        </w:del>
      </w:ins>
    </w:p>
    <w:p w14:paraId="59CBDE1A" w14:textId="33BA7AF7" w:rsidR="009667A9" w:rsidRPr="00974A00" w:rsidDel="00836C19" w:rsidRDefault="009667A9" w:rsidP="00BF2F7C">
      <w:pPr>
        <w:pStyle w:val="TOC1"/>
        <w:rPr>
          <w:ins w:id="7535" w:author="Mohsen Jafarinejad" w:date="2019-05-12T10:50:00Z"/>
          <w:del w:id="7536" w:author="jafary88@gmail.com" w:date="2022-05-11T18:17:00Z"/>
          <w:rFonts w:eastAsiaTheme="minorEastAsia"/>
          <w:b w:val="0"/>
          <w:bCs w:val="0"/>
          <w:i w:val="0"/>
          <w:sz w:val="20"/>
          <w:szCs w:val="20"/>
          <w:lang w:bidi="ar-SA"/>
          <w:rPrChange w:id="7537" w:author="Mohsen Jafarinejad" w:date="2019-05-12T10:59:00Z">
            <w:rPr>
              <w:ins w:id="7538" w:author="Mohsen Jafarinejad" w:date="2019-05-12T10:50:00Z"/>
              <w:del w:id="7539" w:author="jafary88@gmail.com" w:date="2022-05-11T18:17:00Z"/>
              <w:rFonts w:asciiTheme="minorHAnsi" w:eastAsiaTheme="minorEastAsia" w:hAnsiTheme="minorHAnsi" w:cstheme="minorBidi"/>
              <w:b w:val="0"/>
              <w:bCs w:val="0"/>
              <w:i w:val="0"/>
              <w:lang w:bidi="ar-SA"/>
            </w:rPr>
          </w:rPrChange>
        </w:rPr>
      </w:pPr>
      <w:ins w:id="7540" w:author="Mohsen Jafarinejad" w:date="2019-05-12T10:50:00Z">
        <w:del w:id="7541" w:author="jafary88@gmail.com" w:date="2022-05-11T18:17:00Z">
          <w:r w:rsidRPr="00974A00" w:rsidDel="00836C19">
            <w:rPr>
              <w:rStyle w:val="Hyperlink"/>
              <w:b w:val="0"/>
              <w:bCs w:val="0"/>
              <w:sz w:val="22"/>
              <w:szCs w:val="22"/>
              <w:rPrChange w:id="7542" w:author="Mohsen Jafarinejad" w:date="2019-05-12T10:59:00Z">
                <w:rPr>
                  <w:rStyle w:val="Hyperlink"/>
                </w:rPr>
              </w:rPrChange>
            </w:rPr>
            <w:fldChar w:fldCharType="begin"/>
          </w:r>
          <w:r w:rsidRPr="00974A00" w:rsidDel="00836C19">
            <w:rPr>
              <w:rStyle w:val="Hyperlink"/>
              <w:b w:val="0"/>
              <w:bCs w:val="0"/>
              <w:sz w:val="22"/>
              <w:szCs w:val="22"/>
              <w:rPrChange w:id="7543" w:author="Mohsen Jafarinejad" w:date="2019-05-12T10:59:00Z">
                <w:rPr>
                  <w:rStyle w:val="Hyperlink"/>
                </w:rPr>
              </w:rPrChange>
            </w:rPr>
            <w:delInstrText xml:space="preserve"> </w:delInstrText>
          </w:r>
          <w:r w:rsidRPr="00974A00" w:rsidDel="00836C19">
            <w:rPr>
              <w:b w:val="0"/>
              <w:bCs w:val="0"/>
              <w:sz w:val="22"/>
              <w:szCs w:val="22"/>
              <w:rPrChange w:id="7544" w:author="Mohsen Jafarinejad" w:date="2019-05-12T10:59:00Z">
                <w:rPr/>
              </w:rPrChange>
            </w:rPr>
            <w:delInstrText>HYPERLINK \l "_Toc8551049"</w:delInstrText>
          </w:r>
          <w:r w:rsidRPr="00974A00" w:rsidDel="00836C19">
            <w:rPr>
              <w:rStyle w:val="Hyperlink"/>
              <w:b w:val="0"/>
              <w:bCs w:val="0"/>
              <w:sz w:val="22"/>
              <w:szCs w:val="22"/>
              <w:rPrChange w:id="7545" w:author="Mohsen Jafarinejad" w:date="2019-05-12T10:59:00Z">
                <w:rPr>
                  <w:rStyle w:val="Hyperlink"/>
                </w:rPr>
              </w:rPrChange>
            </w:rPr>
            <w:delInstrText xml:space="preserve"> </w:delInstrText>
          </w:r>
          <w:r w:rsidRPr="00974A00" w:rsidDel="00836C19">
            <w:rPr>
              <w:rStyle w:val="Hyperlink"/>
              <w:b w:val="0"/>
              <w:bCs w:val="0"/>
              <w:sz w:val="22"/>
              <w:szCs w:val="22"/>
              <w:rPrChange w:id="754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547" w:author="Mohsen Jafarinejad" w:date="2019-05-12T10:59:00Z">
                <w:rPr>
                  <w:rStyle w:val="Hyperlink"/>
                  <w:rFonts w:hint="eastAsia"/>
                  <w:rtl/>
                </w:rPr>
              </w:rPrChange>
            </w:rPr>
            <w:delText>شکل</w:delText>
          </w:r>
          <w:r w:rsidRPr="00974A00" w:rsidDel="00836C19">
            <w:rPr>
              <w:rStyle w:val="Hyperlink"/>
              <w:b w:val="0"/>
              <w:bCs w:val="0"/>
              <w:sz w:val="22"/>
              <w:szCs w:val="22"/>
              <w:rtl/>
              <w:rPrChange w:id="7548" w:author="Mohsen Jafarinejad" w:date="2019-05-12T10:59:00Z">
                <w:rPr>
                  <w:rStyle w:val="Hyperlink"/>
                  <w:rtl/>
                </w:rPr>
              </w:rPrChange>
            </w:rPr>
            <w:delText xml:space="preserve"> 4-4 </w:delText>
          </w:r>
          <w:r w:rsidRPr="00974A00" w:rsidDel="00836C19">
            <w:rPr>
              <w:rStyle w:val="Hyperlink"/>
              <w:rFonts w:hint="eastAsia"/>
              <w:b w:val="0"/>
              <w:bCs w:val="0"/>
              <w:sz w:val="22"/>
              <w:szCs w:val="22"/>
              <w:rtl/>
              <w:rPrChange w:id="7549"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550"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551" w:author="Mohsen Jafarinejad" w:date="2019-05-12T10:59:00Z">
                <w:rPr>
                  <w:rStyle w:val="Hyperlink"/>
                  <w:rFonts w:hint="eastAsia"/>
                  <w:rtl/>
                </w:rPr>
              </w:rPrChange>
            </w:rPr>
            <w:delText>رات</w:delText>
          </w:r>
          <w:r w:rsidRPr="00974A00" w:rsidDel="00836C19">
            <w:rPr>
              <w:rStyle w:val="Hyperlink"/>
              <w:b w:val="0"/>
              <w:bCs w:val="0"/>
              <w:sz w:val="22"/>
              <w:szCs w:val="22"/>
              <w:rtl/>
              <w:rPrChange w:id="755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53" w:author="Mohsen Jafarinejad" w:date="2019-05-12T10:59:00Z">
                <w:rPr>
                  <w:rStyle w:val="Hyperlink"/>
                  <w:rFonts w:hint="eastAsia"/>
                  <w:rtl/>
                </w:rPr>
              </w:rPrChange>
            </w:rPr>
            <w:delText>غلظت</w:delText>
          </w:r>
          <w:r w:rsidRPr="00974A00" w:rsidDel="00836C19">
            <w:rPr>
              <w:rStyle w:val="Hyperlink"/>
              <w:b w:val="0"/>
              <w:bCs w:val="0"/>
              <w:sz w:val="22"/>
              <w:szCs w:val="22"/>
              <w:rtl/>
              <w:rPrChange w:id="755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55" w:author="Mohsen Jafarinejad" w:date="2019-05-12T10:59:00Z">
                <w:rPr>
                  <w:rStyle w:val="Hyperlink"/>
                  <w:rFonts w:hint="eastAsia"/>
                  <w:rtl/>
                </w:rPr>
              </w:rPrChange>
            </w:rPr>
            <w:delText>لاکتات</w:delText>
          </w:r>
          <w:r w:rsidRPr="00974A00" w:rsidDel="00836C19">
            <w:rPr>
              <w:rStyle w:val="Hyperlink"/>
              <w:b w:val="0"/>
              <w:bCs w:val="0"/>
              <w:sz w:val="22"/>
              <w:szCs w:val="22"/>
              <w:rtl/>
              <w:rPrChange w:id="755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57" w:author="Mohsen Jafarinejad" w:date="2019-05-12T10:59:00Z">
                <w:rPr>
                  <w:rStyle w:val="Hyperlink"/>
                  <w:rFonts w:hint="eastAsia"/>
                  <w:rtl/>
                </w:rPr>
              </w:rPrChange>
            </w:rPr>
            <w:delText>در</w:delText>
          </w:r>
          <w:r w:rsidRPr="00974A00" w:rsidDel="00836C19">
            <w:rPr>
              <w:rStyle w:val="Hyperlink"/>
              <w:b w:val="0"/>
              <w:bCs w:val="0"/>
              <w:sz w:val="22"/>
              <w:szCs w:val="22"/>
              <w:rtl/>
              <w:rPrChange w:id="755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59" w:author="Mohsen Jafarinejad" w:date="2019-05-12T10:59:00Z">
                <w:rPr>
                  <w:rStyle w:val="Hyperlink"/>
                  <w:rFonts w:hint="eastAsia"/>
                  <w:rtl/>
                </w:rPr>
              </w:rPrChange>
            </w:rPr>
            <w:delText>طول</w:delText>
          </w:r>
          <w:r w:rsidRPr="00974A00" w:rsidDel="00836C19">
            <w:rPr>
              <w:rStyle w:val="Hyperlink"/>
              <w:b w:val="0"/>
              <w:bCs w:val="0"/>
              <w:sz w:val="22"/>
              <w:szCs w:val="22"/>
              <w:rtl/>
              <w:rPrChange w:id="756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6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56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563" w:author="Mohsen Jafarinejad" w:date="2019-05-12T10:59:00Z">
                <w:rPr>
                  <w:rStyle w:val="Hyperlink"/>
                  <w:rFonts w:hint="eastAsia"/>
                  <w:rtl/>
                </w:rPr>
              </w:rPrChange>
            </w:rPr>
            <w:delText>ل</w:delText>
          </w:r>
          <w:r w:rsidRPr="00974A00" w:rsidDel="00836C19">
            <w:rPr>
              <w:b w:val="0"/>
              <w:bCs w:val="0"/>
              <w:webHidden/>
              <w:sz w:val="22"/>
              <w:szCs w:val="22"/>
              <w:rPrChange w:id="7564" w:author="Mohsen Jafarinejad" w:date="2019-05-12T10:59:00Z">
                <w:rPr>
                  <w:webHidden/>
                </w:rPr>
              </w:rPrChange>
            </w:rPr>
            <w:tab/>
          </w:r>
        </w:del>
      </w:ins>
      <w:ins w:id="7565" w:author="Mohsen Jafarinejad" w:date="2019-05-12T11:07:00Z">
        <w:del w:id="7566" w:author="jafary88@gmail.com" w:date="2022-05-11T18:17:00Z">
          <w:r w:rsidR="00974A00" w:rsidDel="00836C19">
            <w:rPr>
              <w:rFonts w:hint="cs"/>
              <w:b w:val="0"/>
              <w:bCs w:val="0"/>
              <w:webHidden/>
              <w:sz w:val="22"/>
              <w:szCs w:val="22"/>
              <w:rtl/>
            </w:rPr>
            <w:delText>82</w:delText>
          </w:r>
        </w:del>
      </w:ins>
      <w:ins w:id="7567" w:author="Mohsen Jafarinejad" w:date="2019-05-12T10:50:00Z">
        <w:del w:id="7568" w:author="jafary88@gmail.com" w:date="2022-05-11T18:17:00Z">
          <w:r w:rsidRPr="00974A00" w:rsidDel="00836C19">
            <w:rPr>
              <w:rStyle w:val="Hyperlink"/>
              <w:b w:val="0"/>
              <w:bCs w:val="0"/>
              <w:sz w:val="22"/>
              <w:szCs w:val="22"/>
              <w:rPrChange w:id="7569" w:author="Mohsen Jafarinejad" w:date="2019-05-12T10:59:00Z">
                <w:rPr>
                  <w:rStyle w:val="Hyperlink"/>
                </w:rPr>
              </w:rPrChange>
            </w:rPr>
            <w:fldChar w:fldCharType="end"/>
          </w:r>
        </w:del>
      </w:ins>
    </w:p>
    <w:p w14:paraId="7D147FE1" w14:textId="5A381B04" w:rsidR="009667A9" w:rsidRPr="00974A00" w:rsidDel="00836C19" w:rsidRDefault="009667A9" w:rsidP="00BF2F7C">
      <w:pPr>
        <w:pStyle w:val="TOC1"/>
        <w:rPr>
          <w:ins w:id="7570" w:author="Mohsen Jafarinejad" w:date="2019-05-12T10:50:00Z"/>
          <w:del w:id="7571" w:author="jafary88@gmail.com" w:date="2022-05-11T18:17:00Z"/>
          <w:rFonts w:eastAsiaTheme="minorEastAsia"/>
          <w:b w:val="0"/>
          <w:bCs w:val="0"/>
          <w:i w:val="0"/>
          <w:sz w:val="20"/>
          <w:szCs w:val="20"/>
          <w:lang w:bidi="ar-SA"/>
          <w:rPrChange w:id="7572" w:author="Mohsen Jafarinejad" w:date="2019-05-12T10:59:00Z">
            <w:rPr>
              <w:ins w:id="7573" w:author="Mohsen Jafarinejad" w:date="2019-05-12T10:50:00Z"/>
              <w:del w:id="7574" w:author="jafary88@gmail.com" w:date="2022-05-11T18:17:00Z"/>
              <w:rFonts w:asciiTheme="minorHAnsi" w:eastAsiaTheme="minorEastAsia" w:hAnsiTheme="minorHAnsi" w:cstheme="minorBidi"/>
              <w:b w:val="0"/>
              <w:bCs w:val="0"/>
              <w:i w:val="0"/>
              <w:lang w:bidi="ar-SA"/>
            </w:rPr>
          </w:rPrChange>
        </w:rPr>
      </w:pPr>
      <w:ins w:id="7575" w:author="Mohsen Jafarinejad" w:date="2019-05-12T10:50:00Z">
        <w:del w:id="7576" w:author="jafary88@gmail.com" w:date="2022-05-11T18:17:00Z">
          <w:r w:rsidRPr="00974A00" w:rsidDel="00836C19">
            <w:rPr>
              <w:rStyle w:val="Hyperlink"/>
              <w:b w:val="0"/>
              <w:bCs w:val="0"/>
              <w:sz w:val="22"/>
              <w:szCs w:val="22"/>
              <w:rPrChange w:id="7577" w:author="Mohsen Jafarinejad" w:date="2019-05-12T10:59:00Z">
                <w:rPr>
                  <w:rStyle w:val="Hyperlink"/>
                </w:rPr>
              </w:rPrChange>
            </w:rPr>
            <w:fldChar w:fldCharType="begin"/>
          </w:r>
          <w:r w:rsidRPr="00974A00" w:rsidDel="00836C19">
            <w:rPr>
              <w:rStyle w:val="Hyperlink"/>
              <w:b w:val="0"/>
              <w:bCs w:val="0"/>
              <w:sz w:val="22"/>
              <w:szCs w:val="22"/>
              <w:rPrChange w:id="7578" w:author="Mohsen Jafarinejad" w:date="2019-05-12T10:59:00Z">
                <w:rPr>
                  <w:rStyle w:val="Hyperlink"/>
                </w:rPr>
              </w:rPrChange>
            </w:rPr>
            <w:delInstrText xml:space="preserve"> </w:delInstrText>
          </w:r>
          <w:r w:rsidRPr="00974A00" w:rsidDel="00836C19">
            <w:rPr>
              <w:b w:val="0"/>
              <w:bCs w:val="0"/>
              <w:sz w:val="22"/>
              <w:szCs w:val="22"/>
              <w:rPrChange w:id="7579" w:author="Mohsen Jafarinejad" w:date="2019-05-12T10:59:00Z">
                <w:rPr/>
              </w:rPrChange>
            </w:rPr>
            <w:delInstrText>HYPERLINK \l "_Toc8551050"</w:delInstrText>
          </w:r>
          <w:r w:rsidRPr="00974A00" w:rsidDel="00836C19">
            <w:rPr>
              <w:rStyle w:val="Hyperlink"/>
              <w:b w:val="0"/>
              <w:bCs w:val="0"/>
              <w:sz w:val="22"/>
              <w:szCs w:val="22"/>
              <w:rPrChange w:id="7580" w:author="Mohsen Jafarinejad" w:date="2019-05-12T10:59:00Z">
                <w:rPr>
                  <w:rStyle w:val="Hyperlink"/>
                </w:rPr>
              </w:rPrChange>
            </w:rPr>
            <w:delInstrText xml:space="preserve"> </w:delInstrText>
          </w:r>
          <w:r w:rsidRPr="00974A00" w:rsidDel="00836C19">
            <w:rPr>
              <w:rStyle w:val="Hyperlink"/>
              <w:b w:val="0"/>
              <w:bCs w:val="0"/>
              <w:sz w:val="22"/>
              <w:szCs w:val="22"/>
              <w:rPrChange w:id="758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582" w:author="Mohsen Jafarinejad" w:date="2019-05-12T10:59:00Z">
                <w:rPr>
                  <w:rStyle w:val="Hyperlink"/>
                  <w:rFonts w:hint="eastAsia"/>
                  <w:rtl/>
                </w:rPr>
              </w:rPrChange>
            </w:rPr>
            <w:delText>شکل</w:delText>
          </w:r>
          <w:r w:rsidRPr="00974A00" w:rsidDel="00836C19">
            <w:rPr>
              <w:rStyle w:val="Hyperlink"/>
              <w:b w:val="0"/>
              <w:bCs w:val="0"/>
              <w:sz w:val="22"/>
              <w:szCs w:val="22"/>
              <w:rtl/>
              <w:rPrChange w:id="7583" w:author="Mohsen Jafarinejad" w:date="2019-05-12T10:59:00Z">
                <w:rPr>
                  <w:rStyle w:val="Hyperlink"/>
                  <w:rtl/>
                </w:rPr>
              </w:rPrChange>
            </w:rPr>
            <w:delText xml:space="preserve"> 4-5 </w:delText>
          </w:r>
          <w:r w:rsidRPr="00974A00" w:rsidDel="00836C19">
            <w:rPr>
              <w:rStyle w:val="Hyperlink"/>
              <w:rFonts w:hint="eastAsia"/>
              <w:b w:val="0"/>
              <w:bCs w:val="0"/>
              <w:sz w:val="22"/>
              <w:szCs w:val="22"/>
              <w:rtl/>
              <w:rPrChange w:id="7584"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585"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586" w:author="Mohsen Jafarinejad" w:date="2019-05-12T10:59:00Z">
                <w:rPr>
                  <w:rStyle w:val="Hyperlink"/>
                  <w:rFonts w:hint="eastAsia"/>
                  <w:rtl/>
                </w:rPr>
              </w:rPrChange>
            </w:rPr>
            <w:delText>رات</w:delText>
          </w:r>
          <w:r w:rsidRPr="00974A00" w:rsidDel="00836C19">
            <w:rPr>
              <w:rStyle w:val="Hyperlink"/>
              <w:b w:val="0"/>
              <w:bCs w:val="0"/>
              <w:sz w:val="22"/>
              <w:szCs w:val="22"/>
              <w:rtl/>
              <w:rPrChange w:id="758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88" w:author="Mohsen Jafarinejad" w:date="2019-05-12T10:59:00Z">
                <w:rPr>
                  <w:rStyle w:val="Hyperlink"/>
                  <w:rFonts w:hint="eastAsia"/>
                  <w:rtl/>
                </w:rPr>
              </w:rPrChange>
            </w:rPr>
            <w:delText>غلظت</w:delText>
          </w:r>
          <w:r w:rsidRPr="00974A00" w:rsidDel="00836C19">
            <w:rPr>
              <w:rStyle w:val="Hyperlink"/>
              <w:b w:val="0"/>
              <w:bCs w:val="0"/>
              <w:sz w:val="22"/>
              <w:szCs w:val="22"/>
              <w:rtl/>
              <w:rPrChange w:id="758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90"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759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592" w:author="Mohsen Jafarinejad" w:date="2019-05-12T10:59:00Z">
                <w:rPr>
                  <w:rStyle w:val="Hyperlink"/>
                  <w:rFonts w:hint="eastAsia"/>
                  <w:rtl/>
                </w:rPr>
              </w:rPrChange>
            </w:rPr>
            <w:delText>ژن</w:delText>
          </w:r>
          <w:r w:rsidRPr="00974A00" w:rsidDel="00836C19">
            <w:rPr>
              <w:rStyle w:val="Hyperlink"/>
              <w:b w:val="0"/>
              <w:bCs w:val="0"/>
              <w:sz w:val="22"/>
              <w:szCs w:val="22"/>
              <w:rtl/>
              <w:rPrChange w:id="75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94" w:author="Mohsen Jafarinejad" w:date="2019-05-12T10:59:00Z">
                <w:rPr>
                  <w:rStyle w:val="Hyperlink"/>
                  <w:rFonts w:hint="eastAsia"/>
                  <w:rtl/>
                </w:rPr>
              </w:rPrChange>
            </w:rPr>
            <w:delText>در</w:delText>
          </w:r>
          <w:r w:rsidRPr="00974A00" w:rsidDel="00836C19">
            <w:rPr>
              <w:rStyle w:val="Hyperlink"/>
              <w:b w:val="0"/>
              <w:bCs w:val="0"/>
              <w:sz w:val="22"/>
              <w:szCs w:val="22"/>
              <w:rtl/>
              <w:rPrChange w:id="759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96" w:author="Mohsen Jafarinejad" w:date="2019-05-12T10:59:00Z">
                <w:rPr>
                  <w:rStyle w:val="Hyperlink"/>
                  <w:rFonts w:hint="eastAsia"/>
                  <w:rtl/>
                </w:rPr>
              </w:rPrChange>
            </w:rPr>
            <w:delText>طول</w:delText>
          </w:r>
          <w:r w:rsidRPr="00974A00" w:rsidDel="00836C19">
            <w:rPr>
              <w:rStyle w:val="Hyperlink"/>
              <w:b w:val="0"/>
              <w:bCs w:val="0"/>
              <w:sz w:val="22"/>
              <w:szCs w:val="22"/>
              <w:rtl/>
              <w:rPrChange w:id="75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598"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59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600" w:author="Mohsen Jafarinejad" w:date="2019-05-12T10:59:00Z">
                <w:rPr>
                  <w:rStyle w:val="Hyperlink"/>
                  <w:rFonts w:hint="eastAsia"/>
                  <w:rtl/>
                </w:rPr>
              </w:rPrChange>
            </w:rPr>
            <w:delText>ل</w:delText>
          </w:r>
          <w:r w:rsidRPr="00974A00" w:rsidDel="00836C19">
            <w:rPr>
              <w:b w:val="0"/>
              <w:bCs w:val="0"/>
              <w:webHidden/>
              <w:sz w:val="22"/>
              <w:szCs w:val="22"/>
              <w:rPrChange w:id="7601" w:author="Mohsen Jafarinejad" w:date="2019-05-12T10:59:00Z">
                <w:rPr>
                  <w:webHidden/>
                </w:rPr>
              </w:rPrChange>
            </w:rPr>
            <w:tab/>
          </w:r>
        </w:del>
      </w:ins>
      <w:ins w:id="7602" w:author="Mohsen Jafarinejad" w:date="2019-05-12T11:07:00Z">
        <w:del w:id="7603" w:author="jafary88@gmail.com" w:date="2022-05-11T18:17:00Z">
          <w:r w:rsidR="00974A00" w:rsidDel="00836C19">
            <w:rPr>
              <w:rFonts w:hint="cs"/>
              <w:b w:val="0"/>
              <w:bCs w:val="0"/>
              <w:webHidden/>
              <w:sz w:val="22"/>
              <w:szCs w:val="22"/>
              <w:rtl/>
            </w:rPr>
            <w:delText>83</w:delText>
          </w:r>
        </w:del>
      </w:ins>
      <w:ins w:id="7604" w:author="Mohsen Jafarinejad" w:date="2019-05-12T10:50:00Z">
        <w:del w:id="7605" w:author="jafary88@gmail.com" w:date="2022-05-11T18:17:00Z">
          <w:r w:rsidRPr="00974A00" w:rsidDel="00836C19">
            <w:rPr>
              <w:rStyle w:val="Hyperlink"/>
              <w:b w:val="0"/>
              <w:bCs w:val="0"/>
              <w:sz w:val="22"/>
              <w:szCs w:val="22"/>
              <w:rPrChange w:id="7606" w:author="Mohsen Jafarinejad" w:date="2019-05-12T10:59:00Z">
                <w:rPr>
                  <w:rStyle w:val="Hyperlink"/>
                </w:rPr>
              </w:rPrChange>
            </w:rPr>
            <w:fldChar w:fldCharType="end"/>
          </w:r>
        </w:del>
      </w:ins>
    </w:p>
    <w:p w14:paraId="167AE549" w14:textId="4A6BCC21" w:rsidR="009667A9" w:rsidRPr="00974A00" w:rsidDel="00836C19" w:rsidRDefault="009667A9" w:rsidP="00BF2F7C">
      <w:pPr>
        <w:pStyle w:val="TOC1"/>
        <w:rPr>
          <w:ins w:id="7607" w:author="Mohsen Jafarinejad" w:date="2019-05-12T10:50:00Z"/>
          <w:del w:id="7608" w:author="jafary88@gmail.com" w:date="2022-05-11T18:17:00Z"/>
          <w:rFonts w:eastAsiaTheme="minorEastAsia"/>
          <w:b w:val="0"/>
          <w:bCs w:val="0"/>
          <w:i w:val="0"/>
          <w:sz w:val="20"/>
          <w:szCs w:val="20"/>
          <w:lang w:bidi="ar-SA"/>
          <w:rPrChange w:id="7609" w:author="Mohsen Jafarinejad" w:date="2019-05-12T10:59:00Z">
            <w:rPr>
              <w:ins w:id="7610" w:author="Mohsen Jafarinejad" w:date="2019-05-12T10:50:00Z"/>
              <w:del w:id="7611" w:author="jafary88@gmail.com" w:date="2022-05-11T18:17:00Z"/>
              <w:rFonts w:asciiTheme="minorHAnsi" w:eastAsiaTheme="minorEastAsia" w:hAnsiTheme="minorHAnsi" w:cstheme="minorBidi"/>
              <w:b w:val="0"/>
              <w:bCs w:val="0"/>
              <w:i w:val="0"/>
              <w:lang w:bidi="ar-SA"/>
            </w:rPr>
          </w:rPrChange>
        </w:rPr>
      </w:pPr>
      <w:ins w:id="7612" w:author="Mohsen Jafarinejad" w:date="2019-05-12T10:50:00Z">
        <w:del w:id="7613" w:author="jafary88@gmail.com" w:date="2022-05-11T18:17:00Z">
          <w:r w:rsidRPr="00974A00" w:rsidDel="00836C19">
            <w:rPr>
              <w:rStyle w:val="Hyperlink"/>
              <w:b w:val="0"/>
              <w:bCs w:val="0"/>
              <w:sz w:val="22"/>
              <w:szCs w:val="22"/>
              <w:rPrChange w:id="7614" w:author="Mohsen Jafarinejad" w:date="2019-05-12T10:59:00Z">
                <w:rPr>
                  <w:rStyle w:val="Hyperlink"/>
                </w:rPr>
              </w:rPrChange>
            </w:rPr>
            <w:fldChar w:fldCharType="begin"/>
          </w:r>
          <w:r w:rsidRPr="00974A00" w:rsidDel="00836C19">
            <w:rPr>
              <w:rStyle w:val="Hyperlink"/>
              <w:b w:val="0"/>
              <w:bCs w:val="0"/>
              <w:sz w:val="22"/>
              <w:szCs w:val="22"/>
              <w:rPrChange w:id="7615" w:author="Mohsen Jafarinejad" w:date="2019-05-12T10:59:00Z">
                <w:rPr>
                  <w:rStyle w:val="Hyperlink"/>
                </w:rPr>
              </w:rPrChange>
            </w:rPr>
            <w:delInstrText xml:space="preserve"> </w:delInstrText>
          </w:r>
          <w:r w:rsidRPr="00974A00" w:rsidDel="00836C19">
            <w:rPr>
              <w:b w:val="0"/>
              <w:bCs w:val="0"/>
              <w:sz w:val="22"/>
              <w:szCs w:val="22"/>
              <w:rPrChange w:id="7616" w:author="Mohsen Jafarinejad" w:date="2019-05-12T10:59:00Z">
                <w:rPr/>
              </w:rPrChange>
            </w:rPr>
            <w:delInstrText>HYPERLINK \l "_Toc8551051"</w:delInstrText>
          </w:r>
          <w:r w:rsidRPr="00974A00" w:rsidDel="00836C19">
            <w:rPr>
              <w:rStyle w:val="Hyperlink"/>
              <w:b w:val="0"/>
              <w:bCs w:val="0"/>
              <w:sz w:val="22"/>
              <w:szCs w:val="22"/>
              <w:rPrChange w:id="7617" w:author="Mohsen Jafarinejad" w:date="2019-05-12T10:59:00Z">
                <w:rPr>
                  <w:rStyle w:val="Hyperlink"/>
                </w:rPr>
              </w:rPrChange>
            </w:rPr>
            <w:delInstrText xml:space="preserve"> </w:delInstrText>
          </w:r>
          <w:r w:rsidRPr="00974A00" w:rsidDel="00836C19">
            <w:rPr>
              <w:rStyle w:val="Hyperlink"/>
              <w:b w:val="0"/>
              <w:bCs w:val="0"/>
              <w:sz w:val="22"/>
              <w:szCs w:val="22"/>
              <w:rPrChange w:id="761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619" w:author="Mohsen Jafarinejad" w:date="2019-05-12T10:59:00Z">
                <w:rPr>
                  <w:rStyle w:val="Hyperlink"/>
                  <w:rFonts w:hint="eastAsia"/>
                  <w:rtl/>
                </w:rPr>
              </w:rPrChange>
            </w:rPr>
            <w:delText>شکل</w:delText>
          </w:r>
          <w:r w:rsidRPr="00974A00" w:rsidDel="00836C19">
            <w:rPr>
              <w:rStyle w:val="Hyperlink"/>
              <w:b w:val="0"/>
              <w:bCs w:val="0"/>
              <w:sz w:val="22"/>
              <w:szCs w:val="22"/>
              <w:rtl/>
              <w:rPrChange w:id="7620" w:author="Mohsen Jafarinejad" w:date="2019-05-12T10:59:00Z">
                <w:rPr>
                  <w:rStyle w:val="Hyperlink"/>
                  <w:rtl/>
                </w:rPr>
              </w:rPrChange>
            </w:rPr>
            <w:delText xml:space="preserve"> 4-6 </w:delText>
          </w:r>
          <w:r w:rsidRPr="00974A00" w:rsidDel="00836C19">
            <w:rPr>
              <w:rStyle w:val="Hyperlink"/>
              <w:rFonts w:hint="eastAsia"/>
              <w:b w:val="0"/>
              <w:bCs w:val="0"/>
              <w:sz w:val="22"/>
              <w:szCs w:val="22"/>
              <w:rtl/>
              <w:rPrChange w:id="7621"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622"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623" w:author="Mohsen Jafarinejad" w:date="2019-05-12T10:59:00Z">
                <w:rPr>
                  <w:rStyle w:val="Hyperlink"/>
                  <w:rFonts w:hint="eastAsia"/>
                  <w:rtl/>
                </w:rPr>
              </w:rPrChange>
            </w:rPr>
            <w:delText>رات</w:delText>
          </w:r>
          <w:r w:rsidRPr="00974A00" w:rsidDel="00836C19">
            <w:rPr>
              <w:rStyle w:val="Hyperlink"/>
              <w:b w:val="0"/>
              <w:bCs w:val="0"/>
              <w:sz w:val="22"/>
              <w:szCs w:val="22"/>
              <w:rtl/>
              <w:rPrChange w:id="762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25" w:author="Mohsen Jafarinejad" w:date="2019-05-12T10:59:00Z">
                <w:rPr>
                  <w:rStyle w:val="Hyperlink"/>
                  <w:rFonts w:hint="eastAsia"/>
                  <w:rtl/>
                </w:rPr>
              </w:rPrChange>
            </w:rPr>
            <w:delText>غلظت</w:delText>
          </w:r>
          <w:r w:rsidRPr="00974A00" w:rsidDel="00836C19">
            <w:rPr>
              <w:rStyle w:val="Hyperlink"/>
              <w:b w:val="0"/>
              <w:bCs w:val="0"/>
              <w:sz w:val="22"/>
              <w:szCs w:val="22"/>
              <w:rtl/>
              <w:rPrChange w:id="762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27" w:author="Mohsen Jafarinejad" w:date="2019-05-12T10:59:00Z">
                <w:rPr>
                  <w:rStyle w:val="Hyperlink"/>
                  <w:rFonts w:hint="eastAsia"/>
                  <w:rtl/>
                </w:rPr>
              </w:rPrChange>
            </w:rPr>
            <w:delText>محصول</w:delText>
          </w:r>
          <w:r w:rsidRPr="00974A00" w:rsidDel="00836C19">
            <w:rPr>
              <w:rStyle w:val="Hyperlink"/>
              <w:b w:val="0"/>
              <w:bCs w:val="0"/>
              <w:sz w:val="22"/>
              <w:szCs w:val="22"/>
              <w:rtl/>
              <w:rPrChange w:id="76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29" w:author="Mohsen Jafarinejad" w:date="2019-05-12T10:59:00Z">
                <w:rPr>
                  <w:rStyle w:val="Hyperlink"/>
                  <w:rFonts w:hint="eastAsia"/>
                  <w:rtl/>
                </w:rPr>
              </w:rPrChange>
            </w:rPr>
            <w:delText>محفظه</w:delText>
          </w:r>
          <w:r w:rsidRPr="00974A00" w:rsidDel="00836C19">
            <w:rPr>
              <w:rStyle w:val="Hyperlink"/>
              <w:b w:val="0"/>
              <w:bCs w:val="0"/>
              <w:sz w:val="22"/>
              <w:szCs w:val="22"/>
              <w:rtl/>
              <w:rPrChange w:id="763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31" w:author="Mohsen Jafarinejad" w:date="2019-05-12T10:59:00Z">
                <w:rPr>
                  <w:rStyle w:val="Hyperlink"/>
                  <w:rFonts w:hint="eastAsia"/>
                  <w:rtl/>
                </w:rPr>
              </w:rPrChange>
            </w:rPr>
            <w:delText>آند</w:delText>
          </w:r>
          <w:r w:rsidRPr="00974A00" w:rsidDel="00836C19">
            <w:rPr>
              <w:rStyle w:val="Hyperlink"/>
              <w:b w:val="0"/>
              <w:bCs w:val="0"/>
              <w:sz w:val="22"/>
              <w:szCs w:val="22"/>
              <w:rtl/>
              <w:rPrChange w:id="76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33" w:author="Mohsen Jafarinejad" w:date="2019-05-12T10:59:00Z">
                <w:rPr>
                  <w:rStyle w:val="Hyperlink"/>
                  <w:rFonts w:hint="eastAsia"/>
                  <w:rtl/>
                </w:rPr>
              </w:rPrChange>
            </w:rPr>
            <w:delText>در</w:delText>
          </w:r>
          <w:r w:rsidRPr="00974A00" w:rsidDel="00836C19">
            <w:rPr>
              <w:rStyle w:val="Hyperlink"/>
              <w:b w:val="0"/>
              <w:bCs w:val="0"/>
              <w:sz w:val="22"/>
              <w:szCs w:val="22"/>
              <w:rtl/>
              <w:rPrChange w:id="76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35" w:author="Mohsen Jafarinejad" w:date="2019-05-12T10:59:00Z">
                <w:rPr>
                  <w:rStyle w:val="Hyperlink"/>
                  <w:rFonts w:hint="eastAsia"/>
                  <w:rtl/>
                </w:rPr>
              </w:rPrChange>
            </w:rPr>
            <w:delText>طول</w:delText>
          </w:r>
          <w:r w:rsidRPr="00974A00" w:rsidDel="00836C19">
            <w:rPr>
              <w:rStyle w:val="Hyperlink"/>
              <w:b w:val="0"/>
              <w:bCs w:val="0"/>
              <w:sz w:val="22"/>
              <w:szCs w:val="22"/>
              <w:rtl/>
              <w:rPrChange w:id="763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37"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63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639" w:author="Mohsen Jafarinejad" w:date="2019-05-12T10:59:00Z">
                <w:rPr>
                  <w:rStyle w:val="Hyperlink"/>
                  <w:rFonts w:hint="eastAsia"/>
                  <w:rtl/>
                </w:rPr>
              </w:rPrChange>
            </w:rPr>
            <w:delText>ل</w:delText>
          </w:r>
          <w:r w:rsidRPr="00974A00" w:rsidDel="00836C19">
            <w:rPr>
              <w:b w:val="0"/>
              <w:bCs w:val="0"/>
              <w:webHidden/>
              <w:sz w:val="22"/>
              <w:szCs w:val="22"/>
              <w:rPrChange w:id="7640" w:author="Mohsen Jafarinejad" w:date="2019-05-12T10:59:00Z">
                <w:rPr>
                  <w:webHidden/>
                </w:rPr>
              </w:rPrChange>
            </w:rPr>
            <w:tab/>
          </w:r>
        </w:del>
      </w:ins>
      <w:ins w:id="7641" w:author="Mohsen Jafarinejad" w:date="2019-05-12T11:07:00Z">
        <w:del w:id="7642" w:author="jafary88@gmail.com" w:date="2022-05-11T18:17:00Z">
          <w:r w:rsidR="00974A00" w:rsidDel="00836C19">
            <w:rPr>
              <w:rFonts w:hint="cs"/>
              <w:b w:val="0"/>
              <w:bCs w:val="0"/>
              <w:webHidden/>
              <w:sz w:val="22"/>
              <w:szCs w:val="22"/>
              <w:rtl/>
            </w:rPr>
            <w:delText>84</w:delText>
          </w:r>
        </w:del>
      </w:ins>
      <w:ins w:id="7643" w:author="Mohsen Jafarinejad" w:date="2019-05-12T10:50:00Z">
        <w:del w:id="7644" w:author="jafary88@gmail.com" w:date="2022-05-11T18:17:00Z">
          <w:r w:rsidRPr="00974A00" w:rsidDel="00836C19">
            <w:rPr>
              <w:rStyle w:val="Hyperlink"/>
              <w:b w:val="0"/>
              <w:bCs w:val="0"/>
              <w:sz w:val="22"/>
              <w:szCs w:val="22"/>
              <w:rPrChange w:id="7645" w:author="Mohsen Jafarinejad" w:date="2019-05-12T10:59:00Z">
                <w:rPr>
                  <w:rStyle w:val="Hyperlink"/>
                </w:rPr>
              </w:rPrChange>
            </w:rPr>
            <w:fldChar w:fldCharType="end"/>
          </w:r>
        </w:del>
      </w:ins>
    </w:p>
    <w:p w14:paraId="03BACF74" w14:textId="4A83D954" w:rsidR="009667A9" w:rsidRPr="00974A00" w:rsidDel="00836C19" w:rsidRDefault="009667A9" w:rsidP="00BF2F7C">
      <w:pPr>
        <w:pStyle w:val="TOC1"/>
        <w:rPr>
          <w:ins w:id="7646" w:author="Mohsen Jafarinejad" w:date="2019-05-12T10:50:00Z"/>
          <w:del w:id="7647" w:author="jafary88@gmail.com" w:date="2022-05-11T18:17:00Z"/>
          <w:rFonts w:eastAsiaTheme="minorEastAsia"/>
          <w:b w:val="0"/>
          <w:bCs w:val="0"/>
          <w:i w:val="0"/>
          <w:sz w:val="20"/>
          <w:szCs w:val="20"/>
          <w:lang w:bidi="ar-SA"/>
          <w:rPrChange w:id="7648" w:author="Mohsen Jafarinejad" w:date="2019-05-12T10:59:00Z">
            <w:rPr>
              <w:ins w:id="7649" w:author="Mohsen Jafarinejad" w:date="2019-05-12T10:50:00Z"/>
              <w:del w:id="7650" w:author="jafary88@gmail.com" w:date="2022-05-11T18:17:00Z"/>
              <w:rFonts w:asciiTheme="minorHAnsi" w:eastAsiaTheme="minorEastAsia" w:hAnsiTheme="minorHAnsi" w:cstheme="minorBidi"/>
              <w:b w:val="0"/>
              <w:bCs w:val="0"/>
              <w:i w:val="0"/>
              <w:lang w:bidi="ar-SA"/>
            </w:rPr>
          </w:rPrChange>
        </w:rPr>
      </w:pPr>
      <w:ins w:id="7651" w:author="Mohsen Jafarinejad" w:date="2019-05-12T10:50:00Z">
        <w:del w:id="7652" w:author="jafary88@gmail.com" w:date="2022-05-11T18:17:00Z">
          <w:r w:rsidRPr="00974A00" w:rsidDel="00836C19">
            <w:rPr>
              <w:rStyle w:val="Hyperlink"/>
              <w:b w:val="0"/>
              <w:bCs w:val="0"/>
              <w:sz w:val="22"/>
              <w:szCs w:val="22"/>
              <w:rPrChange w:id="7653" w:author="Mohsen Jafarinejad" w:date="2019-05-12T10:59:00Z">
                <w:rPr>
                  <w:rStyle w:val="Hyperlink"/>
                </w:rPr>
              </w:rPrChange>
            </w:rPr>
            <w:fldChar w:fldCharType="begin"/>
          </w:r>
          <w:r w:rsidRPr="00974A00" w:rsidDel="00836C19">
            <w:rPr>
              <w:rStyle w:val="Hyperlink"/>
              <w:b w:val="0"/>
              <w:bCs w:val="0"/>
              <w:sz w:val="22"/>
              <w:szCs w:val="22"/>
              <w:rPrChange w:id="7654" w:author="Mohsen Jafarinejad" w:date="2019-05-12T10:59:00Z">
                <w:rPr>
                  <w:rStyle w:val="Hyperlink"/>
                </w:rPr>
              </w:rPrChange>
            </w:rPr>
            <w:delInstrText xml:space="preserve"> </w:delInstrText>
          </w:r>
          <w:r w:rsidRPr="00974A00" w:rsidDel="00836C19">
            <w:rPr>
              <w:b w:val="0"/>
              <w:bCs w:val="0"/>
              <w:sz w:val="22"/>
              <w:szCs w:val="22"/>
              <w:rPrChange w:id="7655" w:author="Mohsen Jafarinejad" w:date="2019-05-12T10:59:00Z">
                <w:rPr/>
              </w:rPrChange>
            </w:rPr>
            <w:delInstrText>HYPERLINK \l "_Toc8551052"</w:delInstrText>
          </w:r>
          <w:r w:rsidRPr="00974A00" w:rsidDel="00836C19">
            <w:rPr>
              <w:rStyle w:val="Hyperlink"/>
              <w:b w:val="0"/>
              <w:bCs w:val="0"/>
              <w:sz w:val="22"/>
              <w:szCs w:val="22"/>
              <w:rPrChange w:id="7656" w:author="Mohsen Jafarinejad" w:date="2019-05-12T10:59:00Z">
                <w:rPr>
                  <w:rStyle w:val="Hyperlink"/>
                </w:rPr>
              </w:rPrChange>
            </w:rPr>
            <w:delInstrText xml:space="preserve"> </w:delInstrText>
          </w:r>
          <w:r w:rsidRPr="00974A00" w:rsidDel="00836C19">
            <w:rPr>
              <w:rStyle w:val="Hyperlink"/>
              <w:b w:val="0"/>
              <w:bCs w:val="0"/>
              <w:sz w:val="22"/>
              <w:szCs w:val="22"/>
              <w:rPrChange w:id="765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658" w:author="Mohsen Jafarinejad" w:date="2019-05-12T10:59:00Z">
                <w:rPr>
                  <w:rStyle w:val="Hyperlink"/>
                  <w:rFonts w:hint="eastAsia"/>
                  <w:rtl/>
                </w:rPr>
              </w:rPrChange>
            </w:rPr>
            <w:delText>شکل</w:delText>
          </w:r>
          <w:r w:rsidRPr="00974A00" w:rsidDel="00836C19">
            <w:rPr>
              <w:rStyle w:val="Hyperlink"/>
              <w:b w:val="0"/>
              <w:bCs w:val="0"/>
              <w:sz w:val="22"/>
              <w:szCs w:val="22"/>
              <w:rtl/>
              <w:rPrChange w:id="7659" w:author="Mohsen Jafarinejad" w:date="2019-05-12T10:59:00Z">
                <w:rPr>
                  <w:rStyle w:val="Hyperlink"/>
                  <w:rtl/>
                </w:rPr>
              </w:rPrChange>
            </w:rPr>
            <w:delText xml:space="preserve"> 4-7 </w:delText>
          </w:r>
          <w:r w:rsidRPr="00974A00" w:rsidDel="00836C19">
            <w:rPr>
              <w:rStyle w:val="Hyperlink"/>
              <w:rFonts w:hint="eastAsia"/>
              <w:b w:val="0"/>
              <w:bCs w:val="0"/>
              <w:sz w:val="22"/>
              <w:szCs w:val="22"/>
              <w:rtl/>
              <w:rPrChange w:id="7660"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661"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662" w:author="Mohsen Jafarinejad" w:date="2019-05-12T10:59:00Z">
                <w:rPr>
                  <w:rStyle w:val="Hyperlink"/>
                  <w:rFonts w:hint="eastAsia"/>
                  <w:rtl/>
                </w:rPr>
              </w:rPrChange>
            </w:rPr>
            <w:delText>رات</w:delText>
          </w:r>
          <w:r w:rsidRPr="00974A00" w:rsidDel="00836C19">
            <w:rPr>
              <w:rStyle w:val="Hyperlink"/>
              <w:b w:val="0"/>
              <w:bCs w:val="0"/>
              <w:sz w:val="22"/>
              <w:szCs w:val="22"/>
              <w:rtl/>
              <w:rPrChange w:id="766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64" w:author="Mohsen Jafarinejad" w:date="2019-05-12T10:59:00Z">
                <w:rPr>
                  <w:rStyle w:val="Hyperlink"/>
                  <w:rFonts w:hint="eastAsia"/>
                  <w:rtl/>
                </w:rPr>
              </w:rPrChange>
            </w:rPr>
            <w:delText>غلظت</w:delText>
          </w:r>
          <w:r w:rsidRPr="00974A00" w:rsidDel="00836C19">
            <w:rPr>
              <w:rStyle w:val="Hyperlink"/>
              <w:b w:val="0"/>
              <w:bCs w:val="0"/>
              <w:sz w:val="22"/>
              <w:szCs w:val="22"/>
              <w:rtl/>
              <w:rPrChange w:id="766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66" w:author="Mohsen Jafarinejad" w:date="2019-05-12T10:59:00Z">
                <w:rPr>
                  <w:rStyle w:val="Hyperlink"/>
                  <w:rFonts w:hint="eastAsia"/>
                  <w:rtl/>
                </w:rPr>
              </w:rPrChange>
            </w:rPr>
            <w:delText>محصول</w:delText>
          </w:r>
          <w:r w:rsidRPr="00974A00" w:rsidDel="00836C19">
            <w:rPr>
              <w:rStyle w:val="Hyperlink"/>
              <w:b w:val="0"/>
              <w:bCs w:val="0"/>
              <w:sz w:val="22"/>
              <w:szCs w:val="22"/>
              <w:rtl/>
              <w:rPrChange w:id="766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68" w:author="Mohsen Jafarinejad" w:date="2019-05-12T10:59:00Z">
                <w:rPr>
                  <w:rStyle w:val="Hyperlink"/>
                  <w:rFonts w:hint="eastAsia"/>
                  <w:rtl/>
                </w:rPr>
              </w:rPrChange>
            </w:rPr>
            <w:delText>محفظه</w:delText>
          </w:r>
          <w:r w:rsidRPr="00974A00" w:rsidDel="00836C19">
            <w:rPr>
              <w:rStyle w:val="Hyperlink"/>
              <w:b w:val="0"/>
              <w:bCs w:val="0"/>
              <w:sz w:val="22"/>
              <w:szCs w:val="22"/>
              <w:rtl/>
              <w:rPrChange w:id="766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70" w:author="Mohsen Jafarinejad" w:date="2019-05-12T10:59:00Z">
                <w:rPr>
                  <w:rStyle w:val="Hyperlink"/>
                  <w:rFonts w:hint="eastAsia"/>
                  <w:rtl/>
                </w:rPr>
              </w:rPrChange>
            </w:rPr>
            <w:delText>کاتد</w:delText>
          </w:r>
          <w:r w:rsidRPr="00974A00" w:rsidDel="00836C19">
            <w:rPr>
              <w:rStyle w:val="Hyperlink"/>
              <w:b w:val="0"/>
              <w:bCs w:val="0"/>
              <w:sz w:val="22"/>
              <w:szCs w:val="22"/>
              <w:rtl/>
              <w:rPrChange w:id="767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72" w:author="Mohsen Jafarinejad" w:date="2019-05-12T10:59:00Z">
                <w:rPr>
                  <w:rStyle w:val="Hyperlink"/>
                  <w:rFonts w:hint="eastAsia"/>
                  <w:rtl/>
                </w:rPr>
              </w:rPrChange>
            </w:rPr>
            <w:delText>در</w:delText>
          </w:r>
          <w:r w:rsidRPr="00974A00" w:rsidDel="00836C19">
            <w:rPr>
              <w:rStyle w:val="Hyperlink"/>
              <w:b w:val="0"/>
              <w:bCs w:val="0"/>
              <w:sz w:val="22"/>
              <w:szCs w:val="22"/>
              <w:rtl/>
              <w:rPrChange w:id="76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74" w:author="Mohsen Jafarinejad" w:date="2019-05-12T10:59:00Z">
                <w:rPr>
                  <w:rStyle w:val="Hyperlink"/>
                  <w:rFonts w:hint="eastAsia"/>
                  <w:rtl/>
                </w:rPr>
              </w:rPrChange>
            </w:rPr>
            <w:delText>طول</w:delText>
          </w:r>
          <w:r w:rsidRPr="00974A00" w:rsidDel="00836C19">
            <w:rPr>
              <w:rStyle w:val="Hyperlink"/>
              <w:b w:val="0"/>
              <w:bCs w:val="0"/>
              <w:sz w:val="22"/>
              <w:szCs w:val="22"/>
              <w:rtl/>
              <w:rPrChange w:id="76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676"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67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678" w:author="Mohsen Jafarinejad" w:date="2019-05-12T10:59:00Z">
                <w:rPr>
                  <w:rStyle w:val="Hyperlink"/>
                  <w:rFonts w:hint="eastAsia"/>
                  <w:rtl/>
                </w:rPr>
              </w:rPrChange>
            </w:rPr>
            <w:delText>ل</w:delText>
          </w:r>
          <w:r w:rsidRPr="00974A00" w:rsidDel="00836C19">
            <w:rPr>
              <w:b w:val="0"/>
              <w:bCs w:val="0"/>
              <w:webHidden/>
              <w:sz w:val="22"/>
              <w:szCs w:val="22"/>
              <w:rPrChange w:id="7679" w:author="Mohsen Jafarinejad" w:date="2019-05-12T10:59:00Z">
                <w:rPr>
                  <w:webHidden/>
                </w:rPr>
              </w:rPrChange>
            </w:rPr>
            <w:tab/>
          </w:r>
        </w:del>
      </w:ins>
      <w:ins w:id="7680" w:author="Mohsen Jafarinejad" w:date="2019-05-12T11:07:00Z">
        <w:del w:id="7681" w:author="jafary88@gmail.com" w:date="2022-05-11T18:17:00Z">
          <w:r w:rsidR="00974A00" w:rsidDel="00836C19">
            <w:rPr>
              <w:rFonts w:hint="cs"/>
              <w:b w:val="0"/>
              <w:bCs w:val="0"/>
              <w:webHidden/>
              <w:sz w:val="22"/>
              <w:szCs w:val="22"/>
              <w:rtl/>
            </w:rPr>
            <w:delText>85</w:delText>
          </w:r>
        </w:del>
      </w:ins>
      <w:ins w:id="7682" w:author="Mohsen Jafarinejad" w:date="2019-05-12T10:50:00Z">
        <w:del w:id="7683" w:author="jafary88@gmail.com" w:date="2022-05-11T18:17:00Z">
          <w:r w:rsidRPr="00974A00" w:rsidDel="00836C19">
            <w:rPr>
              <w:rStyle w:val="Hyperlink"/>
              <w:b w:val="0"/>
              <w:bCs w:val="0"/>
              <w:sz w:val="22"/>
              <w:szCs w:val="22"/>
              <w:rPrChange w:id="7684" w:author="Mohsen Jafarinejad" w:date="2019-05-12T10:59:00Z">
                <w:rPr>
                  <w:rStyle w:val="Hyperlink"/>
                </w:rPr>
              </w:rPrChange>
            </w:rPr>
            <w:fldChar w:fldCharType="end"/>
          </w:r>
        </w:del>
      </w:ins>
    </w:p>
    <w:p w14:paraId="30B555E1" w14:textId="6F788427" w:rsidR="009667A9" w:rsidRPr="00974A00" w:rsidDel="00836C19" w:rsidRDefault="009667A9" w:rsidP="00BF2F7C">
      <w:pPr>
        <w:pStyle w:val="TOC1"/>
        <w:rPr>
          <w:ins w:id="7685" w:author="Mohsen Jafarinejad" w:date="2019-05-12T10:50:00Z"/>
          <w:del w:id="7686" w:author="jafary88@gmail.com" w:date="2022-05-11T18:17:00Z"/>
          <w:rFonts w:eastAsiaTheme="minorEastAsia"/>
          <w:b w:val="0"/>
          <w:bCs w:val="0"/>
          <w:i w:val="0"/>
          <w:sz w:val="20"/>
          <w:szCs w:val="20"/>
          <w:lang w:bidi="ar-SA"/>
          <w:rPrChange w:id="7687" w:author="Mohsen Jafarinejad" w:date="2019-05-12T10:59:00Z">
            <w:rPr>
              <w:ins w:id="7688" w:author="Mohsen Jafarinejad" w:date="2019-05-12T10:50:00Z"/>
              <w:del w:id="7689" w:author="jafary88@gmail.com" w:date="2022-05-11T18:17:00Z"/>
              <w:rFonts w:asciiTheme="minorHAnsi" w:eastAsiaTheme="minorEastAsia" w:hAnsiTheme="minorHAnsi" w:cstheme="minorBidi"/>
              <w:b w:val="0"/>
              <w:bCs w:val="0"/>
              <w:i w:val="0"/>
              <w:lang w:bidi="ar-SA"/>
            </w:rPr>
          </w:rPrChange>
        </w:rPr>
      </w:pPr>
      <w:ins w:id="7690" w:author="Mohsen Jafarinejad" w:date="2019-05-12T10:50:00Z">
        <w:del w:id="7691" w:author="jafary88@gmail.com" w:date="2022-05-11T18:17:00Z">
          <w:r w:rsidRPr="00974A00" w:rsidDel="00836C19">
            <w:rPr>
              <w:rStyle w:val="Hyperlink"/>
              <w:b w:val="0"/>
              <w:bCs w:val="0"/>
              <w:sz w:val="22"/>
              <w:szCs w:val="22"/>
              <w:rPrChange w:id="7692" w:author="Mohsen Jafarinejad" w:date="2019-05-12T10:59:00Z">
                <w:rPr>
                  <w:rStyle w:val="Hyperlink"/>
                </w:rPr>
              </w:rPrChange>
            </w:rPr>
            <w:fldChar w:fldCharType="begin"/>
          </w:r>
          <w:r w:rsidRPr="00974A00" w:rsidDel="00836C19">
            <w:rPr>
              <w:rStyle w:val="Hyperlink"/>
              <w:b w:val="0"/>
              <w:bCs w:val="0"/>
              <w:sz w:val="22"/>
              <w:szCs w:val="22"/>
              <w:rPrChange w:id="7693" w:author="Mohsen Jafarinejad" w:date="2019-05-12T10:59:00Z">
                <w:rPr>
                  <w:rStyle w:val="Hyperlink"/>
                </w:rPr>
              </w:rPrChange>
            </w:rPr>
            <w:delInstrText xml:space="preserve"> </w:delInstrText>
          </w:r>
          <w:r w:rsidRPr="00974A00" w:rsidDel="00836C19">
            <w:rPr>
              <w:b w:val="0"/>
              <w:bCs w:val="0"/>
              <w:sz w:val="22"/>
              <w:szCs w:val="22"/>
              <w:rPrChange w:id="7694" w:author="Mohsen Jafarinejad" w:date="2019-05-12T10:59:00Z">
                <w:rPr/>
              </w:rPrChange>
            </w:rPr>
            <w:delInstrText>HYPERLINK \l "_Toc8551053"</w:delInstrText>
          </w:r>
          <w:r w:rsidRPr="00974A00" w:rsidDel="00836C19">
            <w:rPr>
              <w:rStyle w:val="Hyperlink"/>
              <w:b w:val="0"/>
              <w:bCs w:val="0"/>
              <w:sz w:val="22"/>
              <w:szCs w:val="22"/>
              <w:rPrChange w:id="7695" w:author="Mohsen Jafarinejad" w:date="2019-05-12T10:59:00Z">
                <w:rPr>
                  <w:rStyle w:val="Hyperlink"/>
                </w:rPr>
              </w:rPrChange>
            </w:rPr>
            <w:delInstrText xml:space="preserve"> </w:delInstrText>
          </w:r>
          <w:r w:rsidRPr="00974A00" w:rsidDel="00836C19">
            <w:rPr>
              <w:rStyle w:val="Hyperlink"/>
              <w:b w:val="0"/>
              <w:bCs w:val="0"/>
              <w:sz w:val="22"/>
              <w:szCs w:val="22"/>
              <w:rPrChange w:id="769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697" w:author="Mohsen Jafarinejad" w:date="2019-05-12T10:59:00Z">
                <w:rPr>
                  <w:rStyle w:val="Hyperlink"/>
                  <w:rFonts w:hint="eastAsia"/>
                  <w:rtl/>
                </w:rPr>
              </w:rPrChange>
            </w:rPr>
            <w:delText>شکل</w:delText>
          </w:r>
          <w:r w:rsidRPr="00974A00" w:rsidDel="00836C19">
            <w:rPr>
              <w:rStyle w:val="Hyperlink"/>
              <w:b w:val="0"/>
              <w:bCs w:val="0"/>
              <w:sz w:val="22"/>
              <w:szCs w:val="22"/>
              <w:rtl/>
              <w:rPrChange w:id="7698" w:author="Mohsen Jafarinejad" w:date="2019-05-12T10:59:00Z">
                <w:rPr>
                  <w:rStyle w:val="Hyperlink"/>
                  <w:rtl/>
                </w:rPr>
              </w:rPrChange>
            </w:rPr>
            <w:delText xml:space="preserve"> 4-8 </w:delText>
          </w:r>
          <w:r w:rsidRPr="00974A00" w:rsidDel="00836C19">
            <w:rPr>
              <w:rStyle w:val="Hyperlink"/>
              <w:rFonts w:hint="eastAsia"/>
              <w:b w:val="0"/>
              <w:bCs w:val="0"/>
              <w:sz w:val="22"/>
              <w:szCs w:val="22"/>
              <w:rtl/>
              <w:rPrChange w:id="7699"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700"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701" w:author="Mohsen Jafarinejad" w:date="2019-05-12T10:59:00Z">
                <w:rPr>
                  <w:rStyle w:val="Hyperlink"/>
                  <w:rFonts w:hint="eastAsia"/>
                  <w:rtl/>
                </w:rPr>
              </w:rPrChange>
            </w:rPr>
            <w:delText>رات</w:delText>
          </w:r>
          <w:r w:rsidRPr="00974A00" w:rsidDel="00836C19">
            <w:rPr>
              <w:rStyle w:val="Hyperlink"/>
              <w:b w:val="0"/>
              <w:bCs w:val="0"/>
              <w:sz w:val="22"/>
              <w:szCs w:val="22"/>
              <w:rtl/>
              <w:rPrChange w:id="770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03" w:author="Mohsen Jafarinejad" w:date="2019-05-12T10:59:00Z">
                <w:rPr>
                  <w:rStyle w:val="Hyperlink"/>
                  <w:rFonts w:hint="eastAsia"/>
                  <w:rtl/>
                </w:rPr>
              </w:rPrChange>
            </w:rPr>
            <w:delText>محل</w:delText>
          </w:r>
          <w:r w:rsidRPr="00974A00" w:rsidDel="00836C19">
            <w:rPr>
              <w:rStyle w:val="Hyperlink"/>
              <w:rFonts w:hint="cs"/>
              <w:b w:val="0"/>
              <w:bCs w:val="0"/>
              <w:sz w:val="22"/>
              <w:szCs w:val="22"/>
              <w:rtl/>
              <w:rPrChange w:id="7704" w:author="Mohsen Jafarinejad" w:date="2019-05-12T10:59:00Z">
                <w:rPr>
                  <w:rStyle w:val="Hyperlink"/>
                  <w:rFonts w:hint="cs"/>
                  <w:rtl/>
                </w:rPr>
              </w:rPrChange>
            </w:rPr>
            <w:delText>ی</w:delText>
          </w:r>
          <w:r w:rsidRPr="00974A00" w:rsidDel="00836C19">
            <w:rPr>
              <w:rStyle w:val="Hyperlink"/>
              <w:b w:val="0"/>
              <w:bCs w:val="0"/>
              <w:sz w:val="22"/>
              <w:szCs w:val="22"/>
              <w:rtl/>
              <w:rPrChange w:id="770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06" w:author="Mohsen Jafarinejad" w:date="2019-05-12T10:59:00Z">
                <w:rPr>
                  <w:rStyle w:val="Hyperlink"/>
                  <w:rFonts w:hint="eastAsia"/>
                  <w:rtl/>
                </w:rPr>
              </w:rPrChange>
            </w:rPr>
            <w:delText>شدت</w:delText>
          </w:r>
          <w:r w:rsidRPr="00974A00" w:rsidDel="00836C19">
            <w:rPr>
              <w:rStyle w:val="Hyperlink"/>
              <w:b w:val="0"/>
              <w:bCs w:val="0"/>
              <w:sz w:val="22"/>
              <w:szCs w:val="22"/>
              <w:rtl/>
              <w:rPrChange w:id="770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08" w:author="Mohsen Jafarinejad" w:date="2019-05-12T10:59:00Z">
                <w:rPr>
                  <w:rStyle w:val="Hyperlink"/>
                  <w:rFonts w:hint="eastAsia"/>
                  <w:rtl/>
                </w:rPr>
              </w:rPrChange>
            </w:rPr>
            <w:delText>واکنش</w:delText>
          </w:r>
          <w:r w:rsidRPr="00974A00" w:rsidDel="00836C19">
            <w:rPr>
              <w:rStyle w:val="Hyperlink"/>
              <w:b w:val="0"/>
              <w:bCs w:val="0"/>
              <w:sz w:val="22"/>
              <w:szCs w:val="22"/>
              <w:rtl/>
              <w:rPrChange w:id="770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10" w:author="Mohsen Jafarinejad" w:date="2019-05-12T10:59:00Z">
                <w:rPr>
                  <w:rStyle w:val="Hyperlink"/>
                  <w:rFonts w:hint="eastAsia"/>
                  <w:rtl/>
                </w:rPr>
              </w:rPrChange>
            </w:rPr>
            <w:delText>آند</w:delText>
          </w:r>
          <w:r w:rsidRPr="00974A00" w:rsidDel="00836C19">
            <w:rPr>
              <w:b w:val="0"/>
              <w:bCs w:val="0"/>
              <w:webHidden/>
              <w:sz w:val="22"/>
              <w:szCs w:val="22"/>
              <w:rPrChange w:id="7711" w:author="Mohsen Jafarinejad" w:date="2019-05-12T10:59:00Z">
                <w:rPr>
                  <w:webHidden/>
                </w:rPr>
              </w:rPrChange>
            </w:rPr>
            <w:tab/>
          </w:r>
        </w:del>
      </w:ins>
      <w:ins w:id="7712" w:author="Mohsen Jafarinejad" w:date="2019-05-12T11:07:00Z">
        <w:del w:id="7713" w:author="jafary88@gmail.com" w:date="2022-05-11T18:17:00Z">
          <w:r w:rsidR="00974A00" w:rsidDel="00836C19">
            <w:rPr>
              <w:rFonts w:hint="cs"/>
              <w:b w:val="0"/>
              <w:bCs w:val="0"/>
              <w:webHidden/>
              <w:sz w:val="22"/>
              <w:szCs w:val="22"/>
              <w:rtl/>
            </w:rPr>
            <w:delText>86</w:delText>
          </w:r>
        </w:del>
      </w:ins>
      <w:ins w:id="7714" w:author="Mohsen Jafarinejad" w:date="2019-05-12T10:50:00Z">
        <w:del w:id="7715" w:author="jafary88@gmail.com" w:date="2022-05-11T18:17:00Z">
          <w:r w:rsidRPr="00974A00" w:rsidDel="00836C19">
            <w:rPr>
              <w:rStyle w:val="Hyperlink"/>
              <w:b w:val="0"/>
              <w:bCs w:val="0"/>
              <w:sz w:val="22"/>
              <w:szCs w:val="22"/>
              <w:rPrChange w:id="7716" w:author="Mohsen Jafarinejad" w:date="2019-05-12T10:59:00Z">
                <w:rPr>
                  <w:rStyle w:val="Hyperlink"/>
                </w:rPr>
              </w:rPrChange>
            </w:rPr>
            <w:fldChar w:fldCharType="end"/>
          </w:r>
        </w:del>
      </w:ins>
    </w:p>
    <w:p w14:paraId="37AC702E" w14:textId="11A341DC" w:rsidR="009667A9" w:rsidRPr="00974A00" w:rsidDel="00836C19" w:rsidRDefault="009667A9" w:rsidP="00BF2F7C">
      <w:pPr>
        <w:pStyle w:val="TOC1"/>
        <w:rPr>
          <w:ins w:id="7717" w:author="Mohsen Jafarinejad" w:date="2019-05-12T10:50:00Z"/>
          <w:del w:id="7718" w:author="jafary88@gmail.com" w:date="2022-05-11T18:17:00Z"/>
          <w:rFonts w:eastAsiaTheme="minorEastAsia"/>
          <w:b w:val="0"/>
          <w:bCs w:val="0"/>
          <w:i w:val="0"/>
          <w:sz w:val="20"/>
          <w:szCs w:val="20"/>
          <w:lang w:bidi="ar-SA"/>
          <w:rPrChange w:id="7719" w:author="Mohsen Jafarinejad" w:date="2019-05-12T10:59:00Z">
            <w:rPr>
              <w:ins w:id="7720" w:author="Mohsen Jafarinejad" w:date="2019-05-12T10:50:00Z"/>
              <w:del w:id="7721" w:author="jafary88@gmail.com" w:date="2022-05-11T18:17:00Z"/>
              <w:rFonts w:asciiTheme="minorHAnsi" w:eastAsiaTheme="minorEastAsia" w:hAnsiTheme="minorHAnsi" w:cstheme="minorBidi"/>
              <w:b w:val="0"/>
              <w:bCs w:val="0"/>
              <w:i w:val="0"/>
              <w:lang w:bidi="ar-SA"/>
            </w:rPr>
          </w:rPrChange>
        </w:rPr>
      </w:pPr>
      <w:ins w:id="7722" w:author="Mohsen Jafarinejad" w:date="2019-05-12T10:50:00Z">
        <w:del w:id="7723" w:author="jafary88@gmail.com" w:date="2022-05-11T18:17:00Z">
          <w:r w:rsidRPr="00974A00" w:rsidDel="00836C19">
            <w:rPr>
              <w:rStyle w:val="Hyperlink"/>
              <w:b w:val="0"/>
              <w:bCs w:val="0"/>
              <w:sz w:val="22"/>
              <w:szCs w:val="22"/>
              <w:rPrChange w:id="7724" w:author="Mohsen Jafarinejad" w:date="2019-05-12T10:59:00Z">
                <w:rPr>
                  <w:rStyle w:val="Hyperlink"/>
                </w:rPr>
              </w:rPrChange>
            </w:rPr>
            <w:fldChar w:fldCharType="begin"/>
          </w:r>
          <w:r w:rsidRPr="00974A00" w:rsidDel="00836C19">
            <w:rPr>
              <w:rStyle w:val="Hyperlink"/>
              <w:b w:val="0"/>
              <w:bCs w:val="0"/>
              <w:sz w:val="22"/>
              <w:szCs w:val="22"/>
              <w:rPrChange w:id="7725" w:author="Mohsen Jafarinejad" w:date="2019-05-12T10:59:00Z">
                <w:rPr>
                  <w:rStyle w:val="Hyperlink"/>
                </w:rPr>
              </w:rPrChange>
            </w:rPr>
            <w:delInstrText xml:space="preserve"> </w:delInstrText>
          </w:r>
          <w:r w:rsidRPr="00974A00" w:rsidDel="00836C19">
            <w:rPr>
              <w:b w:val="0"/>
              <w:bCs w:val="0"/>
              <w:sz w:val="22"/>
              <w:szCs w:val="22"/>
              <w:rPrChange w:id="7726" w:author="Mohsen Jafarinejad" w:date="2019-05-12T10:59:00Z">
                <w:rPr/>
              </w:rPrChange>
            </w:rPr>
            <w:delInstrText>HYPERLINK \l "_Toc8551054"</w:delInstrText>
          </w:r>
          <w:r w:rsidRPr="00974A00" w:rsidDel="00836C19">
            <w:rPr>
              <w:rStyle w:val="Hyperlink"/>
              <w:b w:val="0"/>
              <w:bCs w:val="0"/>
              <w:sz w:val="22"/>
              <w:szCs w:val="22"/>
              <w:rPrChange w:id="7727" w:author="Mohsen Jafarinejad" w:date="2019-05-12T10:59:00Z">
                <w:rPr>
                  <w:rStyle w:val="Hyperlink"/>
                </w:rPr>
              </w:rPrChange>
            </w:rPr>
            <w:delInstrText xml:space="preserve"> </w:delInstrText>
          </w:r>
          <w:r w:rsidRPr="00974A00" w:rsidDel="00836C19">
            <w:rPr>
              <w:rStyle w:val="Hyperlink"/>
              <w:b w:val="0"/>
              <w:bCs w:val="0"/>
              <w:sz w:val="22"/>
              <w:szCs w:val="22"/>
              <w:rPrChange w:id="772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729" w:author="Mohsen Jafarinejad" w:date="2019-05-12T10:59:00Z">
                <w:rPr>
                  <w:rStyle w:val="Hyperlink"/>
                  <w:rFonts w:hint="eastAsia"/>
                  <w:rtl/>
                </w:rPr>
              </w:rPrChange>
            </w:rPr>
            <w:delText>شکل</w:delText>
          </w:r>
          <w:r w:rsidRPr="00974A00" w:rsidDel="00836C19">
            <w:rPr>
              <w:rStyle w:val="Hyperlink"/>
              <w:b w:val="0"/>
              <w:bCs w:val="0"/>
              <w:sz w:val="22"/>
              <w:szCs w:val="22"/>
              <w:rtl/>
              <w:rPrChange w:id="7730" w:author="Mohsen Jafarinejad" w:date="2019-05-12T10:59:00Z">
                <w:rPr>
                  <w:rStyle w:val="Hyperlink"/>
                  <w:rtl/>
                </w:rPr>
              </w:rPrChange>
            </w:rPr>
            <w:delText xml:space="preserve"> 4-9 </w:delText>
          </w:r>
          <w:r w:rsidRPr="00974A00" w:rsidDel="00836C19">
            <w:rPr>
              <w:rStyle w:val="Hyperlink"/>
              <w:rFonts w:hint="eastAsia"/>
              <w:b w:val="0"/>
              <w:bCs w:val="0"/>
              <w:sz w:val="22"/>
              <w:szCs w:val="22"/>
              <w:rtl/>
              <w:rPrChange w:id="7731"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732"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733" w:author="Mohsen Jafarinejad" w:date="2019-05-12T10:59:00Z">
                <w:rPr>
                  <w:rStyle w:val="Hyperlink"/>
                  <w:rFonts w:hint="eastAsia"/>
                  <w:rtl/>
                </w:rPr>
              </w:rPrChange>
            </w:rPr>
            <w:delText>رات</w:delText>
          </w:r>
          <w:r w:rsidRPr="00974A00" w:rsidDel="00836C19">
            <w:rPr>
              <w:rStyle w:val="Hyperlink"/>
              <w:b w:val="0"/>
              <w:bCs w:val="0"/>
              <w:sz w:val="22"/>
              <w:szCs w:val="22"/>
              <w:rtl/>
              <w:rPrChange w:id="77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35" w:author="Mohsen Jafarinejad" w:date="2019-05-12T10:59:00Z">
                <w:rPr>
                  <w:rStyle w:val="Hyperlink"/>
                  <w:rFonts w:hint="eastAsia"/>
                  <w:rtl/>
                </w:rPr>
              </w:rPrChange>
            </w:rPr>
            <w:delText>محل</w:delText>
          </w:r>
          <w:r w:rsidRPr="00974A00" w:rsidDel="00836C19">
            <w:rPr>
              <w:rStyle w:val="Hyperlink"/>
              <w:rFonts w:hint="cs"/>
              <w:b w:val="0"/>
              <w:bCs w:val="0"/>
              <w:sz w:val="22"/>
              <w:szCs w:val="22"/>
              <w:rtl/>
              <w:rPrChange w:id="7736" w:author="Mohsen Jafarinejad" w:date="2019-05-12T10:59:00Z">
                <w:rPr>
                  <w:rStyle w:val="Hyperlink"/>
                  <w:rFonts w:hint="cs"/>
                  <w:rtl/>
                </w:rPr>
              </w:rPrChange>
            </w:rPr>
            <w:delText>ی</w:delText>
          </w:r>
          <w:r w:rsidRPr="00974A00" w:rsidDel="00836C19">
            <w:rPr>
              <w:rStyle w:val="Hyperlink"/>
              <w:b w:val="0"/>
              <w:bCs w:val="0"/>
              <w:sz w:val="22"/>
              <w:szCs w:val="22"/>
              <w:rtl/>
              <w:rPrChange w:id="773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38" w:author="Mohsen Jafarinejad" w:date="2019-05-12T10:59:00Z">
                <w:rPr>
                  <w:rStyle w:val="Hyperlink"/>
                  <w:rFonts w:hint="eastAsia"/>
                  <w:rtl/>
                </w:rPr>
              </w:rPrChange>
            </w:rPr>
            <w:delText>شدت</w:delText>
          </w:r>
          <w:r w:rsidRPr="00974A00" w:rsidDel="00836C19">
            <w:rPr>
              <w:rStyle w:val="Hyperlink"/>
              <w:b w:val="0"/>
              <w:bCs w:val="0"/>
              <w:sz w:val="22"/>
              <w:szCs w:val="22"/>
              <w:rtl/>
              <w:rPrChange w:id="773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40" w:author="Mohsen Jafarinejad" w:date="2019-05-12T10:59:00Z">
                <w:rPr>
                  <w:rStyle w:val="Hyperlink"/>
                  <w:rFonts w:hint="eastAsia"/>
                  <w:rtl/>
                </w:rPr>
              </w:rPrChange>
            </w:rPr>
            <w:delText>واکنش</w:delText>
          </w:r>
          <w:r w:rsidRPr="00974A00" w:rsidDel="00836C19">
            <w:rPr>
              <w:rStyle w:val="Hyperlink"/>
              <w:b w:val="0"/>
              <w:bCs w:val="0"/>
              <w:sz w:val="22"/>
              <w:szCs w:val="22"/>
              <w:rtl/>
              <w:rPrChange w:id="774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42" w:author="Mohsen Jafarinejad" w:date="2019-05-12T10:59:00Z">
                <w:rPr>
                  <w:rStyle w:val="Hyperlink"/>
                  <w:rFonts w:hint="eastAsia"/>
                  <w:rtl/>
                </w:rPr>
              </w:rPrChange>
            </w:rPr>
            <w:delText>کاتد</w:delText>
          </w:r>
          <w:r w:rsidRPr="00974A00" w:rsidDel="00836C19">
            <w:rPr>
              <w:b w:val="0"/>
              <w:bCs w:val="0"/>
              <w:webHidden/>
              <w:sz w:val="22"/>
              <w:szCs w:val="22"/>
              <w:rPrChange w:id="7743" w:author="Mohsen Jafarinejad" w:date="2019-05-12T10:59:00Z">
                <w:rPr>
                  <w:webHidden/>
                </w:rPr>
              </w:rPrChange>
            </w:rPr>
            <w:tab/>
          </w:r>
        </w:del>
      </w:ins>
      <w:ins w:id="7744" w:author="Mohsen Jafarinejad" w:date="2019-05-12T11:07:00Z">
        <w:del w:id="7745" w:author="jafary88@gmail.com" w:date="2022-05-11T18:17:00Z">
          <w:r w:rsidR="00974A00" w:rsidDel="00836C19">
            <w:rPr>
              <w:rFonts w:hint="cs"/>
              <w:b w:val="0"/>
              <w:bCs w:val="0"/>
              <w:webHidden/>
              <w:sz w:val="22"/>
              <w:szCs w:val="22"/>
              <w:rtl/>
            </w:rPr>
            <w:delText>87</w:delText>
          </w:r>
        </w:del>
      </w:ins>
      <w:ins w:id="7746" w:author="Mohsen Jafarinejad" w:date="2019-05-12T10:50:00Z">
        <w:del w:id="7747" w:author="jafary88@gmail.com" w:date="2022-05-11T18:17:00Z">
          <w:r w:rsidRPr="00974A00" w:rsidDel="00836C19">
            <w:rPr>
              <w:rStyle w:val="Hyperlink"/>
              <w:b w:val="0"/>
              <w:bCs w:val="0"/>
              <w:sz w:val="22"/>
              <w:szCs w:val="22"/>
              <w:rPrChange w:id="7748" w:author="Mohsen Jafarinejad" w:date="2019-05-12T10:59:00Z">
                <w:rPr>
                  <w:rStyle w:val="Hyperlink"/>
                </w:rPr>
              </w:rPrChange>
            </w:rPr>
            <w:fldChar w:fldCharType="end"/>
          </w:r>
        </w:del>
      </w:ins>
    </w:p>
    <w:p w14:paraId="6D586D93" w14:textId="6710B67B" w:rsidR="009667A9" w:rsidRPr="00974A00" w:rsidDel="00836C19" w:rsidRDefault="009667A9" w:rsidP="00BF2F7C">
      <w:pPr>
        <w:pStyle w:val="TOC1"/>
        <w:rPr>
          <w:ins w:id="7749" w:author="Mohsen Jafarinejad" w:date="2019-05-12T10:50:00Z"/>
          <w:del w:id="7750" w:author="jafary88@gmail.com" w:date="2022-05-11T18:17:00Z"/>
          <w:rFonts w:eastAsiaTheme="minorEastAsia"/>
          <w:b w:val="0"/>
          <w:bCs w:val="0"/>
          <w:i w:val="0"/>
          <w:sz w:val="20"/>
          <w:szCs w:val="20"/>
          <w:lang w:bidi="ar-SA"/>
          <w:rPrChange w:id="7751" w:author="Mohsen Jafarinejad" w:date="2019-05-12T10:59:00Z">
            <w:rPr>
              <w:ins w:id="7752" w:author="Mohsen Jafarinejad" w:date="2019-05-12T10:50:00Z"/>
              <w:del w:id="7753" w:author="jafary88@gmail.com" w:date="2022-05-11T18:17:00Z"/>
              <w:rFonts w:asciiTheme="minorHAnsi" w:eastAsiaTheme="minorEastAsia" w:hAnsiTheme="minorHAnsi" w:cstheme="minorBidi"/>
              <w:b w:val="0"/>
              <w:bCs w:val="0"/>
              <w:i w:val="0"/>
              <w:lang w:bidi="ar-SA"/>
            </w:rPr>
          </w:rPrChange>
        </w:rPr>
      </w:pPr>
      <w:ins w:id="7754" w:author="Mohsen Jafarinejad" w:date="2019-05-12T10:50:00Z">
        <w:del w:id="7755" w:author="jafary88@gmail.com" w:date="2022-05-11T18:17:00Z">
          <w:r w:rsidRPr="00974A00" w:rsidDel="00836C19">
            <w:rPr>
              <w:rStyle w:val="Hyperlink"/>
              <w:b w:val="0"/>
              <w:bCs w:val="0"/>
              <w:sz w:val="22"/>
              <w:szCs w:val="22"/>
              <w:rPrChange w:id="7756" w:author="Mohsen Jafarinejad" w:date="2019-05-12T10:59:00Z">
                <w:rPr>
                  <w:rStyle w:val="Hyperlink"/>
                </w:rPr>
              </w:rPrChange>
            </w:rPr>
            <w:fldChar w:fldCharType="begin"/>
          </w:r>
          <w:r w:rsidRPr="00974A00" w:rsidDel="00836C19">
            <w:rPr>
              <w:rStyle w:val="Hyperlink"/>
              <w:b w:val="0"/>
              <w:bCs w:val="0"/>
              <w:sz w:val="22"/>
              <w:szCs w:val="22"/>
              <w:rPrChange w:id="7757" w:author="Mohsen Jafarinejad" w:date="2019-05-12T10:59:00Z">
                <w:rPr>
                  <w:rStyle w:val="Hyperlink"/>
                </w:rPr>
              </w:rPrChange>
            </w:rPr>
            <w:delInstrText xml:space="preserve"> </w:delInstrText>
          </w:r>
          <w:r w:rsidRPr="00974A00" w:rsidDel="00836C19">
            <w:rPr>
              <w:b w:val="0"/>
              <w:bCs w:val="0"/>
              <w:sz w:val="22"/>
              <w:szCs w:val="22"/>
              <w:rPrChange w:id="7758" w:author="Mohsen Jafarinejad" w:date="2019-05-12T10:59:00Z">
                <w:rPr/>
              </w:rPrChange>
            </w:rPr>
            <w:delInstrText>HYPERLINK \l "_Toc8551055"</w:delInstrText>
          </w:r>
          <w:r w:rsidRPr="00974A00" w:rsidDel="00836C19">
            <w:rPr>
              <w:rStyle w:val="Hyperlink"/>
              <w:b w:val="0"/>
              <w:bCs w:val="0"/>
              <w:sz w:val="22"/>
              <w:szCs w:val="22"/>
              <w:rPrChange w:id="7759" w:author="Mohsen Jafarinejad" w:date="2019-05-12T10:59:00Z">
                <w:rPr>
                  <w:rStyle w:val="Hyperlink"/>
                </w:rPr>
              </w:rPrChange>
            </w:rPr>
            <w:delInstrText xml:space="preserve"> </w:delInstrText>
          </w:r>
          <w:r w:rsidRPr="00974A00" w:rsidDel="00836C19">
            <w:rPr>
              <w:rStyle w:val="Hyperlink"/>
              <w:b w:val="0"/>
              <w:bCs w:val="0"/>
              <w:sz w:val="22"/>
              <w:szCs w:val="22"/>
              <w:rPrChange w:id="7760"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761" w:author="Mohsen Jafarinejad" w:date="2019-05-12T10:59:00Z">
                <w:rPr>
                  <w:rStyle w:val="Hyperlink"/>
                  <w:rFonts w:hint="eastAsia"/>
                  <w:rtl/>
                </w:rPr>
              </w:rPrChange>
            </w:rPr>
            <w:delText>شکل</w:delText>
          </w:r>
          <w:r w:rsidRPr="00974A00" w:rsidDel="00836C19">
            <w:rPr>
              <w:rStyle w:val="Hyperlink"/>
              <w:b w:val="0"/>
              <w:bCs w:val="0"/>
              <w:sz w:val="22"/>
              <w:szCs w:val="22"/>
              <w:rtl/>
              <w:rPrChange w:id="7762" w:author="Mohsen Jafarinejad" w:date="2019-05-12T10:59:00Z">
                <w:rPr>
                  <w:rStyle w:val="Hyperlink"/>
                  <w:rtl/>
                </w:rPr>
              </w:rPrChange>
            </w:rPr>
            <w:delText xml:space="preserve"> 4-10 </w:delText>
          </w:r>
          <w:r w:rsidRPr="00974A00" w:rsidDel="00836C19">
            <w:rPr>
              <w:rStyle w:val="Hyperlink"/>
              <w:rFonts w:hint="eastAsia"/>
              <w:b w:val="0"/>
              <w:bCs w:val="0"/>
              <w:sz w:val="22"/>
              <w:szCs w:val="22"/>
              <w:rtl/>
              <w:rPrChange w:id="7763"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764"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765" w:author="Mohsen Jafarinejad" w:date="2019-05-12T10:59:00Z">
                <w:rPr>
                  <w:rStyle w:val="Hyperlink"/>
                  <w:rFonts w:hint="eastAsia"/>
                  <w:rtl/>
                </w:rPr>
              </w:rPrChange>
            </w:rPr>
            <w:delText>رات</w:delText>
          </w:r>
          <w:r w:rsidRPr="00974A00" w:rsidDel="00836C19">
            <w:rPr>
              <w:rStyle w:val="Hyperlink"/>
              <w:b w:val="0"/>
              <w:bCs w:val="0"/>
              <w:sz w:val="22"/>
              <w:szCs w:val="22"/>
              <w:rtl/>
              <w:rPrChange w:id="776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67" w:author="Mohsen Jafarinejad" w:date="2019-05-12T10:59:00Z">
                <w:rPr>
                  <w:rStyle w:val="Hyperlink"/>
                  <w:rFonts w:hint="eastAsia"/>
                  <w:rtl/>
                </w:rPr>
              </w:rPrChange>
            </w:rPr>
            <w:delText>چگال</w:delText>
          </w:r>
          <w:r w:rsidRPr="00974A00" w:rsidDel="00836C19">
            <w:rPr>
              <w:rStyle w:val="Hyperlink"/>
              <w:rFonts w:hint="cs"/>
              <w:b w:val="0"/>
              <w:bCs w:val="0"/>
              <w:sz w:val="22"/>
              <w:szCs w:val="22"/>
              <w:rtl/>
              <w:rPrChange w:id="7768" w:author="Mohsen Jafarinejad" w:date="2019-05-12T10:59:00Z">
                <w:rPr>
                  <w:rStyle w:val="Hyperlink"/>
                  <w:rFonts w:hint="cs"/>
                  <w:rtl/>
                </w:rPr>
              </w:rPrChange>
            </w:rPr>
            <w:delText>ی</w:delText>
          </w:r>
          <w:r w:rsidRPr="00974A00" w:rsidDel="00836C19">
            <w:rPr>
              <w:rStyle w:val="Hyperlink"/>
              <w:b w:val="0"/>
              <w:bCs w:val="0"/>
              <w:sz w:val="22"/>
              <w:szCs w:val="22"/>
              <w:rtl/>
              <w:rPrChange w:id="776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70"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777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772" w:author="Mohsen Jafarinejad" w:date="2019-05-12T10:59:00Z">
                <w:rPr>
                  <w:rStyle w:val="Hyperlink"/>
                  <w:rFonts w:hint="eastAsia"/>
                  <w:rtl/>
                </w:rPr>
              </w:rPrChange>
            </w:rPr>
            <w:delText>ان</w:delText>
          </w:r>
          <w:r w:rsidRPr="00974A00" w:rsidDel="00836C19">
            <w:rPr>
              <w:rStyle w:val="Hyperlink"/>
              <w:b w:val="0"/>
              <w:bCs w:val="0"/>
              <w:sz w:val="22"/>
              <w:szCs w:val="22"/>
              <w:rtl/>
              <w:rPrChange w:id="77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74" w:author="Mohsen Jafarinejad" w:date="2019-05-12T10:59:00Z">
                <w:rPr>
                  <w:rStyle w:val="Hyperlink"/>
                  <w:rFonts w:hint="eastAsia"/>
                  <w:rtl/>
                </w:rPr>
              </w:rPrChange>
            </w:rPr>
            <w:delText>اتصال</w:delText>
          </w:r>
          <w:r w:rsidRPr="00974A00" w:rsidDel="00836C19">
            <w:rPr>
              <w:rStyle w:val="Hyperlink"/>
              <w:b w:val="0"/>
              <w:bCs w:val="0"/>
              <w:sz w:val="22"/>
              <w:szCs w:val="22"/>
              <w:rtl/>
              <w:rPrChange w:id="77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76" w:author="Mohsen Jafarinejad" w:date="2019-05-12T10:59:00Z">
                <w:rPr>
                  <w:rStyle w:val="Hyperlink"/>
                  <w:rFonts w:hint="eastAsia"/>
                  <w:rtl/>
                </w:rPr>
              </w:rPrChange>
            </w:rPr>
            <w:delText>کوتاه</w:delText>
          </w:r>
          <w:r w:rsidRPr="00974A00" w:rsidDel="00836C19">
            <w:rPr>
              <w:rStyle w:val="Hyperlink"/>
              <w:b w:val="0"/>
              <w:bCs w:val="0"/>
              <w:sz w:val="22"/>
              <w:szCs w:val="22"/>
              <w:rtl/>
              <w:rPrChange w:id="777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78" w:author="Mohsen Jafarinejad" w:date="2019-05-12T10:59:00Z">
                <w:rPr>
                  <w:rStyle w:val="Hyperlink"/>
                  <w:rFonts w:hint="eastAsia"/>
                  <w:rtl/>
                </w:rPr>
              </w:rPrChange>
            </w:rPr>
            <w:delText>با</w:delText>
          </w:r>
          <w:r w:rsidRPr="00974A00" w:rsidDel="00836C19">
            <w:rPr>
              <w:rStyle w:val="Hyperlink"/>
              <w:b w:val="0"/>
              <w:bCs w:val="0"/>
              <w:sz w:val="22"/>
              <w:szCs w:val="22"/>
              <w:rtl/>
              <w:rPrChange w:id="77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80"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781"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782" w:author="Mohsen Jafarinejad" w:date="2019-05-12T10:59:00Z">
                <w:rPr>
                  <w:rStyle w:val="Hyperlink"/>
                  <w:rFonts w:hint="eastAsia"/>
                  <w:rtl/>
                </w:rPr>
              </w:rPrChange>
            </w:rPr>
            <w:delText>ر</w:delText>
          </w:r>
          <w:r w:rsidRPr="00974A00" w:rsidDel="00836C19">
            <w:rPr>
              <w:rStyle w:val="Hyperlink"/>
              <w:b w:val="0"/>
              <w:bCs w:val="0"/>
              <w:sz w:val="22"/>
              <w:szCs w:val="22"/>
              <w:rtl/>
              <w:rPrChange w:id="77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84" w:author="Mohsen Jafarinejad" w:date="2019-05-12T10:59:00Z">
                <w:rPr>
                  <w:rStyle w:val="Hyperlink"/>
                  <w:rFonts w:hint="eastAsia"/>
                  <w:rtl/>
                </w:rPr>
              </w:rPrChange>
            </w:rPr>
            <w:delText>نسبت</w:delText>
          </w:r>
          <w:r w:rsidRPr="00974A00" w:rsidDel="00836C19">
            <w:rPr>
              <w:rStyle w:val="Hyperlink"/>
              <w:b w:val="0"/>
              <w:bCs w:val="0"/>
              <w:sz w:val="22"/>
              <w:szCs w:val="22"/>
              <w:rtl/>
              <w:rPrChange w:id="778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86" w:author="Mohsen Jafarinejad" w:date="2019-05-12T10:59:00Z">
                <w:rPr>
                  <w:rStyle w:val="Hyperlink"/>
                  <w:rFonts w:hint="eastAsia"/>
                  <w:rtl/>
                </w:rPr>
              </w:rPrChange>
            </w:rPr>
            <w:delText>جرم</w:delText>
          </w:r>
          <w:r w:rsidRPr="00974A00" w:rsidDel="00836C19">
            <w:rPr>
              <w:rStyle w:val="Hyperlink"/>
              <w:rFonts w:hint="cs"/>
              <w:b w:val="0"/>
              <w:bCs w:val="0"/>
              <w:sz w:val="22"/>
              <w:szCs w:val="22"/>
              <w:rtl/>
              <w:rPrChange w:id="7787" w:author="Mohsen Jafarinejad" w:date="2019-05-12T10:59:00Z">
                <w:rPr>
                  <w:rStyle w:val="Hyperlink"/>
                  <w:rFonts w:hint="cs"/>
                  <w:rtl/>
                </w:rPr>
              </w:rPrChange>
            </w:rPr>
            <w:delText>ی</w:delText>
          </w:r>
          <w:r w:rsidRPr="00974A00" w:rsidDel="00836C19">
            <w:rPr>
              <w:rStyle w:val="Hyperlink"/>
              <w:b w:val="0"/>
              <w:bCs w:val="0"/>
              <w:sz w:val="22"/>
              <w:szCs w:val="22"/>
              <w:rtl/>
              <w:rPrChange w:id="778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789"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779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791" w:author="Mohsen Jafarinejad" w:date="2019-05-12T10:59:00Z">
                <w:rPr>
                  <w:rStyle w:val="Hyperlink"/>
                  <w:rFonts w:hint="eastAsia"/>
                  <w:rtl/>
                </w:rPr>
              </w:rPrChange>
            </w:rPr>
            <w:delText>ژن</w:delText>
          </w:r>
          <w:r w:rsidRPr="00974A00" w:rsidDel="00836C19">
            <w:rPr>
              <w:b w:val="0"/>
              <w:bCs w:val="0"/>
              <w:webHidden/>
              <w:sz w:val="22"/>
              <w:szCs w:val="22"/>
              <w:rPrChange w:id="7792" w:author="Mohsen Jafarinejad" w:date="2019-05-12T10:59:00Z">
                <w:rPr>
                  <w:webHidden/>
                </w:rPr>
              </w:rPrChange>
            </w:rPr>
            <w:tab/>
          </w:r>
        </w:del>
      </w:ins>
      <w:ins w:id="7793" w:author="Mohsen Jafarinejad" w:date="2019-05-12T11:07:00Z">
        <w:del w:id="7794" w:author="jafary88@gmail.com" w:date="2022-05-11T18:17:00Z">
          <w:r w:rsidR="00974A00" w:rsidDel="00836C19">
            <w:rPr>
              <w:rFonts w:hint="cs"/>
              <w:b w:val="0"/>
              <w:bCs w:val="0"/>
              <w:webHidden/>
              <w:sz w:val="22"/>
              <w:szCs w:val="22"/>
              <w:rtl/>
            </w:rPr>
            <w:delText>88</w:delText>
          </w:r>
        </w:del>
      </w:ins>
      <w:ins w:id="7795" w:author="Mohsen Jafarinejad" w:date="2019-05-12T10:50:00Z">
        <w:del w:id="7796" w:author="jafary88@gmail.com" w:date="2022-05-11T18:17:00Z">
          <w:r w:rsidRPr="00974A00" w:rsidDel="00836C19">
            <w:rPr>
              <w:rStyle w:val="Hyperlink"/>
              <w:b w:val="0"/>
              <w:bCs w:val="0"/>
              <w:sz w:val="22"/>
              <w:szCs w:val="22"/>
              <w:rPrChange w:id="7797" w:author="Mohsen Jafarinejad" w:date="2019-05-12T10:59:00Z">
                <w:rPr>
                  <w:rStyle w:val="Hyperlink"/>
                </w:rPr>
              </w:rPrChange>
            </w:rPr>
            <w:fldChar w:fldCharType="end"/>
          </w:r>
        </w:del>
      </w:ins>
    </w:p>
    <w:p w14:paraId="74708A93" w14:textId="4C707C0F" w:rsidR="009667A9" w:rsidRPr="00974A00" w:rsidDel="00836C19" w:rsidRDefault="009667A9" w:rsidP="00BF2F7C">
      <w:pPr>
        <w:pStyle w:val="TOC1"/>
        <w:rPr>
          <w:ins w:id="7798" w:author="Mohsen Jafarinejad" w:date="2019-05-12T10:50:00Z"/>
          <w:del w:id="7799" w:author="jafary88@gmail.com" w:date="2022-05-11T18:17:00Z"/>
          <w:rFonts w:eastAsiaTheme="minorEastAsia"/>
          <w:b w:val="0"/>
          <w:bCs w:val="0"/>
          <w:i w:val="0"/>
          <w:sz w:val="20"/>
          <w:szCs w:val="20"/>
          <w:lang w:bidi="ar-SA"/>
          <w:rPrChange w:id="7800" w:author="Mohsen Jafarinejad" w:date="2019-05-12T10:59:00Z">
            <w:rPr>
              <w:ins w:id="7801" w:author="Mohsen Jafarinejad" w:date="2019-05-12T10:50:00Z"/>
              <w:del w:id="7802" w:author="jafary88@gmail.com" w:date="2022-05-11T18:17:00Z"/>
              <w:rFonts w:asciiTheme="minorHAnsi" w:eastAsiaTheme="minorEastAsia" w:hAnsiTheme="minorHAnsi" w:cstheme="minorBidi"/>
              <w:b w:val="0"/>
              <w:bCs w:val="0"/>
              <w:i w:val="0"/>
              <w:lang w:bidi="ar-SA"/>
            </w:rPr>
          </w:rPrChange>
        </w:rPr>
      </w:pPr>
      <w:ins w:id="7803" w:author="Mohsen Jafarinejad" w:date="2019-05-12T10:50:00Z">
        <w:del w:id="7804" w:author="jafary88@gmail.com" w:date="2022-05-11T18:17:00Z">
          <w:r w:rsidRPr="00974A00" w:rsidDel="00836C19">
            <w:rPr>
              <w:rStyle w:val="Hyperlink"/>
              <w:b w:val="0"/>
              <w:bCs w:val="0"/>
              <w:sz w:val="22"/>
              <w:szCs w:val="22"/>
              <w:rPrChange w:id="7805" w:author="Mohsen Jafarinejad" w:date="2019-05-12T10:59:00Z">
                <w:rPr>
                  <w:rStyle w:val="Hyperlink"/>
                </w:rPr>
              </w:rPrChange>
            </w:rPr>
            <w:fldChar w:fldCharType="begin"/>
          </w:r>
          <w:r w:rsidRPr="00974A00" w:rsidDel="00836C19">
            <w:rPr>
              <w:rStyle w:val="Hyperlink"/>
              <w:b w:val="0"/>
              <w:bCs w:val="0"/>
              <w:sz w:val="22"/>
              <w:szCs w:val="22"/>
              <w:rPrChange w:id="7806" w:author="Mohsen Jafarinejad" w:date="2019-05-12T10:59:00Z">
                <w:rPr>
                  <w:rStyle w:val="Hyperlink"/>
                </w:rPr>
              </w:rPrChange>
            </w:rPr>
            <w:delInstrText xml:space="preserve"> </w:delInstrText>
          </w:r>
          <w:r w:rsidRPr="00974A00" w:rsidDel="00836C19">
            <w:rPr>
              <w:b w:val="0"/>
              <w:bCs w:val="0"/>
              <w:sz w:val="22"/>
              <w:szCs w:val="22"/>
              <w:rPrChange w:id="7807" w:author="Mohsen Jafarinejad" w:date="2019-05-12T10:59:00Z">
                <w:rPr/>
              </w:rPrChange>
            </w:rPr>
            <w:delInstrText>HYPERLINK \l "_Toc8551056"</w:delInstrText>
          </w:r>
          <w:r w:rsidRPr="00974A00" w:rsidDel="00836C19">
            <w:rPr>
              <w:rStyle w:val="Hyperlink"/>
              <w:b w:val="0"/>
              <w:bCs w:val="0"/>
              <w:sz w:val="22"/>
              <w:szCs w:val="22"/>
              <w:rPrChange w:id="7808" w:author="Mohsen Jafarinejad" w:date="2019-05-12T10:59:00Z">
                <w:rPr>
                  <w:rStyle w:val="Hyperlink"/>
                </w:rPr>
              </w:rPrChange>
            </w:rPr>
            <w:delInstrText xml:space="preserve"> </w:delInstrText>
          </w:r>
          <w:r w:rsidRPr="00974A00" w:rsidDel="00836C19">
            <w:rPr>
              <w:rStyle w:val="Hyperlink"/>
              <w:b w:val="0"/>
              <w:bCs w:val="0"/>
              <w:sz w:val="22"/>
              <w:szCs w:val="22"/>
              <w:rPrChange w:id="7809"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810" w:author="Mohsen Jafarinejad" w:date="2019-05-12T10:59:00Z">
                <w:rPr>
                  <w:rStyle w:val="Hyperlink"/>
                  <w:rFonts w:hint="eastAsia"/>
                  <w:rtl/>
                </w:rPr>
              </w:rPrChange>
            </w:rPr>
            <w:delText>شکل</w:delText>
          </w:r>
          <w:r w:rsidRPr="00974A00" w:rsidDel="00836C19">
            <w:rPr>
              <w:rStyle w:val="Hyperlink"/>
              <w:b w:val="0"/>
              <w:bCs w:val="0"/>
              <w:sz w:val="22"/>
              <w:szCs w:val="22"/>
              <w:rtl/>
              <w:rPrChange w:id="7811" w:author="Mohsen Jafarinejad" w:date="2019-05-12T10:59:00Z">
                <w:rPr>
                  <w:rStyle w:val="Hyperlink"/>
                  <w:rtl/>
                </w:rPr>
              </w:rPrChange>
            </w:rPr>
            <w:delText xml:space="preserve"> 4-11 </w:delText>
          </w:r>
          <w:r w:rsidRPr="00974A00" w:rsidDel="00836C19">
            <w:rPr>
              <w:rStyle w:val="Hyperlink"/>
              <w:rFonts w:hint="eastAsia"/>
              <w:b w:val="0"/>
              <w:bCs w:val="0"/>
              <w:sz w:val="22"/>
              <w:szCs w:val="22"/>
              <w:rtl/>
              <w:rPrChange w:id="7812"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813"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814" w:author="Mohsen Jafarinejad" w:date="2019-05-12T10:59:00Z">
                <w:rPr>
                  <w:rStyle w:val="Hyperlink"/>
                  <w:rFonts w:hint="eastAsia"/>
                  <w:rtl/>
                </w:rPr>
              </w:rPrChange>
            </w:rPr>
            <w:delText>رات</w:delText>
          </w:r>
          <w:r w:rsidRPr="00974A00" w:rsidDel="00836C19">
            <w:rPr>
              <w:rStyle w:val="Hyperlink"/>
              <w:b w:val="0"/>
              <w:bCs w:val="0"/>
              <w:sz w:val="22"/>
              <w:szCs w:val="22"/>
              <w:rtl/>
              <w:rPrChange w:id="781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16" w:author="Mohsen Jafarinejad" w:date="2019-05-12T10:59:00Z">
                <w:rPr>
                  <w:rStyle w:val="Hyperlink"/>
                  <w:rFonts w:hint="eastAsia"/>
                  <w:rtl/>
                </w:rPr>
              </w:rPrChange>
            </w:rPr>
            <w:delText>چگال</w:delText>
          </w:r>
          <w:r w:rsidRPr="00974A00" w:rsidDel="00836C19">
            <w:rPr>
              <w:rStyle w:val="Hyperlink"/>
              <w:rFonts w:hint="cs"/>
              <w:b w:val="0"/>
              <w:bCs w:val="0"/>
              <w:sz w:val="22"/>
              <w:szCs w:val="22"/>
              <w:rtl/>
              <w:rPrChange w:id="7817" w:author="Mohsen Jafarinejad" w:date="2019-05-12T10:59:00Z">
                <w:rPr>
                  <w:rStyle w:val="Hyperlink"/>
                  <w:rFonts w:hint="cs"/>
                  <w:rtl/>
                </w:rPr>
              </w:rPrChange>
            </w:rPr>
            <w:delText>ی</w:delText>
          </w:r>
          <w:r w:rsidRPr="00974A00" w:rsidDel="00836C19">
            <w:rPr>
              <w:rStyle w:val="Hyperlink"/>
              <w:b w:val="0"/>
              <w:bCs w:val="0"/>
              <w:sz w:val="22"/>
              <w:szCs w:val="22"/>
              <w:rtl/>
              <w:rPrChange w:id="781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19"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782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821" w:author="Mohsen Jafarinejad" w:date="2019-05-12T10:59:00Z">
                <w:rPr>
                  <w:rStyle w:val="Hyperlink"/>
                  <w:rFonts w:hint="eastAsia"/>
                  <w:rtl/>
                </w:rPr>
              </w:rPrChange>
            </w:rPr>
            <w:delText>ان</w:delText>
          </w:r>
          <w:r w:rsidRPr="00974A00" w:rsidDel="00836C19">
            <w:rPr>
              <w:rStyle w:val="Hyperlink"/>
              <w:b w:val="0"/>
              <w:bCs w:val="0"/>
              <w:sz w:val="22"/>
              <w:szCs w:val="22"/>
              <w:rtl/>
              <w:rPrChange w:id="782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23" w:author="Mohsen Jafarinejad" w:date="2019-05-12T10:59:00Z">
                <w:rPr>
                  <w:rStyle w:val="Hyperlink"/>
                  <w:rFonts w:hint="eastAsia"/>
                  <w:rtl/>
                </w:rPr>
              </w:rPrChange>
            </w:rPr>
            <w:delText>اتصال</w:delText>
          </w:r>
          <w:r w:rsidRPr="00974A00" w:rsidDel="00836C19">
            <w:rPr>
              <w:rStyle w:val="Hyperlink"/>
              <w:b w:val="0"/>
              <w:bCs w:val="0"/>
              <w:sz w:val="22"/>
              <w:szCs w:val="22"/>
              <w:rtl/>
              <w:rPrChange w:id="782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25" w:author="Mohsen Jafarinejad" w:date="2019-05-12T10:59:00Z">
                <w:rPr>
                  <w:rStyle w:val="Hyperlink"/>
                  <w:rFonts w:hint="eastAsia"/>
                  <w:rtl/>
                </w:rPr>
              </w:rPrChange>
            </w:rPr>
            <w:delText>کوتاه</w:delText>
          </w:r>
          <w:r w:rsidRPr="00974A00" w:rsidDel="00836C19">
            <w:rPr>
              <w:rStyle w:val="Hyperlink"/>
              <w:b w:val="0"/>
              <w:bCs w:val="0"/>
              <w:sz w:val="22"/>
              <w:szCs w:val="22"/>
              <w:rtl/>
              <w:rPrChange w:id="782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27" w:author="Mohsen Jafarinejad" w:date="2019-05-12T10:59:00Z">
                <w:rPr>
                  <w:rStyle w:val="Hyperlink"/>
                  <w:rFonts w:hint="eastAsia"/>
                  <w:rtl/>
                </w:rPr>
              </w:rPrChange>
            </w:rPr>
            <w:delText>با</w:delText>
          </w:r>
          <w:r w:rsidRPr="00974A00" w:rsidDel="00836C19">
            <w:rPr>
              <w:rStyle w:val="Hyperlink"/>
              <w:b w:val="0"/>
              <w:bCs w:val="0"/>
              <w:sz w:val="22"/>
              <w:szCs w:val="22"/>
              <w:rtl/>
              <w:rPrChange w:id="78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29"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830"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831" w:author="Mohsen Jafarinejad" w:date="2019-05-12T10:59:00Z">
                <w:rPr>
                  <w:rStyle w:val="Hyperlink"/>
                  <w:rFonts w:hint="eastAsia"/>
                  <w:rtl/>
                </w:rPr>
              </w:rPrChange>
            </w:rPr>
            <w:delText>ر</w:delText>
          </w:r>
          <w:r w:rsidRPr="00974A00" w:rsidDel="00836C19">
            <w:rPr>
              <w:rStyle w:val="Hyperlink"/>
              <w:b w:val="0"/>
              <w:bCs w:val="0"/>
              <w:sz w:val="22"/>
              <w:szCs w:val="22"/>
              <w:rtl/>
              <w:rPrChange w:id="78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33" w:author="Mohsen Jafarinejad" w:date="2019-05-12T10:59:00Z">
                <w:rPr>
                  <w:rStyle w:val="Hyperlink"/>
                  <w:rFonts w:hint="eastAsia"/>
                  <w:rtl/>
                </w:rPr>
              </w:rPrChange>
            </w:rPr>
            <w:delText>شدت</w:delText>
          </w:r>
          <w:r w:rsidRPr="00974A00" w:rsidDel="00836C19">
            <w:rPr>
              <w:rStyle w:val="Hyperlink"/>
              <w:b w:val="0"/>
              <w:bCs w:val="0"/>
              <w:sz w:val="22"/>
              <w:szCs w:val="22"/>
              <w:rtl/>
              <w:rPrChange w:id="78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35" w:author="Mohsen Jafarinejad" w:date="2019-05-12T10:59:00Z">
                <w:rPr>
                  <w:rStyle w:val="Hyperlink"/>
                  <w:rFonts w:hint="eastAsia"/>
                  <w:rtl/>
                </w:rPr>
              </w:rPrChange>
            </w:rPr>
            <w:delText>اغتشاش</w:delText>
          </w:r>
          <w:r w:rsidRPr="00974A00" w:rsidDel="00836C19">
            <w:rPr>
              <w:b w:val="0"/>
              <w:bCs w:val="0"/>
              <w:webHidden/>
              <w:sz w:val="22"/>
              <w:szCs w:val="22"/>
              <w:rPrChange w:id="7836" w:author="Mohsen Jafarinejad" w:date="2019-05-12T10:59:00Z">
                <w:rPr>
                  <w:webHidden/>
                </w:rPr>
              </w:rPrChange>
            </w:rPr>
            <w:tab/>
          </w:r>
        </w:del>
      </w:ins>
      <w:ins w:id="7837" w:author="Mohsen Jafarinejad" w:date="2019-05-12T11:07:00Z">
        <w:del w:id="7838" w:author="jafary88@gmail.com" w:date="2022-05-11T18:17:00Z">
          <w:r w:rsidR="00974A00" w:rsidDel="00836C19">
            <w:rPr>
              <w:rFonts w:hint="cs"/>
              <w:b w:val="0"/>
              <w:bCs w:val="0"/>
              <w:webHidden/>
              <w:sz w:val="22"/>
              <w:szCs w:val="22"/>
              <w:rtl/>
            </w:rPr>
            <w:delText>89</w:delText>
          </w:r>
        </w:del>
      </w:ins>
      <w:ins w:id="7839" w:author="Mohsen Jafarinejad" w:date="2019-05-12T10:50:00Z">
        <w:del w:id="7840" w:author="jafary88@gmail.com" w:date="2022-05-11T18:17:00Z">
          <w:r w:rsidRPr="00974A00" w:rsidDel="00836C19">
            <w:rPr>
              <w:rStyle w:val="Hyperlink"/>
              <w:b w:val="0"/>
              <w:bCs w:val="0"/>
              <w:sz w:val="22"/>
              <w:szCs w:val="22"/>
              <w:rPrChange w:id="7841" w:author="Mohsen Jafarinejad" w:date="2019-05-12T10:59:00Z">
                <w:rPr>
                  <w:rStyle w:val="Hyperlink"/>
                </w:rPr>
              </w:rPrChange>
            </w:rPr>
            <w:fldChar w:fldCharType="end"/>
          </w:r>
        </w:del>
      </w:ins>
    </w:p>
    <w:p w14:paraId="1C811214" w14:textId="3DDF8ACF" w:rsidR="009667A9" w:rsidRPr="00974A00" w:rsidDel="00836C19" w:rsidRDefault="009667A9" w:rsidP="00BF2F7C">
      <w:pPr>
        <w:pStyle w:val="TOC1"/>
        <w:rPr>
          <w:ins w:id="7842" w:author="Mohsen Jafarinejad" w:date="2019-05-12T10:50:00Z"/>
          <w:del w:id="7843" w:author="jafary88@gmail.com" w:date="2022-05-11T18:17:00Z"/>
          <w:rFonts w:eastAsiaTheme="minorEastAsia"/>
          <w:b w:val="0"/>
          <w:bCs w:val="0"/>
          <w:i w:val="0"/>
          <w:sz w:val="20"/>
          <w:szCs w:val="20"/>
          <w:lang w:bidi="ar-SA"/>
          <w:rPrChange w:id="7844" w:author="Mohsen Jafarinejad" w:date="2019-05-12T10:59:00Z">
            <w:rPr>
              <w:ins w:id="7845" w:author="Mohsen Jafarinejad" w:date="2019-05-12T10:50:00Z"/>
              <w:del w:id="7846" w:author="jafary88@gmail.com" w:date="2022-05-11T18:17:00Z"/>
              <w:rFonts w:asciiTheme="minorHAnsi" w:eastAsiaTheme="minorEastAsia" w:hAnsiTheme="minorHAnsi" w:cstheme="minorBidi"/>
              <w:b w:val="0"/>
              <w:bCs w:val="0"/>
              <w:i w:val="0"/>
              <w:lang w:bidi="ar-SA"/>
            </w:rPr>
          </w:rPrChange>
        </w:rPr>
      </w:pPr>
      <w:ins w:id="7847" w:author="Mohsen Jafarinejad" w:date="2019-05-12T10:50:00Z">
        <w:del w:id="7848" w:author="jafary88@gmail.com" w:date="2022-05-11T18:17:00Z">
          <w:r w:rsidRPr="00974A00" w:rsidDel="00836C19">
            <w:rPr>
              <w:rStyle w:val="Hyperlink"/>
              <w:b w:val="0"/>
              <w:bCs w:val="0"/>
              <w:sz w:val="22"/>
              <w:szCs w:val="22"/>
              <w:rPrChange w:id="7849" w:author="Mohsen Jafarinejad" w:date="2019-05-12T10:59:00Z">
                <w:rPr>
                  <w:rStyle w:val="Hyperlink"/>
                </w:rPr>
              </w:rPrChange>
            </w:rPr>
            <w:fldChar w:fldCharType="begin"/>
          </w:r>
          <w:r w:rsidRPr="00974A00" w:rsidDel="00836C19">
            <w:rPr>
              <w:rStyle w:val="Hyperlink"/>
              <w:b w:val="0"/>
              <w:bCs w:val="0"/>
              <w:sz w:val="22"/>
              <w:szCs w:val="22"/>
              <w:rPrChange w:id="7850" w:author="Mohsen Jafarinejad" w:date="2019-05-12T10:59:00Z">
                <w:rPr>
                  <w:rStyle w:val="Hyperlink"/>
                </w:rPr>
              </w:rPrChange>
            </w:rPr>
            <w:delInstrText xml:space="preserve"> </w:delInstrText>
          </w:r>
          <w:r w:rsidRPr="00974A00" w:rsidDel="00836C19">
            <w:rPr>
              <w:b w:val="0"/>
              <w:bCs w:val="0"/>
              <w:sz w:val="22"/>
              <w:szCs w:val="22"/>
              <w:rPrChange w:id="7851" w:author="Mohsen Jafarinejad" w:date="2019-05-12T10:59:00Z">
                <w:rPr/>
              </w:rPrChange>
            </w:rPr>
            <w:delInstrText>HYPERLINK \l "_Toc8551057"</w:delInstrText>
          </w:r>
          <w:r w:rsidRPr="00974A00" w:rsidDel="00836C19">
            <w:rPr>
              <w:rStyle w:val="Hyperlink"/>
              <w:b w:val="0"/>
              <w:bCs w:val="0"/>
              <w:sz w:val="22"/>
              <w:szCs w:val="22"/>
              <w:rPrChange w:id="7852" w:author="Mohsen Jafarinejad" w:date="2019-05-12T10:59:00Z">
                <w:rPr>
                  <w:rStyle w:val="Hyperlink"/>
                </w:rPr>
              </w:rPrChange>
            </w:rPr>
            <w:delInstrText xml:space="preserve"> </w:delInstrText>
          </w:r>
          <w:r w:rsidRPr="00974A00" w:rsidDel="00836C19">
            <w:rPr>
              <w:rStyle w:val="Hyperlink"/>
              <w:b w:val="0"/>
              <w:bCs w:val="0"/>
              <w:sz w:val="22"/>
              <w:szCs w:val="22"/>
              <w:rPrChange w:id="785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854" w:author="Mohsen Jafarinejad" w:date="2019-05-12T10:59:00Z">
                <w:rPr>
                  <w:rStyle w:val="Hyperlink"/>
                  <w:rFonts w:hint="eastAsia"/>
                  <w:rtl/>
                </w:rPr>
              </w:rPrChange>
            </w:rPr>
            <w:delText>شکل</w:delText>
          </w:r>
          <w:r w:rsidRPr="00974A00" w:rsidDel="00836C19">
            <w:rPr>
              <w:rStyle w:val="Hyperlink"/>
              <w:b w:val="0"/>
              <w:bCs w:val="0"/>
              <w:sz w:val="22"/>
              <w:szCs w:val="22"/>
              <w:rtl/>
              <w:rPrChange w:id="7855" w:author="Mohsen Jafarinejad" w:date="2019-05-12T10:59:00Z">
                <w:rPr>
                  <w:rStyle w:val="Hyperlink"/>
                  <w:rtl/>
                </w:rPr>
              </w:rPrChange>
            </w:rPr>
            <w:delText xml:space="preserve"> 4-12 </w:delText>
          </w:r>
          <w:r w:rsidRPr="00974A00" w:rsidDel="00836C19">
            <w:rPr>
              <w:rStyle w:val="Hyperlink"/>
              <w:rFonts w:hint="eastAsia"/>
              <w:b w:val="0"/>
              <w:bCs w:val="0"/>
              <w:sz w:val="22"/>
              <w:szCs w:val="22"/>
              <w:rtl/>
              <w:rPrChange w:id="7856" w:author="Mohsen Jafarinejad" w:date="2019-05-12T10:59:00Z">
                <w:rPr>
                  <w:rStyle w:val="Hyperlink"/>
                  <w:rFonts w:hint="eastAsia"/>
                  <w:rtl/>
                </w:rPr>
              </w:rPrChange>
            </w:rPr>
            <w:delText>نمودار</w:delText>
          </w:r>
          <w:r w:rsidRPr="00974A00" w:rsidDel="00836C19">
            <w:rPr>
              <w:rStyle w:val="Hyperlink"/>
              <w:b w:val="0"/>
              <w:bCs w:val="0"/>
              <w:sz w:val="22"/>
              <w:szCs w:val="22"/>
              <w:rtl/>
              <w:rPrChange w:id="785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58" w:author="Mohsen Jafarinejad" w:date="2019-05-12T10:59:00Z">
                <w:rPr>
                  <w:rStyle w:val="Hyperlink"/>
                  <w:rFonts w:hint="eastAsia"/>
                  <w:rtl/>
                </w:rPr>
              </w:rPrChange>
            </w:rPr>
            <w:delText>اثر</w:delText>
          </w:r>
          <w:r w:rsidRPr="00974A00" w:rsidDel="00836C19">
            <w:rPr>
              <w:rStyle w:val="Hyperlink"/>
              <w:b w:val="0"/>
              <w:bCs w:val="0"/>
              <w:sz w:val="22"/>
              <w:szCs w:val="22"/>
              <w:rtl/>
              <w:rPrChange w:id="785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60" w:author="Mohsen Jafarinejad" w:date="2019-05-12T10:59:00Z">
                <w:rPr>
                  <w:rStyle w:val="Hyperlink"/>
                  <w:rFonts w:hint="eastAsia"/>
                  <w:rtl/>
                </w:rPr>
              </w:rPrChange>
            </w:rPr>
            <w:delText>اغتشاش</w:delText>
          </w:r>
          <w:r w:rsidRPr="00974A00" w:rsidDel="00836C19">
            <w:rPr>
              <w:rStyle w:val="Hyperlink"/>
              <w:b w:val="0"/>
              <w:bCs w:val="0"/>
              <w:sz w:val="22"/>
              <w:szCs w:val="22"/>
              <w:rtl/>
              <w:rPrChange w:id="786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62" w:author="Mohsen Jafarinejad" w:date="2019-05-12T10:59:00Z">
                <w:rPr>
                  <w:rStyle w:val="Hyperlink"/>
                  <w:rFonts w:hint="eastAsia"/>
                  <w:rtl/>
                </w:rPr>
              </w:rPrChange>
            </w:rPr>
            <w:delText>بر</w:delText>
          </w:r>
          <w:r w:rsidRPr="00974A00" w:rsidDel="00836C19">
            <w:rPr>
              <w:rStyle w:val="Hyperlink"/>
              <w:b w:val="0"/>
              <w:bCs w:val="0"/>
              <w:sz w:val="22"/>
              <w:szCs w:val="22"/>
              <w:rtl/>
              <w:rPrChange w:id="786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64" w:author="Mohsen Jafarinejad" w:date="2019-05-12T10:59:00Z">
                <w:rPr>
                  <w:rStyle w:val="Hyperlink"/>
                  <w:rFonts w:hint="eastAsia"/>
                  <w:rtl/>
                </w:rPr>
              </w:rPrChange>
            </w:rPr>
            <w:delText>عملکرد</w:delText>
          </w:r>
          <w:r w:rsidRPr="00974A00" w:rsidDel="00836C19">
            <w:rPr>
              <w:rStyle w:val="Hyperlink"/>
              <w:b w:val="0"/>
              <w:bCs w:val="0"/>
              <w:sz w:val="22"/>
              <w:szCs w:val="22"/>
              <w:rtl/>
              <w:rPrChange w:id="786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66"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86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868" w:author="Mohsen Jafarinejad" w:date="2019-05-12T10:59:00Z">
                <w:rPr>
                  <w:rStyle w:val="Hyperlink"/>
                  <w:rFonts w:hint="eastAsia"/>
                  <w:rtl/>
                </w:rPr>
              </w:rPrChange>
            </w:rPr>
            <w:delText>ل</w:delText>
          </w:r>
          <w:r w:rsidRPr="00974A00" w:rsidDel="00836C19">
            <w:rPr>
              <w:rStyle w:val="Hyperlink"/>
              <w:b w:val="0"/>
              <w:bCs w:val="0"/>
              <w:sz w:val="22"/>
              <w:szCs w:val="22"/>
              <w:rtl/>
              <w:rPrChange w:id="786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70" w:author="Mohsen Jafarinejad" w:date="2019-05-12T10:59:00Z">
                <w:rPr>
                  <w:rStyle w:val="Hyperlink"/>
                  <w:rFonts w:hint="eastAsia"/>
                  <w:rtl/>
                </w:rPr>
              </w:rPrChange>
            </w:rPr>
            <w:delText>واقع</w:delText>
          </w:r>
          <w:r w:rsidRPr="00974A00" w:rsidDel="00836C19">
            <w:rPr>
              <w:rStyle w:val="Hyperlink"/>
              <w:rFonts w:hint="cs"/>
              <w:b w:val="0"/>
              <w:bCs w:val="0"/>
              <w:sz w:val="22"/>
              <w:szCs w:val="22"/>
              <w:rtl/>
              <w:rPrChange w:id="7871" w:author="Mohsen Jafarinejad" w:date="2019-05-12T10:59:00Z">
                <w:rPr>
                  <w:rStyle w:val="Hyperlink"/>
                  <w:rFonts w:hint="cs"/>
                  <w:rtl/>
                </w:rPr>
              </w:rPrChange>
            </w:rPr>
            <w:delText>ی</w:delText>
          </w:r>
          <w:r w:rsidRPr="00974A00" w:rsidDel="00836C19">
            <w:rPr>
              <w:b w:val="0"/>
              <w:bCs w:val="0"/>
              <w:webHidden/>
              <w:sz w:val="22"/>
              <w:szCs w:val="22"/>
              <w:rPrChange w:id="7872" w:author="Mohsen Jafarinejad" w:date="2019-05-12T10:59:00Z">
                <w:rPr>
                  <w:webHidden/>
                </w:rPr>
              </w:rPrChange>
            </w:rPr>
            <w:tab/>
          </w:r>
        </w:del>
      </w:ins>
      <w:ins w:id="7873" w:author="Mohsen Jafarinejad" w:date="2019-05-12T11:07:00Z">
        <w:del w:id="7874" w:author="jafary88@gmail.com" w:date="2022-05-11T18:17:00Z">
          <w:r w:rsidR="00974A00" w:rsidDel="00836C19">
            <w:rPr>
              <w:rFonts w:hint="cs"/>
              <w:b w:val="0"/>
              <w:bCs w:val="0"/>
              <w:webHidden/>
              <w:sz w:val="22"/>
              <w:szCs w:val="22"/>
              <w:rtl/>
            </w:rPr>
            <w:delText>89</w:delText>
          </w:r>
        </w:del>
      </w:ins>
      <w:ins w:id="7875" w:author="Mohsen Jafarinejad" w:date="2019-05-12T10:50:00Z">
        <w:del w:id="7876" w:author="jafary88@gmail.com" w:date="2022-05-11T18:17:00Z">
          <w:r w:rsidRPr="00974A00" w:rsidDel="00836C19">
            <w:rPr>
              <w:rStyle w:val="Hyperlink"/>
              <w:b w:val="0"/>
              <w:bCs w:val="0"/>
              <w:sz w:val="22"/>
              <w:szCs w:val="22"/>
              <w:rPrChange w:id="7877" w:author="Mohsen Jafarinejad" w:date="2019-05-12T10:59:00Z">
                <w:rPr>
                  <w:rStyle w:val="Hyperlink"/>
                </w:rPr>
              </w:rPrChange>
            </w:rPr>
            <w:fldChar w:fldCharType="end"/>
          </w:r>
        </w:del>
      </w:ins>
    </w:p>
    <w:p w14:paraId="1E9F59AB" w14:textId="73BD70D7" w:rsidR="009667A9" w:rsidRPr="00974A00" w:rsidDel="00836C19" w:rsidRDefault="009667A9" w:rsidP="00BF2F7C">
      <w:pPr>
        <w:pStyle w:val="TOC1"/>
        <w:rPr>
          <w:ins w:id="7878" w:author="Mohsen Jafarinejad" w:date="2019-05-12T10:50:00Z"/>
          <w:del w:id="7879" w:author="jafary88@gmail.com" w:date="2022-05-11T18:17:00Z"/>
          <w:rFonts w:eastAsiaTheme="minorEastAsia"/>
          <w:b w:val="0"/>
          <w:bCs w:val="0"/>
          <w:i w:val="0"/>
          <w:sz w:val="20"/>
          <w:szCs w:val="20"/>
          <w:lang w:bidi="ar-SA"/>
          <w:rPrChange w:id="7880" w:author="Mohsen Jafarinejad" w:date="2019-05-12T10:59:00Z">
            <w:rPr>
              <w:ins w:id="7881" w:author="Mohsen Jafarinejad" w:date="2019-05-12T10:50:00Z"/>
              <w:del w:id="7882" w:author="jafary88@gmail.com" w:date="2022-05-11T18:17:00Z"/>
              <w:rFonts w:asciiTheme="minorHAnsi" w:eastAsiaTheme="minorEastAsia" w:hAnsiTheme="minorHAnsi" w:cstheme="minorBidi"/>
              <w:b w:val="0"/>
              <w:bCs w:val="0"/>
              <w:i w:val="0"/>
              <w:lang w:bidi="ar-SA"/>
            </w:rPr>
          </w:rPrChange>
        </w:rPr>
      </w:pPr>
      <w:ins w:id="7883" w:author="Mohsen Jafarinejad" w:date="2019-05-12T10:50:00Z">
        <w:del w:id="7884" w:author="jafary88@gmail.com" w:date="2022-05-11T18:17:00Z">
          <w:r w:rsidRPr="00974A00" w:rsidDel="00836C19">
            <w:rPr>
              <w:rStyle w:val="Hyperlink"/>
              <w:b w:val="0"/>
              <w:bCs w:val="0"/>
              <w:sz w:val="22"/>
              <w:szCs w:val="22"/>
              <w:rPrChange w:id="7885" w:author="Mohsen Jafarinejad" w:date="2019-05-12T10:59:00Z">
                <w:rPr>
                  <w:rStyle w:val="Hyperlink"/>
                </w:rPr>
              </w:rPrChange>
            </w:rPr>
            <w:fldChar w:fldCharType="begin"/>
          </w:r>
          <w:r w:rsidRPr="00974A00" w:rsidDel="00836C19">
            <w:rPr>
              <w:rStyle w:val="Hyperlink"/>
              <w:b w:val="0"/>
              <w:bCs w:val="0"/>
              <w:sz w:val="22"/>
              <w:szCs w:val="22"/>
              <w:rPrChange w:id="7886" w:author="Mohsen Jafarinejad" w:date="2019-05-12T10:59:00Z">
                <w:rPr>
                  <w:rStyle w:val="Hyperlink"/>
                </w:rPr>
              </w:rPrChange>
            </w:rPr>
            <w:delInstrText xml:space="preserve"> </w:delInstrText>
          </w:r>
          <w:r w:rsidRPr="00974A00" w:rsidDel="00836C19">
            <w:rPr>
              <w:b w:val="0"/>
              <w:bCs w:val="0"/>
              <w:sz w:val="22"/>
              <w:szCs w:val="22"/>
              <w:rPrChange w:id="7887" w:author="Mohsen Jafarinejad" w:date="2019-05-12T10:59:00Z">
                <w:rPr/>
              </w:rPrChange>
            </w:rPr>
            <w:delInstrText>HYPERLINK \l "_Toc8551058"</w:delInstrText>
          </w:r>
          <w:r w:rsidRPr="00974A00" w:rsidDel="00836C19">
            <w:rPr>
              <w:rStyle w:val="Hyperlink"/>
              <w:b w:val="0"/>
              <w:bCs w:val="0"/>
              <w:sz w:val="22"/>
              <w:szCs w:val="22"/>
              <w:rPrChange w:id="7888" w:author="Mohsen Jafarinejad" w:date="2019-05-12T10:59:00Z">
                <w:rPr>
                  <w:rStyle w:val="Hyperlink"/>
                </w:rPr>
              </w:rPrChange>
            </w:rPr>
            <w:delInstrText xml:space="preserve"> </w:delInstrText>
          </w:r>
          <w:r w:rsidRPr="00974A00" w:rsidDel="00836C19">
            <w:rPr>
              <w:rStyle w:val="Hyperlink"/>
              <w:b w:val="0"/>
              <w:bCs w:val="0"/>
              <w:sz w:val="22"/>
              <w:szCs w:val="22"/>
              <w:rPrChange w:id="7889"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890" w:author="Mohsen Jafarinejad" w:date="2019-05-12T10:59:00Z">
                <w:rPr>
                  <w:rStyle w:val="Hyperlink"/>
                  <w:rFonts w:hint="eastAsia"/>
                  <w:rtl/>
                </w:rPr>
              </w:rPrChange>
            </w:rPr>
            <w:delText>شکل</w:delText>
          </w:r>
          <w:r w:rsidRPr="00974A00" w:rsidDel="00836C19">
            <w:rPr>
              <w:rStyle w:val="Hyperlink"/>
              <w:b w:val="0"/>
              <w:bCs w:val="0"/>
              <w:sz w:val="22"/>
              <w:szCs w:val="22"/>
              <w:rtl/>
              <w:rPrChange w:id="7891" w:author="Mohsen Jafarinejad" w:date="2019-05-12T10:59:00Z">
                <w:rPr>
                  <w:rStyle w:val="Hyperlink"/>
                  <w:rtl/>
                </w:rPr>
              </w:rPrChange>
            </w:rPr>
            <w:delText xml:space="preserve"> 4-13 </w:delText>
          </w:r>
          <w:r w:rsidRPr="00974A00" w:rsidDel="00836C19">
            <w:rPr>
              <w:rStyle w:val="Hyperlink"/>
              <w:rFonts w:hint="eastAsia"/>
              <w:b w:val="0"/>
              <w:bCs w:val="0"/>
              <w:sz w:val="22"/>
              <w:szCs w:val="22"/>
              <w:rtl/>
              <w:rPrChange w:id="7892"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893"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894" w:author="Mohsen Jafarinejad" w:date="2019-05-12T10:59:00Z">
                <w:rPr>
                  <w:rStyle w:val="Hyperlink"/>
                  <w:rFonts w:hint="eastAsia"/>
                  <w:rtl/>
                </w:rPr>
              </w:rPrChange>
            </w:rPr>
            <w:delText>رات</w:delText>
          </w:r>
          <w:r w:rsidRPr="00974A00" w:rsidDel="00836C19">
            <w:rPr>
              <w:rStyle w:val="Hyperlink"/>
              <w:b w:val="0"/>
              <w:bCs w:val="0"/>
              <w:sz w:val="22"/>
              <w:szCs w:val="22"/>
              <w:rtl/>
              <w:rPrChange w:id="789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96" w:author="Mohsen Jafarinejad" w:date="2019-05-12T10:59:00Z">
                <w:rPr>
                  <w:rStyle w:val="Hyperlink"/>
                  <w:rFonts w:hint="eastAsia"/>
                  <w:rtl/>
                </w:rPr>
              </w:rPrChange>
            </w:rPr>
            <w:delText>چگال</w:delText>
          </w:r>
          <w:r w:rsidRPr="00974A00" w:rsidDel="00836C19">
            <w:rPr>
              <w:rStyle w:val="Hyperlink"/>
              <w:rFonts w:hint="cs"/>
              <w:b w:val="0"/>
              <w:bCs w:val="0"/>
              <w:sz w:val="22"/>
              <w:szCs w:val="22"/>
              <w:rtl/>
              <w:rPrChange w:id="7897" w:author="Mohsen Jafarinejad" w:date="2019-05-12T10:59:00Z">
                <w:rPr>
                  <w:rStyle w:val="Hyperlink"/>
                  <w:rFonts w:hint="cs"/>
                  <w:rtl/>
                </w:rPr>
              </w:rPrChange>
            </w:rPr>
            <w:delText>ی</w:delText>
          </w:r>
          <w:r w:rsidRPr="00974A00" w:rsidDel="00836C19">
            <w:rPr>
              <w:rStyle w:val="Hyperlink"/>
              <w:b w:val="0"/>
              <w:bCs w:val="0"/>
              <w:sz w:val="22"/>
              <w:szCs w:val="22"/>
              <w:rtl/>
              <w:rPrChange w:id="789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899"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7900"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01" w:author="Mohsen Jafarinejad" w:date="2019-05-12T10:59:00Z">
                <w:rPr>
                  <w:rStyle w:val="Hyperlink"/>
                  <w:rFonts w:hint="eastAsia"/>
                  <w:rtl/>
                </w:rPr>
              </w:rPrChange>
            </w:rPr>
            <w:delText>ان</w:delText>
          </w:r>
          <w:r w:rsidRPr="00974A00" w:rsidDel="00836C19">
            <w:rPr>
              <w:rStyle w:val="Hyperlink"/>
              <w:b w:val="0"/>
              <w:bCs w:val="0"/>
              <w:sz w:val="22"/>
              <w:szCs w:val="22"/>
              <w:rtl/>
              <w:rPrChange w:id="790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03" w:author="Mohsen Jafarinejad" w:date="2019-05-12T10:59:00Z">
                <w:rPr>
                  <w:rStyle w:val="Hyperlink"/>
                  <w:rFonts w:hint="eastAsia"/>
                  <w:rtl/>
                </w:rPr>
              </w:rPrChange>
            </w:rPr>
            <w:delText>اتصال</w:delText>
          </w:r>
          <w:r w:rsidRPr="00974A00" w:rsidDel="00836C19">
            <w:rPr>
              <w:rStyle w:val="Hyperlink"/>
              <w:b w:val="0"/>
              <w:bCs w:val="0"/>
              <w:sz w:val="22"/>
              <w:szCs w:val="22"/>
              <w:rtl/>
              <w:rPrChange w:id="790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05" w:author="Mohsen Jafarinejad" w:date="2019-05-12T10:59:00Z">
                <w:rPr>
                  <w:rStyle w:val="Hyperlink"/>
                  <w:rFonts w:hint="eastAsia"/>
                  <w:rtl/>
                </w:rPr>
              </w:rPrChange>
            </w:rPr>
            <w:delText>کوتاه</w:delText>
          </w:r>
          <w:r w:rsidRPr="00974A00" w:rsidDel="00836C19">
            <w:rPr>
              <w:rStyle w:val="Hyperlink"/>
              <w:b w:val="0"/>
              <w:bCs w:val="0"/>
              <w:sz w:val="22"/>
              <w:szCs w:val="22"/>
              <w:rtl/>
              <w:rPrChange w:id="790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07" w:author="Mohsen Jafarinejad" w:date="2019-05-12T10:59:00Z">
                <w:rPr>
                  <w:rStyle w:val="Hyperlink"/>
                  <w:rFonts w:hint="eastAsia"/>
                  <w:rtl/>
                </w:rPr>
              </w:rPrChange>
            </w:rPr>
            <w:delText>با</w:delText>
          </w:r>
          <w:r w:rsidRPr="00974A00" w:rsidDel="00836C19">
            <w:rPr>
              <w:rStyle w:val="Hyperlink"/>
              <w:b w:val="0"/>
              <w:bCs w:val="0"/>
              <w:sz w:val="22"/>
              <w:szCs w:val="22"/>
              <w:rtl/>
              <w:rPrChange w:id="790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09"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910"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911" w:author="Mohsen Jafarinejad" w:date="2019-05-12T10:59:00Z">
                <w:rPr>
                  <w:rStyle w:val="Hyperlink"/>
                  <w:rFonts w:hint="eastAsia"/>
                  <w:rtl/>
                </w:rPr>
              </w:rPrChange>
            </w:rPr>
            <w:delText>ر</w:delText>
          </w:r>
          <w:r w:rsidRPr="00974A00" w:rsidDel="00836C19">
            <w:rPr>
              <w:rStyle w:val="Hyperlink"/>
              <w:b w:val="0"/>
              <w:bCs w:val="0"/>
              <w:sz w:val="22"/>
              <w:szCs w:val="22"/>
              <w:rtl/>
              <w:rPrChange w:id="791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13" w:author="Mohsen Jafarinejad" w:date="2019-05-12T10:59:00Z">
                <w:rPr>
                  <w:rStyle w:val="Hyperlink"/>
                  <w:rFonts w:hint="eastAsia"/>
                  <w:rtl/>
                </w:rPr>
              </w:rPrChange>
            </w:rPr>
            <w:delText>نسبت</w:delText>
          </w:r>
          <w:r w:rsidRPr="00974A00" w:rsidDel="00836C19">
            <w:rPr>
              <w:rStyle w:val="Hyperlink"/>
              <w:b w:val="0"/>
              <w:bCs w:val="0"/>
              <w:sz w:val="22"/>
              <w:szCs w:val="22"/>
              <w:rtl/>
              <w:rPrChange w:id="791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15" w:author="Mohsen Jafarinejad" w:date="2019-05-12T10:59:00Z">
                <w:rPr>
                  <w:rStyle w:val="Hyperlink"/>
                  <w:rFonts w:hint="eastAsia"/>
                  <w:rtl/>
                </w:rPr>
              </w:rPrChange>
            </w:rPr>
            <w:delText>جرم</w:delText>
          </w:r>
          <w:r w:rsidRPr="00974A00" w:rsidDel="00836C19">
            <w:rPr>
              <w:rStyle w:val="Hyperlink"/>
              <w:rFonts w:hint="cs"/>
              <w:b w:val="0"/>
              <w:bCs w:val="0"/>
              <w:sz w:val="22"/>
              <w:szCs w:val="22"/>
              <w:rtl/>
              <w:rPrChange w:id="7916" w:author="Mohsen Jafarinejad" w:date="2019-05-12T10:59:00Z">
                <w:rPr>
                  <w:rStyle w:val="Hyperlink"/>
                  <w:rFonts w:hint="cs"/>
                  <w:rtl/>
                </w:rPr>
              </w:rPrChange>
            </w:rPr>
            <w:delText>ی</w:delText>
          </w:r>
          <w:r w:rsidRPr="00974A00" w:rsidDel="00836C19">
            <w:rPr>
              <w:rStyle w:val="Hyperlink"/>
              <w:b w:val="0"/>
              <w:bCs w:val="0"/>
              <w:sz w:val="22"/>
              <w:szCs w:val="22"/>
              <w:rtl/>
              <w:rPrChange w:id="791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18" w:author="Mohsen Jafarinejad" w:date="2019-05-12T10:59:00Z">
                <w:rPr>
                  <w:rStyle w:val="Hyperlink"/>
                  <w:rFonts w:hint="eastAsia"/>
                  <w:rtl/>
                </w:rPr>
              </w:rPrChange>
            </w:rPr>
            <w:delText>سابستر</w:delText>
          </w:r>
          <w:r w:rsidRPr="00974A00" w:rsidDel="00836C19">
            <w:rPr>
              <w:b w:val="0"/>
              <w:bCs w:val="0"/>
              <w:webHidden/>
              <w:sz w:val="22"/>
              <w:szCs w:val="22"/>
              <w:rPrChange w:id="7919" w:author="Mohsen Jafarinejad" w:date="2019-05-12T10:59:00Z">
                <w:rPr>
                  <w:webHidden/>
                </w:rPr>
              </w:rPrChange>
            </w:rPr>
            <w:tab/>
          </w:r>
        </w:del>
      </w:ins>
      <w:ins w:id="7920" w:author="Mohsen Jafarinejad" w:date="2019-05-12T11:07:00Z">
        <w:del w:id="7921" w:author="jafary88@gmail.com" w:date="2022-05-11T18:17:00Z">
          <w:r w:rsidR="00974A00" w:rsidDel="00836C19">
            <w:rPr>
              <w:rFonts w:hint="cs"/>
              <w:b w:val="0"/>
              <w:bCs w:val="0"/>
              <w:webHidden/>
              <w:sz w:val="22"/>
              <w:szCs w:val="22"/>
              <w:rtl/>
            </w:rPr>
            <w:delText>91</w:delText>
          </w:r>
        </w:del>
      </w:ins>
      <w:ins w:id="7922" w:author="Mohsen Jafarinejad" w:date="2019-05-12T10:50:00Z">
        <w:del w:id="7923" w:author="jafary88@gmail.com" w:date="2022-05-11T18:17:00Z">
          <w:r w:rsidRPr="00974A00" w:rsidDel="00836C19">
            <w:rPr>
              <w:rStyle w:val="Hyperlink"/>
              <w:b w:val="0"/>
              <w:bCs w:val="0"/>
              <w:sz w:val="22"/>
              <w:szCs w:val="22"/>
              <w:rPrChange w:id="7924" w:author="Mohsen Jafarinejad" w:date="2019-05-12T10:59:00Z">
                <w:rPr>
                  <w:rStyle w:val="Hyperlink"/>
                </w:rPr>
              </w:rPrChange>
            </w:rPr>
            <w:fldChar w:fldCharType="end"/>
          </w:r>
        </w:del>
      </w:ins>
    </w:p>
    <w:p w14:paraId="3EA12DDA" w14:textId="618AE05A" w:rsidR="009667A9" w:rsidRPr="00974A00" w:rsidDel="00836C19" w:rsidRDefault="009667A9" w:rsidP="00BF2F7C">
      <w:pPr>
        <w:pStyle w:val="TOC1"/>
        <w:rPr>
          <w:ins w:id="7925" w:author="Mohsen Jafarinejad" w:date="2019-05-12T10:50:00Z"/>
          <w:del w:id="7926" w:author="jafary88@gmail.com" w:date="2022-05-11T18:17:00Z"/>
          <w:rFonts w:eastAsiaTheme="minorEastAsia"/>
          <w:b w:val="0"/>
          <w:bCs w:val="0"/>
          <w:i w:val="0"/>
          <w:sz w:val="20"/>
          <w:szCs w:val="20"/>
          <w:lang w:bidi="ar-SA"/>
          <w:rPrChange w:id="7927" w:author="Mohsen Jafarinejad" w:date="2019-05-12T10:59:00Z">
            <w:rPr>
              <w:ins w:id="7928" w:author="Mohsen Jafarinejad" w:date="2019-05-12T10:50:00Z"/>
              <w:del w:id="7929" w:author="jafary88@gmail.com" w:date="2022-05-11T18:17:00Z"/>
              <w:rFonts w:asciiTheme="minorHAnsi" w:eastAsiaTheme="minorEastAsia" w:hAnsiTheme="minorHAnsi" w:cstheme="minorBidi"/>
              <w:b w:val="0"/>
              <w:bCs w:val="0"/>
              <w:i w:val="0"/>
              <w:lang w:bidi="ar-SA"/>
            </w:rPr>
          </w:rPrChange>
        </w:rPr>
      </w:pPr>
      <w:ins w:id="7930" w:author="Mohsen Jafarinejad" w:date="2019-05-12T10:50:00Z">
        <w:del w:id="7931" w:author="jafary88@gmail.com" w:date="2022-05-11T18:17:00Z">
          <w:r w:rsidRPr="00974A00" w:rsidDel="00836C19">
            <w:rPr>
              <w:rStyle w:val="Hyperlink"/>
              <w:b w:val="0"/>
              <w:bCs w:val="0"/>
              <w:sz w:val="22"/>
              <w:szCs w:val="22"/>
              <w:rPrChange w:id="7932" w:author="Mohsen Jafarinejad" w:date="2019-05-12T10:59:00Z">
                <w:rPr>
                  <w:rStyle w:val="Hyperlink"/>
                </w:rPr>
              </w:rPrChange>
            </w:rPr>
            <w:fldChar w:fldCharType="begin"/>
          </w:r>
          <w:r w:rsidRPr="00974A00" w:rsidDel="00836C19">
            <w:rPr>
              <w:rStyle w:val="Hyperlink"/>
              <w:b w:val="0"/>
              <w:bCs w:val="0"/>
              <w:sz w:val="22"/>
              <w:szCs w:val="22"/>
              <w:rPrChange w:id="7933" w:author="Mohsen Jafarinejad" w:date="2019-05-12T10:59:00Z">
                <w:rPr>
                  <w:rStyle w:val="Hyperlink"/>
                </w:rPr>
              </w:rPrChange>
            </w:rPr>
            <w:delInstrText xml:space="preserve"> </w:delInstrText>
          </w:r>
          <w:r w:rsidRPr="00974A00" w:rsidDel="00836C19">
            <w:rPr>
              <w:b w:val="0"/>
              <w:bCs w:val="0"/>
              <w:sz w:val="22"/>
              <w:szCs w:val="22"/>
              <w:rPrChange w:id="7934" w:author="Mohsen Jafarinejad" w:date="2019-05-12T10:59:00Z">
                <w:rPr/>
              </w:rPrChange>
            </w:rPr>
            <w:delInstrText>HYPERLINK \l "_Toc8551060"</w:delInstrText>
          </w:r>
          <w:r w:rsidRPr="00974A00" w:rsidDel="00836C19">
            <w:rPr>
              <w:rStyle w:val="Hyperlink"/>
              <w:b w:val="0"/>
              <w:bCs w:val="0"/>
              <w:sz w:val="22"/>
              <w:szCs w:val="22"/>
              <w:rPrChange w:id="7935" w:author="Mohsen Jafarinejad" w:date="2019-05-12T10:59:00Z">
                <w:rPr>
                  <w:rStyle w:val="Hyperlink"/>
                </w:rPr>
              </w:rPrChange>
            </w:rPr>
            <w:delInstrText xml:space="preserve"> </w:delInstrText>
          </w:r>
          <w:r w:rsidRPr="00974A00" w:rsidDel="00836C19">
            <w:rPr>
              <w:rStyle w:val="Hyperlink"/>
              <w:b w:val="0"/>
              <w:bCs w:val="0"/>
              <w:sz w:val="22"/>
              <w:szCs w:val="22"/>
              <w:rPrChange w:id="793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7937" w:author="Mohsen Jafarinejad" w:date="2019-05-12T10:59:00Z">
                <w:rPr>
                  <w:rStyle w:val="Hyperlink"/>
                  <w:rFonts w:hint="eastAsia"/>
                  <w:rtl/>
                </w:rPr>
              </w:rPrChange>
            </w:rPr>
            <w:delText>شکل</w:delText>
          </w:r>
          <w:r w:rsidRPr="00974A00" w:rsidDel="00836C19">
            <w:rPr>
              <w:rStyle w:val="Hyperlink"/>
              <w:b w:val="0"/>
              <w:bCs w:val="0"/>
              <w:sz w:val="22"/>
              <w:szCs w:val="22"/>
              <w:rtl/>
              <w:rPrChange w:id="7938" w:author="Mohsen Jafarinejad" w:date="2019-05-12T10:59:00Z">
                <w:rPr>
                  <w:rStyle w:val="Hyperlink"/>
                  <w:rtl/>
                </w:rPr>
              </w:rPrChange>
            </w:rPr>
            <w:delText xml:space="preserve"> 4-14 </w:delText>
          </w:r>
          <w:r w:rsidRPr="00974A00" w:rsidDel="00836C19">
            <w:rPr>
              <w:rStyle w:val="Hyperlink"/>
              <w:rFonts w:hint="eastAsia"/>
              <w:b w:val="0"/>
              <w:bCs w:val="0"/>
              <w:sz w:val="22"/>
              <w:szCs w:val="22"/>
              <w:rtl/>
              <w:rPrChange w:id="7939" w:author="Mohsen Jafarinejad" w:date="2019-05-12T10:59:00Z">
                <w:rPr>
                  <w:rStyle w:val="Hyperlink"/>
                  <w:rFonts w:hint="eastAsia"/>
                  <w:rtl/>
                </w:rPr>
              </w:rPrChange>
            </w:rPr>
            <w:delText>نمودار</w:delText>
          </w:r>
          <w:r w:rsidRPr="00974A00" w:rsidDel="00836C19">
            <w:rPr>
              <w:rStyle w:val="Hyperlink"/>
              <w:b w:val="0"/>
              <w:bCs w:val="0"/>
              <w:sz w:val="22"/>
              <w:szCs w:val="22"/>
              <w:rtl/>
              <w:rPrChange w:id="79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41"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7942"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7943" w:author="Mohsen Jafarinejad" w:date="2019-05-12T10:59:00Z">
                <w:rPr>
                  <w:rStyle w:val="Hyperlink"/>
                  <w:rFonts w:hint="eastAsia"/>
                  <w:rtl/>
                </w:rPr>
              </w:rPrChange>
            </w:rPr>
            <w:delText>رات</w:delText>
          </w:r>
          <w:r w:rsidRPr="00974A00" w:rsidDel="00836C19">
            <w:rPr>
              <w:rStyle w:val="Hyperlink"/>
              <w:b w:val="0"/>
              <w:bCs w:val="0"/>
              <w:sz w:val="22"/>
              <w:szCs w:val="22"/>
              <w:rtl/>
              <w:rPrChange w:id="794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45" w:author="Mohsen Jafarinejad" w:date="2019-05-12T10:59:00Z">
                <w:rPr>
                  <w:rStyle w:val="Hyperlink"/>
                  <w:rFonts w:hint="eastAsia"/>
                  <w:rtl/>
                </w:rPr>
              </w:rPrChange>
            </w:rPr>
            <w:delText>چگال</w:delText>
          </w:r>
          <w:r w:rsidRPr="00974A00" w:rsidDel="00836C19">
            <w:rPr>
              <w:rStyle w:val="Hyperlink"/>
              <w:rFonts w:hint="cs"/>
              <w:b w:val="0"/>
              <w:bCs w:val="0"/>
              <w:sz w:val="22"/>
              <w:szCs w:val="22"/>
              <w:rtl/>
              <w:rPrChange w:id="7946" w:author="Mohsen Jafarinejad" w:date="2019-05-12T10:59:00Z">
                <w:rPr>
                  <w:rStyle w:val="Hyperlink"/>
                  <w:rFonts w:hint="cs"/>
                  <w:rtl/>
                </w:rPr>
              </w:rPrChange>
            </w:rPr>
            <w:delText>ی</w:delText>
          </w:r>
          <w:r w:rsidRPr="00974A00" w:rsidDel="00836C19">
            <w:rPr>
              <w:rStyle w:val="Hyperlink"/>
              <w:b w:val="0"/>
              <w:bCs w:val="0"/>
              <w:sz w:val="22"/>
              <w:szCs w:val="22"/>
              <w:rtl/>
              <w:rPrChange w:id="794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48"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794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50" w:author="Mohsen Jafarinejad" w:date="2019-05-12T10:59:00Z">
                <w:rPr>
                  <w:rStyle w:val="Hyperlink"/>
                  <w:rFonts w:hint="eastAsia"/>
                  <w:rtl/>
                </w:rPr>
              </w:rPrChange>
            </w:rPr>
            <w:delText>ان</w:delText>
          </w:r>
          <w:r w:rsidRPr="00974A00" w:rsidDel="00836C19">
            <w:rPr>
              <w:rStyle w:val="Hyperlink"/>
              <w:b w:val="0"/>
              <w:bCs w:val="0"/>
              <w:sz w:val="22"/>
              <w:szCs w:val="22"/>
              <w:rtl/>
              <w:rPrChange w:id="795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52" w:author="Mohsen Jafarinejad" w:date="2019-05-12T10:59:00Z">
                <w:rPr>
                  <w:rStyle w:val="Hyperlink"/>
                  <w:rFonts w:hint="eastAsia"/>
                  <w:rtl/>
                </w:rPr>
              </w:rPrChange>
            </w:rPr>
            <w:delText>ماکز</w:delText>
          </w:r>
          <w:r w:rsidRPr="00974A00" w:rsidDel="00836C19">
            <w:rPr>
              <w:rStyle w:val="Hyperlink"/>
              <w:rFonts w:hint="cs"/>
              <w:b w:val="0"/>
              <w:bCs w:val="0"/>
              <w:sz w:val="22"/>
              <w:szCs w:val="22"/>
              <w:rtl/>
              <w:rPrChange w:id="795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54" w:author="Mohsen Jafarinejad" w:date="2019-05-12T10:59:00Z">
                <w:rPr>
                  <w:rStyle w:val="Hyperlink"/>
                  <w:rFonts w:hint="eastAsia"/>
                  <w:rtl/>
                </w:rPr>
              </w:rPrChange>
            </w:rPr>
            <w:delText>مم</w:delText>
          </w:r>
          <w:r w:rsidRPr="00974A00" w:rsidDel="00836C19">
            <w:rPr>
              <w:rStyle w:val="Hyperlink"/>
              <w:b w:val="0"/>
              <w:bCs w:val="0"/>
              <w:sz w:val="22"/>
              <w:szCs w:val="22"/>
              <w:rtl/>
              <w:rPrChange w:id="795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56"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795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58" w:author="Mohsen Jafarinejad" w:date="2019-05-12T10:59:00Z">
                <w:rPr>
                  <w:rStyle w:val="Hyperlink"/>
                  <w:rFonts w:hint="eastAsia"/>
                  <w:rtl/>
                </w:rPr>
              </w:rPrChange>
            </w:rPr>
            <w:delText>ل</w:delText>
          </w:r>
          <w:r w:rsidRPr="00974A00" w:rsidDel="00836C19">
            <w:rPr>
              <w:rStyle w:val="Hyperlink"/>
              <w:b w:val="0"/>
              <w:bCs w:val="0"/>
              <w:sz w:val="22"/>
              <w:szCs w:val="22"/>
              <w:rtl/>
              <w:rPrChange w:id="795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60" w:author="Mohsen Jafarinejad" w:date="2019-05-12T10:59:00Z">
                <w:rPr>
                  <w:rStyle w:val="Hyperlink"/>
                  <w:rFonts w:hint="eastAsia"/>
                  <w:rtl/>
                </w:rPr>
              </w:rPrChange>
            </w:rPr>
            <w:delText>آزما</w:delText>
          </w:r>
          <w:r w:rsidRPr="00974A00" w:rsidDel="00836C19">
            <w:rPr>
              <w:rStyle w:val="Hyperlink"/>
              <w:rFonts w:hint="cs"/>
              <w:b w:val="0"/>
              <w:bCs w:val="0"/>
              <w:sz w:val="22"/>
              <w:szCs w:val="22"/>
              <w:rtl/>
              <w:rPrChange w:id="796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62" w:author="Mohsen Jafarinejad" w:date="2019-05-12T10:59:00Z">
                <w:rPr>
                  <w:rStyle w:val="Hyperlink"/>
                  <w:rFonts w:hint="eastAsia"/>
                  <w:rtl/>
                </w:rPr>
              </w:rPrChange>
            </w:rPr>
            <w:delText>شگاه</w:delText>
          </w:r>
          <w:r w:rsidRPr="00974A00" w:rsidDel="00836C19">
            <w:rPr>
              <w:rStyle w:val="Hyperlink"/>
              <w:rFonts w:hint="cs"/>
              <w:b w:val="0"/>
              <w:bCs w:val="0"/>
              <w:sz w:val="22"/>
              <w:szCs w:val="22"/>
              <w:rtl/>
              <w:rPrChange w:id="7963" w:author="Mohsen Jafarinejad" w:date="2019-05-12T10:59:00Z">
                <w:rPr>
                  <w:rStyle w:val="Hyperlink"/>
                  <w:rFonts w:hint="cs"/>
                  <w:rtl/>
                </w:rPr>
              </w:rPrChange>
            </w:rPr>
            <w:delText>ی</w:delText>
          </w:r>
          <w:r w:rsidRPr="00974A00" w:rsidDel="00836C19">
            <w:rPr>
              <w:rStyle w:val="Hyperlink"/>
              <w:b w:val="0"/>
              <w:bCs w:val="0"/>
              <w:sz w:val="22"/>
              <w:szCs w:val="22"/>
              <w:rtl/>
              <w:rPrChange w:id="796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65" w:author="Mohsen Jafarinejad" w:date="2019-05-12T10:59:00Z">
                <w:rPr>
                  <w:rStyle w:val="Hyperlink"/>
                  <w:rFonts w:hint="eastAsia"/>
                  <w:rtl/>
                </w:rPr>
              </w:rPrChange>
            </w:rPr>
            <w:delText>قر</w:delText>
          </w:r>
          <w:r w:rsidRPr="00974A00" w:rsidDel="00836C19">
            <w:rPr>
              <w:rStyle w:val="Hyperlink"/>
              <w:rFonts w:hint="cs"/>
              <w:b w:val="0"/>
              <w:bCs w:val="0"/>
              <w:sz w:val="22"/>
              <w:szCs w:val="22"/>
              <w:rtl/>
              <w:rPrChange w:id="796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67" w:author="Mohsen Jafarinejad" w:date="2019-05-12T10:59:00Z">
                <w:rPr>
                  <w:rStyle w:val="Hyperlink"/>
                  <w:rFonts w:hint="eastAsia"/>
                  <w:rtl/>
                </w:rPr>
              </w:rPrChange>
            </w:rPr>
            <w:delText>ش</w:delText>
          </w:r>
          <w:r w:rsidRPr="00974A00" w:rsidDel="00836C19">
            <w:rPr>
              <w:rStyle w:val="Hyperlink"/>
              <w:rFonts w:hint="cs"/>
              <w:b w:val="0"/>
              <w:bCs w:val="0"/>
              <w:sz w:val="22"/>
              <w:szCs w:val="22"/>
              <w:rtl/>
              <w:rPrChange w:id="7968" w:author="Mohsen Jafarinejad" w:date="2019-05-12T10:59:00Z">
                <w:rPr>
                  <w:rStyle w:val="Hyperlink"/>
                  <w:rFonts w:hint="cs"/>
                  <w:rtl/>
                </w:rPr>
              </w:rPrChange>
            </w:rPr>
            <w:delText>ی</w:delText>
          </w:r>
          <w:r w:rsidRPr="00974A00" w:rsidDel="00836C19">
            <w:rPr>
              <w:rStyle w:val="Hyperlink"/>
              <w:b w:val="0"/>
              <w:bCs w:val="0"/>
              <w:sz w:val="22"/>
              <w:szCs w:val="22"/>
              <w:rtl/>
              <w:rPrChange w:id="796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70" w:author="Mohsen Jafarinejad" w:date="2019-05-12T10:59:00Z">
                <w:rPr>
                  <w:rStyle w:val="Hyperlink"/>
                  <w:rFonts w:hint="eastAsia"/>
                  <w:rtl/>
                </w:rPr>
              </w:rPrChange>
            </w:rPr>
            <w:delText>وهمکاران</w:delText>
          </w:r>
          <w:r w:rsidRPr="00974A00" w:rsidDel="00836C19">
            <w:rPr>
              <w:rStyle w:val="Hyperlink"/>
              <w:b w:val="0"/>
              <w:bCs w:val="0"/>
              <w:sz w:val="22"/>
              <w:szCs w:val="22"/>
              <w:rtl/>
              <w:rPrChange w:id="797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72" w:author="Mohsen Jafarinejad" w:date="2019-05-12T10:59:00Z">
                <w:rPr>
                  <w:rStyle w:val="Hyperlink"/>
                  <w:rFonts w:hint="eastAsia"/>
                  <w:rtl/>
                </w:rPr>
              </w:rPrChange>
            </w:rPr>
            <w:delText>به</w:delText>
          </w:r>
          <w:r w:rsidRPr="00974A00" w:rsidDel="00836C19">
            <w:rPr>
              <w:rStyle w:val="Hyperlink"/>
              <w:b w:val="0"/>
              <w:bCs w:val="0"/>
              <w:sz w:val="22"/>
              <w:szCs w:val="22"/>
              <w:rtl/>
              <w:rPrChange w:id="797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74" w:author="Mohsen Jafarinejad" w:date="2019-05-12T10:59:00Z">
                <w:rPr>
                  <w:rStyle w:val="Hyperlink"/>
                  <w:rFonts w:hint="eastAsia"/>
                  <w:rtl/>
                </w:rPr>
              </w:rPrChange>
            </w:rPr>
            <w:delText>ازا</w:delText>
          </w:r>
          <w:r w:rsidRPr="00974A00" w:rsidDel="00836C19">
            <w:rPr>
              <w:rStyle w:val="Hyperlink"/>
              <w:rFonts w:hint="cs"/>
              <w:b w:val="0"/>
              <w:bCs w:val="0"/>
              <w:sz w:val="22"/>
              <w:szCs w:val="22"/>
              <w:rtl/>
              <w:rPrChange w:id="7975" w:author="Mohsen Jafarinejad" w:date="2019-05-12T10:59:00Z">
                <w:rPr>
                  <w:rStyle w:val="Hyperlink"/>
                  <w:rFonts w:hint="cs"/>
                  <w:rtl/>
                </w:rPr>
              </w:rPrChange>
            </w:rPr>
            <w:delText>ی</w:delText>
          </w:r>
          <w:r w:rsidRPr="00974A00" w:rsidDel="00836C19">
            <w:rPr>
              <w:rStyle w:val="Hyperlink"/>
              <w:b w:val="0"/>
              <w:bCs w:val="0"/>
              <w:sz w:val="22"/>
              <w:szCs w:val="22"/>
              <w:rtl/>
              <w:rPrChange w:id="797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77" w:author="Mohsen Jafarinejad" w:date="2019-05-12T10:59:00Z">
                <w:rPr>
                  <w:rStyle w:val="Hyperlink"/>
                  <w:rFonts w:hint="eastAsia"/>
                  <w:rtl/>
                </w:rPr>
              </w:rPrChange>
            </w:rPr>
            <w:delText>مقاد</w:delText>
          </w:r>
          <w:r w:rsidRPr="00974A00" w:rsidDel="00836C19">
            <w:rPr>
              <w:rStyle w:val="Hyperlink"/>
              <w:rFonts w:hint="cs"/>
              <w:b w:val="0"/>
              <w:bCs w:val="0"/>
              <w:sz w:val="22"/>
              <w:szCs w:val="22"/>
              <w:rtl/>
              <w:rPrChange w:id="797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7979" w:author="Mohsen Jafarinejad" w:date="2019-05-12T10:59:00Z">
                <w:rPr>
                  <w:rStyle w:val="Hyperlink"/>
                  <w:rFonts w:hint="eastAsia"/>
                  <w:rtl/>
                </w:rPr>
              </w:rPrChange>
            </w:rPr>
            <w:delText>ر</w:delText>
          </w:r>
          <w:r w:rsidRPr="00974A00" w:rsidDel="00836C19">
            <w:rPr>
              <w:rStyle w:val="Hyperlink"/>
              <w:b w:val="0"/>
              <w:bCs w:val="0"/>
              <w:sz w:val="22"/>
              <w:szCs w:val="22"/>
              <w:rtl/>
              <w:rPrChange w:id="798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81" w:author="Mohsen Jafarinejad" w:date="2019-05-12T10:59:00Z">
                <w:rPr>
                  <w:rStyle w:val="Hyperlink"/>
                  <w:rFonts w:hint="eastAsia"/>
                  <w:rtl/>
                </w:rPr>
              </w:rPrChange>
            </w:rPr>
            <w:delText>مختلف</w:delText>
          </w:r>
          <w:r w:rsidRPr="00974A00" w:rsidDel="00836C19">
            <w:rPr>
              <w:rStyle w:val="Hyperlink"/>
              <w:b w:val="0"/>
              <w:bCs w:val="0"/>
              <w:sz w:val="22"/>
              <w:szCs w:val="22"/>
              <w:rtl/>
              <w:rPrChange w:id="798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7983" w:author="Mohsen Jafarinejad" w:date="2019-05-12T10:59:00Z">
                <w:rPr>
                  <w:rStyle w:val="Hyperlink"/>
                  <w:rFonts w:hint="eastAsia"/>
                  <w:rtl/>
                </w:rPr>
              </w:rPrChange>
            </w:rPr>
            <w:delText>گلوکوز</w:delText>
          </w:r>
          <w:r w:rsidRPr="00974A00" w:rsidDel="00836C19">
            <w:rPr>
              <w:b w:val="0"/>
              <w:bCs w:val="0"/>
              <w:webHidden/>
              <w:sz w:val="22"/>
              <w:szCs w:val="22"/>
              <w:rPrChange w:id="7984" w:author="Mohsen Jafarinejad" w:date="2019-05-12T10:59:00Z">
                <w:rPr>
                  <w:webHidden/>
                </w:rPr>
              </w:rPrChange>
            </w:rPr>
            <w:tab/>
          </w:r>
        </w:del>
      </w:ins>
      <w:ins w:id="7985" w:author="Mohsen Jafarinejad" w:date="2019-05-12T11:07:00Z">
        <w:del w:id="7986" w:author="jafary88@gmail.com" w:date="2022-05-11T18:17:00Z">
          <w:r w:rsidR="00974A00" w:rsidDel="00836C19">
            <w:rPr>
              <w:rFonts w:hint="cs"/>
              <w:b w:val="0"/>
              <w:bCs w:val="0"/>
              <w:webHidden/>
              <w:sz w:val="22"/>
              <w:szCs w:val="22"/>
              <w:rtl/>
            </w:rPr>
            <w:delText>92</w:delText>
          </w:r>
        </w:del>
      </w:ins>
      <w:ins w:id="7987" w:author="Mohsen Jafarinejad" w:date="2019-05-12T10:50:00Z">
        <w:del w:id="7988" w:author="jafary88@gmail.com" w:date="2022-05-11T18:17:00Z">
          <w:r w:rsidRPr="00974A00" w:rsidDel="00836C19">
            <w:rPr>
              <w:rStyle w:val="Hyperlink"/>
              <w:b w:val="0"/>
              <w:bCs w:val="0"/>
              <w:sz w:val="22"/>
              <w:szCs w:val="22"/>
              <w:rPrChange w:id="7989" w:author="Mohsen Jafarinejad" w:date="2019-05-12T10:59:00Z">
                <w:rPr>
                  <w:rStyle w:val="Hyperlink"/>
                </w:rPr>
              </w:rPrChange>
            </w:rPr>
            <w:fldChar w:fldCharType="end"/>
          </w:r>
        </w:del>
      </w:ins>
    </w:p>
    <w:p w14:paraId="770A143F" w14:textId="472AF502" w:rsidR="009667A9" w:rsidRPr="00974A00" w:rsidDel="00836C19" w:rsidRDefault="009667A9" w:rsidP="00BF2F7C">
      <w:pPr>
        <w:pStyle w:val="TOC1"/>
        <w:rPr>
          <w:ins w:id="7990" w:author="Mohsen Jafarinejad" w:date="2019-05-12T10:50:00Z"/>
          <w:del w:id="7991" w:author="jafary88@gmail.com" w:date="2022-05-11T18:17:00Z"/>
          <w:rFonts w:eastAsiaTheme="minorEastAsia"/>
          <w:b w:val="0"/>
          <w:bCs w:val="0"/>
          <w:i w:val="0"/>
          <w:sz w:val="20"/>
          <w:szCs w:val="20"/>
          <w:lang w:bidi="ar-SA"/>
          <w:rPrChange w:id="7992" w:author="Mohsen Jafarinejad" w:date="2019-05-12T10:59:00Z">
            <w:rPr>
              <w:ins w:id="7993" w:author="Mohsen Jafarinejad" w:date="2019-05-12T10:50:00Z"/>
              <w:del w:id="7994" w:author="jafary88@gmail.com" w:date="2022-05-11T18:17:00Z"/>
              <w:rFonts w:asciiTheme="minorHAnsi" w:eastAsiaTheme="minorEastAsia" w:hAnsiTheme="minorHAnsi" w:cstheme="minorBidi"/>
              <w:b w:val="0"/>
              <w:bCs w:val="0"/>
              <w:i w:val="0"/>
              <w:lang w:bidi="ar-SA"/>
            </w:rPr>
          </w:rPrChange>
        </w:rPr>
      </w:pPr>
      <w:ins w:id="7995" w:author="Mohsen Jafarinejad" w:date="2019-05-12T10:50:00Z">
        <w:del w:id="7996" w:author="jafary88@gmail.com" w:date="2022-05-11T18:17:00Z">
          <w:r w:rsidRPr="00974A00" w:rsidDel="00836C19">
            <w:rPr>
              <w:rStyle w:val="Hyperlink"/>
              <w:b w:val="0"/>
              <w:bCs w:val="0"/>
              <w:sz w:val="22"/>
              <w:szCs w:val="22"/>
              <w:rPrChange w:id="7997" w:author="Mohsen Jafarinejad" w:date="2019-05-12T10:59:00Z">
                <w:rPr>
                  <w:rStyle w:val="Hyperlink"/>
                </w:rPr>
              </w:rPrChange>
            </w:rPr>
            <w:fldChar w:fldCharType="begin"/>
          </w:r>
          <w:r w:rsidRPr="00974A00" w:rsidDel="00836C19">
            <w:rPr>
              <w:rStyle w:val="Hyperlink"/>
              <w:b w:val="0"/>
              <w:bCs w:val="0"/>
              <w:sz w:val="22"/>
              <w:szCs w:val="22"/>
              <w:rPrChange w:id="7998" w:author="Mohsen Jafarinejad" w:date="2019-05-12T10:59:00Z">
                <w:rPr>
                  <w:rStyle w:val="Hyperlink"/>
                </w:rPr>
              </w:rPrChange>
            </w:rPr>
            <w:delInstrText xml:space="preserve"> </w:delInstrText>
          </w:r>
          <w:r w:rsidRPr="00974A00" w:rsidDel="00836C19">
            <w:rPr>
              <w:b w:val="0"/>
              <w:bCs w:val="0"/>
              <w:sz w:val="22"/>
              <w:szCs w:val="22"/>
              <w:rPrChange w:id="7999" w:author="Mohsen Jafarinejad" w:date="2019-05-12T10:59:00Z">
                <w:rPr/>
              </w:rPrChange>
            </w:rPr>
            <w:delInstrText>HYPERLINK \l "_Toc8551062"</w:delInstrText>
          </w:r>
          <w:r w:rsidRPr="00974A00" w:rsidDel="00836C19">
            <w:rPr>
              <w:rStyle w:val="Hyperlink"/>
              <w:b w:val="0"/>
              <w:bCs w:val="0"/>
              <w:sz w:val="22"/>
              <w:szCs w:val="22"/>
              <w:rPrChange w:id="8000" w:author="Mohsen Jafarinejad" w:date="2019-05-12T10:59:00Z">
                <w:rPr>
                  <w:rStyle w:val="Hyperlink"/>
                </w:rPr>
              </w:rPrChange>
            </w:rPr>
            <w:delInstrText xml:space="preserve"> </w:delInstrText>
          </w:r>
          <w:r w:rsidRPr="00974A00" w:rsidDel="00836C19">
            <w:rPr>
              <w:rStyle w:val="Hyperlink"/>
              <w:b w:val="0"/>
              <w:bCs w:val="0"/>
              <w:sz w:val="22"/>
              <w:szCs w:val="22"/>
              <w:rPrChange w:id="8001"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002" w:author="Mohsen Jafarinejad" w:date="2019-05-12T10:59:00Z">
                <w:rPr>
                  <w:rStyle w:val="Hyperlink"/>
                  <w:rFonts w:hint="eastAsia"/>
                  <w:rtl/>
                </w:rPr>
              </w:rPrChange>
            </w:rPr>
            <w:delText>شکل</w:delText>
          </w:r>
          <w:r w:rsidRPr="00974A00" w:rsidDel="00836C19">
            <w:rPr>
              <w:rStyle w:val="Hyperlink"/>
              <w:b w:val="0"/>
              <w:bCs w:val="0"/>
              <w:sz w:val="22"/>
              <w:szCs w:val="22"/>
              <w:rtl/>
              <w:rPrChange w:id="8003" w:author="Mohsen Jafarinejad" w:date="2019-05-12T10:59:00Z">
                <w:rPr>
                  <w:rStyle w:val="Hyperlink"/>
                  <w:rtl/>
                </w:rPr>
              </w:rPrChange>
            </w:rPr>
            <w:delText xml:space="preserve"> 4-15 </w:delText>
          </w:r>
          <w:r w:rsidRPr="00974A00" w:rsidDel="00836C19">
            <w:rPr>
              <w:rStyle w:val="Hyperlink"/>
              <w:rFonts w:hint="eastAsia"/>
              <w:b w:val="0"/>
              <w:bCs w:val="0"/>
              <w:sz w:val="22"/>
              <w:szCs w:val="22"/>
              <w:rtl/>
              <w:rPrChange w:id="8004" w:author="Mohsen Jafarinejad" w:date="2019-05-12T10:59:00Z">
                <w:rPr>
                  <w:rStyle w:val="Hyperlink"/>
                  <w:rFonts w:hint="eastAsia"/>
                  <w:rtl/>
                </w:rPr>
              </w:rPrChange>
            </w:rPr>
            <w:delText>مقا</w:delText>
          </w:r>
          <w:r w:rsidRPr="00974A00" w:rsidDel="00836C19">
            <w:rPr>
              <w:rStyle w:val="Hyperlink"/>
              <w:rFonts w:hint="cs"/>
              <w:b w:val="0"/>
              <w:bCs w:val="0"/>
              <w:sz w:val="22"/>
              <w:szCs w:val="22"/>
              <w:rtl/>
              <w:rPrChange w:id="800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06" w:author="Mohsen Jafarinejad" w:date="2019-05-12T10:59:00Z">
                <w:rPr>
                  <w:rStyle w:val="Hyperlink"/>
                  <w:rFonts w:hint="eastAsia"/>
                  <w:rtl/>
                </w:rPr>
              </w:rPrChange>
            </w:rPr>
            <w:delText>سه</w:delText>
          </w:r>
          <w:r w:rsidRPr="00974A00" w:rsidDel="00836C19">
            <w:rPr>
              <w:rStyle w:val="Hyperlink"/>
              <w:b w:val="0"/>
              <w:bCs w:val="0"/>
              <w:sz w:val="22"/>
              <w:szCs w:val="22"/>
              <w:rtl/>
              <w:rPrChange w:id="800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08" w:author="Mohsen Jafarinejad" w:date="2019-05-12T10:59:00Z">
                <w:rPr>
                  <w:rStyle w:val="Hyperlink"/>
                  <w:rFonts w:hint="eastAsia"/>
                  <w:rtl/>
                </w:rPr>
              </w:rPrChange>
            </w:rPr>
            <w:delText>درصد</w:delText>
          </w:r>
          <w:r w:rsidRPr="00974A00" w:rsidDel="00836C19">
            <w:rPr>
              <w:rStyle w:val="Hyperlink"/>
              <w:b w:val="0"/>
              <w:bCs w:val="0"/>
              <w:sz w:val="22"/>
              <w:szCs w:val="22"/>
              <w:rtl/>
              <w:rPrChange w:id="800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10"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8011"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8012" w:author="Mohsen Jafarinejad" w:date="2019-05-12T10:59:00Z">
                <w:rPr>
                  <w:rStyle w:val="Hyperlink"/>
                  <w:rFonts w:hint="eastAsia"/>
                  <w:rtl/>
                </w:rPr>
              </w:rPrChange>
            </w:rPr>
            <w:delText>رات</w:delText>
          </w:r>
          <w:r w:rsidRPr="00974A00" w:rsidDel="00836C19">
            <w:rPr>
              <w:rStyle w:val="Hyperlink"/>
              <w:b w:val="0"/>
              <w:bCs w:val="0"/>
              <w:sz w:val="22"/>
              <w:szCs w:val="22"/>
              <w:rtl/>
              <w:rPrChange w:id="801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14" w:author="Mohsen Jafarinejad" w:date="2019-05-12T10:59:00Z">
                <w:rPr>
                  <w:rStyle w:val="Hyperlink"/>
                  <w:rFonts w:hint="eastAsia"/>
                  <w:rtl/>
                </w:rPr>
              </w:rPrChange>
            </w:rPr>
            <w:delText>جر</w:delText>
          </w:r>
          <w:r w:rsidRPr="00974A00" w:rsidDel="00836C19">
            <w:rPr>
              <w:rStyle w:val="Hyperlink"/>
              <w:rFonts w:hint="cs"/>
              <w:b w:val="0"/>
              <w:bCs w:val="0"/>
              <w:sz w:val="22"/>
              <w:szCs w:val="22"/>
              <w:rtl/>
              <w:rPrChange w:id="801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16" w:author="Mohsen Jafarinejad" w:date="2019-05-12T10:59:00Z">
                <w:rPr>
                  <w:rStyle w:val="Hyperlink"/>
                  <w:rFonts w:hint="eastAsia"/>
                  <w:rtl/>
                </w:rPr>
              </w:rPrChange>
            </w:rPr>
            <w:delText>ان</w:delText>
          </w:r>
          <w:r w:rsidRPr="00974A00" w:rsidDel="00836C19">
            <w:rPr>
              <w:rStyle w:val="Hyperlink"/>
              <w:b w:val="0"/>
              <w:bCs w:val="0"/>
              <w:sz w:val="22"/>
              <w:szCs w:val="22"/>
              <w:rtl/>
              <w:rPrChange w:id="801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18" w:author="Mohsen Jafarinejad" w:date="2019-05-12T10:59:00Z">
                <w:rPr>
                  <w:rStyle w:val="Hyperlink"/>
                  <w:rFonts w:hint="eastAsia"/>
                  <w:rtl/>
                </w:rPr>
              </w:rPrChange>
            </w:rPr>
            <w:delText>ماکز</w:delText>
          </w:r>
          <w:r w:rsidRPr="00974A00" w:rsidDel="00836C19">
            <w:rPr>
              <w:rStyle w:val="Hyperlink"/>
              <w:rFonts w:hint="cs"/>
              <w:b w:val="0"/>
              <w:bCs w:val="0"/>
              <w:sz w:val="22"/>
              <w:szCs w:val="22"/>
              <w:rtl/>
              <w:rPrChange w:id="801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20" w:author="Mohsen Jafarinejad" w:date="2019-05-12T10:59:00Z">
                <w:rPr>
                  <w:rStyle w:val="Hyperlink"/>
                  <w:rFonts w:hint="eastAsia"/>
                  <w:rtl/>
                </w:rPr>
              </w:rPrChange>
            </w:rPr>
            <w:delText>مم</w:delText>
          </w:r>
          <w:r w:rsidRPr="00974A00" w:rsidDel="00836C19">
            <w:rPr>
              <w:rStyle w:val="Hyperlink"/>
              <w:b w:val="0"/>
              <w:bCs w:val="0"/>
              <w:sz w:val="22"/>
              <w:szCs w:val="22"/>
              <w:rtl/>
              <w:rPrChange w:id="802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22" w:author="Mohsen Jafarinejad" w:date="2019-05-12T10:59:00Z">
                <w:rPr>
                  <w:rStyle w:val="Hyperlink"/>
                  <w:rFonts w:hint="eastAsia"/>
                  <w:rtl/>
                </w:rPr>
              </w:rPrChange>
            </w:rPr>
            <w:delText>به</w:delText>
          </w:r>
          <w:r w:rsidRPr="00974A00" w:rsidDel="00836C19">
            <w:rPr>
              <w:rStyle w:val="Hyperlink"/>
              <w:b w:val="0"/>
              <w:bCs w:val="0"/>
              <w:sz w:val="22"/>
              <w:szCs w:val="22"/>
              <w:rtl/>
              <w:rPrChange w:id="802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24" w:author="Mohsen Jafarinejad" w:date="2019-05-12T10:59:00Z">
                <w:rPr>
                  <w:rStyle w:val="Hyperlink"/>
                  <w:rFonts w:hint="eastAsia"/>
                  <w:rtl/>
                </w:rPr>
              </w:rPrChange>
            </w:rPr>
            <w:delText>ازا</w:delText>
          </w:r>
          <w:r w:rsidRPr="00974A00" w:rsidDel="00836C19">
            <w:rPr>
              <w:rStyle w:val="Hyperlink"/>
              <w:rFonts w:hint="cs"/>
              <w:b w:val="0"/>
              <w:bCs w:val="0"/>
              <w:sz w:val="22"/>
              <w:szCs w:val="22"/>
              <w:rtl/>
              <w:rPrChange w:id="8025" w:author="Mohsen Jafarinejad" w:date="2019-05-12T10:59:00Z">
                <w:rPr>
                  <w:rStyle w:val="Hyperlink"/>
                  <w:rFonts w:hint="cs"/>
                  <w:rtl/>
                </w:rPr>
              </w:rPrChange>
            </w:rPr>
            <w:delText>ی</w:delText>
          </w:r>
          <w:r w:rsidRPr="00974A00" w:rsidDel="00836C19">
            <w:rPr>
              <w:rStyle w:val="Hyperlink"/>
              <w:b w:val="0"/>
              <w:bCs w:val="0"/>
              <w:sz w:val="22"/>
              <w:szCs w:val="22"/>
              <w:rtl/>
              <w:rPrChange w:id="802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27" w:author="Mohsen Jafarinejad" w:date="2019-05-12T10:59:00Z">
                <w:rPr>
                  <w:rStyle w:val="Hyperlink"/>
                  <w:rFonts w:hint="eastAsia"/>
                  <w:rtl/>
                </w:rPr>
              </w:rPrChange>
            </w:rPr>
            <w:delText>درصد</w:delText>
          </w:r>
          <w:r w:rsidRPr="00974A00" w:rsidDel="00836C19">
            <w:rPr>
              <w:rStyle w:val="Hyperlink"/>
              <w:b w:val="0"/>
              <w:bCs w:val="0"/>
              <w:sz w:val="22"/>
              <w:szCs w:val="22"/>
              <w:rtl/>
              <w:rPrChange w:id="802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29" w:author="Mohsen Jafarinejad" w:date="2019-05-12T10:59:00Z">
                <w:rPr>
                  <w:rStyle w:val="Hyperlink"/>
                  <w:rFonts w:hint="eastAsia"/>
                  <w:rtl/>
                </w:rPr>
              </w:rPrChange>
            </w:rPr>
            <w:delText>تغ</w:delText>
          </w:r>
          <w:r w:rsidRPr="00974A00" w:rsidDel="00836C19">
            <w:rPr>
              <w:rStyle w:val="Hyperlink"/>
              <w:rFonts w:hint="cs"/>
              <w:b w:val="0"/>
              <w:bCs w:val="0"/>
              <w:sz w:val="22"/>
              <w:szCs w:val="22"/>
              <w:rtl/>
              <w:rPrChange w:id="8030"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8031" w:author="Mohsen Jafarinejad" w:date="2019-05-12T10:59:00Z">
                <w:rPr>
                  <w:rStyle w:val="Hyperlink"/>
                  <w:rFonts w:hint="eastAsia"/>
                  <w:rtl/>
                </w:rPr>
              </w:rPrChange>
            </w:rPr>
            <w:delText>رات</w:delText>
          </w:r>
          <w:r w:rsidRPr="00974A00" w:rsidDel="00836C19">
            <w:rPr>
              <w:rStyle w:val="Hyperlink"/>
              <w:b w:val="0"/>
              <w:bCs w:val="0"/>
              <w:sz w:val="22"/>
              <w:szCs w:val="22"/>
              <w:rtl/>
              <w:rPrChange w:id="8032"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33" w:author="Mohsen Jafarinejad" w:date="2019-05-12T10:59:00Z">
                <w:rPr>
                  <w:rStyle w:val="Hyperlink"/>
                  <w:rFonts w:hint="eastAsia"/>
                  <w:rtl/>
                </w:rPr>
              </w:rPrChange>
            </w:rPr>
            <w:delText>غلظت</w:delText>
          </w:r>
          <w:r w:rsidRPr="00974A00" w:rsidDel="00836C19">
            <w:rPr>
              <w:rStyle w:val="Hyperlink"/>
              <w:b w:val="0"/>
              <w:bCs w:val="0"/>
              <w:sz w:val="22"/>
              <w:szCs w:val="22"/>
              <w:rtl/>
              <w:rPrChange w:id="80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035" w:author="Mohsen Jafarinejad" w:date="2019-05-12T10:59:00Z">
                <w:rPr>
                  <w:rStyle w:val="Hyperlink"/>
                  <w:rFonts w:hint="eastAsia"/>
                  <w:rtl/>
                </w:rPr>
              </w:rPrChange>
            </w:rPr>
            <w:delText>سابستر</w:delText>
          </w:r>
          <w:r w:rsidRPr="00974A00" w:rsidDel="00836C19">
            <w:rPr>
              <w:b w:val="0"/>
              <w:bCs w:val="0"/>
              <w:webHidden/>
              <w:sz w:val="22"/>
              <w:szCs w:val="22"/>
              <w:rPrChange w:id="8036" w:author="Mohsen Jafarinejad" w:date="2019-05-12T10:59:00Z">
                <w:rPr>
                  <w:webHidden/>
                </w:rPr>
              </w:rPrChange>
            </w:rPr>
            <w:tab/>
          </w:r>
        </w:del>
      </w:ins>
      <w:ins w:id="8037" w:author="Mohsen Jafarinejad" w:date="2019-05-12T11:07:00Z">
        <w:del w:id="8038" w:author="jafary88@gmail.com" w:date="2022-05-11T18:17:00Z">
          <w:r w:rsidR="00974A00" w:rsidDel="00836C19">
            <w:rPr>
              <w:rFonts w:hint="cs"/>
              <w:b w:val="0"/>
              <w:bCs w:val="0"/>
              <w:webHidden/>
              <w:sz w:val="22"/>
              <w:szCs w:val="22"/>
              <w:rtl/>
            </w:rPr>
            <w:delText>92</w:delText>
          </w:r>
        </w:del>
      </w:ins>
      <w:ins w:id="8039" w:author="Mohsen Jafarinejad" w:date="2019-05-12T10:50:00Z">
        <w:del w:id="8040" w:author="jafary88@gmail.com" w:date="2022-05-11T18:17:00Z">
          <w:r w:rsidRPr="00974A00" w:rsidDel="00836C19">
            <w:rPr>
              <w:rStyle w:val="Hyperlink"/>
              <w:b w:val="0"/>
              <w:bCs w:val="0"/>
              <w:sz w:val="22"/>
              <w:szCs w:val="22"/>
              <w:rPrChange w:id="8041" w:author="Mohsen Jafarinejad" w:date="2019-05-12T10:59:00Z">
                <w:rPr>
                  <w:rStyle w:val="Hyperlink"/>
                </w:rPr>
              </w:rPrChange>
            </w:rPr>
            <w:fldChar w:fldCharType="end"/>
          </w:r>
        </w:del>
      </w:ins>
    </w:p>
    <w:p w14:paraId="58B79ACA" w14:textId="6E72CDDE" w:rsidR="009667A9" w:rsidRPr="00974A00" w:rsidDel="00836C19" w:rsidRDefault="009667A9" w:rsidP="00BF2F7C">
      <w:pPr>
        <w:pStyle w:val="TOC1"/>
        <w:rPr>
          <w:ins w:id="8042" w:author="Mohsen Jafarinejad" w:date="2019-05-12T10:50:00Z"/>
          <w:del w:id="8043" w:author="jafary88@gmail.com" w:date="2022-05-11T18:17:00Z"/>
          <w:rFonts w:eastAsiaTheme="minorEastAsia"/>
          <w:b w:val="0"/>
          <w:bCs w:val="0"/>
          <w:i w:val="0"/>
          <w:sz w:val="20"/>
          <w:szCs w:val="20"/>
          <w:lang w:bidi="ar-SA"/>
          <w:rPrChange w:id="8044" w:author="Mohsen Jafarinejad" w:date="2019-05-12T10:59:00Z">
            <w:rPr>
              <w:ins w:id="8045" w:author="Mohsen Jafarinejad" w:date="2019-05-12T10:50:00Z"/>
              <w:del w:id="8046" w:author="jafary88@gmail.com" w:date="2022-05-11T18:17:00Z"/>
              <w:rFonts w:asciiTheme="minorHAnsi" w:eastAsiaTheme="minorEastAsia" w:hAnsiTheme="minorHAnsi" w:cstheme="minorBidi"/>
              <w:b w:val="0"/>
              <w:bCs w:val="0"/>
              <w:i w:val="0"/>
              <w:lang w:bidi="ar-SA"/>
            </w:rPr>
          </w:rPrChange>
        </w:rPr>
      </w:pPr>
      <w:ins w:id="8047" w:author="Mohsen Jafarinejad" w:date="2019-05-12T10:50:00Z">
        <w:del w:id="8048" w:author="jafary88@gmail.com" w:date="2022-05-11T18:17:00Z">
          <w:r w:rsidRPr="00974A00" w:rsidDel="00836C19">
            <w:rPr>
              <w:rStyle w:val="Hyperlink"/>
              <w:b w:val="0"/>
              <w:bCs w:val="0"/>
              <w:sz w:val="22"/>
              <w:szCs w:val="22"/>
              <w:rPrChange w:id="8049" w:author="Mohsen Jafarinejad" w:date="2019-05-12T10:59:00Z">
                <w:rPr>
                  <w:rStyle w:val="Hyperlink"/>
                </w:rPr>
              </w:rPrChange>
            </w:rPr>
            <w:fldChar w:fldCharType="begin"/>
          </w:r>
          <w:r w:rsidRPr="00974A00" w:rsidDel="00836C19">
            <w:rPr>
              <w:rStyle w:val="Hyperlink"/>
              <w:b w:val="0"/>
              <w:bCs w:val="0"/>
              <w:sz w:val="22"/>
              <w:szCs w:val="22"/>
              <w:rPrChange w:id="8050" w:author="Mohsen Jafarinejad" w:date="2019-05-12T10:59:00Z">
                <w:rPr>
                  <w:rStyle w:val="Hyperlink"/>
                </w:rPr>
              </w:rPrChange>
            </w:rPr>
            <w:delInstrText xml:space="preserve"> </w:delInstrText>
          </w:r>
          <w:r w:rsidRPr="00974A00" w:rsidDel="00836C19">
            <w:rPr>
              <w:b w:val="0"/>
              <w:bCs w:val="0"/>
              <w:sz w:val="22"/>
              <w:szCs w:val="22"/>
              <w:rPrChange w:id="8051" w:author="Mohsen Jafarinejad" w:date="2019-05-12T10:59:00Z">
                <w:rPr/>
              </w:rPrChange>
            </w:rPr>
            <w:delInstrText>HYPERLINK \l "_Toc8551063"</w:delInstrText>
          </w:r>
          <w:r w:rsidRPr="00974A00" w:rsidDel="00836C19">
            <w:rPr>
              <w:rStyle w:val="Hyperlink"/>
              <w:b w:val="0"/>
              <w:bCs w:val="0"/>
              <w:sz w:val="22"/>
              <w:szCs w:val="22"/>
              <w:rPrChange w:id="8052" w:author="Mohsen Jafarinejad" w:date="2019-05-12T10:59:00Z">
                <w:rPr>
                  <w:rStyle w:val="Hyperlink"/>
                </w:rPr>
              </w:rPrChange>
            </w:rPr>
            <w:delInstrText xml:space="preserve"> </w:delInstrText>
          </w:r>
          <w:r w:rsidRPr="00974A00" w:rsidDel="00836C19">
            <w:rPr>
              <w:rStyle w:val="Hyperlink"/>
              <w:b w:val="0"/>
              <w:bCs w:val="0"/>
              <w:sz w:val="22"/>
              <w:szCs w:val="22"/>
              <w:rPrChange w:id="8053"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054" w:author="Mohsen Jafarinejad" w:date="2019-05-12T10:59:00Z">
                <w:rPr>
                  <w:rStyle w:val="Hyperlink"/>
                  <w:rFonts w:hint="eastAsia"/>
                  <w:rtl/>
                </w:rPr>
              </w:rPrChange>
            </w:rPr>
            <w:delText>شکل</w:delText>
          </w:r>
          <w:r w:rsidRPr="00974A00" w:rsidDel="00836C19">
            <w:rPr>
              <w:rStyle w:val="Hyperlink"/>
              <w:b w:val="0"/>
              <w:bCs w:val="0"/>
              <w:sz w:val="22"/>
              <w:szCs w:val="22"/>
              <w:rtl/>
              <w:rPrChange w:id="8055" w:author="Mohsen Jafarinejad" w:date="2019-05-12T10:59:00Z">
                <w:rPr>
                  <w:rStyle w:val="Hyperlink"/>
                  <w:rtl/>
                </w:rPr>
              </w:rPrChange>
            </w:rPr>
            <w:delText xml:space="preserve"> 4-16 تغ</w:delText>
          </w:r>
          <w:r w:rsidRPr="00974A00" w:rsidDel="00836C19">
            <w:rPr>
              <w:rStyle w:val="Hyperlink"/>
              <w:rFonts w:hint="cs"/>
              <w:b w:val="0"/>
              <w:bCs w:val="0"/>
              <w:sz w:val="22"/>
              <w:szCs w:val="22"/>
              <w:rtl/>
              <w:rPrChange w:id="8056" w:author="Mohsen Jafarinejad" w:date="2019-05-12T10:59:00Z">
                <w:rPr>
                  <w:rStyle w:val="Hyperlink"/>
                  <w:rFonts w:hint="cs"/>
                  <w:rtl/>
                </w:rPr>
              </w:rPrChange>
            </w:rPr>
            <w:delText>یی</w:delText>
          </w:r>
          <w:r w:rsidRPr="00974A00" w:rsidDel="00836C19">
            <w:rPr>
              <w:rStyle w:val="Hyperlink"/>
              <w:rFonts w:hint="eastAsia"/>
              <w:b w:val="0"/>
              <w:bCs w:val="0"/>
              <w:sz w:val="22"/>
              <w:szCs w:val="22"/>
              <w:rtl/>
              <w:rPrChange w:id="8057" w:author="Mohsen Jafarinejad" w:date="2019-05-12T10:59:00Z">
                <w:rPr>
                  <w:rStyle w:val="Hyperlink"/>
                  <w:rFonts w:hint="eastAsia"/>
                  <w:rtl/>
                </w:rPr>
              </w:rPrChange>
            </w:rPr>
            <w:delText>رات</w:delText>
          </w:r>
          <w:r w:rsidRPr="00974A00" w:rsidDel="00836C19">
            <w:rPr>
              <w:rStyle w:val="Hyperlink"/>
              <w:b w:val="0"/>
              <w:bCs w:val="0"/>
              <w:sz w:val="22"/>
              <w:szCs w:val="22"/>
              <w:rtl/>
              <w:rPrChange w:id="8058" w:author="Mohsen Jafarinejad" w:date="2019-05-12T10:59:00Z">
                <w:rPr>
                  <w:rStyle w:val="Hyperlink"/>
                  <w:rtl/>
                </w:rPr>
              </w:rPrChange>
            </w:rPr>
            <w:delText xml:space="preserve"> توان ماکز</w:delText>
          </w:r>
          <w:r w:rsidRPr="00974A00" w:rsidDel="00836C19">
            <w:rPr>
              <w:rStyle w:val="Hyperlink"/>
              <w:rFonts w:hint="cs"/>
              <w:b w:val="0"/>
              <w:bCs w:val="0"/>
              <w:sz w:val="22"/>
              <w:szCs w:val="22"/>
              <w:rtl/>
              <w:rPrChange w:id="805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60" w:author="Mohsen Jafarinejad" w:date="2019-05-12T10:59:00Z">
                <w:rPr>
                  <w:rStyle w:val="Hyperlink"/>
                  <w:rFonts w:hint="eastAsia"/>
                  <w:rtl/>
                </w:rPr>
              </w:rPrChange>
            </w:rPr>
            <w:delText>مم</w:delText>
          </w:r>
          <w:r w:rsidRPr="00974A00" w:rsidDel="00836C19">
            <w:rPr>
              <w:rStyle w:val="Hyperlink"/>
              <w:b w:val="0"/>
              <w:bCs w:val="0"/>
              <w:sz w:val="22"/>
              <w:szCs w:val="22"/>
              <w:rtl/>
              <w:rPrChange w:id="8061" w:author="Mohsen Jafarinejad" w:date="2019-05-12T10:59:00Z">
                <w:rPr>
                  <w:rStyle w:val="Hyperlink"/>
                  <w:rtl/>
                </w:rPr>
              </w:rPrChange>
            </w:rPr>
            <w:delText xml:space="preserve"> به ازا</w:delText>
          </w:r>
          <w:r w:rsidRPr="00974A00" w:rsidDel="00836C19">
            <w:rPr>
              <w:rStyle w:val="Hyperlink"/>
              <w:rFonts w:hint="cs"/>
              <w:b w:val="0"/>
              <w:bCs w:val="0"/>
              <w:sz w:val="22"/>
              <w:szCs w:val="22"/>
              <w:rtl/>
              <w:rPrChange w:id="8062" w:author="Mohsen Jafarinejad" w:date="2019-05-12T10:59:00Z">
                <w:rPr>
                  <w:rStyle w:val="Hyperlink"/>
                  <w:rFonts w:hint="cs"/>
                  <w:rtl/>
                </w:rPr>
              </w:rPrChange>
            </w:rPr>
            <w:delText>ی</w:delText>
          </w:r>
          <w:r w:rsidRPr="00974A00" w:rsidDel="00836C19">
            <w:rPr>
              <w:rStyle w:val="Hyperlink"/>
              <w:b w:val="0"/>
              <w:bCs w:val="0"/>
              <w:sz w:val="22"/>
              <w:szCs w:val="22"/>
              <w:rtl/>
              <w:rPrChange w:id="8063" w:author="Mohsen Jafarinejad" w:date="2019-05-12T10:59:00Z">
                <w:rPr>
                  <w:rStyle w:val="Hyperlink"/>
                  <w:rtl/>
                </w:rPr>
              </w:rPrChange>
            </w:rPr>
            <w:delText xml:space="preserve"> غلظت ها</w:delText>
          </w:r>
          <w:r w:rsidRPr="00974A00" w:rsidDel="00836C19">
            <w:rPr>
              <w:rStyle w:val="Hyperlink"/>
              <w:rFonts w:hint="cs"/>
              <w:b w:val="0"/>
              <w:bCs w:val="0"/>
              <w:sz w:val="22"/>
              <w:szCs w:val="22"/>
              <w:rtl/>
              <w:rPrChange w:id="8064" w:author="Mohsen Jafarinejad" w:date="2019-05-12T10:59:00Z">
                <w:rPr>
                  <w:rStyle w:val="Hyperlink"/>
                  <w:rFonts w:hint="cs"/>
                  <w:rtl/>
                </w:rPr>
              </w:rPrChange>
            </w:rPr>
            <w:delText>ی</w:delText>
          </w:r>
          <w:r w:rsidRPr="00974A00" w:rsidDel="00836C19">
            <w:rPr>
              <w:rStyle w:val="Hyperlink"/>
              <w:b w:val="0"/>
              <w:bCs w:val="0"/>
              <w:sz w:val="22"/>
              <w:szCs w:val="22"/>
              <w:rtl/>
              <w:rPrChange w:id="8065" w:author="Mohsen Jafarinejad" w:date="2019-05-12T10:59:00Z">
                <w:rPr>
                  <w:rStyle w:val="Hyperlink"/>
                  <w:rtl/>
                </w:rPr>
              </w:rPrChange>
            </w:rPr>
            <w:delText xml:space="preserve"> مختلف لاکتات برا</w:delText>
          </w:r>
          <w:r w:rsidRPr="00974A00" w:rsidDel="00836C19">
            <w:rPr>
              <w:rStyle w:val="Hyperlink"/>
              <w:rFonts w:hint="cs"/>
              <w:b w:val="0"/>
              <w:bCs w:val="0"/>
              <w:sz w:val="22"/>
              <w:szCs w:val="22"/>
              <w:rtl/>
              <w:rPrChange w:id="8066" w:author="Mohsen Jafarinejad" w:date="2019-05-12T10:59:00Z">
                <w:rPr>
                  <w:rStyle w:val="Hyperlink"/>
                  <w:rFonts w:hint="cs"/>
                  <w:rtl/>
                </w:rPr>
              </w:rPrChange>
            </w:rPr>
            <w:delText>ی</w:delText>
          </w:r>
          <w:r w:rsidRPr="00974A00" w:rsidDel="00836C19">
            <w:rPr>
              <w:rStyle w:val="Hyperlink"/>
              <w:b w:val="0"/>
              <w:bCs w:val="0"/>
              <w:sz w:val="22"/>
              <w:szCs w:val="22"/>
              <w:rtl/>
              <w:rPrChange w:id="8067" w:author="Mohsen Jafarinejad" w:date="2019-05-12T10:59:00Z">
                <w:rPr>
                  <w:rStyle w:val="Hyperlink"/>
                  <w:rtl/>
                </w:rPr>
              </w:rPrChange>
            </w:rPr>
            <w:delText xml:space="preserve"> پ</w:delText>
          </w:r>
          <w:r w:rsidRPr="00974A00" w:rsidDel="00836C19">
            <w:rPr>
              <w:rStyle w:val="Hyperlink"/>
              <w:rFonts w:hint="cs"/>
              <w:b w:val="0"/>
              <w:bCs w:val="0"/>
              <w:sz w:val="22"/>
              <w:szCs w:val="22"/>
              <w:rtl/>
              <w:rPrChange w:id="806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69" w:author="Mohsen Jafarinejad" w:date="2019-05-12T10:59:00Z">
                <w:rPr>
                  <w:rStyle w:val="Hyperlink"/>
                  <w:rFonts w:hint="eastAsia"/>
                  <w:rtl/>
                </w:rPr>
              </w:rPrChange>
            </w:rPr>
            <w:delText>ل</w:delText>
          </w:r>
          <w:r w:rsidRPr="00974A00" w:rsidDel="00836C19">
            <w:rPr>
              <w:rStyle w:val="Hyperlink"/>
              <w:b w:val="0"/>
              <w:bCs w:val="0"/>
              <w:sz w:val="22"/>
              <w:szCs w:val="22"/>
              <w:rtl/>
              <w:rPrChange w:id="8070" w:author="Mohsen Jafarinejad" w:date="2019-05-12T10:59:00Z">
                <w:rPr>
                  <w:rStyle w:val="Hyperlink"/>
                  <w:rtl/>
                </w:rPr>
              </w:rPrChange>
            </w:rPr>
            <w:delText xml:space="preserve"> </w:delText>
          </w:r>
        </w:del>
      </w:ins>
      <w:ins w:id="8071" w:author="Mohsen Jafarinejad" w:date="2019-09-03T12:18:00Z">
        <w:del w:id="8072"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8073" w:author="Mohsen Jafarinejad" w:date="2019-05-12T10:50:00Z">
        <w:del w:id="8074" w:author="jafary88@gmail.com" w:date="2022-05-11T18:17:00Z">
          <w:r w:rsidRPr="00974A00" w:rsidDel="00836C19">
            <w:rPr>
              <w:rStyle w:val="Hyperlink"/>
              <w:b w:val="0"/>
              <w:bCs w:val="0"/>
              <w:sz w:val="22"/>
              <w:szCs w:val="22"/>
              <w:rtl/>
              <w:rPrChange w:id="8075" w:author="Mohsen Jafarinejad" w:date="2019-05-12T10:59:00Z">
                <w:rPr>
                  <w:rStyle w:val="Hyperlink"/>
                  <w:rtl/>
                </w:rPr>
              </w:rPrChange>
            </w:rPr>
            <w:delText xml:space="preserve"> شده و تحق</w:delText>
          </w:r>
          <w:r w:rsidRPr="00974A00" w:rsidDel="00836C19">
            <w:rPr>
              <w:rStyle w:val="Hyperlink"/>
              <w:rFonts w:hint="cs"/>
              <w:b w:val="0"/>
              <w:bCs w:val="0"/>
              <w:sz w:val="22"/>
              <w:szCs w:val="22"/>
              <w:rtl/>
              <w:rPrChange w:id="807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077" w:author="Mohsen Jafarinejad" w:date="2019-05-12T10:59:00Z">
                <w:rPr>
                  <w:rStyle w:val="Hyperlink"/>
                  <w:rFonts w:hint="eastAsia"/>
                  <w:rtl/>
                </w:rPr>
              </w:rPrChange>
            </w:rPr>
            <w:delText>قات</w:delText>
          </w:r>
          <w:r w:rsidRPr="00974A00" w:rsidDel="00836C19">
            <w:rPr>
              <w:rStyle w:val="Hyperlink"/>
              <w:b w:val="0"/>
              <w:bCs w:val="0"/>
              <w:sz w:val="22"/>
              <w:szCs w:val="22"/>
              <w:rtl/>
              <w:rPrChange w:id="8078" w:author="Mohsen Jafarinejad" w:date="2019-05-12T10:59:00Z">
                <w:rPr>
                  <w:rStyle w:val="Hyperlink"/>
                  <w:rtl/>
                </w:rPr>
              </w:rPrChange>
            </w:rPr>
            <w:delText xml:space="preserve"> </w:delText>
          </w:r>
          <w:r w:rsidRPr="00974A00" w:rsidDel="00836C19">
            <w:rPr>
              <w:rStyle w:val="Hyperlink"/>
              <w:b w:val="0"/>
              <w:bCs w:val="0"/>
              <w:sz w:val="22"/>
              <w:szCs w:val="22"/>
              <w:rPrChange w:id="8079" w:author="Mohsen Jafarinejad" w:date="2019-05-12T10:59:00Z">
                <w:rPr>
                  <w:rStyle w:val="Hyperlink"/>
                </w:rPr>
              </w:rPrChange>
            </w:rPr>
            <w:delText>Min Hea Kim</w:delText>
          </w:r>
          <w:r w:rsidRPr="00974A00" w:rsidDel="00836C19">
            <w:rPr>
              <w:b w:val="0"/>
              <w:bCs w:val="0"/>
              <w:webHidden/>
              <w:sz w:val="22"/>
              <w:szCs w:val="22"/>
              <w:rPrChange w:id="8080" w:author="Mohsen Jafarinejad" w:date="2019-05-12T10:59:00Z">
                <w:rPr>
                  <w:webHidden/>
                </w:rPr>
              </w:rPrChange>
            </w:rPr>
            <w:tab/>
          </w:r>
        </w:del>
      </w:ins>
      <w:ins w:id="8081" w:author="Mohsen Jafarinejad" w:date="2019-05-12T11:07:00Z">
        <w:del w:id="8082" w:author="jafary88@gmail.com" w:date="2022-05-11T18:17:00Z">
          <w:r w:rsidR="00974A00" w:rsidDel="00836C19">
            <w:rPr>
              <w:rFonts w:hint="cs"/>
              <w:b w:val="0"/>
              <w:bCs w:val="0"/>
              <w:webHidden/>
              <w:sz w:val="22"/>
              <w:szCs w:val="22"/>
              <w:rtl/>
            </w:rPr>
            <w:delText>93</w:delText>
          </w:r>
        </w:del>
      </w:ins>
      <w:ins w:id="8083" w:author="Mohsen Jafarinejad" w:date="2019-05-12T10:50:00Z">
        <w:del w:id="8084" w:author="jafary88@gmail.com" w:date="2022-05-11T18:17:00Z">
          <w:r w:rsidRPr="00974A00" w:rsidDel="00836C19">
            <w:rPr>
              <w:rStyle w:val="Hyperlink"/>
              <w:b w:val="0"/>
              <w:bCs w:val="0"/>
              <w:sz w:val="22"/>
              <w:szCs w:val="22"/>
              <w:rPrChange w:id="8085" w:author="Mohsen Jafarinejad" w:date="2019-05-12T10:59:00Z">
                <w:rPr>
                  <w:rStyle w:val="Hyperlink"/>
                </w:rPr>
              </w:rPrChange>
            </w:rPr>
            <w:fldChar w:fldCharType="end"/>
          </w:r>
        </w:del>
      </w:ins>
    </w:p>
    <w:p w14:paraId="16BA126C" w14:textId="2A80C21D" w:rsidR="009667A9" w:rsidRPr="00974A00" w:rsidDel="00836C19" w:rsidRDefault="009667A9" w:rsidP="00BF2F7C">
      <w:pPr>
        <w:pStyle w:val="TOC1"/>
        <w:rPr>
          <w:ins w:id="8086" w:author="Mohsen Jafarinejad" w:date="2019-05-12T10:50:00Z"/>
          <w:del w:id="8087" w:author="jafary88@gmail.com" w:date="2022-05-11T18:17:00Z"/>
          <w:rFonts w:eastAsiaTheme="minorEastAsia"/>
          <w:b w:val="0"/>
          <w:bCs w:val="0"/>
          <w:i w:val="0"/>
          <w:sz w:val="20"/>
          <w:szCs w:val="20"/>
          <w:lang w:bidi="ar-SA"/>
          <w:rPrChange w:id="8088" w:author="Mohsen Jafarinejad" w:date="2019-05-12T10:59:00Z">
            <w:rPr>
              <w:ins w:id="8089" w:author="Mohsen Jafarinejad" w:date="2019-05-12T10:50:00Z"/>
              <w:del w:id="8090" w:author="jafary88@gmail.com" w:date="2022-05-11T18:17:00Z"/>
              <w:rFonts w:asciiTheme="minorHAnsi" w:eastAsiaTheme="minorEastAsia" w:hAnsiTheme="minorHAnsi" w:cstheme="minorBidi"/>
              <w:b w:val="0"/>
              <w:bCs w:val="0"/>
              <w:i w:val="0"/>
              <w:lang w:bidi="ar-SA"/>
            </w:rPr>
          </w:rPrChange>
        </w:rPr>
      </w:pPr>
      <w:ins w:id="8091" w:author="Mohsen Jafarinejad" w:date="2019-05-12T10:50:00Z">
        <w:del w:id="8092" w:author="jafary88@gmail.com" w:date="2022-05-11T18:17:00Z">
          <w:r w:rsidRPr="00974A00" w:rsidDel="00836C19">
            <w:rPr>
              <w:rStyle w:val="Hyperlink"/>
              <w:b w:val="0"/>
              <w:bCs w:val="0"/>
              <w:sz w:val="22"/>
              <w:szCs w:val="22"/>
              <w:rPrChange w:id="8093" w:author="Mohsen Jafarinejad" w:date="2019-05-12T10:59:00Z">
                <w:rPr>
                  <w:rStyle w:val="Hyperlink"/>
                </w:rPr>
              </w:rPrChange>
            </w:rPr>
            <w:fldChar w:fldCharType="begin"/>
          </w:r>
          <w:r w:rsidRPr="00974A00" w:rsidDel="00836C19">
            <w:rPr>
              <w:rStyle w:val="Hyperlink"/>
              <w:b w:val="0"/>
              <w:bCs w:val="0"/>
              <w:sz w:val="22"/>
              <w:szCs w:val="22"/>
              <w:rPrChange w:id="8094" w:author="Mohsen Jafarinejad" w:date="2019-05-12T10:59:00Z">
                <w:rPr>
                  <w:rStyle w:val="Hyperlink"/>
                </w:rPr>
              </w:rPrChange>
            </w:rPr>
            <w:delInstrText xml:space="preserve"> </w:delInstrText>
          </w:r>
          <w:r w:rsidRPr="00974A00" w:rsidDel="00836C19">
            <w:rPr>
              <w:b w:val="0"/>
              <w:bCs w:val="0"/>
              <w:sz w:val="22"/>
              <w:szCs w:val="22"/>
              <w:rPrChange w:id="8095" w:author="Mohsen Jafarinejad" w:date="2019-05-12T10:59:00Z">
                <w:rPr/>
              </w:rPrChange>
            </w:rPr>
            <w:delInstrText>HYPERLINK \l "_Toc8551064"</w:delInstrText>
          </w:r>
          <w:r w:rsidRPr="00974A00" w:rsidDel="00836C19">
            <w:rPr>
              <w:rStyle w:val="Hyperlink"/>
              <w:b w:val="0"/>
              <w:bCs w:val="0"/>
              <w:sz w:val="22"/>
              <w:szCs w:val="22"/>
              <w:rPrChange w:id="8096" w:author="Mohsen Jafarinejad" w:date="2019-05-12T10:59:00Z">
                <w:rPr>
                  <w:rStyle w:val="Hyperlink"/>
                </w:rPr>
              </w:rPrChange>
            </w:rPr>
            <w:delInstrText xml:space="preserve"> </w:delInstrText>
          </w:r>
          <w:r w:rsidRPr="00974A00" w:rsidDel="00836C19">
            <w:rPr>
              <w:rStyle w:val="Hyperlink"/>
              <w:b w:val="0"/>
              <w:bCs w:val="0"/>
              <w:sz w:val="22"/>
              <w:szCs w:val="22"/>
              <w:rPrChange w:id="8097"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098" w:author="Mohsen Jafarinejad" w:date="2019-05-12T10:59:00Z">
                <w:rPr>
                  <w:rStyle w:val="Hyperlink"/>
                  <w:rFonts w:hint="eastAsia"/>
                  <w:rtl/>
                </w:rPr>
              </w:rPrChange>
            </w:rPr>
            <w:delText>شکل</w:delText>
          </w:r>
          <w:r w:rsidRPr="00974A00" w:rsidDel="00836C19">
            <w:rPr>
              <w:rStyle w:val="Hyperlink"/>
              <w:b w:val="0"/>
              <w:bCs w:val="0"/>
              <w:sz w:val="22"/>
              <w:szCs w:val="22"/>
              <w:rtl/>
              <w:rPrChange w:id="8099" w:author="Mohsen Jafarinejad" w:date="2019-05-12T10:59:00Z">
                <w:rPr>
                  <w:rStyle w:val="Hyperlink"/>
                  <w:rtl/>
                </w:rPr>
              </w:rPrChange>
            </w:rPr>
            <w:delText xml:space="preserve"> 4-17</w:delText>
          </w:r>
          <w:r w:rsidRPr="00974A00" w:rsidDel="00836C19">
            <w:rPr>
              <w:rStyle w:val="Hyperlink"/>
              <w:b w:val="0"/>
              <w:bCs w:val="0"/>
              <w:sz w:val="22"/>
              <w:szCs w:val="22"/>
              <w:shd w:val="clear" w:color="auto" w:fill="FFFFFF"/>
              <w:rtl/>
              <w:rPrChange w:id="8100" w:author="Mohsen Jafarinejad" w:date="2019-05-12T10:59:00Z">
                <w:rPr>
                  <w:rStyle w:val="Hyperlink"/>
                  <w:shd w:val="clear" w:color="auto" w:fill="FFFFFF"/>
                  <w:rtl/>
                </w:rPr>
              </w:rPrChange>
            </w:rPr>
            <w:delText xml:space="preserve"> نمودار تغ</w:delText>
          </w:r>
          <w:r w:rsidRPr="00974A00" w:rsidDel="00836C19">
            <w:rPr>
              <w:rStyle w:val="Hyperlink"/>
              <w:rFonts w:hint="cs"/>
              <w:b w:val="0"/>
              <w:bCs w:val="0"/>
              <w:sz w:val="22"/>
              <w:szCs w:val="22"/>
              <w:shd w:val="clear" w:color="auto" w:fill="FFFFFF"/>
              <w:rtl/>
              <w:rPrChange w:id="8101"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102"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103" w:author="Mohsen Jafarinejad" w:date="2019-05-12T10:59:00Z">
                <w:rPr>
                  <w:rStyle w:val="Hyperlink"/>
                  <w:shd w:val="clear" w:color="auto" w:fill="FFFFFF"/>
                  <w:rtl/>
                </w:rPr>
              </w:rPrChange>
            </w:rPr>
            <w:delText xml:space="preserve"> چگال</w:delText>
          </w:r>
          <w:r w:rsidRPr="00974A00" w:rsidDel="00836C19">
            <w:rPr>
              <w:rStyle w:val="Hyperlink"/>
              <w:rFonts w:hint="cs"/>
              <w:b w:val="0"/>
              <w:bCs w:val="0"/>
              <w:sz w:val="22"/>
              <w:szCs w:val="22"/>
              <w:shd w:val="clear" w:color="auto" w:fill="FFFFFF"/>
              <w:rtl/>
              <w:rPrChange w:id="8104"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05" w:author="Mohsen Jafarinejad" w:date="2019-05-12T10:59:00Z">
                <w:rPr>
                  <w:rStyle w:val="Hyperlink"/>
                  <w:shd w:val="clear" w:color="auto" w:fill="FFFFFF"/>
                  <w:rtl/>
                </w:rPr>
              </w:rPrChange>
            </w:rPr>
            <w:delText xml:space="preserve"> جر</w:delText>
          </w:r>
          <w:r w:rsidRPr="00974A00" w:rsidDel="00836C19">
            <w:rPr>
              <w:rStyle w:val="Hyperlink"/>
              <w:rFonts w:hint="cs"/>
              <w:b w:val="0"/>
              <w:bCs w:val="0"/>
              <w:sz w:val="22"/>
              <w:szCs w:val="22"/>
              <w:shd w:val="clear" w:color="auto" w:fill="FFFFFF"/>
              <w:rtl/>
              <w:rPrChange w:id="8106"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07" w:author="Mohsen Jafarinejad" w:date="2019-05-12T10:59:00Z">
                <w:rPr>
                  <w:rStyle w:val="Hyperlink"/>
                  <w:rFonts w:hint="eastAsia"/>
                  <w:shd w:val="clear" w:color="auto" w:fill="FFFFFF"/>
                  <w:rtl/>
                </w:rPr>
              </w:rPrChange>
            </w:rPr>
            <w:delText>ان</w:delText>
          </w:r>
          <w:r w:rsidRPr="00974A00" w:rsidDel="00836C19">
            <w:rPr>
              <w:rStyle w:val="Hyperlink"/>
              <w:b w:val="0"/>
              <w:bCs w:val="0"/>
              <w:sz w:val="22"/>
              <w:szCs w:val="22"/>
              <w:shd w:val="clear" w:color="auto" w:fill="FFFFFF"/>
              <w:rtl/>
              <w:rPrChange w:id="8108"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rtl/>
              <w:rPrChange w:id="8109" w:author="Mohsen Jafarinejad" w:date="2019-05-12T10:59:00Z">
                <w:rPr>
                  <w:rStyle w:val="Hyperlink"/>
                  <w:rFonts w:hint="eastAsia"/>
                  <w:rtl/>
                </w:rPr>
              </w:rPrChange>
            </w:rPr>
            <w:delText>اتصال</w:delText>
          </w:r>
          <w:r w:rsidRPr="00974A00" w:rsidDel="00836C19">
            <w:rPr>
              <w:rStyle w:val="Hyperlink"/>
              <w:b w:val="0"/>
              <w:bCs w:val="0"/>
              <w:sz w:val="22"/>
              <w:szCs w:val="22"/>
              <w:rtl/>
              <w:rPrChange w:id="8110" w:author="Mohsen Jafarinejad" w:date="2019-05-12T10:59:00Z">
                <w:rPr>
                  <w:rStyle w:val="Hyperlink"/>
                  <w:rtl/>
                </w:rPr>
              </w:rPrChange>
            </w:rPr>
            <w:delText xml:space="preserve"> کوتاه </w:delText>
          </w:r>
          <w:r w:rsidRPr="00974A00" w:rsidDel="00836C19">
            <w:rPr>
              <w:rStyle w:val="Hyperlink"/>
              <w:rFonts w:hint="eastAsia"/>
              <w:b w:val="0"/>
              <w:bCs w:val="0"/>
              <w:sz w:val="22"/>
              <w:szCs w:val="22"/>
              <w:shd w:val="clear" w:color="auto" w:fill="FFFFFF"/>
              <w:rtl/>
              <w:rPrChange w:id="8111" w:author="Mohsen Jafarinejad" w:date="2019-05-12T10:59:00Z">
                <w:rPr>
                  <w:rStyle w:val="Hyperlink"/>
                  <w:rFonts w:hint="eastAsia"/>
                  <w:shd w:val="clear" w:color="auto" w:fill="FFFFFF"/>
                  <w:rtl/>
                </w:rPr>
              </w:rPrChange>
            </w:rPr>
            <w:delText>پ</w:delText>
          </w:r>
          <w:r w:rsidRPr="00974A00" w:rsidDel="00836C19">
            <w:rPr>
              <w:rStyle w:val="Hyperlink"/>
              <w:rFonts w:hint="cs"/>
              <w:b w:val="0"/>
              <w:bCs w:val="0"/>
              <w:sz w:val="22"/>
              <w:szCs w:val="22"/>
              <w:shd w:val="clear" w:color="auto" w:fill="FFFFFF"/>
              <w:rtl/>
              <w:rPrChange w:id="8112"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13" w:author="Mohsen Jafarinejad" w:date="2019-05-12T10:59:00Z">
                <w:rPr>
                  <w:rStyle w:val="Hyperlink"/>
                  <w:rFonts w:hint="eastAsia"/>
                  <w:shd w:val="clear" w:color="auto" w:fill="FFFFFF"/>
                  <w:rtl/>
                </w:rPr>
              </w:rPrChange>
            </w:rPr>
            <w:delText>ل</w:delText>
          </w:r>
          <w:r w:rsidRPr="00974A00" w:rsidDel="00836C19">
            <w:rPr>
              <w:rStyle w:val="Hyperlink"/>
              <w:b w:val="0"/>
              <w:bCs w:val="0"/>
              <w:sz w:val="22"/>
              <w:szCs w:val="22"/>
              <w:shd w:val="clear" w:color="auto" w:fill="FFFFFF"/>
              <w:rtl/>
              <w:rPrChange w:id="8114"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shd w:val="clear" w:color="auto" w:fill="FFFFFF"/>
              <w:rtl/>
              <w:rPrChange w:id="8115" w:author="Mohsen Jafarinejad" w:date="2019-05-12T10:59:00Z">
                <w:rPr>
                  <w:rStyle w:val="Hyperlink"/>
                  <w:rFonts w:hint="eastAsia"/>
                  <w:shd w:val="clear" w:color="auto" w:fill="FFFFFF"/>
                  <w:rtl/>
                </w:rPr>
              </w:rPrChange>
            </w:rPr>
            <w:delText>به</w:delText>
          </w:r>
          <w:r w:rsidRPr="00974A00" w:rsidDel="00836C19">
            <w:rPr>
              <w:rStyle w:val="Hyperlink"/>
              <w:b w:val="0"/>
              <w:bCs w:val="0"/>
              <w:sz w:val="22"/>
              <w:szCs w:val="22"/>
              <w:shd w:val="clear" w:color="auto" w:fill="FFFFFF"/>
              <w:rtl/>
              <w:rPrChange w:id="8116"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shd w:val="clear" w:color="auto" w:fill="FFFFFF"/>
              <w:rtl/>
              <w:rPrChange w:id="8117" w:author="Mohsen Jafarinejad" w:date="2019-05-12T10:59:00Z">
                <w:rPr>
                  <w:rStyle w:val="Hyperlink"/>
                  <w:rFonts w:hint="eastAsia"/>
                  <w:shd w:val="clear" w:color="auto" w:fill="FFFFFF"/>
                  <w:rtl/>
                </w:rPr>
              </w:rPrChange>
            </w:rPr>
            <w:delText>ازا</w:delText>
          </w:r>
          <w:r w:rsidRPr="00974A00" w:rsidDel="00836C19">
            <w:rPr>
              <w:rStyle w:val="Hyperlink"/>
              <w:rFonts w:hint="cs"/>
              <w:b w:val="0"/>
              <w:bCs w:val="0"/>
              <w:sz w:val="22"/>
              <w:szCs w:val="22"/>
              <w:shd w:val="clear" w:color="auto" w:fill="FFFFFF"/>
              <w:rtl/>
              <w:rPrChange w:id="8118"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19"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shd w:val="clear" w:color="auto" w:fill="FFFFFF"/>
              <w:rtl/>
              <w:rPrChange w:id="8120" w:author="Mohsen Jafarinejad" w:date="2019-05-12T10:59:00Z">
                <w:rPr>
                  <w:rStyle w:val="Hyperlink"/>
                  <w:rFonts w:hint="eastAsia"/>
                  <w:shd w:val="clear" w:color="auto" w:fill="FFFFFF"/>
                  <w:rtl/>
                </w:rPr>
              </w:rPrChange>
            </w:rPr>
            <w:delText>تغ</w:delText>
          </w:r>
          <w:r w:rsidRPr="00974A00" w:rsidDel="00836C19">
            <w:rPr>
              <w:rStyle w:val="Hyperlink"/>
              <w:rFonts w:hint="cs"/>
              <w:b w:val="0"/>
              <w:bCs w:val="0"/>
              <w:sz w:val="22"/>
              <w:szCs w:val="22"/>
              <w:shd w:val="clear" w:color="auto" w:fill="FFFFFF"/>
              <w:rtl/>
              <w:rPrChange w:id="8121"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122"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123"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shd w:val="clear" w:color="auto" w:fill="FFFFFF"/>
              <w:rtl/>
              <w:rPrChange w:id="8124" w:author="Mohsen Jafarinejad" w:date="2019-05-12T10:59:00Z">
                <w:rPr>
                  <w:rStyle w:val="Hyperlink"/>
                  <w:rFonts w:hint="eastAsia"/>
                  <w:shd w:val="clear" w:color="auto" w:fill="FFFFFF"/>
                  <w:rtl/>
                </w:rPr>
              </w:rPrChange>
            </w:rPr>
            <w:delText>شدت</w:delText>
          </w:r>
          <w:r w:rsidRPr="00974A00" w:rsidDel="00836C19">
            <w:rPr>
              <w:rStyle w:val="Hyperlink"/>
              <w:b w:val="0"/>
              <w:bCs w:val="0"/>
              <w:sz w:val="22"/>
              <w:szCs w:val="22"/>
              <w:shd w:val="clear" w:color="auto" w:fill="FFFFFF"/>
              <w:rtl/>
              <w:rPrChange w:id="8125"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shd w:val="clear" w:color="auto" w:fill="FFFFFF"/>
              <w:rtl/>
              <w:rPrChange w:id="8126" w:author="Mohsen Jafarinejad" w:date="2019-05-12T10:59:00Z">
                <w:rPr>
                  <w:rStyle w:val="Hyperlink"/>
                  <w:rFonts w:hint="eastAsia"/>
                  <w:shd w:val="clear" w:color="auto" w:fill="FFFFFF"/>
                  <w:rtl/>
                </w:rPr>
              </w:rPrChange>
            </w:rPr>
            <w:delText>اغتشاش</w:delText>
          </w:r>
          <w:r w:rsidRPr="00974A00" w:rsidDel="00836C19">
            <w:rPr>
              <w:rStyle w:val="Hyperlink"/>
              <w:b w:val="0"/>
              <w:bCs w:val="0"/>
              <w:sz w:val="22"/>
              <w:szCs w:val="22"/>
              <w:rtl/>
              <w:rPrChange w:id="8127" w:author="Mohsen Jafarinejad" w:date="2019-05-12T10:59:00Z">
                <w:rPr>
                  <w:rStyle w:val="Hyperlink"/>
                  <w:rtl/>
                </w:rPr>
              </w:rPrChange>
            </w:rPr>
            <w:delText xml:space="preserve"> با کراس آور و بدون آن</w:delText>
          </w:r>
          <w:r w:rsidRPr="00974A00" w:rsidDel="00836C19">
            <w:rPr>
              <w:b w:val="0"/>
              <w:bCs w:val="0"/>
              <w:webHidden/>
              <w:sz w:val="22"/>
              <w:szCs w:val="22"/>
              <w:rPrChange w:id="8128" w:author="Mohsen Jafarinejad" w:date="2019-05-12T10:59:00Z">
                <w:rPr>
                  <w:webHidden/>
                </w:rPr>
              </w:rPrChange>
            </w:rPr>
            <w:tab/>
          </w:r>
        </w:del>
      </w:ins>
      <w:ins w:id="8129" w:author="Mohsen Jafarinejad" w:date="2019-05-12T11:07:00Z">
        <w:del w:id="8130" w:author="jafary88@gmail.com" w:date="2022-05-11T18:17:00Z">
          <w:r w:rsidR="00974A00" w:rsidDel="00836C19">
            <w:rPr>
              <w:rFonts w:hint="cs"/>
              <w:b w:val="0"/>
              <w:bCs w:val="0"/>
              <w:webHidden/>
              <w:sz w:val="22"/>
              <w:szCs w:val="22"/>
              <w:rtl/>
            </w:rPr>
            <w:delText>94</w:delText>
          </w:r>
        </w:del>
      </w:ins>
      <w:ins w:id="8131" w:author="Mohsen Jafarinejad" w:date="2019-05-12T10:50:00Z">
        <w:del w:id="8132" w:author="jafary88@gmail.com" w:date="2022-05-11T18:17:00Z">
          <w:r w:rsidRPr="00974A00" w:rsidDel="00836C19">
            <w:rPr>
              <w:rStyle w:val="Hyperlink"/>
              <w:b w:val="0"/>
              <w:bCs w:val="0"/>
              <w:sz w:val="22"/>
              <w:szCs w:val="22"/>
              <w:rPrChange w:id="8133" w:author="Mohsen Jafarinejad" w:date="2019-05-12T10:59:00Z">
                <w:rPr>
                  <w:rStyle w:val="Hyperlink"/>
                </w:rPr>
              </w:rPrChange>
            </w:rPr>
            <w:fldChar w:fldCharType="end"/>
          </w:r>
        </w:del>
      </w:ins>
    </w:p>
    <w:p w14:paraId="7B61874E" w14:textId="24CABDC0" w:rsidR="009667A9" w:rsidRPr="00974A00" w:rsidDel="00836C19" w:rsidRDefault="009667A9" w:rsidP="00BF2F7C">
      <w:pPr>
        <w:pStyle w:val="TOC1"/>
        <w:rPr>
          <w:ins w:id="8134" w:author="Mohsen Jafarinejad" w:date="2019-05-12T10:50:00Z"/>
          <w:del w:id="8135" w:author="jafary88@gmail.com" w:date="2022-05-11T18:17:00Z"/>
          <w:rFonts w:eastAsiaTheme="minorEastAsia"/>
          <w:b w:val="0"/>
          <w:bCs w:val="0"/>
          <w:i w:val="0"/>
          <w:sz w:val="20"/>
          <w:szCs w:val="20"/>
          <w:lang w:bidi="ar-SA"/>
          <w:rPrChange w:id="8136" w:author="Mohsen Jafarinejad" w:date="2019-05-12T10:59:00Z">
            <w:rPr>
              <w:ins w:id="8137" w:author="Mohsen Jafarinejad" w:date="2019-05-12T10:50:00Z"/>
              <w:del w:id="8138" w:author="jafary88@gmail.com" w:date="2022-05-11T18:17:00Z"/>
              <w:rFonts w:asciiTheme="minorHAnsi" w:eastAsiaTheme="minorEastAsia" w:hAnsiTheme="minorHAnsi" w:cstheme="minorBidi"/>
              <w:b w:val="0"/>
              <w:bCs w:val="0"/>
              <w:i w:val="0"/>
              <w:lang w:bidi="ar-SA"/>
            </w:rPr>
          </w:rPrChange>
        </w:rPr>
      </w:pPr>
      <w:ins w:id="8139" w:author="Mohsen Jafarinejad" w:date="2019-05-12T10:50:00Z">
        <w:del w:id="8140" w:author="jafary88@gmail.com" w:date="2022-05-11T18:17:00Z">
          <w:r w:rsidRPr="00974A00" w:rsidDel="00836C19">
            <w:rPr>
              <w:rStyle w:val="Hyperlink"/>
              <w:b w:val="0"/>
              <w:bCs w:val="0"/>
              <w:sz w:val="22"/>
              <w:szCs w:val="22"/>
              <w:rPrChange w:id="8141" w:author="Mohsen Jafarinejad" w:date="2019-05-12T10:59:00Z">
                <w:rPr>
                  <w:rStyle w:val="Hyperlink"/>
                </w:rPr>
              </w:rPrChange>
            </w:rPr>
            <w:fldChar w:fldCharType="begin"/>
          </w:r>
          <w:r w:rsidRPr="00974A00" w:rsidDel="00836C19">
            <w:rPr>
              <w:rStyle w:val="Hyperlink"/>
              <w:b w:val="0"/>
              <w:bCs w:val="0"/>
              <w:sz w:val="22"/>
              <w:szCs w:val="22"/>
              <w:rPrChange w:id="8142" w:author="Mohsen Jafarinejad" w:date="2019-05-12T10:59:00Z">
                <w:rPr>
                  <w:rStyle w:val="Hyperlink"/>
                </w:rPr>
              </w:rPrChange>
            </w:rPr>
            <w:delInstrText xml:space="preserve"> </w:delInstrText>
          </w:r>
          <w:r w:rsidRPr="00974A00" w:rsidDel="00836C19">
            <w:rPr>
              <w:b w:val="0"/>
              <w:bCs w:val="0"/>
              <w:sz w:val="22"/>
              <w:szCs w:val="22"/>
              <w:rPrChange w:id="8143" w:author="Mohsen Jafarinejad" w:date="2019-05-12T10:59:00Z">
                <w:rPr/>
              </w:rPrChange>
            </w:rPr>
            <w:delInstrText>HYPERLINK \l "_Toc8551065"</w:delInstrText>
          </w:r>
          <w:r w:rsidRPr="00974A00" w:rsidDel="00836C19">
            <w:rPr>
              <w:rStyle w:val="Hyperlink"/>
              <w:b w:val="0"/>
              <w:bCs w:val="0"/>
              <w:sz w:val="22"/>
              <w:szCs w:val="22"/>
              <w:rPrChange w:id="8144" w:author="Mohsen Jafarinejad" w:date="2019-05-12T10:59:00Z">
                <w:rPr>
                  <w:rStyle w:val="Hyperlink"/>
                </w:rPr>
              </w:rPrChange>
            </w:rPr>
            <w:delInstrText xml:space="preserve"> </w:delInstrText>
          </w:r>
          <w:r w:rsidRPr="00974A00" w:rsidDel="00836C19">
            <w:rPr>
              <w:rStyle w:val="Hyperlink"/>
              <w:b w:val="0"/>
              <w:bCs w:val="0"/>
              <w:sz w:val="22"/>
              <w:szCs w:val="22"/>
              <w:rPrChange w:id="814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146" w:author="Mohsen Jafarinejad" w:date="2019-05-12T10:59:00Z">
                <w:rPr>
                  <w:rStyle w:val="Hyperlink"/>
                  <w:rFonts w:hint="eastAsia"/>
                  <w:rtl/>
                </w:rPr>
              </w:rPrChange>
            </w:rPr>
            <w:delText>شکل</w:delText>
          </w:r>
          <w:r w:rsidRPr="00974A00" w:rsidDel="00836C19">
            <w:rPr>
              <w:rStyle w:val="Hyperlink"/>
              <w:b w:val="0"/>
              <w:bCs w:val="0"/>
              <w:sz w:val="22"/>
              <w:szCs w:val="22"/>
              <w:rtl/>
              <w:rPrChange w:id="8147" w:author="Mohsen Jafarinejad" w:date="2019-05-12T10:59:00Z">
                <w:rPr>
                  <w:rStyle w:val="Hyperlink"/>
                  <w:rtl/>
                </w:rPr>
              </w:rPrChange>
            </w:rPr>
            <w:delText xml:space="preserve"> 4-18</w:delText>
          </w:r>
          <w:r w:rsidRPr="00974A00" w:rsidDel="00836C19">
            <w:rPr>
              <w:rStyle w:val="Hyperlink"/>
              <w:b w:val="0"/>
              <w:bCs w:val="0"/>
              <w:sz w:val="22"/>
              <w:szCs w:val="22"/>
              <w:shd w:val="clear" w:color="auto" w:fill="FFFFFF"/>
              <w:rtl/>
              <w:rPrChange w:id="8148" w:author="Mohsen Jafarinejad" w:date="2019-05-12T10:59:00Z">
                <w:rPr>
                  <w:rStyle w:val="Hyperlink"/>
                  <w:shd w:val="clear" w:color="auto" w:fill="FFFFFF"/>
                  <w:rtl/>
                </w:rPr>
              </w:rPrChange>
            </w:rPr>
            <w:delText xml:space="preserve"> نمودار تغ</w:delText>
          </w:r>
          <w:r w:rsidRPr="00974A00" w:rsidDel="00836C19">
            <w:rPr>
              <w:rStyle w:val="Hyperlink"/>
              <w:rFonts w:hint="cs"/>
              <w:b w:val="0"/>
              <w:bCs w:val="0"/>
              <w:sz w:val="22"/>
              <w:szCs w:val="22"/>
              <w:shd w:val="clear" w:color="auto" w:fill="FFFFFF"/>
              <w:rtl/>
              <w:rPrChange w:id="8149"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150"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151" w:author="Mohsen Jafarinejad" w:date="2019-05-12T10:59:00Z">
                <w:rPr>
                  <w:rStyle w:val="Hyperlink"/>
                  <w:shd w:val="clear" w:color="auto" w:fill="FFFFFF"/>
                  <w:rtl/>
                </w:rPr>
              </w:rPrChange>
            </w:rPr>
            <w:delText xml:space="preserve"> چگال</w:delText>
          </w:r>
          <w:r w:rsidRPr="00974A00" w:rsidDel="00836C19">
            <w:rPr>
              <w:rStyle w:val="Hyperlink"/>
              <w:rFonts w:hint="cs"/>
              <w:b w:val="0"/>
              <w:bCs w:val="0"/>
              <w:sz w:val="22"/>
              <w:szCs w:val="22"/>
              <w:shd w:val="clear" w:color="auto" w:fill="FFFFFF"/>
              <w:rtl/>
              <w:rPrChange w:id="8152"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53" w:author="Mohsen Jafarinejad" w:date="2019-05-12T10:59:00Z">
                <w:rPr>
                  <w:rStyle w:val="Hyperlink"/>
                  <w:shd w:val="clear" w:color="auto" w:fill="FFFFFF"/>
                  <w:rtl/>
                </w:rPr>
              </w:rPrChange>
            </w:rPr>
            <w:delText xml:space="preserve"> جر</w:delText>
          </w:r>
          <w:r w:rsidRPr="00974A00" w:rsidDel="00836C19">
            <w:rPr>
              <w:rStyle w:val="Hyperlink"/>
              <w:rFonts w:hint="cs"/>
              <w:b w:val="0"/>
              <w:bCs w:val="0"/>
              <w:sz w:val="22"/>
              <w:szCs w:val="22"/>
              <w:shd w:val="clear" w:color="auto" w:fill="FFFFFF"/>
              <w:rtl/>
              <w:rPrChange w:id="8154"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55" w:author="Mohsen Jafarinejad" w:date="2019-05-12T10:59:00Z">
                <w:rPr>
                  <w:rStyle w:val="Hyperlink"/>
                  <w:rFonts w:hint="eastAsia"/>
                  <w:shd w:val="clear" w:color="auto" w:fill="FFFFFF"/>
                  <w:rtl/>
                </w:rPr>
              </w:rPrChange>
            </w:rPr>
            <w:delText>ان</w:delText>
          </w:r>
          <w:r w:rsidRPr="00974A00" w:rsidDel="00836C19">
            <w:rPr>
              <w:rStyle w:val="Hyperlink"/>
              <w:b w:val="0"/>
              <w:bCs w:val="0"/>
              <w:sz w:val="22"/>
              <w:szCs w:val="22"/>
              <w:shd w:val="clear" w:color="auto" w:fill="FFFFFF"/>
              <w:rtl/>
              <w:rPrChange w:id="8156" w:author="Mohsen Jafarinejad" w:date="2019-05-12T10:59:00Z">
                <w:rPr>
                  <w:rStyle w:val="Hyperlink"/>
                  <w:shd w:val="clear" w:color="auto" w:fill="FFFFFF"/>
                  <w:rtl/>
                </w:rPr>
              </w:rPrChange>
            </w:rPr>
            <w:delText xml:space="preserve"> پ</w:delText>
          </w:r>
          <w:r w:rsidRPr="00974A00" w:rsidDel="00836C19">
            <w:rPr>
              <w:rStyle w:val="Hyperlink"/>
              <w:rFonts w:hint="cs"/>
              <w:b w:val="0"/>
              <w:bCs w:val="0"/>
              <w:sz w:val="22"/>
              <w:szCs w:val="22"/>
              <w:shd w:val="clear" w:color="auto" w:fill="FFFFFF"/>
              <w:rtl/>
              <w:rPrChange w:id="8157"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58" w:author="Mohsen Jafarinejad" w:date="2019-05-12T10:59:00Z">
                <w:rPr>
                  <w:rStyle w:val="Hyperlink"/>
                  <w:rFonts w:hint="eastAsia"/>
                  <w:shd w:val="clear" w:color="auto" w:fill="FFFFFF"/>
                  <w:rtl/>
                </w:rPr>
              </w:rPrChange>
            </w:rPr>
            <w:delText>ل</w:delText>
          </w:r>
          <w:r w:rsidRPr="00974A00" w:rsidDel="00836C19">
            <w:rPr>
              <w:rStyle w:val="Hyperlink"/>
              <w:b w:val="0"/>
              <w:bCs w:val="0"/>
              <w:sz w:val="22"/>
              <w:szCs w:val="22"/>
              <w:shd w:val="clear" w:color="auto" w:fill="FFFFFF"/>
              <w:rtl/>
              <w:rPrChange w:id="8159" w:author="Mohsen Jafarinejad" w:date="2019-05-12T10:59:00Z">
                <w:rPr>
                  <w:rStyle w:val="Hyperlink"/>
                  <w:shd w:val="clear" w:color="auto" w:fill="FFFFFF"/>
                  <w:rtl/>
                </w:rPr>
              </w:rPrChange>
            </w:rPr>
            <w:delText xml:space="preserve"> به ازا</w:delText>
          </w:r>
          <w:r w:rsidRPr="00974A00" w:rsidDel="00836C19">
            <w:rPr>
              <w:rStyle w:val="Hyperlink"/>
              <w:rFonts w:hint="cs"/>
              <w:b w:val="0"/>
              <w:bCs w:val="0"/>
              <w:sz w:val="22"/>
              <w:szCs w:val="22"/>
              <w:shd w:val="clear" w:color="auto" w:fill="FFFFFF"/>
              <w:rtl/>
              <w:rPrChange w:id="8160"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61" w:author="Mohsen Jafarinejad" w:date="2019-05-12T10:59:00Z">
                <w:rPr>
                  <w:rStyle w:val="Hyperlink"/>
                  <w:shd w:val="clear" w:color="auto" w:fill="FFFFFF"/>
                  <w:rtl/>
                </w:rPr>
              </w:rPrChange>
            </w:rPr>
            <w:delText xml:space="preserve"> تغ</w:delText>
          </w:r>
          <w:r w:rsidRPr="00974A00" w:rsidDel="00836C19">
            <w:rPr>
              <w:rStyle w:val="Hyperlink"/>
              <w:rFonts w:hint="cs"/>
              <w:b w:val="0"/>
              <w:bCs w:val="0"/>
              <w:sz w:val="22"/>
              <w:szCs w:val="22"/>
              <w:shd w:val="clear" w:color="auto" w:fill="FFFFFF"/>
              <w:rtl/>
              <w:rPrChange w:id="8162"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163"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164" w:author="Mohsen Jafarinejad" w:date="2019-05-12T10:59:00Z">
                <w:rPr>
                  <w:rStyle w:val="Hyperlink"/>
                  <w:shd w:val="clear" w:color="auto" w:fill="FFFFFF"/>
                  <w:rtl/>
                </w:rPr>
              </w:rPrChange>
            </w:rPr>
            <w:delText xml:space="preserve"> اکس</w:delText>
          </w:r>
          <w:r w:rsidRPr="00974A00" w:rsidDel="00836C19">
            <w:rPr>
              <w:rStyle w:val="Hyperlink"/>
              <w:rFonts w:hint="cs"/>
              <w:b w:val="0"/>
              <w:bCs w:val="0"/>
              <w:sz w:val="22"/>
              <w:szCs w:val="22"/>
              <w:shd w:val="clear" w:color="auto" w:fill="FFFFFF"/>
              <w:rtl/>
              <w:rPrChange w:id="8165"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66" w:author="Mohsen Jafarinejad" w:date="2019-05-12T10:59:00Z">
                <w:rPr>
                  <w:rStyle w:val="Hyperlink"/>
                  <w:rFonts w:hint="eastAsia"/>
                  <w:shd w:val="clear" w:color="auto" w:fill="FFFFFF"/>
                  <w:rtl/>
                </w:rPr>
              </w:rPrChange>
            </w:rPr>
            <w:delText>ژن</w:delText>
          </w:r>
          <w:r w:rsidRPr="00974A00" w:rsidDel="00836C19">
            <w:rPr>
              <w:rStyle w:val="Hyperlink"/>
              <w:b w:val="0"/>
              <w:bCs w:val="0"/>
              <w:sz w:val="22"/>
              <w:szCs w:val="22"/>
              <w:shd w:val="clear" w:color="auto" w:fill="FFFFFF"/>
              <w:rtl/>
              <w:rPrChange w:id="8167" w:author="Mohsen Jafarinejad" w:date="2019-05-12T10:59:00Z">
                <w:rPr>
                  <w:rStyle w:val="Hyperlink"/>
                  <w:shd w:val="clear" w:color="auto" w:fill="FFFFFF"/>
                  <w:rtl/>
                </w:rPr>
              </w:rPrChange>
            </w:rPr>
            <w:delText xml:space="preserve"> محلول و نشت</w:delText>
          </w:r>
          <w:r w:rsidRPr="00974A00" w:rsidDel="00836C19">
            <w:rPr>
              <w:rStyle w:val="Hyperlink"/>
              <w:rFonts w:hint="cs"/>
              <w:b w:val="0"/>
              <w:bCs w:val="0"/>
              <w:sz w:val="22"/>
              <w:szCs w:val="22"/>
              <w:shd w:val="clear" w:color="auto" w:fill="FFFFFF"/>
              <w:rtl/>
              <w:rPrChange w:id="8168"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69" w:author="Mohsen Jafarinejad" w:date="2019-05-12T10:59:00Z">
                <w:rPr>
                  <w:rStyle w:val="Hyperlink"/>
                  <w:shd w:val="clear" w:color="auto" w:fill="FFFFFF"/>
                  <w:rtl/>
                </w:rPr>
              </w:rPrChange>
            </w:rPr>
            <w:delText xml:space="preserve"> اکس</w:delText>
          </w:r>
          <w:r w:rsidRPr="00974A00" w:rsidDel="00836C19">
            <w:rPr>
              <w:rStyle w:val="Hyperlink"/>
              <w:rFonts w:hint="cs"/>
              <w:b w:val="0"/>
              <w:bCs w:val="0"/>
              <w:sz w:val="22"/>
              <w:szCs w:val="22"/>
              <w:shd w:val="clear" w:color="auto" w:fill="FFFFFF"/>
              <w:rtl/>
              <w:rPrChange w:id="8170"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71" w:author="Mohsen Jafarinejad" w:date="2019-05-12T10:59:00Z">
                <w:rPr>
                  <w:rStyle w:val="Hyperlink"/>
                  <w:rFonts w:hint="eastAsia"/>
                  <w:shd w:val="clear" w:color="auto" w:fill="FFFFFF"/>
                  <w:rtl/>
                </w:rPr>
              </w:rPrChange>
            </w:rPr>
            <w:delText>ژن</w:delText>
          </w:r>
          <w:r w:rsidRPr="00974A00" w:rsidDel="00836C19">
            <w:rPr>
              <w:b w:val="0"/>
              <w:bCs w:val="0"/>
              <w:webHidden/>
              <w:sz w:val="22"/>
              <w:szCs w:val="22"/>
              <w:rPrChange w:id="8172" w:author="Mohsen Jafarinejad" w:date="2019-05-12T10:59:00Z">
                <w:rPr>
                  <w:webHidden/>
                </w:rPr>
              </w:rPrChange>
            </w:rPr>
            <w:tab/>
          </w:r>
        </w:del>
      </w:ins>
      <w:ins w:id="8173" w:author="Mohsen Jafarinejad" w:date="2019-05-12T11:07:00Z">
        <w:del w:id="8174" w:author="jafary88@gmail.com" w:date="2022-05-11T18:17:00Z">
          <w:r w:rsidR="00974A00" w:rsidDel="00836C19">
            <w:rPr>
              <w:rFonts w:hint="cs"/>
              <w:b w:val="0"/>
              <w:bCs w:val="0"/>
              <w:webHidden/>
              <w:sz w:val="22"/>
              <w:szCs w:val="22"/>
              <w:rtl/>
            </w:rPr>
            <w:delText>94</w:delText>
          </w:r>
        </w:del>
      </w:ins>
      <w:ins w:id="8175" w:author="Mohsen Jafarinejad" w:date="2019-05-12T10:50:00Z">
        <w:del w:id="8176" w:author="jafary88@gmail.com" w:date="2022-05-11T18:17:00Z">
          <w:r w:rsidRPr="00974A00" w:rsidDel="00836C19">
            <w:rPr>
              <w:rStyle w:val="Hyperlink"/>
              <w:b w:val="0"/>
              <w:bCs w:val="0"/>
              <w:sz w:val="22"/>
              <w:szCs w:val="22"/>
              <w:rPrChange w:id="8177" w:author="Mohsen Jafarinejad" w:date="2019-05-12T10:59:00Z">
                <w:rPr>
                  <w:rStyle w:val="Hyperlink"/>
                </w:rPr>
              </w:rPrChange>
            </w:rPr>
            <w:fldChar w:fldCharType="end"/>
          </w:r>
        </w:del>
      </w:ins>
    </w:p>
    <w:p w14:paraId="6790C5E0" w14:textId="056D1850" w:rsidR="009667A9" w:rsidRPr="00974A00" w:rsidDel="00836C19" w:rsidRDefault="009667A9" w:rsidP="00BF2F7C">
      <w:pPr>
        <w:pStyle w:val="TOC1"/>
        <w:rPr>
          <w:ins w:id="8178" w:author="Mohsen Jafarinejad" w:date="2019-05-12T10:50:00Z"/>
          <w:del w:id="8179" w:author="jafary88@gmail.com" w:date="2022-05-11T18:17:00Z"/>
          <w:rFonts w:eastAsiaTheme="minorEastAsia"/>
          <w:b w:val="0"/>
          <w:bCs w:val="0"/>
          <w:i w:val="0"/>
          <w:sz w:val="20"/>
          <w:szCs w:val="20"/>
          <w:lang w:bidi="ar-SA"/>
          <w:rPrChange w:id="8180" w:author="Mohsen Jafarinejad" w:date="2019-05-12T10:59:00Z">
            <w:rPr>
              <w:ins w:id="8181" w:author="Mohsen Jafarinejad" w:date="2019-05-12T10:50:00Z"/>
              <w:del w:id="8182" w:author="jafary88@gmail.com" w:date="2022-05-11T18:17:00Z"/>
              <w:rFonts w:asciiTheme="minorHAnsi" w:eastAsiaTheme="minorEastAsia" w:hAnsiTheme="minorHAnsi" w:cstheme="minorBidi"/>
              <w:b w:val="0"/>
              <w:bCs w:val="0"/>
              <w:i w:val="0"/>
              <w:lang w:bidi="ar-SA"/>
            </w:rPr>
          </w:rPrChange>
        </w:rPr>
      </w:pPr>
      <w:ins w:id="8183" w:author="Mohsen Jafarinejad" w:date="2019-05-12T10:50:00Z">
        <w:del w:id="8184" w:author="jafary88@gmail.com" w:date="2022-05-11T18:17:00Z">
          <w:r w:rsidRPr="00974A00" w:rsidDel="00836C19">
            <w:rPr>
              <w:rStyle w:val="Hyperlink"/>
              <w:b w:val="0"/>
              <w:bCs w:val="0"/>
              <w:sz w:val="22"/>
              <w:szCs w:val="22"/>
              <w:rPrChange w:id="8185" w:author="Mohsen Jafarinejad" w:date="2019-05-12T10:59:00Z">
                <w:rPr>
                  <w:rStyle w:val="Hyperlink"/>
                </w:rPr>
              </w:rPrChange>
            </w:rPr>
            <w:fldChar w:fldCharType="begin"/>
          </w:r>
          <w:r w:rsidRPr="00974A00" w:rsidDel="00836C19">
            <w:rPr>
              <w:rStyle w:val="Hyperlink"/>
              <w:b w:val="0"/>
              <w:bCs w:val="0"/>
              <w:sz w:val="22"/>
              <w:szCs w:val="22"/>
              <w:rPrChange w:id="8186" w:author="Mohsen Jafarinejad" w:date="2019-05-12T10:59:00Z">
                <w:rPr>
                  <w:rStyle w:val="Hyperlink"/>
                </w:rPr>
              </w:rPrChange>
            </w:rPr>
            <w:delInstrText xml:space="preserve"> </w:delInstrText>
          </w:r>
          <w:r w:rsidRPr="00974A00" w:rsidDel="00836C19">
            <w:rPr>
              <w:b w:val="0"/>
              <w:bCs w:val="0"/>
              <w:sz w:val="22"/>
              <w:szCs w:val="22"/>
              <w:rPrChange w:id="8187" w:author="Mohsen Jafarinejad" w:date="2019-05-12T10:59:00Z">
                <w:rPr/>
              </w:rPrChange>
            </w:rPr>
            <w:delInstrText>HYPERLINK \l "_Toc8551066"</w:delInstrText>
          </w:r>
          <w:r w:rsidRPr="00974A00" w:rsidDel="00836C19">
            <w:rPr>
              <w:rStyle w:val="Hyperlink"/>
              <w:b w:val="0"/>
              <w:bCs w:val="0"/>
              <w:sz w:val="22"/>
              <w:szCs w:val="22"/>
              <w:rPrChange w:id="8188" w:author="Mohsen Jafarinejad" w:date="2019-05-12T10:59:00Z">
                <w:rPr>
                  <w:rStyle w:val="Hyperlink"/>
                </w:rPr>
              </w:rPrChange>
            </w:rPr>
            <w:delInstrText xml:space="preserve"> </w:delInstrText>
          </w:r>
          <w:r w:rsidRPr="00974A00" w:rsidDel="00836C19">
            <w:rPr>
              <w:rStyle w:val="Hyperlink"/>
              <w:b w:val="0"/>
              <w:bCs w:val="0"/>
              <w:sz w:val="22"/>
              <w:szCs w:val="22"/>
              <w:rPrChange w:id="8189"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190" w:author="Mohsen Jafarinejad" w:date="2019-05-12T10:59:00Z">
                <w:rPr>
                  <w:rStyle w:val="Hyperlink"/>
                  <w:rFonts w:hint="eastAsia"/>
                  <w:rtl/>
                </w:rPr>
              </w:rPrChange>
            </w:rPr>
            <w:delText>شکل</w:delText>
          </w:r>
          <w:r w:rsidRPr="00974A00" w:rsidDel="00836C19">
            <w:rPr>
              <w:rStyle w:val="Hyperlink"/>
              <w:b w:val="0"/>
              <w:bCs w:val="0"/>
              <w:sz w:val="22"/>
              <w:szCs w:val="22"/>
              <w:rtl/>
              <w:rPrChange w:id="8191" w:author="Mohsen Jafarinejad" w:date="2019-05-12T10:59:00Z">
                <w:rPr>
                  <w:rStyle w:val="Hyperlink"/>
                  <w:rtl/>
                </w:rPr>
              </w:rPrChange>
            </w:rPr>
            <w:delText xml:space="preserve"> 4-19</w:delText>
          </w:r>
          <w:r w:rsidRPr="00974A00" w:rsidDel="00836C19">
            <w:rPr>
              <w:rStyle w:val="Hyperlink"/>
              <w:b w:val="0"/>
              <w:bCs w:val="0"/>
              <w:sz w:val="22"/>
              <w:szCs w:val="22"/>
              <w:shd w:val="clear" w:color="auto" w:fill="FFFFFF"/>
              <w:rtl/>
              <w:rPrChange w:id="8192" w:author="Mohsen Jafarinejad" w:date="2019-05-12T10:59:00Z">
                <w:rPr>
                  <w:rStyle w:val="Hyperlink"/>
                  <w:shd w:val="clear" w:color="auto" w:fill="FFFFFF"/>
                  <w:rtl/>
                </w:rPr>
              </w:rPrChange>
            </w:rPr>
            <w:delText xml:space="preserve"> نمودار تغ</w:delText>
          </w:r>
          <w:r w:rsidRPr="00974A00" w:rsidDel="00836C19">
            <w:rPr>
              <w:rStyle w:val="Hyperlink"/>
              <w:rFonts w:hint="cs"/>
              <w:b w:val="0"/>
              <w:bCs w:val="0"/>
              <w:sz w:val="22"/>
              <w:szCs w:val="22"/>
              <w:shd w:val="clear" w:color="auto" w:fill="FFFFFF"/>
              <w:rtl/>
              <w:rPrChange w:id="8193"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194"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195" w:author="Mohsen Jafarinejad" w:date="2019-05-12T10:59:00Z">
                <w:rPr>
                  <w:rStyle w:val="Hyperlink"/>
                  <w:shd w:val="clear" w:color="auto" w:fill="FFFFFF"/>
                  <w:rtl/>
                </w:rPr>
              </w:rPrChange>
            </w:rPr>
            <w:delText xml:space="preserve"> چگال</w:delText>
          </w:r>
          <w:r w:rsidRPr="00974A00" w:rsidDel="00836C19">
            <w:rPr>
              <w:rStyle w:val="Hyperlink"/>
              <w:rFonts w:hint="cs"/>
              <w:b w:val="0"/>
              <w:bCs w:val="0"/>
              <w:sz w:val="22"/>
              <w:szCs w:val="22"/>
              <w:shd w:val="clear" w:color="auto" w:fill="FFFFFF"/>
              <w:rtl/>
              <w:rPrChange w:id="8196"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197" w:author="Mohsen Jafarinejad" w:date="2019-05-12T10:59:00Z">
                <w:rPr>
                  <w:rStyle w:val="Hyperlink"/>
                  <w:shd w:val="clear" w:color="auto" w:fill="FFFFFF"/>
                  <w:rtl/>
                </w:rPr>
              </w:rPrChange>
            </w:rPr>
            <w:delText xml:space="preserve"> جر</w:delText>
          </w:r>
          <w:r w:rsidRPr="00974A00" w:rsidDel="00836C19">
            <w:rPr>
              <w:rStyle w:val="Hyperlink"/>
              <w:rFonts w:hint="cs"/>
              <w:b w:val="0"/>
              <w:bCs w:val="0"/>
              <w:sz w:val="22"/>
              <w:szCs w:val="22"/>
              <w:shd w:val="clear" w:color="auto" w:fill="FFFFFF"/>
              <w:rtl/>
              <w:rPrChange w:id="8198"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199" w:author="Mohsen Jafarinejad" w:date="2019-05-12T10:59:00Z">
                <w:rPr>
                  <w:rStyle w:val="Hyperlink"/>
                  <w:rFonts w:hint="eastAsia"/>
                  <w:shd w:val="clear" w:color="auto" w:fill="FFFFFF"/>
                  <w:rtl/>
                </w:rPr>
              </w:rPrChange>
            </w:rPr>
            <w:delText>ان</w:delText>
          </w:r>
          <w:r w:rsidRPr="00974A00" w:rsidDel="00836C19">
            <w:rPr>
              <w:rStyle w:val="Hyperlink"/>
              <w:b w:val="0"/>
              <w:bCs w:val="0"/>
              <w:sz w:val="22"/>
              <w:szCs w:val="22"/>
              <w:shd w:val="clear" w:color="auto" w:fill="FFFFFF"/>
              <w:rtl/>
              <w:rPrChange w:id="8200" w:author="Mohsen Jafarinejad" w:date="2019-05-12T10:59:00Z">
                <w:rPr>
                  <w:rStyle w:val="Hyperlink"/>
                  <w:shd w:val="clear" w:color="auto" w:fill="FFFFFF"/>
                  <w:rtl/>
                </w:rPr>
              </w:rPrChange>
            </w:rPr>
            <w:delText xml:space="preserve"> پ</w:delText>
          </w:r>
          <w:r w:rsidRPr="00974A00" w:rsidDel="00836C19">
            <w:rPr>
              <w:rStyle w:val="Hyperlink"/>
              <w:rFonts w:hint="cs"/>
              <w:b w:val="0"/>
              <w:bCs w:val="0"/>
              <w:sz w:val="22"/>
              <w:szCs w:val="22"/>
              <w:shd w:val="clear" w:color="auto" w:fill="FFFFFF"/>
              <w:rtl/>
              <w:rPrChange w:id="8201"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202" w:author="Mohsen Jafarinejad" w:date="2019-05-12T10:59:00Z">
                <w:rPr>
                  <w:rStyle w:val="Hyperlink"/>
                  <w:rFonts w:hint="eastAsia"/>
                  <w:shd w:val="clear" w:color="auto" w:fill="FFFFFF"/>
                  <w:rtl/>
                </w:rPr>
              </w:rPrChange>
            </w:rPr>
            <w:delText>ل</w:delText>
          </w:r>
          <w:r w:rsidRPr="00974A00" w:rsidDel="00836C19">
            <w:rPr>
              <w:rStyle w:val="Hyperlink"/>
              <w:b w:val="0"/>
              <w:bCs w:val="0"/>
              <w:sz w:val="22"/>
              <w:szCs w:val="22"/>
              <w:shd w:val="clear" w:color="auto" w:fill="FFFFFF"/>
              <w:rtl/>
              <w:rPrChange w:id="8203" w:author="Mohsen Jafarinejad" w:date="2019-05-12T10:59:00Z">
                <w:rPr>
                  <w:rStyle w:val="Hyperlink"/>
                  <w:shd w:val="clear" w:color="auto" w:fill="FFFFFF"/>
                  <w:rtl/>
                </w:rPr>
              </w:rPrChange>
            </w:rPr>
            <w:delText xml:space="preserve"> به ازا</w:delText>
          </w:r>
          <w:r w:rsidRPr="00974A00" w:rsidDel="00836C19">
            <w:rPr>
              <w:rStyle w:val="Hyperlink"/>
              <w:rFonts w:hint="cs"/>
              <w:b w:val="0"/>
              <w:bCs w:val="0"/>
              <w:sz w:val="22"/>
              <w:szCs w:val="22"/>
              <w:shd w:val="clear" w:color="auto" w:fill="FFFFFF"/>
              <w:rtl/>
              <w:rPrChange w:id="8204"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205" w:author="Mohsen Jafarinejad" w:date="2019-05-12T10:59:00Z">
                <w:rPr>
                  <w:rStyle w:val="Hyperlink"/>
                  <w:shd w:val="clear" w:color="auto" w:fill="FFFFFF"/>
                  <w:rtl/>
                </w:rPr>
              </w:rPrChange>
            </w:rPr>
            <w:delText xml:space="preserve"> تغ</w:delText>
          </w:r>
          <w:r w:rsidRPr="00974A00" w:rsidDel="00836C19">
            <w:rPr>
              <w:rStyle w:val="Hyperlink"/>
              <w:rFonts w:hint="cs"/>
              <w:b w:val="0"/>
              <w:bCs w:val="0"/>
              <w:sz w:val="22"/>
              <w:szCs w:val="22"/>
              <w:shd w:val="clear" w:color="auto" w:fill="FFFFFF"/>
              <w:rtl/>
              <w:rPrChange w:id="8206" w:author="Mohsen Jafarinejad" w:date="2019-05-12T10:59:00Z">
                <w:rPr>
                  <w:rStyle w:val="Hyperlink"/>
                  <w:rFonts w:hint="cs"/>
                  <w:shd w:val="clear" w:color="auto" w:fill="FFFFFF"/>
                  <w:rtl/>
                </w:rPr>
              </w:rPrChange>
            </w:rPr>
            <w:delText>یی</w:delText>
          </w:r>
          <w:r w:rsidRPr="00974A00" w:rsidDel="00836C19">
            <w:rPr>
              <w:rStyle w:val="Hyperlink"/>
              <w:rFonts w:hint="eastAsia"/>
              <w:b w:val="0"/>
              <w:bCs w:val="0"/>
              <w:sz w:val="22"/>
              <w:szCs w:val="22"/>
              <w:shd w:val="clear" w:color="auto" w:fill="FFFFFF"/>
              <w:rtl/>
              <w:rPrChange w:id="8207" w:author="Mohsen Jafarinejad" w:date="2019-05-12T10:59:00Z">
                <w:rPr>
                  <w:rStyle w:val="Hyperlink"/>
                  <w:rFonts w:hint="eastAsia"/>
                  <w:shd w:val="clear" w:color="auto" w:fill="FFFFFF"/>
                  <w:rtl/>
                </w:rPr>
              </w:rPrChange>
            </w:rPr>
            <w:delText>رات</w:delText>
          </w:r>
          <w:r w:rsidRPr="00974A00" w:rsidDel="00836C19">
            <w:rPr>
              <w:rStyle w:val="Hyperlink"/>
              <w:b w:val="0"/>
              <w:bCs w:val="0"/>
              <w:sz w:val="22"/>
              <w:szCs w:val="22"/>
              <w:shd w:val="clear" w:color="auto" w:fill="FFFFFF"/>
              <w:rtl/>
              <w:rPrChange w:id="8208" w:author="Mohsen Jafarinejad" w:date="2019-05-12T10:59:00Z">
                <w:rPr>
                  <w:rStyle w:val="Hyperlink"/>
                  <w:shd w:val="clear" w:color="auto" w:fill="FFFFFF"/>
                  <w:rtl/>
                </w:rPr>
              </w:rPrChange>
            </w:rPr>
            <w:delText xml:space="preserve"> </w:delText>
          </w:r>
          <w:r w:rsidRPr="00974A00" w:rsidDel="00836C19">
            <w:rPr>
              <w:rStyle w:val="Hyperlink"/>
              <w:rFonts w:hint="eastAsia"/>
              <w:b w:val="0"/>
              <w:bCs w:val="0"/>
              <w:sz w:val="22"/>
              <w:szCs w:val="22"/>
              <w:rtl/>
              <w:rPrChange w:id="8209" w:author="Mohsen Jafarinejad" w:date="2019-05-12T10:59:00Z">
                <w:rPr>
                  <w:rStyle w:val="Hyperlink"/>
                  <w:rFonts w:hint="eastAsia"/>
                  <w:rtl/>
                </w:rPr>
              </w:rPrChange>
            </w:rPr>
            <w:delText>سابستر</w:delText>
          </w:r>
          <w:r w:rsidRPr="00974A00" w:rsidDel="00836C19">
            <w:rPr>
              <w:rStyle w:val="Hyperlink"/>
              <w:b w:val="0"/>
              <w:bCs w:val="0"/>
              <w:sz w:val="22"/>
              <w:szCs w:val="22"/>
              <w:shd w:val="clear" w:color="auto" w:fill="FFFFFF"/>
              <w:rtl/>
              <w:rPrChange w:id="8210" w:author="Mohsen Jafarinejad" w:date="2019-05-12T10:59:00Z">
                <w:rPr>
                  <w:rStyle w:val="Hyperlink"/>
                  <w:shd w:val="clear" w:color="auto" w:fill="FFFFFF"/>
                  <w:rtl/>
                </w:rPr>
              </w:rPrChange>
            </w:rPr>
            <w:delText xml:space="preserve"> و نشت</w:delText>
          </w:r>
          <w:r w:rsidRPr="00974A00" w:rsidDel="00836C19">
            <w:rPr>
              <w:rStyle w:val="Hyperlink"/>
              <w:rFonts w:hint="cs"/>
              <w:b w:val="0"/>
              <w:bCs w:val="0"/>
              <w:sz w:val="22"/>
              <w:szCs w:val="22"/>
              <w:shd w:val="clear" w:color="auto" w:fill="FFFFFF"/>
              <w:rtl/>
              <w:rPrChange w:id="8211" w:author="Mohsen Jafarinejad" w:date="2019-05-12T10:59:00Z">
                <w:rPr>
                  <w:rStyle w:val="Hyperlink"/>
                  <w:rFonts w:hint="cs"/>
                  <w:shd w:val="clear" w:color="auto" w:fill="FFFFFF"/>
                  <w:rtl/>
                </w:rPr>
              </w:rPrChange>
            </w:rPr>
            <w:delText>ی</w:delText>
          </w:r>
          <w:r w:rsidRPr="00974A00" w:rsidDel="00836C19">
            <w:rPr>
              <w:rStyle w:val="Hyperlink"/>
              <w:b w:val="0"/>
              <w:bCs w:val="0"/>
              <w:sz w:val="22"/>
              <w:szCs w:val="22"/>
              <w:shd w:val="clear" w:color="auto" w:fill="FFFFFF"/>
              <w:rtl/>
              <w:rPrChange w:id="8212" w:author="Mohsen Jafarinejad" w:date="2019-05-12T10:59:00Z">
                <w:rPr>
                  <w:rStyle w:val="Hyperlink"/>
                  <w:shd w:val="clear" w:color="auto" w:fill="FFFFFF"/>
                  <w:rtl/>
                </w:rPr>
              </w:rPrChange>
            </w:rPr>
            <w:delText xml:space="preserve"> اکس</w:delText>
          </w:r>
          <w:r w:rsidRPr="00974A00" w:rsidDel="00836C19">
            <w:rPr>
              <w:rStyle w:val="Hyperlink"/>
              <w:rFonts w:hint="cs"/>
              <w:b w:val="0"/>
              <w:bCs w:val="0"/>
              <w:sz w:val="22"/>
              <w:szCs w:val="22"/>
              <w:shd w:val="clear" w:color="auto" w:fill="FFFFFF"/>
              <w:rtl/>
              <w:rPrChange w:id="8213" w:author="Mohsen Jafarinejad" w:date="2019-05-12T10:59:00Z">
                <w:rPr>
                  <w:rStyle w:val="Hyperlink"/>
                  <w:rFonts w:hint="cs"/>
                  <w:shd w:val="clear" w:color="auto" w:fill="FFFFFF"/>
                  <w:rtl/>
                </w:rPr>
              </w:rPrChange>
            </w:rPr>
            <w:delText>ی</w:delText>
          </w:r>
          <w:r w:rsidRPr="00974A00" w:rsidDel="00836C19">
            <w:rPr>
              <w:rStyle w:val="Hyperlink"/>
              <w:rFonts w:hint="eastAsia"/>
              <w:b w:val="0"/>
              <w:bCs w:val="0"/>
              <w:sz w:val="22"/>
              <w:szCs w:val="22"/>
              <w:shd w:val="clear" w:color="auto" w:fill="FFFFFF"/>
              <w:rtl/>
              <w:rPrChange w:id="8214" w:author="Mohsen Jafarinejad" w:date="2019-05-12T10:59:00Z">
                <w:rPr>
                  <w:rStyle w:val="Hyperlink"/>
                  <w:rFonts w:hint="eastAsia"/>
                  <w:shd w:val="clear" w:color="auto" w:fill="FFFFFF"/>
                  <w:rtl/>
                </w:rPr>
              </w:rPrChange>
            </w:rPr>
            <w:delText>ژن</w:delText>
          </w:r>
          <w:r w:rsidRPr="00974A00" w:rsidDel="00836C19">
            <w:rPr>
              <w:b w:val="0"/>
              <w:bCs w:val="0"/>
              <w:webHidden/>
              <w:sz w:val="22"/>
              <w:szCs w:val="22"/>
              <w:rPrChange w:id="8215" w:author="Mohsen Jafarinejad" w:date="2019-05-12T10:59:00Z">
                <w:rPr>
                  <w:webHidden/>
                </w:rPr>
              </w:rPrChange>
            </w:rPr>
            <w:tab/>
          </w:r>
        </w:del>
      </w:ins>
      <w:ins w:id="8216" w:author="Mohsen Jafarinejad" w:date="2019-05-12T11:08:00Z">
        <w:del w:id="8217" w:author="jafary88@gmail.com" w:date="2022-05-11T18:17:00Z">
          <w:r w:rsidR="00974A00" w:rsidDel="00836C19">
            <w:rPr>
              <w:rFonts w:hint="cs"/>
              <w:b w:val="0"/>
              <w:bCs w:val="0"/>
              <w:webHidden/>
              <w:sz w:val="22"/>
              <w:szCs w:val="22"/>
              <w:rtl/>
            </w:rPr>
            <w:delText>95</w:delText>
          </w:r>
        </w:del>
      </w:ins>
      <w:ins w:id="8218" w:author="Mohsen Jafarinejad" w:date="2019-05-12T10:50:00Z">
        <w:del w:id="8219" w:author="jafary88@gmail.com" w:date="2022-05-11T18:17:00Z">
          <w:r w:rsidRPr="00974A00" w:rsidDel="00836C19">
            <w:rPr>
              <w:rStyle w:val="Hyperlink"/>
              <w:b w:val="0"/>
              <w:bCs w:val="0"/>
              <w:sz w:val="22"/>
              <w:szCs w:val="22"/>
              <w:rPrChange w:id="8220" w:author="Mohsen Jafarinejad" w:date="2019-05-12T10:59:00Z">
                <w:rPr>
                  <w:rStyle w:val="Hyperlink"/>
                </w:rPr>
              </w:rPrChange>
            </w:rPr>
            <w:fldChar w:fldCharType="end"/>
          </w:r>
        </w:del>
      </w:ins>
    </w:p>
    <w:p w14:paraId="38041D09" w14:textId="22FA23D3" w:rsidR="009667A9" w:rsidRPr="00974A00" w:rsidDel="00836C19" w:rsidRDefault="009667A9" w:rsidP="00BF2F7C">
      <w:pPr>
        <w:pStyle w:val="TOC1"/>
        <w:rPr>
          <w:ins w:id="8221" w:author="Mohsen Jafarinejad" w:date="2019-05-12T10:50:00Z"/>
          <w:del w:id="8222" w:author="jafary88@gmail.com" w:date="2022-05-11T18:17:00Z"/>
          <w:rFonts w:eastAsiaTheme="minorEastAsia"/>
          <w:b w:val="0"/>
          <w:bCs w:val="0"/>
          <w:i w:val="0"/>
          <w:sz w:val="20"/>
          <w:szCs w:val="20"/>
          <w:lang w:bidi="ar-SA"/>
          <w:rPrChange w:id="8223" w:author="Mohsen Jafarinejad" w:date="2019-05-12T10:59:00Z">
            <w:rPr>
              <w:ins w:id="8224" w:author="Mohsen Jafarinejad" w:date="2019-05-12T10:50:00Z"/>
              <w:del w:id="8225" w:author="jafary88@gmail.com" w:date="2022-05-11T18:17:00Z"/>
              <w:rFonts w:asciiTheme="minorHAnsi" w:eastAsiaTheme="minorEastAsia" w:hAnsiTheme="minorHAnsi" w:cstheme="minorBidi"/>
              <w:b w:val="0"/>
              <w:bCs w:val="0"/>
              <w:i w:val="0"/>
              <w:lang w:bidi="ar-SA"/>
            </w:rPr>
          </w:rPrChange>
        </w:rPr>
      </w:pPr>
      <w:ins w:id="8226" w:author="Mohsen Jafarinejad" w:date="2019-05-12T10:50:00Z">
        <w:del w:id="8227" w:author="jafary88@gmail.com" w:date="2022-05-11T18:17:00Z">
          <w:r w:rsidRPr="00974A00" w:rsidDel="00836C19">
            <w:rPr>
              <w:rStyle w:val="Hyperlink"/>
              <w:b w:val="0"/>
              <w:bCs w:val="0"/>
              <w:sz w:val="22"/>
              <w:szCs w:val="22"/>
              <w:rPrChange w:id="8228" w:author="Mohsen Jafarinejad" w:date="2019-05-12T10:59:00Z">
                <w:rPr>
                  <w:rStyle w:val="Hyperlink"/>
                </w:rPr>
              </w:rPrChange>
            </w:rPr>
            <w:fldChar w:fldCharType="begin"/>
          </w:r>
          <w:r w:rsidRPr="00974A00" w:rsidDel="00836C19">
            <w:rPr>
              <w:rStyle w:val="Hyperlink"/>
              <w:b w:val="0"/>
              <w:bCs w:val="0"/>
              <w:sz w:val="22"/>
              <w:szCs w:val="22"/>
              <w:rPrChange w:id="8229" w:author="Mohsen Jafarinejad" w:date="2019-05-12T10:59:00Z">
                <w:rPr>
                  <w:rStyle w:val="Hyperlink"/>
                </w:rPr>
              </w:rPrChange>
            </w:rPr>
            <w:delInstrText xml:space="preserve"> </w:delInstrText>
          </w:r>
          <w:r w:rsidRPr="00974A00" w:rsidDel="00836C19">
            <w:rPr>
              <w:b w:val="0"/>
              <w:bCs w:val="0"/>
              <w:sz w:val="22"/>
              <w:szCs w:val="22"/>
              <w:rPrChange w:id="8230" w:author="Mohsen Jafarinejad" w:date="2019-05-12T10:59:00Z">
                <w:rPr/>
              </w:rPrChange>
            </w:rPr>
            <w:delInstrText>HYPERLINK \l "_Toc8551067"</w:delInstrText>
          </w:r>
          <w:r w:rsidRPr="00974A00" w:rsidDel="00836C19">
            <w:rPr>
              <w:rStyle w:val="Hyperlink"/>
              <w:b w:val="0"/>
              <w:bCs w:val="0"/>
              <w:sz w:val="22"/>
              <w:szCs w:val="22"/>
              <w:rPrChange w:id="8231" w:author="Mohsen Jafarinejad" w:date="2019-05-12T10:59:00Z">
                <w:rPr>
                  <w:rStyle w:val="Hyperlink"/>
                </w:rPr>
              </w:rPrChange>
            </w:rPr>
            <w:delInstrText xml:space="preserve"> </w:delInstrText>
          </w:r>
          <w:r w:rsidRPr="00974A00" w:rsidDel="00836C19">
            <w:rPr>
              <w:rStyle w:val="Hyperlink"/>
              <w:b w:val="0"/>
              <w:bCs w:val="0"/>
              <w:sz w:val="22"/>
              <w:szCs w:val="22"/>
              <w:rPrChange w:id="8232"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233" w:author="Mohsen Jafarinejad" w:date="2019-05-12T10:59:00Z">
                <w:rPr>
                  <w:rStyle w:val="Hyperlink"/>
                  <w:rFonts w:hint="eastAsia"/>
                  <w:rtl/>
                </w:rPr>
              </w:rPrChange>
            </w:rPr>
            <w:delText>شکل</w:delText>
          </w:r>
          <w:r w:rsidRPr="00974A00" w:rsidDel="00836C19">
            <w:rPr>
              <w:rStyle w:val="Hyperlink"/>
              <w:b w:val="0"/>
              <w:bCs w:val="0"/>
              <w:sz w:val="22"/>
              <w:szCs w:val="22"/>
              <w:rtl/>
              <w:rPrChange w:id="8234" w:author="Mohsen Jafarinejad" w:date="2019-05-12T10:59:00Z">
                <w:rPr>
                  <w:rStyle w:val="Hyperlink"/>
                  <w:rtl/>
                </w:rPr>
              </w:rPrChange>
            </w:rPr>
            <w:delText xml:space="preserve"> 4-20 </w:delText>
          </w:r>
          <w:r w:rsidRPr="00974A00" w:rsidDel="00836C19">
            <w:rPr>
              <w:rStyle w:val="Hyperlink"/>
              <w:rFonts w:hint="eastAsia"/>
              <w:b w:val="0"/>
              <w:bCs w:val="0"/>
              <w:sz w:val="22"/>
              <w:szCs w:val="22"/>
              <w:rtl/>
              <w:rPrChange w:id="8235" w:author="Mohsen Jafarinejad" w:date="2019-05-12T10:59:00Z">
                <w:rPr>
                  <w:rStyle w:val="Hyperlink"/>
                  <w:rFonts w:hint="eastAsia"/>
                  <w:rtl/>
                </w:rPr>
              </w:rPrChange>
            </w:rPr>
            <w:delText>اثر</w:delText>
          </w:r>
          <w:r w:rsidRPr="00974A00" w:rsidDel="00836C19">
            <w:rPr>
              <w:rStyle w:val="Hyperlink"/>
              <w:b w:val="0"/>
              <w:bCs w:val="0"/>
              <w:sz w:val="22"/>
              <w:szCs w:val="22"/>
              <w:rtl/>
              <w:rPrChange w:id="823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37" w:author="Mohsen Jafarinejad" w:date="2019-05-12T10:59:00Z">
                <w:rPr>
                  <w:rStyle w:val="Hyperlink"/>
                  <w:rFonts w:hint="eastAsia"/>
                  <w:rtl/>
                </w:rPr>
              </w:rPrChange>
            </w:rPr>
            <w:delText>اغتشاش</w:delText>
          </w:r>
          <w:r w:rsidRPr="00974A00" w:rsidDel="00836C19">
            <w:rPr>
              <w:rStyle w:val="Hyperlink"/>
              <w:b w:val="0"/>
              <w:bCs w:val="0"/>
              <w:sz w:val="22"/>
              <w:szCs w:val="22"/>
              <w:rtl/>
              <w:rPrChange w:id="8238"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39" w:author="Mohsen Jafarinejad" w:date="2019-05-12T10:59:00Z">
                <w:rPr>
                  <w:rStyle w:val="Hyperlink"/>
                  <w:rFonts w:hint="eastAsia"/>
                  <w:rtl/>
                </w:rPr>
              </w:rPrChange>
            </w:rPr>
            <w:delText>بر</w:delText>
          </w:r>
          <w:r w:rsidRPr="00974A00" w:rsidDel="00836C19">
            <w:rPr>
              <w:rStyle w:val="Hyperlink"/>
              <w:b w:val="0"/>
              <w:bCs w:val="0"/>
              <w:sz w:val="22"/>
              <w:szCs w:val="22"/>
              <w:rtl/>
              <w:rPrChange w:id="82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41"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8242" w:author="Mohsen Jafarinejad" w:date="2019-05-12T10:59:00Z">
                <w:rPr>
                  <w:rStyle w:val="Hyperlink"/>
                  <w:rFonts w:hint="cs"/>
                  <w:rtl/>
                </w:rPr>
              </w:rPrChange>
            </w:rPr>
            <w:delText>ی</w:delText>
          </w:r>
          <w:r w:rsidRPr="00974A00" w:rsidDel="00836C19">
            <w:rPr>
              <w:rStyle w:val="Hyperlink"/>
              <w:b w:val="0"/>
              <w:bCs w:val="0"/>
              <w:sz w:val="22"/>
              <w:szCs w:val="22"/>
              <w:rtl/>
              <w:rPrChange w:id="824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44"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8245"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246"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824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248" w:author="Mohsen Jafarinejad" w:date="2019-05-12T10:59:00Z">
                <w:rPr>
                  <w:rStyle w:val="Hyperlink"/>
                  <w:rFonts w:hint="eastAsia"/>
                  <w:rtl/>
                </w:rPr>
              </w:rPrChange>
            </w:rPr>
            <w:delText>ون</w:delText>
          </w:r>
          <w:r w:rsidRPr="00974A00" w:rsidDel="00836C19">
            <w:rPr>
              <w:rStyle w:val="Hyperlink"/>
              <w:b w:val="0"/>
              <w:bCs w:val="0"/>
              <w:sz w:val="22"/>
              <w:szCs w:val="22"/>
              <w:rtl/>
              <w:rPrChange w:id="824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50"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251"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252" w:author="Mohsen Jafarinejad" w:date="2019-05-12T10:59:00Z">
                <w:rPr>
                  <w:rStyle w:val="Hyperlink"/>
                  <w:rFonts w:hint="eastAsia"/>
                  <w:rtl/>
                </w:rPr>
              </w:rPrChange>
            </w:rPr>
            <w:delText>ل</w:delText>
          </w:r>
          <w:r w:rsidRPr="00974A00" w:rsidDel="00836C19">
            <w:rPr>
              <w:rStyle w:val="Hyperlink"/>
              <w:b w:val="0"/>
              <w:bCs w:val="0"/>
              <w:sz w:val="22"/>
              <w:szCs w:val="22"/>
              <w:rtl/>
              <w:rPrChange w:id="825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54" w:author="Mohsen Jafarinejad" w:date="2019-05-12T10:59:00Z">
                <w:rPr>
                  <w:rStyle w:val="Hyperlink"/>
                  <w:rFonts w:hint="eastAsia"/>
                  <w:rtl/>
                </w:rPr>
              </w:rPrChange>
            </w:rPr>
            <w:delText>مدل‌ساز</w:delText>
          </w:r>
          <w:r w:rsidRPr="00974A00" w:rsidDel="00836C19">
            <w:rPr>
              <w:rStyle w:val="Hyperlink"/>
              <w:rFonts w:hint="cs"/>
              <w:b w:val="0"/>
              <w:bCs w:val="0"/>
              <w:sz w:val="22"/>
              <w:szCs w:val="22"/>
              <w:rtl/>
              <w:rPrChange w:id="8255" w:author="Mohsen Jafarinejad" w:date="2019-05-12T10:59:00Z">
                <w:rPr>
                  <w:rStyle w:val="Hyperlink"/>
                  <w:rFonts w:hint="cs"/>
                  <w:rtl/>
                </w:rPr>
              </w:rPrChange>
            </w:rPr>
            <w:delText>ی</w:delText>
          </w:r>
          <w:r w:rsidRPr="00974A00" w:rsidDel="00836C19">
            <w:rPr>
              <w:rStyle w:val="Hyperlink"/>
              <w:b w:val="0"/>
              <w:bCs w:val="0"/>
              <w:sz w:val="22"/>
              <w:szCs w:val="22"/>
              <w:rtl/>
              <w:rPrChange w:id="825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57" w:author="Mohsen Jafarinejad" w:date="2019-05-12T10:59:00Z">
                <w:rPr>
                  <w:rStyle w:val="Hyperlink"/>
                  <w:rFonts w:hint="eastAsia"/>
                  <w:rtl/>
                </w:rPr>
              </w:rPrChange>
            </w:rPr>
            <w:delText>شده</w:delText>
          </w:r>
          <w:r w:rsidRPr="00974A00" w:rsidDel="00836C19">
            <w:rPr>
              <w:b w:val="0"/>
              <w:bCs w:val="0"/>
              <w:webHidden/>
              <w:sz w:val="22"/>
              <w:szCs w:val="22"/>
              <w:rPrChange w:id="8258" w:author="Mohsen Jafarinejad" w:date="2019-05-12T10:59:00Z">
                <w:rPr>
                  <w:webHidden/>
                </w:rPr>
              </w:rPrChange>
            </w:rPr>
            <w:tab/>
          </w:r>
        </w:del>
      </w:ins>
      <w:ins w:id="8259" w:author="Mohsen Jafarinejad" w:date="2019-05-12T11:08:00Z">
        <w:del w:id="8260" w:author="jafary88@gmail.com" w:date="2022-05-11T18:17:00Z">
          <w:r w:rsidR="00974A00" w:rsidDel="00836C19">
            <w:rPr>
              <w:rFonts w:hint="cs"/>
              <w:b w:val="0"/>
              <w:bCs w:val="0"/>
              <w:webHidden/>
              <w:sz w:val="22"/>
              <w:szCs w:val="22"/>
              <w:rtl/>
            </w:rPr>
            <w:delText>96</w:delText>
          </w:r>
        </w:del>
      </w:ins>
      <w:ins w:id="8261" w:author="Mohsen Jafarinejad" w:date="2019-05-12T10:50:00Z">
        <w:del w:id="8262" w:author="jafary88@gmail.com" w:date="2022-05-11T18:17:00Z">
          <w:r w:rsidRPr="00974A00" w:rsidDel="00836C19">
            <w:rPr>
              <w:rStyle w:val="Hyperlink"/>
              <w:b w:val="0"/>
              <w:bCs w:val="0"/>
              <w:sz w:val="22"/>
              <w:szCs w:val="22"/>
              <w:rPrChange w:id="8263" w:author="Mohsen Jafarinejad" w:date="2019-05-12T10:59:00Z">
                <w:rPr>
                  <w:rStyle w:val="Hyperlink"/>
                </w:rPr>
              </w:rPrChange>
            </w:rPr>
            <w:fldChar w:fldCharType="end"/>
          </w:r>
        </w:del>
      </w:ins>
    </w:p>
    <w:p w14:paraId="10DAA303" w14:textId="26D779B7" w:rsidR="009667A9" w:rsidRPr="00974A00" w:rsidDel="00836C19" w:rsidRDefault="009667A9" w:rsidP="00BF2F7C">
      <w:pPr>
        <w:pStyle w:val="TOC1"/>
        <w:rPr>
          <w:ins w:id="8264" w:author="Mohsen Jafarinejad" w:date="2019-05-12T10:50:00Z"/>
          <w:del w:id="8265" w:author="jafary88@gmail.com" w:date="2022-05-11T18:17:00Z"/>
          <w:rFonts w:eastAsiaTheme="minorEastAsia"/>
          <w:b w:val="0"/>
          <w:bCs w:val="0"/>
          <w:i w:val="0"/>
          <w:sz w:val="20"/>
          <w:szCs w:val="20"/>
          <w:lang w:bidi="ar-SA"/>
          <w:rPrChange w:id="8266" w:author="Mohsen Jafarinejad" w:date="2019-05-12T10:59:00Z">
            <w:rPr>
              <w:ins w:id="8267" w:author="Mohsen Jafarinejad" w:date="2019-05-12T10:50:00Z"/>
              <w:del w:id="8268" w:author="jafary88@gmail.com" w:date="2022-05-11T18:17:00Z"/>
              <w:rFonts w:asciiTheme="minorHAnsi" w:eastAsiaTheme="minorEastAsia" w:hAnsiTheme="minorHAnsi" w:cstheme="minorBidi"/>
              <w:b w:val="0"/>
              <w:bCs w:val="0"/>
              <w:i w:val="0"/>
              <w:lang w:bidi="ar-SA"/>
            </w:rPr>
          </w:rPrChange>
        </w:rPr>
      </w:pPr>
      <w:ins w:id="8269" w:author="Mohsen Jafarinejad" w:date="2019-05-12T10:50:00Z">
        <w:del w:id="8270" w:author="jafary88@gmail.com" w:date="2022-05-11T18:17:00Z">
          <w:r w:rsidRPr="00974A00" w:rsidDel="00836C19">
            <w:rPr>
              <w:rStyle w:val="Hyperlink"/>
              <w:b w:val="0"/>
              <w:bCs w:val="0"/>
              <w:sz w:val="22"/>
              <w:szCs w:val="22"/>
              <w:rPrChange w:id="8271" w:author="Mohsen Jafarinejad" w:date="2019-05-12T10:59:00Z">
                <w:rPr>
                  <w:rStyle w:val="Hyperlink"/>
                </w:rPr>
              </w:rPrChange>
            </w:rPr>
            <w:fldChar w:fldCharType="begin"/>
          </w:r>
          <w:r w:rsidRPr="00974A00" w:rsidDel="00836C19">
            <w:rPr>
              <w:rStyle w:val="Hyperlink"/>
              <w:b w:val="0"/>
              <w:bCs w:val="0"/>
              <w:sz w:val="22"/>
              <w:szCs w:val="22"/>
              <w:rPrChange w:id="8272" w:author="Mohsen Jafarinejad" w:date="2019-05-12T10:59:00Z">
                <w:rPr>
                  <w:rStyle w:val="Hyperlink"/>
                </w:rPr>
              </w:rPrChange>
            </w:rPr>
            <w:delInstrText xml:space="preserve"> </w:delInstrText>
          </w:r>
          <w:r w:rsidRPr="00974A00" w:rsidDel="00836C19">
            <w:rPr>
              <w:b w:val="0"/>
              <w:bCs w:val="0"/>
              <w:sz w:val="22"/>
              <w:szCs w:val="22"/>
              <w:rPrChange w:id="8273" w:author="Mohsen Jafarinejad" w:date="2019-05-12T10:59:00Z">
                <w:rPr/>
              </w:rPrChange>
            </w:rPr>
            <w:delInstrText>HYPERLINK \l "_Toc8551068"</w:delInstrText>
          </w:r>
          <w:r w:rsidRPr="00974A00" w:rsidDel="00836C19">
            <w:rPr>
              <w:rStyle w:val="Hyperlink"/>
              <w:b w:val="0"/>
              <w:bCs w:val="0"/>
              <w:sz w:val="22"/>
              <w:szCs w:val="22"/>
              <w:rPrChange w:id="8274" w:author="Mohsen Jafarinejad" w:date="2019-05-12T10:59:00Z">
                <w:rPr>
                  <w:rStyle w:val="Hyperlink"/>
                </w:rPr>
              </w:rPrChange>
            </w:rPr>
            <w:delInstrText xml:space="preserve"> </w:delInstrText>
          </w:r>
          <w:r w:rsidRPr="00974A00" w:rsidDel="00836C19">
            <w:rPr>
              <w:rStyle w:val="Hyperlink"/>
              <w:b w:val="0"/>
              <w:bCs w:val="0"/>
              <w:sz w:val="22"/>
              <w:szCs w:val="22"/>
              <w:rPrChange w:id="8275"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276" w:author="Mohsen Jafarinejad" w:date="2019-05-12T10:59:00Z">
                <w:rPr>
                  <w:rStyle w:val="Hyperlink"/>
                  <w:rFonts w:hint="eastAsia"/>
                  <w:rtl/>
                </w:rPr>
              </w:rPrChange>
            </w:rPr>
            <w:delText>شکل</w:delText>
          </w:r>
          <w:r w:rsidRPr="00974A00" w:rsidDel="00836C19">
            <w:rPr>
              <w:rStyle w:val="Hyperlink"/>
              <w:b w:val="0"/>
              <w:bCs w:val="0"/>
              <w:sz w:val="22"/>
              <w:szCs w:val="22"/>
              <w:rtl/>
              <w:rPrChange w:id="8277" w:author="Mohsen Jafarinejad" w:date="2019-05-12T10:59:00Z">
                <w:rPr>
                  <w:rStyle w:val="Hyperlink"/>
                  <w:rtl/>
                </w:rPr>
              </w:rPrChange>
            </w:rPr>
            <w:delText xml:space="preserve"> 4-21 </w:delText>
          </w:r>
          <w:r w:rsidRPr="00974A00" w:rsidDel="00836C19">
            <w:rPr>
              <w:rStyle w:val="Hyperlink"/>
              <w:rFonts w:hint="eastAsia"/>
              <w:b w:val="0"/>
              <w:bCs w:val="0"/>
              <w:sz w:val="22"/>
              <w:szCs w:val="22"/>
              <w:rtl/>
              <w:rPrChange w:id="8278" w:author="Mohsen Jafarinejad" w:date="2019-05-12T10:59:00Z">
                <w:rPr>
                  <w:rStyle w:val="Hyperlink"/>
                  <w:rFonts w:hint="eastAsia"/>
                  <w:rtl/>
                </w:rPr>
              </w:rPrChange>
            </w:rPr>
            <w:delText>اثر</w:delText>
          </w:r>
          <w:r w:rsidRPr="00974A00" w:rsidDel="00836C19">
            <w:rPr>
              <w:rStyle w:val="Hyperlink"/>
              <w:b w:val="0"/>
              <w:bCs w:val="0"/>
              <w:sz w:val="22"/>
              <w:szCs w:val="22"/>
              <w:rtl/>
              <w:rPrChange w:id="82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80" w:author="Mohsen Jafarinejad" w:date="2019-05-12T10:59:00Z">
                <w:rPr>
                  <w:rStyle w:val="Hyperlink"/>
                  <w:rFonts w:hint="eastAsia"/>
                  <w:rtl/>
                </w:rPr>
              </w:rPrChange>
            </w:rPr>
            <w:delText>اغتشاش</w:delText>
          </w:r>
          <w:r w:rsidRPr="00974A00" w:rsidDel="00836C19">
            <w:rPr>
              <w:rStyle w:val="Hyperlink"/>
              <w:b w:val="0"/>
              <w:bCs w:val="0"/>
              <w:sz w:val="22"/>
              <w:szCs w:val="22"/>
              <w:rtl/>
              <w:rPrChange w:id="828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82" w:author="Mohsen Jafarinejad" w:date="2019-05-12T10:59:00Z">
                <w:rPr>
                  <w:rStyle w:val="Hyperlink"/>
                  <w:rFonts w:hint="eastAsia"/>
                  <w:rtl/>
                </w:rPr>
              </w:rPrChange>
            </w:rPr>
            <w:delText>بر</w:delText>
          </w:r>
          <w:r w:rsidRPr="00974A00" w:rsidDel="00836C19">
            <w:rPr>
              <w:rStyle w:val="Hyperlink"/>
              <w:b w:val="0"/>
              <w:bCs w:val="0"/>
              <w:sz w:val="22"/>
              <w:szCs w:val="22"/>
              <w:rtl/>
              <w:rPrChange w:id="82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84" w:author="Mohsen Jafarinejad" w:date="2019-05-12T10:59:00Z">
                <w:rPr>
                  <w:rStyle w:val="Hyperlink"/>
                  <w:rFonts w:hint="eastAsia"/>
                  <w:rtl/>
                </w:rPr>
              </w:rPrChange>
            </w:rPr>
            <w:delText>توان</w:delText>
          </w:r>
          <w:r w:rsidRPr="00974A00" w:rsidDel="00836C19">
            <w:rPr>
              <w:rStyle w:val="Hyperlink"/>
              <w:b w:val="0"/>
              <w:bCs w:val="0"/>
              <w:sz w:val="22"/>
              <w:szCs w:val="22"/>
              <w:rtl/>
              <w:rPrChange w:id="828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86" w:author="Mohsen Jafarinejad" w:date="2019-05-12T10:59:00Z">
                <w:rPr>
                  <w:rStyle w:val="Hyperlink"/>
                  <w:rFonts w:hint="eastAsia"/>
                  <w:rtl/>
                </w:rPr>
              </w:rPrChange>
            </w:rPr>
            <w:delText>تول</w:delText>
          </w:r>
          <w:r w:rsidRPr="00974A00" w:rsidDel="00836C19">
            <w:rPr>
              <w:rStyle w:val="Hyperlink"/>
              <w:rFonts w:hint="cs"/>
              <w:b w:val="0"/>
              <w:bCs w:val="0"/>
              <w:sz w:val="22"/>
              <w:szCs w:val="22"/>
              <w:rtl/>
              <w:rPrChange w:id="828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288" w:author="Mohsen Jafarinejad" w:date="2019-05-12T10:59:00Z">
                <w:rPr>
                  <w:rStyle w:val="Hyperlink"/>
                  <w:rFonts w:hint="eastAsia"/>
                  <w:rtl/>
                </w:rPr>
              </w:rPrChange>
            </w:rPr>
            <w:delText>د</w:delText>
          </w:r>
          <w:r w:rsidRPr="00974A00" w:rsidDel="00836C19">
            <w:rPr>
              <w:rStyle w:val="Hyperlink"/>
              <w:rFonts w:hint="cs"/>
              <w:b w:val="0"/>
              <w:bCs w:val="0"/>
              <w:sz w:val="22"/>
              <w:szCs w:val="22"/>
              <w:rtl/>
              <w:rPrChange w:id="8289" w:author="Mohsen Jafarinejad" w:date="2019-05-12T10:59:00Z">
                <w:rPr>
                  <w:rStyle w:val="Hyperlink"/>
                  <w:rFonts w:hint="cs"/>
                  <w:rtl/>
                </w:rPr>
              </w:rPrChange>
            </w:rPr>
            <w:delText>ی</w:delText>
          </w:r>
          <w:r w:rsidRPr="00974A00" w:rsidDel="00836C19">
            <w:rPr>
              <w:rStyle w:val="Hyperlink"/>
              <w:b w:val="0"/>
              <w:bCs w:val="0"/>
              <w:sz w:val="22"/>
              <w:szCs w:val="22"/>
              <w:rtl/>
              <w:rPrChange w:id="829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9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29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293" w:author="Mohsen Jafarinejad" w:date="2019-05-12T10:59:00Z">
                <w:rPr>
                  <w:rStyle w:val="Hyperlink"/>
                  <w:rFonts w:hint="eastAsia"/>
                  <w:rtl/>
                </w:rPr>
              </w:rPrChange>
            </w:rPr>
            <w:delText>ل</w:delText>
          </w:r>
          <w:r w:rsidRPr="00974A00" w:rsidDel="00836C19">
            <w:rPr>
              <w:rStyle w:val="Hyperlink"/>
              <w:b w:val="0"/>
              <w:bCs w:val="0"/>
              <w:sz w:val="22"/>
              <w:szCs w:val="22"/>
              <w:rtl/>
              <w:rPrChange w:id="829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95" w:author="Mohsen Jafarinejad" w:date="2019-05-12T10:59:00Z">
                <w:rPr>
                  <w:rStyle w:val="Hyperlink"/>
                  <w:rFonts w:hint="eastAsia"/>
                  <w:rtl/>
                </w:rPr>
              </w:rPrChange>
            </w:rPr>
            <w:delText>مدل‌ساز</w:delText>
          </w:r>
          <w:r w:rsidRPr="00974A00" w:rsidDel="00836C19">
            <w:rPr>
              <w:rStyle w:val="Hyperlink"/>
              <w:rFonts w:hint="cs"/>
              <w:b w:val="0"/>
              <w:bCs w:val="0"/>
              <w:sz w:val="22"/>
              <w:szCs w:val="22"/>
              <w:rtl/>
              <w:rPrChange w:id="8296" w:author="Mohsen Jafarinejad" w:date="2019-05-12T10:59:00Z">
                <w:rPr>
                  <w:rStyle w:val="Hyperlink"/>
                  <w:rFonts w:hint="cs"/>
                  <w:rtl/>
                </w:rPr>
              </w:rPrChange>
            </w:rPr>
            <w:delText>ی</w:delText>
          </w:r>
          <w:r w:rsidRPr="00974A00" w:rsidDel="00836C19">
            <w:rPr>
              <w:rStyle w:val="Hyperlink"/>
              <w:b w:val="0"/>
              <w:bCs w:val="0"/>
              <w:sz w:val="22"/>
              <w:szCs w:val="22"/>
              <w:rtl/>
              <w:rPrChange w:id="829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298" w:author="Mohsen Jafarinejad" w:date="2019-05-12T10:59:00Z">
                <w:rPr>
                  <w:rStyle w:val="Hyperlink"/>
                  <w:rFonts w:hint="eastAsia"/>
                  <w:rtl/>
                </w:rPr>
              </w:rPrChange>
            </w:rPr>
            <w:delText>شده</w:delText>
          </w:r>
          <w:r w:rsidRPr="00974A00" w:rsidDel="00836C19">
            <w:rPr>
              <w:b w:val="0"/>
              <w:bCs w:val="0"/>
              <w:webHidden/>
              <w:sz w:val="22"/>
              <w:szCs w:val="22"/>
              <w:rPrChange w:id="8299" w:author="Mohsen Jafarinejad" w:date="2019-05-12T10:59:00Z">
                <w:rPr>
                  <w:webHidden/>
                </w:rPr>
              </w:rPrChange>
            </w:rPr>
            <w:tab/>
          </w:r>
        </w:del>
      </w:ins>
      <w:ins w:id="8300" w:author="Mohsen Jafarinejad" w:date="2019-05-12T11:08:00Z">
        <w:del w:id="8301" w:author="jafary88@gmail.com" w:date="2022-05-11T18:17:00Z">
          <w:r w:rsidR="00974A00" w:rsidDel="00836C19">
            <w:rPr>
              <w:rFonts w:hint="cs"/>
              <w:b w:val="0"/>
              <w:bCs w:val="0"/>
              <w:webHidden/>
              <w:sz w:val="22"/>
              <w:szCs w:val="22"/>
              <w:rtl/>
            </w:rPr>
            <w:delText>97</w:delText>
          </w:r>
        </w:del>
      </w:ins>
      <w:ins w:id="8302" w:author="Mohsen Jafarinejad" w:date="2019-05-12T10:50:00Z">
        <w:del w:id="8303" w:author="jafary88@gmail.com" w:date="2022-05-11T18:17:00Z">
          <w:r w:rsidRPr="00974A00" w:rsidDel="00836C19">
            <w:rPr>
              <w:rStyle w:val="Hyperlink"/>
              <w:b w:val="0"/>
              <w:bCs w:val="0"/>
              <w:sz w:val="22"/>
              <w:szCs w:val="22"/>
              <w:rPrChange w:id="8304" w:author="Mohsen Jafarinejad" w:date="2019-05-12T10:59:00Z">
                <w:rPr>
                  <w:rStyle w:val="Hyperlink"/>
                </w:rPr>
              </w:rPrChange>
            </w:rPr>
            <w:fldChar w:fldCharType="end"/>
          </w:r>
        </w:del>
      </w:ins>
    </w:p>
    <w:p w14:paraId="2EAC5B2B" w14:textId="04EF223E" w:rsidR="009667A9" w:rsidRPr="00974A00" w:rsidDel="00836C19" w:rsidRDefault="009667A9" w:rsidP="00BF2F7C">
      <w:pPr>
        <w:pStyle w:val="TOC1"/>
        <w:rPr>
          <w:ins w:id="8305" w:author="Mohsen Jafarinejad" w:date="2019-05-12T10:50:00Z"/>
          <w:del w:id="8306" w:author="jafary88@gmail.com" w:date="2022-05-11T18:17:00Z"/>
          <w:rFonts w:eastAsiaTheme="minorEastAsia"/>
          <w:b w:val="0"/>
          <w:bCs w:val="0"/>
          <w:i w:val="0"/>
          <w:sz w:val="20"/>
          <w:szCs w:val="20"/>
          <w:lang w:bidi="ar-SA"/>
          <w:rPrChange w:id="8307" w:author="Mohsen Jafarinejad" w:date="2019-05-12T10:59:00Z">
            <w:rPr>
              <w:ins w:id="8308" w:author="Mohsen Jafarinejad" w:date="2019-05-12T10:50:00Z"/>
              <w:del w:id="8309" w:author="jafary88@gmail.com" w:date="2022-05-11T18:17:00Z"/>
              <w:rFonts w:asciiTheme="minorHAnsi" w:eastAsiaTheme="minorEastAsia" w:hAnsiTheme="minorHAnsi" w:cstheme="minorBidi"/>
              <w:b w:val="0"/>
              <w:bCs w:val="0"/>
              <w:i w:val="0"/>
              <w:lang w:bidi="ar-SA"/>
            </w:rPr>
          </w:rPrChange>
        </w:rPr>
      </w:pPr>
      <w:ins w:id="8310" w:author="Mohsen Jafarinejad" w:date="2019-05-12T10:50:00Z">
        <w:del w:id="8311" w:author="jafary88@gmail.com" w:date="2022-05-11T18:17:00Z">
          <w:r w:rsidRPr="00974A00" w:rsidDel="00836C19">
            <w:rPr>
              <w:rStyle w:val="Hyperlink"/>
              <w:b w:val="0"/>
              <w:bCs w:val="0"/>
              <w:sz w:val="22"/>
              <w:szCs w:val="22"/>
              <w:rPrChange w:id="8312" w:author="Mohsen Jafarinejad" w:date="2019-05-12T10:59:00Z">
                <w:rPr>
                  <w:rStyle w:val="Hyperlink"/>
                </w:rPr>
              </w:rPrChange>
            </w:rPr>
            <w:fldChar w:fldCharType="begin"/>
          </w:r>
          <w:r w:rsidRPr="00974A00" w:rsidDel="00836C19">
            <w:rPr>
              <w:rStyle w:val="Hyperlink"/>
              <w:b w:val="0"/>
              <w:bCs w:val="0"/>
              <w:sz w:val="22"/>
              <w:szCs w:val="22"/>
              <w:rPrChange w:id="8313" w:author="Mohsen Jafarinejad" w:date="2019-05-12T10:59:00Z">
                <w:rPr>
                  <w:rStyle w:val="Hyperlink"/>
                </w:rPr>
              </w:rPrChange>
            </w:rPr>
            <w:delInstrText xml:space="preserve"> </w:delInstrText>
          </w:r>
          <w:r w:rsidRPr="00974A00" w:rsidDel="00836C19">
            <w:rPr>
              <w:b w:val="0"/>
              <w:bCs w:val="0"/>
              <w:sz w:val="22"/>
              <w:szCs w:val="22"/>
              <w:rPrChange w:id="8314" w:author="Mohsen Jafarinejad" w:date="2019-05-12T10:59:00Z">
                <w:rPr/>
              </w:rPrChange>
            </w:rPr>
            <w:delInstrText>HYPERLINK \l "_Toc8551069"</w:delInstrText>
          </w:r>
          <w:r w:rsidRPr="00974A00" w:rsidDel="00836C19">
            <w:rPr>
              <w:rStyle w:val="Hyperlink"/>
              <w:b w:val="0"/>
              <w:bCs w:val="0"/>
              <w:sz w:val="22"/>
              <w:szCs w:val="22"/>
              <w:rPrChange w:id="8315" w:author="Mohsen Jafarinejad" w:date="2019-05-12T10:59:00Z">
                <w:rPr>
                  <w:rStyle w:val="Hyperlink"/>
                </w:rPr>
              </w:rPrChange>
            </w:rPr>
            <w:delInstrText xml:space="preserve"> </w:delInstrText>
          </w:r>
          <w:r w:rsidRPr="00974A00" w:rsidDel="00836C19">
            <w:rPr>
              <w:rStyle w:val="Hyperlink"/>
              <w:b w:val="0"/>
              <w:bCs w:val="0"/>
              <w:sz w:val="22"/>
              <w:szCs w:val="22"/>
              <w:rPrChange w:id="831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317" w:author="Mohsen Jafarinejad" w:date="2019-05-12T10:59:00Z">
                <w:rPr>
                  <w:rStyle w:val="Hyperlink"/>
                  <w:rFonts w:hint="eastAsia"/>
                  <w:rtl/>
                </w:rPr>
              </w:rPrChange>
            </w:rPr>
            <w:delText>شکل</w:delText>
          </w:r>
          <w:r w:rsidRPr="00974A00" w:rsidDel="00836C19">
            <w:rPr>
              <w:rStyle w:val="Hyperlink"/>
              <w:b w:val="0"/>
              <w:bCs w:val="0"/>
              <w:sz w:val="22"/>
              <w:szCs w:val="22"/>
              <w:rtl/>
              <w:rPrChange w:id="8318" w:author="Mohsen Jafarinejad" w:date="2019-05-12T10:59:00Z">
                <w:rPr>
                  <w:rStyle w:val="Hyperlink"/>
                  <w:rtl/>
                </w:rPr>
              </w:rPrChange>
            </w:rPr>
            <w:delText xml:space="preserve"> 4-22 </w:delText>
          </w:r>
          <w:r w:rsidRPr="00974A00" w:rsidDel="00836C19">
            <w:rPr>
              <w:rStyle w:val="Hyperlink"/>
              <w:rFonts w:hint="eastAsia"/>
              <w:b w:val="0"/>
              <w:bCs w:val="0"/>
              <w:sz w:val="22"/>
              <w:szCs w:val="22"/>
              <w:rtl/>
              <w:rPrChange w:id="8319" w:author="Mohsen Jafarinejad" w:date="2019-05-12T10:59:00Z">
                <w:rPr>
                  <w:rStyle w:val="Hyperlink"/>
                  <w:rFonts w:hint="eastAsia"/>
                  <w:rtl/>
                </w:rPr>
              </w:rPrChange>
            </w:rPr>
            <w:delText>اثر</w:delText>
          </w:r>
          <w:r w:rsidRPr="00974A00" w:rsidDel="00836C19">
            <w:rPr>
              <w:rStyle w:val="Hyperlink"/>
              <w:b w:val="0"/>
              <w:bCs w:val="0"/>
              <w:sz w:val="22"/>
              <w:szCs w:val="22"/>
              <w:rtl/>
              <w:rPrChange w:id="8320" w:author="Mohsen Jafarinejad" w:date="2019-05-12T10:59:00Z">
                <w:rPr>
                  <w:rStyle w:val="Hyperlink"/>
                  <w:rtl/>
                </w:rPr>
              </w:rPrChange>
            </w:rPr>
            <w:delText xml:space="preserve"> </w:delText>
          </w:r>
        </w:del>
      </w:ins>
      <w:ins w:id="8321" w:author="Mohsen Jafarinejad" w:date="2019-09-03T12:21:00Z">
        <w:del w:id="8322"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323" w:author="Mohsen Jafarinejad" w:date="2019-05-12T10:50:00Z">
        <w:del w:id="8324" w:author="jafary88@gmail.com" w:date="2022-05-11T18:17:00Z">
          <w:r w:rsidRPr="00974A00" w:rsidDel="00836C19">
            <w:rPr>
              <w:rStyle w:val="Hyperlink"/>
              <w:b w:val="0"/>
              <w:bCs w:val="0"/>
              <w:sz w:val="22"/>
              <w:szCs w:val="22"/>
              <w:rtl/>
              <w:rPrChange w:id="832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26"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832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28" w:author="Mohsen Jafarinejad" w:date="2019-05-12T10:59:00Z">
                <w:rPr>
                  <w:rStyle w:val="Hyperlink"/>
                  <w:rFonts w:hint="eastAsia"/>
                  <w:rtl/>
                </w:rPr>
              </w:rPrChange>
            </w:rPr>
            <w:delText>ژن</w:delText>
          </w:r>
          <w:r w:rsidRPr="00974A00" w:rsidDel="00836C19">
            <w:rPr>
              <w:rStyle w:val="Hyperlink"/>
              <w:b w:val="0"/>
              <w:bCs w:val="0"/>
              <w:sz w:val="22"/>
              <w:szCs w:val="22"/>
              <w:rtl/>
              <w:rPrChange w:id="832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30" w:author="Mohsen Jafarinejad" w:date="2019-05-12T10:59:00Z">
                <w:rPr>
                  <w:rStyle w:val="Hyperlink"/>
                  <w:rFonts w:hint="eastAsia"/>
                  <w:rtl/>
                </w:rPr>
              </w:rPrChange>
            </w:rPr>
            <w:delText>بر</w:delText>
          </w:r>
          <w:r w:rsidRPr="00974A00" w:rsidDel="00836C19">
            <w:rPr>
              <w:rStyle w:val="Hyperlink"/>
              <w:b w:val="0"/>
              <w:bCs w:val="0"/>
              <w:sz w:val="22"/>
              <w:szCs w:val="22"/>
              <w:rtl/>
              <w:rPrChange w:id="83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32"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8333" w:author="Mohsen Jafarinejad" w:date="2019-05-12T10:59:00Z">
                <w:rPr>
                  <w:rStyle w:val="Hyperlink"/>
                  <w:rFonts w:hint="cs"/>
                  <w:rtl/>
                </w:rPr>
              </w:rPrChange>
            </w:rPr>
            <w:delText>ی</w:delText>
          </w:r>
          <w:r w:rsidRPr="00974A00" w:rsidDel="00836C19">
            <w:rPr>
              <w:rStyle w:val="Hyperlink"/>
              <w:b w:val="0"/>
              <w:bCs w:val="0"/>
              <w:sz w:val="22"/>
              <w:szCs w:val="22"/>
              <w:rtl/>
              <w:rPrChange w:id="83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35"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833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37"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833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39" w:author="Mohsen Jafarinejad" w:date="2019-05-12T10:59:00Z">
                <w:rPr>
                  <w:rStyle w:val="Hyperlink"/>
                  <w:rFonts w:hint="eastAsia"/>
                  <w:rtl/>
                </w:rPr>
              </w:rPrChange>
            </w:rPr>
            <w:delText>ون</w:delText>
          </w:r>
          <w:r w:rsidRPr="00974A00" w:rsidDel="00836C19">
            <w:rPr>
              <w:rStyle w:val="Hyperlink"/>
              <w:b w:val="0"/>
              <w:bCs w:val="0"/>
              <w:sz w:val="22"/>
              <w:szCs w:val="22"/>
              <w:rtl/>
              <w:rPrChange w:id="83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4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34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43" w:author="Mohsen Jafarinejad" w:date="2019-05-12T10:59:00Z">
                <w:rPr>
                  <w:rStyle w:val="Hyperlink"/>
                  <w:rFonts w:hint="eastAsia"/>
                  <w:rtl/>
                </w:rPr>
              </w:rPrChange>
            </w:rPr>
            <w:delText>ل</w:delText>
          </w:r>
          <w:r w:rsidRPr="00974A00" w:rsidDel="00836C19">
            <w:rPr>
              <w:rStyle w:val="Hyperlink"/>
              <w:b w:val="0"/>
              <w:bCs w:val="0"/>
              <w:sz w:val="22"/>
              <w:szCs w:val="22"/>
              <w:rtl/>
              <w:rPrChange w:id="8344" w:author="Mohsen Jafarinejad" w:date="2019-05-12T10:59:00Z">
                <w:rPr>
                  <w:rStyle w:val="Hyperlink"/>
                  <w:rtl/>
                </w:rPr>
              </w:rPrChange>
            </w:rPr>
            <w:delText xml:space="preserve"> </w:delText>
          </w:r>
        </w:del>
      </w:ins>
      <w:ins w:id="8345" w:author="Mohsen Jafarinejad" w:date="2019-09-03T12:18:00Z">
        <w:del w:id="8346"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347" w:author="Mohsen Jafarinejad" w:date="2019-05-12T10:50:00Z">
        <w:del w:id="8348" w:author="jafary88@gmail.com" w:date="2022-05-11T18:17:00Z">
          <w:r w:rsidRPr="00974A00" w:rsidDel="00836C19">
            <w:rPr>
              <w:rStyle w:val="Hyperlink"/>
              <w:b w:val="0"/>
              <w:bCs w:val="0"/>
              <w:sz w:val="22"/>
              <w:szCs w:val="22"/>
              <w:rtl/>
              <w:rPrChange w:id="834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50" w:author="Mohsen Jafarinejad" w:date="2019-05-12T10:59:00Z">
                <w:rPr>
                  <w:rStyle w:val="Hyperlink"/>
                  <w:rFonts w:hint="eastAsia"/>
                  <w:rtl/>
                </w:rPr>
              </w:rPrChange>
            </w:rPr>
            <w:delText>شده</w:delText>
          </w:r>
          <w:r w:rsidRPr="00974A00" w:rsidDel="00836C19">
            <w:rPr>
              <w:b w:val="0"/>
              <w:bCs w:val="0"/>
              <w:webHidden/>
              <w:sz w:val="22"/>
              <w:szCs w:val="22"/>
              <w:rPrChange w:id="8351" w:author="Mohsen Jafarinejad" w:date="2019-05-12T10:59:00Z">
                <w:rPr>
                  <w:webHidden/>
                </w:rPr>
              </w:rPrChange>
            </w:rPr>
            <w:tab/>
          </w:r>
        </w:del>
      </w:ins>
      <w:ins w:id="8352" w:author="Mohsen Jafarinejad" w:date="2019-05-12T11:08:00Z">
        <w:del w:id="8353" w:author="jafary88@gmail.com" w:date="2022-05-11T18:17:00Z">
          <w:r w:rsidR="00974A00" w:rsidDel="00836C19">
            <w:rPr>
              <w:rFonts w:hint="cs"/>
              <w:b w:val="0"/>
              <w:bCs w:val="0"/>
              <w:webHidden/>
              <w:sz w:val="22"/>
              <w:szCs w:val="22"/>
              <w:rtl/>
            </w:rPr>
            <w:delText>98</w:delText>
          </w:r>
        </w:del>
      </w:ins>
      <w:ins w:id="8354" w:author="Mohsen Jafarinejad" w:date="2019-05-12T10:50:00Z">
        <w:del w:id="8355" w:author="jafary88@gmail.com" w:date="2022-05-11T18:17:00Z">
          <w:r w:rsidRPr="00974A00" w:rsidDel="00836C19">
            <w:rPr>
              <w:rStyle w:val="Hyperlink"/>
              <w:b w:val="0"/>
              <w:bCs w:val="0"/>
              <w:sz w:val="22"/>
              <w:szCs w:val="22"/>
              <w:rPrChange w:id="8356" w:author="Mohsen Jafarinejad" w:date="2019-05-12T10:59:00Z">
                <w:rPr>
                  <w:rStyle w:val="Hyperlink"/>
                </w:rPr>
              </w:rPrChange>
            </w:rPr>
            <w:fldChar w:fldCharType="end"/>
          </w:r>
        </w:del>
      </w:ins>
    </w:p>
    <w:p w14:paraId="2532597D" w14:textId="449BB1B1" w:rsidR="009667A9" w:rsidRPr="00974A00" w:rsidDel="00836C19" w:rsidRDefault="009667A9" w:rsidP="00BF2F7C">
      <w:pPr>
        <w:pStyle w:val="TOC1"/>
        <w:rPr>
          <w:ins w:id="8357" w:author="Mohsen Jafarinejad" w:date="2019-05-12T10:50:00Z"/>
          <w:del w:id="8358" w:author="jafary88@gmail.com" w:date="2022-05-11T18:17:00Z"/>
          <w:rFonts w:eastAsiaTheme="minorEastAsia"/>
          <w:b w:val="0"/>
          <w:bCs w:val="0"/>
          <w:i w:val="0"/>
          <w:sz w:val="20"/>
          <w:szCs w:val="20"/>
          <w:lang w:bidi="ar-SA"/>
          <w:rPrChange w:id="8359" w:author="Mohsen Jafarinejad" w:date="2019-05-12T10:59:00Z">
            <w:rPr>
              <w:ins w:id="8360" w:author="Mohsen Jafarinejad" w:date="2019-05-12T10:50:00Z"/>
              <w:del w:id="8361" w:author="jafary88@gmail.com" w:date="2022-05-11T18:17:00Z"/>
              <w:rFonts w:asciiTheme="minorHAnsi" w:eastAsiaTheme="minorEastAsia" w:hAnsiTheme="minorHAnsi" w:cstheme="minorBidi"/>
              <w:b w:val="0"/>
              <w:bCs w:val="0"/>
              <w:i w:val="0"/>
              <w:lang w:bidi="ar-SA"/>
            </w:rPr>
          </w:rPrChange>
        </w:rPr>
      </w:pPr>
      <w:ins w:id="8362" w:author="Mohsen Jafarinejad" w:date="2019-05-12T10:50:00Z">
        <w:del w:id="8363" w:author="jafary88@gmail.com" w:date="2022-05-11T18:17:00Z">
          <w:r w:rsidRPr="00974A00" w:rsidDel="00836C19">
            <w:rPr>
              <w:rStyle w:val="Hyperlink"/>
              <w:b w:val="0"/>
              <w:bCs w:val="0"/>
              <w:sz w:val="22"/>
              <w:szCs w:val="22"/>
              <w:rPrChange w:id="8364" w:author="Mohsen Jafarinejad" w:date="2019-05-12T10:59:00Z">
                <w:rPr>
                  <w:rStyle w:val="Hyperlink"/>
                </w:rPr>
              </w:rPrChange>
            </w:rPr>
            <w:fldChar w:fldCharType="begin"/>
          </w:r>
          <w:r w:rsidRPr="00974A00" w:rsidDel="00836C19">
            <w:rPr>
              <w:rStyle w:val="Hyperlink"/>
              <w:b w:val="0"/>
              <w:bCs w:val="0"/>
              <w:sz w:val="22"/>
              <w:szCs w:val="22"/>
              <w:rPrChange w:id="8365" w:author="Mohsen Jafarinejad" w:date="2019-05-12T10:59:00Z">
                <w:rPr>
                  <w:rStyle w:val="Hyperlink"/>
                </w:rPr>
              </w:rPrChange>
            </w:rPr>
            <w:delInstrText xml:space="preserve"> </w:delInstrText>
          </w:r>
          <w:r w:rsidRPr="00974A00" w:rsidDel="00836C19">
            <w:rPr>
              <w:b w:val="0"/>
              <w:bCs w:val="0"/>
              <w:sz w:val="22"/>
              <w:szCs w:val="22"/>
              <w:rPrChange w:id="8366" w:author="Mohsen Jafarinejad" w:date="2019-05-12T10:59:00Z">
                <w:rPr/>
              </w:rPrChange>
            </w:rPr>
            <w:delInstrText>HYPERLINK \l "_Toc8551070"</w:delInstrText>
          </w:r>
          <w:r w:rsidRPr="00974A00" w:rsidDel="00836C19">
            <w:rPr>
              <w:rStyle w:val="Hyperlink"/>
              <w:b w:val="0"/>
              <w:bCs w:val="0"/>
              <w:sz w:val="22"/>
              <w:szCs w:val="22"/>
              <w:rPrChange w:id="8367" w:author="Mohsen Jafarinejad" w:date="2019-05-12T10:59:00Z">
                <w:rPr>
                  <w:rStyle w:val="Hyperlink"/>
                </w:rPr>
              </w:rPrChange>
            </w:rPr>
            <w:delInstrText xml:space="preserve"> </w:delInstrText>
          </w:r>
          <w:r w:rsidRPr="00974A00" w:rsidDel="00836C19">
            <w:rPr>
              <w:rStyle w:val="Hyperlink"/>
              <w:b w:val="0"/>
              <w:bCs w:val="0"/>
              <w:sz w:val="22"/>
              <w:szCs w:val="22"/>
              <w:rPrChange w:id="836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369" w:author="Mohsen Jafarinejad" w:date="2019-05-12T10:59:00Z">
                <w:rPr>
                  <w:rStyle w:val="Hyperlink"/>
                  <w:rFonts w:hint="eastAsia"/>
                  <w:rtl/>
                </w:rPr>
              </w:rPrChange>
            </w:rPr>
            <w:delText>شکل</w:delText>
          </w:r>
          <w:r w:rsidRPr="00974A00" w:rsidDel="00836C19">
            <w:rPr>
              <w:rStyle w:val="Hyperlink"/>
              <w:b w:val="0"/>
              <w:bCs w:val="0"/>
              <w:sz w:val="22"/>
              <w:szCs w:val="22"/>
              <w:rtl/>
              <w:rPrChange w:id="8370" w:author="Mohsen Jafarinejad" w:date="2019-05-12T10:59:00Z">
                <w:rPr>
                  <w:rStyle w:val="Hyperlink"/>
                  <w:rtl/>
                </w:rPr>
              </w:rPrChange>
            </w:rPr>
            <w:delText xml:space="preserve"> 4-23 </w:delText>
          </w:r>
          <w:r w:rsidRPr="00974A00" w:rsidDel="00836C19">
            <w:rPr>
              <w:rStyle w:val="Hyperlink"/>
              <w:rFonts w:hint="eastAsia"/>
              <w:b w:val="0"/>
              <w:bCs w:val="0"/>
              <w:sz w:val="22"/>
              <w:szCs w:val="22"/>
              <w:rtl/>
              <w:rPrChange w:id="8371" w:author="Mohsen Jafarinejad" w:date="2019-05-12T10:59:00Z">
                <w:rPr>
                  <w:rStyle w:val="Hyperlink"/>
                  <w:rFonts w:hint="eastAsia"/>
                  <w:rtl/>
                </w:rPr>
              </w:rPrChange>
            </w:rPr>
            <w:delText>اثر</w:delText>
          </w:r>
          <w:r w:rsidRPr="00974A00" w:rsidDel="00836C19">
            <w:rPr>
              <w:rStyle w:val="Hyperlink"/>
              <w:b w:val="0"/>
              <w:bCs w:val="0"/>
              <w:sz w:val="22"/>
              <w:szCs w:val="22"/>
              <w:rtl/>
              <w:rPrChange w:id="8372" w:author="Mohsen Jafarinejad" w:date="2019-05-12T10:59:00Z">
                <w:rPr>
                  <w:rStyle w:val="Hyperlink"/>
                  <w:rtl/>
                </w:rPr>
              </w:rPrChange>
            </w:rPr>
            <w:delText xml:space="preserve"> </w:delText>
          </w:r>
        </w:del>
      </w:ins>
      <w:ins w:id="8373" w:author="Mohsen Jafarinejad" w:date="2019-09-03T12:21:00Z">
        <w:del w:id="8374"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375" w:author="Mohsen Jafarinejad" w:date="2019-05-12T10:50:00Z">
        <w:del w:id="8376" w:author="jafary88@gmail.com" w:date="2022-05-11T18:17:00Z">
          <w:r w:rsidRPr="00974A00" w:rsidDel="00836C19">
            <w:rPr>
              <w:rStyle w:val="Hyperlink"/>
              <w:b w:val="0"/>
              <w:bCs w:val="0"/>
              <w:sz w:val="22"/>
              <w:szCs w:val="22"/>
              <w:rtl/>
              <w:rPrChange w:id="837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78" w:author="Mohsen Jafarinejad" w:date="2019-05-12T10:59:00Z">
                <w:rPr>
                  <w:rStyle w:val="Hyperlink"/>
                  <w:rFonts w:hint="eastAsia"/>
                  <w:rtl/>
                </w:rPr>
              </w:rPrChange>
            </w:rPr>
            <w:delText>اکس</w:delText>
          </w:r>
          <w:r w:rsidRPr="00974A00" w:rsidDel="00836C19">
            <w:rPr>
              <w:rStyle w:val="Hyperlink"/>
              <w:rFonts w:hint="cs"/>
              <w:b w:val="0"/>
              <w:bCs w:val="0"/>
              <w:sz w:val="22"/>
              <w:szCs w:val="22"/>
              <w:rtl/>
              <w:rPrChange w:id="8379"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80" w:author="Mohsen Jafarinejad" w:date="2019-05-12T10:59:00Z">
                <w:rPr>
                  <w:rStyle w:val="Hyperlink"/>
                  <w:rFonts w:hint="eastAsia"/>
                  <w:rtl/>
                </w:rPr>
              </w:rPrChange>
            </w:rPr>
            <w:delText>ژن</w:delText>
          </w:r>
          <w:r w:rsidRPr="00974A00" w:rsidDel="00836C19">
            <w:rPr>
              <w:rStyle w:val="Hyperlink"/>
              <w:b w:val="0"/>
              <w:bCs w:val="0"/>
              <w:sz w:val="22"/>
              <w:szCs w:val="22"/>
              <w:rtl/>
              <w:rPrChange w:id="838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82" w:author="Mohsen Jafarinejad" w:date="2019-05-12T10:59:00Z">
                <w:rPr>
                  <w:rStyle w:val="Hyperlink"/>
                  <w:rFonts w:hint="eastAsia"/>
                  <w:rtl/>
                </w:rPr>
              </w:rPrChange>
            </w:rPr>
            <w:delText>بر</w:delText>
          </w:r>
          <w:r w:rsidRPr="00974A00" w:rsidDel="00836C19">
            <w:rPr>
              <w:rStyle w:val="Hyperlink"/>
              <w:b w:val="0"/>
              <w:bCs w:val="0"/>
              <w:sz w:val="22"/>
              <w:szCs w:val="22"/>
              <w:rtl/>
              <w:rPrChange w:id="838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84" w:author="Mohsen Jafarinejad" w:date="2019-05-12T10:59:00Z">
                <w:rPr>
                  <w:rStyle w:val="Hyperlink"/>
                  <w:rFonts w:hint="eastAsia"/>
                  <w:rtl/>
                </w:rPr>
              </w:rPrChange>
            </w:rPr>
            <w:delText>توان</w:delText>
          </w:r>
          <w:r w:rsidRPr="00974A00" w:rsidDel="00836C19">
            <w:rPr>
              <w:rStyle w:val="Hyperlink"/>
              <w:b w:val="0"/>
              <w:bCs w:val="0"/>
              <w:sz w:val="22"/>
              <w:szCs w:val="22"/>
              <w:rtl/>
              <w:rPrChange w:id="838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86" w:author="Mohsen Jafarinejad" w:date="2019-05-12T10:59:00Z">
                <w:rPr>
                  <w:rStyle w:val="Hyperlink"/>
                  <w:rFonts w:hint="eastAsia"/>
                  <w:rtl/>
                </w:rPr>
              </w:rPrChange>
            </w:rPr>
            <w:delText>تول</w:delText>
          </w:r>
          <w:r w:rsidRPr="00974A00" w:rsidDel="00836C19">
            <w:rPr>
              <w:rStyle w:val="Hyperlink"/>
              <w:rFonts w:hint="cs"/>
              <w:b w:val="0"/>
              <w:bCs w:val="0"/>
              <w:sz w:val="22"/>
              <w:szCs w:val="22"/>
              <w:rtl/>
              <w:rPrChange w:id="8387"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88" w:author="Mohsen Jafarinejad" w:date="2019-05-12T10:59:00Z">
                <w:rPr>
                  <w:rStyle w:val="Hyperlink"/>
                  <w:rFonts w:hint="eastAsia"/>
                  <w:rtl/>
                </w:rPr>
              </w:rPrChange>
            </w:rPr>
            <w:delText>د</w:delText>
          </w:r>
          <w:r w:rsidRPr="00974A00" w:rsidDel="00836C19">
            <w:rPr>
              <w:rStyle w:val="Hyperlink"/>
              <w:rFonts w:hint="cs"/>
              <w:b w:val="0"/>
              <w:bCs w:val="0"/>
              <w:sz w:val="22"/>
              <w:szCs w:val="22"/>
              <w:rtl/>
              <w:rPrChange w:id="8389" w:author="Mohsen Jafarinejad" w:date="2019-05-12T10:59:00Z">
                <w:rPr>
                  <w:rStyle w:val="Hyperlink"/>
                  <w:rFonts w:hint="cs"/>
                  <w:rtl/>
                </w:rPr>
              </w:rPrChange>
            </w:rPr>
            <w:delText>ی</w:delText>
          </w:r>
          <w:r w:rsidRPr="00974A00" w:rsidDel="00836C19">
            <w:rPr>
              <w:rStyle w:val="Hyperlink"/>
              <w:b w:val="0"/>
              <w:bCs w:val="0"/>
              <w:sz w:val="22"/>
              <w:szCs w:val="22"/>
              <w:rtl/>
              <w:rPrChange w:id="839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39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39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393" w:author="Mohsen Jafarinejad" w:date="2019-05-12T10:59:00Z">
                <w:rPr>
                  <w:rStyle w:val="Hyperlink"/>
                  <w:rFonts w:hint="eastAsia"/>
                  <w:rtl/>
                </w:rPr>
              </w:rPrChange>
            </w:rPr>
            <w:delText>ل</w:delText>
          </w:r>
          <w:r w:rsidRPr="00974A00" w:rsidDel="00836C19">
            <w:rPr>
              <w:rStyle w:val="Hyperlink"/>
              <w:b w:val="0"/>
              <w:bCs w:val="0"/>
              <w:sz w:val="22"/>
              <w:szCs w:val="22"/>
              <w:rtl/>
              <w:rPrChange w:id="8394" w:author="Mohsen Jafarinejad" w:date="2019-05-12T10:59:00Z">
                <w:rPr>
                  <w:rStyle w:val="Hyperlink"/>
                  <w:rtl/>
                </w:rPr>
              </w:rPrChange>
            </w:rPr>
            <w:delText xml:space="preserve"> </w:delText>
          </w:r>
        </w:del>
      </w:ins>
      <w:ins w:id="8395" w:author="Mohsen Jafarinejad" w:date="2019-09-03T12:18:00Z">
        <w:del w:id="8396"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397" w:author="Mohsen Jafarinejad" w:date="2019-05-12T10:50:00Z">
        <w:del w:id="8398" w:author="jafary88@gmail.com" w:date="2022-05-11T18:17:00Z">
          <w:r w:rsidRPr="00974A00" w:rsidDel="00836C19">
            <w:rPr>
              <w:rStyle w:val="Hyperlink"/>
              <w:b w:val="0"/>
              <w:bCs w:val="0"/>
              <w:sz w:val="22"/>
              <w:szCs w:val="22"/>
              <w:rtl/>
              <w:rPrChange w:id="839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00" w:author="Mohsen Jafarinejad" w:date="2019-05-12T10:59:00Z">
                <w:rPr>
                  <w:rStyle w:val="Hyperlink"/>
                  <w:rFonts w:hint="eastAsia"/>
                  <w:rtl/>
                </w:rPr>
              </w:rPrChange>
            </w:rPr>
            <w:delText>شده</w:delText>
          </w:r>
          <w:r w:rsidRPr="00974A00" w:rsidDel="00836C19">
            <w:rPr>
              <w:b w:val="0"/>
              <w:bCs w:val="0"/>
              <w:webHidden/>
              <w:sz w:val="22"/>
              <w:szCs w:val="22"/>
              <w:rPrChange w:id="8401" w:author="Mohsen Jafarinejad" w:date="2019-05-12T10:59:00Z">
                <w:rPr>
                  <w:webHidden/>
                </w:rPr>
              </w:rPrChange>
            </w:rPr>
            <w:tab/>
          </w:r>
        </w:del>
      </w:ins>
      <w:ins w:id="8402" w:author="Mohsen Jafarinejad" w:date="2019-05-12T11:08:00Z">
        <w:del w:id="8403" w:author="jafary88@gmail.com" w:date="2022-05-11T18:17:00Z">
          <w:r w:rsidR="00974A00" w:rsidDel="00836C19">
            <w:rPr>
              <w:rFonts w:hint="cs"/>
              <w:b w:val="0"/>
              <w:bCs w:val="0"/>
              <w:webHidden/>
              <w:sz w:val="22"/>
              <w:szCs w:val="22"/>
              <w:rtl/>
            </w:rPr>
            <w:delText>99</w:delText>
          </w:r>
        </w:del>
      </w:ins>
      <w:ins w:id="8404" w:author="Mohsen Jafarinejad" w:date="2019-05-12T10:50:00Z">
        <w:del w:id="8405" w:author="jafary88@gmail.com" w:date="2022-05-11T18:17:00Z">
          <w:r w:rsidRPr="00974A00" w:rsidDel="00836C19">
            <w:rPr>
              <w:rStyle w:val="Hyperlink"/>
              <w:b w:val="0"/>
              <w:bCs w:val="0"/>
              <w:sz w:val="22"/>
              <w:szCs w:val="22"/>
              <w:rPrChange w:id="8406" w:author="Mohsen Jafarinejad" w:date="2019-05-12T10:59:00Z">
                <w:rPr>
                  <w:rStyle w:val="Hyperlink"/>
                </w:rPr>
              </w:rPrChange>
            </w:rPr>
            <w:fldChar w:fldCharType="end"/>
          </w:r>
        </w:del>
      </w:ins>
    </w:p>
    <w:p w14:paraId="179FD439" w14:textId="6A825304" w:rsidR="009667A9" w:rsidRPr="00974A00" w:rsidDel="00836C19" w:rsidRDefault="009667A9" w:rsidP="00BF2F7C">
      <w:pPr>
        <w:pStyle w:val="TOC1"/>
        <w:rPr>
          <w:ins w:id="8407" w:author="Mohsen Jafarinejad" w:date="2019-05-12T10:50:00Z"/>
          <w:del w:id="8408" w:author="jafary88@gmail.com" w:date="2022-05-11T18:17:00Z"/>
          <w:rFonts w:eastAsiaTheme="minorEastAsia"/>
          <w:b w:val="0"/>
          <w:bCs w:val="0"/>
          <w:i w:val="0"/>
          <w:sz w:val="20"/>
          <w:szCs w:val="20"/>
          <w:lang w:bidi="ar-SA"/>
          <w:rPrChange w:id="8409" w:author="Mohsen Jafarinejad" w:date="2019-05-12T10:59:00Z">
            <w:rPr>
              <w:ins w:id="8410" w:author="Mohsen Jafarinejad" w:date="2019-05-12T10:50:00Z"/>
              <w:del w:id="8411" w:author="jafary88@gmail.com" w:date="2022-05-11T18:17:00Z"/>
              <w:rFonts w:asciiTheme="minorHAnsi" w:eastAsiaTheme="minorEastAsia" w:hAnsiTheme="minorHAnsi" w:cstheme="minorBidi"/>
              <w:b w:val="0"/>
              <w:bCs w:val="0"/>
              <w:i w:val="0"/>
              <w:lang w:bidi="ar-SA"/>
            </w:rPr>
          </w:rPrChange>
        </w:rPr>
      </w:pPr>
      <w:ins w:id="8412" w:author="Mohsen Jafarinejad" w:date="2019-05-12T10:50:00Z">
        <w:del w:id="8413" w:author="jafary88@gmail.com" w:date="2022-05-11T18:17:00Z">
          <w:r w:rsidRPr="00974A00" w:rsidDel="00836C19">
            <w:rPr>
              <w:rStyle w:val="Hyperlink"/>
              <w:b w:val="0"/>
              <w:bCs w:val="0"/>
              <w:sz w:val="22"/>
              <w:szCs w:val="22"/>
              <w:rPrChange w:id="8414" w:author="Mohsen Jafarinejad" w:date="2019-05-12T10:59:00Z">
                <w:rPr>
                  <w:rStyle w:val="Hyperlink"/>
                </w:rPr>
              </w:rPrChange>
            </w:rPr>
            <w:fldChar w:fldCharType="begin"/>
          </w:r>
          <w:r w:rsidRPr="00974A00" w:rsidDel="00836C19">
            <w:rPr>
              <w:rStyle w:val="Hyperlink"/>
              <w:b w:val="0"/>
              <w:bCs w:val="0"/>
              <w:sz w:val="22"/>
              <w:szCs w:val="22"/>
              <w:rPrChange w:id="8415" w:author="Mohsen Jafarinejad" w:date="2019-05-12T10:59:00Z">
                <w:rPr>
                  <w:rStyle w:val="Hyperlink"/>
                </w:rPr>
              </w:rPrChange>
            </w:rPr>
            <w:delInstrText xml:space="preserve"> </w:delInstrText>
          </w:r>
          <w:r w:rsidRPr="00974A00" w:rsidDel="00836C19">
            <w:rPr>
              <w:b w:val="0"/>
              <w:bCs w:val="0"/>
              <w:sz w:val="22"/>
              <w:szCs w:val="22"/>
              <w:rPrChange w:id="8416" w:author="Mohsen Jafarinejad" w:date="2019-05-12T10:59:00Z">
                <w:rPr/>
              </w:rPrChange>
            </w:rPr>
            <w:delInstrText>HYPERLINK \l "_Toc8551071"</w:delInstrText>
          </w:r>
          <w:r w:rsidRPr="00974A00" w:rsidDel="00836C19">
            <w:rPr>
              <w:rStyle w:val="Hyperlink"/>
              <w:b w:val="0"/>
              <w:bCs w:val="0"/>
              <w:sz w:val="22"/>
              <w:szCs w:val="22"/>
              <w:rPrChange w:id="8417" w:author="Mohsen Jafarinejad" w:date="2019-05-12T10:59:00Z">
                <w:rPr>
                  <w:rStyle w:val="Hyperlink"/>
                </w:rPr>
              </w:rPrChange>
            </w:rPr>
            <w:delInstrText xml:space="preserve"> </w:delInstrText>
          </w:r>
          <w:r w:rsidRPr="00974A00" w:rsidDel="00836C19">
            <w:rPr>
              <w:rStyle w:val="Hyperlink"/>
              <w:b w:val="0"/>
              <w:bCs w:val="0"/>
              <w:sz w:val="22"/>
              <w:szCs w:val="22"/>
              <w:rPrChange w:id="8418"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419" w:author="Mohsen Jafarinejad" w:date="2019-05-12T10:59:00Z">
                <w:rPr>
                  <w:rStyle w:val="Hyperlink"/>
                  <w:rFonts w:hint="eastAsia"/>
                  <w:rtl/>
                </w:rPr>
              </w:rPrChange>
            </w:rPr>
            <w:delText>شکل</w:delText>
          </w:r>
          <w:r w:rsidRPr="00974A00" w:rsidDel="00836C19">
            <w:rPr>
              <w:rStyle w:val="Hyperlink"/>
              <w:b w:val="0"/>
              <w:bCs w:val="0"/>
              <w:sz w:val="22"/>
              <w:szCs w:val="22"/>
              <w:rtl/>
              <w:rPrChange w:id="8420" w:author="Mohsen Jafarinejad" w:date="2019-05-12T10:59:00Z">
                <w:rPr>
                  <w:rStyle w:val="Hyperlink"/>
                  <w:rtl/>
                </w:rPr>
              </w:rPrChange>
            </w:rPr>
            <w:delText xml:space="preserve"> 4-24 </w:delText>
          </w:r>
          <w:r w:rsidRPr="00974A00" w:rsidDel="00836C19">
            <w:rPr>
              <w:rStyle w:val="Hyperlink"/>
              <w:rFonts w:hint="eastAsia"/>
              <w:b w:val="0"/>
              <w:bCs w:val="0"/>
              <w:sz w:val="22"/>
              <w:szCs w:val="22"/>
              <w:rtl/>
              <w:rPrChange w:id="8421" w:author="Mohsen Jafarinejad" w:date="2019-05-12T10:59:00Z">
                <w:rPr>
                  <w:rStyle w:val="Hyperlink"/>
                  <w:rFonts w:hint="eastAsia"/>
                  <w:rtl/>
                </w:rPr>
              </w:rPrChange>
            </w:rPr>
            <w:delText>اثر</w:delText>
          </w:r>
          <w:r w:rsidRPr="00974A00" w:rsidDel="00836C19">
            <w:rPr>
              <w:rStyle w:val="Hyperlink"/>
              <w:b w:val="0"/>
              <w:bCs w:val="0"/>
              <w:sz w:val="22"/>
              <w:szCs w:val="22"/>
              <w:rtl/>
              <w:rPrChange w:id="8422" w:author="Mohsen Jafarinejad" w:date="2019-05-12T10:59:00Z">
                <w:rPr>
                  <w:rStyle w:val="Hyperlink"/>
                  <w:rtl/>
                </w:rPr>
              </w:rPrChange>
            </w:rPr>
            <w:delText xml:space="preserve"> </w:delText>
          </w:r>
        </w:del>
      </w:ins>
      <w:ins w:id="8423" w:author="Mohsen Jafarinejad" w:date="2019-09-03T12:21:00Z">
        <w:del w:id="8424"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425" w:author="Mohsen Jafarinejad" w:date="2019-05-12T10:50:00Z">
        <w:del w:id="8426" w:author="jafary88@gmail.com" w:date="2022-05-11T18:17:00Z">
          <w:r w:rsidRPr="00974A00" w:rsidDel="00836C19">
            <w:rPr>
              <w:rStyle w:val="Hyperlink"/>
              <w:b w:val="0"/>
              <w:bCs w:val="0"/>
              <w:sz w:val="22"/>
              <w:szCs w:val="22"/>
              <w:rtl/>
              <w:rPrChange w:id="842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28" w:author="Mohsen Jafarinejad" w:date="2019-05-12T10:59:00Z">
                <w:rPr>
                  <w:rStyle w:val="Hyperlink"/>
                  <w:rFonts w:hint="eastAsia"/>
                  <w:rtl/>
                </w:rPr>
              </w:rPrChange>
            </w:rPr>
            <w:delText>سابستر</w:delText>
          </w:r>
          <w:r w:rsidRPr="00974A00" w:rsidDel="00836C19">
            <w:rPr>
              <w:rStyle w:val="Hyperlink"/>
              <w:b w:val="0"/>
              <w:bCs w:val="0"/>
              <w:sz w:val="22"/>
              <w:szCs w:val="22"/>
              <w:rtl/>
              <w:rPrChange w:id="842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30" w:author="Mohsen Jafarinejad" w:date="2019-05-12T10:59:00Z">
                <w:rPr>
                  <w:rStyle w:val="Hyperlink"/>
                  <w:rFonts w:hint="eastAsia"/>
                  <w:rtl/>
                </w:rPr>
              </w:rPrChange>
            </w:rPr>
            <w:delText>بر</w:delText>
          </w:r>
          <w:r w:rsidRPr="00974A00" w:rsidDel="00836C19">
            <w:rPr>
              <w:rStyle w:val="Hyperlink"/>
              <w:b w:val="0"/>
              <w:bCs w:val="0"/>
              <w:sz w:val="22"/>
              <w:szCs w:val="22"/>
              <w:rtl/>
              <w:rPrChange w:id="843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32" w:author="Mohsen Jafarinejad" w:date="2019-05-12T10:59:00Z">
                <w:rPr>
                  <w:rStyle w:val="Hyperlink"/>
                  <w:rFonts w:hint="eastAsia"/>
                  <w:rtl/>
                </w:rPr>
              </w:rPrChange>
            </w:rPr>
            <w:delText>منحن</w:delText>
          </w:r>
          <w:r w:rsidRPr="00974A00" w:rsidDel="00836C19">
            <w:rPr>
              <w:rStyle w:val="Hyperlink"/>
              <w:rFonts w:hint="cs"/>
              <w:b w:val="0"/>
              <w:bCs w:val="0"/>
              <w:sz w:val="22"/>
              <w:szCs w:val="22"/>
              <w:rtl/>
              <w:rPrChange w:id="8433" w:author="Mohsen Jafarinejad" w:date="2019-05-12T10:59:00Z">
                <w:rPr>
                  <w:rStyle w:val="Hyperlink"/>
                  <w:rFonts w:hint="cs"/>
                  <w:rtl/>
                </w:rPr>
              </w:rPrChange>
            </w:rPr>
            <w:delText>ی</w:delText>
          </w:r>
          <w:r w:rsidRPr="00974A00" w:rsidDel="00836C19">
            <w:rPr>
              <w:rStyle w:val="Hyperlink"/>
              <w:b w:val="0"/>
              <w:bCs w:val="0"/>
              <w:sz w:val="22"/>
              <w:szCs w:val="22"/>
              <w:rtl/>
              <w:rPrChange w:id="843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35" w:author="Mohsen Jafarinejad" w:date="2019-05-12T10:59:00Z">
                <w:rPr>
                  <w:rStyle w:val="Hyperlink"/>
                  <w:rFonts w:hint="eastAsia"/>
                  <w:rtl/>
                </w:rPr>
              </w:rPrChange>
            </w:rPr>
            <w:delText>پلار</w:delText>
          </w:r>
          <w:r w:rsidRPr="00974A00" w:rsidDel="00836C19">
            <w:rPr>
              <w:rStyle w:val="Hyperlink"/>
              <w:rFonts w:hint="cs"/>
              <w:b w:val="0"/>
              <w:bCs w:val="0"/>
              <w:sz w:val="22"/>
              <w:szCs w:val="22"/>
              <w:rtl/>
              <w:rPrChange w:id="8436"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437" w:author="Mohsen Jafarinejad" w:date="2019-05-12T10:59:00Z">
                <w:rPr>
                  <w:rStyle w:val="Hyperlink"/>
                  <w:rFonts w:hint="eastAsia"/>
                  <w:rtl/>
                </w:rPr>
              </w:rPrChange>
            </w:rPr>
            <w:delText>زاس</w:delText>
          </w:r>
          <w:r w:rsidRPr="00974A00" w:rsidDel="00836C19">
            <w:rPr>
              <w:rStyle w:val="Hyperlink"/>
              <w:rFonts w:hint="cs"/>
              <w:b w:val="0"/>
              <w:bCs w:val="0"/>
              <w:sz w:val="22"/>
              <w:szCs w:val="22"/>
              <w:rtl/>
              <w:rPrChange w:id="843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439" w:author="Mohsen Jafarinejad" w:date="2019-05-12T10:59:00Z">
                <w:rPr>
                  <w:rStyle w:val="Hyperlink"/>
                  <w:rFonts w:hint="eastAsia"/>
                  <w:rtl/>
                </w:rPr>
              </w:rPrChange>
            </w:rPr>
            <w:delText>ون</w:delText>
          </w:r>
          <w:r w:rsidRPr="00974A00" w:rsidDel="00836C19">
            <w:rPr>
              <w:rStyle w:val="Hyperlink"/>
              <w:b w:val="0"/>
              <w:bCs w:val="0"/>
              <w:sz w:val="22"/>
              <w:szCs w:val="22"/>
              <w:rtl/>
              <w:rPrChange w:id="844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41"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442"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443" w:author="Mohsen Jafarinejad" w:date="2019-05-12T10:59:00Z">
                <w:rPr>
                  <w:rStyle w:val="Hyperlink"/>
                  <w:rFonts w:hint="eastAsia"/>
                  <w:rtl/>
                </w:rPr>
              </w:rPrChange>
            </w:rPr>
            <w:delText>ل</w:delText>
          </w:r>
          <w:r w:rsidRPr="00974A00" w:rsidDel="00836C19">
            <w:rPr>
              <w:rStyle w:val="Hyperlink"/>
              <w:b w:val="0"/>
              <w:bCs w:val="0"/>
              <w:sz w:val="22"/>
              <w:szCs w:val="22"/>
              <w:rtl/>
              <w:rPrChange w:id="8444"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45" w:author="Mohsen Jafarinejad" w:date="2019-05-12T10:59:00Z">
                <w:rPr>
                  <w:rStyle w:val="Hyperlink"/>
                  <w:rFonts w:hint="eastAsia"/>
                  <w:rtl/>
                </w:rPr>
              </w:rPrChange>
            </w:rPr>
            <w:delText>مدل‌ساز</w:delText>
          </w:r>
          <w:r w:rsidRPr="00974A00" w:rsidDel="00836C19">
            <w:rPr>
              <w:rStyle w:val="Hyperlink"/>
              <w:rFonts w:hint="cs"/>
              <w:b w:val="0"/>
              <w:bCs w:val="0"/>
              <w:sz w:val="22"/>
              <w:szCs w:val="22"/>
              <w:rtl/>
              <w:rPrChange w:id="8446" w:author="Mohsen Jafarinejad" w:date="2019-05-12T10:59:00Z">
                <w:rPr>
                  <w:rStyle w:val="Hyperlink"/>
                  <w:rFonts w:hint="cs"/>
                  <w:rtl/>
                </w:rPr>
              </w:rPrChange>
            </w:rPr>
            <w:delText>ی</w:delText>
          </w:r>
          <w:r w:rsidRPr="00974A00" w:rsidDel="00836C19">
            <w:rPr>
              <w:rStyle w:val="Hyperlink"/>
              <w:b w:val="0"/>
              <w:bCs w:val="0"/>
              <w:sz w:val="22"/>
              <w:szCs w:val="22"/>
              <w:rtl/>
              <w:rPrChange w:id="844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48" w:author="Mohsen Jafarinejad" w:date="2019-05-12T10:59:00Z">
                <w:rPr>
                  <w:rStyle w:val="Hyperlink"/>
                  <w:rFonts w:hint="eastAsia"/>
                  <w:rtl/>
                </w:rPr>
              </w:rPrChange>
            </w:rPr>
            <w:delText>شده</w:delText>
          </w:r>
          <w:r w:rsidRPr="00974A00" w:rsidDel="00836C19">
            <w:rPr>
              <w:b w:val="0"/>
              <w:bCs w:val="0"/>
              <w:webHidden/>
              <w:sz w:val="22"/>
              <w:szCs w:val="22"/>
              <w:rPrChange w:id="8449" w:author="Mohsen Jafarinejad" w:date="2019-05-12T10:59:00Z">
                <w:rPr>
                  <w:webHidden/>
                </w:rPr>
              </w:rPrChange>
            </w:rPr>
            <w:tab/>
          </w:r>
        </w:del>
      </w:ins>
      <w:ins w:id="8450" w:author="Mohsen Jafarinejad" w:date="2019-05-12T11:08:00Z">
        <w:del w:id="8451" w:author="jafary88@gmail.com" w:date="2022-05-11T18:17:00Z">
          <w:r w:rsidR="00974A00" w:rsidDel="00836C19">
            <w:rPr>
              <w:rFonts w:hint="cs"/>
              <w:b w:val="0"/>
              <w:bCs w:val="0"/>
              <w:webHidden/>
              <w:sz w:val="22"/>
              <w:szCs w:val="22"/>
              <w:rtl/>
            </w:rPr>
            <w:delText>100</w:delText>
          </w:r>
        </w:del>
      </w:ins>
      <w:ins w:id="8452" w:author="Mohsen Jafarinejad" w:date="2019-05-12T10:50:00Z">
        <w:del w:id="8453" w:author="jafary88@gmail.com" w:date="2022-05-11T18:17:00Z">
          <w:r w:rsidRPr="00974A00" w:rsidDel="00836C19">
            <w:rPr>
              <w:rStyle w:val="Hyperlink"/>
              <w:b w:val="0"/>
              <w:bCs w:val="0"/>
              <w:sz w:val="22"/>
              <w:szCs w:val="22"/>
              <w:rPrChange w:id="8454" w:author="Mohsen Jafarinejad" w:date="2019-05-12T10:59:00Z">
                <w:rPr>
                  <w:rStyle w:val="Hyperlink"/>
                </w:rPr>
              </w:rPrChange>
            </w:rPr>
            <w:fldChar w:fldCharType="end"/>
          </w:r>
        </w:del>
      </w:ins>
    </w:p>
    <w:p w14:paraId="53371D45" w14:textId="2F607B5D" w:rsidR="009667A9" w:rsidRPr="00974A00" w:rsidDel="00836C19" w:rsidRDefault="009667A9" w:rsidP="00BF2F7C">
      <w:pPr>
        <w:pStyle w:val="TOC1"/>
        <w:rPr>
          <w:ins w:id="8455" w:author="Mohsen Jafarinejad" w:date="2019-05-12T10:50:00Z"/>
          <w:del w:id="8456" w:author="jafary88@gmail.com" w:date="2022-05-11T18:17:00Z"/>
          <w:rFonts w:eastAsiaTheme="minorEastAsia"/>
          <w:b w:val="0"/>
          <w:bCs w:val="0"/>
          <w:i w:val="0"/>
          <w:sz w:val="20"/>
          <w:szCs w:val="20"/>
          <w:lang w:bidi="ar-SA"/>
          <w:rPrChange w:id="8457" w:author="Mohsen Jafarinejad" w:date="2019-05-12T10:59:00Z">
            <w:rPr>
              <w:ins w:id="8458" w:author="Mohsen Jafarinejad" w:date="2019-05-12T10:50:00Z"/>
              <w:del w:id="8459" w:author="jafary88@gmail.com" w:date="2022-05-11T18:17:00Z"/>
              <w:rFonts w:asciiTheme="minorHAnsi" w:eastAsiaTheme="minorEastAsia" w:hAnsiTheme="minorHAnsi" w:cstheme="minorBidi"/>
              <w:b w:val="0"/>
              <w:bCs w:val="0"/>
              <w:i w:val="0"/>
              <w:lang w:bidi="ar-SA"/>
            </w:rPr>
          </w:rPrChange>
        </w:rPr>
      </w:pPr>
      <w:ins w:id="8460" w:author="Mohsen Jafarinejad" w:date="2019-05-12T10:50:00Z">
        <w:del w:id="8461" w:author="jafary88@gmail.com" w:date="2022-05-11T18:17:00Z">
          <w:r w:rsidRPr="00974A00" w:rsidDel="00836C19">
            <w:rPr>
              <w:rStyle w:val="Hyperlink"/>
              <w:b w:val="0"/>
              <w:bCs w:val="0"/>
              <w:sz w:val="22"/>
              <w:szCs w:val="22"/>
              <w:rPrChange w:id="8462" w:author="Mohsen Jafarinejad" w:date="2019-05-12T10:59:00Z">
                <w:rPr>
                  <w:rStyle w:val="Hyperlink"/>
                </w:rPr>
              </w:rPrChange>
            </w:rPr>
            <w:fldChar w:fldCharType="begin"/>
          </w:r>
          <w:r w:rsidRPr="00974A00" w:rsidDel="00836C19">
            <w:rPr>
              <w:rStyle w:val="Hyperlink"/>
              <w:b w:val="0"/>
              <w:bCs w:val="0"/>
              <w:sz w:val="22"/>
              <w:szCs w:val="22"/>
              <w:rPrChange w:id="8463" w:author="Mohsen Jafarinejad" w:date="2019-05-12T10:59:00Z">
                <w:rPr>
                  <w:rStyle w:val="Hyperlink"/>
                </w:rPr>
              </w:rPrChange>
            </w:rPr>
            <w:delInstrText xml:space="preserve"> </w:delInstrText>
          </w:r>
          <w:r w:rsidRPr="00974A00" w:rsidDel="00836C19">
            <w:rPr>
              <w:b w:val="0"/>
              <w:bCs w:val="0"/>
              <w:sz w:val="22"/>
              <w:szCs w:val="22"/>
              <w:rPrChange w:id="8464" w:author="Mohsen Jafarinejad" w:date="2019-05-12T10:59:00Z">
                <w:rPr/>
              </w:rPrChange>
            </w:rPr>
            <w:delInstrText>HYPERLINK \l "_Toc8551073"</w:delInstrText>
          </w:r>
          <w:r w:rsidRPr="00974A00" w:rsidDel="00836C19">
            <w:rPr>
              <w:rStyle w:val="Hyperlink"/>
              <w:b w:val="0"/>
              <w:bCs w:val="0"/>
              <w:sz w:val="22"/>
              <w:szCs w:val="22"/>
              <w:rPrChange w:id="8465" w:author="Mohsen Jafarinejad" w:date="2019-05-12T10:59:00Z">
                <w:rPr>
                  <w:rStyle w:val="Hyperlink"/>
                </w:rPr>
              </w:rPrChange>
            </w:rPr>
            <w:delInstrText xml:space="preserve"> </w:delInstrText>
          </w:r>
          <w:r w:rsidRPr="00974A00" w:rsidDel="00836C19">
            <w:rPr>
              <w:rStyle w:val="Hyperlink"/>
              <w:b w:val="0"/>
              <w:bCs w:val="0"/>
              <w:sz w:val="22"/>
              <w:szCs w:val="22"/>
              <w:rPrChange w:id="8466" w:author="Mohsen Jafarinejad" w:date="2019-05-12T10:59:00Z">
                <w:rPr>
                  <w:rStyle w:val="Hyperlink"/>
                </w:rPr>
              </w:rPrChange>
            </w:rPr>
            <w:fldChar w:fldCharType="separate"/>
          </w:r>
          <w:r w:rsidRPr="00974A00" w:rsidDel="00836C19">
            <w:rPr>
              <w:rStyle w:val="Hyperlink"/>
              <w:rFonts w:hint="eastAsia"/>
              <w:b w:val="0"/>
              <w:bCs w:val="0"/>
              <w:sz w:val="22"/>
              <w:szCs w:val="22"/>
              <w:rtl/>
              <w:rPrChange w:id="8467" w:author="Mohsen Jafarinejad" w:date="2019-05-12T10:59:00Z">
                <w:rPr>
                  <w:rStyle w:val="Hyperlink"/>
                  <w:rFonts w:hint="eastAsia"/>
                  <w:rtl/>
                </w:rPr>
              </w:rPrChange>
            </w:rPr>
            <w:delText>شکل</w:delText>
          </w:r>
          <w:r w:rsidRPr="00974A00" w:rsidDel="00836C19">
            <w:rPr>
              <w:rStyle w:val="Hyperlink"/>
              <w:b w:val="0"/>
              <w:bCs w:val="0"/>
              <w:sz w:val="22"/>
              <w:szCs w:val="22"/>
              <w:rtl/>
              <w:rPrChange w:id="8468" w:author="Mohsen Jafarinejad" w:date="2019-05-12T10:59:00Z">
                <w:rPr>
                  <w:rStyle w:val="Hyperlink"/>
                  <w:rtl/>
                </w:rPr>
              </w:rPrChange>
            </w:rPr>
            <w:delText xml:space="preserve"> 4-25 </w:delText>
          </w:r>
          <w:r w:rsidRPr="00974A00" w:rsidDel="00836C19">
            <w:rPr>
              <w:rStyle w:val="Hyperlink"/>
              <w:rFonts w:hint="eastAsia"/>
              <w:b w:val="0"/>
              <w:bCs w:val="0"/>
              <w:sz w:val="22"/>
              <w:szCs w:val="22"/>
              <w:rtl/>
              <w:rPrChange w:id="8469" w:author="Mohsen Jafarinejad" w:date="2019-05-12T10:59:00Z">
                <w:rPr>
                  <w:rStyle w:val="Hyperlink"/>
                  <w:rFonts w:hint="eastAsia"/>
                  <w:rtl/>
                </w:rPr>
              </w:rPrChange>
            </w:rPr>
            <w:delText>اثر</w:delText>
          </w:r>
          <w:r w:rsidRPr="00974A00" w:rsidDel="00836C19">
            <w:rPr>
              <w:rStyle w:val="Hyperlink"/>
              <w:b w:val="0"/>
              <w:bCs w:val="0"/>
              <w:sz w:val="22"/>
              <w:szCs w:val="22"/>
              <w:rtl/>
              <w:rPrChange w:id="8470" w:author="Mohsen Jafarinejad" w:date="2019-05-12T10:59:00Z">
                <w:rPr>
                  <w:rStyle w:val="Hyperlink"/>
                  <w:rtl/>
                </w:rPr>
              </w:rPrChange>
            </w:rPr>
            <w:delText xml:space="preserve"> </w:delText>
          </w:r>
        </w:del>
      </w:ins>
      <w:ins w:id="8471" w:author="Mohsen Jafarinejad" w:date="2019-09-03T12:21:00Z">
        <w:del w:id="8472"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473" w:author="Mohsen Jafarinejad" w:date="2019-05-12T10:50:00Z">
        <w:del w:id="8474" w:author="jafary88@gmail.com" w:date="2022-05-11T18:17:00Z">
          <w:r w:rsidRPr="00974A00" w:rsidDel="00836C19">
            <w:rPr>
              <w:rStyle w:val="Hyperlink"/>
              <w:b w:val="0"/>
              <w:bCs w:val="0"/>
              <w:sz w:val="22"/>
              <w:szCs w:val="22"/>
              <w:rtl/>
              <w:rPrChange w:id="8475"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76" w:author="Mohsen Jafarinejad" w:date="2019-05-12T10:59:00Z">
                <w:rPr>
                  <w:rStyle w:val="Hyperlink"/>
                  <w:rFonts w:hint="eastAsia"/>
                  <w:rtl/>
                </w:rPr>
              </w:rPrChange>
            </w:rPr>
            <w:delText>سابستر</w:delText>
          </w:r>
          <w:r w:rsidRPr="00974A00" w:rsidDel="00836C19">
            <w:rPr>
              <w:rStyle w:val="Hyperlink"/>
              <w:b w:val="0"/>
              <w:bCs w:val="0"/>
              <w:sz w:val="22"/>
              <w:szCs w:val="22"/>
              <w:rtl/>
              <w:rPrChange w:id="8477"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78" w:author="Mohsen Jafarinejad" w:date="2019-05-12T10:59:00Z">
                <w:rPr>
                  <w:rStyle w:val="Hyperlink"/>
                  <w:rFonts w:hint="eastAsia"/>
                  <w:rtl/>
                </w:rPr>
              </w:rPrChange>
            </w:rPr>
            <w:delText>بر</w:delText>
          </w:r>
          <w:r w:rsidRPr="00974A00" w:rsidDel="00836C19">
            <w:rPr>
              <w:rStyle w:val="Hyperlink"/>
              <w:b w:val="0"/>
              <w:bCs w:val="0"/>
              <w:sz w:val="22"/>
              <w:szCs w:val="22"/>
              <w:rtl/>
              <w:rPrChange w:id="8479"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80" w:author="Mohsen Jafarinejad" w:date="2019-05-12T10:59:00Z">
                <w:rPr>
                  <w:rStyle w:val="Hyperlink"/>
                  <w:rFonts w:hint="eastAsia"/>
                  <w:rtl/>
                </w:rPr>
              </w:rPrChange>
            </w:rPr>
            <w:delText>توان</w:delText>
          </w:r>
          <w:r w:rsidRPr="00974A00" w:rsidDel="00836C19">
            <w:rPr>
              <w:rStyle w:val="Hyperlink"/>
              <w:b w:val="0"/>
              <w:bCs w:val="0"/>
              <w:sz w:val="22"/>
              <w:szCs w:val="22"/>
              <w:rtl/>
              <w:rPrChange w:id="8481"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82" w:author="Mohsen Jafarinejad" w:date="2019-05-12T10:59:00Z">
                <w:rPr>
                  <w:rStyle w:val="Hyperlink"/>
                  <w:rFonts w:hint="eastAsia"/>
                  <w:rtl/>
                </w:rPr>
              </w:rPrChange>
            </w:rPr>
            <w:delText>تول</w:delText>
          </w:r>
          <w:r w:rsidRPr="00974A00" w:rsidDel="00836C19">
            <w:rPr>
              <w:rStyle w:val="Hyperlink"/>
              <w:rFonts w:hint="cs"/>
              <w:b w:val="0"/>
              <w:bCs w:val="0"/>
              <w:sz w:val="22"/>
              <w:szCs w:val="22"/>
              <w:rtl/>
              <w:rPrChange w:id="8483"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484" w:author="Mohsen Jafarinejad" w:date="2019-05-12T10:59:00Z">
                <w:rPr>
                  <w:rStyle w:val="Hyperlink"/>
                  <w:rFonts w:hint="eastAsia"/>
                  <w:rtl/>
                </w:rPr>
              </w:rPrChange>
            </w:rPr>
            <w:delText>د</w:delText>
          </w:r>
          <w:r w:rsidRPr="00974A00" w:rsidDel="00836C19">
            <w:rPr>
              <w:rStyle w:val="Hyperlink"/>
              <w:rFonts w:hint="cs"/>
              <w:b w:val="0"/>
              <w:bCs w:val="0"/>
              <w:sz w:val="22"/>
              <w:szCs w:val="22"/>
              <w:rtl/>
              <w:rPrChange w:id="8485" w:author="Mohsen Jafarinejad" w:date="2019-05-12T10:59:00Z">
                <w:rPr>
                  <w:rStyle w:val="Hyperlink"/>
                  <w:rFonts w:hint="cs"/>
                  <w:rtl/>
                </w:rPr>
              </w:rPrChange>
            </w:rPr>
            <w:delText>ی</w:delText>
          </w:r>
          <w:r w:rsidRPr="00974A00" w:rsidDel="00836C19">
            <w:rPr>
              <w:rStyle w:val="Hyperlink"/>
              <w:b w:val="0"/>
              <w:bCs w:val="0"/>
              <w:sz w:val="22"/>
              <w:szCs w:val="22"/>
              <w:rtl/>
              <w:rPrChange w:id="8486"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87" w:author="Mohsen Jafarinejad" w:date="2019-05-12T10:59:00Z">
                <w:rPr>
                  <w:rStyle w:val="Hyperlink"/>
                  <w:rFonts w:hint="eastAsia"/>
                  <w:rtl/>
                </w:rPr>
              </w:rPrChange>
            </w:rPr>
            <w:delText>پ</w:delText>
          </w:r>
          <w:r w:rsidRPr="00974A00" w:rsidDel="00836C19">
            <w:rPr>
              <w:rStyle w:val="Hyperlink"/>
              <w:rFonts w:hint="cs"/>
              <w:b w:val="0"/>
              <w:bCs w:val="0"/>
              <w:sz w:val="22"/>
              <w:szCs w:val="22"/>
              <w:rtl/>
              <w:rPrChange w:id="8488" w:author="Mohsen Jafarinejad" w:date="2019-05-12T10:59:00Z">
                <w:rPr>
                  <w:rStyle w:val="Hyperlink"/>
                  <w:rFonts w:hint="cs"/>
                  <w:rtl/>
                </w:rPr>
              </w:rPrChange>
            </w:rPr>
            <w:delText>ی</w:delText>
          </w:r>
          <w:r w:rsidRPr="00974A00" w:rsidDel="00836C19">
            <w:rPr>
              <w:rStyle w:val="Hyperlink"/>
              <w:rFonts w:hint="eastAsia"/>
              <w:b w:val="0"/>
              <w:bCs w:val="0"/>
              <w:sz w:val="22"/>
              <w:szCs w:val="22"/>
              <w:rtl/>
              <w:rPrChange w:id="8489" w:author="Mohsen Jafarinejad" w:date="2019-05-12T10:59:00Z">
                <w:rPr>
                  <w:rStyle w:val="Hyperlink"/>
                  <w:rFonts w:hint="eastAsia"/>
                  <w:rtl/>
                </w:rPr>
              </w:rPrChange>
            </w:rPr>
            <w:delText>ل</w:delText>
          </w:r>
          <w:r w:rsidRPr="00974A00" w:rsidDel="00836C19">
            <w:rPr>
              <w:rStyle w:val="Hyperlink"/>
              <w:b w:val="0"/>
              <w:bCs w:val="0"/>
              <w:sz w:val="22"/>
              <w:szCs w:val="22"/>
              <w:rtl/>
              <w:rPrChange w:id="8490"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91" w:author="Mohsen Jafarinejad" w:date="2019-05-12T10:59:00Z">
                <w:rPr>
                  <w:rStyle w:val="Hyperlink"/>
                  <w:rFonts w:hint="eastAsia"/>
                  <w:rtl/>
                </w:rPr>
              </w:rPrChange>
            </w:rPr>
            <w:delText>مدل‌ساز</w:delText>
          </w:r>
          <w:r w:rsidRPr="00974A00" w:rsidDel="00836C19">
            <w:rPr>
              <w:rStyle w:val="Hyperlink"/>
              <w:rFonts w:hint="cs"/>
              <w:b w:val="0"/>
              <w:bCs w:val="0"/>
              <w:sz w:val="22"/>
              <w:szCs w:val="22"/>
              <w:rtl/>
              <w:rPrChange w:id="8492" w:author="Mohsen Jafarinejad" w:date="2019-05-12T10:59:00Z">
                <w:rPr>
                  <w:rStyle w:val="Hyperlink"/>
                  <w:rFonts w:hint="cs"/>
                  <w:rtl/>
                </w:rPr>
              </w:rPrChange>
            </w:rPr>
            <w:delText>ی</w:delText>
          </w:r>
          <w:r w:rsidRPr="00974A00" w:rsidDel="00836C19">
            <w:rPr>
              <w:rStyle w:val="Hyperlink"/>
              <w:b w:val="0"/>
              <w:bCs w:val="0"/>
              <w:sz w:val="22"/>
              <w:szCs w:val="22"/>
              <w:rtl/>
              <w:rPrChange w:id="8493" w:author="Mohsen Jafarinejad" w:date="2019-05-12T10:59:00Z">
                <w:rPr>
                  <w:rStyle w:val="Hyperlink"/>
                  <w:rtl/>
                </w:rPr>
              </w:rPrChange>
            </w:rPr>
            <w:delText xml:space="preserve"> </w:delText>
          </w:r>
          <w:r w:rsidRPr="00974A00" w:rsidDel="00836C19">
            <w:rPr>
              <w:rStyle w:val="Hyperlink"/>
              <w:rFonts w:hint="eastAsia"/>
              <w:b w:val="0"/>
              <w:bCs w:val="0"/>
              <w:sz w:val="22"/>
              <w:szCs w:val="22"/>
              <w:rtl/>
              <w:rPrChange w:id="8494" w:author="Mohsen Jafarinejad" w:date="2019-05-12T10:59:00Z">
                <w:rPr>
                  <w:rStyle w:val="Hyperlink"/>
                  <w:rFonts w:hint="eastAsia"/>
                  <w:rtl/>
                </w:rPr>
              </w:rPrChange>
            </w:rPr>
            <w:delText>شده</w:delText>
          </w:r>
          <w:r w:rsidRPr="00974A00" w:rsidDel="00836C19">
            <w:rPr>
              <w:b w:val="0"/>
              <w:bCs w:val="0"/>
              <w:webHidden/>
              <w:sz w:val="22"/>
              <w:szCs w:val="22"/>
              <w:rPrChange w:id="8495" w:author="Mohsen Jafarinejad" w:date="2019-05-12T10:59:00Z">
                <w:rPr>
                  <w:webHidden/>
                </w:rPr>
              </w:rPrChange>
            </w:rPr>
            <w:tab/>
          </w:r>
        </w:del>
      </w:ins>
      <w:ins w:id="8496" w:author="Mohsen Jafarinejad" w:date="2019-05-12T11:08:00Z">
        <w:del w:id="8497" w:author="jafary88@gmail.com" w:date="2022-05-11T18:17:00Z">
          <w:r w:rsidR="00974A00" w:rsidDel="00836C19">
            <w:rPr>
              <w:rFonts w:hint="cs"/>
              <w:b w:val="0"/>
              <w:bCs w:val="0"/>
              <w:webHidden/>
              <w:sz w:val="22"/>
              <w:szCs w:val="22"/>
              <w:rtl/>
            </w:rPr>
            <w:delText>101</w:delText>
          </w:r>
        </w:del>
      </w:ins>
      <w:ins w:id="8498" w:author="Mohsen Jafarinejad" w:date="2019-05-12T10:50:00Z">
        <w:del w:id="8499" w:author="jafary88@gmail.com" w:date="2022-05-11T18:17:00Z">
          <w:r w:rsidRPr="00974A00" w:rsidDel="00836C19">
            <w:rPr>
              <w:rStyle w:val="Hyperlink"/>
              <w:b w:val="0"/>
              <w:bCs w:val="0"/>
              <w:sz w:val="22"/>
              <w:szCs w:val="22"/>
              <w:rPrChange w:id="8500" w:author="Mohsen Jafarinejad" w:date="2019-05-12T10:59:00Z">
                <w:rPr>
                  <w:rStyle w:val="Hyperlink"/>
                </w:rPr>
              </w:rPrChange>
            </w:rPr>
            <w:fldChar w:fldCharType="end"/>
          </w:r>
        </w:del>
      </w:ins>
    </w:p>
    <w:p w14:paraId="132A2FF2" w14:textId="0A207FD5" w:rsidR="00433777" w:rsidRPr="00974A00" w:rsidDel="00836C19" w:rsidRDefault="00433777" w:rsidP="00BF2F7C">
      <w:pPr>
        <w:pStyle w:val="TOC1"/>
        <w:rPr>
          <w:del w:id="8501" w:author="jafary88@gmail.com" w:date="2022-05-11T18:17:00Z"/>
          <w:rFonts w:eastAsiaTheme="minorEastAsia"/>
          <w:b w:val="0"/>
          <w:bCs w:val="0"/>
          <w:sz w:val="22"/>
          <w:szCs w:val="22"/>
          <w:rPrChange w:id="8502" w:author="Mohsen Jafarinejad" w:date="2019-05-12T10:59:00Z">
            <w:rPr>
              <w:del w:id="8503" w:author="jafary88@gmail.com" w:date="2022-05-11T18:17:00Z"/>
              <w:rFonts w:eastAsiaTheme="minorEastAsia"/>
            </w:rPr>
          </w:rPrChange>
        </w:rPr>
      </w:pPr>
      <w:del w:id="8504" w:author="jafary88@gmail.com" w:date="2022-05-11T18:17:00Z">
        <w:r w:rsidRPr="00974A00" w:rsidDel="00836C19">
          <w:rPr>
            <w:sz w:val="22"/>
            <w:szCs w:val="22"/>
            <w:rtl/>
            <w:rPrChange w:id="8505" w:author="Mohsen Jafarinejad" w:date="2019-05-12T10:59:00Z">
              <w:rPr>
                <w:rStyle w:val="Hyperlink"/>
                <w:sz w:val="24"/>
                <w:szCs w:val="24"/>
                <w:rtl/>
              </w:rPr>
            </w:rPrChange>
          </w:rPr>
          <w:delText>شکل 1-1 نما</w:delText>
        </w:r>
        <w:r w:rsidRPr="00974A00" w:rsidDel="00836C19">
          <w:rPr>
            <w:rFonts w:hint="cs"/>
            <w:sz w:val="22"/>
            <w:szCs w:val="22"/>
            <w:rtl/>
            <w:rPrChange w:id="8506" w:author="Mohsen Jafarinejad" w:date="2019-05-12T10:59:00Z">
              <w:rPr>
                <w:rStyle w:val="Hyperlink"/>
                <w:rFonts w:hint="cs"/>
                <w:sz w:val="24"/>
                <w:szCs w:val="24"/>
                <w:rtl/>
              </w:rPr>
            </w:rPrChange>
          </w:rPr>
          <w:delText>ی</w:delText>
        </w:r>
        <w:r w:rsidRPr="00974A00" w:rsidDel="00836C19">
          <w:rPr>
            <w:sz w:val="22"/>
            <w:szCs w:val="22"/>
            <w:rtl/>
            <w:rPrChange w:id="8507" w:author="Mohsen Jafarinejad" w:date="2019-05-12T10:59:00Z">
              <w:rPr>
                <w:rStyle w:val="Hyperlink"/>
                <w:sz w:val="24"/>
                <w:szCs w:val="24"/>
                <w:rtl/>
              </w:rPr>
            </w:rPrChange>
          </w:rPr>
          <w:delText xml:space="preserve"> ساده اول</w:delText>
        </w:r>
        <w:r w:rsidRPr="00974A00" w:rsidDel="00836C19">
          <w:rPr>
            <w:rFonts w:hint="cs"/>
            <w:sz w:val="22"/>
            <w:szCs w:val="22"/>
            <w:rtl/>
            <w:rPrChange w:id="8508" w:author="Mohsen Jafarinejad" w:date="2019-05-12T10:59:00Z">
              <w:rPr>
                <w:rStyle w:val="Hyperlink"/>
                <w:rFonts w:hint="cs"/>
                <w:sz w:val="24"/>
                <w:szCs w:val="24"/>
                <w:rtl/>
              </w:rPr>
            </w:rPrChange>
          </w:rPr>
          <w:delText>ی</w:delText>
        </w:r>
        <w:r w:rsidRPr="00974A00" w:rsidDel="00836C19">
          <w:rPr>
            <w:rFonts w:hint="eastAsia"/>
            <w:sz w:val="22"/>
            <w:szCs w:val="22"/>
            <w:rtl/>
            <w:rPrChange w:id="8509" w:author="Mohsen Jafarinejad" w:date="2019-05-12T10:59:00Z">
              <w:rPr>
                <w:rStyle w:val="Hyperlink"/>
                <w:rFonts w:hint="eastAsia"/>
                <w:sz w:val="24"/>
                <w:szCs w:val="24"/>
                <w:rtl/>
              </w:rPr>
            </w:rPrChange>
          </w:rPr>
          <w:delText>ن</w:delText>
        </w:r>
        <w:r w:rsidRPr="00974A00" w:rsidDel="00836C19">
          <w:rPr>
            <w:sz w:val="22"/>
            <w:szCs w:val="22"/>
            <w:rtl/>
            <w:rPrChange w:id="8510" w:author="Mohsen Jafarinejad" w:date="2019-05-12T10:59:00Z">
              <w:rPr>
                <w:rStyle w:val="Hyperlink"/>
                <w:sz w:val="24"/>
                <w:szCs w:val="24"/>
                <w:rtl/>
              </w:rPr>
            </w:rPrChange>
          </w:rPr>
          <w:delText xml:space="preserve"> پ</w:delText>
        </w:r>
        <w:r w:rsidRPr="00974A00" w:rsidDel="00836C19">
          <w:rPr>
            <w:rFonts w:hint="cs"/>
            <w:sz w:val="22"/>
            <w:szCs w:val="22"/>
            <w:rtl/>
            <w:rPrChange w:id="8511" w:author="Mohsen Jafarinejad" w:date="2019-05-12T10:59:00Z">
              <w:rPr>
                <w:rStyle w:val="Hyperlink"/>
                <w:rFonts w:hint="cs"/>
                <w:sz w:val="24"/>
                <w:szCs w:val="24"/>
                <w:rtl/>
              </w:rPr>
            </w:rPrChange>
          </w:rPr>
          <w:delText>ی</w:delText>
        </w:r>
        <w:r w:rsidRPr="00974A00" w:rsidDel="00836C19">
          <w:rPr>
            <w:rFonts w:hint="eastAsia"/>
            <w:sz w:val="22"/>
            <w:szCs w:val="22"/>
            <w:rtl/>
            <w:rPrChange w:id="8512" w:author="Mohsen Jafarinejad" w:date="2019-05-12T10:59:00Z">
              <w:rPr>
                <w:rStyle w:val="Hyperlink"/>
                <w:rFonts w:hint="eastAsia"/>
                <w:sz w:val="24"/>
                <w:szCs w:val="24"/>
                <w:rtl/>
              </w:rPr>
            </w:rPrChange>
          </w:rPr>
          <w:delText>ل</w:delText>
        </w:r>
        <w:r w:rsidRPr="00974A00" w:rsidDel="00836C19">
          <w:rPr>
            <w:sz w:val="22"/>
            <w:szCs w:val="22"/>
            <w:rtl/>
            <w:rPrChange w:id="8513" w:author="Mohsen Jafarinejad" w:date="2019-05-12T10:59:00Z">
              <w:rPr>
                <w:rStyle w:val="Hyperlink"/>
                <w:sz w:val="24"/>
                <w:szCs w:val="24"/>
                <w:rtl/>
              </w:rPr>
            </w:rPrChange>
          </w:rPr>
          <w:delText xml:space="preserve"> سوخت</w:delText>
        </w:r>
        <w:r w:rsidRPr="00974A00" w:rsidDel="00836C19">
          <w:rPr>
            <w:rFonts w:hint="cs"/>
            <w:sz w:val="22"/>
            <w:szCs w:val="22"/>
            <w:rtl/>
            <w:rPrChange w:id="8514" w:author="Mohsen Jafarinejad" w:date="2019-05-12T10:59:00Z">
              <w:rPr>
                <w:rStyle w:val="Hyperlink"/>
                <w:rFonts w:hint="cs"/>
                <w:sz w:val="24"/>
                <w:szCs w:val="24"/>
                <w:rtl/>
              </w:rPr>
            </w:rPrChange>
          </w:rPr>
          <w:delText>ی</w:delText>
        </w:r>
        <w:r w:rsidRPr="00974A00" w:rsidDel="00836C19">
          <w:rPr>
            <w:sz w:val="22"/>
            <w:szCs w:val="22"/>
            <w:rtl/>
            <w:rPrChange w:id="8515" w:author="Mohsen Jafarinejad" w:date="2019-05-12T10:59:00Z">
              <w:rPr>
                <w:rStyle w:val="Hyperlink"/>
                <w:sz w:val="24"/>
                <w:szCs w:val="24"/>
                <w:rtl/>
              </w:rPr>
            </w:rPrChange>
          </w:rPr>
          <w:delText xml:space="preserve"> ساخته شده توسط رابرت گرو در سال 1839</w:delText>
        </w:r>
        <w:r w:rsidRPr="00974A00" w:rsidDel="00836C19">
          <w:rPr>
            <w:webHidden/>
            <w:sz w:val="22"/>
            <w:szCs w:val="22"/>
            <w:rPrChange w:id="8516" w:author="Mohsen Jafarinejad" w:date="2019-05-12T10:59:00Z">
              <w:rPr>
                <w:webHidden/>
                <w:sz w:val="24"/>
                <w:szCs w:val="24"/>
              </w:rPr>
            </w:rPrChange>
          </w:rPr>
          <w:tab/>
        </w:r>
      </w:del>
      <w:ins w:id="8517" w:author="Mohsen" w:date="2019-03-18T01:27:00Z">
        <w:del w:id="8518" w:author="jafary88@gmail.com" w:date="2022-05-11T18:17:00Z">
          <w:r w:rsidR="00C607BA" w:rsidRPr="00974A00" w:rsidDel="00836C19">
            <w:rPr>
              <w:webHidden/>
              <w:sz w:val="22"/>
              <w:szCs w:val="22"/>
              <w:rtl/>
              <w:rPrChange w:id="8519" w:author="Mohsen Jafarinejad" w:date="2019-05-12T10:59:00Z">
                <w:rPr>
                  <w:webHidden/>
                  <w:sz w:val="24"/>
                  <w:szCs w:val="24"/>
                  <w:rtl/>
                </w:rPr>
              </w:rPrChange>
            </w:rPr>
            <w:delText>3</w:delText>
          </w:r>
        </w:del>
      </w:ins>
      <w:del w:id="8520" w:author="jafary88@gmail.com" w:date="2022-05-11T18:17:00Z">
        <w:r w:rsidRPr="00974A00" w:rsidDel="00836C19">
          <w:rPr>
            <w:webHidden/>
            <w:sz w:val="22"/>
            <w:szCs w:val="22"/>
            <w:rPrChange w:id="8521" w:author="Mohsen Jafarinejad" w:date="2019-05-12T10:59:00Z">
              <w:rPr>
                <w:webHidden/>
                <w:sz w:val="24"/>
                <w:szCs w:val="24"/>
              </w:rPr>
            </w:rPrChange>
          </w:rPr>
          <w:delText>15</w:delText>
        </w:r>
      </w:del>
    </w:p>
    <w:p w14:paraId="547E024C" w14:textId="673BFD25" w:rsidR="00433777" w:rsidRPr="00974A00" w:rsidDel="00836C19" w:rsidRDefault="00433777" w:rsidP="00BF2F7C">
      <w:pPr>
        <w:pStyle w:val="TOC1"/>
        <w:rPr>
          <w:del w:id="8522" w:author="jafary88@gmail.com" w:date="2022-05-11T18:17:00Z"/>
          <w:rFonts w:eastAsiaTheme="minorEastAsia"/>
          <w:b w:val="0"/>
          <w:bCs w:val="0"/>
          <w:sz w:val="22"/>
          <w:szCs w:val="22"/>
          <w:rPrChange w:id="8523" w:author="Mohsen Jafarinejad" w:date="2019-05-12T10:59:00Z">
            <w:rPr>
              <w:del w:id="8524" w:author="jafary88@gmail.com" w:date="2022-05-11T18:17:00Z"/>
              <w:rFonts w:eastAsiaTheme="minorEastAsia"/>
            </w:rPr>
          </w:rPrChange>
        </w:rPr>
      </w:pPr>
      <w:del w:id="8525" w:author="jafary88@gmail.com" w:date="2022-05-11T18:17:00Z">
        <w:r w:rsidRPr="00974A00" w:rsidDel="00836C19">
          <w:rPr>
            <w:sz w:val="22"/>
            <w:szCs w:val="22"/>
            <w:rtl/>
            <w:rPrChange w:id="8526" w:author="Mohsen Jafarinejad" w:date="2019-05-12T10:59:00Z">
              <w:rPr>
                <w:rStyle w:val="Hyperlink"/>
                <w:sz w:val="24"/>
                <w:szCs w:val="24"/>
                <w:rtl/>
              </w:rPr>
            </w:rPrChange>
          </w:rPr>
          <w:delText>شکل</w:delText>
        </w:r>
        <w:r w:rsidR="0084216E" w:rsidRPr="00974A00" w:rsidDel="00836C19">
          <w:rPr>
            <w:sz w:val="22"/>
            <w:szCs w:val="22"/>
            <w:rtl/>
            <w:rPrChange w:id="8527" w:author="Mohsen Jafarinejad" w:date="2019-05-12T10:59:00Z">
              <w:rPr>
                <w:rStyle w:val="Hyperlink"/>
                <w:sz w:val="24"/>
                <w:szCs w:val="24"/>
                <w:rtl/>
              </w:rPr>
            </w:rPrChange>
          </w:rPr>
          <w:delText>1-2</w:delText>
        </w:r>
        <w:r w:rsidRPr="00974A00" w:rsidDel="00836C19">
          <w:rPr>
            <w:sz w:val="22"/>
            <w:szCs w:val="22"/>
            <w:rtl/>
            <w:rPrChange w:id="8528" w:author="Mohsen Jafarinejad" w:date="2019-05-12T10:59:00Z">
              <w:rPr>
                <w:rStyle w:val="Hyperlink"/>
                <w:sz w:val="24"/>
                <w:szCs w:val="24"/>
                <w:rtl/>
              </w:rPr>
            </w:rPrChange>
          </w:rPr>
          <w:delText xml:space="preserve"> نمونه </w:delText>
        </w:r>
        <w:r w:rsidRPr="00974A00" w:rsidDel="00836C19">
          <w:rPr>
            <w:rFonts w:hint="cs"/>
            <w:sz w:val="22"/>
            <w:szCs w:val="22"/>
            <w:rtl/>
            <w:rPrChange w:id="8529" w:author="Mohsen Jafarinejad" w:date="2019-05-12T10:59:00Z">
              <w:rPr>
                <w:rStyle w:val="Hyperlink"/>
                <w:rFonts w:hint="cs"/>
                <w:sz w:val="24"/>
                <w:szCs w:val="24"/>
                <w:rtl/>
              </w:rPr>
            </w:rPrChange>
          </w:rPr>
          <w:delText>ی</w:delText>
        </w:r>
        <w:r w:rsidRPr="00974A00" w:rsidDel="00836C19">
          <w:rPr>
            <w:rFonts w:hint="eastAsia"/>
            <w:sz w:val="22"/>
            <w:szCs w:val="22"/>
            <w:rtl/>
            <w:rPrChange w:id="8530" w:author="Mohsen Jafarinejad" w:date="2019-05-12T10:59:00Z">
              <w:rPr>
                <w:rStyle w:val="Hyperlink"/>
                <w:rFonts w:hint="eastAsia"/>
                <w:sz w:val="24"/>
                <w:szCs w:val="24"/>
                <w:rtl/>
              </w:rPr>
            </w:rPrChange>
          </w:rPr>
          <w:delText>ک</w:delText>
        </w:r>
        <w:r w:rsidRPr="00974A00" w:rsidDel="00836C19">
          <w:rPr>
            <w:sz w:val="22"/>
            <w:szCs w:val="22"/>
            <w:rtl/>
            <w:rPrChange w:id="8531" w:author="Mohsen Jafarinejad" w:date="2019-05-12T10:59:00Z">
              <w:rPr>
                <w:rStyle w:val="Hyperlink"/>
                <w:sz w:val="24"/>
                <w:szCs w:val="24"/>
                <w:rtl/>
              </w:rPr>
            </w:rPrChange>
          </w:rPr>
          <w:delText xml:space="preserve"> پ</w:delText>
        </w:r>
        <w:r w:rsidRPr="00974A00" w:rsidDel="00836C19">
          <w:rPr>
            <w:rFonts w:hint="cs"/>
            <w:sz w:val="22"/>
            <w:szCs w:val="22"/>
            <w:rtl/>
            <w:rPrChange w:id="8532" w:author="Mohsen Jafarinejad" w:date="2019-05-12T10:59:00Z">
              <w:rPr>
                <w:rStyle w:val="Hyperlink"/>
                <w:rFonts w:hint="cs"/>
                <w:sz w:val="24"/>
                <w:szCs w:val="24"/>
                <w:rtl/>
              </w:rPr>
            </w:rPrChange>
          </w:rPr>
          <w:delText>ی</w:delText>
        </w:r>
        <w:r w:rsidRPr="00974A00" w:rsidDel="00836C19">
          <w:rPr>
            <w:rFonts w:hint="eastAsia"/>
            <w:sz w:val="22"/>
            <w:szCs w:val="22"/>
            <w:rtl/>
            <w:rPrChange w:id="8533" w:author="Mohsen Jafarinejad" w:date="2019-05-12T10:59:00Z">
              <w:rPr>
                <w:rStyle w:val="Hyperlink"/>
                <w:rFonts w:hint="eastAsia"/>
                <w:sz w:val="24"/>
                <w:szCs w:val="24"/>
                <w:rtl/>
              </w:rPr>
            </w:rPrChange>
          </w:rPr>
          <w:delText>ل</w:delText>
        </w:r>
        <w:r w:rsidRPr="00974A00" w:rsidDel="00836C19">
          <w:rPr>
            <w:sz w:val="22"/>
            <w:szCs w:val="22"/>
            <w:rtl/>
            <w:rPrChange w:id="8534" w:author="Mohsen Jafarinejad" w:date="2019-05-12T10:59:00Z">
              <w:rPr>
                <w:rStyle w:val="Hyperlink"/>
                <w:sz w:val="24"/>
                <w:szCs w:val="24"/>
                <w:rtl/>
              </w:rPr>
            </w:rPrChange>
          </w:rPr>
          <w:delText xml:space="preserve"> سوخت</w:delText>
        </w:r>
        <w:r w:rsidRPr="00974A00" w:rsidDel="00836C19">
          <w:rPr>
            <w:rFonts w:hint="cs"/>
            <w:sz w:val="22"/>
            <w:szCs w:val="22"/>
            <w:rtl/>
            <w:rPrChange w:id="8535" w:author="Mohsen Jafarinejad" w:date="2019-05-12T10:59:00Z">
              <w:rPr>
                <w:rStyle w:val="Hyperlink"/>
                <w:rFonts w:hint="cs"/>
                <w:sz w:val="24"/>
                <w:szCs w:val="24"/>
                <w:rtl/>
              </w:rPr>
            </w:rPrChange>
          </w:rPr>
          <w:delText>ی</w:delText>
        </w:r>
        <w:r w:rsidRPr="00974A00" w:rsidDel="00836C19">
          <w:rPr>
            <w:sz w:val="22"/>
            <w:szCs w:val="22"/>
            <w:rtl/>
            <w:rPrChange w:id="8536" w:author="Mohsen Jafarinejad" w:date="2019-05-12T10:59:00Z">
              <w:rPr>
                <w:rStyle w:val="Hyperlink"/>
                <w:sz w:val="24"/>
                <w:szCs w:val="24"/>
                <w:rtl/>
              </w:rPr>
            </w:rPrChange>
          </w:rPr>
          <w:delText xml:space="preserve"> پ</w:delText>
        </w:r>
        <w:r w:rsidRPr="00974A00" w:rsidDel="00836C19">
          <w:rPr>
            <w:rFonts w:hint="cs"/>
            <w:sz w:val="22"/>
            <w:szCs w:val="22"/>
            <w:rtl/>
            <w:rPrChange w:id="8537" w:author="Mohsen Jafarinejad" w:date="2019-05-12T10:59:00Z">
              <w:rPr>
                <w:rStyle w:val="Hyperlink"/>
                <w:rFonts w:hint="cs"/>
                <w:sz w:val="24"/>
                <w:szCs w:val="24"/>
                <w:rtl/>
              </w:rPr>
            </w:rPrChange>
          </w:rPr>
          <w:delText>ی</w:delText>
        </w:r>
        <w:r w:rsidRPr="00974A00" w:rsidDel="00836C19">
          <w:rPr>
            <w:rFonts w:hint="eastAsia"/>
            <w:sz w:val="22"/>
            <w:szCs w:val="22"/>
            <w:rtl/>
            <w:rPrChange w:id="8538" w:author="Mohsen Jafarinejad" w:date="2019-05-12T10:59:00Z">
              <w:rPr>
                <w:rStyle w:val="Hyperlink"/>
                <w:rFonts w:hint="eastAsia"/>
                <w:sz w:val="24"/>
                <w:szCs w:val="24"/>
                <w:rtl/>
              </w:rPr>
            </w:rPrChange>
          </w:rPr>
          <w:delText>لمر</w:delText>
        </w:r>
        <w:r w:rsidRPr="00974A00" w:rsidDel="00836C19">
          <w:rPr>
            <w:rFonts w:hint="cs"/>
            <w:sz w:val="22"/>
            <w:szCs w:val="22"/>
            <w:rtl/>
            <w:rPrChange w:id="8539" w:author="Mohsen Jafarinejad" w:date="2019-05-12T10:59:00Z">
              <w:rPr>
                <w:rStyle w:val="Hyperlink"/>
                <w:rFonts w:hint="cs"/>
                <w:sz w:val="24"/>
                <w:szCs w:val="24"/>
                <w:rtl/>
              </w:rPr>
            </w:rPrChange>
          </w:rPr>
          <w:delText>ی</w:delText>
        </w:r>
        <w:r w:rsidRPr="00974A00" w:rsidDel="00836C19">
          <w:rPr>
            <w:webHidden/>
            <w:sz w:val="22"/>
            <w:szCs w:val="22"/>
            <w:rPrChange w:id="8540" w:author="Mohsen Jafarinejad" w:date="2019-05-12T10:59:00Z">
              <w:rPr>
                <w:webHidden/>
                <w:sz w:val="24"/>
                <w:szCs w:val="24"/>
              </w:rPr>
            </w:rPrChange>
          </w:rPr>
          <w:tab/>
        </w:r>
      </w:del>
      <w:ins w:id="8541" w:author="Mohsen" w:date="2019-03-18T01:27:00Z">
        <w:del w:id="8542" w:author="jafary88@gmail.com" w:date="2022-05-11T18:17:00Z">
          <w:r w:rsidR="00C607BA" w:rsidRPr="00974A00" w:rsidDel="00836C19">
            <w:rPr>
              <w:webHidden/>
              <w:sz w:val="22"/>
              <w:szCs w:val="22"/>
              <w:rtl/>
              <w:rPrChange w:id="8543" w:author="Mohsen Jafarinejad" w:date="2019-05-12T10:59:00Z">
                <w:rPr>
                  <w:webHidden/>
                  <w:sz w:val="24"/>
                  <w:szCs w:val="24"/>
                  <w:rtl/>
                </w:rPr>
              </w:rPrChange>
            </w:rPr>
            <w:delText>5</w:delText>
          </w:r>
        </w:del>
      </w:ins>
      <w:del w:id="8544" w:author="jafary88@gmail.com" w:date="2022-05-11T18:17:00Z">
        <w:r w:rsidRPr="00974A00" w:rsidDel="00836C19">
          <w:rPr>
            <w:webHidden/>
            <w:sz w:val="22"/>
            <w:szCs w:val="22"/>
            <w:rPrChange w:id="8545" w:author="Mohsen Jafarinejad" w:date="2019-05-12T10:59:00Z">
              <w:rPr>
                <w:webHidden/>
                <w:sz w:val="24"/>
                <w:szCs w:val="24"/>
              </w:rPr>
            </w:rPrChange>
          </w:rPr>
          <w:delText>17</w:delText>
        </w:r>
      </w:del>
    </w:p>
    <w:p w14:paraId="012AFDF9" w14:textId="7916A0C5" w:rsidR="00433777" w:rsidRPr="00974A00" w:rsidDel="00836C19" w:rsidRDefault="00433777" w:rsidP="00BF2F7C">
      <w:pPr>
        <w:pStyle w:val="TOC1"/>
        <w:rPr>
          <w:del w:id="8546" w:author="jafary88@gmail.com" w:date="2022-05-11T18:17:00Z"/>
          <w:rFonts w:eastAsiaTheme="minorEastAsia"/>
          <w:b w:val="0"/>
          <w:bCs w:val="0"/>
          <w:sz w:val="22"/>
          <w:szCs w:val="22"/>
          <w:rPrChange w:id="8547" w:author="Mohsen Jafarinejad" w:date="2019-05-12T10:59:00Z">
            <w:rPr>
              <w:del w:id="8548" w:author="jafary88@gmail.com" w:date="2022-05-11T18:17:00Z"/>
              <w:rFonts w:eastAsiaTheme="minorEastAsia"/>
            </w:rPr>
          </w:rPrChange>
        </w:rPr>
      </w:pPr>
      <w:del w:id="8549" w:author="jafary88@gmail.com" w:date="2022-05-11T18:17:00Z">
        <w:r w:rsidRPr="00974A00" w:rsidDel="00836C19">
          <w:rPr>
            <w:sz w:val="22"/>
            <w:szCs w:val="22"/>
            <w:rtl/>
            <w:rPrChange w:id="8550" w:author="Mohsen Jafarinejad" w:date="2019-05-12T10:59:00Z">
              <w:rPr>
                <w:rStyle w:val="Hyperlink"/>
                <w:sz w:val="24"/>
                <w:szCs w:val="24"/>
                <w:rtl/>
              </w:rPr>
            </w:rPrChange>
          </w:rPr>
          <w:delText xml:space="preserve">شکل </w:delText>
        </w:r>
        <w:r w:rsidR="0084216E" w:rsidRPr="00974A00" w:rsidDel="00836C19">
          <w:rPr>
            <w:sz w:val="22"/>
            <w:szCs w:val="22"/>
            <w:rtl/>
            <w:rPrChange w:id="8551" w:author="Mohsen Jafarinejad" w:date="2019-05-12T10:59:00Z">
              <w:rPr>
                <w:rStyle w:val="Hyperlink"/>
                <w:sz w:val="24"/>
                <w:szCs w:val="24"/>
                <w:rtl/>
              </w:rPr>
            </w:rPrChange>
          </w:rPr>
          <w:delText>1-3</w:delText>
        </w:r>
        <w:r w:rsidRPr="00974A00" w:rsidDel="00836C19">
          <w:rPr>
            <w:sz w:val="22"/>
            <w:szCs w:val="22"/>
            <w:rtl/>
            <w:rPrChange w:id="8552" w:author="Mohsen Jafarinejad" w:date="2019-05-12T10:59:00Z">
              <w:rPr>
                <w:rStyle w:val="Hyperlink"/>
                <w:sz w:val="24"/>
                <w:szCs w:val="24"/>
                <w:rtl/>
              </w:rPr>
            </w:rPrChange>
          </w:rPr>
          <w:delText xml:space="preserve"> شمات</w:delText>
        </w:r>
        <w:r w:rsidRPr="00974A00" w:rsidDel="00836C19">
          <w:rPr>
            <w:rFonts w:hint="cs"/>
            <w:sz w:val="22"/>
            <w:szCs w:val="22"/>
            <w:rtl/>
            <w:rPrChange w:id="8553" w:author="Mohsen Jafarinejad" w:date="2019-05-12T10:59:00Z">
              <w:rPr>
                <w:rStyle w:val="Hyperlink"/>
                <w:rFonts w:hint="cs"/>
                <w:sz w:val="24"/>
                <w:szCs w:val="24"/>
                <w:rtl/>
              </w:rPr>
            </w:rPrChange>
          </w:rPr>
          <w:delText>ی</w:delText>
        </w:r>
        <w:r w:rsidRPr="00974A00" w:rsidDel="00836C19">
          <w:rPr>
            <w:rFonts w:hint="eastAsia"/>
            <w:sz w:val="22"/>
            <w:szCs w:val="22"/>
            <w:rtl/>
            <w:rPrChange w:id="8554" w:author="Mohsen Jafarinejad" w:date="2019-05-12T10:59:00Z">
              <w:rPr>
                <w:rStyle w:val="Hyperlink"/>
                <w:rFonts w:hint="eastAsia"/>
                <w:sz w:val="24"/>
                <w:szCs w:val="24"/>
                <w:rtl/>
              </w:rPr>
            </w:rPrChange>
          </w:rPr>
          <w:delText>ک</w:delText>
        </w:r>
        <w:r w:rsidRPr="00974A00" w:rsidDel="00836C19">
          <w:rPr>
            <w:sz w:val="22"/>
            <w:szCs w:val="22"/>
            <w:rtl/>
            <w:rPrChange w:id="8555" w:author="Mohsen Jafarinejad" w:date="2019-05-12T10:59:00Z">
              <w:rPr>
                <w:rStyle w:val="Hyperlink"/>
                <w:sz w:val="24"/>
                <w:szCs w:val="24"/>
                <w:rtl/>
              </w:rPr>
            </w:rPrChange>
          </w:rPr>
          <w:delText xml:space="preserve"> پ</w:delText>
        </w:r>
        <w:r w:rsidRPr="00974A00" w:rsidDel="00836C19">
          <w:rPr>
            <w:rFonts w:hint="cs"/>
            <w:sz w:val="22"/>
            <w:szCs w:val="22"/>
            <w:rtl/>
            <w:rPrChange w:id="8556" w:author="Mohsen Jafarinejad" w:date="2019-05-12T10:59:00Z">
              <w:rPr>
                <w:rStyle w:val="Hyperlink"/>
                <w:rFonts w:hint="cs"/>
                <w:sz w:val="24"/>
                <w:szCs w:val="24"/>
                <w:rtl/>
              </w:rPr>
            </w:rPrChange>
          </w:rPr>
          <w:delText>ی</w:delText>
        </w:r>
        <w:r w:rsidRPr="00974A00" w:rsidDel="00836C19">
          <w:rPr>
            <w:rFonts w:hint="eastAsia"/>
            <w:sz w:val="22"/>
            <w:szCs w:val="22"/>
            <w:rtl/>
            <w:rPrChange w:id="8557" w:author="Mohsen Jafarinejad" w:date="2019-05-12T10:59:00Z">
              <w:rPr>
                <w:rStyle w:val="Hyperlink"/>
                <w:rFonts w:hint="eastAsia"/>
                <w:sz w:val="24"/>
                <w:szCs w:val="24"/>
                <w:rtl/>
              </w:rPr>
            </w:rPrChange>
          </w:rPr>
          <w:delText>ل</w:delText>
        </w:r>
        <w:r w:rsidRPr="00974A00" w:rsidDel="00836C19">
          <w:rPr>
            <w:sz w:val="22"/>
            <w:szCs w:val="22"/>
            <w:rtl/>
            <w:rPrChange w:id="8558" w:author="Mohsen Jafarinejad" w:date="2019-05-12T10:59:00Z">
              <w:rPr>
                <w:rStyle w:val="Hyperlink"/>
                <w:sz w:val="24"/>
                <w:szCs w:val="24"/>
                <w:rtl/>
              </w:rPr>
            </w:rPrChange>
          </w:rPr>
          <w:delText xml:space="preserve"> سوخت</w:delText>
        </w:r>
        <w:r w:rsidRPr="00974A00" w:rsidDel="00836C19">
          <w:rPr>
            <w:rFonts w:hint="cs"/>
            <w:sz w:val="22"/>
            <w:szCs w:val="22"/>
            <w:rtl/>
            <w:rPrChange w:id="8559" w:author="Mohsen Jafarinejad" w:date="2019-05-12T10:59:00Z">
              <w:rPr>
                <w:rStyle w:val="Hyperlink"/>
                <w:rFonts w:hint="cs"/>
                <w:sz w:val="24"/>
                <w:szCs w:val="24"/>
                <w:rtl/>
              </w:rPr>
            </w:rPrChange>
          </w:rPr>
          <w:delText>ی</w:delText>
        </w:r>
        <w:r w:rsidRPr="00974A00" w:rsidDel="00836C19">
          <w:rPr>
            <w:sz w:val="22"/>
            <w:szCs w:val="22"/>
            <w:rtl/>
            <w:rPrChange w:id="8560" w:author="Mohsen Jafarinejad" w:date="2019-05-12T10:59:00Z">
              <w:rPr>
                <w:rStyle w:val="Hyperlink"/>
                <w:sz w:val="24"/>
                <w:szCs w:val="24"/>
                <w:rtl/>
              </w:rPr>
            </w:rPrChange>
          </w:rPr>
          <w:delText xml:space="preserve"> قل</w:delText>
        </w:r>
        <w:r w:rsidRPr="00974A00" w:rsidDel="00836C19">
          <w:rPr>
            <w:rFonts w:hint="cs"/>
            <w:sz w:val="22"/>
            <w:szCs w:val="22"/>
            <w:rtl/>
            <w:rPrChange w:id="8561" w:author="Mohsen Jafarinejad" w:date="2019-05-12T10:59:00Z">
              <w:rPr>
                <w:rStyle w:val="Hyperlink"/>
                <w:rFonts w:hint="cs"/>
                <w:sz w:val="24"/>
                <w:szCs w:val="24"/>
                <w:rtl/>
              </w:rPr>
            </w:rPrChange>
          </w:rPr>
          <w:delText>ی</w:delText>
        </w:r>
        <w:r w:rsidRPr="00974A00" w:rsidDel="00836C19">
          <w:rPr>
            <w:rFonts w:hint="eastAsia"/>
            <w:sz w:val="22"/>
            <w:szCs w:val="22"/>
            <w:rtl/>
            <w:rPrChange w:id="8562" w:author="Mohsen Jafarinejad" w:date="2019-05-12T10:59:00Z">
              <w:rPr>
                <w:rStyle w:val="Hyperlink"/>
                <w:rFonts w:hint="eastAsia"/>
                <w:sz w:val="24"/>
                <w:szCs w:val="24"/>
                <w:rtl/>
              </w:rPr>
            </w:rPrChange>
          </w:rPr>
          <w:delText>ا</w:delText>
        </w:r>
        <w:r w:rsidRPr="00974A00" w:rsidDel="00836C19">
          <w:rPr>
            <w:rFonts w:hint="cs"/>
            <w:sz w:val="22"/>
            <w:szCs w:val="22"/>
            <w:rtl/>
            <w:rPrChange w:id="8563" w:author="Mohsen Jafarinejad" w:date="2019-05-12T10:59:00Z">
              <w:rPr>
                <w:rStyle w:val="Hyperlink"/>
                <w:rFonts w:hint="cs"/>
                <w:sz w:val="24"/>
                <w:szCs w:val="24"/>
                <w:rtl/>
              </w:rPr>
            </w:rPrChange>
          </w:rPr>
          <w:delText>یی</w:delText>
        </w:r>
        <w:r w:rsidRPr="00974A00" w:rsidDel="00836C19">
          <w:rPr>
            <w:webHidden/>
            <w:sz w:val="22"/>
            <w:szCs w:val="22"/>
            <w:rPrChange w:id="8564" w:author="Mohsen Jafarinejad" w:date="2019-05-12T10:59:00Z">
              <w:rPr>
                <w:webHidden/>
                <w:sz w:val="24"/>
                <w:szCs w:val="24"/>
              </w:rPr>
            </w:rPrChange>
          </w:rPr>
          <w:tab/>
        </w:r>
      </w:del>
      <w:ins w:id="8565" w:author="Mohsen" w:date="2019-03-18T01:27:00Z">
        <w:del w:id="8566" w:author="jafary88@gmail.com" w:date="2022-05-11T18:17:00Z">
          <w:r w:rsidR="00C607BA" w:rsidRPr="00974A00" w:rsidDel="00836C19">
            <w:rPr>
              <w:webHidden/>
              <w:sz w:val="22"/>
              <w:szCs w:val="22"/>
              <w:rtl/>
              <w:rPrChange w:id="8567" w:author="Mohsen Jafarinejad" w:date="2019-05-12T10:59:00Z">
                <w:rPr>
                  <w:webHidden/>
                  <w:sz w:val="24"/>
                  <w:szCs w:val="24"/>
                  <w:rtl/>
                </w:rPr>
              </w:rPrChange>
            </w:rPr>
            <w:delText>7</w:delText>
          </w:r>
        </w:del>
      </w:ins>
      <w:del w:id="8568" w:author="jafary88@gmail.com" w:date="2022-05-11T18:17:00Z">
        <w:r w:rsidRPr="00974A00" w:rsidDel="00836C19">
          <w:rPr>
            <w:webHidden/>
            <w:sz w:val="22"/>
            <w:szCs w:val="22"/>
            <w:rPrChange w:id="8569" w:author="Mohsen Jafarinejad" w:date="2019-05-12T10:59:00Z">
              <w:rPr>
                <w:webHidden/>
                <w:sz w:val="24"/>
                <w:szCs w:val="24"/>
              </w:rPr>
            </w:rPrChange>
          </w:rPr>
          <w:delText>19</w:delText>
        </w:r>
      </w:del>
    </w:p>
    <w:p w14:paraId="695DDD32" w14:textId="348DAAA7" w:rsidR="00433777" w:rsidRPr="00974A00" w:rsidDel="00836C19" w:rsidRDefault="00433777" w:rsidP="00BF2F7C">
      <w:pPr>
        <w:pStyle w:val="TOC1"/>
        <w:rPr>
          <w:del w:id="8570" w:author="jafary88@gmail.com" w:date="2022-05-11T18:17:00Z"/>
          <w:rFonts w:eastAsiaTheme="minorEastAsia"/>
          <w:b w:val="0"/>
          <w:bCs w:val="0"/>
          <w:sz w:val="22"/>
          <w:szCs w:val="22"/>
          <w:rPrChange w:id="8571" w:author="Mohsen Jafarinejad" w:date="2019-05-12T10:59:00Z">
            <w:rPr>
              <w:del w:id="8572" w:author="jafary88@gmail.com" w:date="2022-05-11T18:17:00Z"/>
              <w:rFonts w:eastAsiaTheme="minorEastAsia"/>
            </w:rPr>
          </w:rPrChange>
        </w:rPr>
      </w:pPr>
      <w:del w:id="8573" w:author="jafary88@gmail.com" w:date="2022-05-11T18:17:00Z">
        <w:r w:rsidRPr="00974A00" w:rsidDel="00836C19">
          <w:rPr>
            <w:sz w:val="22"/>
            <w:szCs w:val="22"/>
            <w:rtl/>
            <w:rPrChange w:id="8574" w:author="Mohsen Jafarinejad" w:date="2019-05-12T10:59:00Z">
              <w:rPr>
                <w:rStyle w:val="Hyperlink"/>
                <w:sz w:val="24"/>
                <w:szCs w:val="24"/>
                <w:rtl/>
              </w:rPr>
            </w:rPrChange>
          </w:rPr>
          <w:delText xml:space="preserve">شکل </w:delText>
        </w:r>
        <w:r w:rsidR="0084216E" w:rsidRPr="00974A00" w:rsidDel="00836C19">
          <w:rPr>
            <w:sz w:val="22"/>
            <w:szCs w:val="22"/>
            <w:rtl/>
            <w:rPrChange w:id="8575" w:author="Mohsen Jafarinejad" w:date="2019-05-12T10:59:00Z">
              <w:rPr>
                <w:rStyle w:val="Hyperlink"/>
                <w:sz w:val="24"/>
                <w:szCs w:val="24"/>
                <w:rtl/>
              </w:rPr>
            </w:rPrChange>
          </w:rPr>
          <w:delText>1-4</w:delText>
        </w:r>
        <w:r w:rsidRPr="00974A00" w:rsidDel="00836C19">
          <w:rPr>
            <w:sz w:val="22"/>
            <w:szCs w:val="22"/>
            <w:rtl/>
            <w:rPrChange w:id="8576" w:author="Mohsen Jafarinejad" w:date="2019-05-12T10:59:00Z">
              <w:rPr>
                <w:rStyle w:val="Hyperlink"/>
                <w:sz w:val="24"/>
                <w:szCs w:val="24"/>
                <w:rtl/>
              </w:rPr>
            </w:rPrChange>
          </w:rPr>
          <w:delText xml:space="preserve"> شمات</w:delText>
        </w:r>
        <w:r w:rsidRPr="00974A00" w:rsidDel="00836C19">
          <w:rPr>
            <w:rFonts w:hint="cs"/>
            <w:sz w:val="22"/>
            <w:szCs w:val="22"/>
            <w:rtl/>
            <w:rPrChange w:id="8577" w:author="Mohsen Jafarinejad" w:date="2019-05-12T10:59:00Z">
              <w:rPr>
                <w:rStyle w:val="Hyperlink"/>
                <w:rFonts w:hint="cs"/>
                <w:sz w:val="24"/>
                <w:szCs w:val="24"/>
                <w:rtl/>
              </w:rPr>
            </w:rPrChange>
          </w:rPr>
          <w:delText>ی</w:delText>
        </w:r>
        <w:r w:rsidRPr="00974A00" w:rsidDel="00836C19">
          <w:rPr>
            <w:rFonts w:hint="eastAsia"/>
            <w:sz w:val="22"/>
            <w:szCs w:val="22"/>
            <w:rtl/>
            <w:rPrChange w:id="8578" w:author="Mohsen Jafarinejad" w:date="2019-05-12T10:59:00Z">
              <w:rPr>
                <w:rStyle w:val="Hyperlink"/>
                <w:rFonts w:hint="eastAsia"/>
                <w:sz w:val="24"/>
                <w:szCs w:val="24"/>
                <w:rtl/>
              </w:rPr>
            </w:rPrChange>
          </w:rPr>
          <w:delText>ک</w:delText>
        </w:r>
        <w:r w:rsidRPr="00974A00" w:rsidDel="00836C19">
          <w:rPr>
            <w:sz w:val="22"/>
            <w:szCs w:val="22"/>
            <w:rtl/>
            <w:rPrChange w:id="8579" w:author="Mohsen Jafarinejad" w:date="2019-05-12T10:59:00Z">
              <w:rPr>
                <w:rStyle w:val="Hyperlink"/>
                <w:sz w:val="24"/>
                <w:szCs w:val="24"/>
                <w:rtl/>
              </w:rPr>
            </w:rPrChange>
          </w:rPr>
          <w:delText xml:space="preserve"> پ</w:delText>
        </w:r>
        <w:r w:rsidRPr="00974A00" w:rsidDel="00836C19">
          <w:rPr>
            <w:rFonts w:hint="cs"/>
            <w:sz w:val="22"/>
            <w:szCs w:val="22"/>
            <w:rtl/>
            <w:rPrChange w:id="8580" w:author="Mohsen Jafarinejad" w:date="2019-05-12T10:59:00Z">
              <w:rPr>
                <w:rStyle w:val="Hyperlink"/>
                <w:rFonts w:hint="cs"/>
                <w:sz w:val="24"/>
                <w:szCs w:val="24"/>
                <w:rtl/>
              </w:rPr>
            </w:rPrChange>
          </w:rPr>
          <w:delText>ی</w:delText>
        </w:r>
        <w:r w:rsidRPr="00974A00" w:rsidDel="00836C19">
          <w:rPr>
            <w:rFonts w:hint="eastAsia"/>
            <w:sz w:val="22"/>
            <w:szCs w:val="22"/>
            <w:rtl/>
            <w:rPrChange w:id="8581" w:author="Mohsen Jafarinejad" w:date="2019-05-12T10:59:00Z">
              <w:rPr>
                <w:rStyle w:val="Hyperlink"/>
                <w:rFonts w:hint="eastAsia"/>
                <w:sz w:val="24"/>
                <w:szCs w:val="24"/>
                <w:rtl/>
              </w:rPr>
            </w:rPrChange>
          </w:rPr>
          <w:delText>ل</w:delText>
        </w:r>
        <w:r w:rsidRPr="00974A00" w:rsidDel="00836C19">
          <w:rPr>
            <w:sz w:val="22"/>
            <w:szCs w:val="22"/>
            <w:rtl/>
            <w:rPrChange w:id="8582" w:author="Mohsen Jafarinejad" w:date="2019-05-12T10:59:00Z">
              <w:rPr>
                <w:rStyle w:val="Hyperlink"/>
                <w:sz w:val="24"/>
                <w:szCs w:val="24"/>
                <w:rtl/>
              </w:rPr>
            </w:rPrChange>
          </w:rPr>
          <w:delText xml:space="preserve"> سوخت</w:delText>
        </w:r>
        <w:r w:rsidRPr="00974A00" w:rsidDel="00836C19">
          <w:rPr>
            <w:rFonts w:hint="cs"/>
            <w:sz w:val="22"/>
            <w:szCs w:val="22"/>
            <w:rtl/>
            <w:rPrChange w:id="8583" w:author="Mohsen Jafarinejad" w:date="2019-05-12T10:59:00Z">
              <w:rPr>
                <w:rStyle w:val="Hyperlink"/>
                <w:rFonts w:hint="cs"/>
                <w:sz w:val="24"/>
                <w:szCs w:val="24"/>
                <w:rtl/>
              </w:rPr>
            </w:rPrChange>
          </w:rPr>
          <w:delText>ی</w:delText>
        </w:r>
        <w:r w:rsidRPr="00974A00" w:rsidDel="00836C19">
          <w:rPr>
            <w:sz w:val="22"/>
            <w:szCs w:val="22"/>
            <w:rtl/>
            <w:rPrChange w:id="8584" w:author="Mohsen Jafarinejad" w:date="2019-05-12T10:59:00Z">
              <w:rPr>
                <w:rStyle w:val="Hyperlink"/>
                <w:sz w:val="24"/>
                <w:szCs w:val="24"/>
                <w:rtl/>
              </w:rPr>
            </w:rPrChange>
          </w:rPr>
          <w:delText xml:space="preserve"> فسفر</w:delText>
        </w:r>
        <w:r w:rsidRPr="00974A00" w:rsidDel="00836C19">
          <w:rPr>
            <w:rFonts w:hint="cs"/>
            <w:sz w:val="22"/>
            <w:szCs w:val="22"/>
            <w:rtl/>
            <w:rPrChange w:id="8585" w:author="Mohsen Jafarinejad" w:date="2019-05-12T10:59:00Z">
              <w:rPr>
                <w:rStyle w:val="Hyperlink"/>
                <w:rFonts w:hint="cs"/>
                <w:sz w:val="24"/>
                <w:szCs w:val="24"/>
                <w:rtl/>
              </w:rPr>
            </w:rPrChange>
          </w:rPr>
          <w:delText>ی</w:delText>
        </w:r>
        <w:r w:rsidRPr="00974A00" w:rsidDel="00836C19">
          <w:rPr>
            <w:rFonts w:hint="eastAsia"/>
            <w:sz w:val="22"/>
            <w:szCs w:val="22"/>
            <w:rtl/>
            <w:rPrChange w:id="8586" w:author="Mohsen Jafarinejad" w:date="2019-05-12T10:59:00Z">
              <w:rPr>
                <w:rStyle w:val="Hyperlink"/>
                <w:rFonts w:hint="eastAsia"/>
                <w:sz w:val="24"/>
                <w:szCs w:val="24"/>
                <w:rtl/>
              </w:rPr>
            </w:rPrChange>
          </w:rPr>
          <w:delText>ک</w:delText>
        </w:r>
        <w:r w:rsidRPr="00974A00" w:rsidDel="00836C19">
          <w:rPr>
            <w:sz w:val="22"/>
            <w:szCs w:val="22"/>
            <w:rtl/>
            <w:rPrChange w:id="8587" w:author="Mohsen Jafarinejad" w:date="2019-05-12T10:59:00Z">
              <w:rPr>
                <w:rStyle w:val="Hyperlink"/>
                <w:sz w:val="24"/>
                <w:szCs w:val="24"/>
                <w:rtl/>
              </w:rPr>
            </w:rPrChange>
          </w:rPr>
          <w:delText xml:space="preserve"> اس</w:delText>
        </w:r>
        <w:r w:rsidRPr="00974A00" w:rsidDel="00836C19">
          <w:rPr>
            <w:rFonts w:hint="cs"/>
            <w:sz w:val="22"/>
            <w:szCs w:val="22"/>
            <w:rtl/>
            <w:rPrChange w:id="8588" w:author="Mohsen Jafarinejad" w:date="2019-05-12T10:59:00Z">
              <w:rPr>
                <w:rStyle w:val="Hyperlink"/>
                <w:rFonts w:hint="cs"/>
                <w:sz w:val="24"/>
                <w:szCs w:val="24"/>
                <w:rtl/>
              </w:rPr>
            </w:rPrChange>
          </w:rPr>
          <w:delText>ی</w:delText>
        </w:r>
        <w:r w:rsidRPr="00974A00" w:rsidDel="00836C19">
          <w:rPr>
            <w:rFonts w:hint="eastAsia"/>
            <w:sz w:val="22"/>
            <w:szCs w:val="22"/>
            <w:rtl/>
            <w:rPrChange w:id="8589" w:author="Mohsen Jafarinejad" w:date="2019-05-12T10:59:00Z">
              <w:rPr>
                <w:rStyle w:val="Hyperlink"/>
                <w:rFonts w:hint="eastAsia"/>
                <w:sz w:val="24"/>
                <w:szCs w:val="24"/>
                <w:rtl/>
              </w:rPr>
            </w:rPrChange>
          </w:rPr>
          <w:delText>د</w:delText>
        </w:r>
        <w:r w:rsidRPr="00974A00" w:rsidDel="00836C19">
          <w:rPr>
            <w:webHidden/>
            <w:sz w:val="22"/>
            <w:szCs w:val="22"/>
            <w:rPrChange w:id="8590" w:author="Mohsen Jafarinejad" w:date="2019-05-12T10:59:00Z">
              <w:rPr>
                <w:webHidden/>
                <w:sz w:val="24"/>
                <w:szCs w:val="24"/>
              </w:rPr>
            </w:rPrChange>
          </w:rPr>
          <w:tab/>
        </w:r>
      </w:del>
      <w:ins w:id="8591" w:author="Mohsen" w:date="2019-03-18T01:27:00Z">
        <w:del w:id="8592" w:author="jafary88@gmail.com" w:date="2022-05-11T18:17:00Z">
          <w:r w:rsidR="00C607BA" w:rsidRPr="00974A00" w:rsidDel="00836C19">
            <w:rPr>
              <w:webHidden/>
              <w:sz w:val="22"/>
              <w:szCs w:val="22"/>
              <w:rtl/>
              <w:rPrChange w:id="8593" w:author="Mohsen Jafarinejad" w:date="2019-05-12T10:59:00Z">
                <w:rPr>
                  <w:webHidden/>
                  <w:sz w:val="24"/>
                  <w:szCs w:val="24"/>
                  <w:rtl/>
                </w:rPr>
              </w:rPrChange>
            </w:rPr>
            <w:delText>8</w:delText>
          </w:r>
        </w:del>
      </w:ins>
      <w:del w:id="8594" w:author="jafary88@gmail.com" w:date="2022-05-11T18:17:00Z">
        <w:r w:rsidRPr="00974A00" w:rsidDel="00836C19">
          <w:rPr>
            <w:webHidden/>
            <w:sz w:val="22"/>
            <w:szCs w:val="22"/>
            <w:rPrChange w:id="8595" w:author="Mohsen Jafarinejad" w:date="2019-05-12T10:59:00Z">
              <w:rPr>
                <w:webHidden/>
                <w:sz w:val="24"/>
                <w:szCs w:val="24"/>
              </w:rPr>
            </w:rPrChange>
          </w:rPr>
          <w:delText>20</w:delText>
        </w:r>
      </w:del>
    </w:p>
    <w:p w14:paraId="50FBB9A8" w14:textId="3D353A24" w:rsidR="00433777" w:rsidRPr="00974A00" w:rsidDel="00836C19" w:rsidRDefault="00433777" w:rsidP="00BF2F7C">
      <w:pPr>
        <w:pStyle w:val="TOC1"/>
        <w:rPr>
          <w:del w:id="8596" w:author="jafary88@gmail.com" w:date="2022-05-11T18:17:00Z"/>
          <w:rFonts w:eastAsiaTheme="minorEastAsia"/>
          <w:b w:val="0"/>
          <w:bCs w:val="0"/>
          <w:sz w:val="22"/>
          <w:szCs w:val="22"/>
          <w:rPrChange w:id="8597" w:author="Mohsen Jafarinejad" w:date="2019-05-12T10:59:00Z">
            <w:rPr>
              <w:del w:id="8598" w:author="jafary88@gmail.com" w:date="2022-05-11T18:17:00Z"/>
              <w:rFonts w:eastAsiaTheme="minorEastAsia"/>
            </w:rPr>
          </w:rPrChange>
        </w:rPr>
      </w:pPr>
      <w:del w:id="8599" w:author="jafary88@gmail.com" w:date="2022-05-11T18:17:00Z">
        <w:r w:rsidRPr="00974A00" w:rsidDel="00836C19">
          <w:rPr>
            <w:sz w:val="22"/>
            <w:szCs w:val="22"/>
            <w:rtl/>
            <w:rPrChange w:id="8600" w:author="Mohsen Jafarinejad" w:date="2019-05-12T10:59:00Z">
              <w:rPr>
                <w:rStyle w:val="Hyperlink"/>
                <w:sz w:val="24"/>
                <w:szCs w:val="24"/>
                <w:rtl/>
              </w:rPr>
            </w:rPrChange>
          </w:rPr>
          <w:delText xml:space="preserve">شکل </w:delText>
        </w:r>
        <w:r w:rsidR="0084216E" w:rsidRPr="00974A00" w:rsidDel="00836C19">
          <w:rPr>
            <w:sz w:val="22"/>
            <w:szCs w:val="22"/>
            <w:rtl/>
            <w:rPrChange w:id="8601" w:author="Mohsen Jafarinejad" w:date="2019-05-12T10:59:00Z">
              <w:rPr>
                <w:rStyle w:val="Hyperlink"/>
                <w:sz w:val="24"/>
                <w:szCs w:val="24"/>
                <w:rtl/>
              </w:rPr>
            </w:rPrChange>
          </w:rPr>
          <w:delText>1-5</w:delText>
        </w:r>
        <w:r w:rsidRPr="00974A00" w:rsidDel="00836C19">
          <w:rPr>
            <w:sz w:val="22"/>
            <w:szCs w:val="22"/>
            <w:rtl/>
            <w:rPrChange w:id="8602" w:author="Mohsen Jafarinejad" w:date="2019-05-12T10:59:00Z">
              <w:rPr>
                <w:rStyle w:val="Hyperlink"/>
                <w:sz w:val="24"/>
                <w:szCs w:val="24"/>
                <w:rtl/>
              </w:rPr>
            </w:rPrChange>
          </w:rPr>
          <w:delText xml:space="preserve"> شمات</w:delText>
        </w:r>
        <w:r w:rsidRPr="00974A00" w:rsidDel="00836C19">
          <w:rPr>
            <w:rFonts w:hint="cs"/>
            <w:sz w:val="22"/>
            <w:szCs w:val="22"/>
            <w:rtl/>
            <w:rPrChange w:id="8603" w:author="Mohsen Jafarinejad" w:date="2019-05-12T10:59:00Z">
              <w:rPr>
                <w:rStyle w:val="Hyperlink"/>
                <w:rFonts w:hint="cs"/>
                <w:sz w:val="24"/>
                <w:szCs w:val="24"/>
                <w:rtl/>
              </w:rPr>
            </w:rPrChange>
          </w:rPr>
          <w:delText>ی</w:delText>
        </w:r>
        <w:r w:rsidRPr="00974A00" w:rsidDel="00836C19">
          <w:rPr>
            <w:rFonts w:hint="eastAsia"/>
            <w:sz w:val="22"/>
            <w:szCs w:val="22"/>
            <w:rtl/>
            <w:rPrChange w:id="8604" w:author="Mohsen Jafarinejad" w:date="2019-05-12T10:59:00Z">
              <w:rPr>
                <w:rStyle w:val="Hyperlink"/>
                <w:rFonts w:hint="eastAsia"/>
                <w:sz w:val="24"/>
                <w:szCs w:val="24"/>
                <w:rtl/>
              </w:rPr>
            </w:rPrChange>
          </w:rPr>
          <w:delText>ک</w:delText>
        </w:r>
        <w:r w:rsidRPr="00974A00" w:rsidDel="00836C19">
          <w:rPr>
            <w:sz w:val="22"/>
            <w:szCs w:val="22"/>
            <w:rtl/>
            <w:rPrChange w:id="8605" w:author="Mohsen Jafarinejad" w:date="2019-05-12T10:59:00Z">
              <w:rPr>
                <w:rStyle w:val="Hyperlink"/>
                <w:sz w:val="24"/>
                <w:szCs w:val="24"/>
                <w:rtl/>
              </w:rPr>
            </w:rPrChange>
          </w:rPr>
          <w:delText xml:space="preserve"> پ</w:delText>
        </w:r>
        <w:r w:rsidRPr="00974A00" w:rsidDel="00836C19">
          <w:rPr>
            <w:rFonts w:hint="cs"/>
            <w:sz w:val="22"/>
            <w:szCs w:val="22"/>
            <w:rtl/>
            <w:rPrChange w:id="8606" w:author="Mohsen Jafarinejad" w:date="2019-05-12T10:59:00Z">
              <w:rPr>
                <w:rStyle w:val="Hyperlink"/>
                <w:rFonts w:hint="cs"/>
                <w:sz w:val="24"/>
                <w:szCs w:val="24"/>
                <w:rtl/>
              </w:rPr>
            </w:rPrChange>
          </w:rPr>
          <w:delText>ی</w:delText>
        </w:r>
        <w:r w:rsidRPr="00974A00" w:rsidDel="00836C19">
          <w:rPr>
            <w:rFonts w:hint="eastAsia"/>
            <w:sz w:val="22"/>
            <w:szCs w:val="22"/>
            <w:rtl/>
            <w:rPrChange w:id="8607" w:author="Mohsen Jafarinejad" w:date="2019-05-12T10:59:00Z">
              <w:rPr>
                <w:rStyle w:val="Hyperlink"/>
                <w:rFonts w:hint="eastAsia"/>
                <w:sz w:val="24"/>
                <w:szCs w:val="24"/>
                <w:rtl/>
              </w:rPr>
            </w:rPrChange>
          </w:rPr>
          <w:delText>ل</w:delText>
        </w:r>
        <w:r w:rsidRPr="00974A00" w:rsidDel="00836C19">
          <w:rPr>
            <w:sz w:val="22"/>
            <w:szCs w:val="22"/>
            <w:rtl/>
            <w:rPrChange w:id="8608" w:author="Mohsen Jafarinejad" w:date="2019-05-12T10:59:00Z">
              <w:rPr>
                <w:rStyle w:val="Hyperlink"/>
                <w:sz w:val="24"/>
                <w:szCs w:val="24"/>
                <w:rtl/>
              </w:rPr>
            </w:rPrChange>
          </w:rPr>
          <w:delText xml:space="preserve"> کربنات مذاب</w:delText>
        </w:r>
        <w:r w:rsidRPr="00974A00" w:rsidDel="00836C19">
          <w:rPr>
            <w:webHidden/>
            <w:sz w:val="22"/>
            <w:szCs w:val="22"/>
            <w:rPrChange w:id="8609" w:author="Mohsen Jafarinejad" w:date="2019-05-12T10:59:00Z">
              <w:rPr>
                <w:webHidden/>
                <w:sz w:val="24"/>
                <w:szCs w:val="24"/>
              </w:rPr>
            </w:rPrChange>
          </w:rPr>
          <w:tab/>
        </w:r>
      </w:del>
      <w:ins w:id="8610" w:author="Mohsen" w:date="2019-03-18T01:27:00Z">
        <w:del w:id="8611" w:author="jafary88@gmail.com" w:date="2022-05-11T18:17:00Z">
          <w:r w:rsidR="00C607BA" w:rsidRPr="00974A00" w:rsidDel="00836C19">
            <w:rPr>
              <w:webHidden/>
              <w:sz w:val="22"/>
              <w:szCs w:val="22"/>
              <w:rtl/>
              <w:rPrChange w:id="8612" w:author="Mohsen Jafarinejad" w:date="2019-05-12T10:59:00Z">
                <w:rPr>
                  <w:webHidden/>
                  <w:sz w:val="24"/>
                  <w:szCs w:val="24"/>
                  <w:rtl/>
                </w:rPr>
              </w:rPrChange>
            </w:rPr>
            <w:delText>10</w:delText>
          </w:r>
        </w:del>
      </w:ins>
      <w:del w:id="8613" w:author="jafary88@gmail.com" w:date="2022-05-11T18:17:00Z">
        <w:r w:rsidRPr="00974A00" w:rsidDel="00836C19">
          <w:rPr>
            <w:webHidden/>
            <w:sz w:val="22"/>
            <w:szCs w:val="22"/>
            <w:rPrChange w:id="8614" w:author="Mohsen Jafarinejad" w:date="2019-05-12T10:59:00Z">
              <w:rPr>
                <w:webHidden/>
                <w:sz w:val="24"/>
                <w:szCs w:val="24"/>
              </w:rPr>
            </w:rPrChange>
          </w:rPr>
          <w:delText>22</w:delText>
        </w:r>
      </w:del>
    </w:p>
    <w:p w14:paraId="640E35F3" w14:textId="0560A6B2" w:rsidR="00433777" w:rsidRPr="00974A00" w:rsidDel="00836C19" w:rsidRDefault="00433777" w:rsidP="00BF2F7C">
      <w:pPr>
        <w:pStyle w:val="TOC1"/>
        <w:rPr>
          <w:del w:id="8615" w:author="jafary88@gmail.com" w:date="2022-05-11T18:17:00Z"/>
          <w:rFonts w:eastAsiaTheme="minorEastAsia"/>
          <w:b w:val="0"/>
          <w:bCs w:val="0"/>
          <w:sz w:val="22"/>
          <w:szCs w:val="22"/>
          <w:rPrChange w:id="8616" w:author="Mohsen Jafarinejad" w:date="2019-05-12T10:59:00Z">
            <w:rPr>
              <w:del w:id="8617" w:author="jafary88@gmail.com" w:date="2022-05-11T18:17:00Z"/>
              <w:rFonts w:eastAsiaTheme="minorEastAsia"/>
            </w:rPr>
          </w:rPrChange>
        </w:rPr>
      </w:pPr>
      <w:del w:id="8618" w:author="jafary88@gmail.com" w:date="2022-05-11T18:17:00Z">
        <w:r w:rsidRPr="00974A00" w:rsidDel="00836C19">
          <w:rPr>
            <w:sz w:val="22"/>
            <w:szCs w:val="22"/>
            <w:rtl/>
            <w:rPrChange w:id="8619" w:author="Mohsen Jafarinejad" w:date="2019-05-12T10:59:00Z">
              <w:rPr>
                <w:rStyle w:val="Hyperlink"/>
                <w:sz w:val="24"/>
                <w:szCs w:val="24"/>
                <w:rtl/>
              </w:rPr>
            </w:rPrChange>
          </w:rPr>
          <w:delText xml:space="preserve">شکل </w:delText>
        </w:r>
        <w:r w:rsidR="0084216E" w:rsidRPr="00974A00" w:rsidDel="00836C19">
          <w:rPr>
            <w:sz w:val="22"/>
            <w:szCs w:val="22"/>
            <w:rtl/>
            <w:rPrChange w:id="8620" w:author="Mohsen Jafarinejad" w:date="2019-05-12T10:59:00Z">
              <w:rPr>
                <w:rStyle w:val="Hyperlink"/>
                <w:sz w:val="24"/>
                <w:szCs w:val="24"/>
                <w:rtl/>
              </w:rPr>
            </w:rPrChange>
          </w:rPr>
          <w:delText>1-6</w:delText>
        </w:r>
        <w:r w:rsidRPr="00974A00" w:rsidDel="00836C19">
          <w:rPr>
            <w:sz w:val="22"/>
            <w:szCs w:val="22"/>
            <w:rtl/>
            <w:rPrChange w:id="8621" w:author="Mohsen Jafarinejad" w:date="2019-05-12T10:59:00Z">
              <w:rPr>
                <w:rStyle w:val="Hyperlink"/>
                <w:sz w:val="24"/>
                <w:szCs w:val="24"/>
                <w:rtl/>
              </w:rPr>
            </w:rPrChange>
          </w:rPr>
          <w:delText xml:space="preserve"> شمات</w:delText>
        </w:r>
        <w:r w:rsidRPr="00974A00" w:rsidDel="00836C19">
          <w:rPr>
            <w:rFonts w:hint="cs"/>
            <w:sz w:val="22"/>
            <w:szCs w:val="22"/>
            <w:rtl/>
            <w:rPrChange w:id="8622" w:author="Mohsen Jafarinejad" w:date="2019-05-12T10:59:00Z">
              <w:rPr>
                <w:rStyle w:val="Hyperlink"/>
                <w:rFonts w:hint="cs"/>
                <w:sz w:val="24"/>
                <w:szCs w:val="24"/>
                <w:rtl/>
              </w:rPr>
            </w:rPrChange>
          </w:rPr>
          <w:delText>ی</w:delText>
        </w:r>
        <w:r w:rsidRPr="00974A00" w:rsidDel="00836C19">
          <w:rPr>
            <w:rFonts w:hint="eastAsia"/>
            <w:sz w:val="22"/>
            <w:szCs w:val="22"/>
            <w:rtl/>
            <w:rPrChange w:id="8623" w:author="Mohsen Jafarinejad" w:date="2019-05-12T10:59:00Z">
              <w:rPr>
                <w:rStyle w:val="Hyperlink"/>
                <w:rFonts w:hint="eastAsia"/>
                <w:sz w:val="24"/>
                <w:szCs w:val="24"/>
                <w:rtl/>
              </w:rPr>
            </w:rPrChange>
          </w:rPr>
          <w:delText>ک</w:delText>
        </w:r>
        <w:r w:rsidRPr="00974A00" w:rsidDel="00836C19">
          <w:rPr>
            <w:sz w:val="22"/>
            <w:szCs w:val="22"/>
            <w:rtl/>
            <w:rPrChange w:id="8624" w:author="Mohsen Jafarinejad" w:date="2019-05-12T10:59:00Z">
              <w:rPr>
                <w:rStyle w:val="Hyperlink"/>
                <w:sz w:val="24"/>
                <w:szCs w:val="24"/>
                <w:rtl/>
              </w:rPr>
            </w:rPrChange>
          </w:rPr>
          <w:delText xml:space="preserve"> پ</w:delText>
        </w:r>
        <w:r w:rsidRPr="00974A00" w:rsidDel="00836C19">
          <w:rPr>
            <w:rFonts w:hint="cs"/>
            <w:sz w:val="22"/>
            <w:szCs w:val="22"/>
            <w:rtl/>
            <w:rPrChange w:id="8625" w:author="Mohsen Jafarinejad" w:date="2019-05-12T10:59:00Z">
              <w:rPr>
                <w:rStyle w:val="Hyperlink"/>
                <w:rFonts w:hint="cs"/>
                <w:sz w:val="24"/>
                <w:szCs w:val="24"/>
                <w:rtl/>
              </w:rPr>
            </w:rPrChange>
          </w:rPr>
          <w:delText>ی</w:delText>
        </w:r>
        <w:r w:rsidRPr="00974A00" w:rsidDel="00836C19">
          <w:rPr>
            <w:rFonts w:hint="eastAsia"/>
            <w:sz w:val="22"/>
            <w:szCs w:val="22"/>
            <w:rtl/>
            <w:rPrChange w:id="8626" w:author="Mohsen Jafarinejad" w:date="2019-05-12T10:59:00Z">
              <w:rPr>
                <w:rStyle w:val="Hyperlink"/>
                <w:rFonts w:hint="eastAsia"/>
                <w:sz w:val="24"/>
                <w:szCs w:val="24"/>
                <w:rtl/>
              </w:rPr>
            </w:rPrChange>
          </w:rPr>
          <w:delText>ل</w:delText>
        </w:r>
        <w:r w:rsidRPr="00974A00" w:rsidDel="00836C19">
          <w:rPr>
            <w:sz w:val="22"/>
            <w:szCs w:val="22"/>
            <w:rtl/>
            <w:rPrChange w:id="8627" w:author="Mohsen Jafarinejad" w:date="2019-05-12T10:59:00Z">
              <w:rPr>
                <w:rStyle w:val="Hyperlink"/>
                <w:sz w:val="24"/>
                <w:szCs w:val="24"/>
                <w:rtl/>
              </w:rPr>
            </w:rPrChange>
          </w:rPr>
          <w:delText xml:space="preserve"> سوخت</w:delText>
        </w:r>
        <w:r w:rsidRPr="00974A00" w:rsidDel="00836C19">
          <w:rPr>
            <w:rFonts w:hint="cs"/>
            <w:sz w:val="22"/>
            <w:szCs w:val="22"/>
            <w:rtl/>
            <w:rPrChange w:id="8628" w:author="Mohsen Jafarinejad" w:date="2019-05-12T10:59:00Z">
              <w:rPr>
                <w:rStyle w:val="Hyperlink"/>
                <w:rFonts w:hint="cs"/>
                <w:sz w:val="24"/>
                <w:szCs w:val="24"/>
                <w:rtl/>
              </w:rPr>
            </w:rPrChange>
          </w:rPr>
          <w:delText>ی</w:delText>
        </w:r>
        <w:r w:rsidRPr="00974A00" w:rsidDel="00836C19">
          <w:rPr>
            <w:sz w:val="22"/>
            <w:szCs w:val="22"/>
            <w:rtl/>
            <w:rPrChange w:id="8629" w:author="Mohsen Jafarinejad" w:date="2019-05-12T10:59:00Z">
              <w:rPr>
                <w:rStyle w:val="Hyperlink"/>
                <w:sz w:val="24"/>
                <w:szCs w:val="24"/>
                <w:rtl/>
              </w:rPr>
            </w:rPrChange>
          </w:rPr>
          <w:delText xml:space="preserve"> اکس</w:delText>
        </w:r>
        <w:r w:rsidRPr="00974A00" w:rsidDel="00836C19">
          <w:rPr>
            <w:rFonts w:hint="cs"/>
            <w:sz w:val="22"/>
            <w:szCs w:val="22"/>
            <w:rtl/>
            <w:rPrChange w:id="8630" w:author="Mohsen Jafarinejad" w:date="2019-05-12T10:59:00Z">
              <w:rPr>
                <w:rStyle w:val="Hyperlink"/>
                <w:rFonts w:hint="cs"/>
                <w:sz w:val="24"/>
                <w:szCs w:val="24"/>
                <w:rtl/>
              </w:rPr>
            </w:rPrChange>
          </w:rPr>
          <w:delText>ی</w:delText>
        </w:r>
        <w:r w:rsidRPr="00974A00" w:rsidDel="00836C19">
          <w:rPr>
            <w:rFonts w:hint="eastAsia"/>
            <w:sz w:val="22"/>
            <w:szCs w:val="22"/>
            <w:rtl/>
            <w:rPrChange w:id="8631" w:author="Mohsen Jafarinejad" w:date="2019-05-12T10:59:00Z">
              <w:rPr>
                <w:rStyle w:val="Hyperlink"/>
                <w:rFonts w:hint="eastAsia"/>
                <w:sz w:val="24"/>
                <w:szCs w:val="24"/>
                <w:rtl/>
              </w:rPr>
            </w:rPrChange>
          </w:rPr>
          <w:delText>د</w:delText>
        </w:r>
        <w:r w:rsidRPr="00974A00" w:rsidDel="00836C19">
          <w:rPr>
            <w:sz w:val="22"/>
            <w:szCs w:val="22"/>
            <w:rtl/>
            <w:rPrChange w:id="8632" w:author="Mohsen Jafarinejad" w:date="2019-05-12T10:59:00Z">
              <w:rPr>
                <w:rStyle w:val="Hyperlink"/>
                <w:sz w:val="24"/>
                <w:szCs w:val="24"/>
                <w:rtl/>
              </w:rPr>
            </w:rPrChange>
          </w:rPr>
          <w:delText xml:space="preserve"> جامد</w:delText>
        </w:r>
        <w:r w:rsidRPr="00974A00" w:rsidDel="00836C19">
          <w:rPr>
            <w:webHidden/>
            <w:sz w:val="22"/>
            <w:szCs w:val="22"/>
            <w:rPrChange w:id="8633" w:author="Mohsen Jafarinejad" w:date="2019-05-12T10:59:00Z">
              <w:rPr>
                <w:webHidden/>
                <w:sz w:val="24"/>
                <w:szCs w:val="24"/>
              </w:rPr>
            </w:rPrChange>
          </w:rPr>
          <w:tab/>
        </w:r>
      </w:del>
      <w:ins w:id="8634" w:author="Mohsen" w:date="2019-03-18T01:27:00Z">
        <w:del w:id="8635" w:author="jafary88@gmail.com" w:date="2022-05-11T18:17:00Z">
          <w:r w:rsidR="00C607BA" w:rsidRPr="00974A00" w:rsidDel="00836C19">
            <w:rPr>
              <w:webHidden/>
              <w:sz w:val="22"/>
              <w:szCs w:val="22"/>
              <w:rtl/>
              <w:rPrChange w:id="8636" w:author="Mohsen Jafarinejad" w:date="2019-05-12T10:59:00Z">
                <w:rPr>
                  <w:webHidden/>
                  <w:sz w:val="24"/>
                  <w:szCs w:val="24"/>
                  <w:rtl/>
                </w:rPr>
              </w:rPrChange>
            </w:rPr>
            <w:delText>11</w:delText>
          </w:r>
        </w:del>
      </w:ins>
      <w:del w:id="8637" w:author="jafary88@gmail.com" w:date="2022-05-11T18:17:00Z">
        <w:r w:rsidRPr="00974A00" w:rsidDel="00836C19">
          <w:rPr>
            <w:webHidden/>
            <w:sz w:val="22"/>
            <w:szCs w:val="22"/>
            <w:rPrChange w:id="8638" w:author="Mohsen Jafarinejad" w:date="2019-05-12T10:59:00Z">
              <w:rPr>
                <w:webHidden/>
                <w:sz w:val="24"/>
                <w:szCs w:val="24"/>
              </w:rPr>
            </w:rPrChange>
          </w:rPr>
          <w:delText>23</w:delText>
        </w:r>
      </w:del>
    </w:p>
    <w:p w14:paraId="103895E7" w14:textId="2F38BFA0" w:rsidR="00433777" w:rsidRPr="00974A00" w:rsidDel="00836C19" w:rsidRDefault="00433777" w:rsidP="00BF2F7C">
      <w:pPr>
        <w:pStyle w:val="TOC1"/>
        <w:rPr>
          <w:del w:id="8639" w:author="jafary88@gmail.com" w:date="2022-05-11T18:17:00Z"/>
          <w:rFonts w:eastAsiaTheme="minorEastAsia"/>
          <w:b w:val="0"/>
          <w:bCs w:val="0"/>
          <w:sz w:val="22"/>
          <w:szCs w:val="22"/>
          <w:rPrChange w:id="8640" w:author="Mohsen Jafarinejad" w:date="2019-05-12T10:59:00Z">
            <w:rPr>
              <w:del w:id="8641" w:author="jafary88@gmail.com" w:date="2022-05-11T18:17:00Z"/>
              <w:rFonts w:eastAsiaTheme="minorEastAsia"/>
            </w:rPr>
          </w:rPrChange>
        </w:rPr>
      </w:pPr>
      <w:del w:id="8642" w:author="jafary88@gmail.com" w:date="2022-05-11T18:17:00Z">
        <w:r w:rsidRPr="00974A00" w:rsidDel="00836C19">
          <w:rPr>
            <w:sz w:val="22"/>
            <w:szCs w:val="22"/>
            <w:rtl/>
            <w:rPrChange w:id="8643" w:author="Mohsen Jafarinejad" w:date="2019-05-12T10:59:00Z">
              <w:rPr>
                <w:rStyle w:val="Hyperlink"/>
                <w:sz w:val="24"/>
                <w:szCs w:val="24"/>
                <w:rtl/>
              </w:rPr>
            </w:rPrChange>
          </w:rPr>
          <w:delText xml:space="preserve">شکل </w:delText>
        </w:r>
        <w:r w:rsidR="0084216E" w:rsidRPr="00974A00" w:rsidDel="00836C19">
          <w:rPr>
            <w:sz w:val="22"/>
            <w:szCs w:val="22"/>
            <w:rtl/>
            <w:rPrChange w:id="8644" w:author="Mohsen Jafarinejad" w:date="2019-05-12T10:59:00Z">
              <w:rPr>
                <w:rStyle w:val="Hyperlink"/>
                <w:sz w:val="24"/>
                <w:szCs w:val="24"/>
                <w:rtl/>
              </w:rPr>
            </w:rPrChange>
          </w:rPr>
          <w:delText>1-7</w:delText>
        </w:r>
        <w:r w:rsidRPr="00974A00" w:rsidDel="00836C19">
          <w:rPr>
            <w:sz w:val="22"/>
            <w:szCs w:val="22"/>
            <w:rtl/>
            <w:rPrChange w:id="8645" w:author="Mohsen Jafarinejad" w:date="2019-05-12T10:59:00Z">
              <w:rPr>
                <w:rStyle w:val="Hyperlink"/>
                <w:sz w:val="24"/>
                <w:szCs w:val="24"/>
                <w:rtl/>
              </w:rPr>
            </w:rPrChange>
          </w:rPr>
          <w:delText xml:space="preserve"> شمات</w:delText>
        </w:r>
        <w:r w:rsidRPr="00974A00" w:rsidDel="00836C19">
          <w:rPr>
            <w:rFonts w:hint="cs"/>
            <w:sz w:val="22"/>
            <w:szCs w:val="22"/>
            <w:rtl/>
            <w:rPrChange w:id="8646" w:author="Mohsen Jafarinejad" w:date="2019-05-12T10:59:00Z">
              <w:rPr>
                <w:rStyle w:val="Hyperlink"/>
                <w:rFonts w:hint="cs"/>
                <w:sz w:val="24"/>
                <w:szCs w:val="24"/>
                <w:rtl/>
              </w:rPr>
            </w:rPrChange>
          </w:rPr>
          <w:delText>ی</w:delText>
        </w:r>
        <w:r w:rsidRPr="00974A00" w:rsidDel="00836C19">
          <w:rPr>
            <w:rFonts w:hint="eastAsia"/>
            <w:sz w:val="22"/>
            <w:szCs w:val="22"/>
            <w:rtl/>
            <w:rPrChange w:id="8647" w:author="Mohsen Jafarinejad" w:date="2019-05-12T10:59:00Z">
              <w:rPr>
                <w:rStyle w:val="Hyperlink"/>
                <w:rFonts w:hint="eastAsia"/>
                <w:sz w:val="24"/>
                <w:szCs w:val="24"/>
                <w:rtl/>
              </w:rPr>
            </w:rPrChange>
          </w:rPr>
          <w:delText>ک</w:delText>
        </w:r>
        <w:r w:rsidRPr="00974A00" w:rsidDel="00836C19">
          <w:rPr>
            <w:sz w:val="22"/>
            <w:szCs w:val="22"/>
            <w:rtl/>
            <w:rPrChange w:id="8648" w:author="Mohsen Jafarinejad" w:date="2019-05-12T10:59:00Z">
              <w:rPr>
                <w:rStyle w:val="Hyperlink"/>
                <w:sz w:val="24"/>
                <w:szCs w:val="24"/>
                <w:rtl/>
              </w:rPr>
            </w:rPrChange>
          </w:rPr>
          <w:delText xml:space="preserve"> پ</w:delText>
        </w:r>
        <w:r w:rsidRPr="00974A00" w:rsidDel="00836C19">
          <w:rPr>
            <w:rFonts w:hint="cs"/>
            <w:sz w:val="22"/>
            <w:szCs w:val="22"/>
            <w:rtl/>
            <w:rPrChange w:id="8649" w:author="Mohsen Jafarinejad" w:date="2019-05-12T10:59:00Z">
              <w:rPr>
                <w:rStyle w:val="Hyperlink"/>
                <w:rFonts w:hint="cs"/>
                <w:sz w:val="24"/>
                <w:szCs w:val="24"/>
                <w:rtl/>
              </w:rPr>
            </w:rPrChange>
          </w:rPr>
          <w:delText>ی</w:delText>
        </w:r>
        <w:r w:rsidRPr="00974A00" w:rsidDel="00836C19">
          <w:rPr>
            <w:rFonts w:hint="eastAsia"/>
            <w:sz w:val="22"/>
            <w:szCs w:val="22"/>
            <w:rtl/>
            <w:rPrChange w:id="8650" w:author="Mohsen Jafarinejad" w:date="2019-05-12T10:59:00Z">
              <w:rPr>
                <w:rStyle w:val="Hyperlink"/>
                <w:rFonts w:hint="eastAsia"/>
                <w:sz w:val="24"/>
                <w:szCs w:val="24"/>
                <w:rtl/>
              </w:rPr>
            </w:rPrChange>
          </w:rPr>
          <w:delText>ل</w:delText>
        </w:r>
        <w:r w:rsidRPr="00974A00" w:rsidDel="00836C19">
          <w:rPr>
            <w:sz w:val="22"/>
            <w:szCs w:val="22"/>
            <w:rtl/>
            <w:rPrChange w:id="8651" w:author="Mohsen Jafarinejad" w:date="2019-05-12T10:59:00Z">
              <w:rPr>
                <w:rStyle w:val="Hyperlink"/>
                <w:sz w:val="24"/>
                <w:szCs w:val="24"/>
                <w:rtl/>
              </w:rPr>
            </w:rPrChange>
          </w:rPr>
          <w:delText xml:space="preserve"> سوخت</w:delText>
        </w:r>
        <w:r w:rsidRPr="00974A00" w:rsidDel="00836C19">
          <w:rPr>
            <w:rFonts w:hint="cs"/>
            <w:sz w:val="22"/>
            <w:szCs w:val="22"/>
            <w:rtl/>
            <w:rPrChange w:id="8652" w:author="Mohsen Jafarinejad" w:date="2019-05-12T10:59:00Z">
              <w:rPr>
                <w:rStyle w:val="Hyperlink"/>
                <w:rFonts w:hint="cs"/>
                <w:sz w:val="24"/>
                <w:szCs w:val="24"/>
                <w:rtl/>
              </w:rPr>
            </w:rPrChange>
          </w:rPr>
          <w:delText>ی</w:delText>
        </w:r>
        <w:r w:rsidRPr="00974A00" w:rsidDel="00836C19">
          <w:rPr>
            <w:sz w:val="22"/>
            <w:szCs w:val="22"/>
            <w:rtl/>
            <w:rPrChange w:id="8653" w:author="Mohsen Jafarinejad" w:date="2019-05-12T10:59:00Z">
              <w:rPr>
                <w:rStyle w:val="Hyperlink"/>
                <w:sz w:val="24"/>
                <w:szCs w:val="24"/>
                <w:rtl/>
              </w:rPr>
            </w:rPrChange>
          </w:rPr>
          <w:delText xml:space="preserve"> متانول مستق</w:delText>
        </w:r>
        <w:r w:rsidRPr="00974A00" w:rsidDel="00836C19">
          <w:rPr>
            <w:rFonts w:hint="cs"/>
            <w:sz w:val="22"/>
            <w:szCs w:val="22"/>
            <w:rtl/>
            <w:rPrChange w:id="8654" w:author="Mohsen Jafarinejad" w:date="2019-05-12T10:59:00Z">
              <w:rPr>
                <w:rStyle w:val="Hyperlink"/>
                <w:rFonts w:hint="cs"/>
                <w:sz w:val="24"/>
                <w:szCs w:val="24"/>
                <w:rtl/>
              </w:rPr>
            </w:rPrChange>
          </w:rPr>
          <w:delText>ی</w:delText>
        </w:r>
        <w:r w:rsidRPr="00974A00" w:rsidDel="00836C19">
          <w:rPr>
            <w:rFonts w:hint="eastAsia"/>
            <w:sz w:val="22"/>
            <w:szCs w:val="22"/>
            <w:rtl/>
            <w:rPrChange w:id="8655" w:author="Mohsen Jafarinejad" w:date="2019-05-12T10:59:00Z">
              <w:rPr>
                <w:rStyle w:val="Hyperlink"/>
                <w:rFonts w:hint="eastAsia"/>
                <w:sz w:val="24"/>
                <w:szCs w:val="24"/>
                <w:rtl/>
              </w:rPr>
            </w:rPrChange>
          </w:rPr>
          <w:delText>م</w:delText>
        </w:r>
        <w:r w:rsidRPr="00974A00" w:rsidDel="00836C19">
          <w:rPr>
            <w:webHidden/>
            <w:sz w:val="22"/>
            <w:szCs w:val="22"/>
            <w:rPrChange w:id="8656" w:author="Mohsen Jafarinejad" w:date="2019-05-12T10:59:00Z">
              <w:rPr>
                <w:webHidden/>
                <w:sz w:val="24"/>
                <w:szCs w:val="24"/>
              </w:rPr>
            </w:rPrChange>
          </w:rPr>
          <w:tab/>
        </w:r>
      </w:del>
      <w:ins w:id="8657" w:author="Mohsen" w:date="2019-03-18T01:27:00Z">
        <w:del w:id="8658" w:author="jafary88@gmail.com" w:date="2022-05-11T18:17:00Z">
          <w:r w:rsidR="00C607BA" w:rsidRPr="00974A00" w:rsidDel="00836C19">
            <w:rPr>
              <w:webHidden/>
              <w:sz w:val="22"/>
              <w:szCs w:val="22"/>
              <w:rtl/>
              <w:rPrChange w:id="8659" w:author="Mohsen Jafarinejad" w:date="2019-05-12T10:59:00Z">
                <w:rPr>
                  <w:webHidden/>
                  <w:sz w:val="24"/>
                  <w:szCs w:val="24"/>
                  <w:rtl/>
                </w:rPr>
              </w:rPrChange>
            </w:rPr>
            <w:delText>13</w:delText>
          </w:r>
        </w:del>
      </w:ins>
      <w:del w:id="8660" w:author="jafary88@gmail.com" w:date="2022-05-11T18:17:00Z">
        <w:r w:rsidRPr="00974A00" w:rsidDel="00836C19">
          <w:rPr>
            <w:webHidden/>
            <w:sz w:val="22"/>
            <w:szCs w:val="22"/>
            <w:rPrChange w:id="8661" w:author="Mohsen Jafarinejad" w:date="2019-05-12T10:59:00Z">
              <w:rPr>
                <w:webHidden/>
                <w:sz w:val="24"/>
                <w:szCs w:val="24"/>
              </w:rPr>
            </w:rPrChange>
          </w:rPr>
          <w:delText>25</w:delText>
        </w:r>
      </w:del>
    </w:p>
    <w:p w14:paraId="65DB8499" w14:textId="0DAE92AD" w:rsidR="00433777" w:rsidRPr="00974A00" w:rsidDel="00836C19" w:rsidRDefault="00433777" w:rsidP="00BF2F7C">
      <w:pPr>
        <w:pStyle w:val="TOC1"/>
        <w:rPr>
          <w:del w:id="8662" w:author="jafary88@gmail.com" w:date="2022-05-11T18:17:00Z"/>
          <w:rFonts w:eastAsiaTheme="minorEastAsia"/>
          <w:b w:val="0"/>
          <w:bCs w:val="0"/>
          <w:sz w:val="22"/>
          <w:szCs w:val="22"/>
          <w:rPrChange w:id="8663" w:author="Mohsen Jafarinejad" w:date="2019-05-12T10:59:00Z">
            <w:rPr>
              <w:del w:id="8664" w:author="jafary88@gmail.com" w:date="2022-05-11T18:17:00Z"/>
              <w:rFonts w:eastAsiaTheme="minorEastAsia"/>
            </w:rPr>
          </w:rPrChange>
        </w:rPr>
      </w:pPr>
      <w:del w:id="8665" w:author="jafary88@gmail.com" w:date="2022-05-11T18:17:00Z">
        <w:r w:rsidRPr="00974A00" w:rsidDel="00836C19">
          <w:rPr>
            <w:sz w:val="22"/>
            <w:szCs w:val="22"/>
            <w:rtl/>
            <w:rPrChange w:id="8666" w:author="Mohsen Jafarinejad" w:date="2019-05-12T10:59:00Z">
              <w:rPr>
                <w:rStyle w:val="Hyperlink"/>
                <w:sz w:val="24"/>
                <w:szCs w:val="24"/>
                <w:rtl/>
              </w:rPr>
            </w:rPrChange>
          </w:rPr>
          <w:delText>شکل</w:delText>
        </w:r>
        <w:r w:rsidR="0084216E" w:rsidRPr="00974A00" w:rsidDel="00836C19">
          <w:rPr>
            <w:sz w:val="22"/>
            <w:szCs w:val="22"/>
            <w:rtl/>
            <w:rPrChange w:id="8667" w:author="Mohsen Jafarinejad" w:date="2019-05-12T10:59:00Z">
              <w:rPr>
                <w:rStyle w:val="Hyperlink"/>
                <w:sz w:val="24"/>
                <w:szCs w:val="24"/>
                <w:rtl/>
              </w:rPr>
            </w:rPrChange>
          </w:rPr>
          <w:delText>1-8</w:delText>
        </w:r>
        <w:r w:rsidRPr="00974A00" w:rsidDel="00836C19">
          <w:rPr>
            <w:sz w:val="22"/>
            <w:szCs w:val="22"/>
            <w:rtl/>
            <w:rPrChange w:id="8668" w:author="Mohsen Jafarinejad" w:date="2019-05-12T10:59:00Z">
              <w:rPr>
                <w:rStyle w:val="Hyperlink"/>
                <w:sz w:val="24"/>
                <w:szCs w:val="24"/>
                <w:rtl/>
              </w:rPr>
            </w:rPrChange>
          </w:rPr>
          <w:delText xml:space="preserve"> فرا</w:delText>
        </w:r>
        <w:r w:rsidRPr="00974A00" w:rsidDel="00836C19">
          <w:rPr>
            <w:rFonts w:hint="cs"/>
            <w:sz w:val="22"/>
            <w:szCs w:val="22"/>
            <w:rtl/>
            <w:rPrChange w:id="8669" w:author="Mohsen Jafarinejad" w:date="2019-05-12T10:59:00Z">
              <w:rPr>
                <w:rStyle w:val="Hyperlink"/>
                <w:rFonts w:hint="cs"/>
                <w:sz w:val="24"/>
                <w:szCs w:val="24"/>
                <w:rtl/>
              </w:rPr>
            </w:rPrChange>
          </w:rPr>
          <w:delText>ی</w:delText>
        </w:r>
        <w:r w:rsidRPr="00974A00" w:rsidDel="00836C19">
          <w:rPr>
            <w:rFonts w:hint="eastAsia"/>
            <w:sz w:val="22"/>
            <w:szCs w:val="22"/>
            <w:rtl/>
            <w:rPrChange w:id="8670" w:author="Mohsen Jafarinejad" w:date="2019-05-12T10:59:00Z">
              <w:rPr>
                <w:rStyle w:val="Hyperlink"/>
                <w:rFonts w:hint="eastAsia"/>
                <w:sz w:val="24"/>
                <w:szCs w:val="24"/>
                <w:rtl/>
              </w:rPr>
            </w:rPrChange>
          </w:rPr>
          <w:delText>ند</w:delText>
        </w:r>
        <w:r w:rsidRPr="00974A00" w:rsidDel="00836C19">
          <w:rPr>
            <w:sz w:val="22"/>
            <w:szCs w:val="22"/>
            <w:rtl/>
            <w:rPrChange w:id="8671" w:author="Mohsen Jafarinejad" w:date="2019-05-12T10:59:00Z">
              <w:rPr>
                <w:rStyle w:val="Hyperlink"/>
                <w:sz w:val="24"/>
                <w:szCs w:val="24"/>
                <w:rtl/>
              </w:rPr>
            </w:rPrChange>
          </w:rPr>
          <w:delText xml:space="preserve"> تجز</w:delText>
        </w:r>
        <w:r w:rsidRPr="00974A00" w:rsidDel="00836C19">
          <w:rPr>
            <w:rFonts w:hint="cs"/>
            <w:sz w:val="22"/>
            <w:szCs w:val="22"/>
            <w:rtl/>
            <w:rPrChange w:id="8672" w:author="Mohsen Jafarinejad" w:date="2019-05-12T10:59:00Z">
              <w:rPr>
                <w:rStyle w:val="Hyperlink"/>
                <w:rFonts w:hint="cs"/>
                <w:sz w:val="24"/>
                <w:szCs w:val="24"/>
                <w:rtl/>
              </w:rPr>
            </w:rPrChange>
          </w:rPr>
          <w:delText>ی</w:delText>
        </w:r>
        <w:r w:rsidRPr="00974A00" w:rsidDel="00836C19">
          <w:rPr>
            <w:rFonts w:hint="eastAsia"/>
            <w:sz w:val="22"/>
            <w:szCs w:val="22"/>
            <w:rtl/>
            <w:rPrChange w:id="8673" w:author="Mohsen Jafarinejad" w:date="2019-05-12T10:59:00Z">
              <w:rPr>
                <w:rStyle w:val="Hyperlink"/>
                <w:rFonts w:hint="eastAsia"/>
                <w:sz w:val="24"/>
                <w:szCs w:val="24"/>
                <w:rtl/>
              </w:rPr>
            </w:rPrChange>
          </w:rPr>
          <w:delText>ه</w:delText>
        </w:r>
        <w:r w:rsidRPr="00974A00" w:rsidDel="00836C19">
          <w:rPr>
            <w:sz w:val="22"/>
            <w:szCs w:val="22"/>
            <w:rtl/>
            <w:rPrChange w:id="8674" w:author="Mohsen Jafarinejad" w:date="2019-05-12T10:59:00Z">
              <w:rPr>
                <w:rStyle w:val="Hyperlink"/>
                <w:sz w:val="24"/>
                <w:szCs w:val="24"/>
                <w:rtl/>
              </w:rPr>
            </w:rPrChange>
          </w:rPr>
          <w:delText xml:space="preserve"> سلولزجهت استفاده در </w:delText>
        </w:r>
        <w:r w:rsidRPr="00974A00" w:rsidDel="00836C19">
          <w:rPr>
            <w:sz w:val="22"/>
            <w:szCs w:val="22"/>
            <w:rPrChange w:id="8675" w:author="Mohsen Jafarinejad" w:date="2019-05-12T10:59:00Z">
              <w:rPr>
                <w:rStyle w:val="Hyperlink"/>
                <w:sz w:val="24"/>
                <w:szCs w:val="24"/>
              </w:rPr>
            </w:rPrChange>
          </w:rPr>
          <w:delText>MFC</w:delText>
        </w:r>
        <w:r w:rsidRPr="00974A00" w:rsidDel="00836C19">
          <w:rPr>
            <w:webHidden/>
            <w:sz w:val="22"/>
            <w:szCs w:val="22"/>
            <w:rPrChange w:id="8676" w:author="Mohsen Jafarinejad" w:date="2019-05-12T10:59:00Z">
              <w:rPr>
                <w:webHidden/>
                <w:sz w:val="24"/>
                <w:szCs w:val="24"/>
              </w:rPr>
            </w:rPrChange>
          </w:rPr>
          <w:tab/>
        </w:r>
      </w:del>
      <w:ins w:id="8677" w:author="Mohsen" w:date="2019-03-18T01:27:00Z">
        <w:del w:id="8678" w:author="jafary88@gmail.com" w:date="2022-05-11T18:17:00Z">
          <w:r w:rsidR="00C607BA" w:rsidRPr="00974A00" w:rsidDel="00836C19">
            <w:rPr>
              <w:webHidden/>
              <w:sz w:val="22"/>
              <w:szCs w:val="22"/>
              <w:rtl/>
              <w:rPrChange w:id="8679" w:author="Mohsen Jafarinejad" w:date="2019-05-12T10:59:00Z">
                <w:rPr>
                  <w:webHidden/>
                  <w:sz w:val="24"/>
                  <w:szCs w:val="24"/>
                  <w:rtl/>
                </w:rPr>
              </w:rPrChange>
            </w:rPr>
            <w:delText>15</w:delText>
          </w:r>
        </w:del>
      </w:ins>
      <w:del w:id="8680" w:author="jafary88@gmail.com" w:date="2022-05-11T18:17:00Z">
        <w:r w:rsidRPr="00974A00" w:rsidDel="00836C19">
          <w:rPr>
            <w:webHidden/>
            <w:sz w:val="22"/>
            <w:szCs w:val="22"/>
            <w:rPrChange w:id="8681" w:author="Mohsen Jafarinejad" w:date="2019-05-12T10:59:00Z">
              <w:rPr>
                <w:webHidden/>
                <w:sz w:val="24"/>
                <w:szCs w:val="24"/>
              </w:rPr>
            </w:rPrChange>
          </w:rPr>
          <w:delText>27</w:delText>
        </w:r>
      </w:del>
    </w:p>
    <w:p w14:paraId="317ADEF0" w14:textId="6BF7A3E7" w:rsidR="00433777" w:rsidRPr="00974A00" w:rsidDel="00836C19" w:rsidRDefault="00433777" w:rsidP="00BF2F7C">
      <w:pPr>
        <w:pStyle w:val="TOC1"/>
        <w:rPr>
          <w:del w:id="8682" w:author="jafary88@gmail.com" w:date="2022-05-11T18:17:00Z"/>
          <w:rFonts w:eastAsiaTheme="minorEastAsia"/>
          <w:b w:val="0"/>
          <w:bCs w:val="0"/>
          <w:sz w:val="22"/>
          <w:szCs w:val="22"/>
          <w:rPrChange w:id="8683" w:author="Mohsen Jafarinejad" w:date="2019-05-12T10:59:00Z">
            <w:rPr>
              <w:del w:id="8684" w:author="jafary88@gmail.com" w:date="2022-05-11T18:17:00Z"/>
              <w:rFonts w:eastAsiaTheme="minorEastAsia"/>
            </w:rPr>
          </w:rPrChange>
        </w:rPr>
      </w:pPr>
      <w:del w:id="8685" w:author="jafary88@gmail.com" w:date="2022-05-11T18:17:00Z">
        <w:r w:rsidRPr="00974A00" w:rsidDel="00836C19">
          <w:rPr>
            <w:sz w:val="22"/>
            <w:szCs w:val="22"/>
            <w:rtl/>
            <w:rPrChange w:id="8686" w:author="Mohsen Jafarinejad" w:date="2019-05-12T10:59:00Z">
              <w:rPr>
                <w:rStyle w:val="Hyperlink"/>
                <w:sz w:val="24"/>
                <w:szCs w:val="24"/>
                <w:rtl/>
              </w:rPr>
            </w:rPrChange>
          </w:rPr>
          <w:delText xml:space="preserve">شکل </w:delText>
        </w:r>
        <w:r w:rsidR="0084216E" w:rsidRPr="00974A00" w:rsidDel="00836C19">
          <w:rPr>
            <w:sz w:val="22"/>
            <w:szCs w:val="22"/>
            <w:rtl/>
            <w:rPrChange w:id="8687" w:author="Mohsen Jafarinejad" w:date="2019-05-12T10:59:00Z">
              <w:rPr>
                <w:rStyle w:val="Hyperlink"/>
                <w:sz w:val="24"/>
                <w:szCs w:val="24"/>
                <w:rtl/>
              </w:rPr>
            </w:rPrChange>
          </w:rPr>
          <w:delText>1-9</w:delText>
        </w:r>
        <w:r w:rsidRPr="00974A00" w:rsidDel="00836C19">
          <w:rPr>
            <w:sz w:val="22"/>
            <w:szCs w:val="22"/>
            <w:rtl/>
            <w:rPrChange w:id="8688" w:author="Mohsen Jafarinejad" w:date="2019-05-12T10:59:00Z">
              <w:rPr>
                <w:rStyle w:val="Hyperlink"/>
                <w:sz w:val="24"/>
                <w:szCs w:val="24"/>
                <w:rtl/>
              </w:rPr>
            </w:rPrChange>
          </w:rPr>
          <w:delText xml:space="preserve"> شمات</w:delText>
        </w:r>
        <w:r w:rsidRPr="00974A00" w:rsidDel="00836C19">
          <w:rPr>
            <w:rFonts w:hint="cs"/>
            <w:sz w:val="22"/>
            <w:szCs w:val="22"/>
            <w:rtl/>
            <w:rPrChange w:id="8689" w:author="Mohsen Jafarinejad" w:date="2019-05-12T10:59:00Z">
              <w:rPr>
                <w:rStyle w:val="Hyperlink"/>
                <w:rFonts w:hint="cs"/>
                <w:sz w:val="24"/>
                <w:szCs w:val="24"/>
                <w:rtl/>
              </w:rPr>
            </w:rPrChange>
          </w:rPr>
          <w:delText>ی</w:delText>
        </w:r>
        <w:r w:rsidRPr="00974A00" w:rsidDel="00836C19">
          <w:rPr>
            <w:rFonts w:hint="eastAsia"/>
            <w:sz w:val="22"/>
            <w:szCs w:val="22"/>
            <w:rtl/>
            <w:rPrChange w:id="8690" w:author="Mohsen Jafarinejad" w:date="2019-05-12T10:59:00Z">
              <w:rPr>
                <w:rStyle w:val="Hyperlink"/>
                <w:rFonts w:hint="eastAsia"/>
                <w:sz w:val="24"/>
                <w:szCs w:val="24"/>
                <w:rtl/>
              </w:rPr>
            </w:rPrChange>
          </w:rPr>
          <w:delText>ک</w:delText>
        </w:r>
        <w:r w:rsidRPr="00974A00" w:rsidDel="00836C19">
          <w:rPr>
            <w:sz w:val="22"/>
            <w:szCs w:val="22"/>
            <w:rtl/>
            <w:rPrChange w:id="8691" w:author="Mohsen Jafarinejad" w:date="2019-05-12T10:59:00Z">
              <w:rPr>
                <w:rStyle w:val="Hyperlink"/>
                <w:sz w:val="24"/>
                <w:szCs w:val="24"/>
                <w:rtl/>
              </w:rPr>
            </w:rPrChange>
          </w:rPr>
          <w:delText xml:space="preserve"> </w:delText>
        </w:r>
        <w:r w:rsidRPr="00974A00" w:rsidDel="00836C19">
          <w:rPr>
            <w:rFonts w:hint="cs"/>
            <w:sz w:val="22"/>
            <w:szCs w:val="22"/>
            <w:rtl/>
            <w:rPrChange w:id="8692" w:author="Mohsen Jafarinejad" w:date="2019-05-12T10:59:00Z">
              <w:rPr>
                <w:rStyle w:val="Hyperlink"/>
                <w:rFonts w:hint="cs"/>
                <w:sz w:val="24"/>
                <w:szCs w:val="24"/>
                <w:rtl/>
              </w:rPr>
            </w:rPrChange>
          </w:rPr>
          <w:delText>ی</w:delText>
        </w:r>
        <w:r w:rsidRPr="00974A00" w:rsidDel="00836C19">
          <w:rPr>
            <w:rFonts w:hint="eastAsia"/>
            <w:sz w:val="22"/>
            <w:szCs w:val="22"/>
            <w:rtl/>
            <w:rPrChange w:id="8693" w:author="Mohsen Jafarinejad" w:date="2019-05-12T10:59:00Z">
              <w:rPr>
                <w:rStyle w:val="Hyperlink"/>
                <w:rFonts w:hint="eastAsia"/>
                <w:sz w:val="24"/>
                <w:szCs w:val="24"/>
                <w:rtl/>
              </w:rPr>
            </w:rPrChange>
          </w:rPr>
          <w:delText>ک</w:delText>
        </w:r>
        <w:r w:rsidRPr="00974A00" w:rsidDel="00836C19">
          <w:rPr>
            <w:sz w:val="22"/>
            <w:szCs w:val="22"/>
            <w:rtl/>
            <w:rPrChange w:id="8694" w:author="Mohsen Jafarinejad" w:date="2019-05-12T10:59:00Z">
              <w:rPr>
                <w:rStyle w:val="Hyperlink"/>
                <w:sz w:val="24"/>
                <w:szCs w:val="24"/>
                <w:rtl/>
              </w:rPr>
            </w:rPrChange>
          </w:rPr>
          <w:delText xml:space="preserve"> پ</w:delText>
        </w:r>
        <w:r w:rsidRPr="00974A00" w:rsidDel="00836C19">
          <w:rPr>
            <w:rFonts w:hint="cs"/>
            <w:sz w:val="22"/>
            <w:szCs w:val="22"/>
            <w:rtl/>
            <w:rPrChange w:id="8695" w:author="Mohsen Jafarinejad" w:date="2019-05-12T10:59:00Z">
              <w:rPr>
                <w:rStyle w:val="Hyperlink"/>
                <w:rFonts w:hint="cs"/>
                <w:sz w:val="24"/>
                <w:szCs w:val="24"/>
                <w:rtl/>
              </w:rPr>
            </w:rPrChange>
          </w:rPr>
          <w:delText>ی</w:delText>
        </w:r>
        <w:r w:rsidRPr="00974A00" w:rsidDel="00836C19">
          <w:rPr>
            <w:rFonts w:hint="eastAsia"/>
            <w:sz w:val="22"/>
            <w:szCs w:val="22"/>
            <w:rtl/>
            <w:rPrChange w:id="8696" w:author="Mohsen Jafarinejad" w:date="2019-05-12T10:59:00Z">
              <w:rPr>
                <w:rStyle w:val="Hyperlink"/>
                <w:rFonts w:hint="eastAsia"/>
                <w:sz w:val="24"/>
                <w:szCs w:val="24"/>
                <w:rtl/>
              </w:rPr>
            </w:rPrChange>
          </w:rPr>
          <w:delText>ل</w:delText>
        </w:r>
        <w:r w:rsidRPr="00974A00" w:rsidDel="00836C19">
          <w:rPr>
            <w:sz w:val="22"/>
            <w:szCs w:val="22"/>
            <w:rtl/>
            <w:rPrChange w:id="8697" w:author="Mohsen Jafarinejad" w:date="2019-05-12T10:59:00Z">
              <w:rPr>
                <w:rStyle w:val="Hyperlink"/>
                <w:sz w:val="24"/>
                <w:szCs w:val="24"/>
                <w:rtl/>
              </w:rPr>
            </w:rPrChange>
          </w:rPr>
          <w:delText xml:space="preserve"> سوخت</w:delText>
        </w:r>
        <w:r w:rsidRPr="00974A00" w:rsidDel="00836C19">
          <w:rPr>
            <w:rFonts w:hint="cs"/>
            <w:sz w:val="22"/>
            <w:szCs w:val="22"/>
            <w:rtl/>
            <w:rPrChange w:id="8698" w:author="Mohsen Jafarinejad" w:date="2019-05-12T10:59:00Z">
              <w:rPr>
                <w:rStyle w:val="Hyperlink"/>
                <w:rFonts w:hint="cs"/>
                <w:sz w:val="24"/>
                <w:szCs w:val="24"/>
                <w:rtl/>
              </w:rPr>
            </w:rPrChange>
          </w:rPr>
          <w:delText>ی</w:delText>
        </w:r>
        <w:r w:rsidRPr="00974A00" w:rsidDel="00836C19">
          <w:rPr>
            <w:sz w:val="22"/>
            <w:szCs w:val="22"/>
            <w:rtl/>
            <w:rPrChange w:id="8699" w:author="Mohsen Jafarinejad" w:date="2019-05-12T10:59:00Z">
              <w:rPr>
                <w:rStyle w:val="Hyperlink"/>
                <w:sz w:val="24"/>
                <w:szCs w:val="24"/>
                <w:rtl/>
              </w:rPr>
            </w:rPrChange>
          </w:rPr>
          <w:delText xml:space="preserve"> م</w:delText>
        </w:r>
        <w:r w:rsidRPr="00974A00" w:rsidDel="00836C19">
          <w:rPr>
            <w:rFonts w:hint="cs"/>
            <w:sz w:val="22"/>
            <w:szCs w:val="22"/>
            <w:rtl/>
            <w:rPrChange w:id="8700" w:author="Mohsen Jafarinejad" w:date="2019-05-12T10:59:00Z">
              <w:rPr>
                <w:rStyle w:val="Hyperlink"/>
                <w:rFonts w:hint="cs"/>
                <w:sz w:val="24"/>
                <w:szCs w:val="24"/>
                <w:rtl/>
              </w:rPr>
            </w:rPrChange>
          </w:rPr>
          <w:delText>ی</w:delText>
        </w:r>
        <w:r w:rsidRPr="00974A00" w:rsidDel="00836C19">
          <w:rPr>
            <w:rFonts w:hint="eastAsia"/>
            <w:sz w:val="22"/>
            <w:szCs w:val="22"/>
            <w:rtl/>
            <w:rPrChange w:id="8701" w:author="Mohsen Jafarinejad" w:date="2019-05-12T10:59:00Z">
              <w:rPr>
                <w:rStyle w:val="Hyperlink"/>
                <w:rFonts w:hint="eastAsia"/>
                <w:sz w:val="24"/>
                <w:szCs w:val="24"/>
                <w:rtl/>
              </w:rPr>
            </w:rPrChange>
          </w:rPr>
          <w:delText>کروب</w:delText>
        </w:r>
        <w:r w:rsidRPr="00974A00" w:rsidDel="00836C19">
          <w:rPr>
            <w:rFonts w:hint="cs"/>
            <w:sz w:val="22"/>
            <w:szCs w:val="22"/>
            <w:rtl/>
            <w:rPrChange w:id="8702" w:author="Mohsen Jafarinejad" w:date="2019-05-12T10:59:00Z">
              <w:rPr>
                <w:rStyle w:val="Hyperlink"/>
                <w:rFonts w:hint="cs"/>
                <w:sz w:val="24"/>
                <w:szCs w:val="24"/>
                <w:rtl/>
              </w:rPr>
            </w:rPrChange>
          </w:rPr>
          <w:delText>ی</w:delText>
        </w:r>
        <w:r w:rsidRPr="00974A00" w:rsidDel="00836C19">
          <w:rPr>
            <w:webHidden/>
            <w:sz w:val="22"/>
            <w:szCs w:val="22"/>
            <w:rPrChange w:id="8703" w:author="Mohsen Jafarinejad" w:date="2019-05-12T10:59:00Z">
              <w:rPr>
                <w:webHidden/>
                <w:sz w:val="24"/>
                <w:szCs w:val="24"/>
              </w:rPr>
            </w:rPrChange>
          </w:rPr>
          <w:tab/>
        </w:r>
      </w:del>
      <w:ins w:id="8704" w:author="Mohsen" w:date="2019-03-18T01:27:00Z">
        <w:del w:id="8705" w:author="jafary88@gmail.com" w:date="2022-05-11T18:17:00Z">
          <w:r w:rsidR="00C607BA" w:rsidRPr="00974A00" w:rsidDel="00836C19">
            <w:rPr>
              <w:webHidden/>
              <w:sz w:val="22"/>
              <w:szCs w:val="22"/>
              <w:rtl/>
              <w:rPrChange w:id="8706" w:author="Mohsen Jafarinejad" w:date="2019-05-12T10:59:00Z">
                <w:rPr>
                  <w:webHidden/>
                  <w:sz w:val="24"/>
                  <w:szCs w:val="24"/>
                  <w:rtl/>
                </w:rPr>
              </w:rPrChange>
            </w:rPr>
            <w:delText>16</w:delText>
          </w:r>
        </w:del>
      </w:ins>
      <w:del w:id="8707" w:author="jafary88@gmail.com" w:date="2022-05-11T18:17:00Z">
        <w:r w:rsidRPr="00974A00" w:rsidDel="00836C19">
          <w:rPr>
            <w:webHidden/>
            <w:sz w:val="22"/>
            <w:szCs w:val="22"/>
            <w:rPrChange w:id="8708" w:author="Mohsen Jafarinejad" w:date="2019-05-12T10:59:00Z">
              <w:rPr>
                <w:webHidden/>
                <w:sz w:val="24"/>
                <w:szCs w:val="24"/>
              </w:rPr>
            </w:rPrChange>
          </w:rPr>
          <w:delText>28</w:delText>
        </w:r>
      </w:del>
    </w:p>
    <w:p w14:paraId="51C7729B" w14:textId="7052496D" w:rsidR="00433777" w:rsidRPr="00974A00" w:rsidDel="00836C19" w:rsidRDefault="00433777" w:rsidP="00BF2F7C">
      <w:pPr>
        <w:pStyle w:val="TOC1"/>
        <w:rPr>
          <w:del w:id="8709" w:author="jafary88@gmail.com" w:date="2022-05-11T18:17:00Z"/>
          <w:rFonts w:eastAsiaTheme="minorEastAsia"/>
          <w:b w:val="0"/>
          <w:bCs w:val="0"/>
          <w:sz w:val="22"/>
          <w:szCs w:val="22"/>
          <w:rPrChange w:id="8710" w:author="Mohsen Jafarinejad" w:date="2019-05-12T10:59:00Z">
            <w:rPr>
              <w:del w:id="8711" w:author="jafary88@gmail.com" w:date="2022-05-11T18:17:00Z"/>
              <w:rFonts w:eastAsiaTheme="minorEastAsia"/>
            </w:rPr>
          </w:rPrChange>
        </w:rPr>
      </w:pPr>
      <w:del w:id="8712" w:author="jafary88@gmail.com" w:date="2022-05-11T18:17:00Z">
        <w:r w:rsidRPr="00974A00" w:rsidDel="00836C19">
          <w:rPr>
            <w:sz w:val="22"/>
            <w:szCs w:val="22"/>
            <w:rtl/>
            <w:rPrChange w:id="8713" w:author="Mohsen Jafarinejad" w:date="2019-05-12T10:59:00Z">
              <w:rPr>
                <w:rStyle w:val="Hyperlink"/>
                <w:sz w:val="24"/>
                <w:szCs w:val="24"/>
                <w:rtl/>
              </w:rPr>
            </w:rPrChange>
          </w:rPr>
          <w:delText xml:space="preserve">شکل </w:delText>
        </w:r>
        <w:r w:rsidR="0084216E" w:rsidRPr="00974A00" w:rsidDel="00836C19">
          <w:rPr>
            <w:sz w:val="22"/>
            <w:szCs w:val="22"/>
            <w:rtl/>
            <w:rPrChange w:id="8714" w:author="Mohsen Jafarinejad" w:date="2019-05-12T10:59:00Z">
              <w:rPr>
                <w:rStyle w:val="Hyperlink"/>
                <w:sz w:val="24"/>
                <w:szCs w:val="24"/>
                <w:rtl/>
              </w:rPr>
            </w:rPrChange>
          </w:rPr>
          <w:delText>1-10</w:delText>
        </w:r>
        <w:r w:rsidRPr="00974A00" w:rsidDel="00836C19">
          <w:rPr>
            <w:sz w:val="22"/>
            <w:szCs w:val="22"/>
            <w:rtl/>
            <w:rPrChange w:id="8715" w:author="Mohsen Jafarinejad" w:date="2019-05-12T10:59:00Z">
              <w:rPr>
                <w:rStyle w:val="Hyperlink"/>
                <w:sz w:val="24"/>
                <w:szCs w:val="24"/>
                <w:rtl/>
              </w:rPr>
            </w:rPrChange>
          </w:rPr>
          <w:delText xml:space="preserve"> روش‌ها</w:delText>
        </w:r>
        <w:r w:rsidRPr="00974A00" w:rsidDel="00836C19">
          <w:rPr>
            <w:rFonts w:hint="cs"/>
            <w:sz w:val="22"/>
            <w:szCs w:val="22"/>
            <w:rtl/>
            <w:rPrChange w:id="8716" w:author="Mohsen Jafarinejad" w:date="2019-05-12T10:59:00Z">
              <w:rPr>
                <w:rStyle w:val="Hyperlink"/>
                <w:rFonts w:hint="cs"/>
                <w:sz w:val="24"/>
                <w:szCs w:val="24"/>
                <w:rtl/>
              </w:rPr>
            </w:rPrChange>
          </w:rPr>
          <w:delText>ی</w:delText>
        </w:r>
        <w:r w:rsidRPr="00974A00" w:rsidDel="00836C19">
          <w:rPr>
            <w:sz w:val="22"/>
            <w:szCs w:val="22"/>
            <w:rtl/>
            <w:rPrChange w:id="8717" w:author="Mohsen Jafarinejad" w:date="2019-05-12T10:59:00Z">
              <w:rPr>
                <w:rStyle w:val="Hyperlink"/>
                <w:sz w:val="24"/>
                <w:szCs w:val="24"/>
                <w:rtl/>
              </w:rPr>
            </w:rPrChange>
          </w:rPr>
          <w:delText xml:space="preserve"> انتقال الکترون بدون واسط</w:delText>
        </w:r>
        <w:r w:rsidRPr="00974A00" w:rsidDel="00836C19">
          <w:rPr>
            <w:webHidden/>
            <w:sz w:val="22"/>
            <w:szCs w:val="22"/>
            <w:rPrChange w:id="8718" w:author="Mohsen Jafarinejad" w:date="2019-05-12T10:59:00Z">
              <w:rPr>
                <w:webHidden/>
                <w:sz w:val="24"/>
                <w:szCs w:val="24"/>
              </w:rPr>
            </w:rPrChange>
          </w:rPr>
          <w:tab/>
        </w:r>
      </w:del>
      <w:ins w:id="8719" w:author="Mohsen" w:date="2019-03-18T01:27:00Z">
        <w:del w:id="8720" w:author="jafary88@gmail.com" w:date="2022-05-11T18:17:00Z">
          <w:r w:rsidR="00C607BA" w:rsidRPr="00974A00" w:rsidDel="00836C19">
            <w:rPr>
              <w:webHidden/>
              <w:sz w:val="22"/>
              <w:szCs w:val="22"/>
              <w:rtl/>
              <w:rPrChange w:id="8721" w:author="Mohsen Jafarinejad" w:date="2019-05-12T10:59:00Z">
                <w:rPr>
                  <w:webHidden/>
                  <w:sz w:val="24"/>
                  <w:szCs w:val="24"/>
                  <w:rtl/>
                </w:rPr>
              </w:rPrChange>
            </w:rPr>
            <w:delText>18</w:delText>
          </w:r>
        </w:del>
      </w:ins>
      <w:del w:id="8722" w:author="jafary88@gmail.com" w:date="2022-05-11T18:17:00Z">
        <w:r w:rsidRPr="00974A00" w:rsidDel="00836C19">
          <w:rPr>
            <w:webHidden/>
            <w:sz w:val="22"/>
            <w:szCs w:val="22"/>
            <w:rPrChange w:id="8723" w:author="Mohsen Jafarinejad" w:date="2019-05-12T10:59:00Z">
              <w:rPr>
                <w:webHidden/>
                <w:sz w:val="24"/>
                <w:szCs w:val="24"/>
              </w:rPr>
            </w:rPrChange>
          </w:rPr>
          <w:delText>29</w:delText>
        </w:r>
      </w:del>
    </w:p>
    <w:p w14:paraId="6B8480D8" w14:textId="53EC534C" w:rsidR="00433777" w:rsidRPr="00974A00" w:rsidDel="00836C19" w:rsidRDefault="00433777" w:rsidP="00BF2F7C">
      <w:pPr>
        <w:pStyle w:val="TOC1"/>
        <w:rPr>
          <w:del w:id="8724" w:author="jafary88@gmail.com" w:date="2022-05-11T18:17:00Z"/>
          <w:rFonts w:eastAsiaTheme="minorEastAsia"/>
          <w:b w:val="0"/>
          <w:bCs w:val="0"/>
          <w:sz w:val="22"/>
          <w:szCs w:val="22"/>
          <w:rPrChange w:id="8725" w:author="Mohsen Jafarinejad" w:date="2019-05-12T10:59:00Z">
            <w:rPr>
              <w:del w:id="8726" w:author="jafary88@gmail.com" w:date="2022-05-11T18:17:00Z"/>
              <w:rFonts w:eastAsiaTheme="minorEastAsia"/>
            </w:rPr>
          </w:rPrChange>
        </w:rPr>
      </w:pPr>
      <w:del w:id="8727" w:author="jafary88@gmail.com" w:date="2022-05-11T18:17:00Z">
        <w:r w:rsidRPr="00974A00" w:rsidDel="00836C19">
          <w:rPr>
            <w:sz w:val="22"/>
            <w:szCs w:val="22"/>
            <w:rtl/>
            <w:rPrChange w:id="8728" w:author="Mohsen Jafarinejad" w:date="2019-05-12T10:59:00Z">
              <w:rPr>
                <w:rStyle w:val="Hyperlink"/>
                <w:sz w:val="24"/>
                <w:szCs w:val="24"/>
                <w:rtl/>
              </w:rPr>
            </w:rPrChange>
          </w:rPr>
          <w:delText>شکل</w:delText>
        </w:r>
        <w:r w:rsidR="0084216E" w:rsidRPr="00974A00" w:rsidDel="00836C19">
          <w:rPr>
            <w:sz w:val="22"/>
            <w:szCs w:val="22"/>
            <w:rtl/>
            <w:rPrChange w:id="8729" w:author="Mohsen Jafarinejad" w:date="2019-05-12T10:59:00Z">
              <w:rPr>
                <w:rStyle w:val="Hyperlink"/>
                <w:sz w:val="24"/>
                <w:szCs w:val="24"/>
                <w:rtl/>
              </w:rPr>
            </w:rPrChange>
          </w:rPr>
          <w:delText>1-11</w:delText>
        </w:r>
        <w:r w:rsidRPr="00974A00" w:rsidDel="00836C19">
          <w:rPr>
            <w:sz w:val="22"/>
            <w:szCs w:val="22"/>
            <w:rtl/>
            <w:rPrChange w:id="8730" w:author="Mohsen Jafarinejad" w:date="2019-05-12T10:59:00Z">
              <w:rPr>
                <w:rStyle w:val="Hyperlink"/>
                <w:sz w:val="24"/>
                <w:szCs w:val="24"/>
                <w:rtl/>
              </w:rPr>
            </w:rPrChange>
          </w:rPr>
          <w:delText xml:space="preserve"> نما</w:delText>
        </w:r>
        <w:r w:rsidRPr="00974A00" w:rsidDel="00836C19">
          <w:rPr>
            <w:rFonts w:hint="cs"/>
            <w:sz w:val="22"/>
            <w:szCs w:val="22"/>
            <w:rtl/>
            <w:rPrChange w:id="8731" w:author="Mohsen Jafarinejad" w:date="2019-05-12T10:59:00Z">
              <w:rPr>
                <w:rStyle w:val="Hyperlink"/>
                <w:rFonts w:hint="cs"/>
                <w:sz w:val="24"/>
                <w:szCs w:val="24"/>
                <w:rtl/>
              </w:rPr>
            </w:rPrChange>
          </w:rPr>
          <w:delText>یی</w:delText>
        </w:r>
        <w:r w:rsidRPr="00974A00" w:rsidDel="00836C19">
          <w:rPr>
            <w:sz w:val="22"/>
            <w:szCs w:val="22"/>
            <w:rtl/>
            <w:rPrChange w:id="8732" w:author="Mohsen Jafarinejad" w:date="2019-05-12T10:59:00Z">
              <w:rPr>
                <w:rStyle w:val="Hyperlink"/>
                <w:sz w:val="24"/>
                <w:szCs w:val="24"/>
                <w:rtl/>
              </w:rPr>
            </w:rPrChange>
          </w:rPr>
          <w:delText xml:space="preserve"> از نانو س</w:delText>
        </w:r>
        <w:r w:rsidRPr="00974A00" w:rsidDel="00836C19">
          <w:rPr>
            <w:rFonts w:hint="cs"/>
            <w:sz w:val="22"/>
            <w:szCs w:val="22"/>
            <w:rtl/>
            <w:rPrChange w:id="8733" w:author="Mohsen Jafarinejad" w:date="2019-05-12T10:59:00Z">
              <w:rPr>
                <w:rStyle w:val="Hyperlink"/>
                <w:rFonts w:hint="cs"/>
                <w:sz w:val="24"/>
                <w:szCs w:val="24"/>
                <w:rtl/>
              </w:rPr>
            </w:rPrChange>
          </w:rPr>
          <w:delText>ی</w:delText>
        </w:r>
        <w:r w:rsidRPr="00974A00" w:rsidDel="00836C19">
          <w:rPr>
            <w:rFonts w:hint="eastAsia"/>
            <w:sz w:val="22"/>
            <w:szCs w:val="22"/>
            <w:rtl/>
            <w:rPrChange w:id="8734" w:author="Mohsen Jafarinejad" w:date="2019-05-12T10:59:00Z">
              <w:rPr>
                <w:rStyle w:val="Hyperlink"/>
                <w:rFonts w:hint="eastAsia"/>
                <w:sz w:val="24"/>
                <w:szCs w:val="24"/>
                <w:rtl/>
              </w:rPr>
            </w:rPrChange>
          </w:rPr>
          <w:delText>م‌ها</w:delText>
        </w:r>
        <w:r w:rsidRPr="00974A00" w:rsidDel="00836C19">
          <w:rPr>
            <w:sz w:val="22"/>
            <w:szCs w:val="22"/>
            <w:rtl/>
            <w:rPrChange w:id="8735" w:author="Mohsen Jafarinejad" w:date="2019-05-12T10:59:00Z">
              <w:rPr>
                <w:rStyle w:val="Hyperlink"/>
                <w:sz w:val="24"/>
                <w:szCs w:val="24"/>
                <w:rtl/>
              </w:rPr>
            </w:rPrChange>
          </w:rPr>
          <w:delText xml:space="preserve"> در سطح با</w:delText>
        </w:r>
        <w:r w:rsidRPr="00974A00" w:rsidDel="00836C19">
          <w:rPr>
            <w:rFonts w:hint="cs"/>
            <w:sz w:val="22"/>
            <w:szCs w:val="22"/>
            <w:rtl/>
            <w:rPrChange w:id="8736" w:author="Mohsen Jafarinejad" w:date="2019-05-12T10:59:00Z">
              <w:rPr>
                <w:rStyle w:val="Hyperlink"/>
                <w:rFonts w:hint="cs"/>
                <w:sz w:val="24"/>
                <w:szCs w:val="24"/>
                <w:rtl/>
              </w:rPr>
            </w:rPrChange>
          </w:rPr>
          <w:delText>ی</w:delText>
        </w:r>
        <w:r w:rsidRPr="00974A00" w:rsidDel="00836C19">
          <w:rPr>
            <w:rFonts w:hint="eastAsia"/>
            <w:sz w:val="22"/>
            <w:szCs w:val="22"/>
            <w:rtl/>
            <w:rPrChange w:id="8737" w:author="Mohsen Jafarinejad" w:date="2019-05-12T10:59:00Z">
              <w:rPr>
                <w:rStyle w:val="Hyperlink"/>
                <w:rFonts w:hint="eastAsia"/>
                <w:sz w:val="24"/>
                <w:szCs w:val="24"/>
                <w:rtl/>
              </w:rPr>
            </w:rPrChange>
          </w:rPr>
          <w:delText>و</w:delText>
        </w:r>
        <w:r w:rsidRPr="00974A00" w:rsidDel="00836C19">
          <w:rPr>
            <w:sz w:val="22"/>
            <w:szCs w:val="22"/>
            <w:rtl/>
            <w:rPrChange w:id="8738" w:author="Mohsen Jafarinejad" w:date="2019-05-12T10:59:00Z">
              <w:rPr>
                <w:rStyle w:val="Hyperlink"/>
                <w:sz w:val="24"/>
                <w:szCs w:val="24"/>
                <w:rtl/>
              </w:rPr>
            </w:rPrChange>
          </w:rPr>
          <w:delText xml:space="preserve"> ف</w:delText>
        </w:r>
        <w:r w:rsidRPr="00974A00" w:rsidDel="00836C19">
          <w:rPr>
            <w:rFonts w:hint="cs"/>
            <w:sz w:val="22"/>
            <w:szCs w:val="22"/>
            <w:rtl/>
            <w:rPrChange w:id="8739" w:author="Mohsen Jafarinejad" w:date="2019-05-12T10:59:00Z">
              <w:rPr>
                <w:rStyle w:val="Hyperlink"/>
                <w:rFonts w:hint="cs"/>
                <w:sz w:val="24"/>
                <w:szCs w:val="24"/>
                <w:rtl/>
              </w:rPr>
            </w:rPrChange>
          </w:rPr>
          <w:delText>ی</w:delText>
        </w:r>
        <w:r w:rsidRPr="00974A00" w:rsidDel="00836C19">
          <w:rPr>
            <w:rFonts w:hint="eastAsia"/>
            <w:sz w:val="22"/>
            <w:szCs w:val="22"/>
            <w:rtl/>
            <w:rPrChange w:id="8740" w:author="Mohsen Jafarinejad" w:date="2019-05-12T10:59:00Z">
              <w:rPr>
                <w:rStyle w:val="Hyperlink"/>
                <w:rFonts w:hint="eastAsia"/>
                <w:sz w:val="24"/>
                <w:szCs w:val="24"/>
                <w:rtl/>
              </w:rPr>
            </w:rPrChange>
          </w:rPr>
          <w:delText>لم</w:delText>
        </w:r>
        <w:r w:rsidRPr="00974A00" w:rsidDel="00836C19">
          <w:rPr>
            <w:webHidden/>
            <w:sz w:val="22"/>
            <w:szCs w:val="22"/>
            <w:rPrChange w:id="8741" w:author="Mohsen Jafarinejad" w:date="2019-05-12T10:59:00Z">
              <w:rPr>
                <w:webHidden/>
                <w:sz w:val="24"/>
                <w:szCs w:val="24"/>
              </w:rPr>
            </w:rPrChange>
          </w:rPr>
          <w:tab/>
        </w:r>
      </w:del>
      <w:ins w:id="8742" w:author="Mohsen" w:date="2019-03-18T01:27:00Z">
        <w:del w:id="8743" w:author="jafary88@gmail.com" w:date="2022-05-11T18:17:00Z">
          <w:r w:rsidR="00C607BA" w:rsidRPr="00974A00" w:rsidDel="00836C19">
            <w:rPr>
              <w:webHidden/>
              <w:sz w:val="22"/>
              <w:szCs w:val="22"/>
              <w:rtl/>
              <w:rPrChange w:id="8744" w:author="Mohsen Jafarinejad" w:date="2019-05-12T10:59:00Z">
                <w:rPr>
                  <w:webHidden/>
                  <w:sz w:val="24"/>
                  <w:szCs w:val="24"/>
                  <w:rtl/>
                </w:rPr>
              </w:rPrChange>
            </w:rPr>
            <w:delText>23</w:delText>
          </w:r>
        </w:del>
      </w:ins>
      <w:del w:id="8745" w:author="jafary88@gmail.com" w:date="2022-05-11T18:17:00Z">
        <w:r w:rsidRPr="00974A00" w:rsidDel="00836C19">
          <w:rPr>
            <w:webHidden/>
            <w:sz w:val="22"/>
            <w:szCs w:val="22"/>
            <w:rPrChange w:id="8746" w:author="Mohsen Jafarinejad" w:date="2019-05-12T10:59:00Z">
              <w:rPr>
                <w:webHidden/>
                <w:sz w:val="24"/>
                <w:szCs w:val="24"/>
              </w:rPr>
            </w:rPrChange>
          </w:rPr>
          <w:delText>35</w:delText>
        </w:r>
      </w:del>
    </w:p>
    <w:p w14:paraId="554FC4D2" w14:textId="04C264ED" w:rsidR="00433777" w:rsidRPr="00974A00" w:rsidDel="00836C19" w:rsidRDefault="00433777" w:rsidP="00BF2F7C">
      <w:pPr>
        <w:pStyle w:val="TOC1"/>
        <w:rPr>
          <w:del w:id="8747" w:author="jafary88@gmail.com" w:date="2022-05-11T18:17:00Z"/>
          <w:rFonts w:eastAsiaTheme="minorEastAsia"/>
          <w:b w:val="0"/>
          <w:bCs w:val="0"/>
          <w:sz w:val="22"/>
          <w:szCs w:val="22"/>
          <w:rPrChange w:id="8748" w:author="Mohsen Jafarinejad" w:date="2019-05-12T10:59:00Z">
            <w:rPr>
              <w:del w:id="8749" w:author="jafary88@gmail.com" w:date="2022-05-11T18:17:00Z"/>
              <w:rFonts w:eastAsiaTheme="minorEastAsia"/>
            </w:rPr>
          </w:rPrChange>
        </w:rPr>
      </w:pPr>
      <w:del w:id="8750" w:author="jafary88@gmail.com" w:date="2022-05-11T18:17:00Z">
        <w:r w:rsidRPr="00974A00" w:rsidDel="00836C19">
          <w:rPr>
            <w:sz w:val="22"/>
            <w:szCs w:val="22"/>
            <w:rtl/>
            <w:rPrChange w:id="8751" w:author="Mohsen Jafarinejad" w:date="2019-05-12T10:59:00Z">
              <w:rPr>
                <w:rStyle w:val="Hyperlink"/>
                <w:sz w:val="24"/>
                <w:szCs w:val="24"/>
                <w:rtl/>
              </w:rPr>
            </w:rPrChange>
          </w:rPr>
          <w:delText xml:space="preserve">شکل </w:delText>
        </w:r>
        <w:r w:rsidR="0084216E" w:rsidRPr="00974A00" w:rsidDel="00836C19">
          <w:rPr>
            <w:sz w:val="22"/>
            <w:szCs w:val="22"/>
            <w:rtl/>
            <w:rPrChange w:id="8752" w:author="Mohsen Jafarinejad" w:date="2019-05-12T10:59:00Z">
              <w:rPr>
                <w:rStyle w:val="Hyperlink"/>
                <w:sz w:val="24"/>
                <w:szCs w:val="24"/>
                <w:rtl/>
              </w:rPr>
            </w:rPrChange>
          </w:rPr>
          <w:delText>2-1</w:delText>
        </w:r>
        <w:r w:rsidRPr="00974A00" w:rsidDel="00836C19">
          <w:rPr>
            <w:sz w:val="22"/>
            <w:szCs w:val="22"/>
            <w:rtl/>
            <w:rPrChange w:id="8753" w:author="Mohsen Jafarinejad" w:date="2019-05-12T10:59:00Z">
              <w:rPr>
                <w:rStyle w:val="Hyperlink"/>
                <w:sz w:val="24"/>
                <w:szCs w:val="24"/>
                <w:rtl/>
              </w:rPr>
            </w:rPrChange>
          </w:rPr>
          <w:delText xml:space="preserve"> تأم</w:delText>
        </w:r>
        <w:r w:rsidRPr="00974A00" w:rsidDel="00836C19">
          <w:rPr>
            <w:rFonts w:hint="cs"/>
            <w:sz w:val="22"/>
            <w:szCs w:val="22"/>
            <w:rtl/>
            <w:rPrChange w:id="8754" w:author="Mohsen Jafarinejad" w:date="2019-05-12T10:59:00Z">
              <w:rPr>
                <w:rStyle w:val="Hyperlink"/>
                <w:rFonts w:hint="cs"/>
                <w:sz w:val="24"/>
                <w:szCs w:val="24"/>
                <w:rtl/>
              </w:rPr>
            </w:rPrChange>
          </w:rPr>
          <w:delText>ی</w:delText>
        </w:r>
        <w:r w:rsidRPr="00974A00" w:rsidDel="00836C19">
          <w:rPr>
            <w:rFonts w:hint="eastAsia"/>
            <w:sz w:val="22"/>
            <w:szCs w:val="22"/>
            <w:rtl/>
            <w:rPrChange w:id="8755" w:author="Mohsen Jafarinejad" w:date="2019-05-12T10:59:00Z">
              <w:rPr>
                <w:rStyle w:val="Hyperlink"/>
                <w:rFonts w:hint="eastAsia"/>
                <w:sz w:val="24"/>
                <w:szCs w:val="24"/>
                <w:rtl/>
              </w:rPr>
            </w:rPrChange>
          </w:rPr>
          <w:delText>ن</w:delText>
        </w:r>
        <w:r w:rsidRPr="00974A00" w:rsidDel="00836C19">
          <w:rPr>
            <w:sz w:val="22"/>
            <w:szCs w:val="22"/>
            <w:rtl/>
            <w:rPrChange w:id="8756" w:author="Mohsen Jafarinejad" w:date="2019-05-12T10:59:00Z">
              <w:rPr>
                <w:rStyle w:val="Hyperlink"/>
                <w:sz w:val="24"/>
                <w:szCs w:val="24"/>
                <w:rtl/>
              </w:rPr>
            </w:rPrChange>
          </w:rPr>
          <w:delText xml:space="preserve"> انرژ</w:delText>
        </w:r>
        <w:r w:rsidRPr="00974A00" w:rsidDel="00836C19">
          <w:rPr>
            <w:rFonts w:hint="cs"/>
            <w:sz w:val="22"/>
            <w:szCs w:val="22"/>
            <w:rtl/>
            <w:rPrChange w:id="8757" w:author="Mohsen Jafarinejad" w:date="2019-05-12T10:59:00Z">
              <w:rPr>
                <w:rStyle w:val="Hyperlink"/>
                <w:rFonts w:hint="cs"/>
                <w:sz w:val="24"/>
                <w:szCs w:val="24"/>
                <w:rtl/>
              </w:rPr>
            </w:rPrChange>
          </w:rPr>
          <w:delText>ی</w:delText>
        </w:r>
        <w:r w:rsidRPr="00974A00" w:rsidDel="00836C19">
          <w:rPr>
            <w:sz w:val="22"/>
            <w:szCs w:val="22"/>
            <w:rtl/>
            <w:rPrChange w:id="8758" w:author="Mohsen Jafarinejad" w:date="2019-05-12T10:59:00Z">
              <w:rPr>
                <w:rStyle w:val="Hyperlink"/>
                <w:sz w:val="24"/>
                <w:szCs w:val="24"/>
                <w:rtl/>
              </w:rPr>
            </w:rPrChange>
          </w:rPr>
          <w:delText xml:space="preserve"> الکتر</w:delText>
        </w:r>
        <w:r w:rsidRPr="00974A00" w:rsidDel="00836C19">
          <w:rPr>
            <w:rFonts w:hint="cs"/>
            <w:sz w:val="22"/>
            <w:szCs w:val="22"/>
            <w:rtl/>
            <w:rPrChange w:id="8759" w:author="Mohsen Jafarinejad" w:date="2019-05-12T10:59:00Z">
              <w:rPr>
                <w:rStyle w:val="Hyperlink"/>
                <w:rFonts w:hint="cs"/>
                <w:sz w:val="24"/>
                <w:szCs w:val="24"/>
                <w:rtl/>
              </w:rPr>
            </w:rPrChange>
          </w:rPr>
          <w:delText>ی</w:delText>
        </w:r>
        <w:r w:rsidRPr="00974A00" w:rsidDel="00836C19">
          <w:rPr>
            <w:rFonts w:hint="eastAsia"/>
            <w:sz w:val="22"/>
            <w:szCs w:val="22"/>
            <w:rtl/>
            <w:rPrChange w:id="8760" w:author="Mohsen Jafarinejad" w:date="2019-05-12T10:59:00Z">
              <w:rPr>
                <w:rStyle w:val="Hyperlink"/>
                <w:rFonts w:hint="eastAsia"/>
                <w:sz w:val="24"/>
                <w:szCs w:val="24"/>
                <w:rtl/>
              </w:rPr>
            </w:rPrChange>
          </w:rPr>
          <w:delText>ک</w:delText>
        </w:r>
        <w:r w:rsidRPr="00974A00" w:rsidDel="00836C19">
          <w:rPr>
            <w:rFonts w:hint="cs"/>
            <w:sz w:val="22"/>
            <w:szCs w:val="22"/>
            <w:rtl/>
            <w:rPrChange w:id="8761" w:author="Mohsen Jafarinejad" w:date="2019-05-12T10:59:00Z">
              <w:rPr>
                <w:rStyle w:val="Hyperlink"/>
                <w:rFonts w:hint="cs"/>
                <w:sz w:val="24"/>
                <w:szCs w:val="24"/>
                <w:rtl/>
              </w:rPr>
            </w:rPrChange>
          </w:rPr>
          <w:delText>ی</w:delText>
        </w:r>
        <w:r w:rsidRPr="00974A00" w:rsidDel="00836C19">
          <w:rPr>
            <w:sz w:val="22"/>
            <w:szCs w:val="22"/>
            <w:rtl/>
            <w:rPrChange w:id="8762" w:author="Mohsen Jafarinejad" w:date="2019-05-12T10:59:00Z">
              <w:rPr>
                <w:rStyle w:val="Hyperlink"/>
                <w:sz w:val="24"/>
                <w:szCs w:val="24"/>
                <w:rtl/>
              </w:rPr>
            </w:rPrChange>
          </w:rPr>
          <w:delText xml:space="preserve"> ابزار هواشناس</w:delText>
        </w:r>
        <w:r w:rsidRPr="00974A00" w:rsidDel="00836C19">
          <w:rPr>
            <w:rFonts w:hint="cs"/>
            <w:sz w:val="22"/>
            <w:szCs w:val="22"/>
            <w:rtl/>
            <w:rPrChange w:id="8763" w:author="Mohsen Jafarinejad" w:date="2019-05-12T10:59:00Z">
              <w:rPr>
                <w:rStyle w:val="Hyperlink"/>
                <w:rFonts w:hint="cs"/>
                <w:sz w:val="24"/>
                <w:szCs w:val="24"/>
                <w:rtl/>
              </w:rPr>
            </w:rPrChange>
          </w:rPr>
          <w:delText>ی</w:delText>
        </w:r>
        <w:r w:rsidRPr="00974A00" w:rsidDel="00836C19">
          <w:rPr>
            <w:sz w:val="22"/>
            <w:szCs w:val="22"/>
            <w:rtl/>
            <w:rPrChange w:id="8764" w:author="Mohsen Jafarinejad" w:date="2019-05-12T10:59:00Z">
              <w:rPr>
                <w:rStyle w:val="Hyperlink"/>
                <w:sz w:val="24"/>
                <w:szCs w:val="24"/>
                <w:rtl/>
              </w:rPr>
            </w:rPrChange>
          </w:rPr>
          <w:delText xml:space="preserve"> با استفاده از </w:delText>
        </w:r>
        <w:r w:rsidRPr="00974A00" w:rsidDel="00836C19">
          <w:rPr>
            <w:sz w:val="22"/>
            <w:szCs w:val="22"/>
            <w:rPrChange w:id="8765" w:author="Mohsen Jafarinejad" w:date="2019-05-12T10:59:00Z">
              <w:rPr>
                <w:rStyle w:val="Hyperlink"/>
                <w:sz w:val="24"/>
                <w:szCs w:val="24"/>
              </w:rPr>
            </w:rPrChange>
          </w:rPr>
          <w:delText>MFC</w:delText>
        </w:r>
        <w:r w:rsidRPr="00974A00" w:rsidDel="00836C19">
          <w:rPr>
            <w:webHidden/>
            <w:sz w:val="22"/>
            <w:szCs w:val="22"/>
            <w:rPrChange w:id="8766" w:author="Mohsen Jafarinejad" w:date="2019-05-12T10:59:00Z">
              <w:rPr>
                <w:webHidden/>
                <w:sz w:val="24"/>
                <w:szCs w:val="24"/>
              </w:rPr>
            </w:rPrChange>
          </w:rPr>
          <w:tab/>
        </w:r>
      </w:del>
      <w:ins w:id="8767" w:author="Mohsen" w:date="2019-03-18T01:27:00Z">
        <w:del w:id="8768" w:author="jafary88@gmail.com" w:date="2022-05-11T18:17:00Z">
          <w:r w:rsidR="00C607BA" w:rsidRPr="00974A00" w:rsidDel="00836C19">
            <w:rPr>
              <w:webHidden/>
              <w:sz w:val="22"/>
              <w:szCs w:val="22"/>
              <w:rtl/>
              <w:rPrChange w:id="8769" w:author="Mohsen Jafarinejad" w:date="2019-05-12T10:59:00Z">
                <w:rPr>
                  <w:webHidden/>
                  <w:sz w:val="24"/>
                  <w:szCs w:val="24"/>
                  <w:rtl/>
                </w:rPr>
              </w:rPrChange>
            </w:rPr>
            <w:delText>28</w:delText>
          </w:r>
        </w:del>
      </w:ins>
      <w:del w:id="8770" w:author="jafary88@gmail.com" w:date="2022-05-11T18:17:00Z">
        <w:r w:rsidRPr="00974A00" w:rsidDel="00836C19">
          <w:rPr>
            <w:webHidden/>
            <w:sz w:val="22"/>
            <w:szCs w:val="22"/>
            <w:rPrChange w:id="8771" w:author="Mohsen Jafarinejad" w:date="2019-05-12T10:59:00Z">
              <w:rPr>
                <w:webHidden/>
                <w:sz w:val="24"/>
                <w:szCs w:val="24"/>
              </w:rPr>
            </w:rPrChange>
          </w:rPr>
          <w:delText>39</w:delText>
        </w:r>
      </w:del>
    </w:p>
    <w:p w14:paraId="703E8AEC" w14:textId="3D7FACF0" w:rsidR="00433777" w:rsidRPr="00974A00" w:rsidDel="00836C19" w:rsidRDefault="00433777" w:rsidP="00BF2F7C">
      <w:pPr>
        <w:pStyle w:val="TOC1"/>
        <w:rPr>
          <w:del w:id="8772" w:author="jafary88@gmail.com" w:date="2022-05-11T18:17:00Z"/>
          <w:rFonts w:eastAsiaTheme="minorEastAsia"/>
          <w:b w:val="0"/>
          <w:bCs w:val="0"/>
          <w:sz w:val="22"/>
          <w:szCs w:val="22"/>
          <w:rPrChange w:id="8773" w:author="Mohsen Jafarinejad" w:date="2019-05-12T10:59:00Z">
            <w:rPr>
              <w:del w:id="8774" w:author="jafary88@gmail.com" w:date="2022-05-11T18:17:00Z"/>
              <w:rFonts w:eastAsiaTheme="minorEastAsia"/>
            </w:rPr>
          </w:rPrChange>
        </w:rPr>
      </w:pPr>
      <w:del w:id="8775" w:author="jafary88@gmail.com" w:date="2022-05-11T18:17:00Z">
        <w:r w:rsidRPr="00974A00" w:rsidDel="00836C19">
          <w:rPr>
            <w:sz w:val="22"/>
            <w:szCs w:val="22"/>
            <w:rtl/>
            <w:rPrChange w:id="8776" w:author="Mohsen Jafarinejad" w:date="2019-05-12T10:59:00Z">
              <w:rPr>
                <w:rStyle w:val="Hyperlink"/>
                <w:sz w:val="24"/>
                <w:szCs w:val="24"/>
                <w:rtl/>
              </w:rPr>
            </w:rPrChange>
          </w:rPr>
          <w:delText>شکل 2-2 نمونه‌ا</w:delText>
        </w:r>
        <w:r w:rsidRPr="00974A00" w:rsidDel="00836C19">
          <w:rPr>
            <w:rFonts w:hint="cs"/>
            <w:sz w:val="22"/>
            <w:szCs w:val="22"/>
            <w:rtl/>
            <w:rPrChange w:id="8777" w:author="Mohsen Jafarinejad" w:date="2019-05-12T10:59:00Z">
              <w:rPr>
                <w:rStyle w:val="Hyperlink"/>
                <w:rFonts w:hint="cs"/>
                <w:sz w:val="24"/>
                <w:szCs w:val="24"/>
                <w:rtl/>
              </w:rPr>
            </w:rPrChange>
          </w:rPr>
          <w:delText>ی</w:delText>
        </w:r>
        <w:r w:rsidRPr="00974A00" w:rsidDel="00836C19">
          <w:rPr>
            <w:sz w:val="22"/>
            <w:szCs w:val="22"/>
            <w:rtl/>
            <w:rPrChange w:id="8778" w:author="Mohsen Jafarinejad" w:date="2019-05-12T10:59:00Z">
              <w:rPr>
                <w:rStyle w:val="Hyperlink"/>
                <w:sz w:val="24"/>
                <w:szCs w:val="24"/>
                <w:rtl/>
              </w:rPr>
            </w:rPrChange>
          </w:rPr>
          <w:delText xml:space="preserve"> از </w:delText>
        </w:r>
        <w:r w:rsidRPr="00974A00" w:rsidDel="00836C19">
          <w:rPr>
            <w:rFonts w:hint="cs"/>
            <w:sz w:val="22"/>
            <w:szCs w:val="22"/>
            <w:rtl/>
            <w:rPrChange w:id="8779" w:author="Mohsen Jafarinejad" w:date="2019-05-12T10:59:00Z">
              <w:rPr>
                <w:rStyle w:val="Hyperlink"/>
                <w:rFonts w:hint="cs"/>
                <w:sz w:val="24"/>
                <w:szCs w:val="24"/>
                <w:rtl/>
              </w:rPr>
            </w:rPrChange>
          </w:rPr>
          <w:delText>ی</w:delText>
        </w:r>
        <w:r w:rsidRPr="00974A00" w:rsidDel="00836C19">
          <w:rPr>
            <w:rFonts w:hint="eastAsia"/>
            <w:sz w:val="22"/>
            <w:szCs w:val="22"/>
            <w:rtl/>
            <w:rPrChange w:id="8780" w:author="Mohsen Jafarinejad" w:date="2019-05-12T10:59:00Z">
              <w:rPr>
                <w:rStyle w:val="Hyperlink"/>
                <w:rFonts w:hint="eastAsia"/>
                <w:sz w:val="24"/>
                <w:szCs w:val="24"/>
                <w:rtl/>
              </w:rPr>
            </w:rPrChange>
          </w:rPr>
          <w:delText>ک</w:delText>
        </w:r>
        <w:r w:rsidRPr="00974A00" w:rsidDel="00836C19">
          <w:rPr>
            <w:sz w:val="22"/>
            <w:szCs w:val="22"/>
            <w:rtl/>
            <w:rPrChange w:id="8781" w:author="Mohsen Jafarinejad" w:date="2019-05-12T10:59:00Z">
              <w:rPr>
                <w:rStyle w:val="Hyperlink"/>
                <w:sz w:val="24"/>
                <w:szCs w:val="24"/>
                <w:rtl/>
              </w:rPr>
            </w:rPrChange>
          </w:rPr>
          <w:delText xml:space="preserve"> پ</w:delText>
        </w:r>
        <w:r w:rsidRPr="00974A00" w:rsidDel="00836C19">
          <w:rPr>
            <w:rFonts w:hint="cs"/>
            <w:sz w:val="22"/>
            <w:szCs w:val="22"/>
            <w:rtl/>
            <w:rPrChange w:id="8782" w:author="Mohsen Jafarinejad" w:date="2019-05-12T10:59:00Z">
              <w:rPr>
                <w:rStyle w:val="Hyperlink"/>
                <w:rFonts w:hint="cs"/>
                <w:sz w:val="24"/>
                <w:szCs w:val="24"/>
                <w:rtl/>
              </w:rPr>
            </w:rPrChange>
          </w:rPr>
          <w:delText>ی</w:delText>
        </w:r>
        <w:r w:rsidRPr="00974A00" w:rsidDel="00836C19">
          <w:rPr>
            <w:rFonts w:hint="eastAsia"/>
            <w:sz w:val="22"/>
            <w:szCs w:val="22"/>
            <w:rtl/>
            <w:rPrChange w:id="8783" w:author="Mohsen Jafarinejad" w:date="2019-05-12T10:59:00Z">
              <w:rPr>
                <w:rStyle w:val="Hyperlink"/>
                <w:rFonts w:hint="eastAsia"/>
                <w:sz w:val="24"/>
                <w:szCs w:val="24"/>
                <w:rtl/>
              </w:rPr>
            </w:rPrChange>
          </w:rPr>
          <w:delText>ل</w:delText>
        </w:r>
        <w:r w:rsidRPr="00974A00" w:rsidDel="00836C19">
          <w:rPr>
            <w:sz w:val="22"/>
            <w:szCs w:val="22"/>
            <w:rtl/>
            <w:rPrChange w:id="8784" w:author="Mohsen Jafarinejad" w:date="2019-05-12T10:59:00Z">
              <w:rPr>
                <w:rStyle w:val="Hyperlink"/>
                <w:sz w:val="24"/>
                <w:szCs w:val="24"/>
                <w:rtl/>
              </w:rPr>
            </w:rPrChange>
          </w:rPr>
          <w:delText xml:space="preserve"> سوخت</w:delText>
        </w:r>
        <w:r w:rsidRPr="00974A00" w:rsidDel="00836C19">
          <w:rPr>
            <w:rFonts w:hint="cs"/>
            <w:sz w:val="22"/>
            <w:szCs w:val="22"/>
            <w:rtl/>
            <w:rPrChange w:id="8785" w:author="Mohsen Jafarinejad" w:date="2019-05-12T10:59:00Z">
              <w:rPr>
                <w:rStyle w:val="Hyperlink"/>
                <w:rFonts w:hint="cs"/>
                <w:sz w:val="24"/>
                <w:szCs w:val="24"/>
                <w:rtl/>
              </w:rPr>
            </w:rPrChange>
          </w:rPr>
          <w:delText>ی</w:delText>
        </w:r>
        <w:r w:rsidRPr="00974A00" w:rsidDel="00836C19">
          <w:rPr>
            <w:sz w:val="22"/>
            <w:szCs w:val="22"/>
            <w:rtl/>
            <w:rPrChange w:id="8786" w:author="Mohsen Jafarinejad" w:date="2019-05-12T10:59:00Z">
              <w:rPr>
                <w:rStyle w:val="Hyperlink"/>
                <w:sz w:val="24"/>
                <w:szCs w:val="24"/>
                <w:rtl/>
              </w:rPr>
            </w:rPrChange>
          </w:rPr>
          <w:delText xml:space="preserve"> آزما</w:delText>
        </w:r>
        <w:r w:rsidRPr="00974A00" w:rsidDel="00836C19">
          <w:rPr>
            <w:rFonts w:hint="cs"/>
            <w:sz w:val="22"/>
            <w:szCs w:val="22"/>
            <w:rtl/>
            <w:rPrChange w:id="8787" w:author="Mohsen Jafarinejad" w:date="2019-05-12T10:59:00Z">
              <w:rPr>
                <w:rStyle w:val="Hyperlink"/>
                <w:rFonts w:hint="cs"/>
                <w:sz w:val="24"/>
                <w:szCs w:val="24"/>
                <w:rtl/>
              </w:rPr>
            </w:rPrChange>
          </w:rPr>
          <w:delText>ی</w:delText>
        </w:r>
        <w:r w:rsidRPr="00974A00" w:rsidDel="00836C19">
          <w:rPr>
            <w:rFonts w:hint="eastAsia"/>
            <w:sz w:val="22"/>
            <w:szCs w:val="22"/>
            <w:rtl/>
            <w:rPrChange w:id="8788" w:author="Mohsen Jafarinejad" w:date="2019-05-12T10:59:00Z">
              <w:rPr>
                <w:rStyle w:val="Hyperlink"/>
                <w:rFonts w:hint="eastAsia"/>
                <w:sz w:val="24"/>
                <w:szCs w:val="24"/>
                <w:rtl/>
              </w:rPr>
            </w:rPrChange>
          </w:rPr>
          <w:delText>ش</w:delText>
        </w:r>
        <w:r w:rsidRPr="00974A00" w:rsidDel="00836C19">
          <w:rPr>
            <w:rFonts w:hint="cs"/>
            <w:sz w:val="22"/>
            <w:szCs w:val="22"/>
            <w:rtl/>
            <w:rPrChange w:id="8789" w:author="Mohsen Jafarinejad" w:date="2019-05-12T10:59:00Z">
              <w:rPr>
                <w:rStyle w:val="Hyperlink"/>
                <w:rFonts w:hint="cs"/>
                <w:sz w:val="24"/>
                <w:szCs w:val="24"/>
                <w:rtl/>
              </w:rPr>
            </w:rPrChange>
          </w:rPr>
          <w:delText>ی</w:delText>
        </w:r>
        <w:r w:rsidRPr="00974A00" w:rsidDel="00836C19">
          <w:rPr>
            <w:webHidden/>
            <w:sz w:val="22"/>
            <w:szCs w:val="22"/>
            <w:rPrChange w:id="8790" w:author="Mohsen Jafarinejad" w:date="2019-05-12T10:59:00Z">
              <w:rPr>
                <w:webHidden/>
                <w:sz w:val="24"/>
                <w:szCs w:val="24"/>
              </w:rPr>
            </w:rPrChange>
          </w:rPr>
          <w:tab/>
        </w:r>
      </w:del>
      <w:ins w:id="8791" w:author="Mohsen" w:date="2019-03-18T01:27:00Z">
        <w:del w:id="8792" w:author="jafary88@gmail.com" w:date="2022-05-11T18:17:00Z">
          <w:r w:rsidR="00C607BA" w:rsidRPr="00974A00" w:rsidDel="00836C19">
            <w:rPr>
              <w:webHidden/>
              <w:sz w:val="22"/>
              <w:szCs w:val="22"/>
              <w:rtl/>
              <w:rPrChange w:id="8793" w:author="Mohsen Jafarinejad" w:date="2019-05-12T10:59:00Z">
                <w:rPr>
                  <w:webHidden/>
                  <w:sz w:val="24"/>
                  <w:szCs w:val="24"/>
                  <w:rtl/>
                </w:rPr>
              </w:rPrChange>
            </w:rPr>
            <w:delText>30</w:delText>
          </w:r>
        </w:del>
      </w:ins>
      <w:del w:id="8794" w:author="jafary88@gmail.com" w:date="2022-05-11T18:17:00Z">
        <w:r w:rsidRPr="00974A00" w:rsidDel="00836C19">
          <w:rPr>
            <w:webHidden/>
            <w:sz w:val="22"/>
            <w:szCs w:val="22"/>
            <w:rPrChange w:id="8795" w:author="Mohsen Jafarinejad" w:date="2019-05-12T10:59:00Z">
              <w:rPr>
                <w:webHidden/>
                <w:sz w:val="24"/>
                <w:szCs w:val="24"/>
              </w:rPr>
            </w:rPrChange>
          </w:rPr>
          <w:delText>41</w:delText>
        </w:r>
      </w:del>
    </w:p>
    <w:p w14:paraId="2A646963" w14:textId="39B276AD" w:rsidR="00433777" w:rsidRPr="00974A00" w:rsidDel="00836C19" w:rsidRDefault="00433777" w:rsidP="00BF2F7C">
      <w:pPr>
        <w:pStyle w:val="TOC1"/>
        <w:rPr>
          <w:del w:id="8796" w:author="jafary88@gmail.com" w:date="2022-05-11T18:17:00Z"/>
          <w:rFonts w:eastAsiaTheme="minorEastAsia"/>
          <w:b w:val="0"/>
          <w:bCs w:val="0"/>
          <w:sz w:val="22"/>
          <w:szCs w:val="22"/>
          <w:rPrChange w:id="8797" w:author="Mohsen Jafarinejad" w:date="2019-05-12T10:59:00Z">
            <w:rPr>
              <w:del w:id="8798" w:author="jafary88@gmail.com" w:date="2022-05-11T18:17:00Z"/>
              <w:rFonts w:eastAsiaTheme="minorEastAsia"/>
            </w:rPr>
          </w:rPrChange>
        </w:rPr>
      </w:pPr>
      <w:del w:id="8799" w:author="jafary88@gmail.com" w:date="2022-05-11T18:17:00Z">
        <w:r w:rsidRPr="00974A00" w:rsidDel="00836C19">
          <w:rPr>
            <w:sz w:val="22"/>
            <w:szCs w:val="22"/>
            <w:rtl/>
            <w:rPrChange w:id="8800" w:author="Mohsen Jafarinejad" w:date="2019-05-12T10:59:00Z">
              <w:rPr>
                <w:rStyle w:val="Hyperlink"/>
                <w:sz w:val="24"/>
                <w:szCs w:val="24"/>
                <w:rtl/>
              </w:rPr>
            </w:rPrChange>
          </w:rPr>
          <w:delText xml:space="preserve">شکل </w:delText>
        </w:r>
        <w:r w:rsidR="0084216E" w:rsidRPr="00974A00" w:rsidDel="00836C19">
          <w:rPr>
            <w:sz w:val="22"/>
            <w:szCs w:val="22"/>
            <w:rtl/>
            <w:rPrChange w:id="8801" w:author="Mohsen Jafarinejad" w:date="2019-05-12T10:59:00Z">
              <w:rPr>
                <w:rStyle w:val="Hyperlink"/>
                <w:sz w:val="24"/>
                <w:szCs w:val="24"/>
                <w:rtl/>
              </w:rPr>
            </w:rPrChange>
          </w:rPr>
          <w:delText>2-3</w:delText>
        </w:r>
        <w:r w:rsidRPr="00974A00" w:rsidDel="00836C19">
          <w:rPr>
            <w:sz w:val="22"/>
            <w:szCs w:val="22"/>
            <w:rtl/>
            <w:rPrChange w:id="8802" w:author="Mohsen Jafarinejad" w:date="2019-05-12T10:59:00Z">
              <w:rPr>
                <w:rStyle w:val="Hyperlink"/>
                <w:sz w:val="24"/>
                <w:szCs w:val="24"/>
                <w:rtl/>
              </w:rPr>
            </w:rPrChange>
          </w:rPr>
          <w:delText xml:space="preserve"> شمات</w:delText>
        </w:r>
        <w:r w:rsidRPr="00974A00" w:rsidDel="00836C19">
          <w:rPr>
            <w:rFonts w:hint="cs"/>
            <w:sz w:val="22"/>
            <w:szCs w:val="22"/>
            <w:rtl/>
            <w:rPrChange w:id="8803" w:author="Mohsen Jafarinejad" w:date="2019-05-12T10:59:00Z">
              <w:rPr>
                <w:rStyle w:val="Hyperlink"/>
                <w:rFonts w:hint="cs"/>
                <w:sz w:val="24"/>
                <w:szCs w:val="24"/>
                <w:rtl/>
              </w:rPr>
            </w:rPrChange>
          </w:rPr>
          <w:delText>ی</w:delText>
        </w:r>
        <w:r w:rsidRPr="00974A00" w:rsidDel="00836C19">
          <w:rPr>
            <w:rFonts w:hint="eastAsia"/>
            <w:sz w:val="22"/>
            <w:szCs w:val="22"/>
            <w:rtl/>
            <w:rPrChange w:id="8804" w:author="Mohsen Jafarinejad" w:date="2019-05-12T10:59:00Z">
              <w:rPr>
                <w:rStyle w:val="Hyperlink"/>
                <w:rFonts w:hint="eastAsia"/>
                <w:sz w:val="24"/>
                <w:szCs w:val="24"/>
                <w:rtl/>
              </w:rPr>
            </w:rPrChange>
          </w:rPr>
          <w:delText>ک</w:delText>
        </w:r>
        <w:r w:rsidRPr="00974A00" w:rsidDel="00836C19">
          <w:rPr>
            <w:sz w:val="22"/>
            <w:szCs w:val="22"/>
            <w:rtl/>
            <w:rPrChange w:id="8805" w:author="Mohsen Jafarinejad" w:date="2019-05-12T10:59:00Z">
              <w:rPr>
                <w:rStyle w:val="Hyperlink"/>
                <w:sz w:val="24"/>
                <w:szCs w:val="24"/>
                <w:rtl/>
              </w:rPr>
            </w:rPrChange>
          </w:rPr>
          <w:delText xml:space="preserve"> </w:delText>
        </w:r>
        <w:r w:rsidRPr="00974A00" w:rsidDel="00836C19">
          <w:rPr>
            <w:rFonts w:hint="cs"/>
            <w:sz w:val="22"/>
            <w:szCs w:val="22"/>
            <w:rtl/>
            <w:rPrChange w:id="8806" w:author="Mohsen Jafarinejad" w:date="2019-05-12T10:59:00Z">
              <w:rPr>
                <w:rStyle w:val="Hyperlink"/>
                <w:rFonts w:hint="cs"/>
                <w:sz w:val="24"/>
                <w:szCs w:val="24"/>
                <w:rtl/>
              </w:rPr>
            </w:rPrChange>
          </w:rPr>
          <w:delText>ی</w:delText>
        </w:r>
        <w:r w:rsidRPr="00974A00" w:rsidDel="00836C19">
          <w:rPr>
            <w:rFonts w:hint="eastAsia"/>
            <w:sz w:val="22"/>
            <w:szCs w:val="22"/>
            <w:rtl/>
            <w:rPrChange w:id="8807" w:author="Mohsen Jafarinejad" w:date="2019-05-12T10:59:00Z">
              <w:rPr>
                <w:rStyle w:val="Hyperlink"/>
                <w:rFonts w:hint="eastAsia"/>
                <w:sz w:val="24"/>
                <w:szCs w:val="24"/>
                <w:rtl/>
              </w:rPr>
            </w:rPrChange>
          </w:rPr>
          <w:delText>ک</w:delText>
        </w:r>
        <w:r w:rsidRPr="00974A00" w:rsidDel="00836C19">
          <w:rPr>
            <w:sz w:val="22"/>
            <w:szCs w:val="22"/>
            <w:rtl/>
            <w:rPrChange w:id="8808" w:author="Mohsen Jafarinejad" w:date="2019-05-12T10:59:00Z">
              <w:rPr>
                <w:rStyle w:val="Hyperlink"/>
                <w:sz w:val="24"/>
                <w:szCs w:val="24"/>
                <w:rtl/>
              </w:rPr>
            </w:rPrChange>
          </w:rPr>
          <w:delText xml:space="preserve"> تصف</w:delText>
        </w:r>
        <w:r w:rsidRPr="00974A00" w:rsidDel="00836C19">
          <w:rPr>
            <w:rFonts w:hint="cs"/>
            <w:sz w:val="22"/>
            <w:szCs w:val="22"/>
            <w:rtl/>
            <w:rPrChange w:id="8809" w:author="Mohsen Jafarinejad" w:date="2019-05-12T10:59:00Z">
              <w:rPr>
                <w:rStyle w:val="Hyperlink"/>
                <w:rFonts w:hint="cs"/>
                <w:sz w:val="24"/>
                <w:szCs w:val="24"/>
                <w:rtl/>
              </w:rPr>
            </w:rPrChange>
          </w:rPr>
          <w:delText>ی</w:delText>
        </w:r>
        <w:r w:rsidRPr="00974A00" w:rsidDel="00836C19">
          <w:rPr>
            <w:rFonts w:hint="eastAsia"/>
            <w:sz w:val="22"/>
            <w:szCs w:val="22"/>
            <w:rtl/>
            <w:rPrChange w:id="8810" w:author="Mohsen Jafarinejad" w:date="2019-05-12T10:59:00Z">
              <w:rPr>
                <w:rStyle w:val="Hyperlink"/>
                <w:rFonts w:hint="eastAsia"/>
                <w:sz w:val="24"/>
                <w:szCs w:val="24"/>
                <w:rtl/>
              </w:rPr>
            </w:rPrChange>
          </w:rPr>
          <w:delText>ه</w:delText>
        </w:r>
        <w:r w:rsidRPr="00974A00" w:rsidDel="00836C19">
          <w:rPr>
            <w:sz w:val="22"/>
            <w:szCs w:val="22"/>
            <w:rtl/>
            <w:rPrChange w:id="8811" w:author="Mohsen Jafarinejad" w:date="2019-05-12T10:59:00Z">
              <w:rPr>
                <w:rStyle w:val="Hyperlink"/>
                <w:sz w:val="24"/>
                <w:szCs w:val="24"/>
                <w:rtl/>
              </w:rPr>
            </w:rPrChange>
          </w:rPr>
          <w:delText xml:space="preserve"> خانه </w:delText>
        </w:r>
        <w:r w:rsidRPr="00974A00" w:rsidDel="00836C19">
          <w:rPr>
            <w:sz w:val="22"/>
            <w:szCs w:val="22"/>
            <w:rPrChange w:id="8812" w:author="Mohsen Jafarinejad" w:date="2019-05-12T10:59:00Z">
              <w:rPr>
                <w:rStyle w:val="Hyperlink"/>
                <w:sz w:val="24"/>
                <w:szCs w:val="24"/>
              </w:rPr>
            </w:rPrChange>
          </w:rPr>
          <w:delText>MFC</w:delText>
        </w:r>
        <w:r w:rsidRPr="00974A00" w:rsidDel="00836C19">
          <w:rPr>
            <w:webHidden/>
            <w:sz w:val="22"/>
            <w:szCs w:val="22"/>
            <w:rPrChange w:id="8813" w:author="Mohsen Jafarinejad" w:date="2019-05-12T10:59:00Z">
              <w:rPr>
                <w:webHidden/>
                <w:sz w:val="24"/>
                <w:szCs w:val="24"/>
              </w:rPr>
            </w:rPrChange>
          </w:rPr>
          <w:tab/>
        </w:r>
      </w:del>
      <w:ins w:id="8814" w:author="Mohsen" w:date="2019-03-18T01:27:00Z">
        <w:del w:id="8815" w:author="jafary88@gmail.com" w:date="2022-05-11T18:17:00Z">
          <w:r w:rsidR="00C607BA" w:rsidRPr="00974A00" w:rsidDel="00836C19">
            <w:rPr>
              <w:webHidden/>
              <w:sz w:val="22"/>
              <w:szCs w:val="22"/>
              <w:rtl/>
              <w:rPrChange w:id="8816" w:author="Mohsen Jafarinejad" w:date="2019-05-12T10:59:00Z">
                <w:rPr>
                  <w:webHidden/>
                  <w:sz w:val="24"/>
                  <w:szCs w:val="24"/>
                  <w:rtl/>
                </w:rPr>
              </w:rPrChange>
            </w:rPr>
            <w:delText>31</w:delText>
          </w:r>
        </w:del>
      </w:ins>
      <w:del w:id="8817" w:author="jafary88@gmail.com" w:date="2022-05-11T18:17:00Z">
        <w:r w:rsidRPr="00974A00" w:rsidDel="00836C19">
          <w:rPr>
            <w:webHidden/>
            <w:sz w:val="22"/>
            <w:szCs w:val="22"/>
            <w:rPrChange w:id="8818" w:author="Mohsen Jafarinejad" w:date="2019-05-12T10:59:00Z">
              <w:rPr>
                <w:webHidden/>
                <w:sz w:val="24"/>
                <w:szCs w:val="24"/>
              </w:rPr>
            </w:rPrChange>
          </w:rPr>
          <w:delText>42</w:delText>
        </w:r>
      </w:del>
    </w:p>
    <w:p w14:paraId="692BB2EF" w14:textId="7FB4CD1D" w:rsidR="00433777" w:rsidRPr="00974A00" w:rsidDel="00836C19" w:rsidRDefault="00433777" w:rsidP="00BF2F7C">
      <w:pPr>
        <w:pStyle w:val="TOC1"/>
        <w:rPr>
          <w:del w:id="8819" w:author="jafary88@gmail.com" w:date="2022-05-11T18:17:00Z"/>
          <w:rFonts w:eastAsiaTheme="minorEastAsia"/>
          <w:b w:val="0"/>
          <w:bCs w:val="0"/>
          <w:sz w:val="22"/>
          <w:szCs w:val="22"/>
          <w:rPrChange w:id="8820" w:author="Mohsen Jafarinejad" w:date="2019-05-12T10:59:00Z">
            <w:rPr>
              <w:del w:id="8821" w:author="jafary88@gmail.com" w:date="2022-05-11T18:17:00Z"/>
              <w:rFonts w:eastAsiaTheme="minorEastAsia"/>
            </w:rPr>
          </w:rPrChange>
        </w:rPr>
      </w:pPr>
      <w:del w:id="8822" w:author="jafary88@gmail.com" w:date="2022-05-11T18:17:00Z">
        <w:r w:rsidRPr="00974A00" w:rsidDel="00836C19">
          <w:rPr>
            <w:sz w:val="22"/>
            <w:szCs w:val="22"/>
            <w:rtl/>
            <w:rPrChange w:id="8823" w:author="Mohsen Jafarinejad" w:date="2019-05-12T10:59:00Z">
              <w:rPr>
                <w:rStyle w:val="Hyperlink"/>
                <w:sz w:val="24"/>
                <w:szCs w:val="24"/>
                <w:rtl/>
              </w:rPr>
            </w:rPrChange>
          </w:rPr>
          <w:delText xml:space="preserve">شکل </w:delText>
        </w:r>
        <w:r w:rsidR="0084216E" w:rsidRPr="00974A00" w:rsidDel="00836C19">
          <w:rPr>
            <w:sz w:val="22"/>
            <w:szCs w:val="22"/>
            <w:rtl/>
            <w:rPrChange w:id="8824" w:author="Mohsen Jafarinejad" w:date="2019-05-12T10:59:00Z">
              <w:rPr>
                <w:rStyle w:val="Hyperlink"/>
                <w:sz w:val="24"/>
                <w:szCs w:val="24"/>
                <w:rtl/>
              </w:rPr>
            </w:rPrChange>
          </w:rPr>
          <w:delText>2-4</w:delText>
        </w:r>
        <w:r w:rsidRPr="00974A00" w:rsidDel="00836C19">
          <w:rPr>
            <w:sz w:val="22"/>
            <w:szCs w:val="22"/>
            <w:rtl/>
            <w:rPrChange w:id="8825" w:author="Mohsen Jafarinejad" w:date="2019-05-12T10:59:00Z">
              <w:rPr>
                <w:rStyle w:val="Hyperlink"/>
                <w:sz w:val="24"/>
                <w:szCs w:val="24"/>
                <w:rtl/>
              </w:rPr>
            </w:rPrChange>
          </w:rPr>
          <w:delText xml:space="preserve"> اثر تغ</w:delText>
        </w:r>
        <w:r w:rsidRPr="00974A00" w:rsidDel="00836C19">
          <w:rPr>
            <w:rFonts w:hint="cs"/>
            <w:sz w:val="22"/>
            <w:szCs w:val="22"/>
            <w:rtl/>
            <w:rPrChange w:id="8826" w:author="Mohsen Jafarinejad" w:date="2019-05-12T10:59:00Z">
              <w:rPr>
                <w:rStyle w:val="Hyperlink"/>
                <w:rFonts w:hint="cs"/>
                <w:sz w:val="24"/>
                <w:szCs w:val="24"/>
                <w:rtl/>
              </w:rPr>
            </w:rPrChange>
          </w:rPr>
          <w:delText>یی</w:delText>
        </w:r>
        <w:r w:rsidRPr="00974A00" w:rsidDel="00836C19">
          <w:rPr>
            <w:rFonts w:hint="eastAsia"/>
            <w:sz w:val="22"/>
            <w:szCs w:val="22"/>
            <w:rtl/>
            <w:rPrChange w:id="8827" w:author="Mohsen Jafarinejad" w:date="2019-05-12T10:59:00Z">
              <w:rPr>
                <w:rStyle w:val="Hyperlink"/>
                <w:rFonts w:hint="eastAsia"/>
                <w:sz w:val="24"/>
                <w:szCs w:val="24"/>
                <w:rtl/>
              </w:rPr>
            </w:rPrChange>
          </w:rPr>
          <w:delText>ر</w:delText>
        </w:r>
        <w:r w:rsidRPr="00974A00" w:rsidDel="00836C19">
          <w:rPr>
            <w:sz w:val="22"/>
            <w:szCs w:val="22"/>
            <w:rtl/>
            <w:rPrChange w:id="8828" w:author="Mohsen Jafarinejad" w:date="2019-05-12T10:59:00Z">
              <w:rPr>
                <w:rStyle w:val="Hyperlink"/>
                <w:sz w:val="24"/>
                <w:szCs w:val="24"/>
                <w:rtl/>
              </w:rPr>
            </w:rPrChange>
          </w:rPr>
          <w:delText xml:space="preserve"> غلطت سابستر</w:delText>
        </w:r>
        <w:r w:rsidRPr="00974A00" w:rsidDel="00836C19">
          <w:rPr>
            <w:rFonts w:hint="cs"/>
            <w:sz w:val="22"/>
            <w:szCs w:val="22"/>
            <w:rtl/>
            <w:rPrChange w:id="8829" w:author="Mohsen Jafarinejad" w:date="2019-05-12T10:59:00Z">
              <w:rPr>
                <w:rStyle w:val="Hyperlink"/>
                <w:rFonts w:hint="cs"/>
                <w:sz w:val="24"/>
                <w:szCs w:val="24"/>
                <w:rtl/>
              </w:rPr>
            </w:rPrChange>
          </w:rPr>
          <w:delText>ی</w:delText>
        </w:r>
        <w:r w:rsidRPr="00974A00" w:rsidDel="00836C19">
          <w:rPr>
            <w:rFonts w:hint="eastAsia"/>
            <w:sz w:val="22"/>
            <w:szCs w:val="22"/>
            <w:rtl/>
            <w:rPrChange w:id="8830" w:author="Mohsen Jafarinejad" w:date="2019-05-12T10:59:00Z">
              <w:rPr>
                <w:rStyle w:val="Hyperlink"/>
                <w:rFonts w:hint="eastAsia"/>
                <w:sz w:val="24"/>
                <w:szCs w:val="24"/>
                <w:rtl/>
              </w:rPr>
            </w:rPrChange>
          </w:rPr>
          <w:delText>ت</w:delText>
        </w:r>
        <w:r w:rsidRPr="00974A00" w:rsidDel="00836C19">
          <w:rPr>
            <w:sz w:val="22"/>
            <w:szCs w:val="22"/>
            <w:rtl/>
            <w:rPrChange w:id="8831" w:author="Mohsen Jafarinejad" w:date="2019-05-12T10:59:00Z">
              <w:rPr>
                <w:rStyle w:val="Hyperlink"/>
                <w:sz w:val="24"/>
                <w:szCs w:val="24"/>
                <w:rtl/>
              </w:rPr>
            </w:rPrChange>
          </w:rPr>
          <w:delText xml:space="preserve"> ها بر دانس</w:delText>
        </w:r>
        <w:r w:rsidRPr="00974A00" w:rsidDel="00836C19">
          <w:rPr>
            <w:rFonts w:hint="cs"/>
            <w:sz w:val="22"/>
            <w:szCs w:val="22"/>
            <w:rtl/>
            <w:rPrChange w:id="8832" w:author="Mohsen Jafarinejad" w:date="2019-05-12T10:59:00Z">
              <w:rPr>
                <w:rStyle w:val="Hyperlink"/>
                <w:rFonts w:hint="cs"/>
                <w:sz w:val="24"/>
                <w:szCs w:val="24"/>
                <w:rtl/>
              </w:rPr>
            </w:rPrChange>
          </w:rPr>
          <w:delText>ی</w:delText>
        </w:r>
        <w:r w:rsidRPr="00974A00" w:rsidDel="00836C19">
          <w:rPr>
            <w:rFonts w:hint="eastAsia"/>
            <w:sz w:val="22"/>
            <w:szCs w:val="22"/>
            <w:rtl/>
            <w:rPrChange w:id="8833" w:author="Mohsen Jafarinejad" w:date="2019-05-12T10:59:00Z">
              <w:rPr>
                <w:rStyle w:val="Hyperlink"/>
                <w:rFonts w:hint="eastAsia"/>
                <w:sz w:val="24"/>
                <w:szCs w:val="24"/>
                <w:rtl/>
              </w:rPr>
            </w:rPrChange>
          </w:rPr>
          <w:delText>ته</w:delText>
        </w:r>
        <w:r w:rsidRPr="00974A00" w:rsidDel="00836C19">
          <w:rPr>
            <w:sz w:val="22"/>
            <w:szCs w:val="22"/>
            <w:rtl/>
            <w:rPrChange w:id="8834" w:author="Mohsen Jafarinejad" w:date="2019-05-12T10:59:00Z">
              <w:rPr>
                <w:rStyle w:val="Hyperlink"/>
                <w:sz w:val="24"/>
                <w:szCs w:val="24"/>
                <w:rtl/>
              </w:rPr>
            </w:rPrChange>
          </w:rPr>
          <w:delText xml:space="preserve"> توان</w:delText>
        </w:r>
        <w:r w:rsidRPr="00974A00" w:rsidDel="00836C19">
          <w:rPr>
            <w:webHidden/>
            <w:sz w:val="22"/>
            <w:szCs w:val="22"/>
            <w:rPrChange w:id="8835" w:author="Mohsen Jafarinejad" w:date="2019-05-12T10:59:00Z">
              <w:rPr>
                <w:webHidden/>
                <w:sz w:val="24"/>
                <w:szCs w:val="24"/>
              </w:rPr>
            </w:rPrChange>
          </w:rPr>
          <w:tab/>
        </w:r>
      </w:del>
      <w:ins w:id="8836" w:author="Mohsen" w:date="2019-03-18T01:27:00Z">
        <w:del w:id="8837" w:author="jafary88@gmail.com" w:date="2022-05-11T18:17:00Z">
          <w:r w:rsidR="00C607BA" w:rsidRPr="00974A00" w:rsidDel="00836C19">
            <w:rPr>
              <w:webHidden/>
              <w:sz w:val="22"/>
              <w:szCs w:val="22"/>
              <w:rtl/>
              <w:rPrChange w:id="8838" w:author="Mohsen Jafarinejad" w:date="2019-05-12T10:59:00Z">
                <w:rPr>
                  <w:webHidden/>
                  <w:sz w:val="24"/>
                  <w:szCs w:val="24"/>
                  <w:rtl/>
                </w:rPr>
              </w:rPrChange>
            </w:rPr>
            <w:delText>32</w:delText>
          </w:r>
        </w:del>
      </w:ins>
      <w:del w:id="8839" w:author="jafary88@gmail.com" w:date="2022-05-11T18:17:00Z">
        <w:r w:rsidRPr="00974A00" w:rsidDel="00836C19">
          <w:rPr>
            <w:webHidden/>
            <w:sz w:val="22"/>
            <w:szCs w:val="22"/>
            <w:rPrChange w:id="8840" w:author="Mohsen Jafarinejad" w:date="2019-05-12T10:59:00Z">
              <w:rPr>
                <w:webHidden/>
                <w:sz w:val="24"/>
                <w:szCs w:val="24"/>
              </w:rPr>
            </w:rPrChange>
          </w:rPr>
          <w:delText>43</w:delText>
        </w:r>
      </w:del>
    </w:p>
    <w:p w14:paraId="4C7C6EF6" w14:textId="1BBEFD84" w:rsidR="00433777" w:rsidRPr="00974A00" w:rsidDel="00836C19" w:rsidRDefault="00433777" w:rsidP="00BF2F7C">
      <w:pPr>
        <w:pStyle w:val="TOC1"/>
        <w:rPr>
          <w:del w:id="8841" w:author="jafary88@gmail.com" w:date="2022-05-11T18:17:00Z"/>
          <w:rFonts w:eastAsiaTheme="minorEastAsia"/>
          <w:b w:val="0"/>
          <w:bCs w:val="0"/>
          <w:sz w:val="22"/>
          <w:szCs w:val="22"/>
          <w:rPrChange w:id="8842" w:author="Mohsen Jafarinejad" w:date="2019-05-12T10:59:00Z">
            <w:rPr>
              <w:del w:id="8843" w:author="jafary88@gmail.com" w:date="2022-05-11T18:17:00Z"/>
              <w:rFonts w:eastAsiaTheme="minorEastAsia"/>
            </w:rPr>
          </w:rPrChange>
        </w:rPr>
      </w:pPr>
      <w:del w:id="8844" w:author="jafary88@gmail.com" w:date="2022-05-11T18:17:00Z">
        <w:r w:rsidRPr="00974A00" w:rsidDel="00836C19">
          <w:rPr>
            <w:sz w:val="22"/>
            <w:szCs w:val="22"/>
            <w:rtl/>
            <w:rPrChange w:id="8845" w:author="Mohsen Jafarinejad" w:date="2019-05-12T10:59:00Z">
              <w:rPr>
                <w:rStyle w:val="Hyperlink"/>
                <w:sz w:val="24"/>
                <w:szCs w:val="24"/>
                <w:rtl/>
              </w:rPr>
            </w:rPrChange>
          </w:rPr>
          <w:delText xml:space="preserve">شکل </w:delText>
        </w:r>
        <w:r w:rsidR="0084216E" w:rsidRPr="00974A00" w:rsidDel="00836C19">
          <w:rPr>
            <w:sz w:val="22"/>
            <w:szCs w:val="22"/>
            <w:rtl/>
            <w:rPrChange w:id="8846" w:author="Mohsen Jafarinejad" w:date="2019-05-12T10:59:00Z">
              <w:rPr>
                <w:rStyle w:val="Hyperlink"/>
                <w:sz w:val="24"/>
                <w:szCs w:val="24"/>
                <w:rtl/>
              </w:rPr>
            </w:rPrChange>
          </w:rPr>
          <w:delText>2-5</w:delText>
        </w:r>
        <w:r w:rsidRPr="00974A00" w:rsidDel="00836C19">
          <w:rPr>
            <w:sz w:val="22"/>
            <w:szCs w:val="22"/>
            <w:rtl/>
            <w:rPrChange w:id="8847" w:author="Mohsen Jafarinejad" w:date="2019-05-12T10:59:00Z">
              <w:rPr>
                <w:rStyle w:val="Hyperlink"/>
                <w:sz w:val="24"/>
                <w:szCs w:val="24"/>
                <w:rtl/>
              </w:rPr>
            </w:rPrChange>
          </w:rPr>
          <w:delText xml:space="preserve"> منحن</w:delText>
        </w:r>
        <w:r w:rsidRPr="00974A00" w:rsidDel="00836C19">
          <w:rPr>
            <w:rFonts w:hint="cs"/>
            <w:sz w:val="22"/>
            <w:szCs w:val="22"/>
            <w:rtl/>
            <w:rPrChange w:id="8848" w:author="Mohsen Jafarinejad" w:date="2019-05-12T10:59:00Z">
              <w:rPr>
                <w:rStyle w:val="Hyperlink"/>
                <w:rFonts w:hint="cs"/>
                <w:sz w:val="24"/>
                <w:szCs w:val="24"/>
                <w:rtl/>
              </w:rPr>
            </w:rPrChange>
          </w:rPr>
          <w:delText>ی</w:delText>
        </w:r>
        <w:r w:rsidRPr="00974A00" w:rsidDel="00836C19">
          <w:rPr>
            <w:sz w:val="22"/>
            <w:szCs w:val="22"/>
            <w:rtl/>
            <w:rPrChange w:id="8849" w:author="Mohsen Jafarinejad" w:date="2019-05-12T10:59:00Z">
              <w:rPr>
                <w:rStyle w:val="Hyperlink"/>
                <w:sz w:val="24"/>
                <w:szCs w:val="24"/>
                <w:rtl/>
              </w:rPr>
            </w:rPrChange>
          </w:rPr>
          <w:delText xml:space="preserve"> پلار</w:delText>
        </w:r>
        <w:r w:rsidRPr="00974A00" w:rsidDel="00836C19">
          <w:rPr>
            <w:rFonts w:hint="cs"/>
            <w:sz w:val="22"/>
            <w:szCs w:val="22"/>
            <w:rtl/>
            <w:rPrChange w:id="8850" w:author="Mohsen Jafarinejad" w:date="2019-05-12T10:59:00Z">
              <w:rPr>
                <w:rStyle w:val="Hyperlink"/>
                <w:rFonts w:hint="cs"/>
                <w:sz w:val="24"/>
                <w:szCs w:val="24"/>
                <w:rtl/>
              </w:rPr>
            </w:rPrChange>
          </w:rPr>
          <w:delText>ی</w:delText>
        </w:r>
        <w:r w:rsidRPr="00974A00" w:rsidDel="00836C19">
          <w:rPr>
            <w:rFonts w:hint="eastAsia"/>
            <w:sz w:val="22"/>
            <w:szCs w:val="22"/>
            <w:rtl/>
            <w:rPrChange w:id="8851" w:author="Mohsen Jafarinejad" w:date="2019-05-12T10:59:00Z">
              <w:rPr>
                <w:rStyle w:val="Hyperlink"/>
                <w:rFonts w:hint="eastAsia"/>
                <w:sz w:val="24"/>
                <w:szCs w:val="24"/>
                <w:rtl/>
              </w:rPr>
            </w:rPrChange>
          </w:rPr>
          <w:delText>زاس</w:delText>
        </w:r>
        <w:r w:rsidRPr="00974A00" w:rsidDel="00836C19">
          <w:rPr>
            <w:rFonts w:hint="cs"/>
            <w:sz w:val="22"/>
            <w:szCs w:val="22"/>
            <w:rtl/>
            <w:rPrChange w:id="8852" w:author="Mohsen Jafarinejad" w:date="2019-05-12T10:59:00Z">
              <w:rPr>
                <w:rStyle w:val="Hyperlink"/>
                <w:rFonts w:hint="cs"/>
                <w:sz w:val="24"/>
                <w:szCs w:val="24"/>
                <w:rtl/>
              </w:rPr>
            </w:rPrChange>
          </w:rPr>
          <w:delText>ی</w:delText>
        </w:r>
        <w:r w:rsidRPr="00974A00" w:rsidDel="00836C19">
          <w:rPr>
            <w:rFonts w:hint="eastAsia"/>
            <w:sz w:val="22"/>
            <w:szCs w:val="22"/>
            <w:rtl/>
            <w:rPrChange w:id="8853" w:author="Mohsen Jafarinejad" w:date="2019-05-12T10:59:00Z">
              <w:rPr>
                <w:rStyle w:val="Hyperlink"/>
                <w:rFonts w:hint="eastAsia"/>
                <w:sz w:val="24"/>
                <w:szCs w:val="24"/>
                <w:rtl/>
              </w:rPr>
            </w:rPrChange>
          </w:rPr>
          <w:delText>ون</w:delText>
        </w:r>
        <w:r w:rsidRPr="00974A00" w:rsidDel="00836C19">
          <w:rPr>
            <w:sz w:val="22"/>
            <w:szCs w:val="22"/>
            <w:rtl/>
            <w:rPrChange w:id="8854" w:author="Mohsen Jafarinejad" w:date="2019-05-12T10:59:00Z">
              <w:rPr>
                <w:rStyle w:val="Hyperlink"/>
                <w:sz w:val="24"/>
                <w:szCs w:val="24"/>
                <w:rtl/>
              </w:rPr>
            </w:rPrChange>
          </w:rPr>
          <w:delText xml:space="preserve"> در غلظت‌ها</w:delText>
        </w:r>
        <w:r w:rsidRPr="00974A00" w:rsidDel="00836C19">
          <w:rPr>
            <w:rFonts w:hint="cs"/>
            <w:sz w:val="22"/>
            <w:szCs w:val="22"/>
            <w:rtl/>
            <w:rPrChange w:id="8855" w:author="Mohsen Jafarinejad" w:date="2019-05-12T10:59:00Z">
              <w:rPr>
                <w:rStyle w:val="Hyperlink"/>
                <w:rFonts w:hint="cs"/>
                <w:sz w:val="24"/>
                <w:szCs w:val="24"/>
                <w:rtl/>
              </w:rPr>
            </w:rPrChange>
          </w:rPr>
          <w:delText>ی</w:delText>
        </w:r>
        <w:r w:rsidRPr="00974A00" w:rsidDel="00836C19">
          <w:rPr>
            <w:sz w:val="22"/>
            <w:szCs w:val="22"/>
            <w:rtl/>
            <w:rPrChange w:id="8856" w:author="Mohsen Jafarinejad" w:date="2019-05-12T10:59:00Z">
              <w:rPr>
                <w:rStyle w:val="Hyperlink"/>
                <w:sz w:val="24"/>
                <w:szCs w:val="24"/>
                <w:rtl/>
              </w:rPr>
            </w:rPrChange>
          </w:rPr>
          <w:delText xml:space="preserve"> مختلف سابستر</w:delText>
        </w:r>
        <w:r w:rsidRPr="00974A00" w:rsidDel="00836C19">
          <w:rPr>
            <w:rFonts w:hint="cs"/>
            <w:sz w:val="22"/>
            <w:szCs w:val="22"/>
            <w:rtl/>
            <w:rPrChange w:id="8857" w:author="Mohsen Jafarinejad" w:date="2019-05-12T10:59:00Z">
              <w:rPr>
                <w:rStyle w:val="Hyperlink"/>
                <w:rFonts w:hint="cs"/>
                <w:sz w:val="24"/>
                <w:szCs w:val="24"/>
                <w:rtl/>
              </w:rPr>
            </w:rPrChange>
          </w:rPr>
          <w:delText>ی</w:delText>
        </w:r>
        <w:r w:rsidRPr="00974A00" w:rsidDel="00836C19">
          <w:rPr>
            <w:rFonts w:hint="eastAsia"/>
            <w:sz w:val="22"/>
            <w:szCs w:val="22"/>
            <w:rtl/>
            <w:rPrChange w:id="8858" w:author="Mohsen Jafarinejad" w:date="2019-05-12T10:59:00Z">
              <w:rPr>
                <w:rStyle w:val="Hyperlink"/>
                <w:rFonts w:hint="eastAsia"/>
                <w:sz w:val="24"/>
                <w:szCs w:val="24"/>
                <w:rtl/>
              </w:rPr>
            </w:rPrChange>
          </w:rPr>
          <w:delText>ت</w:delText>
        </w:r>
        <w:r w:rsidRPr="00974A00" w:rsidDel="00836C19">
          <w:rPr>
            <w:sz w:val="22"/>
            <w:szCs w:val="22"/>
            <w:rtl/>
            <w:rPrChange w:id="8859" w:author="Mohsen Jafarinejad" w:date="2019-05-12T10:59:00Z">
              <w:rPr>
                <w:rStyle w:val="Hyperlink"/>
                <w:sz w:val="24"/>
                <w:szCs w:val="24"/>
                <w:rtl/>
              </w:rPr>
            </w:rPrChange>
          </w:rPr>
          <w:delText xml:space="preserve"> ها</w:delText>
        </w:r>
        <w:r w:rsidRPr="00974A00" w:rsidDel="00836C19">
          <w:rPr>
            <w:webHidden/>
            <w:sz w:val="22"/>
            <w:szCs w:val="22"/>
            <w:rPrChange w:id="8860" w:author="Mohsen Jafarinejad" w:date="2019-05-12T10:59:00Z">
              <w:rPr>
                <w:webHidden/>
                <w:sz w:val="24"/>
                <w:szCs w:val="24"/>
              </w:rPr>
            </w:rPrChange>
          </w:rPr>
          <w:tab/>
        </w:r>
      </w:del>
      <w:ins w:id="8861" w:author="Mohsen" w:date="2019-03-18T01:27:00Z">
        <w:del w:id="8862" w:author="jafary88@gmail.com" w:date="2022-05-11T18:17:00Z">
          <w:r w:rsidR="00C607BA" w:rsidRPr="00974A00" w:rsidDel="00836C19">
            <w:rPr>
              <w:webHidden/>
              <w:sz w:val="22"/>
              <w:szCs w:val="22"/>
              <w:rtl/>
              <w:rPrChange w:id="8863" w:author="Mohsen Jafarinejad" w:date="2019-05-12T10:59:00Z">
                <w:rPr>
                  <w:webHidden/>
                  <w:sz w:val="24"/>
                  <w:szCs w:val="24"/>
                  <w:rtl/>
                </w:rPr>
              </w:rPrChange>
            </w:rPr>
            <w:delText>32</w:delText>
          </w:r>
        </w:del>
      </w:ins>
      <w:del w:id="8864" w:author="jafary88@gmail.com" w:date="2022-05-11T18:17:00Z">
        <w:r w:rsidRPr="00974A00" w:rsidDel="00836C19">
          <w:rPr>
            <w:webHidden/>
            <w:sz w:val="22"/>
            <w:szCs w:val="22"/>
            <w:rPrChange w:id="8865" w:author="Mohsen Jafarinejad" w:date="2019-05-12T10:59:00Z">
              <w:rPr>
                <w:webHidden/>
                <w:sz w:val="24"/>
                <w:szCs w:val="24"/>
              </w:rPr>
            </w:rPrChange>
          </w:rPr>
          <w:delText>43</w:delText>
        </w:r>
      </w:del>
    </w:p>
    <w:p w14:paraId="5CB9C209" w14:textId="1F320930" w:rsidR="00433777" w:rsidRPr="00974A00" w:rsidDel="00836C19" w:rsidRDefault="00433777" w:rsidP="00BF2F7C">
      <w:pPr>
        <w:pStyle w:val="TOC1"/>
        <w:rPr>
          <w:del w:id="8866" w:author="jafary88@gmail.com" w:date="2022-05-11T18:17:00Z"/>
          <w:rFonts w:eastAsiaTheme="minorEastAsia"/>
          <w:b w:val="0"/>
          <w:bCs w:val="0"/>
          <w:sz w:val="22"/>
          <w:szCs w:val="22"/>
          <w:rPrChange w:id="8867" w:author="Mohsen Jafarinejad" w:date="2019-05-12T10:59:00Z">
            <w:rPr>
              <w:del w:id="8868" w:author="jafary88@gmail.com" w:date="2022-05-11T18:17:00Z"/>
              <w:rFonts w:eastAsiaTheme="minorEastAsia"/>
            </w:rPr>
          </w:rPrChange>
        </w:rPr>
      </w:pPr>
      <w:del w:id="8869" w:author="jafary88@gmail.com" w:date="2022-05-11T18:17:00Z">
        <w:r w:rsidRPr="00974A00" w:rsidDel="00836C19">
          <w:rPr>
            <w:sz w:val="22"/>
            <w:szCs w:val="22"/>
            <w:rtl/>
            <w:rPrChange w:id="8870" w:author="Mohsen Jafarinejad" w:date="2019-05-12T10:59:00Z">
              <w:rPr>
                <w:rStyle w:val="Hyperlink"/>
                <w:sz w:val="24"/>
                <w:szCs w:val="24"/>
                <w:rtl/>
              </w:rPr>
            </w:rPrChange>
          </w:rPr>
          <w:delText xml:space="preserve">شکل </w:delText>
        </w:r>
        <w:r w:rsidR="0084216E" w:rsidRPr="00974A00" w:rsidDel="00836C19">
          <w:rPr>
            <w:sz w:val="22"/>
            <w:szCs w:val="22"/>
            <w:rtl/>
            <w:rPrChange w:id="8871" w:author="Mohsen Jafarinejad" w:date="2019-05-12T10:59:00Z">
              <w:rPr>
                <w:rStyle w:val="Hyperlink"/>
                <w:sz w:val="24"/>
                <w:szCs w:val="24"/>
                <w:rtl/>
              </w:rPr>
            </w:rPrChange>
          </w:rPr>
          <w:delText>2-6</w:delText>
        </w:r>
        <w:r w:rsidRPr="00974A00" w:rsidDel="00836C19">
          <w:rPr>
            <w:sz w:val="22"/>
            <w:szCs w:val="22"/>
            <w:rtl/>
            <w:rPrChange w:id="8872" w:author="Mohsen Jafarinejad" w:date="2019-05-12T10:59:00Z">
              <w:rPr>
                <w:rStyle w:val="Hyperlink"/>
                <w:sz w:val="24"/>
                <w:szCs w:val="24"/>
                <w:rtl/>
              </w:rPr>
            </w:rPrChange>
          </w:rPr>
          <w:delText xml:space="preserve"> اثر غلظت سابستربر چگال</w:delText>
        </w:r>
        <w:r w:rsidRPr="00974A00" w:rsidDel="00836C19">
          <w:rPr>
            <w:rFonts w:hint="cs"/>
            <w:sz w:val="22"/>
            <w:szCs w:val="22"/>
            <w:rtl/>
            <w:rPrChange w:id="8873" w:author="Mohsen Jafarinejad" w:date="2019-05-12T10:59:00Z">
              <w:rPr>
                <w:rStyle w:val="Hyperlink"/>
                <w:rFonts w:hint="cs"/>
                <w:sz w:val="24"/>
                <w:szCs w:val="24"/>
                <w:rtl/>
              </w:rPr>
            </w:rPrChange>
          </w:rPr>
          <w:delText>ی</w:delText>
        </w:r>
        <w:r w:rsidRPr="00974A00" w:rsidDel="00836C19">
          <w:rPr>
            <w:sz w:val="22"/>
            <w:szCs w:val="22"/>
            <w:rtl/>
            <w:rPrChange w:id="8874" w:author="Mohsen Jafarinejad" w:date="2019-05-12T10:59:00Z">
              <w:rPr>
                <w:rStyle w:val="Hyperlink"/>
                <w:sz w:val="24"/>
                <w:szCs w:val="24"/>
                <w:rtl/>
              </w:rPr>
            </w:rPrChange>
          </w:rPr>
          <w:delText xml:space="preserve"> جر</w:delText>
        </w:r>
        <w:r w:rsidRPr="00974A00" w:rsidDel="00836C19">
          <w:rPr>
            <w:rFonts w:hint="cs"/>
            <w:sz w:val="22"/>
            <w:szCs w:val="22"/>
            <w:rtl/>
            <w:rPrChange w:id="8875" w:author="Mohsen Jafarinejad" w:date="2019-05-12T10:59:00Z">
              <w:rPr>
                <w:rStyle w:val="Hyperlink"/>
                <w:rFonts w:hint="cs"/>
                <w:sz w:val="24"/>
                <w:szCs w:val="24"/>
                <w:rtl/>
              </w:rPr>
            </w:rPrChange>
          </w:rPr>
          <w:delText>ی</w:delText>
        </w:r>
        <w:r w:rsidRPr="00974A00" w:rsidDel="00836C19">
          <w:rPr>
            <w:rFonts w:hint="eastAsia"/>
            <w:sz w:val="22"/>
            <w:szCs w:val="22"/>
            <w:rtl/>
            <w:rPrChange w:id="8876" w:author="Mohsen Jafarinejad" w:date="2019-05-12T10:59:00Z">
              <w:rPr>
                <w:rStyle w:val="Hyperlink"/>
                <w:rFonts w:hint="eastAsia"/>
                <w:sz w:val="24"/>
                <w:szCs w:val="24"/>
                <w:rtl/>
              </w:rPr>
            </w:rPrChange>
          </w:rPr>
          <w:delText>ان</w:delText>
        </w:r>
        <w:r w:rsidRPr="00974A00" w:rsidDel="00836C19">
          <w:rPr>
            <w:sz w:val="22"/>
            <w:szCs w:val="22"/>
            <w:rtl/>
            <w:rPrChange w:id="8877" w:author="Mohsen Jafarinejad" w:date="2019-05-12T10:59:00Z">
              <w:rPr>
                <w:rStyle w:val="Hyperlink"/>
                <w:sz w:val="24"/>
                <w:szCs w:val="24"/>
                <w:rtl/>
              </w:rPr>
            </w:rPrChange>
          </w:rPr>
          <w:delText xml:space="preserve"> پ</w:delText>
        </w:r>
        <w:r w:rsidRPr="00974A00" w:rsidDel="00836C19">
          <w:rPr>
            <w:rFonts w:hint="cs"/>
            <w:sz w:val="22"/>
            <w:szCs w:val="22"/>
            <w:rtl/>
            <w:rPrChange w:id="8878" w:author="Mohsen Jafarinejad" w:date="2019-05-12T10:59:00Z">
              <w:rPr>
                <w:rStyle w:val="Hyperlink"/>
                <w:rFonts w:hint="cs"/>
                <w:sz w:val="24"/>
                <w:szCs w:val="24"/>
                <w:rtl/>
              </w:rPr>
            </w:rPrChange>
          </w:rPr>
          <w:delText>ی</w:delText>
        </w:r>
        <w:r w:rsidRPr="00974A00" w:rsidDel="00836C19">
          <w:rPr>
            <w:rFonts w:hint="eastAsia"/>
            <w:sz w:val="22"/>
            <w:szCs w:val="22"/>
            <w:rtl/>
            <w:rPrChange w:id="8879" w:author="Mohsen Jafarinejad" w:date="2019-05-12T10:59:00Z">
              <w:rPr>
                <w:rStyle w:val="Hyperlink"/>
                <w:rFonts w:hint="eastAsia"/>
                <w:sz w:val="24"/>
                <w:szCs w:val="24"/>
                <w:rtl/>
              </w:rPr>
            </w:rPrChange>
          </w:rPr>
          <w:delText>ل</w:delText>
        </w:r>
        <w:r w:rsidRPr="00974A00" w:rsidDel="00836C19">
          <w:rPr>
            <w:webHidden/>
            <w:sz w:val="22"/>
            <w:szCs w:val="22"/>
            <w:rPrChange w:id="8880" w:author="Mohsen Jafarinejad" w:date="2019-05-12T10:59:00Z">
              <w:rPr>
                <w:webHidden/>
                <w:sz w:val="24"/>
                <w:szCs w:val="24"/>
              </w:rPr>
            </w:rPrChange>
          </w:rPr>
          <w:tab/>
        </w:r>
      </w:del>
      <w:ins w:id="8881" w:author="Mohsen" w:date="2019-03-18T01:27:00Z">
        <w:del w:id="8882" w:author="jafary88@gmail.com" w:date="2022-05-11T18:17:00Z">
          <w:r w:rsidR="00C607BA" w:rsidRPr="00974A00" w:rsidDel="00836C19">
            <w:rPr>
              <w:webHidden/>
              <w:sz w:val="22"/>
              <w:szCs w:val="22"/>
              <w:rtl/>
              <w:rPrChange w:id="8883" w:author="Mohsen Jafarinejad" w:date="2019-05-12T10:59:00Z">
                <w:rPr>
                  <w:webHidden/>
                  <w:sz w:val="24"/>
                  <w:szCs w:val="24"/>
                  <w:rtl/>
                </w:rPr>
              </w:rPrChange>
            </w:rPr>
            <w:delText>33</w:delText>
          </w:r>
        </w:del>
      </w:ins>
      <w:del w:id="8884" w:author="jafary88@gmail.com" w:date="2022-05-11T18:17:00Z">
        <w:r w:rsidRPr="00974A00" w:rsidDel="00836C19">
          <w:rPr>
            <w:webHidden/>
            <w:sz w:val="22"/>
            <w:szCs w:val="22"/>
            <w:rPrChange w:id="8885" w:author="Mohsen Jafarinejad" w:date="2019-05-12T10:59:00Z">
              <w:rPr>
                <w:webHidden/>
                <w:sz w:val="24"/>
                <w:szCs w:val="24"/>
              </w:rPr>
            </w:rPrChange>
          </w:rPr>
          <w:delText>44</w:delText>
        </w:r>
      </w:del>
    </w:p>
    <w:p w14:paraId="5D55B7F9" w14:textId="4D361645" w:rsidR="00433777" w:rsidRPr="00974A00" w:rsidDel="00836C19" w:rsidRDefault="00433777" w:rsidP="00BF2F7C">
      <w:pPr>
        <w:pStyle w:val="TOC1"/>
        <w:rPr>
          <w:del w:id="8886" w:author="jafary88@gmail.com" w:date="2022-05-11T18:17:00Z"/>
          <w:rFonts w:eastAsiaTheme="minorEastAsia"/>
          <w:b w:val="0"/>
          <w:bCs w:val="0"/>
          <w:sz w:val="22"/>
          <w:szCs w:val="22"/>
          <w:rPrChange w:id="8887" w:author="Mohsen Jafarinejad" w:date="2019-05-12T10:59:00Z">
            <w:rPr>
              <w:del w:id="8888" w:author="jafary88@gmail.com" w:date="2022-05-11T18:17:00Z"/>
              <w:rFonts w:eastAsiaTheme="minorEastAsia"/>
            </w:rPr>
          </w:rPrChange>
        </w:rPr>
      </w:pPr>
      <w:del w:id="8889" w:author="jafary88@gmail.com" w:date="2022-05-11T18:17:00Z">
        <w:r w:rsidRPr="00974A00" w:rsidDel="00836C19">
          <w:rPr>
            <w:sz w:val="22"/>
            <w:szCs w:val="22"/>
            <w:rtl/>
            <w:rPrChange w:id="8890" w:author="Mohsen Jafarinejad" w:date="2019-05-12T10:59:00Z">
              <w:rPr>
                <w:rStyle w:val="Hyperlink"/>
                <w:sz w:val="24"/>
                <w:szCs w:val="24"/>
                <w:rtl/>
              </w:rPr>
            </w:rPrChange>
          </w:rPr>
          <w:delText>شکل</w:delText>
        </w:r>
        <w:r w:rsidR="0084216E" w:rsidRPr="00974A00" w:rsidDel="00836C19">
          <w:rPr>
            <w:sz w:val="22"/>
            <w:szCs w:val="22"/>
            <w:rtl/>
            <w:rPrChange w:id="8891" w:author="Mohsen Jafarinejad" w:date="2019-05-12T10:59:00Z">
              <w:rPr>
                <w:rStyle w:val="Hyperlink"/>
                <w:sz w:val="24"/>
                <w:szCs w:val="24"/>
                <w:rtl/>
              </w:rPr>
            </w:rPrChange>
          </w:rPr>
          <w:delText>2-7</w:delText>
        </w:r>
        <w:r w:rsidRPr="00974A00" w:rsidDel="00836C19">
          <w:rPr>
            <w:sz w:val="22"/>
            <w:szCs w:val="22"/>
            <w:rtl/>
            <w:rPrChange w:id="8892" w:author="Mohsen Jafarinejad" w:date="2019-05-12T10:59:00Z">
              <w:rPr>
                <w:rStyle w:val="Hyperlink"/>
                <w:sz w:val="24"/>
                <w:szCs w:val="24"/>
                <w:rtl/>
              </w:rPr>
            </w:rPrChange>
          </w:rPr>
          <w:delText xml:space="preserve"> تغ</w:delText>
        </w:r>
        <w:r w:rsidRPr="00974A00" w:rsidDel="00836C19">
          <w:rPr>
            <w:rFonts w:hint="cs"/>
            <w:sz w:val="22"/>
            <w:szCs w:val="22"/>
            <w:rtl/>
            <w:rPrChange w:id="8893" w:author="Mohsen Jafarinejad" w:date="2019-05-12T10:59:00Z">
              <w:rPr>
                <w:rStyle w:val="Hyperlink"/>
                <w:rFonts w:hint="cs"/>
                <w:sz w:val="24"/>
                <w:szCs w:val="24"/>
                <w:rtl/>
              </w:rPr>
            </w:rPrChange>
          </w:rPr>
          <w:delText>یی</w:delText>
        </w:r>
        <w:r w:rsidRPr="00974A00" w:rsidDel="00836C19">
          <w:rPr>
            <w:rFonts w:hint="eastAsia"/>
            <w:sz w:val="22"/>
            <w:szCs w:val="22"/>
            <w:rtl/>
            <w:rPrChange w:id="8894" w:author="Mohsen Jafarinejad" w:date="2019-05-12T10:59:00Z">
              <w:rPr>
                <w:rStyle w:val="Hyperlink"/>
                <w:rFonts w:hint="eastAsia"/>
                <w:sz w:val="24"/>
                <w:szCs w:val="24"/>
                <w:rtl/>
              </w:rPr>
            </w:rPrChange>
          </w:rPr>
          <w:delText>رات</w:delText>
        </w:r>
        <w:r w:rsidRPr="00974A00" w:rsidDel="00836C19">
          <w:rPr>
            <w:sz w:val="22"/>
            <w:szCs w:val="22"/>
            <w:rtl/>
            <w:rPrChange w:id="8895" w:author="Mohsen Jafarinejad" w:date="2019-05-12T10:59:00Z">
              <w:rPr>
                <w:rStyle w:val="Hyperlink"/>
                <w:sz w:val="24"/>
                <w:szCs w:val="24"/>
                <w:rtl/>
              </w:rPr>
            </w:rPrChange>
          </w:rPr>
          <w:delText xml:space="preserve"> پلار</w:delText>
        </w:r>
        <w:r w:rsidRPr="00974A00" w:rsidDel="00836C19">
          <w:rPr>
            <w:rFonts w:hint="cs"/>
            <w:sz w:val="22"/>
            <w:szCs w:val="22"/>
            <w:rtl/>
            <w:rPrChange w:id="8896" w:author="Mohsen Jafarinejad" w:date="2019-05-12T10:59:00Z">
              <w:rPr>
                <w:rStyle w:val="Hyperlink"/>
                <w:rFonts w:hint="cs"/>
                <w:sz w:val="24"/>
                <w:szCs w:val="24"/>
                <w:rtl/>
              </w:rPr>
            </w:rPrChange>
          </w:rPr>
          <w:delText>ی</w:delText>
        </w:r>
        <w:r w:rsidRPr="00974A00" w:rsidDel="00836C19">
          <w:rPr>
            <w:rFonts w:hint="eastAsia"/>
            <w:sz w:val="22"/>
            <w:szCs w:val="22"/>
            <w:rtl/>
            <w:rPrChange w:id="8897" w:author="Mohsen Jafarinejad" w:date="2019-05-12T10:59:00Z">
              <w:rPr>
                <w:rStyle w:val="Hyperlink"/>
                <w:rFonts w:hint="eastAsia"/>
                <w:sz w:val="24"/>
                <w:szCs w:val="24"/>
                <w:rtl/>
              </w:rPr>
            </w:rPrChange>
          </w:rPr>
          <w:delText>زاس</w:delText>
        </w:r>
        <w:r w:rsidRPr="00974A00" w:rsidDel="00836C19">
          <w:rPr>
            <w:rFonts w:hint="cs"/>
            <w:sz w:val="22"/>
            <w:szCs w:val="22"/>
            <w:rtl/>
            <w:rPrChange w:id="8898" w:author="Mohsen Jafarinejad" w:date="2019-05-12T10:59:00Z">
              <w:rPr>
                <w:rStyle w:val="Hyperlink"/>
                <w:rFonts w:hint="cs"/>
                <w:sz w:val="24"/>
                <w:szCs w:val="24"/>
                <w:rtl/>
              </w:rPr>
            </w:rPrChange>
          </w:rPr>
          <w:delText>ی</w:delText>
        </w:r>
        <w:r w:rsidRPr="00974A00" w:rsidDel="00836C19">
          <w:rPr>
            <w:rFonts w:hint="eastAsia"/>
            <w:sz w:val="22"/>
            <w:szCs w:val="22"/>
            <w:rtl/>
            <w:rPrChange w:id="8899" w:author="Mohsen Jafarinejad" w:date="2019-05-12T10:59:00Z">
              <w:rPr>
                <w:rStyle w:val="Hyperlink"/>
                <w:rFonts w:hint="eastAsia"/>
                <w:sz w:val="24"/>
                <w:szCs w:val="24"/>
                <w:rtl/>
              </w:rPr>
            </w:rPrChange>
          </w:rPr>
          <w:delText>ون</w:delText>
        </w:r>
        <w:r w:rsidRPr="00974A00" w:rsidDel="00836C19">
          <w:rPr>
            <w:sz w:val="22"/>
            <w:szCs w:val="22"/>
            <w:rtl/>
            <w:rPrChange w:id="8900" w:author="Mohsen Jafarinejad" w:date="2019-05-12T10:59:00Z">
              <w:rPr>
                <w:rStyle w:val="Hyperlink"/>
                <w:sz w:val="24"/>
                <w:szCs w:val="24"/>
                <w:rtl/>
              </w:rPr>
            </w:rPrChange>
          </w:rPr>
          <w:delText xml:space="preserve"> پ</w:delText>
        </w:r>
        <w:r w:rsidRPr="00974A00" w:rsidDel="00836C19">
          <w:rPr>
            <w:rFonts w:hint="cs"/>
            <w:sz w:val="22"/>
            <w:szCs w:val="22"/>
            <w:rtl/>
            <w:rPrChange w:id="8901" w:author="Mohsen Jafarinejad" w:date="2019-05-12T10:59:00Z">
              <w:rPr>
                <w:rStyle w:val="Hyperlink"/>
                <w:rFonts w:hint="cs"/>
                <w:sz w:val="24"/>
                <w:szCs w:val="24"/>
                <w:rtl/>
              </w:rPr>
            </w:rPrChange>
          </w:rPr>
          <w:delText>ی</w:delText>
        </w:r>
        <w:r w:rsidRPr="00974A00" w:rsidDel="00836C19">
          <w:rPr>
            <w:rFonts w:hint="eastAsia"/>
            <w:sz w:val="22"/>
            <w:szCs w:val="22"/>
            <w:rtl/>
            <w:rPrChange w:id="8902" w:author="Mohsen Jafarinejad" w:date="2019-05-12T10:59:00Z">
              <w:rPr>
                <w:rStyle w:val="Hyperlink"/>
                <w:rFonts w:hint="eastAsia"/>
                <w:sz w:val="24"/>
                <w:szCs w:val="24"/>
                <w:rtl/>
              </w:rPr>
            </w:rPrChange>
          </w:rPr>
          <w:delText>ل</w:delText>
        </w:r>
        <w:r w:rsidRPr="00974A00" w:rsidDel="00836C19">
          <w:rPr>
            <w:sz w:val="22"/>
            <w:szCs w:val="22"/>
            <w:rtl/>
            <w:rPrChange w:id="8903" w:author="Mohsen Jafarinejad" w:date="2019-05-12T10:59:00Z">
              <w:rPr>
                <w:rStyle w:val="Hyperlink"/>
                <w:sz w:val="24"/>
                <w:szCs w:val="24"/>
                <w:rtl/>
              </w:rPr>
            </w:rPrChange>
          </w:rPr>
          <w:delText xml:space="preserve"> م</w:delText>
        </w:r>
        <w:r w:rsidRPr="00974A00" w:rsidDel="00836C19">
          <w:rPr>
            <w:rFonts w:hint="cs"/>
            <w:sz w:val="22"/>
            <w:szCs w:val="22"/>
            <w:rtl/>
            <w:rPrChange w:id="8904" w:author="Mohsen Jafarinejad" w:date="2019-05-12T10:59:00Z">
              <w:rPr>
                <w:rStyle w:val="Hyperlink"/>
                <w:rFonts w:hint="cs"/>
                <w:sz w:val="24"/>
                <w:szCs w:val="24"/>
                <w:rtl/>
              </w:rPr>
            </w:rPrChange>
          </w:rPr>
          <w:delText>ی</w:delText>
        </w:r>
        <w:r w:rsidRPr="00974A00" w:rsidDel="00836C19">
          <w:rPr>
            <w:rFonts w:hint="eastAsia"/>
            <w:sz w:val="22"/>
            <w:szCs w:val="22"/>
            <w:rtl/>
            <w:rPrChange w:id="8905" w:author="Mohsen Jafarinejad" w:date="2019-05-12T10:59:00Z">
              <w:rPr>
                <w:rStyle w:val="Hyperlink"/>
                <w:rFonts w:hint="eastAsia"/>
                <w:sz w:val="24"/>
                <w:szCs w:val="24"/>
                <w:rtl/>
              </w:rPr>
            </w:rPrChange>
          </w:rPr>
          <w:delText>کروب</w:delText>
        </w:r>
        <w:r w:rsidRPr="00974A00" w:rsidDel="00836C19">
          <w:rPr>
            <w:rFonts w:hint="cs"/>
            <w:sz w:val="22"/>
            <w:szCs w:val="22"/>
            <w:rtl/>
            <w:rPrChange w:id="8906" w:author="Mohsen Jafarinejad" w:date="2019-05-12T10:59:00Z">
              <w:rPr>
                <w:rStyle w:val="Hyperlink"/>
                <w:rFonts w:hint="cs"/>
                <w:sz w:val="24"/>
                <w:szCs w:val="24"/>
                <w:rtl/>
              </w:rPr>
            </w:rPrChange>
          </w:rPr>
          <w:delText>ی</w:delText>
        </w:r>
        <w:r w:rsidRPr="00974A00" w:rsidDel="00836C19">
          <w:rPr>
            <w:sz w:val="22"/>
            <w:szCs w:val="22"/>
            <w:rtl/>
            <w:rPrChange w:id="8907" w:author="Mohsen Jafarinejad" w:date="2019-05-12T10:59:00Z">
              <w:rPr>
                <w:rStyle w:val="Hyperlink"/>
                <w:sz w:val="24"/>
                <w:szCs w:val="24"/>
                <w:rtl/>
              </w:rPr>
            </w:rPrChange>
          </w:rPr>
          <w:delText xml:space="preserve"> با تغ</w:delText>
        </w:r>
        <w:r w:rsidRPr="00974A00" w:rsidDel="00836C19">
          <w:rPr>
            <w:rFonts w:hint="cs"/>
            <w:sz w:val="22"/>
            <w:szCs w:val="22"/>
            <w:rtl/>
            <w:rPrChange w:id="8908" w:author="Mohsen Jafarinejad" w:date="2019-05-12T10:59:00Z">
              <w:rPr>
                <w:rStyle w:val="Hyperlink"/>
                <w:rFonts w:hint="cs"/>
                <w:sz w:val="24"/>
                <w:szCs w:val="24"/>
                <w:rtl/>
              </w:rPr>
            </w:rPrChange>
          </w:rPr>
          <w:delText>یی</w:delText>
        </w:r>
        <w:r w:rsidRPr="00974A00" w:rsidDel="00836C19">
          <w:rPr>
            <w:rFonts w:hint="eastAsia"/>
            <w:sz w:val="22"/>
            <w:szCs w:val="22"/>
            <w:rtl/>
            <w:rPrChange w:id="8909" w:author="Mohsen Jafarinejad" w:date="2019-05-12T10:59:00Z">
              <w:rPr>
                <w:rStyle w:val="Hyperlink"/>
                <w:rFonts w:hint="eastAsia"/>
                <w:sz w:val="24"/>
                <w:szCs w:val="24"/>
                <w:rtl/>
              </w:rPr>
            </w:rPrChange>
          </w:rPr>
          <w:delText>ر</w:delText>
        </w:r>
        <w:r w:rsidRPr="00974A00" w:rsidDel="00836C19">
          <w:rPr>
            <w:sz w:val="22"/>
            <w:szCs w:val="22"/>
            <w:rtl/>
            <w:rPrChange w:id="8910" w:author="Mohsen Jafarinejad" w:date="2019-05-12T10:59:00Z">
              <w:rPr>
                <w:rStyle w:val="Hyperlink"/>
                <w:sz w:val="24"/>
                <w:szCs w:val="24"/>
                <w:rtl/>
              </w:rPr>
            </w:rPrChange>
          </w:rPr>
          <w:delText xml:space="preserve"> غلظت گلوکوز</w:delText>
        </w:r>
        <w:r w:rsidRPr="00974A00" w:rsidDel="00836C19">
          <w:rPr>
            <w:webHidden/>
            <w:sz w:val="22"/>
            <w:szCs w:val="22"/>
            <w:rPrChange w:id="8911" w:author="Mohsen Jafarinejad" w:date="2019-05-12T10:59:00Z">
              <w:rPr>
                <w:webHidden/>
                <w:sz w:val="24"/>
                <w:szCs w:val="24"/>
              </w:rPr>
            </w:rPrChange>
          </w:rPr>
          <w:tab/>
        </w:r>
      </w:del>
      <w:ins w:id="8912" w:author="Mohsen" w:date="2019-03-18T01:27:00Z">
        <w:del w:id="8913" w:author="jafary88@gmail.com" w:date="2022-05-11T18:17:00Z">
          <w:r w:rsidR="00C607BA" w:rsidRPr="00974A00" w:rsidDel="00836C19">
            <w:rPr>
              <w:webHidden/>
              <w:sz w:val="22"/>
              <w:szCs w:val="22"/>
              <w:rtl/>
              <w:rPrChange w:id="8914" w:author="Mohsen Jafarinejad" w:date="2019-05-12T10:59:00Z">
                <w:rPr>
                  <w:webHidden/>
                  <w:sz w:val="24"/>
                  <w:szCs w:val="24"/>
                  <w:rtl/>
                </w:rPr>
              </w:rPrChange>
            </w:rPr>
            <w:delText>34</w:delText>
          </w:r>
        </w:del>
      </w:ins>
      <w:del w:id="8915" w:author="jafary88@gmail.com" w:date="2022-05-11T18:17:00Z">
        <w:r w:rsidRPr="00974A00" w:rsidDel="00836C19">
          <w:rPr>
            <w:webHidden/>
            <w:sz w:val="22"/>
            <w:szCs w:val="22"/>
            <w:rPrChange w:id="8916" w:author="Mohsen Jafarinejad" w:date="2019-05-12T10:59:00Z">
              <w:rPr>
                <w:webHidden/>
                <w:sz w:val="24"/>
                <w:szCs w:val="24"/>
              </w:rPr>
            </w:rPrChange>
          </w:rPr>
          <w:delText>45</w:delText>
        </w:r>
      </w:del>
    </w:p>
    <w:p w14:paraId="3C7FAA18" w14:textId="4DAB2EDA" w:rsidR="00433777" w:rsidRPr="00974A00" w:rsidDel="00836C19" w:rsidRDefault="00433777" w:rsidP="00BF2F7C">
      <w:pPr>
        <w:pStyle w:val="TOC1"/>
        <w:rPr>
          <w:del w:id="8917" w:author="jafary88@gmail.com" w:date="2022-05-11T18:17:00Z"/>
          <w:rFonts w:eastAsiaTheme="minorEastAsia"/>
          <w:b w:val="0"/>
          <w:bCs w:val="0"/>
          <w:sz w:val="22"/>
          <w:szCs w:val="22"/>
          <w:rPrChange w:id="8918" w:author="Mohsen Jafarinejad" w:date="2019-05-12T10:59:00Z">
            <w:rPr>
              <w:del w:id="8919" w:author="jafary88@gmail.com" w:date="2022-05-11T18:17:00Z"/>
              <w:rFonts w:eastAsiaTheme="minorEastAsia"/>
            </w:rPr>
          </w:rPrChange>
        </w:rPr>
      </w:pPr>
      <w:del w:id="8920" w:author="jafary88@gmail.com" w:date="2022-05-11T18:17:00Z">
        <w:r w:rsidRPr="00974A00" w:rsidDel="00836C19">
          <w:rPr>
            <w:sz w:val="22"/>
            <w:szCs w:val="22"/>
            <w:rtl/>
            <w:rPrChange w:id="8921" w:author="Mohsen Jafarinejad" w:date="2019-05-12T10:59:00Z">
              <w:rPr>
                <w:rStyle w:val="Hyperlink"/>
                <w:sz w:val="24"/>
                <w:szCs w:val="24"/>
                <w:rtl/>
              </w:rPr>
            </w:rPrChange>
          </w:rPr>
          <w:delText>شکل</w:delText>
        </w:r>
        <w:r w:rsidR="0084216E" w:rsidRPr="00974A00" w:rsidDel="00836C19">
          <w:rPr>
            <w:sz w:val="22"/>
            <w:szCs w:val="22"/>
            <w:rtl/>
            <w:rPrChange w:id="8922" w:author="Mohsen Jafarinejad" w:date="2019-05-12T10:59:00Z">
              <w:rPr>
                <w:rStyle w:val="Hyperlink"/>
                <w:sz w:val="24"/>
                <w:szCs w:val="24"/>
                <w:rtl/>
              </w:rPr>
            </w:rPrChange>
          </w:rPr>
          <w:delText>2-8</w:delText>
        </w:r>
        <w:r w:rsidRPr="00974A00" w:rsidDel="00836C19">
          <w:rPr>
            <w:sz w:val="22"/>
            <w:szCs w:val="22"/>
            <w:rtl/>
            <w:rPrChange w:id="8923" w:author="Mohsen Jafarinejad" w:date="2019-05-12T10:59:00Z">
              <w:rPr>
                <w:rStyle w:val="Hyperlink"/>
                <w:sz w:val="24"/>
                <w:szCs w:val="24"/>
                <w:rtl/>
              </w:rPr>
            </w:rPrChange>
          </w:rPr>
          <w:delText xml:space="preserve"> تغ</w:delText>
        </w:r>
        <w:r w:rsidRPr="00974A00" w:rsidDel="00836C19">
          <w:rPr>
            <w:rFonts w:hint="cs"/>
            <w:sz w:val="22"/>
            <w:szCs w:val="22"/>
            <w:rtl/>
            <w:rPrChange w:id="8924" w:author="Mohsen Jafarinejad" w:date="2019-05-12T10:59:00Z">
              <w:rPr>
                <w:rStyle w:val="Hyperlink"/>
                <w:rFonts w:hint="cs"/>
                <w:sz w:val="24"/>
                <w:szCs w:val="24"/>
                <w:rtl/>
              </w:rPr>
            </w:rPrChange>
          </w:rPr>
          <w:delText>یی</w:delText>
        </w:r>
        <w:r w:rsidRPr="00974A00" w:rsidDel="00836C19">
          <w:rPr>
            <w:rFonts w:hint="eastAsia"/>
            <w:sz w:val="22"/>
            <w:szCs w:val="22"/>
            <w:rtl/>
            <w:rPrChange w:id="8925" w:author="Mohsen Jafarinejad" w:date="2019-05-12T10:59:00Z">
              <w:rPr>
                <w:rStyle w:val="Hyperlink"/>
                <w:rFonts w:hint="eastAsia"/>
                <w:sz w:val="24"/>
                <w:szCs w:val="24"/>
                <w:rtl/>
              </w:rPr>
            </w:rPrChange>
          </w:rPr>
          <w:delText>رات</w:delText>
        </w:r>
        <w:r w:rsidRPr="00974A00" w:rsidDel="00836C19">
          <w:rPr>
            <w:sz w:val="22"/>
            <w:szCs w:val="22"/>
            <w:rtl/>
            <w:rPrChange w:id="8926" w:author="Mohsen Jafarinejad" w:date="2019-05-12T10:59:00Z">
              <w:rPr>
                <w:rStyle w:val="Hyperlink"/>
                <w:sz w:val="24"/>
                <w:szCs w:val="24"/>
                <w:rtl/>
              </w:rPr>
            </w:rPrChange>
          </w:rPr>
          <w:delText xml:space="preserve"> پلار</w:delText>
        </w:r>
        <w:r w:rsidRPr="00974A00" w:rsidDel="00836C19">
          <w:rPr>
            <w:rFonts w:hint="cs"/>
            <w:sz w:val="22"/>
            <w:szCs w:val="22"/>
            <w:rtl/>
            <w:rPrChange w:id="8927" w:author="Mohsen Jafarinejad" w:date="2019-05-12T10:59:00Z">
              <w:rPr>
                <w:rStyle w:val="Hyperlink"/>
                <w:rFonts w:hint="cs"/>
                <w:sz w:val="24"/>
                <w:szCs w:val="24"/>
                <w:rtl/>
              </w:rPr>
            </w:rPrChange>
          </w:rPr>
          <w:delText>ی</w:delText>
        </w:r>
        <w:r w:rsidRPr="00974A00" w:rsidDel="00836C19">
          <w:rPr>
            <w:rFonts w:hint="eastAsia"/>
            <w:sz w:val="22"/>
            <w:szCs w:val="22"/>
            <w:rtl/>
            <w:rPrChange w:id="8928" w:author="Mohsen Jafarinejad" w:date="2019-05-12T10:59:00Z">
              <w:rPr>
                <w:rStyle w:val="Hyperlink"/>
                <w:rFonts w:hint="eastAsia"/>
                <w:sz w:val="24"/>
                <w:szCs w:val="24"/>
                <w:rtl/>
              </w:rPr>
            </w:rPrChange>
          </w:rPr>
          <w:delText>زاس</w:delText>
        </w:r>
        <w:r w:rsidRPr="00974A00" w:rsidDel="00836C19">
          <w:rPr>
            <w:rFonts w:hint="cs"/>
            <w:sz w:val="22"/>
            <w:szCs w:val="22"/>
            <w:rtl/>
            <w:rPrChange w:id="8929" w:author="Mohsen Jafarinejad" w:date="2019-05-12T10:59:00Z">
              <w:rPr>
                <w:rStyle w:val="Hyperlink"/>
                <w:rFonts w:hint="cs"/>
                <w:sz w:val="24"/>
                <w:szCs w:val="24"/>
                <w:rtl/>
              </w:rPr>
            </w:rPrChange>
          </w:rPr>
          <w:delText>ی</w:delText>
        </w:r>
        <w:r w:rsidRPr="00974A00" w:rsidDel="00836C19">
          <w:rPr>
            <w:rFonts w:hint="eastAsia"/>
            <w:sz w:val="22"/>
            <w:szCs w:val="22"/>
            <w:rtl/>
            <w:rPrChange w:id="8930" w:author="Mohsen Jafarinejad" w:date="2019-05-12T10:59:00Z">
              <w:rPr>
                <w:rStyle w:val="Hyperlink"/>
                <w:rFonts w:hint="eastAsia"/>
                <w:sz w:val="24"/>
                <w:szCs w:val="24"/>
                <w:rtl/>
              </w:rPr>
            </w:rPrChange>
          </w:rPr>
          <w:delText>ون</w:delText>
        </w:r>
        <w:r w:rsidRPr="00974A00" w:rsidDel="00836C19">
          <w:rPr>
            <w:sz w:val="22"/>
            <w:szCs w:val="22"/>
            <w:rtl/>
            <w:rPrChange w:id="8931" w:author="Mohsen Jafarinejad" w:date="2019-05-12T10:59:00Z">
              <w:rPr>
                <w:rStyle w:val="Hyperlink"/>
                <w:sz w:val="24"/>
                <w:szCs w:val="24"/>
                <w:rtl/>
              </w:rPr>
            </w:rPrChange>
          </w:rPr>
          <w:delText xml:space="preserve"> پ</w:delText>
        </w:r>
        <w:r w:rsidRPr="00974A00" w:rsidDel="00836C19">
          <w:rPr>
            <w:rFonts w:hint="cs"/>
            <w:sz w:val="22"/>
            <w:szCs w:val="22"/>
            <w:rtl/>
            <w:rPrChange w:id="8932" w:author="Mohsen Jafarinejad" w:date="2019-05-12T10:59:00Z">
              <w:rPr>
                <w:rStyle w:val="Hyperlink"/>
                <w:rFonts w:hint="cs"/>
                <w:sz w:val="24"/>
                <w:szCs w:val="24"/>
                <w:rtl/>
              </w:rPr>
            </w:rPrChange>
          </w:rPr>
          <w:delText>ی</w:delText>
        </w:r>
        <w:r w:rsidRPr="00974A00" w:rsidDel="00836C19">
          <w:rPr>
            <w:rFonts w:hint="eastAsia"/>
            <w:sz w:val="22"/>
            <w:szCs w:val="22"/>
            <w:rtl/>
            <w:rPrChange w:id="8933" w:author="Mohsen Jafarinejad" w:date="2019-05-12T10:59:00Z">
              <w:rPr>
                <w:rStyle w:val="Hyperlink"/>
                <w:rFonts w:hint="eastAsia"/>
                <w:sz w:val="24"/>
                <w:szCs w:val="24"/>
                <w:rtl/>
              </w:rPr>
            </w:rPrChange>
          </w:rPr>
          <w:delText>ل</w:delText>
        </w:r>
        <w:r w:rsidRPr="00974A00" w:rsidDel="00836C19">
          <w:rPr>
            <w:sz w:val="22"/>
            <w:szCs w:val="22"/>
            <w:rtl/>
            <w:rPrChange w:id="8934" w:author="Mohsen Jafarinejad" w:date="2019-05-12T10:59:00Z">
              <w:rPr>
                <w:rStyle w:val="Hyperlink"/>
                <w:sz w:val="24"/>
                <w:szCs w:val="24"/>
                <w:rtl/>
              </w:rPr>
            </w:rPrChange>
          </w:rPr>
          <w:delText xml:space="preserve"> م</w:delText>
        </w:r>
        <w:r w:rsidRPr="00974A00" w:rsidDel="00836C19">
          <w:rPr>
            <w:rFonts w:hint="cs"/>
            <w:sz w:val="22"/>
            <w:szCs w:val="22"/>
            <w:rtl/>
            <w:rPrChange w:id="8935" w:author="Mohsen Jafarinejad" w:date="2019-05-12T10:59:00Z">
              <w:rPr>
                <w:rStyle w:val="Hyperlink"/>
                <w:rFonts w:hint="cs"/>
                <w:sz w:val="24"/>
                <w:szCs w:val="24"/>
                <w:rtl/>
              </w:rPr>
            </w:rPrChange>
          </w:rPr>
          <w:delText>ی</w:delText>
        </w:r>
        <w:r w:rsidRPr="00974A00" w:rsidDel="00836C19">
          <w:rPr>
            <w:rFonts w:hint="eastAsia"/>
            <w:sz w:val="22"/>
            <w:szCs w:val="22"/>
            <w:rtl/>
            <w:rPrChange w:id="8936" w:author="Mohsen Jafarinejad" w:date="2019-05-12T10:59:00Z">
              <w:rPr>
                <w:rStyle w:val="Hyperlink"/>
                <w:rFonts w:hint="eastAsia"/>
                <w:sz w:val="24"/>
                <w:szCs w:val="24"/>
                <w:rtl/>
              </w:rPr>
            </w:rPrChange>
          </w:rPr>
          <w:delText>کروب</w:delText>
        </w:r>
        <w:r w:rsidRPr="00974A00" w:rsidDel="00836C19">
          <w:rPr>
            <w:rFonts w:hint="cs"/>
            <w:sz w:val="22"/>
            <w:szCs w:val="22"/>
            <w:rtl/>
            <w:rPrChange w:id="8937" w:author="Mohsen Jafarinejad" w:date="2019-05-12T10:59:00Z">
              <w:rPr>
                <w:rStyle w:val="Hyperlink"/>
                <w:rFonts w:hint="cs"/>
                <w:sz w:val="24"/>
                <w:szCs w:val="24"/>
                <w:rtl/>
              </w:rPr>
            </w:rPrChange>
          </w:rPr>
          <w:delText>ی</w:delText>
        </w:r>
        <w:r w:rsidRPr="00974A00" w:rsidDel="00836C19">
          <w:rPr>
            <w:sz w:val="22"/>
            <w:szCs w:val="22"/>
            <w:rtl/>
            <w:rPrChange w:id="8938" w:author="Mohsen Jafarinejad" w:date="2019-05-12T10:59:00Z">
              <w:rPr>
                <w:rStyle w:val="Hyperlink"/>
                <w:sz w:val="24"/>
                <w:szCs w:val="24"/>
                <w:rtl/>
              </w:rPr>
            </w:rPrChange>
          </w:rPr>
          <w:delText xml:space="preserve"> با تغ</w:delText>
        </w:r>
        <w:r w:rsidRPr="00974A00" w:rsidDel="00836C19">
          <w:rPr>
            <w:rFonts w:hint="cs"/>
            <w:sz w:val="22"/>
            <w:szCs w:val="22"/>
            <w:rtl/>
            <w:rPrChange w:id="8939" w:author="Mohsen Jafarinejad" w:date="2019-05-12T10:59:00Z">
              <w:rPr>
                <w:rStyle w:val="Hyperlink"/>
                <w:rFonts w:hint="cs"/>
                <w:sz w:val="24"/>
                <w:szCs w:val="24"/>
                <w:rtl/>
              </w:rPr>
            </w:rPrChange>
          </w:rPr>
          <w:delText>یی</w:delText>
        </w:r>
        <w:r w:rsidRPr="00974A00" w:rsidDel="00836C19">
          <w:rPr>
            <w:rFonts w:hint="eastAsia"/>
            <w:sz w:val="22"/>
            <w:szCs w:val="22"/>
            <w:rtl/>
            <w:rPrChange w:id="8940" w:author="Mohsen Jafarinejad" w:date="2019-05-12T10:59:00Z">
              <w:rPr>
                <w:rStyle w:val="Hyperlink"/>
                <w:rFonts w:hint="eastAsia"/>
                <w:sz w:val="24"/>
                <w:szCs w:val="24"/>
                <w:rtl/>
              </w:rPr>
            </w:rPrChange>
          </w:rPr>
          <w:delText>ر</w:delText>
        </w:r>
        <w:r w:rsidRPr="00974A00" w:rsidDel="00836C19">
          <w:rPr>
            <w:sz w:val="22"/>
            <w:szCs w:val="22"/>
            <w:rtl/>
            <w:rPrChange w:id="8941" w:author="Mohsen Jafarinejad" w:date="2019-05-12T10:59:00Z">
              <w:rPr>
                <w:rStyle w:val="Hyperlink"/>
                <w:sz w:val="24"/>
                <w:szCs w:val="24"/>
                <w:rtl/>
              </w:rPr>
            </w:rPrChange>
          </w:rPr>
          <w:delText xml:space="preserve"> غلظت گلوکوز</w:delText>
        </w:r>
        <w:r w:rsidRPr="00974A00" w:rsidDel="00836C19">
          <w:rPr>
            <w:webHidden/>
            <w:sz w:val="22"/>
            <w:szCs w:val="22"/>
            <w:rPrChange w:id="8942" w:author="Mohsen Jafarinejad" w:date="2019-05-12T10:59:00Z">
              <w:rPr>
                <w:webHidden/>
                <w:sz w:val="24"/>
                <w:szCs w:val="24"/>
              </w:rPr>
            </w:rPrChange>
          </w:rPr>
          <w:tab/>
        </w:r>
      </w:del>
      <w:ins w:id="8943" w:author="Mohsen" w:date="2019-03-18T01:27:00Z">
        <w:del w:id="8944" w:author="jafary88@gmail.com" w:date="2022-05-11T18:17:00Z">
          <w:r w:rsidR="00C607BA" w:rsidRPr="00974A00" w:rsidDel="00836C19">
            <w:rPr>
              <w:webHidden/>
              <w:sz w:val="22"/>
              <w:szCs w:val="22"/>
              <w:rtl/>
              <w:rPrChange w:id="8945" w:author="Mohsen Jafarinejad" w:date="2019-05-12T10:59:00Z">
                <w:rPr>
                  <w:webHidden/>
                  <w:sz w:val="24"/>
                  <w:szCs w:val="24"/>
                  <w:rtl/>
                </w:rPr>
              </w:rPrChange>
            </w:rPr>
            <w:delText>35</w:delText>
          </w:r>
        </w:del>
      </w:ins>
      <w:del w:id="8946" w:author="jafary88@gmail.com" w:date="2022-05-11T18:17:00Z">
        <w:r w:rsidRPr="00974A00" w:rsidDel="00836C19">
          <w:rPr>
            <w:webHidden/>
            <w:sz w:val="22"/>
            <w:szCs w:val="22"/>
            <w:rPrChange w:id="8947" w:author="Mohsen Jafarinejad" w:date="2019-05-12T10:59:00Z">
              <w:rPr>
                <w:webHidden/>
                <w:sz w:val="24"/>
                <w:szCs w:val="24"/>
              </w:rPr>
            </w:rPrChange>
          </w:rPr>
          <w:delText>46</w:delText>
        </w:r>
      </w:del>
    </w:p>
    <w:p w14:paraId="08AD1E02" w14:textId="6FED7CB6" w:rsidR="00433777" w:rsidRPr="00974A00" w:rsidDel="00836C19" w:rsidRDefault="00433777" w:rsidP="00BF2F7C">
      <w:pPr>
        <w:pStyle w:val="TOC1"/>
        <w:rPr>
          <w:del w:id="8948" w:author="jafary88@gmail.com" w:date="2022-05-11T18:17:00Z"/>
          <w:rFonts w:eastAsiaTheme="minorEastAsia"/>
          <w:b w:val="0"/>
          <w:bCs w:val="0"/>
          <w:sz w:val="22"/>
          <w:szCs w:val="22"/>
          <w:rPrChange w:id="8949" w:author="Mohsen Jafarinejad" w:date="2019-05-12T10:59:00Z">
            <w:rPr>
              <w:del w:id="8950" w:author="jafary88@gmail.com" w:date="2022-05-11T18:17:00Z"/>
              <w:rFonts w:eastAsiaTheme="minorEastAsia"/>
            </w:rPr>
          </w:rPrChange>
        </w:rPr>
      </w:pPr>
      <w:del w:id="8951" w:author="jafary88@gmail.com" w:date="2022-05-11T18:17:00Z">
        <w:r w:rsidRPr="00974A00" w:rsidDel="00836C19">
          <w:rPr>
            <w:sz w:val="22"/>
            <w:szCs w:val="22"/>
            <w:rtl/>
            <w:rPrChange w:id="8952" w:author="Mohsen Jafarinejad" w:date="2019-05-12T10:59:00Z">
              <w:rPr>
                <w:rStyle w:val="Hyperlink"/>
                <w:sz w:val="24"/>
                <w:szCs w:val="24"/>
                <w:rtl/>
              </w:rPr>
            </w:rPrChange>
          </w:rPr>
          <w:delText xml:space="preserve">شکل </w:delText>
        </w:r>
        <w:r w:rsidR="0084216E" w:rsidRPr="00974A00" w:rsidDel="00836C19">
          <w:rPr>
            <w:sz w:val="22"/>
            <w:szCs w:val="22"/>
            <w:rtl/>
            <w:rPrChange w:id="8953" w:author="Mohsen Jafarinejad" w:date="2019-05-12T10:59:00Z">
              <w:rPr>
                <w:rStyle w:val="Hyperlink"/>
                <w:sz w:val="24"/>
                <w:szCs w:val="24"/>
                <w:rtl/>
              </w:rPr>
            </w:rPrChange>
          </w:rPr>
          <w:delText>2-9</w:delText>
        </w:r>
        <w:r w:rsidRPr="00974A00" w:rsidDel="00836C19">
          <w:rPr>
            <w:sz w:val="22"/>
            <w:szCs w:val="22"/>
            <w:rtl/>
            <w:rPrChange w:id="8954" w:author="Mohsen Jafarinejad" w:date="2019-05-12T10:59:00Z">
              <w:rPr>
                <w:rStyle w:val="Hyperlink"/>
                <w:sz w:val="24"/>
                <w:szCs w:val="24"/>
                <w:rtl/>
              </w:rPr>
            </w:rPrChange>
          </w:rPr>
          <w:delText xml:space="preserve"> تغ</w:delText>
        </w:r>
        <w:r w:rsidRPr="00974A00" w:rsidDel="00836C19">
          <w:rPr>
            <w:rFonts w:hint="cs"/>
            <w:sz w:val="22"/>
            <w:szCs w:val="22"/>
            <w:rtl/>
            <w:rPrChange w:id="8955" w:author="Mohsen Jafarinejad" w:date="2019-05-12T10:59:00Z">
              <w:rPr>
                <w:rStyle w:val="Hyperlink"/>
                <w:rFonts w:hint="cs"/>
                <w:sz w:val="24"/>
                <w:szCs w:val="24"/>
                <w:rtl/>
              </w:rPr>
            </w:rPrChange>
          </w:rPr>
          <w:delText>یی</w:delText>
        </w:r>
        <w:r w:rsidRPr="00974A00" w:rsidDel="00836C19">
          <w:rPr>
            <w:rFonts w:hint="eastAsia"/>
            <w:sz w:val="22"/>
            <w:szCs w:val="22"/>
            <w:rtl/>
            <w:rPrChange w:id="8956" w:author="Mohsen Jafarinejad" w:date="2019-05-12T10:59:00Z">
              <w:rPr>
                <w:rStyle w:val="Hyperlink"/>
                <w:rFonts w:hint="eastAsia"/>
                <w:sz w:val="24"/>
                <w:szCs w:val="24"/>
                <w:rtl/>
              </w:rPr>
            </w:rPrChange>
          </w:rPr>
          <w:delText>رات</w:delText>
        </w:r>
        <w:r w:rsidRPr="00974A00" w:rsidDel="00836C19">
          <w:rPr>
            <w:sz w:val="22"/>
            <w:szCs w:val="22"/>
            <w:rtl/>
            <w:rPrChange w:id="8957" w:author="Mohsen Jafarinejad" w:date="2019-05-12T10:59:00Z">
              <w:rPr>
                <w:rStyle w:val="Hyperlink"/>
                <w:sz w:val="24"/>
                <w:szCs w:val="24"/>
                <w:rtl/>
              </w:rPr>
            </w:rPrChange>
          </w:rPr>
          <w:delText xml:space="preserve"> توان تول</w:delText>
        </w:r>
        <w:r w:rsidRPr="00974A00" w:rsidDel="00836C19">
          <w:rPr>
            <w:rFonts w:hint="cs"/>
            <w:sz w:val="22"/>
            <w:szCs w:val="22"/>
            <w:rtl/>
            <w:rPrChange w:id="8958" w:author="Mohsen Jafarinejad" w:date="2019-05-12T10:59:00Z">
              <w:rPr>
                <w:rStyle w:val="Hyperlink"/>
                <w:rFonts w:hint="cs"/>
                <w:sz w:val="24"/>
                <w:szCs w:val="24"/>
                <w:rtl/>
              </w:rPr>
            </w:rPrChange>
          </w:rPr>
          <w:delText>ی</w:delText>
        </w:r>
        <w:r w:rsidRPr="00974A00" w:rsidDel="00836C19">
          <w:rPr>
            <w:rFonts w:hint="eastAsia"/>
            <w:sz w:val="22"/>
            <w:szCs w:val="22"/>
            <w:rtl/>
            <w:rPrChange w:id="8959" w:author="Mohsen Jafarinejad" w:date="2019-05-12T10:59:00Z">
              <w:rPr>
                <w:rStyle w:val="Hyperlink"/>
                <w:rFonts w:hint="eastAsia"/>
                <w:sz w:val="24"/>
                <w:szCs w:val="24"/>
                <w:rtl/>
              </w:rPr>
            </w:rPrChange>
          </w:rPr>
          <w:delText>د</w:delText>
        </w:r>
        <w:r w:rsidRPr="00974A00" w:rsidDel="00836C19">
          <w:rPr>
            <w:rFonts w:hint="cs"/>
            <w:sz w:val="22"/>
            <w:szCs w:val="22"/>
            <w:rtl/>
            <w:rPrChange w:id="8960" w:author="Mohsen Jafarinejad" w:date="2019-05-12T10:59:00Z">
              <w:rPr>
                <w:rStyle w:val="Hyperlink"/>
                <w:rFonts w:hint="cs"/>
                <w:sz w:val="24"/>
                <w:szCs w:val="24"/>
                <w:rtl/>
              </w:rPr>
            </w:rPrChange>
          </w:rPr>
          <w:delText>ی</w:delText>
        </w:r>
        <w:r w:rsidRPr="00974A00" w:rsidDel="00836C19">
          <w:rPr>
            <w:sz w:val="22"/>
            <w:szCs w:val="22"/>
            <w:rtl/>
            <w:rPrChange w:id="8961" w:author="Mohsen Jafarinejad" w:date="2019-05-12T10:59:00Z">
              <w:rPr>
                <w:rStyle w:val="Hyperlink"/>
                <w:sz w:val="24"/>
                <w:szCs w:val="24"/>
                <w:rtl/>
              </w:rPr>
            </w:rPrChange>
          </w:rPr>
          <w:delText xml:space="preserve"> پ</w:delText>
        </w:r>
        <w:r w:rsidRPr="00974A00" w:rsidDel="00836C19">
          <w:rPr>
            <w:rFonts w:hint="cs"/>
            <w:sz w:val="22"/>
            <w:szCs w:val="22"/>
            <w:rtl/>
            <w:rPrChange w:id="8962" w:author="Mohsen Jafarinejad" w:date="2019-05-12T10:59:00Z">
              <w:rPr>
                <w:rStyle w:val="Hyperlink"/>
                <w:rFonts w:hint="cs"/>
                <w:sz w:val="24"/>
                <w:szCs w:val="24"/>
                <w:rtl/>
              </w:rPr>
            </w:rPrChange>
          </w:rPr>
          <w:delText>ی</w:delText>
        </w:r>
        <w:r w:rsidRPr="00974A00" w:rsidDel="00836C19">
          <w:rPr>
            <w:rFonts w:hint="eastAsia"/>
            <w:sz w:val="22"/>
            <w:szCs w:val="22"/>
            <w:rtl/>
            <w:rPrChange w:id="8963" w:author="Mohsen Jafarinejad" w:date="2019-05-12T10:59:00Z">
              <w:rPr>
                <w:rStyle w:val="Hyperlink"/>
                <w:rFonts w:hint="eastAsia"/>
                <w:sz w:val="24"/>
                <w:szCs w:val="24"/>
                <w:rtl/>
              </w:rPr>
            </w:rPrChange>
          </w:rPr>
          <w:delText>ل</w:delText>
        </w:r>
        <w:r w:rsidRPr="00974A00" w:rsidDel="00836C19">
          <w:rPr>
            <w:sz w:val="22"/>
            <w:szCs w:val="22"/>
            <w:rtl/>
            <w:rPrChange w:id="8964" w:author="Mohsen Jafarinejad" w:date="2019-05-12T10:59:00Z">
              <w:rPr>
                <w:rStyle w:val="Hyperlink"/>
                <w:sz w:val="24"/>
                <w:szCs w:val="24"/>
                <w:rtl/>
              </w:rPr>
            </w:rPrChange>
          </w:rPr>
          <w:delText xml:space="preserve"> م</w:delText>
        </w:r>
        <w:r w:rsidRPr="00974A00" w:rsidDel="00836C19">
          <w:rPr>
            <w:rFonts w:hint="cs"/>
            <w:sz w:val="22"/>
            <w:szCs w:val="22"/>
            <w:rtl/>
            <w:rPrChange w:id="8965" w:author="Mohsen Jafarinejad" w:date="2019-05-12T10:59:00Z">
              <w:rPr>
                <w:rStyle w:val="Hyperlink"/>
                <w:rFonts w:hint="cs"/>
                <w:sz w:val="24"/>
                <w:szCs w:val="24"/>
                <w:rtl/>
              </w:rPr>
            </w:rPrChange>
          </w:rPr>
          <w:delText>ی</w:delText>
        </w:r>
        <w:r w:rsidRPr="00974A00" w:rsidDel="00836C19">
          <w:rPr>
            <w:rFonts w:hint="eastAsia"/>
            <w:sz w:val="22"/>
            <w:szCs w:val="22"/>
            <w:rtl/>
            <w:rPrChange w:id="8966" w:author="Mohsen Jafarinejad" w:date="2019-05-12T10:59:00Z">
              <w:rPr>
                <w:rStyle w:val="Hyperlink"/>
                <w:rFonts w:hint="eastAsia"/>
                <w:sz w:val="24"/>
                <w:szCs w:val="24"/>
                <w:rtl/>
              </w:rPr>
            </w:rPrChange>
          </w:rPr>
          <w:delText>کروب</w:delText>
        </w:r>
        <w:r w:rsidRPr="00974A00" w:rsidDel="00836C19">
          <w:rPr>
            <w:rFonts w:hint="cs"/>
            <w:sz w:val="22"/>
            <w:szCs w:val="22"/>
            <w:rtl/>
            <w:rPrChange w:id="8967" w:author="Mohsen Jafarinejad" w:date="2019-05-12T10:59:00Z">
              <w:rPr>
                <w:rStyle w:val="Hyperlink"/>
                <w:rFonts w:hint="cs"/>
                <w:sz w:val="24"/>
                <w:szCs w:val="24"/>
                <w:rtl/>
              </w:rPr>
            </w:rPrChange>
          </w:rPr>
          <w:delText>ی</w:delText>
        </w:r>
        <w:r w:rsidRPr="00974A00" w:rsidDel="00836C19">
          <w:rPr>
            <w:sz w:val="22"/>
            <w:szCs w:val="22"/>
            <w:rtl/>
            <w:rPrChange w:id="8968" w:author="Mohsen Jafarinejad" w:date="2019-05-12T10:59:00Z">
              <w:rPr>
                <w:rStyle w:val="Hyperlink"/>
                <w:sz w:val="24"/>
                <w:szCs w:val="24"/>
                <w:rtl/>
              </w:rPr>
            </w:rPrChange>
          </w:rPr>
          <w:delText xml:space="preserve"> با تغ</w:delText>
        </w:r>
        <w:r w:rsidRPr="00974A00" w:rsidDel="00836C19">
          <w:rPr>
            <w:rFonts w:hint="cs"/>
            <w:sz w:val="22"/>
            <w:szCs w:val="22"/>
            <w:rtl/>
            <w:rPrChange w:id="8969" w:author="Mohsen Jafarinejad" w:date="2019-05-12T10:59:00Z">
              <w:rPr>
                <w:rStyle w:val="Hyperlink"/>
                <w:rFonts w:hint="cs"/>
                <w:sz w:val="24"/>
                <w:szCs w:val="24"/>
                <w:rtl/>
              </w:rPr>
            </w:rPrChange>
          </w:rPr>
          <w:delText>یی</w:delText>
        </w:r>
        <w:r w:rsidRPr="00974A00" w:rsidDel="00836C19">
          <w:rPr>
            <w:rFonts w:hint="eastAsia"/>
            <w:sz w:val="22"/>
            <w:szCs w:val="22"/>
            <w:rtl/>
            <w:rPrChange w:id="8970" w:author="Mohsen Jafarinejad" w:date="2019-05-12T10:59:00Z">
              <w:rPr>
                <w:rStyle w:val="Hyperlink"/>
                <w:rFonts w:hint="eastAsia"/>
                <w:sz w:val="24"/>
                <w:szCs w:val="24"/>
                <w:rtl/>
              </w:rPr>
            </w:rPrChange>
          </w:rPr>
          <w:delText>ر</w:delText>
        </w:r>
        <w:r w:rsidRPr="00974A00" w:rsidDel="00836C19">
          <w:rPr>
            <w:sz w:val="22"/>
            <w:szCs w:val="22"/>
            <w:rtl/>
            <w:rPrChange w:id="8971" w:author="Mohsen Jafarinejad" w:date="2019-05-12T10:59:00Z">
              <w:rPr>
                <w:rStyle w:val="Hyperlink"/>
                <w:sz w:val="24"/>
                <w:szCs w:val="24"/>
                <w:rtl/>
              </w:rPr>
            </w:rPrChange>
          </w:rPr>
          <w:delText xml:space="preserve"> غلظت گلوکوز</w:delText>
        </w:r>
        <w:r w:rsidRPr="00974A00" w:rsidDel="00836C19">
          <w:rPr>
            <w:webHidden/>
            <w:sz w:val="22"/>
            <w:szCs w:val="22"/>
            <w:rPrChange w:id="8972" w:author="Mohsen Jafarinejad" w:date="2019-05-12T10:59:00Z">
              <w:rPr>
                <w:webHidden/>
                <w:sz w:val="24"/>
                <w:szCs w:val="24"/>
              </w:rPr>
            </w:rPrChange>
          </w:rPr>
          <w:tab/>
        </w:r>
      </w:del>
      <w:ins w:id="8973" w:author="Mohsen" w:date="2019-03-18T01:27:00Z">
        <w:del w:id="8974" w:author="jafary88@gmail.com" w:date="2022-05-11T18:17:00Z">
          <w:r w:rsidR="00C607BA" w:rsidRPr="00974A00" w:rsidDel="00836C19">
            <w:rPr>
              <w:webHidden/>
              <w:sz w:val="22"/>
              <w:szCs w:val="22"/>
              <w:rtl/>
              <w:rPrChange w:id="8975" w:author="Mohsen Jafarinejad" w:date="2019-05-12T10:59:00Z">
                <w:rPr>
                  <w:webHidden/>
                  <w:sz w:val="24"/>
                  <w:szCs w:val="24"/>
                  <w:rtl/>
                </w:rPr>
              </w:rPrChange>
            </w:rPr>
            <w:delText>35</w:delText>
          </w:r>
        </w:del>
      </w:ins>
      <w:del w:id="8976" w:author="jafary88@gmail.com" w:date="2022-05-11T18:17:00Z">
        <w:r w:rsidRPr="00974A00" w:rsidDel="00836C19">
          <w:rPr>
            <w:webHidden/>
            <w:sz w:val="22"/>
            <w:szCs w:val="22"/>
            <w:rPrChange w:id="8977" w:author="Mohsen Jafarinejad" w:date="2019-05-12T10:59:00Z">
              <w:rPr>
                <w:webHidden/>
                <w:sz w:val="24"/>
                <w:szCs w:val="24"/>
              </w:rPr>
            </w:rPrChange>
          </w:rPr>
          <w:delText>46</w:delText>
        </w:r>
      </w:del>
    </w:p>
    <w:p w14:paraId="7464EA8C" w14:textId="00DB97DC" w:rsidR="00433777" w:rsidRPr="00974A00" w:rsidDel="00836C19" w:rsidRDefault="00433777" w:rsidP="00BF2F7C">
      <w:pPr>
        <w:pStyle w:val="TOC1"/>
        <w:rPr>
          <w:del w:id="8978" w:author="jafary88@gmail.com" w:date="2022-05-11T18:17:00Z"/>
          <w:rFonts w:eastAsiaTheme="minorEastAsia"/>
          <w:b w:val="0"/>
          <w:bCs w:val="0"/>
          <w:sz w:val="22"/>
          <w:szCs w:val="22"/>
          <w:rPrChange w:id="8979" w:author="Mohsen Jafarinejad" w:date="2019-05-12T10:59:00Z">
            <w:rPr>
              <w:del w:id="8980" w:author="jafary88@gmail.com" w:date="2022-05-11T18:17:00Z"/>
              <w:rFonts w:eastAsiaTheme="minorEastAsia"/>
            </w:rPr>
          </w:rPrChange>
        </w:rPr>
      </w:pPr>
      <w:del w:id="8981" w:author="jafary88@gmail.com" w:date="2022-05-11T18:17:00Z">
        <w:r w:rsidRPr="00974A00" w:rsidDel="00836C19">
          <w:rPr>
            <w:sz w:val="22"/>
            <w:szCs w:val="22"/>
            <w:rtl/>
            <w:rPrChange w:id="8982" w:author="Mohsen Jafarinejad" w:date="2019-05-12T10:59:00Z">
              <w:rPr>
                <w:rStyle w:val="Hyperlink"/>
                <w:sz w:val="24"/>
                <w:szCs w:val="24"/>
                <w:rtl/>
              </w:rPr>
            </w:rPrChange>
          </w:rPr>
          <w:delText xml:space="preserve">شکل </w:delText>
        </w:r>
        <w:r w:rsidR="0084216E" w:rsidRPr="00974A00" w:rsidDel="00836C19">
          <w:rPr>
            <w:sz w:val="22"/>
            <w:szCs w:val="22"/>
            <w:rtl/>
            <w:rPrChange w:id="8983" w:author="Mohsen Jafarinejad" w:date="2019-05-12T10:59:00Z">
              <w:rPr>
                <w:rStyle w:val="Hyperlink"/>
                <w:sz w:val="24"/>
                <w:szCs w:val="24"/>
                <w:rtl/>
              </w:rPr>
            </w:rPrChange>
          </w:rPr>
          <w:delText>2-10</w:delText>
        </w:r>
        <w:r w:rsidRPr="00974A00" w:rsidDel="00836C19">
          <w:rPr>
            <w:sz w:val="22"/>
            <w:szCs w:val="22"/>
            <w:rtl/>
            <w:rPrChange w:id="8984" w:author="Mohsen Jafarinejad" w:date="2019-05-12T10:59:00Z">
              <w:rPr>
                <w:rStyle w:val="Hyperlink"/>
                <w:sz w:val="24"/>
                <w:szCs w:val="24"/>
                <w:rtl/>
              </w:rPr>
            </w:rPrChange>
          </w:rPr>
          <w:delText xml:space="preserve"> اثر </w:delText>
        </w:r>
        <w:r w:rsidRPr="00974A00" w:rsidDel="00836C19">
          <w:rPr>
            <w:sz w:val="22"/>
            <w:szCs w:val="22"/>
            <w:rPrChange w:id="8985" w:author="Mohsen Jafarinejad" w:date="2019-05-12T10:59:00Z">
              <w:rPr>
                <w:rStyle w:val="Hyperlink"/>
                <w:sz w:val="24"/>
                <w:szCs w:val="24"/>
              </w:rPr>
            </w:rPrChange>
          </w:rPr>
          <w:delText>pH</w:delText>
        </w:r>
        <w:r w:rsidRPr="00974A00" w:rsidDel="00836C19">
          <w:rPr>
            <w:sz w:val="22"/>
            <w:szCs w:val="22"/>
            <w:rtl/>
            <w:rPrChange w:id="8986" w:author="Mohsen Jafarinejad" w:date="2019-05-12T10:59:00Z">
              <w:rPr>
                <w:rStyle w:val="Hyperlink"/>
                <w:sz w:val="24"/>
                <w:szCs w:val="24"/>
                <w:rtl/>
              </w:rPr>
            </w:rPrChange>
          </w:rPr>
          <w:delText xml:space="preserve"> بر توان خروج</w:delText>
        </w:r>
        <w:r w:rsidRPr="00974A00" w:rsidDel="00836C19">
          <w:rPr>
            <w:rFonts w:hint="cs"/>
            <w:sz w:val="22"/>
            <w:szCs w:val="22"/>
            <w:rtl/>
            <w:rPrChange w:id="8987" w:author="Mohsen Jafarinejad" w:date="2019-05-12T10:59:00Z">
              <w:rPr>
                <w:rStyle w:val="Hyperlink"/>
                <w:rFonts w:hint="cs"/>
                <w:sz w:val="24"/>
                <w:szCs w:val="24"/>
                <w:rtl/>
              </w:rPr>
            </w:rPrChange>
          </w:rPr>
          <w:delText>ی</w:delText>
        </w:r>
        <w:r w:rsidRPr="00974A00" w:rsidDel="00836C19">
          <w:rPr>
            <w:sz w:val="22"/>
            <w:szCs w:val="22"/>
            <w:rtl/>
            <w:rPrChange w:id="8988" w:author="Mohsen Jafarinejad" w:date="2019-05-12T10:59:00Z">
              <w:rPr>
                <w:rStyle w:val="Hyperlink"/>
                <w:sz w:val="24"/>
                <w:szCs w:val="24"/>
                <w:rtl/>
              </w:rPr>
            </w:rPrChange>
          </w:rPr>
          <w:delText xml:space="preserve"> پ</w:delText>
        </w:r>
        <w:r w:rsidRPr="00974A00" w:rsidDel="00836C19">
          <w:rPr>
            <w:rFonts w:hint="cs"/>
            <w:sz w:val="22"/>
            <w:szCs w:val="22"/>
            <w:rtl/>
            <w:rPrChange w:id="8989" w:author="Mohsen Jafarinejad" w:date="2019-05-12T10:59:00Z">
              <w:rPr>
                <w:rStyle w:val="Hyperlink"/>
                <w:rFonts w:hint="cs"/>
                <w:sz w:val="24"/>
                <w:szCs w:val="24"/>
                <w:rtl/>
              </w:rPr>
            </w:rPrChange>
          </w:rPr>
          <w:delText>ی</w:delText>
        </w:r>
        <w:r w:rsidRPr="00974A00" w:rsidDel="00836C19">
          <w:rPr>
            <w:rFonts w:hint="eastAsia"/>
            <w:sz w:val="22"/>
            <w:szCs w:val="22"/>
            <w:rtl/>
            <w:rPrChange w:id="8990" w:author="Mohsen Jafarinejad" w:date="2019-05-12T10:59:00Z">
              <w:rPr>
                <w:rStyle w:val="Hyperlink"/>
                <w:rFonts w:hint="eastAsia"/>
                <w:sz w:val="24"/>
                <w:szCs w:val="24"/>
                <w:rtl/>
              </w:rPr>
            </w:rPrChange>
          </w:rPr>
          <w:delText>ل</w:delText>
        </w:r>
        <w:r w:rsidRPr="00974A00" w:rsidDel="00836C19">
          <w:rPr>
            <w:webHidden/>
            <w:sz w:val="22"/>
            <w:szCs w:val="22"/>
            <w:rPrChange w:id="8991" w:author="Mohsen Jafarinejad" w:date="2019-05-12T10:59:00Z">
              <w:rPr>
                <w:webHidden/>
                <w:sz w:val="24"/>
                <w:szCs w:val="24"/>
              </w:rPr>
            </w:rPrChange>
          </w:rPr>
          <w:tab/>
        </w:r>
      </w:del>
      <w:ins w:id="8992" w:author="Mohsen" w:date="2019-03-18T01:27:00Z">
        <w:del w:id="8993" w:author="jafary88@gmail.com" w:date="2022-05-11T18:17:00Z">
          <w:r w:rsidR="00C607BA" w:rsidRPr="00974A00" w:rsidDel="00836C19">
            <w:rPr>
              <w:webHidden/>
              <w:sz w:val="22"/>
              <w:szCs w:val="22"/>
              <w:rtl/>
              <w:rPrChange w:id="8994" w:author="Mohsen Jafarinejad" w:date="2019-05-12T10:59:00Z">
                <w:rPr>
                  <w:webHidden/>
                  <w:sz w:val="24"/>
                  <w:szCs w:val="24"/>
                  <w:rtl/>
                </w:rPr>
              </w:rPrChange>
            </w:rPr>
            <w:delText>36</w:delText>
          </w:r>
        </w:del>
      </w:ins>
      <w:del w:id="8995" w:author="jafary88@gmail.com" w:date="2022-05-11T18:17:00Z">
        <w:r w:rsidRPr="00974A00" w:rsidDel="00836C19">
          <w:rPr>
            <w:webHidden/>
            <w:sz w:val="22"/>
            <w:szCs w:val="22"/>
            <w:rPrChange w:id="8996" w:author="Mohsen Jafarinejad" w:date="2019-05-12T10:59:00Z">
              <w:rPr>
                <w:webHidden/>
                <w:sz w:val="24"/>
                <w:szCs w:val="24"/>
              </w:rPr>
            </w:rPrChange>
          </w:rPr>
          <w:delText>47</w:delText>
        </w:r>
      </w:del>
    </w:p>
    <w:p w14:paraId="5E86E30F" w14:textId="30E02C93" w:rsidR="00433777" w:rsidRPr="00974A00" w:rsidDel="00836C19" w:rsidRDefault="00433777" w:rsidP="00BF2F7C">
      <w:pPr>
        <w:pStyle w:val="TOC1"/>
        <w:rPr>
          <w:del w:id="8997" w:author="jafary88@gmail.com" w:date="2022-05-11T18:17:00Z"/>
          <w:rFonts w:eastAsiaTheme="minorEastAsia"/>
          <w:b w:val="0"/>
          <w:bCs w:val="0"/>
          <w:sz w:val="22"/>
          <w:szCs w:val="22"/>
          <w:rPrChange w:id="8998" w:author="Mohsen Jafarinejad" w:date="2019-05-12T10:59:00Z">
            <w:rPr>
              <w:del w:id="8999" w:author="jafary88@gmail.com" w:date="2022-05-11T18:17:00Z"/>
              <w:rFonts w:eastAsiaTheme="minorEastAsia"/>
            </w:rPr>
          </w:rPrChange>
        </w:rPr>
      </w:pPr>
      <w:del w:id="9000" w:author="jafary88@gmail.com" w:date="2022-05-11T18:17:00Z">
        <w:r w:rsidRPr="00974A00" w:rsidDel="00836C19">
          <w:rPr>
            <w:sz w:val="22"/>
            <w:szCs w:val="22"/>
            <w:rtl/>
            <w:rPrChange w:id="9001" w:author="Mohsen Jafarinejad" w:date="2019-05-12T10:59:00Z">
              <w:rPr>
                <w:rStyle w:val="Hyperlink"/>
                <w:sz w:val="24"/>
                <w:szCs w:val="24"/>
                <w:rtl/>
              </w:rPr>
            </w:rPrChange>
          </w:rPr>
          <w:delText xml:space="preserve">شکل </w:delText>
        </w:r>
        <w:r w:rsidR="0084216E" w:rsidRPr="00974A00" w:rsidDel="00836C19">
          <w:rPr>
            <w:sz w:val="22"/>
            <w:szCs w:val="22"/>
            <w:rtl/>
            <w:rPrChange w:id="9002" w:author="Mohsen Jafarinejad" w:date="2019-05-12T10:59:00Z">
              <w:rPr>
                <w:rStyle w:val="Hyperlink"/>
                <w:sz w:val="24"/>
                <w:szCs w:val="24"/>
                <w:rtl/>
              </w:rPr>
            </w:rPrChange>
          </w:rPr>
          <w:delText>2-11</w:delText>
        </w:r>
        <w:r w:rsidRPr="00974A00" w:rsidDel="00836C19">
          <w:rPr>
            <w:sz w:val="22"/>
            <w:szCs w:val="22"/>
            <w:rtl/>
            <w:rPrChange w:id="9003" w:author="Mohsen Jafarinejad" w:date="2019-05-12T10:59:00Z">
              <w:rPr>
                <w:rStyle w:val="Hyperlink"/>
                <w:sz w:val="24"/>
                <w:szCs w:val="24"/>
                <w:rtl/>
              </w:rPr>
            </w:rPrChange>
          </w:rPr>
          <w:delText xml:space="preserve"> اثر غلظت سابستر بر رشد باکتر</w:delText>
        </w:r>
        <w:r w:rsidRPr="00974A00" w:rsidDel="00836C19">
          <w:rPr>
            <w:rFonts w:hint="cs"/>
            <w:sz w:val="22"/>
            <w:szCs w:val="22"/>
            <w:rtl/>
            <w:rPrChange w:id="9004" w:author="Mohsen Jafarinejad" w:date="2019-05-12T10:59:00Z">
              <w:rPr>
                <w:rStyle w:val="Hyperlink"/>
                <w:rFonts w:hint="cs"/>
                <w:sz w:val="24"/>
                <w:szCs w:val="24"/>
                <w:rtl/>
              </w:rPr>
            </w:rPrChange>
          </w:rPr>
          <w:delText>ی</w:delText>
        </w:r>
        <w:r w:rsidRPr="00974A00" w:rsidDel="00836C19">
          <w:rPr>
            <w:sz w:val="22"/>
            <w:szCs w:val="22"/>
            <w:rtl/>
            <w:rPrChange w:id="9005" w:author="Mohsen Jafarinejad" w:date="2019-05-12T10:59:00Z">
              <w:rPr>
                <w:rStyle w:val="Hyperlink"/>
                <w:sz w:val="24"/>
                <w:szCs w:val="24"/>
                <w:rtl/>
              </w:rPr>
            </w:rPrChange>
          </w:rPr>
          <w:delText xml:space="preserve"> ها</w:delText>
        </w:r>
        <w:r w:rsidRPr="00974A00" w:rsidDel="00836C19">
          <w:rPr>
            <w:webHidden/>
            <w:sz w:val="22"/>
            <w:szCs w:val="22"/>
            <w:rPrChange w:id="9006" w:author="Mohsen Jafarinejad" w:date="2019-05-12T10:59:00Z">
              <w:rPr>
                <w:webHidden/>
                <w:sz w:val="24"/>
                <w:szCs w:val="24"/>
              </w:rPr>
            </w:rPrChange>
          </w:rPr>
          <w:tab/>
        </w:r>
      </w:del>
      <w:ins w:id="9007" w:author="Mohsen" w:date="2019-03-18T01:27:00Z">
        <w:del w:id="9008" w:author="jafary88@gmail.com" w:date="2022-05-11T18:17:00Z">
          <w:r w:rsidR="00C607BA" w:rsidRPr="00974A00" w:rsidDel="00836C19">
            <w:rPr>
              <w:webHidden/>
              <w:sz w:val="22"/>
              <w:szCs w:val="22"/>
              <w:rtl/>
              <w:rPrChange w:id="9009" w:author="Mohsen Jafarinejad" w:date="2019-05-12T10:59:00Z">
                <w:rPr>
                  <w:webHidden/>
                  <w:sz w:val="24"/>
                  <w:szCs w:val="24"/>
                  <w:rtl/>
                </w:rPr>
              </w:rPrChange>
            </w:rPr>
            <w:delText>36</w:delText>
          </w:r>
        </w:del>
      </w:ins>
      <w:del w:id="9010" w:author="jafary88@gmail.com" w:date="2022-05-11T18:17:00Z">
        <w:r w:rsidRPr="00974A00" w:rsidDel="00836C19">
          <w:rPr>
            <w:webHidden/>
            <w:sz w:val="22"/>
            <w:szCs w:val="22"/>
            <w:rPrChange w:id="9011" w:author="Mohsen Jafarinejad" w:date="2019-05-12T10:59:00Z">
              <w:rPr>
                <w:webHidden/>
                <w:sz w:val="24"/>
                <w:szCs w:val="24"/>
              </w:rPr>
            </w:rPrChange>
          </w:rPr>
          <w:delText>47</w:delText>
        </w:r>
      </w:del>
    </w:p>
    <w:p w14:paraId="77C1AD5B" w14:textId="5E075423" w:rsidR="00433777" w:rsidRPr="00974A00" w:rsidDel="00836C19" w:rsidRDefault="00433777" w:rsidP="00BF2F7C">
      <w:pPr>
        <w:pStyle w:val="TOC1"/>
        <w:rPr>
          <w:del w:id="9012" w:author="jafary88@gmail.com" w:date="2022-05-11T18:17:00Z"/>
          <w:rFonts w:eastAsiaTheme="minorEastAsia"/>
          <w:b w:val="0"/>
          <w:bCs w:val="0"/>
          <w:sz w:val="22"/>
          <w:szCs w:val="22"/>
          <w:rPrChange w:id="9013" w:author="Mohsen Jafarinejad" w:date="2019-05-12T10:59:00Z">
            <w:rPr>
              <w:del w:id="9014" w:author="jafary88@gmail.com" w:date="2022-05-11T18:17:00Z"/>
              <w:rFonts w:eastAsiaTheme="minorEastAsia"/>
            </w:rPr>
          </w:rPrChange>
        </w:rPr>
      </w:pPr>
      <w:del w:id="9015" w:author="jafary88@gmail.com" w:date="2022-05-11T18:17:00Z">
        <w:r w:rsidRPr="00974A00" w:rsidDel="00836C19">
          <w:rPr>
            <w:sz w:val="22"/>
            <w:szCs w:val="22"/>
            <w:rtl/>
            <w:rPrChange w:id="9016" w:author="Mohsen Jafarinejad" w:date="2019-05-12T10:59:00Z">
              <w:rPr>
                <w:rStyle w:val="Hyperlink"/>
                <w:sz w:val="24"/>
                <w:szCs w:val="24"/>
                <w:rtl/>
              </w:rPr>
            </w:rPrChange>
          </w:rPr>
          <w:delText xml:space="preserve">شکل </w:delText>
        </w:r>
        <w:r w:rsidR="0084216E" w:rsidRPr="00974A00" w:rsidDel="00836C19">
          <w:rPr>
            <w:sz w:val="22"/>
            <w:szCs w:val="22"/>
            <w:rtl/>
            <w:rPrChange w:id="9017" w:author="Mohsen Jafarinejad" w:date="2019-05-12T10:59:00Z">
              <w:rPr>
                <w:rStyle w:val="Hyperlink"/>
                <w:sz w:val="24"/>
                <w:szCs w:val="24"/>
                <w:rtl/>
              </w:rPr>
            </w:rPrChange>
          </w:rPr>
          <w:delText>2-12</w:delText>
        </w:r>
        <w:r w:rsidRPr="00974A00" w:rsidDel="00836C19">
          <w:rPr>
            <w:sz w:val="22"/>
            <w:szCs w:val="22"/>
            <w:rtl/>
            <w:rPrChange w:id="9018" w:author="Mohsen Jafarinejad" w:date="2019-05-12T10:59:00Z">
              <w:rPr>
                <w:rStyle w:val="Hyperlink"/>
                <w:sz w:val="24"/>
                <w:szCs w:val="24"/>
                <w:rtl/>
              </w:rPr>
            </w:rPrChange>
          </w:rPr>
          <w:delText xml:space="preserve"> اثرانواع سابستر بر رشد باکتر</w:delText>
        </w:r>
        <w:r w:rsidRPr="00974A00" w:rsidDel="00836C19">
          <w:rPr>
            <w:rFonts w:hint="cs"/>
            <w:sz w:val="22"/>
            <w:szCs w:val="22"/>
            <w:rtl/>
            <w:rPrChange w:id="9019" w:author="Mohsen Jafarinejad" w:date="2019-05-12T10:59:00Z">
              <w:rPr>
                <w:rStyle w:val="Hyperlink"/>
                <w:rFonts w:hint="cs"/>
                <w:sz w:val="24"/>
                <w:szCs w:val="24"/>
                <w:rtl/>
              </w:rPr>
            </w:rPrChange>
          </w:rPr>
          <w:delText>ی</w:delText>
        </w:r>
        <w:r w:rsidRPr="00974A00" w:rsidDel="00836C19">
          <w:rPr>
            <w:sz w:val="22"/>
            <w:szCs w:val="22"/>
            <w:rtl/>
            <w:rPrChange w:id="9020" w:author="Mohsen Jafarinejad" w:date="2019-05-12T10:59:00Z">
              <w:rPr>
                <w:rStyle w:val="Hyperlink"/>
                <w:sz w:val="24"/>
                <w:szCs w:val="24"/>
                <w:rtl/>
              </w:rPr>
            </w:rPrChange>
          </w:rPr>
          <w:delText xml:space="preserve"> شوانولا</w:delText>
        </w:r>
        <w:r w:rsidRPr="00974A00" w:rsidDel="00836C19">
          <w:rPr>
            <w:webHidden/>
            <w:sz w:val="22"/>
            <w:szCs w:val="22"/>
            <w:rPrChange w:id="9021" w:author="Mohsen Jafarinejad" w:date="2019-05-12T10:59:00Z">
              <w:rPr>
                <w:webHidden/>
                <w:sz w:val="24"/>
                <w:szCs w:val="24"/>
              </w:rPr>
            </w:rPrChange>
          </w:rPr>
          <w:tab/>
        </w:r>
      </w:del>
      <w:ins w:id="9022" w:author="Mohsen" w:date="2019-03-18T01:27:00Z">
        <w:del w:id="9023" w:author="jafary88@gmail.com" w:date="2022-05-11T18:17:00Z">
          <w:r w:rsidR="00C607BA" w:rsidRPr="00974A00" w:rsidDel="00836C19">
            <w:rPr>
              <w:webHidden/>
              <w:sz w:val="22"/>
              <w:szCs w:val="22"/>
              <w:rtl/>
              <w:rPrChange w:id="9024" w:author="Mohsen Jafarinejad" w:date="2019-05-12T10:59:00Z">
                <w:rPr>
                  <w:webHidden/>
                  <w:sz w:val="24"/>
                  <w:szCs w:val="24"/>
                  <w:rtl/>
                </w:rPr>
              </w:rPrChange>
            </w:rPr>
            <w:delText>37</w:delText>
          </w:r>
        </w:del>
      </w:ins>
      <w:del w:id="9025" w:author="jafary88@gmail.com" w:date="2022-05-11T18:17:00Z">
        <w:r w:rsidRPr="00974A00" w:rsidDel="00836C19">
          <w:rPr>
            <w:webHidden/>
            <w:sz w:val="22"/>
            <w:szCs w:val="22"/>
            <w:rPrChange w:id="9026" w:author="Mohsen Jafarinejad" w:date="2019-05-12T10:59:00Z">
              <w:rPr>
                <w:webHidden/>
                <w:sz w:val="24"/>
                <w:szCs w:val="24"/>
              </w:rPr>
            </w:rPrChange>
          </w:rPr>
          <w:delText>48</w:delText>
        </w:r>
      </w:del>
    </w:p>
    <w:p w14:paraId="5C248660" w14:textId="651A01EA" w:rsidR="00433777" w:rsidRPr="00974A00" w:rsidDel="00836C19" w:rsidRDefault="00433777" w:rsidP="00BF2F7C">
      <w:pPr>
        <w:pStyle w:val="TOC1"/>
        <w:rPr>
          <w:del w:id="9027" w:author="jafary88@gmail.com" w:date="2022-05-11T18:17:00Z"/>
          <w:rFonts w:eastAsiaTheme="minorEastAsia"/>
          <w:b w:val="0"/>
          <w:bCs w:val="0"/>
          <w:sz w:val="22"/>
          <w:szCs w:val="22"/>
          <w:rPrChange w:id="9028" w:author="Mohsen Jafarinejad" w:date="2019-05-12T10:59:00Z">
            <w:rPr>
              <w:del w:id="9029" w:author="jafary88@gmail.com" w:date="2022-05-11T18:17:00Z"/>
              <w:rFonts w:eastAsiaTheme="minorEastAsia"/>
            </w:rPr>
          </w:rPrChange>
        </w:rPr>
      </w:pPr>
      <w:del w:id="9030" w:author="jafary88@gmail.com" w:date="2022-05-11T18:17:00Z">
        <w:r w:rsidRPr="00974A00" w:rsidDel="00836C19">
          <w:rPr>
            <w:sz w:val="22"/>
            <w:szCs w:val="22"/>
            <w:rtl/>
            <w:rPrChange w:id="9031" w:author="Mohsen Jafarinejad" w:date="2019-05-12T10:59:00Z">
              <w:rPr>
                <w:rStyle w:val="Hyperlink"/>
                <w:sz w:val="24"/>
                <w:szCs w:val="24"/>
                <w:rtl/>
              </w:rPr>
            </w:rPrChange>
          </w:rPr>
          <w:delText xml:space="preserve">شکل </w:delText>
        </w:r>
        <w:r w:rsidR="0084216E" w:rsidRPr="00974A00" w:rsidDel="00836C19">
          <w:rPr>
            <w:sz w:val="22"/>
            <w:szCs w:val="22"/>
            <w:rtl/>
            <w:rPrChange w:id="9032" w:author="Mohsen Jafarinejad" w:date="2019-05-12T10:59:00Z">
              <w:rPr>
                <w:rStyle w:val="Hyperlink"/>
                <w:sz w:val="24"/>
                <w:szCs w:val="24"/>
                <w:rtl/>
              </w:rPr>
            </w:rPrChange>
          </w:rPr>
          <w:delText>2-13</w:delText>
        </w:r>
        <w:r w:rsidRPr="00974A00" w:rsidDel="00836C19">
          <w:rPr>
            <w:sz w:val="22"/>
            <w:szCs w:val="22"/>
            <w:rtl/>
            <w:rPrChange w:id="9033" w:author="Mohsen Jafarinejad" w:date="2019-05-12T10:59:00Z">
              <w:rPr>
                <w:rStyle w:val="Hyperlink"/>
                <w:sz w:val="24"/>
                <w:szCs w:val="24"/>
                <w:rtl/>
              </w:rPr>
            </w:rPrChange>
          </w:rPr>
          <w:delText xml:space="preserve"> اثر پارامترها</w:delText>
        </w:r>
        <w:r w:rsidRPr="00974A00" w:rsidDel="00836C19">
          <w:rPr>
            <w:rFonts w:hint="cs"/>
            <w:sz w:val="22"/>
            <w:szCs w:val="22"/>
            <w:rtl/>
            <w:rPrChange w:id="9034" w:author="Mohsen Jafarinejad" w:date="2019-05-12T10:59:00Z">
              <w:rPr>
                <w:rStyle w:val="Hyperlink"/>
                <w:rFonts w:hint="cs"/>
                <w:sz w:val="24"/>
                <w:szCs w:val="24"/>
                <w:rtl/>
              </w:rPr>
            </w:rPrChange>
          </w:rPr>
          <w:delText>ی</w:delText>
        </w:r>
        <w:r w:rsidRPr="00974A00" w:rsidDel="00836C19">
          <w:rPr>
            <w:sz w:val="22"/>
            <w:szCs w:val="22"/>
            <w:rtl/>
            <w:rPrChange w:id="9035" w:author="Mohsen Jafarinejad" w:date="2019-05-12T10:59:00Z">
              <w:rPr>
                <w:rStyle w:val="Hyperlink"/>
                <w:sz w:val="24"/>
                <w:szCs w:val="24"/>
                <w:rtl/>
              </w:rPr>
            </w:rPrChange>
          </w:rPr>
          <w:delText xml:space="preserve"> مختلف محفظه آند بر عملکرد پ</w:delText>
        </w:r>
        <w:r w:rsidRPr="00974A00" w:rsidDel="00836C19">
          <w:rPr>
            <w:rFonts w:hint="cs"/>
            <w:sz w:val="22"/>
            <w:szCs w:val="22"/>
            <w:rtl/>
            <w:rPrChange w:id="9036" w:author="Mohsen Jafarinejad" w:date="2019-05-12T10:59:00Z">
              <w:rPr>
                <w:rStyle w:val="Hyperlink"/>
                <w:rFonts w:hint="cs"/>
                <w:sz w:val="24"/>
                <w:szCs w:val="24"/>
                <w:rtl/>
              </w:rPr>
            </w:rPrChange>
          </w:rPr>
          <w:delText>ی</w:delText>
        </w:r>
        <w:r w:rsidRPr="00974A00" w:rsidDel="00836C19">
          <w:rPr>
            <w:rFonts w:hint="eastAsia"/>
            <w:sz w:val="22"/>
            <w:szCs w:val="22"/>
            <w:rtl/>
            <w:rPrChange w:id="9037" w:author="Mohsen Jafarinejad" w:date="2019-05-12T10:59:00Z">
              <w:rPr>
                <w:rStyle w:val="Hyperlink"/>
                <w:rFonts w:hint="eastAsia"/>
                <w:sz w:val="24"/>
                <w:szCs w:val="24"/>
                <w:rtl/>
              </w:rPr>
            </w:rPrChange>
          </w:rPr>
          <w:delText>ل</w:delText>
        </w:r>
        <w:r w:rsidRPr="00974A00" w:rsidDel="00836C19">
          <w:rPr>
            <w:sz w:val="22"/>
            <w:szCs w:val="22"/>
            <w:rtl/>
            <w:rPrChange w:id="9038" w:author="Mohsen Jafarinejad" w:date="2019-05-12T10:59:00Z">
              <w:rPr>
                <w:rStyle w:val="Hyperlink"/>
                <w:sz w:val="24"/>
                <w:szCs w:val="24"/>
                <w:rtl/>
              </w:rPr>
            </w:rPrChange>
          </w:rPr>
          <w:delText xml:space="preserve"> سوخت</w:delText>
        </w:r>
        <w:r w:rsidRPr="00974A00" w:rsidDel="00836C19">
          <w:rPr>
            <w:rFonts w:hint="cs"/>
            <w:sz w:val="22"/>
            <w:szCs w:val="22"/>
            <w:rtl/>
            <w:rPrChange w:id="9039" w:author="Mohsen Jafarinejad" w:date="2019-05-12T10:59:00Z">
              <w:rPr>
                <w:rStyle w:val="Hyperlink"/>
                <w:rFonts w:hint="cs"/>
                <w:sz w:val="24"/>
                <w:szCs w:val="24"/>
                <w:rtl/>
              </w:rPr>
            </w:rPrChange>
          </w:rPr>
          <w:delText>ی</w:delText>
        </w:r>
        <w:r w:rsidRPr="00974A00" w:rsidDel="00836C19">
          <w:rPr>
            <w:sz w:val="22"/>
            <w:szCs w:val="22"/>
            <w:rtl/>
            <w:rPrChange w:id="9040" w:author="Mohsen Jafarinejad" w:date="2019-05-12T10:59:00Z">
              <w:rPr>
                <w:rStyle w:val="Hyperlink"/>
                <w:sz w:val="24"/>
                <w:szCs w:val="24"/>
                <w:rtl/>
              </w:rPr>
            </w:rPrChange>
          </w:rPr>
          <w:delText xml:space="preserve"> م</w:delText>
        </w:r>
        <w:r w:rsidRPr="00974A00" w:rsidDel="00836C19">
          <w:rPr>
            <w:rFonts w:hint="cs"/>
            <w:sz w:val="22"/>
            <w:szCs w:val="22"/>
            <w:rtl/>
            <w:rPrChange w:id="9041" w:author="Mohsen Jafarinejad" w:date="2019-05-12T10:59:00Z">
              <w:rPr>
                <w:rStyle w:val="Hyperlink"/>
                <w:rFonts w:hint="cs"/>
                <w:sz w:val="24"/>
                <w:szCs w:val="24"/>
                <w:rtl/>
              </w:rPr>
            </w:rPrChange>
          </w:rPr>
          <w:delText>ی</w:delText>
        </w:r>
        <w:r w:rsidRPr="00974A00" w:rsidDel="00836C19">
          <w:rPr>
            <w:rFonts w:hint="eastAsia"/>
            <w:sz w:val="22"/>
            <w:szCs w:val="22"/>
            <w:rtl/>
            <w:rPrChange w:id="9042" w:author="Mohsen Jafarinejad" w:date="2019-05-12T10:59:00Z">
              <w:rPr>
                <w:rStyle w:val="Hyperlink"/>
                <w:rFonts w:hint="eastAsia"/>
                <w:sz w:val="24"/>
                <w:szCs w:val="24"/>
                <w:rtl/>
              </w:rPr>
            </w:rPrChange>
          </w:rPr>
          <w:delText>کروب</w:delText>
        </w:r>
        <w:r w:rsidRPr="00974A00" w:rsidDel="00836C19">
          <w:rPr>
            <w:rFonts w:hint="cs"/>
            <w:sz w:val="22"/>
            <w:szCs w:val="22"/>
            <w:rtl/>
            <w:rPrChange w:id="9043" w:author="Mohsen Jafarinejad" w:date="2019-05-12T10:59:00Z">
              <w:rPr>
                <w:rStyle w:val="Hyperlink"/>
                <w:rFonts w:hint="cs"/>
                <w:sz w:val="24"/>
                <w:szCs w:val="24"/>
                <w:rtl/>
              </w:rPr>
            </w:rPrChange>
          </w:rPr>
          <w:delText>ی</w:delText>
        </w:r>
        <w:r w:rsidRPr="00974A00" w:rsidDel="00836C19">
          <w:rPr>
            <w:webHidden/>
            <w:sz w:val="22"/>
            <w:szCs w:val="22"/>
            <w:rPrChange w:id="9044" w:author="Mohsen Jafarinejad" w:date="2019-05-12T10:59:00Z">
              <w:rPr>
                <w:webHidden/>
                <w:sz w:val="24"/>
                <w:szCs w:val="24"/>
              </w:rPr>
            </w:rPrChange>
          </w:rPr>
          <w:tab/>
        </w:r>
      </w:del>
      <w:ins w:id="9045" w:author="Mohsen" w:date="2019-03-18T01:27:00Z">
        <w:del w:id="9046" w:author="jafary88@gmail.com" w:date="2022-05-11T18:17:00Z">
          <w:r w:rsidR="00C607BA" w:rsidRPr="00974A00" w:rsidDel="00836C19">
            <w:rPr>
              <w:webHidden/>
              <w:sz w:val="22"/>
              <w:szCs w:val="22"/>
              <w:rtl/>
              <w:rPrChange w:id="9047" w:author="Mohsen Jafarinejad" w:date="2019-05-12T10:59:00Z">
                <w:rPr>
                  <w:webHidden/>
                  <w:sz w:val="24"/>
                  <w:szCs w:val="24"/>
                  <w:rtl/>
                </w:rPr>
              </w:rPrChange>
            </w:rPr>
            <w:delText>38</w:delText>
          </w:r>
        </w:del>
      </w:ins>
      <w:del w:id="9048" w:author="jafary88@gmail.com" w:date="2022-05-11T18:17:00Z">
        <w:r w:rsidRPr="00974A00" w:rsidDel="00836C19">
          <w:rPr>
            <w:webHidden/>
            <w:sz w:val="22"/>
            <w:szCs w:val="22"/>
            <w:rPrChange w:id="9049" w:author="Mohsen Jafarinejad" w:date="2019-05-12T10:59:00Z">
              <w:rPr>
                <w:webHidden/>
                <w:sz w:val="24"/>
                <w:szCs w:val="24"/>
              </w:rPr>
            </w:rPrChange>
          </w:rPr>
          <w:delText>49</w:delText>
        </w:r>
      </w:del>
    </w:p>
    <w:p w14:paraId="0043F6B5" w14:textId="0ABF4AA8" w:rsidR="00433777" w:rsidRPr="00974A00" w:rsidDel="00836C19" w:rsidRDefault="0084216E" w:rsidP="00BF2F7C">
      <w:pPr>
        <w:pStyle w:val="TOC1"/>
        <w:rPr>
          <w:del w:id="9050" w:author="jafary88@gmail.com" w:date="2022-05-11T18:17:00Z"/>
          <w:rFonts w:eastAsiaTheme="minorEastAsia"/>
          <w:b w:val="0"/>
          <w:bCs w:val="0"/>
          <w:sz w:val="22"/>
          <w:szCs w:val="22"/>
          <w:rPrChange w:id="9051" w:author="Mohsen Jafarinejad" w:date="2019-05-12T10:59:00Z">
            <w:rPr>
              <w:del w:id="9052" w:author="jafary88@gmail.com" w:date="2022-05-11T18:17:00Z"/>
              <w:rFonts w:eastAsiaTheme="minorEastAsia"/>
            </w:rPr>
          </w:rPrChange>
        </w:rPr>
      </w:pPr>
      <w:del w:id="9053" w:author="jafary88@gmail.com" w:date="2022-05-11T18:17:00Z">
        <w:r w:rsidRPr="00974A00" w:rsidDel="00836C19">
          <w:rPr>
            <w:sz w:val="22"/>
            <w:szCs w:val="22"/>
            <w:rtl/>
            <w:rPrChange w:id="9054" w:author="Mohsen Jafarinejad" w:date="2019-05-12T10:59:00Z">
              <w:rPr>
                <w:rStyle w:val="Hyperlink"/>
                <w:sz w:val="24"/>
                <w:szCs w:val="24"/>
                <w:rtl/>
              </w:rPr>
            </w:rPrChange>
          </w:rPr>
          <w:delText xml:space="preserve">شکل 2-14 </w:delText>
        </w:r>
        <w:r w:rsidR="00433777" w:rsidRPr="00974A00" w:rsidDel="00836C19">
          <w:rPr>
            <w:sz w:val="22"/>
            <w:szCs w:val="22"/>
            <w:rtl/>
            <w:rPrChange w:id="9055" w:author="Mohsen Jafarinejad" w:date="2019-05-12T10:59:00Z">
              <w:rPr>
                <w:rStyle w:val="Hyperlink"/>
                <w:sz w:val="24"/>
                <w:szCs w:val="24"/>
                <w:rtl/>
              </w:rPr>
            </w:rPrChange>
          </w:rPr>
          <w:delText>اثر پارامترها</w:delText>
        </w:r>
        <w:r w:rsidR="00433777" w:rsidRPr="00974A00" w:rsidDel="00836C19">
          <w:rPr>
            <w:rFonts w:hint="cs"/>
            <w:sz w:val="22"/>
            <w:szCs w:val="22"/>
            <w:rtl/>
            <w:rPrChange w:id="9056" w:author="Mohsen Jafarinejad" w:date="2019-05-12T10:59:00Z">
              <w:rPr>
                <w:rStyle w:val="Hyperlink"/>
                <w:rFonts w:hint="cs"/>
                <w:sz w:val="24"/>
                <w:szCs w:val="24"/>
                <w:rtl/>
              </w:rPr>
            </w:rPrChange>
          </w:rPr>
          <w:delText>ی</w:delText>
        </w:r>
        <w:r w:rsidR="00433777" w:rsidRPr="00974A00" w:rsidDel="00836C19">
          <w:rPr>
            <w:sz w:val="22"/>
            <w:szCs w:val="22"/>
            <w:rtl/>
            <w:rPrChange w:id="9057" w:author="Mohsen Jafarinejad" w:date="2019-05-12T10:59:00Z">
              <w:rPr>
                <w:rStyle w:val="Hyperlink"/>
                <w:sz w:val="24"/>
                <w:szCs w:val="24"/>
                <w:rtl/>
              </w:rPr>
            </w:rPrChange>
          </w:rPr>
          <w:delText xml:space="preserve"> مختلف محفظه کاتد بر عملکرد پ</w:delText>
        </w:r>
        <w:r w:rsidR="00433777" w:rsidRPr="00974A00" w:rsidDel="00836C19">
          <w:rPr>
            <w:rFonts w:hint="cs"/>
            <w:sz w:val="22"/>
            <w:szCs w:val="22"/>
            <w:rtl/>
            <w:rPrChange w:id="905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59" w:author="Mohsen Jafarinejad" w:date="2019-05-12T10:59:00Z">
              <w:rPr>
                <w:rStyle w:val="Hyperlink"/>
                <w:rFonts w:hint="eastAsia"/>
                <w:sz w:val="24"/>
                <w:szCs w:val="24"/>
                <w:rtl/>
              </w:rPr>
            </w:rPrChange>
          </w:rPr>
          <w:delText>ل</w:delText>
        </w:r>
        <w:r w:rsidR="00433777" w:rsidRPr="00974A00" w:rsidDel="00836C19">
          <w:rPr>
            <w:sz w:val="22"/>
            <w:szCs w:val="22"/>
            <w:rtl/>
            <w:rPrChange w:id="9060" w:author="Mohsen Jafarinejad" w:date="2019-05-12T10:59:00Z">
              <w:rPr>
                <w:rStyle w:val="Hyperlink"/>
                <w:sz w:val="24"/>
                <w:szCs w:val="24"/>
                <w:rtl/>
              </w:rPr>
            </w:rPrChange>
          </w:rPr>
          <w:delText xml:space="preserve"> سوخت</w:delText>
        </w:r>
        <w:r w:rsidR="00433777" w:rsidRPr="00974A00" w:rsidDel="00836C19">
          <w:rPr>
            <w:rFonts w:hint="cs"/>
            <w:sz w:val="22"/>
            <w:szCs w:val="22"/>
            <w:rtl/>
            <w:rPrChange w:id="9061" w:author="Mohsen Jafarinejad" w:date="2019-05-12T10:59:00Z">
              <w:rPr>
                <w:rStyle w:val="Hyperlink"/>
                <w:rFonts w:hint="cs"/>
                <w:sz w:val="24"/>
                <w:szCs w:val="24"/>
                <w:rtl/>
              </w:rPr>
            </w:rPrChange>
          </w:rPr>
          <w:delText>ی</w:delText>
        </w:r>
        <w:r w:rsidR="00433777" w:rsidRPr="00974A00" w:rsidDel="00836C19">
          <w:rPr>
            <w:sz w:val="22"/>
            <w:szCs w:val="22"/>
            <w:rtl/>
            <w:rPrChange w:id="9062" w:author="Mohsen Jafarinejad" w:date="2019-05-12T10:59:00Z">
              <w:rPr>
                <w:rStyle w:val="Hyperlink"/>
                <w:sz w:val="24"/>
                <w:szCs w:val="24"/>
                <w:rtl/>
              </w:rPr>
            </w:rPrChange>
          </w:rPr>
          <w:delText xml:space="preserve"> م</w:delText>
        </w:r>
        <w:r w:rsidR="00433777" w:rsidRPr="00974A00" w:rsidDel="00836C19">
          <w:rPr>
            <w:rFonts w:hint="cs"/>
            <w:sz w:val="22"/>
            <w:szCs w:val="22"/>
            <w:rtl/>
            <w:rPrChange w:id="9063"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64" w:author="Mohsen Jafarinejad" w:date="2019-05-12T10:59:00Z">
              <w:rPr>
                <w:rStyle w:val="Hyperlink"/>
                <w:rFonts w:hint="eastAsia"/>
                <w:sz w:val="24"/>
                <w:szCs w:val="24"/>
                <w:rtl/>
              </w:rPr>
            </w:rPrChange>
          </w:rPr>
          <w:delText>کروب</w:delText>
        </w:r>
        <w:r w:rsidR="00433777" w:rsidRPr="00974A00" w:rsidDel="00836C19">
          <w:rPr>
            <w:rFonts w:hint="cs"/>
            <w:sz w:val="22"/>
            <w:szCs w:val="22"/>
            <w:rtl/>
            <w:rPrChange w:id="9065" w:author="Mohsen Jafarinejad" w:date="2019-05-12T10:59:00Z">
              <w:rPr>
                <w:rStyle w:val="Hyperlink"/>
                <w:rFonts w:hint="cs"/>
                <w:sz w:val="24"/>
                <w:szCs w:val="24"/>
                <w:rtl/>
              </w:rPr>
            </w:rPrChange>
          </w:rPr>
          <w:delText>ی</w:delText>
        </w:r>
        <w:r w:rsidR="00433777" w:rsidRPr="00974A00" w:rsidDel="00836C19">
          <w:rPr>
            <w:webHidden/>
            <w:sz w:val="22"/>
            <w:szCs w:val="22"/>
            <w:rPrChange w:id="9066" w:author="Mohsen Jafarinejad" w:date="2019-05-12T10:59:00Z">
              <w:rPr>
                <w:webHidden/>
                <w:sz w:val="24"/>
                <w:szCs w:val="24"/>
              </w:rPr>
            </w:rPrChange>
          </w:rPr>
          <w:tab/>
        </w:r>
      </w:del>
      <w:ins w:id="9067" w:author="Mohsen" w:date="2019-03-18T01:27:00Z">
        <w:del w:id="9068" w:author="jafary88@gmail.com" w:date="2022-05-11T18:17:00Z">
          <w:r w:rsidR="00C607BA" w:rsidRPr="00974A00" w:rsidDel="00836C19">
            <w:rPr>
              <w:webHidden/>
              <w:sz w:val="22"/>
              <w:szCs w:val="22"/>
              <w:rtl/>
              <w:rPrChange w:id="9069" w:author="Mohsen Jafarinejad" w:date="2019-05-12T10:59:00Z">
                <w:rPr>
                  <w:webHidden/>
                  <w:sz w:val="24"/>
                  <w:szCs w:val="24"/>
                  <w:rtl/>
                </w:rPr>
              </w:rPrChange>
            </w:rPr>
            <w:delText>39</w:delText>
          </w:r>
        </w:del>
      </w:ins>
      <w:del w:id="9070" w:author="jafary88@gmail.com" w:date="2022-05-11T18:17:00Z">
        <w:r w:rsidR="00433777" w:rsidRPr="00974A00" w:rsidDel="00836C19">
          <w:rPr>
            <w:webHidden/>
            <w:sz w:val="22"/>
            <w:szCs w:val="22"/>
            <w:rPrChange w:id="9071" w:author="Mohsen Jafarinejad" w:date="2019-05-12T10:59:00Z">
              <w:rPr>
                <w:webHidden/>
                <w:sz w:val="24"/>
                <w:szCs w:val="24"/>
              </w:rPr>
            </w:rPrChange>
          </w:rPr>
          <w:delText>50</w:delText>
        </w:r>
      </w:del>
    </w:p>
    <w:p w14:paraId="4A5C2B76" w14:textId="54DC52F2" w:rsidR="00433777" w:rsidRPr="00974A00" w:rsidDel="00836C19" w:rsidRDefault="0084216E" w:rsidP="00BF2F7C">
      <w:pPr>
        <w:pStyle w:val="TOC1"/>
        <w:rPr>
          <w:del w:id="9072" w:author="jafary88@gmail.com" w:date="2022-05-11T18:17:00Z"/>
          <w:rFonts w:eastAsiaTheme="minorEastAsia"/>
          <w:b w:val="0"/>
          <w:bCs w:val="0"/>
          <w:sz w:val="22"/>
          <w:szCs w:val="22"/>
          <w:rPrChange w:id="9073" w:author="Mohsen Jafarinejad" w:date="2019-05-12T10:59:00Z">
            <w:rPr>
              <w:del w:id="9074" w:author="jafary88@gmail.com" w:date="2022-05-11T18:17:00Z"/>
              <w:rFonts w:eastAsiaTheme="minorEastAsia"/>
            </w:rPr>
          </w:rPrChange>
        </w:rPr>
      </w:pPr>
      <w:del w:id="9075" w:author="jafary88@gmail.com" w:date="2022-05-11T18:17:00Z">
        <w:r w:rsidRPr="00974A00" w:rsidDel="00836C19">
          <w:rPr>
            <w:sz w:val="22"/>
            <w:szCs w:val="22"/>
            <w:rtl/>
            <w:rPrChange w:id="9076" w:author="Mohsen Jafarinejad" w:date="2019-05-12T10:59:00Z">
              <w:rPr>
                <w:rStyle w:val="Hyperlink"/>
                <w:sz w:val="24"/>
                <w:szCs w:val="24"/>
                <w:rtl/>
              </w:rPr>
            </w:rPrChange>
          </w:rPr>
          <w:delText xml:space="preserve">شکل 2-15 </w:delText>
        </w:r>
        <w:r w:rsidR="00433777" w:rsidRPr="00974A00" w:rsidDel="00836C19">
          <w:rPr>
            <w:sz w:val="22"/>
            <w:szCs w:val="22"/>
            <w:rtl/>
            <w:rPrChange w:id="9077" w:author="Mohsen Jafarinejad" w:date="2019-05-12T10:59:00Z">
              <w:rPr>
                <w:rStyle w:val="Hyperlink"/>
                <w:sz w:val="24"/>
                <w:szCs w:val="24"/>
                <w:rtl/>
              </w:rPr>
            </w:rPrChange>
          </w:rPr>
          <w:delText>مدلساز</w:delText>
        </w:r>
        <w:r w:rsidR="00433777" w:rsidRPr="00974A00" w:rsidDel="00836C19">
          <w:rPr>
            <w:rFonts w:hint="cs"/>
            <w:sz w:val="22"/>
            <w:szCs w:val="22"/>
            <w:rtl/>
            <w:rPrChange w:id="9078" w:author="Mohsen Jafarinejad" w:date="2019-05-12T10:59:00Z">
              <w:rPr>
                <w:rStyle w:val="Hyperlink"/>
                <w:rFonts w:hint="cs"/>
                <w:sz w:val="24"/>
                <w:szCs w:val="24"/>
                <w:rtl/>
              </w:rPr>
            </w:rPrChange>
          </w:rPr>
          <w:delText>ی</w:delText>
        </w:r>
        <w:r w:rsidR="00433777" w:rsidRPr="00974A00" w:rsidDel="00836C19">
          <w:rPr>
            <w:sz w:val="22"/>
            <w:szCs w:val="22"/>
            <w:rtl/>
            <w:rPrChange w:id="9079" w:author="Mohsen Jafarinejad" w:date="2019-05-12T10:59:00Z">
              <w:rPr>
                <w:rStyle w:val="Hyperlink"/>
                <w:sz w:val="24"/>
                <w:szCs w:val="24"/>
                <w:rtl/>
              </w:rPr>
            </w:rPrChange>
          </w:rPr>
          <w:delText xml:space="preserve"> پلار</w:delText>
        </w:r>
        <w:r w:rsidR="00433777" w:rsidRPr="00974A00" w:rsidDel="00836C19">
          <w:rPr>
            <w:rFonts w:hint="cs"/>
            <w:sz w:val="22"/>
            <w:szCs w:val="22"/>
            <w:rtl/>
            <w:rPrChange w:id="9080"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81" w:author="Mohsen Jafarinejad" w:date="2019-05-12T10:59:00Z">
              <w:rPr>
                <w:rStyle w:val="Hyperlink"/>
                <w:rFonts w:hint="eastAsia"/>
                <w:sz w:val="24"/>
                <w:szCs w:val="24"/>
                <w:rtl/>
              </w:rPr>
            </w:rPrChange>
          </w:rPr>
          <w:delText>زاس</w:delText>
        </w:r>
        <w:r w:rsidR="00433777" w:rsidRPr="00974A00" w:rsidDel="00836C19">
          <w:rPr>
            <w:rFonts w:hint="cs"/>
            <w:sz w:val="22"/>
            <w:szCs w:val="22"/>
            <w:rtl/>
            <w:rPrChange w:id="9082"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83" w:author="Mohsen Jafarinejad" w:date="2019-05-12T10:59:00Z">
              <w:rPr>
                <w:rStyle w:val="Hyperlink"/>
                <w:rFonts w:hint="eastAsia"/>
                <w:sz w:val="24"/>
                <w:szCs w:val="24"/>
                <w:rtl/>
              </w:rPr>
            </w:rPrChange>
          </w:rPr>
          <w:delText>ون</w:delText>
        </w:r>
        <w:r w:rsidR="00433777" w:rsidRPr="00974A00" w:rsidDel="00836C19">
          <w:rPr>
            <w:sz w:val="22"/>
            <w:szCs w:val="22"/>
            <w:rtl/>
            <w:rPrChange w:id="9084" w:author="Mohsen Jafarinejad" w:date="2019-05-12T10:59:00Z">
              <w:rPr>
                <w:rStyle w:val="Hyperlink"/>
                <w:sz w:val="24"/>
                <w:szCs w:val="24"/>
                <w:rtl/>
              </w:rPr>
            </w:rPrChange>
          </w:rPr>
          <w:delText xml:space="preserve"> پ</w:delText>
        </w:r>
        <w:r w:rsidR="00433777" w:rsidRPr="00974A00" w:rsidDel="00836C19">
          <w:rPr>
            <w:rFonts w:hint="cs"/>
            <w:sz w:val="22"/>
            <w:szCs w:val="22"/>
            <w:rtl/>
            <w:rPrChange w:id="9085"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86" w:author="Mohsen Jafarinejad" w:date="2019-05-12T10:59:00Z">
              <w:rPr>
                <w:rStyle w:val="Hyperlink"/>
                <w:rFonts w:hint="eastAsia"/>
                <w:sz w:val="24"/>
                <w:szCs w:val="24"/>
                <w:rtl/>
              </w:rPr>
            </w:rPrChange>
          </w:rPr>
          <w:delText>ل</w:delText>
        </w:r>
        <w:r w:rsidR="00433777" w:rsidRPr="00974A00" w:rsidDel="00836C19">
          <w:rPr>
            <w:sz w:val="22"/>
            <w:szCs w:val="22"/>
            <w:rtl/>
            <w:rPrChange w:id="9087" w:author="Mohsen Jafarinejad" w:date="2019-05-12T10:59:00Z">
              <w:rPr>
                <w:rStyle w:val="Hyperlink"/>
                <w:sz w:val="24"/>
                <w:szCs w:val="24"/>
                <w:rtl/>
              </w:rPr>
            </w:rPrChange>
          </w:rPr>
          <w:delText xml:space="preserve"> م</w:delText>
        </w:r>
        <w:r w:rsidR="00433777" w:rsidRPr="00974A00" w:rsidDel="00836C19">
          <w:rPr>
            <w:rFonts w:hint="cs"/>
            <w:sz w:val="22"/>
            <w:szCs w:val="22"/>
            <w:rtl/>
            <w:rPrChange w:id="908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89" w:author="Mohsen Jafarinejad" w:date="2019-05-12T10:59:00Z">
              <w:rPr>
                <w:rStyle w:val="Hyperlink"/>
                <w:rFonts w:hint="eastAsia"/>
                <w:sz w:val="24"/>
                <w:szCs w:val="24"/>
                <w:rtl/>
              </w:rPr>
            </w:rPrChange>
          </w:rPr>
          <w:delText>کروب</w:delText>
        </w:r>
        <w:r w:rsidR="00433777" w:rsidRPr="00974A00" w:rsidDel="00836C19">
          <w:rPr>
            <w:rFonts w:hint="cs"/>
            <w:sz w:val="22"/>
            <w:szCs w:val="22"/>
            <w:rtl/>
            <w:rPrChange w:id="9090" w:author="Mohsen Jafarinejad" w:date="2019-05-12T10:59:00Z">
              <w:rPr>
                <w:rStyle w:val="Hyperlink"/>
                <w:rFonts w:hint="cs"/>
                <w:sz w:val="24"/>
                <w:szCs w:val="24"/>
                <w:rtl/>
              </w:rPr>
            </w:rPrChange>
          </w:rPr>
          <w:delText>ی</w:delText>
        </w:r>
        <w:r w:rsidR="00433777" w:rsidRPr="00974A00" w:rsidDel="00836C19">
          <w:rPr>
            <w:sz w:val="22"/>
            <w:szCs w:val="22"/>
            <w:rtl/>
            <w:rPrChange w:id="9091" w:author="Mohsen Jafarinejad" w:date="2019-05-12T10:59:00Z">
              <w:rPr>
                <w:rStyle w:val="Hyperlink"/>
                <w:sz w:val="24"/>
                <w:szCs w:val="24"/>
                <w:rtl/>
              </w:rPr>
            </w:rPrChange>
          </w:rPr>
          <w:delText xml:space="preserve"> بصورت ر</w:delText>
        </w:r>
        <w:r w:rsidR="00433777" w:rsidRPr="00974A00" w:rsidDel="00836C19">
          <w:rPr>
            <w:rFonts w:hint="cs"/>
            <w:sz w:val="22"/>
            <w:szCs w:val="22"/>
            <w:rtl/>
            <w:rPrChange w:id="9092"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093" w:author="Mohsen Jafarinejad" w:date="2019-05-12T10:59:00Z">
              <w:rPr>
                <w:rStyle w:val="Hyperlink"/>
                <w:rFonts w:hint="eastAsia"/>
                <w:sz w:val="24"/>
                <w:szCs w:val="24"/>
                <w:rtl/>
              </w:rPr>
            </w:rPrChange>
          </w:rPr>
          <w:delText>اض</w:delText>
        </w:r>
        <w:r w:rsidR="00433777" w:rsidRPr="00974A00" w:rsidDel="00836C19">
          <w:rPr>
            <w:rFonts w:hint="cs"/>
            <w:sz w:val="22"/>
            <w:szCs w:val="22"/>
            <w:rtl/>
            <w:rPrChange w:id="9094" w:author="Mohsen Jafarinejad" w:date="2019-05-12T10:59:00Z">
              <w:rPr>
                <w:rStyle w:val="Hyperlink"/>
                <w:rFonts w:hint="cs"/>
                <w:sz w:val="24"/>
                <w:szCs w:val="24"/>
                <w:rtl/>
              </w:rPr>
            </w:rPrChange>
          </w:rPr>
          <w:delText>ی</w:delText>
        </w:r>
        <w:r w:rsidR="00433777" w:rsidRPr="00974A00" w:rsidDel="00836C19">
          <w:rPr>
            <w:webHidden/>
            <w:sz w:val="22"/>
            <w:szCs w:val="22"/>
            <w:rPrChange w:id="9095" w:author="Mohsen Jafarinejad" w:date="2019-05-12T10:59:00Z">
              <w:rPr>
                <w:webHidden/>
                <w:sz w:val="24"/>
                <w:szCs w:val="24"/>
              </w:rPr>
            </w:rPrChange>
          </w:rPr>
          <w:tab/>
        </w:r>
      </w:del>
      <w:ins w:id="9096" w:author="Mohsen" w:date="2019-03-18T01:27:00Z">
        <w:del w:id="9097" w:author="jafary88@gmail.com" w:date="2022-05-11T18:17:00Z">
          <w:r w:rsidR="00C607BA" w:rsidRPr="00974A00" w:rsidDel="00836C19">
            <w:rPr>
              <w:webHidden/>
              <w:sz w:val="22"/>
              <w:szCs w:val="22"/>
              <w:rtl/>
              <w:rPrChange w:id="9098" w:author="Mohsen Jafarinejad" w:date="2019-05-12T10:59:00Z">
                <w:rPr>
                  <w:webHidden/>
                  <w:sz w:val="24"/>
                  <w:szCs w:val="24"/>
                  <w:rtl/>
                </w:rPr>
              </w:rPrChange>
            </w:rPr>
            <w:delText>40</w:delText>
          </w:r>
        </w:del>
      </w:ins>
      <w:del w:id="9099" w:author="jafary88@gmail.com" w:date="2022-05-11T18:17:00Z">
        <w:r w:rsidR="00433777" w:rsidRPr="00974A00" w:rsidDel="00836C19">
          <w:rPr>
            <w:webHidden/>
            <w:sz w:val="22"/>
            <w:szCs w:val="22"/>
            <w:rPrChange w:id="9100" w:author="Mohsen Jafarinejad" w:date="2019-05-12T10:59:00Z">
              <w:rPr>
                <w:webHidden/>
                <w:sz w:val="24"/>
                <w:szCs w:val="24"/>
              </w:rPr>
            </w:rPrChange>
          </w:rPr>
          <w:delText>51</w:delText>
        </w:r>
      </w:del>
    </w:p>
    <w:p w14:paraId="4CFC2011" w14:textId="712789BA" w:rsidR="00433777" w:rsidRPr="00974A00" w:rsidDel="00836C19" w:rsidRDefault="00433777" w:rsidP="00BF2F7C">
      <w:pPr>
        <w:pStyle w:val="TOC1"/>
        <w:rPr>
          <w:del w:id="9101" w:author="jafary88@gmail.com" w:date="2022-05-11T18:17:00Z"/>
          <w:rFonts w:eastAsiaTheme="minorEastAsia"/>
          <w:b w:val="0"/>
          <w:bCs w:val="0"/>
          <w:sz w:val="22"/>
          <w:szCs w:val="22"/>
          <w:rPrChange w:id="9102" w:author="Mohsen Jafarinejad" w:date="2019-05-12T10:59:00Z">
            <w:rPr>
              <w:del w:id="9103" w:author="jafary88@gmail.com" w:date="2022-05-11T18:17:00Z"/>
              <w:rFonts w:eastAsiaTheme="minorEastAsia"/>
            </w:rPr>
          </w:rPrChange>
        </w:rPr>
      </w:pPr>
      <w:del w:id="9104" w:author="jafary88@gmail.com" w:date="2022-05-11T18:17:00Z">
        <w:r w:rsidRPr="00974A00" w:rsidDel="00836C19">
          <w:rPr>
            <w:sz w:val="22"/>
            <w:szCs w:val="22"/>
            <w:rtl/>
            <w:rPrChange w:id="9105" w:author="Mohsen Jafarinejad" w:date="2019-05-12T10:59:00Z">
              <w:rPr>
                <w:rStyle w:val="Hyperlink"/>
                <w:sz w:val="24"/>
                <w:szCs w:val="24"/>
                <w:rtl/>
              </w:rPr>
            </w:rPrChange>
          </w:rPr>
          <w:delText xml:space="preserve">شکل </w:delText>
        </w:r>
        <w:r w:rsidR="0084216E" w:rsidRPr="00974A00" w:rsidDel="00836C19">
          <w:rPr>
            <w:sz w:val="22"/>
            <w:szCs w:val="22"/>
            <w:rtl/>
            <w:rPrChange w:id="9106" w:author="Mohsen Jafarinejad" w:date="2019-05-12T10:59:00Z">
              <w:rPr>
                <w:rStyle w:val="Hyperlink"/>
                <w:sz w:val="24"/>
                <w:szCs w:val="24"/>
                <w:rtl/>
              </w:rPr>
            </w:rPrChange>
          </w:rPr>
          <w:delText>2-16</w:delText>
        </w:r>
        <w:r w:rsidRPr="00974A00" w:rsidDel="00836C19">
          <w:rPr>
            <w:sz w:val="22"/>
            <w:szCs w:val="22"/>
            <w:rtl/>
            <w:rPrChange w:id="9107" w:author="Mohsen Jafarinejad" w:date="2019-05-12T10:59:00Z">
              <w:rPr>
                <w:rStyle w:val="Hyperlink"/>
                <w:sz w:val="24"/>
                <w:szCs w:val="24"/>
                <w:rtl/>
              </w:rPr>
            </w:rPrChange>
          </w:rPr>
          <w:delText xml:space="preserve"> مدلساز</w:delText>
        </w:r>
        <w:r w:rsidRPr="00974A00" w:rsidDel="00836C19">
          <w:rPr>
            <w:rFonts w:hint="cs"/>
            <w:sz w:val="22"/>
            <w:szCs w:val="22"/>
            <w:rtl/>
            <w:rPrChange w:id="9108" w:author="Mohsen Jafarinejad" w:date="2019-05-12T10:59:00Z">
              <w:rPr>
                <w:rStyle w:val="Hyperlink"/>
                <w:rFonts w:hint="cs"/>
                <w:sz w:val="24"/>
                <w:szCs w:val="24"/>
                <w:rtl/>
              </w:rPr>
            </w:rPrChange>
          </w:rPr>
          <w:delText>ی</w:delText>
        </w:r>
        <w:r w:rsidRPr="00974A00" w:rsidDel="00836C19">
          <w:rPr>
            <w:sz w:val="22"/>
            <w:szCs w:val="22"/>
            <w:rtl/>
            <w:rPrChange w:id="9109" w:author="Mohsen Jafarinejad" w:date="2019-05-12T10:59:00Z">
              <w:rPr>
                <w:rStyle w:val="Hyperlink"/>
                <w:sz w:val="24"/>
                <w:szCs w:val="24"/>
                <w:rtl/>
              </w:rPr>
            </w:rPrChange>
          </w:rPr>
          <w:delText xml:space="preserve"> توان خروج</w:delText>
        </w:r>
        <w:r w:rsidRPr="00974A00" w:rsidDel="00836C19">
          <w:rPr>
            <w:rFonts w:hint="cs"/>
            <w:sz w:val="22"/>
            <w:szCs w:val="22"/>
            <w:rtl/>
            <w:rPrChange w:id="9110" w:author="Mohsen Jafarinejad" w:date="2019-05-12T10:59:00Z">
              <w:rPr>
                <w:rStyle w:val="Hyperlink"/>
                <w:rFonts w:hint="cs"/>
                <w:sz w:val="24"/>
                <w:szCs w:val="24"/>
                <w:rtl/>
              </w:rPr>
            </w:rPrChange>
          </w:rPr>
          <w:delText>ی</w:delText>
        </w:r>
        <w:r w:rsidRPr="00974A00" w:rsidDel="00836C19">
          <w:rPr>
            <w:sz w:val="22"/>
            <w:szCs w:val="22"/>
            <w:rtl/>
            <w:rPrChange w:id="9111" w:author="Mohsen Jafarinejad" w:date="2019-05-12T10:59:00Z">
              <w:rPr>
                <w:rStyle w:val="Hyperlink"/>
                <w:sz w:val="24"/>
                <w:szCs w:val="24"/>
                <w:rtl/>
              </w:rPr>
            </w:rPrChange>
          </w:rPr>
          <w:delText xml:space="preserve"> پ</w:delText>
        </w:r>
        <w:r w:rsidRPr="00974A00" w:rsidDel="00836C19">
          <w:rPr>
            <w:rFonts w:hint="cs"/>
            <w:sz w:val="22"/>
            <w:szCs w:val="22"/>
            <w:rtl/>
            <w:rPrChange w:id="9112" w:author="Mohsen Jafarinejad" w:date="2019-05-12T10:59:00Z">
              <w:rPr>
                <w:rStyle w:val="Hyperlink"/>
                <w:rFonts w:hint="cs"/>
                <w:sz w:val="24"/>
                <w:szCs w:val="24"/>
                <w:rtl/>
              </w:rPr>
            </w:rPrChange>
          </w:rPr>
          <w:delText>ی</w:delText>
        </w:r>
        <w:r w:rsidRPr="00974A00" w:rsidDel="00836C19">
          <w:rPr>
            <w:rFonts w:hint="eastAsia"/>
            <w:sz w:val="22"/>
            <w:szCs w:val="22"/>
            <w:rtl/>
            <w:rPrChange w:id="9113" w:author="Mohsen Jafarinejad" w:date="2019-05-12T10:59:00Z">
              <w:rPr>
                <w:rStyle w:val="Hyperlink"/>
                <w:rFonts w:hint="eastAsia"/>
                <w:sz w:val="24"/>
                <w:szCs w:val="24"/>
                <w:rtl/>
              </w:rPr>
            </w:rPrChange>
          </w:rPr>
          <w:delText>ل</w:delText>
        </w:r>
        <w:r w:rsidRPr="00974A00" w:rsidDel="00836C19">
          <w:rPr>
            <w:sz w:val="22"/>
            <w:szCs w:val="22"/>
            <w:rtl/>
            <w:rPrChange w:id="9114" w:author="Mohsen Jafarinejad" w:date="2019-05-12T10:59:00Z">
              <w:rPr>
                <w:rStyle w:val="Hyperlink"/>
                <w:sz w:val="24"/>
                <w:szCs w:val="24"/>
                <w:rtl/>
              </w:rPr>
            </w:rPrChange>
          </w:rPr>
          <w:delText xml:space="preserve"> م</w:delText>
        </w:r>
        <w:r w:rsidRPr="00974A00" w:rsidDel="00836C19">
          <w:rPr>
            <w:rFonts w:hint="cs"/>
            <w:sz w:val="22"/>
            <w:szCs w:val="22"/>
            <w:rtl/>
            <w:rPrChange w:id="9115" w:author="Mohsen Jafarinejad" w:date="2019-05-12T10:59:00Z">
              <w:rPr>
                <w:rStyle w:val="Hyperlink"/>
                <w:rFonts w:hint="cs"/>
                <w:sz w:val="24"/>
                <w:szCs w:val="24"/>
                <w:rtl/>
              </w:rPr>
            </w:rPrChange>
          </w:rPr>
          <w:delText>ی</w:delText>
        </w:r>
        <w:r w:rsidRPr="00974A00" w:rsidDel="00836C19">
          <w:rPr>
            <w:rFonts w:hint="eastAsia"/>
            <w:sz w:val="22"/>
            <w:szCs w:val="22"/>
            <w:rtl/>
            <w:rPrChange w:id="9116" w:author="Mohsen Jafarinejad" w:date="2019-05-12T10:59:00Z">
              <w:rPr>
                <w:rStyle w:val="Hyperlink"/>
                <w:rFonts w:hint="eastAsia"/>
                <w:sz w:val="24"/>
                <w:szCs w:val="24"/>
                <w:rtl/>
              </w:rPr>
            </w:rPrChange>
          </w:rPr>
          <w:delText>کروب</w:delText>
        </w:r>
        <w:r w:rsidRPr="00974A00" w:rsidDel="00836C19">
          <w:rPr>
            <w:rFonts w:hint="cs"/>
            <w:sz w:val="22"/>
            <w:szCs w:val="22"/>
            <w:rtl/>
            <w:rPrChange w:id="9117" w:author="Mohsen Jafarinejad" w:date="2019-05-12T10:59:00Z">
              <w:rPr>
                <w:rStyle w:val="Hyperlink"/>
                <w:rFonts w:hint="cs"/>
                <w:sz w:val="24"/>
                <w:szCs w:val="24"/>
                <w:rtl/>
              </w:rPr>
            </w:rPrChange>
          </w:rPr>
          <w:delText>ی</w:delText>
        </w:r>
        <w:r w:rsidRPr="00974A00" w:rsidDel="00836C19">
          <w:rPr>
            <w:sz w:val="22"/>
            <w:szCs w:val="22"/>
            <w:rtl/>
            <w:rPrChange w:id="9118" w:author="Mohsen Jafarinejad" w:date="2019-05-12T10:59:00Z">
              <w:rPr>
                <w:rStyle w:val="Hyperlink"/>
                <w:sz w:val="24"/>
                <w:szCs w:val="24"/>
                <w:rtl/>
              </w:rPr>
            </w:rPrChange>
          </w:rPr>
          <w:delText xml:space="preserve"> بصورت ر</w:delText>
        </w:r>
        <w:r w:rsidRPr="00974A00" w:rsidDel="00836C19">
          <w:rPr>
            <w:rFonts w:hint="cs"/>
            <w:sz w:val="22"/>
            <w:szCs w:val="22"/>
            <w:rtl/>
            <w:rPrChange w:id="9119" w:author="Mohsen Jafarinejad" w:date="2019-05-12T10:59:00Z">
              <w:rPr>
                <w:rStyle w:val="Hyperlink"/>
                <w:rFonts w:hint="cs"/>
                <w:sz w:val="24"/>
                <w:szCs w:val="24"/>
                <w:rtl/>
              </w:rPr>
            </w:rPrChange>
          </w:rPr>
          <w:delText>ی</w:delText>
        </w:r>
        <w:r w:rsidRPr="00974A00" w:rsidDel="00836C19">
          <w:rPr>
            <w:rFonts w:hint="eastAsia"/>
            <w:sz w:val="22"/>
            <w:szCs w:val="22"/>
            <w:rtl/>
            <w:rPrChange w:id="9120" w:author="Mohsen Jafarinejad" w:date="2019-05-12T10:59:00Z">
              <w:rPr>
                <w:rStyle w:val="Hyperlink"/>
                <w:rFonts w:hint="eastAsia"/>
                <w:sz w:val="24"/>
                <w:szCs w:val="24"/>
                <w:rtl/>
              </w:rPr>
            </w:rPrChange>
          </w:rPr>
          <w:delText>اض</w:delText>
        </w:r>
        <w:r w:rsidRPr="00974A00" w:rsidDel="00836C19">
          <w:rPr>
            <w:rFonts w:hint="cs"/>
            <w:sz w:val="22"/>
            <w:szCs w:val="22"/>
            <w:rtl/>
            <w:rPrChange w:id="9121" w:author="Mohsen Jafarinejad" w:date="2019-05-12T10:59:00Z">
              <w:rPr>
                <w:rStyle w:val="Hyperlink"/>
                <w:rFonts w:hint="cs"/>
                <w:sz w:val="24"/>
                <w:szCs w:val="24"/>
                <w:rtl/>
              </w:rPr>
            </w:rPrChange>
          </w:rPr>
          <w:delText>ی</w:delText>
        </w:r>
        <w:r w:rsidRPr="00974A00" w:rsidDel="00836C19">
          <w:rPr>
            <w:webHidden/>
            <w:sz w:val="22"/>
            <w:szCs w:val="22"/>
            <w:rPrChange w:id="9122" w:author="Mohsen Jafarinejad" w:date="2019-05-12T10:59:00Z">
              <w:rPr>
                <w:webHidden/>
                <w:sz w:val="24"/>
                <w:szCs w:val="24"/>
              </w:rPr>
            </w:rPrChange>
          </w:rPr>
          <w:tab/>
        </w:r>
      </w:del>
      <w:ins w:id="9123" w:author="Mohsen" w:date="2019-03-18T01:27:00Z">
        <w:del w:id="9124" w:author="jafary88@gmail.com" w:date="2022-05-11T18:17:00Z">
          <w:r w:rsidR="00C607BA" w:rsidRPr="00974A00" w:rsidDel="00836C19">
            <w:rPr>
              <w:webHidden/>
              <w:sz w:val="22"/>
              <w:szCs w:val="22"/>
              <w:rtl/>
              <w:rPrChange w:id="9125" w:author="Mohsen Jafarinejad" w:date="2019-05-12T10:59:00Z">
                <w:rPr>
                  <w:webHidden/>
                  <w:sz w:val="24"/>
                  <w:szCs w:val="24"/>
                  <w:rtl/>
                </w:rPr>
              </w:rPrChange>
            </w:rPr>
            <w:delText>40</w:delText>
          </w:r>
        </w:del>
      </w:ins>
      <w:del w:id="9126" w:author="jafary88@gmail.com" w:date="2022-05-11T18:17:00Z">
        <w:r w:rsidRPr="00974A00" w:rsidDel="00836C19">
          <w:rPr>
            <w:webHidden/>
            <w:sz w:val="22"/>
            <w:szCs w:val="22"/>
            <w:rPrChange w:id="9127" w:author="Mohsen Jafarinejad" w:date="2019-05-12T10:59:00Z">
              <w:rPr>
                <w:webHidden/>
                <w:sz w:val="24"/>
                <w:szCs w:val="24"/>
              </w:rPr>
            </w:rPrChange>
          </w:rPr>
          <w:delText>51</w:delText>
        </w:r>
      </w:del>
    </w:p>
    <w:p w14:paraId="7F66F800" w14:textId="7341165F" w:rsidR="00433777" w:rsidRPr="00974A00" w:rsidDel="00836C19" w:rsidRDefault="00433777" w:rsidP="00BF2F7C">
      <w:pPr>
        <w:pStyle w:val="TOC1"/>
        <w:rPr>
          <w:del w:id="9128" w:author="jafary88@gmail.com" w:date="2022-05-11T18:17:00Z"/>
          <w:rFonts w:eastAsiaTheme="minorEastAsia"/>
          <w:b w:val="0"/>
          <w:bCs w:val="0"/>
          <w:sz w:val="22"/>
          <w:szCs w:val="22"/>
          <w:rPrChange w:id="9129" w:author="Mohsen Jafarinejad" w:date="2019-05-12T10:59:00Z">
            <w:rPr>
              <w:del w:id="9130" w:author="jafary88@gmail.com" w:date="2022-05-11T18:17:00Z"/>
              <w:rFonts w:eastAsiaTheme="minorEastAsia"/>
            </w:rPr>
          </w:rPrChange>
        </w:rPr>
      </w:pPr>
      <w:del w:id="9131" w:author="jafary88@gmail.com" w:date="2022-05-11T18:17:00Z">
        <w:r w:rsidRPr="00974A00" w:rsidDel="00836C19">
          <w:rPr>
            <w:sz w:val="22"/>
            <w:szCs w:val="22"/>
            <w:rtl/>
            <w:rPrChange w:id="9132" w:author="Mohsen Jafarinejad" w:date="2019-05-12T10:59:00Z">
              <w:rPr>
                <w:rStyle w:val="Hyperlink"/>
                <w:sz w:val="24"/>
                <w:szCs w:val="24"/>
                <w:rtl/>
              </w:rPr>
            </w:rPrChange>
          </w:rPr>
          <w:delText xml:space="preserve">شکل </w:delText>
        </w:r>
        <w:r w:rsidR="0084216E" w:rsidRPr="00974A00" w:rsidDel="00836C19">
          <w:rPr>
            <w:sz w:val="22"/>
            <w:szCs w:val="22"/>
            <w:rtl/>
            <w:rPrChange w:id="9133" w:author="Mohsen Jafarinejad" w:date="2019-05-12T10:59:00Z">
              <w:rPr>
                <w:rStyle w:val="Hyperlink"/>
                <w:sz w:val="24"/>
                <w:szCs w:val="24"/>
                <w:rtl/>
              </w:rPr>
            </w:rPrChange>
          </w:rPr>
          <w:delText>2-17</w:delText>
        </w:r>
        <w:r w:rsidRPr="00974A00" w:rsidDel="00836C19">
          <w:rPr>
            <w:sz w:val="22"/>
            <w:szCs w:val="22"/>
            <w:rtl/>
            <w:rPrChange w:id="9134" w:author="Mohsen Jafarinejad" w:date="2019-05-12T10:59:00Z">
              <w:rPr>
                <w:rStyle w:val="Hyperlink"/>
                <w:sz w:val="24"/>
                <w:szCs w:val="24"/>
                <w:rtl/>
              </w:rPr>
            </w:rPrChange>
          </w:rPr>
          <w:delText xml:space="preserve"> تغ</w:delText>
        </w:r>
        <w:r w:rsidRPr="00974A00" w:rsidDel="00836C19">
          <w:rPr>
            <w:rFonts w:hint="cs"/>
            <w:sz w:val="22"/>
            <w:szCs w:val="22"/>
            <w:rtl/>
            <w:rPrChange w:id="9135" w:author="Mohsen Jafarinejad" w:date="2019-05-12T10:59:00Z">
              <w:rPr>
                <w:rStyle w:val="Hyperlink"/>
                <w:rFonts w:hint="cs"/>
                <w:sz w:val="24"/>
                <w:szCs w:val="24"/>
                <w:rtl/>
              </w:rPr>
            </w:rPrChange>
          </w:rPr>
          <w:delText>یی</w:delText>
        </w:r>
        <w:r w:rsidRPr="00974A00" w:rsidDel="00836C19">
          <w:rPr>
            <w:rFonts w:hint="eastAsia"/>
            <w:sz w:val="22"/>
            <w:szCs w:val="22"/>
            <w:rtl/>
            <w:rPrChange w:id="9136" w:author="Mohsen Jafarinejad" w:date="2019-05-12T10:59:00Z">
              <w:rPr>
                <w:rStyle w:val="Hyperlink"/>
                <w:rFonts w:hint="eastAsia"/>
                <w:sz w:val="24"/>
                <w:szCs w:val="24"/>
                <w:rtl/>
              </w:rPr>
            </w:rPrChange>
          </w:rPr>
          <w:delText>رات</w:delText>
        </w:r>
        <w:r w:rsidRPr="00974A00" w:rsidDel="00836C19">
          <w:rPr>
            <w:sz w:val="22"/>
            <w:szCs w:val="22"/>
            <w:rtl/>
            <w:rPrChange w:id="9137" w:author="Mohsen Jafarinejad" w:date="2019-05-12T10:59:00Z">
              <w:rPr>
                <w:rStyle w:val="Hyperlink"/>
                <w:sz w:val="24"/>
                <w:szCs w:val="24"/>
                <w:rtl/>
              </w:rPr>
            </w:rPrChange>
          </w:rPr>
          <w:delText xml:space="preserve"> ب</w:delText>
        </w:r>
        <w:r w:rsidRPr="00974A00" w:rsidDel="00836C19">
          <w:rPr>
            <w:rFonts w:hint="cs"/>
            <w:sz w:val="22"/>
            <w:szCs w:val="22"/>
            <w:rtl/>
            <w:rPrChange w:id="9138" w:author="Mohsen Jafarinejad" w:date="2019-05-12T10:59:00Z">
              <w:rPr>
                <w:rStyle w:val="Hyperlink"/>
                <w:rFonts w:hint="cs"/>
                <w:sz w:val="24"/>
                <w:szCs w:val="24"/>
                <w:rtl/>
              </w:rPr>
            </w:rPrChange>
          </w:rPr>
          <w:delText>ی</w:delText>
        </w:r>
        <w:r w:rsidRPr="00974A00" w:rsidDel="00836C19">
          <w:rPr>
            <w:rFonts w:hint="eastAsia"/>
            <w:sz w:val="22"/>
            <w:szCs w:val="22"/>
            <w:rtl/>
            <w:rPrChange w:id="9139" w:author="Mohsen Jafarinejad" w:date="2019-05-12T10:59:00Z">
              <w:rPr>
                <w:rStyle w:val="Hyperlink"/>
                <w:rFonts w:hint="eastAsia"/>
                <w:sz w:val="24"/>
                <w:szCs w:val="24"/>
                <w:rtl/>
              </w:rPr>
            </w:rPrChange>
          </w:rPr>
          <w:delText>ش</w:delText>
        </w:r>
        <w:r w:rsidRPr="00974A00" w:rsidDel="00836C19">
          <w:rPr>
            <w:sz w:val="22"/>
            <w:szCs w:val="22"/>
            <w:rtl/>
            <w:rPrChange w:id="9140" w:author="Mohsen Jafarinejad" w:date="2019-05-12T10:59:00Z">
              <w:rPr>
                <w:rStyle w:val="Hyperlink"/>
                <w:sz w:val="24"/>
                <w:szCs w:val="24"/>
                <w:rtl/>
              </w:rPr>
            </w:rPrChange>
          </w:rPr>
          <w:delText xml:space="preserve"> پتانس</w:delText>
        </w:r>
        <w:r w:rsidRPr="00974A00" w:rsidDel="00836C19">
          <w:rPr>
            <w:rFonts w:hint="cs"/>
            <w:sz w:val="22"/>
            <w:szCs w:val="22"/>
            <w:rtl/>
            <w:rPrChange w:id="9141" w:author="Mohsen Jafarinejad" w:date="2019-05-12T10:59:00Z">
              <w:rPr>
                <w:rStyle w:val="Hyperlink"/>
                <w:rFonts w:hint="cs"/>
                <w:sz w:val="24"/>
                <w:szCs w:val="24"/>
                <w:rtl/>
              </w:rPr>
            </w:rPrChange>
          </w:rPr>
          <w:delText>ی</w:delText>
        </w:r>
        <w:r w:rsidRPr="00974A00" w:rsidDel="00836C19">
          <w:rPr>
            <w:rFonts w:hint="eastAsia"/>
            <w:sz w:val="22"/>
            <w:szCs w:val="22"/>
            <w:rtl/>
            <w:rPrChange w:id="9142" w:author="Mohsen Jafarinejad" w:date="2019-05-12T10:59:00Z">
              <w:rPr>
                <w:rStyle w:val="Hyperlink"/>
                <w:rFonts w:hint="eastAsia"/>
                <w:sz w:val="24"/>
                <w:szCs w:val="24"/>
                <w:rtl/>
              </w:rPr>
            </w:rPrChange>
          </w:rPr>
          <w:delText>ل</w:delText>
        </w:r>
        <w:r w:rsidRPr="00974A00" w:rsidDel="00836C19">
          <w:rPr>
            <w:sz w:val="22"/>
            <w:szCs w:val="22"/>
            <w:rtl/>
            <w:rPrChange w:id="9143" w:author="Mohsen Jafarinejad" w:date="2019-05-12T10:59:00Z">
              <w:rPr>
                <w:rStyle w:val="Hyperlink"/>
                <w:sz w:val="24"/>
                <w:szCs w:val="24"/>
                <w:rtl/>
              </w:rPr>
            </w:rPrChange>
          </w:rPr>
          <w:delText xml:space="preserve"> پ</w:delText>
        </w:r>
        <w:r w:rsidRPr="00974A00" w:rsidDel="00836C19">
          <w:rPr>
            <w:rFonts w:hint="cs"/>
            <w:sz w:val="22"/>
            <w:szCs w:val="22"/>
            <w:rtl/>
            <w:rPrChange w:id="9144" w:author="Mohsen Jafarinejad" w:date="2019-05-12T10:59:00Z">
              <w:rPr>
                <w:rStyle w:val="Hyperlink"/>
                <w:rFonts w:hint="cs"/>
                <w:sz w:val="24"/>
                <w:szCs w:val="24"/>
                <w:rtl/>
              </w:rPr>
            </w:rPrChange>
          </w:rPr>
          <w:delText>ی</w:delText>
        </w:r>
        <w:r w:rsidRPr="00974A00" w:rsidDel="00836C19">
          <w:rPr>
            <w:rFonts w:hint="eastAsia"/>
            <w:sz w:val="22"/>
            <w:szCs w:val="22"/>
            <w:rtl/>
            <w:rPrChange w:id="9145" w:author="Mohsen Jafarinejad" w:date="2019-05-12T10:59:00Z">
              <w:rPr>
                <w:rStyle w:val="Hyperlink"/>
                <w:rFonts w:hint="eastAsia"/>
                <w:sz w:val="24"/>
                <w:szCs w:val="24"/>
                <w:rtl/>
              </w:rPr>
            </w:rPrChange>
          </w:rPr>
          <w:delText>ل</w:delText>
        </w:r>
        <w:r w:rsidRPr="00974A00" w:rsidDel="00836C19">
          <w:rPr>
            <w:sz w:val="22"/>
            <w:szCs w:val="22"/>
            <w:rtl/>
            <w:rPrChange w:id="9146" w:author="Mohsen Jafarinejad" w:date="2019-05-12T10:59:00Z">
              <w:rPr>
                <w:rStyle w:val="Hyperlink"/>
                <w:sz w:val="24"/>
                <w:szCs w:val="24"/>
                <w:rtl/>
              </w:rPr>
            </w:rPrChange>
          </w:rPr>
          <w:delText xml:space="preserve"> م</w:delText>
        </w:r>
        <w:r w:rsidRPr="00974A00" w:rsidDel="00836C19">
          <w:rPr>
            <w:rFonts w:hint="cs"/>
            <w:sz w:val="22"/>
            <w:szCs w:val="22"/>
            <w:rtl/>
            <w:rPrChange w:id="9147" w:author="Mohsen Jafarinejad" w:date="2019-05-12T10:59:00Z">
              <w:rPr>
                <w:rStyle w:val="Hyperlink"/>
                <w:rFonts w:hint="cs"/>
                <w:sz w:val="24"/>
                <w:szCs w:val="24"/>
                <w:rtl/>
              </w:rPr>
            </w:rPrChange>
          </w:rPr>
          <w:delText>ی</w:delText>
        </w:r>
        <w:r w:rsidRPr="00974A00" w:rsidDel="00836C19">
          <w:rPr>
            <w:rFonts w:hint="eastAsia"/>
            <w:sz w:val="22"/>
            <w:szCs w:val="22"/>
            <w:rtl/>
            <w:rPrChange w:id="9148" w:author="Mohsen Jafarinejad" w:date="2019-05-12T10:59:00Z">
              <w:rPr>
                <w:rStyle w:val="Hyperlink"/>
                <w:rFonts w:hint="eastAsia"/>
                <w:sz w:val="24"/>
                <w:szCs w:val="24"/>
                <w:rtl/>
              </w:rPr>
            </w:rPrChange>
          </w:rPr>
          <w:delText>کروب</w:delText>
        </w:r>
        <w:r w:rsidRPr="00974A00" w:rsidDel="00836C19">
          <w:rPr>
            <w:rFonts w:hint="cs"/>
            <w:sz w:val="22"/>
            <w:szCs w:val="22"/>
            <w:rtl/>
            <w:rPrChange w:id="9149" w:author="Mohsen Jafarinejad" w:date="2019-05-12T10:59:00Z">
              <w:rPr>
                <w:rStyle w:val="Hyperlink"/>
                <w:rFonts w:hint="cs"/>
                <w:sz w:val="24"/>
                <w:szCs w:val="24"/>
                <w:rtl/>
              </w:rPr>
            </w:rPrChange>
          </w:rPr>
          <w:delText>ی</w:delText>
        </w:r>
        <w:r w:rsidRPr="00974A00" w:rsidDel="00836C19">
          <w:rPr>
            <w:webHidden/>
            <w:sz w:val="22"/>
            <w:szCs w:val="22"/>
            <w:rPrChange w:id="9150" w:author="Mohsen Jafarinejad" w:date="2019-05-12T10:59:00Z">
              <w:rPr>
                <w:webHidden/>
                <w:sz w:val="24"/>
                <w:szCs w:val="24"/>
              </w:rPr>
            </w:rPrChange>
          </w:rPr>
          <w:tab/>
        </w:r>
      </w:del>
      <w:ins w:id="9151" w:author="Mohsen" w:date="2019-03-18T01:27:00Z">
        <w:del w:id="9152" w:author="jafary88@gmail.com" w:date="2022-05-11T18:17:00Z">
          <w:r w:rsidR="00C607BA" w:rsidRPr="00974A00" w:rsidDel="00836C19">
            <w:rPr>
              <w:webHidden/>
              <w:sz w:val="22"/>
              <w:szCs w:val="22"/>
              <w:rtl/>
              <w:rPrChange w:id="9153" w:author="Mohsen Jafarinejad" w:date="2019-05-12T10:59:00Z">
                <w:rPr>
                  <w:webHidden/>
                  <w:sz w:val="24"/>
                  <w:szCs w:val="24"/>
                  <w:rtl/>
                </w:rPr>
              </w:rPrChange>
            </w:rPr>
            <w:delText>41</w:delText>
          </w:r>
        </w:del>
      </w:ins>
      <w:del w:id="9154" w:author="jafary88@gmail.com" w:date="2022-05-11T18:17:00Z">
        <w:r w:rsidRPr="00974A00" w:rsidDel="00836C19">
          <w:rPr>
            <w:webHidden/>
            <w:sz w:val="22"/>
            <w:szCs w:val="22"/>
            <w:rPrChange w:id="9155" w:author="Mohsen Jafarinejad" w:date="2019-05-12T10:59:00Z">
              <w:rPr>
                <w:webHidden/>
                <w:sz w:val="24"/>
                <w:szCs w:val="24"/>
              </w:rPr>
            </w:rPrChange>
          </w:rPr>
          <w:delText>52</w:delText>
        </w:r>
      </w:del>
    </w:p>
    <w:p w14:paraId="2C45114F" w14:textId="7B6D277B" w:rsidR="00433777" w:rsidRPr="00974A00" w:rsidDel="00836C19" w:rsidRDefault="00433777" w:rsidP="00BF2F7C">
      <w:pPr>
        <w:pStyle w:val="TOC1"/>
        <w:rPr>
          <w:del w:id="9156" w:author="jafary88@gmail.com" w:date="2022-05-11T18:17:00Z"/>
          <w:rFonts w:eastAsiaTheme="minorEastAsia"/>
          <w:b w:val="0"/>
          <w:bCs w:val="0"/>
          <w:sz w:val="22"/>
          <w:szCs w:val="22"/>
          <w:rPrChange w:id="9157" w:author="Mohsen Jafarinejad" w:date="2019-05-12T10:59:00Z">
            <w:rPr>
              <w:del w:id="9158" w:author="jafary88@gmail.com" w:date="2022-05-11T18:17:00Z"/>
              <w:rFonts w:eastAsiaTheme="minorEastAsia"/>
            </w:rPr>
          </w:rPrChange>
        </w:rPr>
      </w:pPr>
      <w:del w:id="9159" w:author="jafary88@gmail.com" w:date="2022-05-11T18:17:00Z">
        <w:r w:rsidRPr="00974A00" w:rsidDel="00836C19">
          <w:rPr>
            <w:sz w:val="22"/>
            <w:szCs w:val="22"/>
            <w:rtl/>
            <w:rPrChange w:id="9160" w:author="Mohsen Jafarinejad" w:date="2019-05-12T10:59:00Z">
              <w:rPr>
                <w:rStyle w:val="Hyperlink"/>
                <w:sz w:val="24"/>
                <w:szCs w:val="24"/>
                <w:rtl/>
              </w:rPr>
            </w:rPrChange>
          </w:rPr>
          <w:delText xml:space="preserve">شکل </w:delText>
        </w:r>
        <w:r w:rsidR="0084216E" w:rsidRPr="00974A00" w:rsidDel="00836C19">
          <w:rPr>
            <w:sz w:val="22"/>
            <w:szCs w:val="22"/>
            <w:rtl/>
            <w:rPrChange w:id="9161" w:author="Mohsen Jafarinejad" w:date="2019-05-12T10:59:00Z">
              <w:rPr>
                <w:rStyle w:val="Hyperlink"/>
                <w:sz w:val="24"/>
                <w:szCs w:val="24"/>
                <w:rtl/>
              </w:rPr>
            </w:rPrChange>
          </w:rPr>
          <w:delText>2-18</w:delText>
        </w:r>
        <w:r w:rsidRPr="00974A00" w:rsidDel="00836C19">
          <w:rPr>
            <w:sz w:val="22"/>
            <w:szCs w:val="22"/>
            <w:rtl/>
            <w:rPrChange w:id="9162" w:author="Mohsen Jafarinejad" w:date="2019-05-12T10:59:00Z">
              <w:rPr>
                <w:rStyle w:val="Hyperlink"/>
                <w:sz w:val="24"/>
                <w:szCs w:val="24"/>
                <w:rtl/>
              </w:rPr>
            </w:rPrChange>
          </w:rPr>
          <w:delText xml:space="preserve"> اثرپارامتر ها</w:delText>
        </w:r>
        <w:r w:rsidRPr="00974A00" w:rsidDel="00836C19">
          <w:rPr>
            <w:rFonts w:hint="cs"/>
            <w:sz w:val="22"/>
            <w:szCs w:val="22"/>
            <w:rtl/>
            <w:rPrChange w:id="9163" w:author="Mohsen Jafarinejad" w:date="2019-05-12T10:59:00Z">
              <w:rPr>
                <w:rStyle w:val="Hyperlink"/>
                <w:rFonts w:hint="cs"/>
                <w:sz w:val="24"/>
                <w:szCs w:val="24"/>
                <w:rtl/>
              </w:rPr>
            </w:rPrChange>
          </w:rPr>
          <w:delText>ی</w:delText>
        </w:r>
        <w:r w:rsidRPr="00974A00" w:rsidDel="00836C19">
          <w:rPr>
            <w:sz w:val="22"/>
            <w:szCs w:val="22"/>
            <w:rtl/>
            <w:rPrChange w:id="9164" w:author="Mohsen Jafarinejad" w:date="2019-05-12T10:59:00Z">
              <w:rPr>
                <w:rStyle w:val="Hyperlink"/>
                <w:sz w:val="24"/>
                <w:szCs w:val="24"/>
                <w:rtl/>
              </w:rPr>
            </w:rPrChange>
          </w:rPr>
          <w:delText xml:space="preserve"> مختلف پ</w:delText>
        </w:r>
        <w:r w:rsidRPr="00974A00" w:rsidDel="00836C19">
          <w:rPr>
            <w:rFonts w:hint="cs"/>
            <w:sz w:val="22"/>
            <w:szCs w:val="22"/>
            <w:rtl/>
            <w:rPrChange w:id="9165" w:author="Mohsen Jafarinejad" w:date="2019-05-12T10:59:00Z">
              <w:rPr>
                <w:rStyle w:val="Hyperlink"/>
                <w:rFonts w:hint="cs"/>
                <w:sz w:val="24"/>
                <w:szCs w:val="24"/>
                <w:rtl/>
              </w:rPr>
            </w:rPrChange>
          </w:rPr>
          <w:delText>ی</w:delText>
        </w:r>
        <w:r w:rsidRPr="00974A00" w:rsidDel="00836C19">
          <w:rPr>
            <w:rFonts w:hint="eastAsia"/>
            <w:sz w:val="22"/>
            <w:szCs w:val="22"/>
            <w:rtl/>
            <w:rPrChange w:id="9166" w:author="Mohsen Jafarinejad" w:date="2019-05-12T10:59:00Z">
              <w:rPr>
                <w:rStyle w:val="Hyperlink"/>
                <w:rFonts w:hint="eastAsia"/>
                <w:sz w:val="24"/>
                <w:szCs w:val="24"/>
                <w:rtl/>
              </w:rPr>
            </w:rPrChange>
          </w:rPr>
          <w:delText>ل</w:delText>
        </w:r>
        <w:r w:rsidRPr="00974A00" w:rsidDel="00836C19">
          <w:rPr>
            <w:sz w:val="22"/>
            <w:szCs w:val="22"/>
            <w:rtl/>
            <w:rPrChange w:id="9167" w:author="Mohsen Jafarinejad" w:date="2019-05-12T10:59:00Z">
              <w:rPr>
                <w:rStyle w:val="Hyperlink"/>
                <w:sz w:val="24"/>
                <w:szCs w:val="24"/>
                <w:rtl/>
              </w:rPr>
            </w:rPrChange>
          </w:rPr>
          <w:delText xml:space="preserve"> م</w:delText>
        </w:r>
        <w:r w:rsidRPr="00974A00" w:rsidDel="00836C19">
          <w:rPr>
            <w:rFonts w:hint="cs"/>
            <w:sz w:val="22"/>
            <w:szCs w:val="22"/>
            <w:rtl/>
            <w:rPrChange w:id="9168" w:author="Mohsen Jafarinejad" w:date="2019-05-12T10:59:00Z">
              <w:rPr>
                <w:rStyle w:val="Hyperlink"/>
                <w:rFonts w:hint="cs"/>
                <w:sz w:val="24"/>
                <w:szCs w:val="24"/>
                <w:rtl/>
              </w:rPr>
            </w:rPrChange>
          </w:rPr>
          <w:delText>ی</w:delText>
        </w:r>
        <w:r w:rsidRPr="00974A00" w:rsidDel="00836C19">
          <w:rPr>
            <w:rFonts w:hint="eastAsia"/>
            <w:sz w:val="22"/>
            <w:szCs w:val="22"/>
            <w:rtl/>
            <w:rPrChange w:id="9169" w:author="Mohsen Jafarinejad" w:date="2019-05-12T10:59:00Z">
              <w:rPr>
                <w:rStyle w:val="Hyperlink"/>
                <w:rFonts w:hint="eastAsia"/>
                <w:sz w:val="24"/>
                <w:szCs w:val="24"/>
                <w:rtl/>
              </w:rPr>
            </w:rPrChange>
          </w:rPr>
          <w:delText>کروب</w:delText>
        </w:r>
        <w:r w:rsidRPr="00974A00" w:rsidDel="00836C19">
          <w:rPr>
            <w:rFonts w:hint="cs"/>
            <w:sz w:val="22"/>
            <w:szCs w:val="22"/>
            <w:rtl/>
            <w:rPrChange w:id="9170" w:author="Mohsen Jafarinejad" w:date="2019-05-12T10:59:00Z">
              <w:rPr>
                <w:rStyle w:val="Hyperlink"/>
                <w:rFonts w:hint="cs"/>
                <w:sz w:val="24"/>
                <w:szCs w:val="24"/>
                <w:rtl/>
              </w:rPr>
            </w:rPrChange>
          </w:rPr>
          <w:delText>ی</w:delText>
        </w:r>
        <w:r w:rsidRPr="00974A00" w:rsidDel="00836C19">
          <w:rPr>
            <w:sz w:val="22"/>
            <w:szCs w:val="22"/>
            <w:rtl/>
            <w:rPrChange w:id="9171" w:author="Mohsen Jafarinejad" w:date="2019-05-12T10:59:00Z">
              <w:rPr>
                <w:rStyle w:val="Hyperlink"/>
                <w:sz w:val="24"/>
                <w:szCs w:val="24"/>
                <w:rtl/>
              </w:rPr>
            </w:rPrChange>
          </w:rPr>
          <w:delText xml:space="preserve"> بر عملکرد آن</w:delText>
        </w:r>
        <w:r w:rsidRPr="00974A00" w:rsidDel="00836C19">
          <w:rPr>
            <w:webHidden/>
            <w:sz w:val="22"/>
            <w:szCs w:val="22"/>
            <w:rPrChange w:id="9172" w:author="Mohsen Jafarinejad" w:date="2019-05-12T10:59:00Z">
              <w:rPr>
                <w:webHidden/>
                <w:sz w:val="24"/>
                <w:szCs w:val="24"/>
              </w:rPr>
            </w:rPrChange>
          </w:rPr>
          <w:tab/>
        </w:r>
      </w:del>
      <w:ins w:id="9173" w:author="Mohsen" w:date="2019-03-18T01:27:00Z">
        <w:del w:id="9174" w:author="jafary88@gmail.com" w:date="2022-05-11T18:17:00Z">
          <w:r w:rsidR="00C607BA" w:rsidRPr="00974A00" w:rsidDel="00836C19">
            <w:rPr>
              <w:webHidden/>
              <w:sz w:val="22"/>
              <w:szCs w:val="22"/>
              <w:rtl/>
              <w:rPrChange w:id="9175" w:author="Mohsen Jafarinejad" w:date="2019-05-12T10:59:00Z">
                <w:rPr>
                  <w:webHidden/>
                  <w:sz w:val="24"/>
                  <w:szCs w:val="24"/>
                  <w:rtl/>
                </w:rPr>
              </w:rPrChange>
            </w:rPr>
            <w:delText>42</w:delText>
          </w:r>
        </w:del>
      </w:ins>
      <w:del w:id="9176" w:author="jafary88@gmail.com" w:date="2022-05-11T18:17:00Z">
        <w:r w:rsidRPr="00974A00" w:rsidDel="00836C19">
          <w:rPr>
            <w:webHidden/>
            <w:sz w:val="22"/>
            <w:szCs w:val="22"/>
            <w:rPrChange w:id="9177" w:author="Mohsen Jafarinejad" w:date="2019-05-12T10:59:00Z">
              <w:rPr>
                <w:webHidden/>
                <w:sz w:val="24"/>
                <w:szCs w:val="24"/>
              </w:rPr>
            </w:rPrChange>
          </w:rPr>
          <w:delText>53</w:delText>
        </w:r>
      </w:del>
    </w:p>
    <w:p w14:paraId="70B5E088" w14:textId="29A5C2D8" w:rsidR="00433777" w:rsidRPr="00974A00" w:rsidDel="00836C19" w:rsidRDefault="00433777" w:rsidP="00BF2F7C">
      <w:pPr>
        <w:pStyle w:val="TOC1"/>
        <w:rPr>
          <w:del w:id="9178" w:author="jafary88@gmail.com" w:date="2022-05-11T18:17:00Z"/>
          <w:rFonts w:eastAsiaTheme="minorEastAsia"/>
          <w:b w:val="0"/>
          <w:bCs w:val="0"/>
          <w:sz w:val="22"/>
          <w:szCs w:val="22"/>
          <w:rPrChange w:id="9179" w:author="Mohsen Jafarinejad" w:date="2019-05-12T10:59:00Z">
            <w:rPr>
              <w:del w:id="9180" w:author="jafary88@gmail.com" w:date="2022-05-11T18:17:00Z"/>
              <w:rFonts w:eastAsiaTheme="minorEastAsia"/>
            </w:rPr>
          </w:rPrChange>
        </w:rPr>
      </w:pPr>
      <w:del w:id="9181" w:author="jafary88@gmail.com" w:date="2022-05-11T18:17:00Z">
        <w:r w:rsidRPr="00974A00" w:rsidDel="00836C19">
          <w:rPr>
            <w:sz w:val="22"/>
            <w:szCs w:val="22"/>
            <w:rtl/>
            <w:rPrChange w:id="9182" w:author="Mohsen Jafarinejad" w:date="2019-05-12T10:59:00Z">
              <w:rPr>
                <w:rStyle w:val="Hyperlink"/>
                <w:sz w:val="24"/>
                <w:szCs w:val="24"/>
                <w:rtl/>
              </w:rPr>
            </w:rPrChange>
          </w:rPr>
          <w:delText xml:space="preserve">شکل </w:delText>
        </w:r>
        <w:r w:rsidR="0084216E" w:rsidRPr="00974A00" w:rsidDel="00836C19">
          <w:rPr>
            <w:sz w:val="22"/>
            <w:szCs w:val="22"/>
            <w:rtl/>
            <w:rPrChange w:id="9183" w:author="Mohsen Jafarinejad" w:date="2019-05-12T10:59:00Z">
              <w:rPr>
                <w:rStyle w:val="Hyperlink"/>
                <w:sz w:val="24"/>
                <w:szCs w:val="24"/>
                <w:rtl/>
              </w:rPr>
            </w:rPrChange>
          </w:rPr>
          <w:delText>2-19</w:delText>
        </w:r>
        <w:r w:rsidRPr="00974A00" w:rsidDel="00836C19">
          <w:rPr>
            <w:sz w:val="22"/>
            <w:szCs w:val="22"/>
            <w:rtl/>
            <w:rPrChange w:id="9184" w:author="Mohsen Jafarinejad" w:date="2019-05-12T10:59:00Z">
              <w:rPr>
                <w:rStyle w:val="Hyperlink"/>
                <w:sz w:val="24"/>
                <w:szCs w:val="24"/>
                <w:rtl/>
              </w:rPr>
            </w:rPrChange>
          </w:rPr>
          <w:delText xml:space="preserve"> تغ</w:delText>
        </w:r>
        <w:r w:rsidRPr="00974A00" w:rsidDel="00836C19">
          <w:rPr>
            <w:rFonts w:hint="cs"/>
            <w:sz w:val="22"/>
            <w:szCs w:val="22"/>
            <w:rtl/>
            <w:rPrChange w:id="9185" w:author="Mohsen Jafarinejad" w:date="2019-05-12T10:59:00Z">
              <w:rPr>
                <w:rStyle w:val="Hyperlink"/>
                <w:rFonts w:hint="cs"/>
                <w:sz w:val="24"/>
                <w:szCs w:val="24"/>
                <w:rtl/>
              </w:rPr>
            </w:rPrChange>
          </w:rPr>
          <w:delText>یی</w:delText>
        </w:r>
        <w:r w:rsidRPr="00974A00" w:rsidDel="00836C19">
          <w:rPr>
            <w:rFonts w:hint="eastAsia"/>
            <w:sz w:val="22"/>
            <w:szCs w:val="22"/>
            <w:rtl/>
            <w:rPrChange w:id="9186" w:author="Mohsen Jafarinejad" w:date="2019-05-12T10:59:00Z">
              <w:rPr>
                <w:rStyle w:val="Hyperlink"/>
                <w:rFonts w:hint="eastAsia"/>
                <w:sz w:val="24"/>
                <w:szCs w:val="24"/>
                <w:rtl/>
              </w:rPr>
            </w:rPrChange>
          </w:rPr>
          <w:delText>رات</w:delText>
        </w:r>
        <w:r w:rsidRPr="00974A00" w:rsidDel="00836C19">
          <w:rPr>
            <w:sz w:val="22"/>
            <w:szCs w:val="22"/>
            <w:rtl/>
            <w:rPrChange w:id="9187" w:author="Mohsen Jafarinejad" w:date="2019-05-12T10:59:00Z">
              <w:rPr>
                <w:rStyle w:val="Hyperlink"/>
                <w:sz w:val="24"/>
                <w:szCs w:val="24"/>
                <w:rtl/>
              </w:rPr>
            </w:rPrChange>
          </w:rPr>
          <w:delText xml:space="preserve"> افت پتانس</w:delText>
        </w:r>
        <w:r w:rsidRPr="00974A00" w:rsidDel="00836C19">
          <w:rPr>
            <w:rFonts w:hint="cs"/>
            <w:sz w:val="22"/>
            <w:szCs w:val="22"/>
            <w:rtl/>
            <w:rPrChange w:id="9188" w:author="Mohsen Jafarinejad" w:date="2019-05-12T10:59:00Z">
              <w:rPr>
                <w:rStyle w:val="Hyperlink"/>
                <w:rFonts w:hint="cs"/>
                <w:sz w:val="24"/>
                <w:szCs w:val="24"/>
                <w:rtl/>
              </w:rPr>
            </w:rPrChange>
          </w:rPr>
          <w:delText>ی</w:delText>
        </w:r>
        <w:r w:rsidRPr="00974A00" w:rsidDel="00836C19">
          <w:rPr>
            <w:rFonts w:hint="eastAsia"/>
            <w:sz w:val="22"/>
            <w:szCs w:val="22"/>
            <w:rtl/>
            <w:rPrChange w:id="9189" w:author="Mohsen Jafarinejad" w:date="2019-05-12T10:59:00Z">
              <w:rPr>
                <w:rStyle w:val="Hyperlink"/>
                <w:rFonts w:hint="eastAsia"/>
                <w:sz w:val="24"/>
                <w:szCs w:val="24"/>
                <w:rtl/>
              </w:rPr>
            </w:rPrChange>
          </w:rPr>
          <w:delText>ل</w:delText>
        </w:r>
        <w:r w:rsidRPr="00974A00" w:rsidDel="00836C19">
          <w:rPr>
            <w:sz w:val="22"/>
            <w:szCs w:val="22"/>
            <w:rtl/>
            <w:rPrChange w:id="9190" w:author="Mohsen Jafarinejad" w:date="2019-05-12T10:59:00Z">
              <w:rPr>
                <w:rStyle w:val="Hyperlink"/>
                <w:sz w:val="24"/>
                <w:szCs w:val="24"/>
                <w:rtl/>
              </w:rPr>
            </w:rPrChange>
          </w:rPr>
          <w:delText xml:space="preserve"> در پ</w:delText>
        </w:r>
        <w:r w:rsidRPr="00974A00" w:rsidDel="00836C19">
          <w:rPr>
            <w:rFonts w:hint="cs"/>
            <w:sz w:val="22"/>
            <w:szCs w:val="22"/>
            <w:rtl/>
            <w:rPrChange w:id="9191" w:author="Mohsen Jafarinejad" w:date="2019-05-12T10:59:00Z">
              <w:rPr>
                <w:rStyle w:val="Hyperlink"/>
                <w:rFonts w:hint="cs"/>
                <w:sz w:val="24"/>
                <w:szCs w:val="24"/>
                <w:rtl/>
              </w:rPr>
            </w:rPrChange>
          </w:rPr>
          <w:delText>ی</w:delText>
        </w:r>
        <w:r w:rsidRPr="00974A00" w:rsidDel="00836C19">
          <w:rPr>
            <w:rFonts w:hint="eastAsia"/>
            <w:sz w:val="22"/>
            <w:szCs w:val="22"/>
            <w:rtl/>
            <w:rPrChange w:id="9192" w:author="Mohsen Jafarinejad" w:date="2019-05-12T10:59:00Z">
              <w:rPr>
                <w:rStyle w:val="Hyperlink"/>
                <w:rFonts w:hint="eastAsia"/>
                <w:sz w:val="24"/>
                <w:szCs w:val="24"/>
                <w:rtl/>
              </w:rPr>
            </w:rPrChange>
          </w:rPr>
          <w:delText>ل</w:delText>
        </w:r>
        <w:r w:rsidRPr="00974A00" w:rsidDel="00836C19">
          <w:rPr>
            <w:sz w:val="22"/>
            <w:szCs w:val="22"/>
            <w:rtl/>
            <w:rPrChange w:id="9193" w:author="Mohsen Jafarinejad" w:date="2019-05-12T10:59:00Z">
              <w:rPr>
                <w:rStyle w:val="Hyperlink"/>
                <w:sz w:val="24"/>
                <w:szCs w:val="24"/>
                <w:rtl/>
              </w:rPr>
            </w:rPrChange>
          </w:rPr>
          <w:delText xml:space="preserve"> م</w:delText>
        </w:r>
        <w:r w:rsidRPr="00974A00" w:rsidDel="00836C19">
          <w:rPr>
            <w:rFonts w:hint="cs"/>
            <w:sz w:val="22"/>
            <w:szCs w:val="22"/>
            <w:rtl/>
            <w:rPrChange w:id="9194" w:author="Mohsen Jafarinejad" w:date="2019-05-12T10:59:00Z">
              <w:rPr>
                <w:rStyle w:val="Hyperlink"/>
                <w:rFonts w:hint="cs"/>
                <w:sz w:val="24"/>
                <w:szCs w:val="24"/>
                <w:rtl/>
              </w:rPr>
            </w:rPrChange>
          </w:rPr>
          <w:delText>ی</w:delText>
        </w:r>
        <w:r w:rsidRPr="00974A00" w:rsidDel="00836C19">
          <w:rPr>
            <w:rFonts w:hint="eastAsia"/>
            <w:sz w:val="22"/>
            <w:szCs w:val="22"/>
            <w:rtl/>
            <w:rPrChange w:id="9195" w:author="Mohsen Jafarinejad" w:date="2019-05-12T10:59:00Z">
              <w:rPr>
                <w:rStyle w:val="Hyperlink"/>
                <w:rFonts w:hint="eastAsia"/>
                <w:sz w:val="24"/>
                <w:szCs w:val="24"/>
                <w:rtl/>
              </w:rPr>
            </w:rPrChange>
          </w:rPr>
          <w:delText>کروب</w:delText>
        </w:r>
        <w:r w:rsidRPr="00974A00" w:rsidDel="00836C19">
          <w:rPr>
            <w:rFonts w:hint="cs"/>
            <w:sz w:val="22"/>
            <w:szCs w:val="22"/>
            <w:rtl/>
            <w:rPrChange w:id="9196" w:author="Mohsen Jafarinejad" w:date="2019-05-12T10:59:00Z">
              <w:rPr>
                <w:rStyle w:val="Hyperlink"/>
                <w:rFonts w:hint="cs"/>
                <w:sz w:val="24"/>
                <w:szCs w:val="24"/>
                <w:rtl/>
              </w:rPr>
            </w:rPrChange>
          </w:rPr>
          <w:delText>ی</w:delText>
        </w:r>
        <w:r w:rsidRPr="00974A00" w:rsidDel="00836C19">
          <w:rPr>
            <w:webHidden/>
            <w:sz w:val="22"/>
            <w:szCs w:val="22"/>
            <w:rPrChange w:id="9197" w:author="Mohsen Jafarinejad" w:date="2019-05-12T10:59:00Z">
              <w:rPr>
                <w:webHidden/>
                <w:sz w:val="24"/>
                <w:szCs w:val="24"/>
              </w:rPr>
            </w:rPrChange>
          </w:rPr>
          <w:tab/>
        </w:r>
      </w:del>
      <w:ins w:id="9198" w:author="Mohsen" w:date="2019-03-18T01:27:00Z">
        <w:del w:id="9199" w:author="jafary88@gmail.com" w:date="2022-05-11T18:17:00Z">
          <w:r w:rsidR="00C607BA" w:rsidRPr="00974A00" w:rsidDel="00836C19">
            <w:rPr>
              <w:webHidden/>
              <w:sz w:val="22"/>
              <w:szCs w:val="22"/>
              <w:rtl/>
              <w:rPrChange w:id="9200" w:author="Mohsen Jafarinejad" w:date="2019-05-12T10:59:00Z">
                <w:rPr>
                  <w:webHidden/>
                  <w:sz w:val="24"/>
                  <w:szCs w:val="24"/>
                  <w:rtl/>
                </w:rPr>
              </w:rPrChange>
            </w:rPr>
            <w:delText>42</w:delText>
          </w:r>
        </w:del>
      </w:ins>
      <w:del w:id="9201" w:author="jafary88@gmail.com" w:date="2022-05-11T18:17:00Z">
        <w:r w:rsidRPr="00974A00" w:rsidDel="00836C19">
          <w:rPr>
            <w:webHidden/>
            <w:sz w:val="22"/>
            <w:szCs w:val="22"/>
            <w:rPrChange w:id="9202" w:author="Mohsen Jafarinejad" w:date="2019-05-12T10:59:00Z">
              <w:rPr>
                <w:webHidden/>
                <w:sz w:val="24"/>
                <w:szCs w:val="24"/>
              </w:rPr>
            </w:rPrChange>
          </w:rPr>
          <w:delText>53</w:delText>
        </w:r>
      </w:del>
    </w:p>
    <w:p w14:paraId="0C73C3A3" w14:textId="6472076E" w:rsidR="00433777" w:rsidRPr="00974A00" w:rsidDel="00836C19" w:rsidRDefault="00433777" w:rsidP="00BF2F7C">
      <w:pPr>
        <w:pStyle w:val="TOC1"/>
        <w:rPr>
          <w:del w:id="9203" w:author="jafary88@gmail.com" w:date="2022-05-11T18:17:00Z"/>
          <w:rFonts w:eastAsiaTheme="minorEastAsia"/>
          <w:b w:val="0"/>
          <w:bCs w:val="0"/>
          <w:sz w:val="22"/>
          <w:szCs w:val="22"/>
          <w:rPrChange w:id="9204" w:author="Mohsen Jafarinejad" w:date="2019-05-12T10:59:00Z">
            <w:rPr>
              <w:del w:id="9205" w:author="jafary88@gmail.com" w:date="2022-05-11T18:17:00Z"/>
              <w:rFonts w:eastAsiaTheme="minorEastAsia"/>
            </w:rPr>
          </w:rPrChange>
        </w:rPr>
      </w:pPr>
      <w:del w:id="9206" w:author="jafary88@gmail.com" w:date="2022-05-11T18:17:00Z">
        <w:r w:rsidRPr="00974A00" w:rsidDel="00836C19">
          <w:rPr>
            <w:sz w:val="22"/>
            <w:szCs w:val="22"/>
            <w:rtl/>
            <w:rPrChange w:id="9207" w:author="Mohsen Jafarinejad" w:date="2019-05-12T10:59:00Z">
              <w:rPr>
                <w:rStyle w:val="Hyperlink"/>
                <w:sz w:val="24"/>
                <w:szCs w:val="24"/>
                <w:rtl/>
              </w:rPr>
            </w:rPrChange>
          </w:rPr>
          <w:delText xml:space="preserve">شکل </w:delText>
        </w:r>
        <w:r w:rsidR="0084216E" w:rsidRPr="00974A00" w:rsidDel="00836C19">
          <w:rPr>
            <w:sz w:val="22"/>
            <w:szCs w:val="22"/>
            <w:rtl/>
            <w:rPrChange w:id="9208" w:author="Mohsen Jafarinejad" w:date="2019-05-12T10:59:00Z">
              <w:rPr>
                <w:rStyle w:val="Hyperlink"/>
                <w:sz w:val="24"/>
                <w:szCs w:val="24"/>
                <w:rtl/>
              </w:rPr>
            </w:rPrChange>
          </w:rPr>
          <w:delText>2-20</w:delText>
        </w:r>
        <w:r w:rsidRPr="00974A00" w:rsidDel="00836C19">
          <w:rPr>
            <w:sz w:val="22"/>
            <w:szCs w:val="22"/>
            <w:rtl/>
            <w:rPrChange w:id="9209" w:author="Mohsen Jafarinejad" w:date="2019-05-12T10:59:00Z">
              <w:rPr>
                <w:rStyle w:val="Hyperlink"/>
                <w:sz w:val="24"/>
                <w:szCs w:val="24"/>
                <w:rtl/>
              </w:rPr>
            </w:rPrChange>
          </w:rPr>
          <w:delText xml:space="preserve"> شمات</w:delText>
        </w:r>
        <w:r w:rsidRPr="00974A00" w:rsidDel="00836C19">
          <w:rPr>
            <w:rFonts w:hint="cs"/>
            <w:sz w:val="22"/>
            <w:szCs w:val="22"/>
            <w:rtl/>
            <w:rPrChange w:id="9210" w:author="Mohsen Jafarinejad" w:date="2019-05-12T10:59:00Z">
              <w:rPr>
                <w:rStyle w:val="Hyperlink"/>
                <w:rFonts w:hint="cs"/>
                <w:sz w:val="24"/>
                <w:szCs w:val="24"/>
                <w:rtl/>
              </w:rPr>
            </w:rPrChange>
          </w:rPr>
          <w:delText>ی</w:delText>
        </w:r>
        <w:r w:rsidRPr="00974A00" w:rsidDel="00836C19">
          <w:rPr>
            <w:rFonts w:hint="eastAsia"/>
            <w:sz w:val="22"/>
            <w:szCs w:val="22"/>
            <w:rtl/>
            <w:rPrChange w:id="9211" w:author="Mohsen Jafarinejad" w:date="2019-05-12T10:59:00Z">
              <w:rPr>
                <w:rStyle w:val="Hyperlink"/>
                <w:rFonts w:hint="eastAsia"/>
                <w:sz w:val="24"/>
                <w:szCs w:val="24"/>
                <w:rtl/>
              </w:rPr>
            </w:rPrChange>
          </w:rPr>
          <w:delText>ک</w:delText>
        </w:r>
        <w:r w:rsidRPr="00974A00" w:rsidDel="00836C19">
          <w:rPr>
            <w:sz w:val="22"/>
            <w:szCs w:val="22"/>
            <w:rtl/>
            <w:rPrChange w:id="9212" w:author="Mohsen Jafarinejad" w:date="2019-05-12T10:59:00Z">
              <w:rPr>
                <w:rStyle w:val="Hyperlink"/>
                <w:sz w:val="24"/>
                <w:szCs w:val="24"/>
                <w:rtl/>
              </w:rPr>
            </w:rPrChange>
          </w:rPr>
          <w:delText xml:space="preserve"> تغ</w:delText>
        </w:r>
        <w:r w:rsidRPr="00974A00" w:rsidDel="00836C19">
          <w:rPr>
            <w:rFonts w:hint="cs"/>
            <w:sz w:val="22"/>
            <w:szCs w:val="22"/>
            <w:rtl/>
            <w:rPrChange w:id="9213" w:author="Mohsen Jafarinejad" w:date="2019-05-12T10:59:00Z">
              <w:rPr>
                <w:rStyle w:val="Hyperlink"/>
                <w:rFonts w:hint="cs"/>
                <w:sz w:val="24"/>
                <w:szCs w:val="24"/>
                <w:rtl/>
              </w:rPr>
            </w:rPrChange>
          </w:rPr>
          <w:delText>یی</w:delText>
        </w:r>
        <w:r w:rsidRPr="00974A00" w:rsidDel="00836C19">
          <w:rPr>
            <w:rFonts w:hint="eastAsia"/>
            <w:sz w:val="22"/>
            <w:szCs w:val="22"/>
            <w:rtl/>
            <w:rPrChange w:id="9214" w:author="Mohsen Jafarinejad" w:date="2019-05-12T10:59:00Z">
              <w:rPr>
                <w:rStyle w:val="Hyperlink"/>
                <w:rFonts w:hint="eastAsia"/>
                <w:sz w:val="24"/>
                <w:szCs w:val="24"/>
                <w:rtl/>
              </w:rPr>
            </w:rPrChange>
          </w:rPr>
          <w:delText>رات</w:delText>
        </w:r>
        <w:r w:rsidRPr="00974A00" w:rsidDel="00836C19">
          <w:rPr>
            <w:sz w:val="22"/>
            <w:szCs w:val="22"/>
            <w:rtl/>
            <w:rPrChange w:id="9215" w:author="Mohsen Jafarinejad" w:date="2019-05-12T10:59:00Z">
              <w:rPr>
                <w:rStyle w:val="Hyperlink"/>
                <w:sz w:val="24"/>
                <w:szCs w:val="24"/>
                <w:rtl/>
              </w:rPr>
            </w:rPrChange>
          </w:rPr>
          <w:delText xml:space="preserve"> افت پتانس</w:delText>
        </w:r>
        <w:r w:rsidRPr="00974A00" w:rsidDel="00836C19">
          <w:rPr>
            <w:rFonts w:hint="cs"/>
            <w:sz w:val="22"/>
            <w:szCs w:val="22"/>
            <w:rtl/>
            <w:rPrChange w:id="9216" w:author="Mohsen Jafarinejad" w:date="2019-05-12T10:59:00Z">
              <w:rPr>
                <w:rStyle w:val="Hyperlink"/>
                <w:rFonts w:hint="cs"/>
                <w:sz w:val="24"/>
                <w:szCs w:val="24"/>
                <w:rtl/>
              </w:rPr>
            </w:rPrChange>
          </w:rPr>
          <w:delText>ی</w:delText>
        </w:r>
        <w:r w:rsidRPr="00974A00" w:rsidDel="00836C19">
          <w:rPr>
            <w:rFonts w:hint="eastAsia"/>
            <w:sz w:val="22"/>
            <w:szCs w:val="22"/>
            <w:rtl/>
            <w:rPrChange w:id="9217" w:author="Mohsen Jafarinejad" w:date="2019-05-12T10:59:00Z">
              <w:rPr>
                <w:rStyle w:val="Hyperlink"/>
                <w:rFonts w:hint="eastAsia"/>
                <w:sz w:val="24"/>
                <w:szCs w:val="24"/>
                <w:rtl/>
              </w:rPr>
            </w:rPrChange>
          </w:rPr>
          <w:delText>ل</w:delText>
        </w:r>
        <w:r w:rsidRPr="00974A00" w:rsidDel="00836C19">
          <w:rPr>
            <w:sz w:val="22"/>
            <w:szCs w:val="22"/>
            <w:rtl/>
            <w:rPrChange w:id="9218" w:author="Mohsen Jafarinejad" w:date="2019-05-12T10:59:00Z">
              <w:rPr>
                <w:rStyle w:val="Hyperlink"/>
                <w:sz w:val="24"/>
                <w:szCs w:val="24"/>
                <w:rtl/>
              </w:rPr>
            </w:rPrChange>
          </w:rPr>
          <w:delText xml:space="preserve"> پ</w:delText>
        </w:r>
        <w:r w:rsidRPr="00974A00" w:rsidDel="00836C19">
          <w:rPr>
            <w:rFonts w:hint="cs"/>
            <w:sz w:val="22"/>
            <w:szCs w:val="22"/>
            <w:rtl/>
            <w:rPrChange w:id="9219" w:author="Mohsen Jafarinejad" w:date="2019-05-12T10:59:00Z">
              <w:rPr>
                <w:rStyle w:val="Hyperlink"/>
                <w:rFonts w:hint="cs"/>
                <w:sz w:val="24"/>
                <w:szCs w:val="24"/>
                <w:rtl/>
              </w:rPr>
            </w:rPrChange>
          </w:rPr>
          <w:delText>ی</w:delText>
        </w:r>
        <w:r w:rsidRPr="00974A00" w:rsidDel="00836C19">
          <w:rPr>
            <w:rFonts w:hint="eastAsia"/>
            <w:sz w:val="22"/>
            <w:szCs w:val="22"/>
            <w:rtl/>
            <w:rPrChange w:id="9220" w:author="Mohsen Jafarinejad" w:date="2019-05-12T10:59:00Z">
              <w:rPr>
                <w:rStyle w:val="Hyperlink"/>
                <w:rFonts w:hint="eastAsia"/>
                <w:sz w:val="24"/>
                <w:szCs w:val="24"/>
                <w:rtl/>
              </w:rPr>
            </w:rPrChange>
          </w:rPr>
          <w:delText>ل</w:delText>
        </w:r>
        <w:r w:rsidRPr="00974A00" w:rsidDel="00836C19">
          <w:rPr>
            <w:sz w:val="22"/>
            <w:szCs w:val="22"/>
            <w:rtl/>
            <w:rPrChange w:id="9221" w:author="Mohsen Jafarinejad" w:date="2019-05-12T10:59:00Z">
              <w:rPr>
                <w:rStyle w:val="Hyperlink"/>
                <w:sz w:val="24"/>
                <w:szCs w:val="24"/>
                <w:rtl/>
              </w:rPr>
            </w:rPrChange>
          </w:rPr>
          <w:delText xml:space="preserve"> م</w:delText>
        </w:r>
        <w:r w:rsidRPr="00974A00" w:rsidDel="00836C19">
          <w:rPr>
            <w:rFonts w:hint="cs"/>
            <w:sz w:val="22"/>
            <w:szCs w:val="22"/>
            <w:rtl/>
            <w:rPrChange w:id="9222" w:author="Mohsen Jafarinejad" w:date="2019-05-12T10:59:00Z">
              <w:rPr>
                <w:rStyle w:val="Hyperlink"/>
                <w:rFonts w:hint="cs"/>
                <w:sz w:val="24"/>
                <w:szCs w:val="24"/>
                <w:rtl/>
              </w:rPr>
            </w:rPrChange>
          </w:rPr>
          <w:delText>ی</w:delText>
        </w:r>
        <w:r w:rsidRPr="00974A00" w:rsidDel="00836C19">
          <w:rPr>
            <w:rFonts w:hint="eastAsia"/>
            <w:sz w:val="22"/>
            <w:szCs w:val="22"/>
            <w:rtl/>
            <w:rPrChange w:id="9223" w:author="Mohsen Jafarinejad" w:date="2019-05-12T10:59:00Z">
              <w:rPr>
                <w:rStyle w:val="Hyperlink"/>
                <w:rFonts w:hint="eastAsia"/>
                <w:sz w:val="24"/>
                <w:szCs w:val="24"/>
                <w:rtl/>
              </w:rPr>
            </w:rPrChange>
          </w:rPr>
          <w:delText>کروب</w:delText>
        </w:r>
        <w:r w:rsidRPr="00974A00" w:rsidDel="00836C19">
          <w:rPr>
            <w:rFonts w:hint="cs"/>
            <w:sz w:val="22"/>
            <w:szCs w:val="22"/>
            <w:rtl/>
            <w:rPrChange w:id="9224" w:author="Mohsen Jafarinejad" w:date="2019-05-12T10:59:00Z">
              <w:rPr>
                <w:rStyle w:val="Hyperlink"/>
                <w:rFonts w:hint="cs"/>
                <w:sz w:val="24"/>
                <w:szCs w:val="24"/>
                <w:rtl/>
              </w:rPr>
            </w:rPrChange>
          </w:rPr>
          <w:delText>ی</w:delText>
        </w:r>
        <w:r w:rsidRPr="00974A00" w:rsidDel="00836C19">
          <w:rPr>
            <w:sz w:val="22"/>
            <w:szCs w:val="22"/>
            <w:rtl/>
            <w:rPrChange w:id="9225" w:author="Mohsen Jafarinejad" w:date="2019-05-12T10:59:00Z">
              <w:rPr>
                <w:rStyle w:val="Hyperlink"/>
                <w:sz w:val="24"/>
                <w:szCs w:val="24"/>
                <w:rtl/>
              </w:rPr>
            </w:rPrChange>
          </w:rPr>
          <w:delText xml:space="preserve"> با افزا</w:delText>
        </w:r>
        <w:r w:rsidRPr="00974A00" w:rsidDel="00836C19">
          <w:rPr>
            <w:rFonts w:hint="cs"/>
            <w:sz w:val="22"/>
            <w:szCs w:val="22"/>
            <w:rtl/>
            <w:rPrChange w:id="9226" w:author="Mohsen Jafarinejad" w:date="2019-05-12T10:59:00Z">
              <w:rPr>
                <w:rStyle w:val="Hyperlink"/>
                <w:rFonts w:hint="cs"/>
                <w:sz w:val="24"/>
                <w:szCs w:val="24"/>
                <w:rtl/>
              </w:rPr>
            </w:rPrChange>
          </w:rPr>
          <w:delText>ی</w:delText>
        </w:r>
        <w:r w:rsidRPr="00974A00" w:rsidDel="00836C19">
          <w:rPr>
            <w:rFonts w:hint="eastAsia"/>
            <w:sz w:val="22"/>
            <w:szCs w:val="22"/>
            <w:rtl/>
            <w:rPrChange w:id="9227" w:author="Mohsen Jafarinejad" w:date="2019-05-12T10:59:00Z">
              <w:rPr>
                <w:rStyle w:val="Hyperlink"/>
                <w:rFonts w:hint="eastAsia"/>
                <w:sz w:val="24"/>
                <w:szCs w:val="24"/>
                <w:rtl/>
              </w:rPr>
            </w:rPrChange>
          </w:rPr>
          <w:delText>ش</w:delText>
        </w:r>
        <w:r w:rsidRPr="00974A00" w:rsidDel="00836C19">
          <w:rPr>
            <w:sz w:val="22"/>
            <w:szCs w:val="22"/>
            <w:rtl/>
            <w:rPrChange w:id="9228" w:author="Mohsen Jafarinejad" w:date="2019-05-12T10:59:00Z">
              <w:rPr>
                <w:rStyle w:val="Hyperlink"/>
                <w:sz w:val="24"/>
                <w:szCs w:val="24"/>
                <w:rtl/>
              </w:rPr>
            </w:rPrChange>
          </w:rPr>
          <w:delText xml:space="preserve"> جر</w:delText>
        </w:r>
        <w:r w:rsidRPr="00974A00" w:rsidDel="00836C19">
          <w:rPr>
            <w:rFonts w:hint="cs"/>
            <w:sz w:val="22"/>
            <w:szCs w:val="22"/>
            <w:rtl/>
            <w:rPrChange w:id="9229" w:author="Mohsen Jafarinejad" w:date="2019-05-12T10:59:00Z">
              <w:rPr>
                <w:rStyle w:val="Hyperlink"/>
                <w:rFonts w:hint="cs"/>
                <w:sz w:val="24"/>
                <w:szCs w:val="24"/>
                <w:rtl/>
              </w:rPr>
            </w:rPrChange>
          </w:rPr>
          <w:delText>ی</w:delText>
        </w:r>
        <w:r w:rsidRPr="00974A00" w:rsidDel="00836C19">
          <w:rPr>
            <w:rFonts w:hint="eastAsia"/>
            <w:sz w:val="22"/>
            <w:szCs w:val="22"/>
            <w:rtl/>
            <w:rPrChange w:id="9230" w:author="Mohsen Jafarinejad" w:date="2019-05-12T10:59:00Z">
              <w:rPr>
                <w:rStyle w:val="Hyperlink"/>
                <w:rFonts w:hint="eastAsia"/>
                <w:sz w:val="24"/>
                <w:szCs w:val="24"/>
                <w:rtl/>
              </w:rPr>
            </w:rPrChange>
          </w:rPr>
          <w:delText>ان</w:delText>
        </w:r>
        <w:r w:rsidRPr="00974A00" w:rsidDel="00836C19">
          <w:rPr>
            <w:sz w:val="22"/>
            <w:szCs w:val="22"/>
            <w:rtl/>
            <w:rPrChange w:id="9231" w:author="Mohsen Jafarinejad" w:date="2019-05-12T10:59:00Z">
              <w:rPr>
                <w:rStyle w:val="Hyperlink"/>
                <w:sz w:val="24"/>
                <w:szCs w:val="24"/>
                <w:rtl/>
              </w:rPr>
            </w:rPrChange>
          </w:rPr>
          <w:delText xml:space="preserve"> خروج</w:delText>
        </w:r>
        <w:r w:rsidRPr="00974A00" w:rsidDel="00836C19">
          <w:rPr>
            <w:rFonts w:hint="cs"/>
            <w:sz w:val="22"/>
            <w:szCs w:val="22"/>
            <w:rtl/>
            <w:rPrChange w:id="9232" w:author="Mohsen Jafarinejad" w:date="2019-05-12T10:59:00Z">
              <w:rPr>
                <w:rStyle w:val="Hyperlink"/>
                <w:rFonts w:hint="cs"/>
                <w:sz w:val="24"/>
                <w:szCs w:val="24"/>
                <w:rtl/>
              </w:rPr>
            </w:rPrChange>
          </w:rPr>
          <w:delText>ی</w:delText>
        </w:r>
        <w:r w:rsidRPr="00974A00" w:rsidDel="00836C19">
          <w:rPr>
            <w:webHidden/>
            <w:sz w:val="22"/>
            <w:szCs w:val="22"/>
            <w:rPrChange w:id="9233" w:author="Mohsen Jafarinejad" w:date="2019-05-12T10:59:00Z">
              <w:rPr>
                <w:webHidden/>
                <w:sz w:val="24"/>
                <w:szCs w:val="24"/>
              </w:rPr>
            </w:rPrChange>
          </w:rPr>
          <w:tab/>
        </w:r>
      </w:del>
      <w:ins w:id="9234" w:author="Mohsen" w:date="2019-03-18T01:27:00Z">
        <w:del w:id="9235" w:author="jafary88@gmail.com" w:date="2022-05-11T18:17:00Z">
          <w:r w:rsidR="00C607BA" w:rsidRPr="00974A00" w:rsidDel="00836C19">
            <w:rPr>
              <w:webHidden/>
              <w:sz w:val="22"/>
              <w:szCs w:val="22"/>
              <w:rtl/>
              <w:rPrChange w:id="9236" w:author="Mohsen Jafarinejad" w:date="2019-05-12T10:59:00Z">
                <w:rPr>
                  <w:webHidden/>
                  <w:sz w:val="24"/>
                  <w:szCs w:val="24"/>
                  <w:rtl/>
                </w:rPr>
              </w:rPrChange>
            </w:rPr>
            <w:delText>43</w:delText>
          </w:r>
        </w:del>
      </w:ins>
      <w:del w:id="9237" w:author="jafary88@gmail.com" w:date="2022-05-11T18:17:00Z">
        <w:r w:rsidRPr="00974A00" w:rsidDel="00836C19">
          <w:rPr>
            <w:webHidden/>
            <w:sz w:val="22"/>
            <w:szCs w:val="22"/>
            <w:rPrChange w:id="9238" w:author="Mohsen Jafarinejad" w:date="2019-05-12T10:59:00Z">
              <w:rPr>
                <w:webHidden/>
                <w:sz w:val="24"/>
                <w:szCs w:val="24"/>
              </w:rPr>
            </w:rPrChange>
          </w:rPr>
          <w:delText>54</w:delText>
        </w:r>
      </w:del>
    </w:p>
    <w:p w14:paraId="5024EC00" w14:textId="1C62FC88" w:rsidR="00433777" w:rsidRPr="00974A00" w:rsidDel="00836C19" w:rsidRDefault="00433777" w:rsidP="00BF2F7C">
      <w:pPr>
        <w:pStyle w:val="TOC1"/>
        <w:rPr>
          <w:del w:id="9239" w:author="jafary88@gmail.com" w:date="2022-05-11T18:17:00Z"/>
          <w:rFonts w:eastAsiaTheme="minorEastAsia"/>
          <w:b w:val="0"/>
          <w:bCs w:val="0"/>
          <w:sz w:val="22"/>
          <w:szCs w:val="22"/>
          <w:rPrChange w:id="9240" w:author="Mohsen Jafarinejad" w:date="2019-05-12T10:59:00Z">
            <w:rPr>
              <w:del w:id="9241" w:author="jafary88@gmail.com" w:date="2022-05-11T18:17:00Z"/>
              <w:rFonts w:eastAsiaTheme="minorEastAsia"/>
            </w:rPr>
          </w:rPrChange>
        </w:rPr>
      </w:pPr>
      <w:del w:id="9242" w:author="jafary88@gmail.com" w:date="2022-05-11T18:17:00Z">
        <w:r w:rsidRPr="00974A00" w:rsidDel="00836C19">
          <w:rPr>
            <w:sz w:val="22"/>
            <w:szCs w:val="22"/>
            <w:rtl/>
            <w:rPrChange w:id="9243" w:author="Mohsen Jafarinejad" w:date="2019-05-12T10:59:00Z">
              <w:rPr>
                <w:rStyle w:val="Hyperlink"/>
                <w:sz w:val="24"/>
                <w:szCs w:val="24"/>
                <w:rtl/>
              </w:rPr>
            </w:rPrChange>
          </w:rPr>
          <w:delText>شکل</w:delText>
        </w:r>
        <w:r w:rsidR="0084216E" w:rsidRPr="00974A00" w:rsidDel="00836C19">
          <w:rPr>
            <w:sz w:val="22"/>
            <w:szCs w:val="22"/>
            <w:rtl/>
            <w:rPrChange w:id="9244" w:author="Mohsen Jafarinejad" w:date="2019-05-12T10:59:00Z">
              <w:rPr>
                <w:rStyle w:val="Hyperlink"/>
                <w:sz w:val="24"/>
                <w:szCs w:val="24"/>
                <w:rtl/>
              </w:rPr>
            </w:rPrChange>
          </w:rPr>
          <w:delText>3-1</w:delText>
        </w:r>
        <w:r w:rsidRPr="00974A00" w:rsidDel="00836C19">
          <w:rPr>
            <w:sz w:val="22"/>
            <w:szCs w:val="22"/>
            <w:rtl/>
            <w:rPrChange w:id="9245" w:author="Mohsen Jafarinejad" w:date="2019-05-12T10:59:00Z">
              <w:rPr>
                <w:rStyle w:val="Hyperlink"/>
                <w:sz w:val="24"/>
                <w:szCs w:val="24"/>
                <w:rtl/>
              </w:rPr>
            </w:rPrChange>
          </w:rPr>
          <w:delText xml:space="preserve"> باکتر</w:delText>
        </w:r>
        <w:r w:rsidRPr="00974A00" w:rsidDel="00836C19">
          <w:rPr>
            <w:rFonts w:hint="cs"/>
            <w:sz w:val="22"/>
            <w:szCs w:val="22"/>
            <w:rtl/>
            <w:rPrChange w:id="9246" w:author="Mohsen Jafarinejad" w:date="2019-05-12T10:59:00Z">
              <w:rPr>
                <w:rStyle w:val="Hyperlink"/>
                <w:rFonts w:hint="cs"/>
                <w:sz w:val="24"/>
                <w:szCs w:val="24"/>
                <w:rtl/>
              </w:rPr>
            </w:rPrChange>
          </w:rPr>
          <w:delText>ی</w:delText>
        </w:r>
        <w:r w:rsidRPr="00974A00" w:rsidDel="00836C19">
          <w:rPr>
            <w:sz w:val="22"/>
            <w:szCs w:val="22"/>
            <w:rtl/>
            <w:rPrChange w:id="9247" w:author="Mohsen Jafarinejad" w:date="2019-05-12T10:59:00Z">
              <w:rPr>
                <w:rStyle w:val="Hyperlink"/>
                <w:sz w:val="24"/>
                <w:szCs w:val="24"/>
                <w:rtl/>
              </w:rPr>
            </w:rPrChange>
          </w:rPr>
          <w:delText xml:space="preserve"> </w:delText>
        </w:r>
        <w:r w:rsidRPr="00974A00" w:rsidDel="00836C19">
          <w:rPr>
            <w:sz w:val="22"/>
            <w:szCs w:val="22"/>
            <w:rPrChange w:id="9248" w:author="Mohsen Jafarinejad" w:date="2019-05-12T10:59:00Z">
              <w:rPr>
                <w:rStyle w:val="Hyperlink"/>
                <w:sz w:val="24"/>
                <w:szCs w:val="24"/>
              </w:rPr>
            </w:rPrChange>
          </w:rPr>
          <w:delText>Shewanella oneidensis MR-1</w:delText>
        </w:r>
        <w:r w:rsidRPr="00974A00" w:rsidDel="00836C19">
          <w:rPr>
            <w:sz w:val="22"/>
            <w:szCs w:val="22"/>
            <w:rtl/>
            <w:rPrChange w:id="9249" w:author="Mohsen Jafarinejad" w:date="2019-05-12T10:59:00Z">
              <w:rPr>
                <w:rStyle w:val="Hyperlink"/>
                <w:sz w:val="24"/>
                <w:szCs w:val="24"/>
                <w:rtl/>
              </w:rPr>
            </w:rPrChange>
          </w:rPr>
          <w:delText xml:space="preserve"> و الکترود نمد گراف</w:delText>
        </w:r>
        <w:r w:rsidRPr="00974A00" w:rsidDel="00836C19">
          <w:rPr>
            <w:rFonts w:hint="cs"/>
            <w:sz w:val="22"/>
            <w:szCs w:val="22"/>
            <w:rtl/>
            <w:rPrChange w:id="9250" w:author="Mohsen Jafarinejad" w:date="2019-05-12T10:59:00Z">
              <w:rPr>
                <w:rStyle w:val="Hyperlink"/>
                <w:rFonts w:hint="cs"/>
                <w:sz w:val="24"/>
                <w:szCs w:val="24"/>
                <w:rtl/>
              </w:rPr>
            </w:rPrChange>
          </w:rPr>
          <w:delText>ی</w:delText>
        </w:r>
        <w:r w:rsidRPr="00974A00" w:rsidDel="00836C19">
          <w:rPr>
            <w:rFonts w:hint="eastAsia"/>
            <w:sz w:val="22"/>
            <w:szCs w:val="22"/>
            <w:rtl/>
            <w:rPrChange w:id="9251" w:author="Mohsen Jafarinejad" w:date="2019-05-12T10:59:00Z">
              <w:rPr>
                <w:rStyle w:val="Hyperlink"/>
                <w:rFonts w:hint="eastAsia"/>
                <w:sz w:val="24"/>
                <w:szCs w:val="24"/>
                <w:rtl/>
              </w:rPr>
            </w:rPrChange>
          </w:rPr>
          <w:delText>ت</w:delText>
        </w:r>
        <w:r w:rsidRPr="00974A00" w:rsidDel="00836C19">
          <w:rPr>
            <w:rFonts w:hint="cs"/>
            <w:sz w:val="22"/>
            <w:szCs w:val="22"/>
            <w:rtl/>
            <w:rPrChange w:id="9252" w:author="Mohsen Jafarinejad" w:date="2019-05-12T10:59:00Z">
              <w:rPr>
                <w:rStyle w:val="Hyperlink"/>
                <w:rFonts w:hint="cs"/>
                <w:sz w:val="24"/>
                <w:szCs w:val="24"/>
                <w:rtl/>
              </w:rPr>
            </w:rPrChange>
          </w:rPr>
          <w:delText>ی</w:delText>
        </w:r>
        <w:r w:rsidRPr="00974A00" w:rsidDel="00836C19">
          <w:rPr>
            <w:webHidden/>
            <w:sz w:val="22"/>
            <w:szCs w:val="22"/>
            <w:rPrChange w:id="9253" w:author="Mohsen Jafarinejad" w:date="2019-05-12T10:59:00Z">
              <w:rPr>
                <w:webHidden/>
                <w:sz w:val="24"/>
                <w:szCs w:val="24"/>
              </w:rPr>
            </w:rPrChange>
          </w:rPr>
          <w:tab/>
        </w:r>
      </w:del>
      <w:ins w:id="9254" w:author="Mohsen" w:date="2019-03-18T01:27:00Z">
        <w:del w:id="9255" w:author="jafary88@gmail.com" w:date="2022-05-11T18:17:00Z">
          <w:r w:rsidR="00C607BA" w:rsidRPr="00974A00" w:rsidDel="00836C19">
            <w:rPr>
              <w:webHidden/>
              <w:sz w:val="22"/>
              <w:szCs w:val="22"/>
              <w:rtl/>
              <w:lang w:bidi="ar-SA"/>
              <w:rPrChange w:id="9256" w:author="Mohsen Jafarinejad" w:date="2019-05-12T10:59:00Z">
                <w:rPr>
                  <w:webHidden/>
                  <w:sz w:val="24"/>
                  <w:szCs w:val="24"/>
                  <w:rtl/>
                </w:rPr>
              </w:rPrChange>
            </w:rPr>
            <w:delText>47</w:delText>
          </w:r>
        </w:del>
      </w:ins>
      <w:del w:id="9257" w:author="jafary88@gmail.com" w:date="2022-05-11T18:17:00Z">
        <w:r w:rsidRPr="00974A00" w:rsidDel="00836C19">
          <w:rPr>
            <w:webHidden/>
            <w:sz w:val="22"/>
            <w:szCs w:val="22"/>
            <w:rPrChange w:id="9258" w:author="Mohsen Jafarinejad" w:date="2019-05-12T10:59:00Z">
              <w:rPr>
                <w:webHidden/>
                <w:sz w:val="24"/>
                <w:szCs w:val="24"/>
              </w:rPr>
            </w:rPrChange>
          </w:rPr>
          <w:delText>58</w:delText>
        </w:r>
      </w:del>
    </w:p>
    <w:p w14:paraId="337EA726" w14:textId="3ED944F6" w:rsidR="00433777" w:rsidRPr="00974A00" w:rsidDel="00836C19" w:rsidRDefault="00433777" w:rsidP="00BF2F7C">
      <w:pPr>
        <w:pStyle w:val="TOC1"/>
        <w:rPr>
          <w:del w:id="9259" w:author="jafary88@gmail.com" w:date="2022-05-11T18:17:00Z"/>
          <w:rFonts w:eastAsiaTheme="minorEastAsia"/>
          <w:b w:val="0"/>
          <w:bCs w:val="0"/>
          <w:sz w:val="22"/>
          <w:szCs w:val="22"/>
          <w:rPrChange w:id="9260" w:author="Mohsen Jafarinejad" w:date="2019-05-12T10:59:00Z">
            <w:rPr>
              <w:del w:id="9261" w:author="jafary88@gmail.com" w:date="2022-05-11T18:17:00Z"/>
              <w:rFonts w:eastAsiaTheme="minorEastAsia"/>
            </w:rPr>
          </w:rPrChange>
        </w:rPr>
      </w:pPr>
      <w:del w:id="9262" w:author="jafary88@gmail.com" w:date="2022-05-11T18:17:00Z">
        <w:r w:rsidRPr="00974A00" w:rsidDel="00836C19">
          <w:rPr>
            <w:sz w:val="22"/>
            <w:szCs w:val="22"/>
            <w:rtl/>
            <w:rPrChange w:id="9263" w:author="Mohsen Jafarinejad" w:date="2019-05-12T10:59:00Z">
              <w:rPr>
                <w:rStyle w:val="Hyperlink"/>
                <w:sz w:val="24"/>
                <w:szCs w:val="24"/>
                <w:rtl/>
              </w:rPr>
            </w:rPrChange>
          </w:rPr>
          <w:delText xml:space="preserve">شکل </w:delText>
        </w:r>
        <w:r w:rsidR="0084216E" w:rsidRPr="00974A00" w:rsidDel="00836C19">
          <w:rPr>
            <w:sz w:val="22"/>
            <w:szCs w:val="22"/>
            <w:rtl/>
            <w:rPrChange w:id="9264" w:author="Mohsen Jafarinejad" w:date="2019-05-12T10:59:00Z">
              <w:rPr>
                <w:rStyle w:val="Hyperlink"/>
                <w:sz w:val="24"/>
                <w:szCs w:val="24"/>
                <w:rtl/>
              </w:rPr>
            </w:rPrChange>
          </w:rPr>
          <w:delText>3-2</w:delText>
        </w:r>
        <w:r w:rsidRPr="00974A00" w:rsidDel="00836C19">
          <w:rPr>
            <w:sz w:val="22"/>
            <w:szCs w:val="22"/>
            <w:rtl/>
            <w:rPrChange w:id="9265" w:author="Mohsen Jafarinejad" w:date="2019-05-12T10:59:00Z">
              <w:rPr>
                <w:rStyle w:val="Hyperlink"/>
                <w:sz w:val="24"/>
                <w:szCs w:val="24"/>
                <w:rtl/>
              </w:rPr>
            </w:rPrChange>
          </w:rPr>
          <w:delText xml:space="preserve"> فاز ا</w:delText>
        </w:r>
        <w:r w:rsidRPr="00974A00" w:rsidDel="00836C19">
          <w:rPr>
            <w:rFonts w:hint="cs"/>
            <w:sz w:val="22"/>
            <w:szCs w:val="22"/>
            <w:rtl/>
            <w:rPrChange w:id="9266" w:author="Mohsen Jafarinejad" w:date="2019-05-12T10:59:00Z">
              <w:rPr>
                <w:rStyle w:val="Hyperlink"/>
                <w:rFonts w:hint="cs"/>
                <w:sz w:val="24"/>
                <w:szCs w:val="24"/>
                <w:rtl/>
              </w:rPr>
            </w:rPrChange>
          </w:rPr>
          <w:delText>ی</w:delText>
        </w:r>
        <w:r w:rsidRPr="00974A00" w:rsidDel="00836C19">
          <w:rPr>
            <w:rFonts w:hint="eastAsia"/>
            <w:sz w:val="22"/>
            <w:szCs w:val="22"/>
            <w:rtl/>
            <w:rPrChange w:id="9267" w:author="Mohsen Jafarinejad" w:date="2019-05-12T10:59:00Z">
              <w:rPr>
                <w:rStyle w:val="Hyperlink"/>
                <w:rFonts w:hint="eastAsia"/>
                <w:sz w:val="24"/>
                <w:szCs w:val="24"/>
                <w:rtl/>
              </w:rPr>
            </w:rPrChange>
          </w:rPr>
          <w:delText>ستگاه</w:delText>
        </w:r>
        <w:r w:rsidRPr="00974A00" w:rsidDel="00836C19">
          <w:rPr>
            <w:rFonts w:hint="cs"/>
            <w:sz w:val="22"/>
            <w:szCs w:val="22"/>
            <w:rtl/>
            <w:rPrChange w:id="9268" w:author="Mohsen Jafarinejad" w:date="2019-05-12T10:59:00Z">
              <w:rPr>
                <w:rStyle w:val="Hyperlink"/>
                <w:rFonts w:hint="cs"/>
                <w:sz w:val="24"/>
                <w:szCs w:val="24"/>
                <w:rtl/>
              </w:rPr>
            </w:rPrChange>
          </w:rPr>
          <w:delText>ی</w:delText>
        </w:r>
        <w:r w:rsidRPr="00974A00" w:rsidDel="00836C19">
          <w:rPr>
            <w:sz w:val="22"/>
            <w:szCs w:val="22"/>
            <w:rtl/>
            <w:rPrChange w:id="9269" w:author="Mohsen Jafarinejad" w:date="2019-05-12T10:59:00Z">
              <w:rPr>
                <w:rStyle w:val="Hyperlink"/>
                <w:sz w:val="24"/>
                <w:szCs w:val="24"/>
                <w:rtl/>
              </w:rPr>
            </w:rPrChange>
          </w:rPr>
          <w:delText xml:space="preserve"> رشد باکتر</w:delText>
        </w:r>
        <w:r w:rsidRPr="00974A00" w:rsidDel="00836C19">
          <w:rPr>
            <w:rFonts w:hint="cs"/>
            <w:sz w:val="22"/>
            <w:szCs w:val="22"/>
            <w:rtl/>
            <w:rPrChange w:id="9270" w:author="Mohsen Jafarinejad" w:date="2019-05-12T10:59:00Z">
              <w:rPr>
                <w:rStyle w:val="Hyperlink"/>
                <w:rFonts w:hint="cs"/>
                <w:sz w:val="24"/>
                <w:szCs w:val="24"/>
                <w:rtl/>
              </w:rPr>
            </w:rPrChange>
          </w:rPr>
          <w:delText>ی</w:delText>
        </w:r>
        <w:r w:rsidRPr="00974A00" w:rsidDel="00836C19">
          <w:rPr>
            <w:sz w:val="22"/>
            <w:szCs w:val="22"/>
            <w:rtl/>
            <w:rPrChange w:id="9271" w:author="Mohsen Jafarinejad" w:date="2019-05-12T10:59:00Z">
              <w:rPr>
                <w:rStyle w:val="Hyperlink"/>
                <w:sz w:val="24"/>
                <w:szCs w:val="24"/>
                <w:rtl/>
              </w:rPr>
            </w:rPrChange>
          </w:rPr>
          <w:delText xml:space="preserve"> ها</w:delText>
        </w:r>
        <w:r w:rsidRPr="00974A00" w:rsidDel="00836C19">
          <w:rPr>
            <w:webHidden/>
            <w:sz w:val="22"/>
            <w:szCs w:val="22"/>
            <w:rPrChange w:id="9272" w:author="Mohsen Jafarinejad" w:date="2019-05-12T10:59:00Z">
              <w:rPr>
                <w:webHidden/>
                <w:sz w:val="24"/>
                <w:szCs w:val="24"/>
              </w:rPr>
            </w:rPrChange>
          </w:rPr>
          <w:tab/>
        </w:r>
      </w:del>
      <w:ins w:id="9273" w:author="Mohsen" w:date="2019-03-18T01:27:00Z">
        <w:del w:id="9274" w:author="jafary88@gmail.com" w:date="2022-05-11T18:17:00Z">
          <w:r w:rsidR="00C607BA" w:rsidRPr="00974A00" w:rsidDel="00836C19">
            <w:rPr>
              <w:webHidden/>
              <w:sz w:val="22"/>
              <w:szCs w:val="22"/>
              <w:rtl/>
              <w:rPrChange w:id="9275" w:author="Mohsen Jafarinejad" w:date="2019-05-12T10:59:00Z">
                <w:rPr>
                  <w:webHidden/>
                  <w:sz w:val="24"/>
                  <w:szCs w:val="24"/>
                  <w:rtl/>
                </w:rPr>
              </w:rPrChange>
            </w:rPr>
            <w:delText>48</w:delText>
          </w:r>
        </w:del>
      </w:ins>
      <w:del w:id="9276" w:author="jafary88@gmail.com" w:date="2022-05-11T18:17:00Z">
        <w:r w:rsidRPr="00974A00" w:rsidDel="00836C19">
          <w:rPr>
            <w:webHidden/>
            <w:sz w:val="22"/>
            <w:szCs w:val="22"/>
            <w:rPrChange w:id="9277" w:author="Mohsen Jafarinejad" w:date="2019-05-12T10:59:00Z">
              <w:rPr>
                <w:webHidden/>
                <w:sz w:val="24"/>
                <w:szCs w:val="24"/>
              </w:rPr>
            </w:rPrChange>
          </w:rPr>
          <w:delText>59</w:delText>
        </w:r>
      </w:del>
    </w:p>
    <w:p w14:paraId="1CDF2CE8" w14:textId="2904845C" w:rsidR="00433777" w:rsidRPr="00974A00" w:rsidDel="00836C19" w:rsidRDefault="00433777" w:rsidP="00BF2F7C">
      <w:pPr>
        <w:pStyle w:val="TOC1"/>
        <w:rPr>
          <w:del w:id="9278" w:author="jafary88@gmail.com" w:date="2022-05-11T18:17:00Z"/>
          <w:rFonts w:eastAsiaTheme="minorEastAsia"/>
          <w:b w:val="0"/>
          <w:bCs w:val="0"/>
          <w:sz w:val="22"/>
          <w:szCs w:val="22"/>
          <w:rPrChange w:id="9279" w:author="Mohsen Jafarinejad" w:date="2019-05-12T10:59:00Z">
            <w:rPr>
              <w:del w:id="9280" w:author="jafary88@gmail.com" w:date="2022-05-11T18:17:00Z"/>
              <w:rFonts w:eastAsiaTheme="minorEastAsia"/>
            </w:rPr>
          </w:rPrChange>
        </w:rPr>
      </w:pPr>
      <w:del w:id="9281" w:author="jafary88@gmail.com" w:date="2022-05-11T18:17:00Z">
        <w:r w:rsidRPr="00974A00" w:rsidDel="00836C19">
          <w:rPr>
            <w:sz w:val="22"/>
            <w:szCs w:val="22"/>
            <w:rtl/>
            <w:rPrChange w:id="9282" w:author="Mohsen Jafarinejad" w:date="2019-05-12T10:59:00Z">
              <w:rPr>
                <w:rStyle w:val="Hyperlink"/>
                <w:sz w:val="24"/>
                <w:szCs w:val="24"/>
                <w:rtl/>
              </w:rPr>
            </w:rPrChange>
          </w:rPr>
          <w:delText>شکل 3-3 نما</w:delText>
        </w:r>
        <w:r w:rsidRPr="00974A00" w:rsidDel="00836C19">
          <w:rPr>
            <w:rFonts w:hint="cs"/>
            <w:sz w:val="22"/>
            <w:szCs w:val="22"/>
            <w:rtl/>
            <w:rPrChange w:id="9283" w:author="Mohsen Jafarinejad" w:date="2019-05-12T10:59:00Z">
              <w:rPr>
                <w:rStyle w:val="Hyperlink"/>
                <w:rFonts w:hint="cs"/>
                <w:sz w:val="24"/>
                <w:szCs w:val="24"/>
                <w:rtl/>
              </w:rPr>
            </w:rPrChange>
          </w:rPr>
          <w:delText>ی</w:delText>
        </w:r>
        <w:r w:rsidRPr="00974A00" w:rsidDel="00836C19">
          <w:rPr>
            <w:rFonts w:hint="eastAsia"/>
            <w:sz w:val="22"/>
            <w:szCs w:val="22"/>
            <w:rtl/>
            <w:rPrChange w:id="9284" w:author="Mohsen Jafarinejad" w:date="2019-05-12T10:59:00Z">
              <w:rPr>
                <w:rStyle w:val="Hyperlink"/>
                <w:rFonts w:hint="eastAsia"/>
                <w:sz w:val="24"/>
                <w:szCs w:val="24"/>
                <w:rtl/>
              </w:rPr>
            </w:rPrChange>
          </w:rPr>
          <w:delText>ه</w:delText>
        </w:r>
        <w:r w:rsidRPr="00974A00" w:rsidDel="00836C19">
          <w:rPr>
            <w:sz w:val="22"/>
            <w:szCs w:val="22"/>
            <w:rtl/>
            <w:rPrChange w:id="9285" w:author="Mohsen Jafarinejad" w:date="2019-05-12T10:59:00Z">
              <w:rPr>
                <w:rStyle w:val="Hyperlink"/>
                <w:sz w:val="24"/>
                <w:szCs w:val="24"/>
                <w:rtl/>
              </w:rPr>
            </w:rPrChange>
          </w:rPr>
          <w:delText xml:space="preserve"> نواح</w:delText>
        </w:r>
        <w:r w:rsidRPr="00974A00" w:rsidDel="00836C19">
          <w:rPr>
            <w:rFonts w:hint="cs"/>
            <w:sz w:val="22"/>
            <w:szCs w:val="22"/>
            <w:rtl/>
            <w:rPrChange w:id="9286" w:author="Mohsen Jafarinejad" w:date="2019-05-12T10:59:00Z">
              <w:rPr>
                <w:rStyle w:val="Hyperlink"/>
                <w:rFonts w:hint="cs"/>
                <w:sz w:val="24"/>
                <w:szCs w:val="24"/>
                <w:rtl/>
              </w:rPr>
            </w:rPrChange>
          </w:rPr>
          <w:delText>ی</w:delText>
        </w:r>
        <w:r w:rsidRPr="00974A00" w:rsidDel="00836C19">
          <w:rPr>
            <w:sz w:val="22"/>
            <w:szCs w:val="22"/>
            <w:rtl/>
            <w:rPrChange w:id="9287" w:author="Mohsen Jafarinejad" w:date="2019-05-12T10:59:00Z">
              <w:rPr>
                <w:rStyle w:val="Hyperlink"/>
                <w:sz w:val="24"/>
                <w:szCs w:val="24"/>
                <w:rtl/>
              </w:rPr>
            </w:rPrChange>
          </w:rPr>
          <w:delText xml:space="preserve"> مورد شب</w:delText>
        </w:r>
        <w:r w:rsidRPr="00974A00" w:rsidDel="00836C19">
          <w:rPr>
            <w:rFonts w:hint="cs"/>
            <w:sz w:val="22"/>
            <w:szCs w:val="22"/>
            <w:rtl/>
            <w:rPrChange w:id="9288" w:author="Mohsen Jafarinejad" w:date="2019-05-12T10:59:00Z">
              <w:rPr>
                <w:rStyle w:val="Hyperlink"/>
                <w:rFonts w:hint="cs"/>
                <w:sz w:val="24"/>
                <w:szCs w:val="24"/>
                <w:rtl/>
              </w:rPr>
            </w:rPrChange>
          </w:rPr>
          <w:delText>ی</w:delText>
        </w:r>
        <w:r w:rsidRPr="00974A00" w:rsidDel="00836C19">
          <w:rPr>
            <w:rFonts w:hint="eastAsia"/>
            <w:sz w:val="22"/>
            <w:szCs w:val="22"/>
            <w:rtl/>
            <w:rPrChange w:id="9289" w:author="Mohsen Jafarinejad" w:date="2019-05-12T10:59:00Z">
              <w:rPr>
                <w:rStyle w:val="Hyperlink"/>
                <w:rFonts w:hint="eastAsia"/>
                <w:sz w:val="24"/>
                <w:szCs w:val="24"/>
                <w:rtl/>
              </w:rPr>
            </w:rPrChange>
          </w:rPr>
          <w:delText>ه‌ساز</w:delText>
        </w:r>
        <w:r w:rsidRPr="00974A00" w:rsidDel="00836C19">
          <w:rPr>
            <w:rFonts w:hint="cs"/>
            <w:sz w:val="22"/>
            <w:szCs w:val="22"/>
            <w:rtl/>
            <w:rPrChange w:id="9290" w:author="Mohsen Jafarinejad" w:date="2019-05-12T10:59:00Z">
              <w:rPr>
                <w:rStyle w:val="Hyperlink"/>
                <w:rFonts w:hint="cs"/>
                <w:sz w:val="24"/>
                <w:szCs w:val="24"/>
                <w:rtl/>
              </w:rPr>
            </w:rPrChange>
          </w:rPr>
          <w:delText>ی</w:delText>
        </w:r>
        <w:r w:rsidRPr="00974A00" w:rsidDel="00836C19">
          <w:rPr>
            <w:webHidden/>
            <w:sz w:val="22"/>
            <w:szCs w:val="22"/>
            <w:rPrChange w:id="9291" w:author="Mohsen Jafarinejad" w:date="2019-05-12T10:59:00Z">
              <w:rPr>
                <w:webHidden/>
                <w:sz w:val="24"/>
                <w:szCs w:val="24"/>
              </w:rPr>
            </w:rPrChange>
          </w:rPr>
          <w:tab/>
        </w:r>
      </w:del>
      <w:ins w:id="9292" w:author="Mohsen" w:date="2019-03-18T01:27:00Z">
        <w:del w:id="9293" w:author="jafary88@gmail.com" w:date="2022-05-11T18:17:00Z">
          <w:r w:rsidR="00C607BA" w:rsidRPr="00974A00" w:rsidDel="00836C19">
            <w:rPr>
              <w:webHidden/>
              <w:sz w:val="22"/>
              <w:szCs w:val="22"/>
              <w:rtl/>
              <w:rPrChange w:id="9294" w:author="Mohsen Jafarinejad" w:date="2019-05-12T10:59:00Z">
                <w:rPr>
                  <w:webHidden/>
                  <w:sz w:val="24"/>
                  <w:szCs w:val="24"/>
                  <w:rtl/>
                </w:rPr>
              </w:rPrChange>
            </w:rPr>
            <w:delText>49</w:delText>
          </w:r>
        </w:del>
      </w:ins>
      <w:del w:id="9295" w:author="jafary88@gmail.com" w:date="2022-05-11T18:17:00Z">
        <w:r w:rsidRPr="00974A00" w:rsidDel="00836C19">
          <w:rPr>
            <w:webHidden/>
            <w:sz w:val="22"/>
            <w:szCs w:val="22"/>
            <w:rPrChange w:id="9296" w:author="Mohsen Jafarinejad" w:date="2019-05-12T10:59:00Z">
              <w:rPr>
                <w:webHidden/>
                <w:sz w:val="24"/>
                <w:szCs w:val="24"/>
              </w:rPr>
            </w:rPrChange>
          </w:rPr>
          <w:delText>60</w:delText>
        </w:r>
      </w:del>
    </w:p>
    <w:p w14:paraId="38CA7A6D" w14:textId="4230482A" w:rsidR="00433777" w:rsidRPr="00974A00" w:rsidDel="00836C19" w:rsidRDefault="00433777" w:rsidP="00BF2F7C">
      <w:pPr>
        <w:pStyle w:val="TOC1"/>
        <w:rPr>
          <w:del w:id="9297" w:author="jafary88@gmail.com" w:date="2022-05-11T18:17:00Z"/>
          <w:rFonts w:eastAsiaTheme="minorEastAsia"/>
          <w:b w:val="0"/>
          <w:bCs w:val="0"/>
          <w:sz w:val="22"/>
          <w:szCs w:val="22"/>
          <w:rPrChange w:id="9298" w:author="Mohsen Jafarinejad" w:date="2019-05-12T10:59:00Z">
            <w:rPr>
              <w:del w:id="9299" w:author="jafary88@gmail.com" w:date="2022-05-11T18:17:00Z"/>
              <w:rFonts w:eastAsiaTheme="minorEastAsia"/>
            </w:rPr>
          </w:rPrChange>
        </w:rPr>
      </w:pPr>
      <w:del w:id="9300" w:author="jafary88@gmail.com" w:date="2022-05-11T18:17:00Z">
        <w:r w:rsidRPr="00974A00" w:rsidDel="00836C19">
          <w:rPr>
            <w:sz w:val="22"/>
            <w:szCs w:val="22"/>
            <w:rtl/>
            <w:rPrChange w:id="9301" w:author="Mohsen Jafarinejad" w:date="2019-05-12T10:59:00Z">
              <w:rPr>
                <w:rStyle w:val="Hyperlink"/>
                <w:sz w:val="24"/>
                <w:szCs w:val="24"/>
                <w:rtl/>
              </w:rPr>
            </w:rPrChange>
          </w:rPr>
          <w:delText xml:space="preserve">شکل </w:delText>
        </w:r>
        <w:r w:rsidR="0084216E" w:rsidRPr="00974A00" w:rsidDel="00836C19">
          <w:rPr>
            <w:sz w:val="22"/>
            <w:szCs w:val="22"/>
            <w:rtl/>
            <w:rPrChange w:id="9302" w:author="Mohsen Jafarinejad" w:date="2019-05-12T10:59:00Z">
              <w:rPr>
                <w:rStyle w:val="Hyperlink"/>
                <w:sz w:val="24"/>
                <w:szCs w:val="24"/>
                <w:rtl/>
              </w:rPr>
            </w:rPrChange>
          </w:rPr>
          <w:delText>3-4</w:delText>
        </w:r>
        <w:r w:rsidRPr="00974A00" w:rsidDel="00836C19">
          <w:rPr>
            <w:sz w:val="22"/>
            <w:szCs w:val="22"/>
            <w:rtl/>
            <w:rPrChange w:id="9303" w:author="Mohsen Jafarinejad" w:date="2019-05-12T10:59:00Z">
              <w:rPr>
                <w:rStyle w:val="Hyperlink"/>
                <w:sz w:val="24"/>
                <w:szCs w:val="24"/>
                <w:rtl/>
              </w:rPr>
            </w:rPrChange>
          </w:rPr>
          <w:delText xml:space="preserve"> منحن</w:delText>
        </w:r>
        <w:r w:rsidRPr="00974A00" w:rsidDel="00836C19">
          <w:rPr>
            <w:rFonts w:hint="cs"/>
            <w:sz w:val="22"/>
            <w:szCs w:val="22"/>
            <w:rtl/>
            <w:rPrChange w:id="9304" w:author="Mohsen Jafarinejad" w:date="2019-05-12T10:59:00Z">
              <w:rPr>
                <w:rStyle w:val="Hyperlink"/>
                <w:rFonts w:hint="cs"/>
                <w:sz w:val="24"/>
                <w:szCs w:val="24"/>
                <w:rtl/>
              </w:rPr>
            </w:rPrChange>
          </w:rPr>
          <w:delText>ی</w:delText>
        </w:r>
        <w:r w:rsidRPr="00974A00" w:rsidDel="00836C19">
          <w:rPr>
            <w:sz w:val="22"/>
            <w:szCs w:val="22"/>
            <w:rtl/>
            <w:rPrChange w:id="9305" w:author="Mohsen Jafarinejad" w:date="2019-05-12T10:59:00Z">
              <w:rPr>
                <w:rStyle w:val="Hyperlink"/>
                <w:sz w:val="24"/>
                <w:szCs w:val="24"/>
                <w:rtl/>
              </w:rPr>
            </w:rPrChange>
          </w:rPr>
          <w:delText xml:space="preserve"> پولار</w:delText>
        </w:r>
        <w:r w:rsidRPr="00974A00" w:rsidDel="00836C19">
          <w:rPr>
            <w:rFonts w:hint="cs"/>
            <w:sz w:val="22"/>
            <w:szCs w:val="22"/>
            <w:rtl/>
            <w:rPrChange w:id="9306" w:author="Mohsen Jafarinejad" w:date="2019-05-12T10:59:00Z">
              <w:rPr>
                <w:rStyle w:val="Hyperlink"/>
                <w:rFonts w:hint="cs"/>
                <w:sz w:val="24"/>
                <w:szCs w:val="24"/>
                <w:rtl/>
              </w:rPr>
            </w:rPrChange>
          </w:rPr>
          <w:delText>ی</w:delText>
        </w:r>
        <w:r w:rsidRPr="00974A00" w:rsidDel="00836C19">
          <w:rPr>
            <w:rFonts w:hint="eastAsia"/>
            <w:sz w:val="22"/>
            <w:szCs w:val="22"/>
            <w:rtl/>
            <w:rPrChange w:id="9307" w:author="Mohsen Jafarinejad" w:date="2019-05-12T10:59:00Z">
              <w:rPr>
                <w:rStyle w:val="Hyperlink"/>
                <w:rFonts w:hint="eastAsia"/>
                <w:sz w:val="24"/>
                <w:szCs w:val="24"/>
                <w:rtl/>
              </w:rPr>
            </w:rPrChange>
          </w:rPr>
          <w:delText>زاس</w:delText>
        </w:r>
        <w:r w:rsidRPr="00974A00" w:rsidDel="00836C19">
          <w:rPr>
            <w:rFonts w:hint="cs"/>
            <w:sz w:val="22"/>
            <w:szCs w:val="22"/>
            <w:rtl/>
            <w:rPrChange w:id="9308" w:author="Mohsen Jafarinejad" w:date="2019-05-12T10:59:00Z">
              <w:rPr>
                <w:rStyle w:val="Hyperlink"/>
                <w:rFonts w:hint="cs"/>
                <w:sz w:val="24"/>
                <w:szCs w:val="24"/>
                <w:rtl/>
              </w:rPr>
            </w:rPrChange>
          </w:rPr>
          <w:delText>ی</w:delText>
        </w:r>
        <w:r w:rsidRPr="00974A00" w:rsidDel="00836C19">
          <w:rPr>
            <w:rFonts w:hint="eastAsia"/>
            <w:sz w:val="22"/>
            <w:szCs w:val="22"/>
            <w:rtl/>
            <w:rPrChange w:id="9309" w:author="Mohsen Jafarinejad" w:date="2019-05-12T10:59:00Z">
              <w:rPr>
                <w:rStyle w:val="Hyperlink"/>
                <w:rFonts w:hint="eastAsia"/>
                <w:sz w:val="24"/>
                <w:szCs w:val="24"/>
                <w:rtl/>
              </w:rPr>
            </w:rPrChange>
          </w:rPr>
          <w:delText>ون</w:delText>
        </w:r>
        <w:r w:rsidRPr="00974A00" w:rsidDel="00836C19">
          <w:rPr>
            <w:sz w:val="22"/>
            <w:szCs w:val="22"/>
            <w:rtl/>
            <w:rPrChange w:id="9310" w:author="Mohsen Jafarinejad" w:date="2019-05-12T10:59:00Z">
              <w:rPr>
                <w:rStyle w:val="Hyperlink"/>
                <w:sz w:val="24"/>
                <w:szCs w:val="24"/>
                <w:rtl/>
              </w:rPr>
            </w:rPrChange>
          </w:rPr>
          <w:delText xml:space="preserve"> پ</w:delText>
        </w:r>
        <w:r w:rsidRPr="00974A00" w:rsidDel="00836C19">
          <w:rPr>
            <w:rFonts w:hint="cs"/>
            <w:sz w:val="22"/>
            <w:szCs w:val="22"/>
            <w:rtl/>
            <w:rPrChange w:id="9311" w:author="Mohsen Jafarinejad" w:date="2019-05-12T10:59:00Z">
              <w:rPr>
                <w:rStyle w:val="Hyperlink"/>
                <w:rFonts w:hint="cs"/>
                <w:sz w:val="24"/>
                <w:szCs w:val="24"/>
                <w:rtl/>
              </w:rPr>
            </w:rPrChange>
          </w:rPr>
          <w:delText>ی</w:delText>
        </w:r>
        <w:r w:rsidRPr="00974A00" w:rsidDel="00836C19">
          <w:rPr>
            <w:rFonts w:hint="eastAsia"/>
            <w:sz w:val="22"/>
            <w:szCs w:val="22"/>
            <w:rtl/>
            <w:rPrChange w:id="9312" w:author="Mohsen Jafarinejad" w:date="2019-05-12T10:59:00Z">
              <w:rPr>
                <w:rStyle w:val="Hyperlink"/>
                <w:rFonts w:hint="eastAsia"/>
                <w:sz w:val="24"/>
                <w:szCs w:val="24"/>
                <w:rtl/>
              </w:rPr>
            </w:rPrChange>
          </w:rPr>
          <w:delText>ل</w:delText>
        </w:r>
        <w:r w:rsidRPr="00974A00" w:rsidDel="00836C19">
          <w:rPr>
            <w:sz w:val="22"/>
            <w:szCs w:val="22"/>
            <w:rtl/>
            <w:rPrChange w:id="9313" w:author="Mohsen Jafarinejad" w:date="2019-05-12T10:59:00Z">
              <w:rPr>
                <w:rStyle w:val="Hyperlink"/>
                <w:sz w:val="24"/>
                <w:szCs w:val="24"/>
                <w:rtl/>
              </w:rPr>
            </w:rPrChange>
          </w:rPr>
          <w:delText xml:space="preserve"> سوخت</w:delText>
        </w:r>
        <w:r w:rsidRPr="00974A00" w:rsidDel="00836C19">
          <w:rPr>
            <w:rFonts w:hint="cs"/>
            <w:sz w:val="22"/>
            <w:szCs w:val="22"/>
            <w:rtl/>
            <w:rPrChange w:id="9314" w:author="Mohsen Jafarinejad" w:date="2019-05-12T10:59:00Z">
              <w:rPr>
                <w:rStyle w:val="Hyperlink"/>
                <w:rFonts w:hint="cs"/>
                <w:sz w:val="24"/>
                <w:szCs w:val="24"/>
                <w:rtl/>
              </w:rPr>
            </w:rPrChange>
          </w:rPr>
          <w:delText>ی</w:delText>
        </w:r>
        <w:r w:rsidRPr="00974A00" w:rsidDel="00836C19">
          <w:rPr>
            <w:sz w:val="22"/>
            <w:szCs w:val="22"/>
            <w:rtl/>
            <w:rPrChange w:id="9315" w:author="Mohsen Jafarinejad" w:date="2019-05-12T10:59:00Z">
              <w:rPr>
                <w:rStyle w:val="Hyperlink"/>
                <w:sz w:val="24"/>
                <w:szCs w:val="24"/>
                <w:rtl/>
              </w:rPr>
            </w:rPrChange>
          </w:rPr>
          <w:delText xml:space="preserve"> م</w:delText>
        </w:r>
        <w:r w:rsidRPr="00974A00" w:rsidDel="00836C19">
          <w:rPr>
            <w:rFonts w:hint="cs"/>
            <w:sz w:val="22"/>
            <w:szCs w:val="22"/>
            <w:rtl/>
            <w:rPrChange w:id="9316" w:author="Mohsen Jafarinejad" w:date="2019-05-12T10:59:00Z">
              <w:rPr>
                <w:rStyle w:val="Hyperlink"/>
                <w:rFonts w:hint="cs"/>
                <w:sz w:val="24"/>
                <w:szCs w:val="24"/>
                <w:rtl/>
              </w:rPr>
            </w:rPrChange>
          </w:rPr>
          <w:delText>ی</w:delText>
        </w:r>
        <w:r w:rsidRPr="00974A00" w:rsidDel="00836C19">
          <w:rPr>
            <w:rFonts w:hint="eastAsia"/>
            <w:sz w:val="22"/>
            <w:szCs w:val="22"/>
            <w:rtl/>
            <w:rPrChange w:id="9317" w:author="Mohsen Jafarinejad" w:date="2019-05-12T10:59:00Z">
              <w:rPr>
                <w:rStyle w:val="Hyperlink"/>
                <w:rFonts w:hint="eastAsia"/>
                <w:sz w:val="24"/>
                <w:szCs w:val="24"/>
                <w:rtl/>
              </w:rPr>
            </w:rPrChange>
          </w:rPr>
          <w:delText>کروب</w:delText>
        </w:r>
        <w:r w:rsidRPr="00974A00" w:rsidDel="00836C19">
          <w:rPr>
            <w:rFonts w:hint="cs"/>
            <w:sz w:val="22"/>
            <w:szCs w:val="22"/>
            <w:rtl/>
            <w:rPrChange w:id="9318" w:author="Mohsen Jafarinejad" w:date="2019-05-12T10:59:00Z">
              <w:rPr>
                <w:rStyle w:val="Hyperlink"/>
                <w:rFonts w:hint="cs"/>
                <w:sz w:val="24"/>
                <w:szCs w:val="24"/>
                <w:rtl/>
              </w:rPr>
            </w:rPrChange>
          </w:rPr>
          <w:delText>ی</w:delText>
        </w:r>
        <w:r w:rsidRPr="00974A00" w:rsidDel="00836C19">
          <w:rPr>
            <w:sz w:val="22"/>
            <w:szCs w:val="22"/>
            <w:rtl/>
            <w:rPrChange w:id="9319" w:author="Mohsen Jafarinejad" w:date="2019-05-12T10:59:00Z">
              <w:rPr>
                <w:rStyle w:val="Hyperlink"/>
                <w:sz w:val="24"/>
                <w:szCs w:val="24"/>
                <w:rtl/>
              </w:rPr>
            </w:rPrChange>
          </w:rPr>
          <w:delText xml:space="preserve"> اول</w:delText>
        </w:r>
        <w:r w:rsidRPr="00974A00" w:rsidDel="00836C19">
          <w:rPr>
            <w:rFonts w:hint="cs"/>
            <w:sz w:val="22"/>
            <w:szCs w:val="22"/>
            <w:rtl/>
            <w:rPrChange w:id="9320" w:author="Mohsen Jafarinejad" w:date="2019-05-12T10:59:00Z">
              <w:rPr>
                <w:rStyle w:val="Hyperlink"/>
                <w:rFonts w:hint="cs"/>
                <w:sz w:val="24"/>
                <w:szCs w:val="24"/>
                <w:rtl/>
              </w:rPr>
            </w:rPrChange>
          </w:rPr>
          <w:delText>ی</w:delText>
        </w:r>
        <w:r w:rsidRPr="00974A00" w:rsidDel="00836C19">
          <w:rPr>
            <w:rFonts w:hint="eastAsia"/>
            <w:sz w:val="22"/>
            <w:szCs w:val="22"/>
            <w:rtl/>
            <w:rPrChange w:id="9321" w:author="Mohsen Jafarinejad" w:date="2019-05-12T10:59:00Z">
              <w:rPr>
                <w:rStyle w:val="Hyperlink"/>
                <w:rFonts w:hint="eastAsia"/>
                <w:sz w:val="24"/>
                <w:szCs w:val="24"/>
                <w:rtl/>
              </w:rPr>
            </w:rPrChange>
          </w:rPr>
          <w:delText>ه</w:delText>
        </w:r>
        <w:r w:rsidRPr="00974A00" w:rsidDel="00836C19">
          <w:rPr>
            <w:sz w:val="22"/>
            <w:szCs w:val="22"/>
            <w:rtl/>
            <w:rPrChange w:id="9322" w:author="Mohsen Jafarinejad" w:date="2019-05-12T10:59:00Z">
              <w:rPr>
                <w:rStyle w:val="Hyperlink"/>
                <w:sz w:val="24"/>
                <w:szCs w:val="24"/>
                <w:rtl/>
              </w:rPr>
            </w:rPrChange>
          </w:rPr>
          <w:delText xml:space="preserve"> مورد شب</w:delText>
        </w:r>
        <w:r w:rsidRPr="00974A00" w:rsidDel="00836C19">
          <w:rPr>
            <w:rFonts w:hint="cs"/>
            <w:sz w:val="22"/>
            <w:szCs w:val="22"/>
            <w:rtl/>
            <w:rPrChange w:id="9323" w:author="Mohsen Jafarinejad" w:date="2019-05-12T10:59:00Z">
              <w:rPr>
                <w:rStyle w:val="Hyperlink"/>
                <w:rFonts w:hint="cs"/>
                <w:sz w:val="24"/>
                <w:szCs w:val="24"/>
                <w:rtl/>
              </w:rPr>
            </w:rPrChange>
          </w:rPr>
          <w:delText>ی</w:delText>
        </w:r>
        <w:r w:rsidRPr="00974A00" w:rsidDel="00836C19">
          <w:rPr>
            <w:rFonts w:hint="eastAsia"/>
            <w:sz w:val="22"/>
            <w:szCs w:val="22"/>
            <w:rtl/>
            <w:rPrChange w:id="9324" w:author="Mohsen Jafarinejad" w:date="2019-05-12T10:59:00Z">
              <w:rPr>
                <w:rStyle w:val="Hyperlink"/>
                <w:rFonts w:hint="eastAsia"/>
                <w:sz w:val="24"/>
                <w:szCs w:val="24"/>
                <w:rtl/>
              </w:rPr>
            </w:rPrChange>
          </w:rPr>
          <w:delText>ه</w:delText>
        </w:r>
        <w:r w:rsidRPr="00974A00" w:rsidDel="00836C19">
          <w:rPr>
            <w:sz w:val="22"/>
            <w:szCs w:val="22"/>
            <w:rtl/>
            <w:rPrChange w:id="9325" w:author="Mohsen Jafarinejad" w:date="2019-05-12T10:59:00Z">
              <w:rPr>
                <w:rStyle w:val="Hyperlink"/>
                <w:sz w:val="24"/>
                <w:szCs w:val="24"/>
                <w:rtl/>
              </w:rPr>
            </w:rPrChange>
          </w:rPr>
          <w:delText xml:space="preserve"> ساز</w:delText>
        </w:r>
        <w:r w:rsidRPr="00974A00" w:rsidDel="00836C19">
          <w:rPr>
            <w:rFonts w:hint="cs"/>
            <w:sz w:val="22"/>
            <w:szCs w:val="22"/>
            <w:rtl/>
            <w:rPrChange w:id="9326" w:author="Mohsen Jafarinejad" w:date="2019-05-12T10:59:00Z">
              <w:rPr>
                <w:rStyle w:val="Hyperlink"/>
                <w:rFonts w:hint="cs"/>
                <w:sz w:val="24"/>
                <w:szCs w:val="24"/>
                <w:rtl/>
              </w:rPr>
            </w:rPrChange>
          </w:rPr>
          <w:delText>ی</w:delText>
        </w:r>
        <w:r w:rsidRPr="00974A00" w:rsidDel="00836C19">
          <w:rPr>
            <w:webHidden/>
            <w:sz w:val="22"/>
            <w:szCs w:val="22"/>
            <w:rPrChange w:id="9327" w:author="Mohsen Jafarinejad" w:date="2019-05-12T10:59:00Z">
              <w:rPr>
                <w:webHidden/>
                <w:sz w:val="24"/>
                <w:szCs w:val="24"/>
              </w:rPr>
            </w:rPrChange>
          </w:rPr>
          <w:tab/>
        </w:r>
      </w:del>
      <w:ins w:id="9328" w:author="Mohsen" w:date="2019-03-18T01:27:00Z">
        <w:del w:id="9329" w:author="jafary88@gmail.com" w:date="2022-05-11T18:17:00Z">
          <w:r w:rsidR="00C607BA" w:rsidRPr="00974A00" w:rsidDel="00836C19">
            <w:rPr>
              <w:webHidden/>
              <w:sz w:val="22"/>
              <w:szCs w:val="22"/>
              <w:rtl/>
              <w:rPrChange w:id="9330" w:author="Mohsen Jafarinejad" w:date="2019-05-12T10:59:00Z">
                <w:rPr>
                  <w:webHidden/>
                  <w:sz w:val="24"/>
                  <w:szCs w:val="24"/>
                  <w:rtl/>
                </w:rPr>
              </w:rPrChange>
            </w:rPr>
            <w:delText>52</w:delText>
          </w:r>
        </w:del>
      </w:ins>
      <w:del w:id="9331" w:author="jafary88@gmail.com" w:date="2022-05-11T18:17:00Z">
        <w:r w:rsidRPr="00974A00" w:rsidDel="00836C19">
          <w:rPr>
            <w:webHidden/>
            <w:sz w:val="22"/>
            <w:szCs w:val="22"/>
            <w:rPrChange w:id="9332" w:author="Mohsen Jafarinejad" w:date="2019-05-12T10:59:00Z">
              <w:rPr>
                <w:webHidden/>
                <w:sz w:val="24"/>
                <w:szCs w:val="24"/>
              </w:rPr>
            </w:rPrChange>
          </w:rPr>
          <w:delText>63</w:delText>
        </w:r>
      </w:del>
    </w:p>
    <w:p w14:paraId="4AC77FA3" w14:textId="1F08F96F" w:rsidR="00433777" w:rsidRPr="00974A00" w:rsidDel="00836C19" w:rsidRDefault="00433777" w:rsidP="00BF2F7C">
      <w:pPr>
        <w:pStyle w:val="TOC1"/>
        <w:rPr>
          <w:del w:id="9333" w:author="jafary88@gmail.com" w:date="2022-05-11T18:17:00Z"/>
          <w:rFonts w:eastAsiaTheme="minorEastAsia"/>
          <w:b w:val="0"/>
          <w:bCs w:val="0"/>
          <w:sz w:val="22"/>
          <w:szCs w:val="22"/>
          <w:rPrChange w:id="9334" w:author="Mohsen Jafarinejad" w:date="2019-05-12T10:59:00Z">
            <w:rPr>
              <w:del w:id="9335" w:author="jafary88@gmail.com" w:date="2022-05-11T18:17:00Z"/>
              <w:rFonts w:eastAsiaTheme="minorEastAsia"/>
            </w:rPr>
          </w:rPrChange>
        </w:rPr>
      </w:pPr>
      <w:del w:id="9336" w:author="jafary88@gmail.com" w:date="2022-05-11T18:17:00Z">
        <w:r w:rsidRPr="00974A00" w:rsidDel="00836C19">
          <w:rPr>
            <w:sz w:val="22"/>
            <w:szCs w:val="22"/>
            <w:rtl/>
            <w:rPrChange w:id="9337" w:author="Mohsen Jafarinejad" w:date="2019-05-12T10:59:00Z">
              <w:rPr>
                <w:rStyle w:val="Hyperlink"/>
                <w:sz w:val="24"/>
                <w:szCs w:val="24"/>
                <w:rtl/>
              </w:rPr>
            </w:rPrChange>
          </w:rPr>
          <w:delText xml:space="preserve">شکل </w:delText>
        </w:r>
        <w:r w:rsidR="0084216E" w:rsidRPr="00974A00" w:rsidDel="00836C19">
          <w:rPr>
            <w:sz w:val="22"/>
            <w:szCs w:val="22"/>
            <w:rtl/>
            <w:rPrChange w:id="9338" w:author="Mohsen Jafarinejad" w:date="2019-05-12T10:59:00Z">
              <w:rPr>
                <w:rStyle w:val="Hyperlink"/>
                <w:sz w:val="24"/>
                <w:szCs w:val="24"/>
                <w:rtl/>
              </w:rPr>
            </w:rPrChange>
          </w:rPr>
          <w:delText>3-5</w:delText>
        </w:r>
        <w:r w:rsidRPr="00974A00" w:rsidDel="00836C19">
          <w:rPr>
            <w:sz w:val="22"/>
            <w:szCs w:val="22"/>
            <w:rtl/>
            <w:rPrChange w:id="9339" w:author="Mohsen Jafarinejad" w:date="2019-05-12T10:59:00Z">
              <w:rPr>
                <w:rStyle w:val="Hyperlink"/>
                <w:sz w:val="24"/>
                <w:szCs w:val="24"/>
                <w:rtl/>
              </w:rPr>
            </w:rPrChange>
          </w:rPr>
          <w:delText xml:space="preserve"> تغ</w:delText>
        </w:r>
        <w:r w:rsidRPr="00974A00" w:rsidDel="00836C19">
          <w:rPr>
            <w:rFonts w:hint="cs"/>
            <w:sz w:val="22"/>
            <w:szCs w:val="22"/>
            <w:rtl/>
            <w:rPrChange w:id="9340" w:author="Mohsen Jafarinejad" w:date="2019-05-12T10:59:00Z">
              <w:rPr>
                <w:rStyle w:val="Hyperlink"/>
                <w:rFonts w:hint="cs"/>
                <w:sz w:val="24"/>
                <w:szCs w:val="24"/>
                <w:rtl/>
              </w:rPr>
            </w:rPrChange>
          </w:rPr>
          <w:delText>یی</w:delText>
        </w:r>
        <w:r w:rsidRPr="00974A00" w:rsidDel="00836C19">
          <w:rPr>
            <w:rFonts w:hint="eastAsia"/>
            <w:sz w:val="22"/>
            <w:szCs w:val="22"/>
            <w:rtl/>
            <w:rPrChange w:id="9341" w:author="Mohsen Jafarinejad" w:date="2019-05-12T10:59:00Z">
              <w:rPr>
                <w:rStyle w:val="Hyperlink"/>
                <w:rFonts w:hint="eastAsia"/>
                <w:sz w:val="24"/>
                <w:szCs w:val="24"/>
                <w:rtl/>
              </w:rPr>
            </w:rPrChange>
          </w:rPr>
          <w:delText>رات</w:delText>
        </w:r>
        <w:r w:rsidRPr="00974A00" w:rsidDel="00836C19">
          <w:rPr>
            <w:sz w:val="22"/>
            <w:szCs w:val="22"/>
            <w:rtl/>
            <w:rPrChange w:id="9342" w:author="Mohsen Jafarinejad" w:date="2019-05-12T10:59:00Z">
              <w:rPr>
                <w:rStyle w:val="Hyperlink"/>
                <w:sz w:val="24"/>
                <w:szCs w:val="24"/>
                <w:rtl/>
              </w:rPr>
            </w:rPrChange>
          </w:rPr>
          <w:delText xml:space="preserve"> جر</w:delText>
        </w:r>
        <w:r w:rsidRPr="00974A00" w:rsidDel="00836C19">
          <w:rPr>
            <w:rFonts w:hint="cs"/>
            <w:sz w:val="22"/>
            <w:szCs w:val="22"/>
            <w:rtl/>
            <w:rPrChange w:id="9343" w:author="Mohsen Jafarinejad" w:date="2019-05-12T10:59:00Z">
              <w:rPr>
                <w:rStyle w:val="Hyperlink"/>
                <w:rFonts w:hint="cs"/>
                <w:sz w:val="24"/>
                <w:szCs w:val="24"/>
                <w:rtl/>
              </w:rPr>
            </w:rPrChange>
          </w:rPr>
          <w:delText>ی</w:delText>
        </w:r>
        <w:r w:rsidRPr="00974A00" w:rsidDel="00836C19">
          <w:rPr>
            <w:rFonts w:hint="eastAsia"/>
            <w:sz w:val="22"/>
            <w:szCs w:val="22"/>
            <w:rtl/>
            <w:rPrChange w:id="9344" w:author="Mohsen Jafarinejad" w:date="2019-05-12T10:59:00Z">
              <w:rPr>
                <w:rStyle w:val="Hyperlink"/>
                <w:rFonts w:hint="eastAsia"/>
                <w:sz w:val="24"/>
                <w:szCs w:val="24"/>
                <w:rtl/>
              </w:rPr>
            </w:rPrChange>
          </w:rPr>
          <w:delText>ان</w:delText>
        </w:r>
        <w:r w:rsidRPr="00974A00" w:rsidDel="00836C19">
          <w:rPr>
            <w:sz w:val="22"/>
            <w:szCs w:val="22"/>
            <w:rtl/>
            <w:rPrChange w:id="9345" w:author="Mohsen Jafarinejad" w:date="2019-05-12T10:59:00Z">
              <w:rPr>
                <w:rStyle w:val="Hyperlink"/>
                <w:sz w:val="24"/>
                <w:szCs w:val="24"/>
                <w:rtl/>
              </w:rPr>
            </w:rPrChange>
          </w:rPr>
          <w:delText xml:space="preserve"> و ولتاژ با تغ</w:delText>
        </w:r>
        <w:r w:rsidRPr="00974A00" w:rsidDel="00836C19">
          <w:rPr>
            <w:rFonts w:hint="cs"/>
            <w:sz w:val="22"/>
            <w:szCs w:val="22"/>
            <w:rtl/>
            <w:rPrChange w:id="9346" w:author="Mohsen Jafarinejad" w:date="2019-05-12T10:59:00Z">
              <w:rPr>
                <w:rStyle w:val="Hyperlink"/>
                <w:rFonts w:hint="cs"/>
                <w:sz w:val="24"/>
                <w:szCs w:val="24"/>
                <w:rtl/>
              </w:rPr>
            </w:rPrChange>
          </w:rPr>
          <w:delText>یی</w:delText>
        </w:r>
        <w:r w:rsidRPr="00974A00" w:rsidDel="00836C19">
          <w:rPr>
            <w:rFonts w:hint="eastAsia"/>
            <w:sz w:val="22"/>
            <w:szCs w:val="22"/>
            <w:rtl/>
            <w:rPrChange w:id="9347" w:author="Mohsen Jafarinejad" w:date="2019-05-12T10:59:00Z">
              <w:rPr>
                <w:rStyle w:val="Hyperlink"/>
                <w:rFonts w:hint="eastAsia"/>
                <w:sz w:val="24"/>
                <w:szCs w:val="24"/>
                <w:rtl/>
              </w:rPr>
            </w:rPrChange>
          </w:rPr>
          <w:delText>رات</w:delText>
        </w:r>
        <w:r w:rsidRPr="00974A00" w:rsidDel="00836C19">
          <w:rPr>
            <w:sz w:val="22"/>
            <w:szCs w:val="22"/>
            <w:rtl/>
            <w:rPrChange w:id="9348" w:author="Mohsen Jafarinejad" w:date="2019-05-12T10:59:00Z">
              <w:rPr>
                <w:rStyle w:val="Hyperlink"/>
                <w:sz w:val="24"/>
                <w:szCs w:val="24"/>
                <w:rtl/>
              </w:rPr>
            </w:rPrChange>
          </w:rPr>
          <w:delText xml:space="preserve"> اغتشاش در پ</w:delText>
        </w:r>
        <w:r w:rsidRPr="00974A00" w:rsidDel="00836C19">
          <w:rPr>
            <w:rFonts w:hint="cs"/>
            <w:sz w:val="22"/>
            <w:szCs w:val="22"/>
            <w:rtl/>
            <w:rPrChange w:id="9349" w:author="Mohsen Jafarinejad" w:date="2019-05-12T10:59:00Z">
              <w:rPr>
                <w:rStyle w:val="Hyperlink"/>
                <w:rFonts w:hint="cs"/>
                <w:sz w:val="24"/>
                <w:szCs w:val="24"/>
                <w:rtl/>
              </w:rPr>
            </w:rPrChange>
          </w:rPr>
          <w:delText>ی</w:delText>
        </w:r>
        <w:r w:rsidRPr="00974A00" w:rsidDel="00836C19">
          <w:rPr>
            <w:rFonts w:hint="eastAsia"/>
            <w:sz w:val="22"/>
            <w:szCs w:val="22"/>
            <w:rtl/>
            <w:rPrChange w:id="9350" w:author="Mohsen Jafarinejad" w:date="2019-05-12T10:59:00Z">
              <w:rPr>
                <w:rStyle w:val="Hyperlink"/>
                <w:rFonts w:hint="eastAsia"/>
                <w:sz w:val="24"/>
                <w:szCs w:val="24"/>
                <w:rtl/>
              </w:rPr>
            </w:rPrChange>
          </w:rPr>
          <w:delText>ل</w:delText>
        </w:r>
        <w:r w:rsidRPr="00974A00" w:rsidDel="00836C19">
          <w:rPr>
            <w:sz w:val="22"/>
            <w:szCs w:val="22"/>
            <w:rtl/>
            <w:rPrChange w:id="9351" w:author="Mohsen Jafarinejad" w:date="2019-05-12T10:59:00Z">
              <w:rPr>
                <w:rStyle w:val="Hyperlink"/>
                <w:sz w:val="24"/>
                <w:szCs w:val="24"/>
                <w:rtl/>
              </w:rPr>
            </w:rPrChange>
          </w:rPr>
          <w:delText xml:space="preserve"> آزما</w:delText>
        </w:r>
        <w:r w:rsidRPr="00974A00" w:rsidDel="00836C19">
          <w:rPr>
            <w:rFonts w:hint="cs"/>
            <w:sz w:val="22"/>
            <w:szCs w:val="22"/>
            <w:rtl/>
            <w:rPrChange w:id="9352" w:author="Mohsen Jafarinejad" w:date="2019-05-12T10:59:00Z">
              <w:rPr>
                <w:rStyle w:val="Hyperlink"/>
                <w:rFonts w:hint="cs"/>
                <w:sz w:val="24"/>
                <w:szCs w:val="24"/>
                <w:rtl/>
              </w:rPr>
            </w:rPrChange>
          </w:rPr>
          <w:delText>ی</w:delText>
        </w:r>
        <w:r w:rsidRPr="00974A00" w:rsidDel="00836C19">
          <w:rPr>
            <w:rFonts w:hint="eastAsia"/>
            <w:sz w:val="22"/>
            <w:szCs w:val="22"/>
            <w:rtl/>
            <w:rPrChange w:id="9353" w:author="Mohsen Jafarinejad" w:date="2019-05-12T10:59:00Z">
              <w:rPr>
                <w:rStyle w:val="Hyperlink"/>
                <w:rFonts w:hint="eastAsia"/>
                <w:sz w:val="24"/>
                <w:szCs w:val="24"/>
                <w:rtl/>
              </w:rPr>
            </w:rPrChange>
          </w:rPr>
          <w:delText>شگاه</w:delText>
        </w:r>
        <w:r w:rsidRPr="00974A00" w:rsidDel="00836C19">
          <w:rPr>
            <w:rFonts w:hint="cs"/>
            <w:sz w:val="22"/>
            <w:szCs w:val="22"/>
            <w:rtl/>
            <w:rPrChange w:id="9354" w:author="Mohsen Jafarinejad" w:date="2019-05-12T10:59:00Z">
              <w:rPr>
                <w:rStyle w:val="Hyperlink"/>
                <w:rFonts w:hint="cs"/>
                <w:sz w:val="24"/>
                <w:szCs w:val="24"/>
                <w:rtl/>
              </w:rPr>
            </w:rPrChange>
          </w:rPr>
          <w:delText>ی</w:delText>
        </w:r>
        <w:r w:rsidRPr="00974A00" w:rsidDel="00836C19">
          <w:rPr>
            <w:webHidden/>
            <w:sz w:val="22"/>
            <w:szCs w:val="22"/>
            <w:rPrChange w:id="9355" w:author="Mohsen Jafarinejad" w:date="2019-05-12T10:59:00Z">
              <w:rPr>
                <w:webHidden/>
                <w:sz w:val="24"/>
                <w:szCs w:val="24"/>
              </w:rPr>
            </w:rPrChange>
          </w:rPr>
          <w:tab/>
        </w:r>
      </w:del>
      <w:ins w:id="9356" w:author="Mohsen" w:date="2019-03-18T01:27:00Z">
        <w:del w:id="9357" w:author="jafary88@gmail.com" w:date="2022-05-11T18:17:00Z">
          <w:r w:rsidR="00C607BA" w:rsidRPr="00974A00" w:rsidDel="00836C19">
            <w:rPr>
              <w:webHidden/>
              <w:sz w:val="22"/>
              <w:szCs w:val="22"/>
              <w:rtl/>
              <w:rPrChange w:id="9358" w:author="Mohsen Jafarinejad" w:date="2019-05-12T10:59:00Z">
                <w:rPr>
                  <w:webHidden/>
                  <w:sz w:val="24"/>
                  <w:szCs w:val="24"/>
                  <w:rtl/>
                </w:rPr>
              </w:rPrChange>
            </w:rPr>
            <w:delText>53</w:delText>
          </w:r>
        </w:del>
      </w:ins>
      <w:del w:id="9359" w:author="jafary88@gmail.com" w:date="2022-05-11T18:17:00Z">
        <w:r w:rsidRPr="00974A00" w:rsidDel="00836C19">
          <w:rPr>
            <w:webHidden/>
            <w:sz w:val="22"/>
            <w:szCs w:val="22"/>
            <w:rPrChange w:id="9360" w:author="Mohsen Jafarinejad" w:date="2019-05-12T10:59:00Z">
              <w:rPr>
                <w:webHidden/>
                <w:sz w:val="24"/>
                <w:szCs w:val="24"/>
              </w:rPr>
            </w:rPrChange>
          </w:rPr>
          <w:delText>64</w:delText>
        </w:r>
      </w:del>
    </w:p>
    <w:p w14:paraId="62787A76" w14:textId="64DF2289" w:rsidR="00433777" w:rsidRPr="00974A00" w:rsidDel="00836C19" w:rsidRDefault="00433777" w:rsidP="00BF2F7C">
      <w:pPr>
        <w:pStyle w:val="TOC1"/>
        <w:rPr>
          <w:del w:id="9361" w:author="jafary88@gmail.com" w:date="2022-05-11T18:17:00Z"/>
          <w:rFonts w:eastAsiaTheme="minorEastAsia"/>
          <w:b w:val="0"/>
          <w:bCs w:val="0"/>
          <w:sz w:val="22"/>
          <w:szCs w:val="22"/>
          <w:rPrChange w:id="9362" w:author="Mohsen Jafarinejad" w:date="2019-05-12T10:59:00Z">
            <w:rPr>
              <w:del w:id="9363" w:author="jafary88@gmail.com" w:date="2022-05-11T18:17:00Z"/>
              <w:rFonts w:eastAsiaTheme="minorEastAsia"/>
            </w:rPr>
          </w:rPrChange>
        </w:rPr>
      </w:pPr>
      <w:del w:id="9364" w:author="jafary88@gmail.com" w:date="2022-05-11T18:17:00Z">
        <w:r w:rsidRPr="00974A00" w:rsidDel="00836C19">
          <w:rPr>
            <w:sz w:val="22"/>
            <w:szCs w:val="22"/>
            <w:rtl/>
            <w:rPrChange w:id="9365" w:author="Mohsen Jafarinejad" w:date="2019-05-12T10:59:00Z">
              <w:rPr>
                <w:rStyle w:val="Hyperlink"/>
                <w:sz w:val="24"/>
                <w:szCs w:val="24"/>
                <w:rtl/>
              </w:rPr>
            </w:rPrChange>
          </w:rPr>
          <w:delText xml:space="preserve">شکل </w:delText>
        </w:r>
        <w:r w:rsidR="0084216E" w:rsidRPr="00974A00" w:rsidDel="00836C19">
          <w:rPr>
            <w:sz w:val="22"/>
            <w:szCs w:val="22"/>
            <w:rtl/>
            <w:rPrChange w:id="9366" w:author="Mohsen Jafarinejad" w:date="2019-05-12T10:59:00Z">
              <w:rPr>
                <w:rStyle w:val="Hyperlink"/>
                <w:sz w:val="24"/>
                <w:szCs w:val="24"/>
                <w:rtl/>
              </w:rPr>
            </w:rPrChange>
          </w:rPr>
          <w:delText>3-6</w:delText>
        </w:r>
        <w:r w:rsidRPr="00974A00" w:rsidDel="00836C19">
          <w:rPr>
            <w:sz w:val="22"/>
            <w:szCs w:val="22"/>
            <w:rtl/>
            <w:rPrChange w:id="9367" w:author="Mohsen Jafarinejad" w:date="2019-05-12T10:59:00Z">
              <w:rPr>
                <w:rStyle w:val="Hyperlink"/>
                <w:sz w:val="24"/>
                <w:szCs w:val="24"/>
                <w:rtl/>
              </w:rPr>
            </w:rPrChange>
          </w:rPr>
          <w:delText xml:space="preserve"> محصولات حاصل از تجز</w:delText>
        </w:r>
        <w:r w:rsidRPr="00974A00" w:rsidDel="00836C19">
          <w:rPr>
            <w:rFonts w:hint="cs"/>
            <w:sz w:val="22"/>
            <w:szCs w:val="22"/>
            <w:rtl/>
            <w:rPrChange w:id="9368" w:author="Mohsen Jafarinejad" w:date="2019-05-12T10:59:00Z">
              <w:rPr>
                <w:rStyle w:val="Hyperlink"/>
                <w:rFonts w:hint="cs"/>
                <w:sz w:val="24"/>
                <w:szCs w:val="24"/>
                <w:rtl/>
              </w:rPr>
            </w:rPrChange>
          </w:rPr>
          <w:delText>ی</w:delText>
        </w:r>
        <w:r w:rsidRPr="00974A00" w:rsidDel="00836C19">
          <w:rPr>
            <w:rFonts w:hint="eastAsia"/>
            <w:sz w:val="22"/>
            <w:szCs w:val="22"/>
            <w:rtl/>
            <w:rPrChange w:id="9369" w:author="Mohsen Jafarinejad" w:date="2019-05-12T10:59:00Z">
              <w:rPr>
                <w:rStyle w:val="Hyperlink"/>
                <w:rFonts w:hint="eastAsia"/>
                <w:sz w:val="24"/>
                <w:szCs w:val="24"/>
                <w:rtl/>
              </w:rPr>
            </w:rPrChange>
          </w:rPr>
          <w:delText>ه</w:delText>
        </w:r>
        <w:r w:rsidRPr="00974A00" w:rsidDel="00836C19">
          <w:rPr>
            <w:sz w:val="22"/>
            <w:szCs w:val="22"/>
            <w:rtl/>
            <w:rPrChange w:id="9370" w:author="Mohsen Jafarinejad" w:date="2019-05-12T10:59:00Z">
              <w:rPr>
                <w:rStyle w:val="Hyperlink"/>
                <w:sz w:val="24"/>
                <w:szCs w:val="24"/>
                <w:rtl/>
              </w:rPr>
            </w:rPrChange>
          </w:rPr>
          <w:delText xml:space="preserve"> لاکتات</w:delText>
        </w:r>
        <w:r w:rsidRPr="00974A00" w:rsidDel="00836C19">
          <w:rPr>
            <w:webHidden/>
            <w:sz w:val="22"/>
            <w:szCs w:val="22"/>
            <w:rPrChange w:id="9371" w:author="Mohsen Jafarinejad" w:date="2019-05-12T10:59:00Z">
              <w:rPr>
                <w:webHidden/>
                <w:sz w:val="24"/>
                <w:szCs w:val="24"/>
              </w:rPr>
            </w:rPrChange>
          </w:rPr>
          <w:tab/>
        </w:r>
      </w:del>
      <w:ins w:id="9372" w:author="Mohsen" w:date="2019-03-18T01:27:00Z">
        <w:del w:id="9373" w:author="jafary88@gmail.com" w:date="2022-05-11T18:17:00Z">
          <w:r w:rsidR="00C607BA" w:rsidRPr="00974A00" w:rsidDel="00836C19">
            <w:rPr>
              <w:webHidden/>
              <w:sz w:val="22"/>
              <w:szCs w:val="22"/>
              <w:rtl/>
              <w:rPrChange w:id="9374" w:author="Mohsen Jafarinejad" w:date="2019-05-12T10:59:00Z">
                <w:rPr>
                  <w:webHidden/>
                  <w:sz w:val="24"/>
                  <w:szCs w:val="24"/>
                  <w:rtl/>
                </w:rPr>
              </w:rPrChange>
            </w:rPr>
            <w:delText>53</w:delText>
          </w:r>
        </w:del>
      </w:ins>
      <w:del w:id="9375" w:author="jafary88@gmail.com" w:date="2022-05-11T18:17:00Z">
        <w:r w:rsidRPr="00974A00" w:rsidDel="00836C19">
          <w:rPr>
            <w:webHidden/>
            <w:sz w:val="22"/>
            <w:szCs w:val="22"/>
            <w:rPrChange w:id="9376" w:author="Mohsen Jafarinejad" w:date="2019-05-12T10:59:00Z">
              <w:rPr>
                <w:webHidden/>
                <w:sz w:val="24"/>
                <w:szCs w:val="24"/>
              </w:rPr>
            </w:rPrChange>
          </w:rPr>
          <w:delText>64</w:delText>
        </w:r>
      </w:del>
    </w:p>
    <w:p w14:paraId="42FEF070" w14:textId="7AD529FE" w:rsidR="00433777" w:rsidRPr="00974A00" w:rsidDel="00836C19" w:rsidRDefault="00433777" w:rsidP="00BF2F7C">
      <w:pPr>
        <w:pStyle w:val="TOC1"/>
        <w:rPr>
          <w:del w:id="9377" w:author="jafary88@gmail.com" w:date="2022-05-11T18:17:00Z"/>
          <w:rFonts w:eastAsiaTheme="minorEastAsia"/>
          <w:b w:val="0"/>
          <w:bCs w:val="0"/>
          <w:sz w:val="22"/>
          <w:szCs w:val="22"/>
          <w:rPrChange w:id="9378" w:author="Mohsen Jafarinejad" w:date="2019-05-12T10:59:00Z">
            <w:rPr>
              <w:del w:id="9379" w:author="jafary88@gmail.com" w:date="2022-05-11T18:17:00Z"/>
              <w:rFonts w:eastAsiaTheme="minorEastAsia"/>
            </w:rPr>
          </w:rPrChange>
        </w:rPr>
      </w:pPr>
      <w:del w:id="9380" w:author="jafary88@gmail.com" w:date="2022-05-11T18:17:00Z">
        <w:r w:rsidRPr="00974A00" w:rsidDel="00836C19">
          <w:rPr>
            <w:sz w:val="22"/>
            <w:szCs w:val="22"/>
            <w:rtl/>
            <w:rPrChange w:id="9381" w:author="Mohsen Jafarinejad" w:date="2019-05-12T10:59:00Z">
              <w:rPr>
                <w:rStyle w:val="Hyperlink"/>
                <w:sz w:val="24"/>
                <w:szCs w:val="24"/>
                <w:rtl/>
              </w:rPr>
            </w:rPrChange>
          </w:rPr>
          <w:delText xml:space="preserve">شکل </w:delText>
        </w:r>
        <w:r w:rsidR="0084216E" w:rsidRPr="00974A00" w:rsidDel="00836C19">
          <w:rPr>
            <w:sz w:val="22"/>
            <w:szCs w:val="22"/>
            <w:rtl/>
            <w:rPrChange w:id="9382" w:author="Mohsen Jafarinejad" w:date="2019-05-12T10:59:00Z">
              <w:rPr>
                <w:rStyle w:val="Hyperlink"/>
                <w:sz w:val="24"/>
                <w:szCs w:val="24"/>
                <w:rtl/>
              </w:rPr>
            </w:rPrChange>
          </w:rPr>
          <w:delText>3-7</w:delText>
        </w:r>
        <w:r w:rsidRPr="00974A00" w:rsidDel="00836C19">
          <w:rPr>
            <w:sz w:val="22"/>
            <w:szCs w:val="22"/>
            <w:rtl/>
            <w:rPrChange w:id="9383" w:author="Mohsen Jafarinejad" w:date="2019-05-12T10:59:00Z">
              <w:rPr>
                <w:rStyle w:val="Hyperlink"/>
                <w:sz w:val="24"/>
                <w:szCs w:val="24"/>
                <w:rtl/>
              </w:rPr>
            </w:rPrChange>
          </w:rPr>
          <w:delText xml:space="preserve"> تغ</w:delText>
        </w:r>
        <w:r w:rsidRPr="00974A00" w:rsidDel="00836C19">
          <w:rPr>
            <w:rFonts w:hint="cs"/>
            <w:sz w:val="22"/>
            <w:szCs w:val="22"/>
            <w:rtl/>
            <w:rPrChange w:id="9384" w:author="Mohsen Jafarinejad" w:date="2019-05-12T10:59:00Z">
              <w:rPr>
                <w:rStyle w:val="Hyperlink"/>
                <w:rFonts w:hint="cs"/>
                <w:sz w:val="24"/>
                <w:szCs w:val="24"/>
                <w:rtl/>
              </w:rPr>
            </w:rPrChange>
          </w:rPr>
          <w:delText>یی</w:delText>
        </w:r>
        <w:r w:rsidRPr="00974A00" w:rsidDel="00836C19">
          <w:rPr>
            <w:rFonts w:hint="eastAsia"/>
            <w:sz w:val="22"/>
            <w:szCs w:val="22"/>
            <w:rtl/>
            <w:rPrChange w:id="9385" w:author="Mohsen Jafarinejad" w:date="2019-05-12T10:59:00Z">
              <w:rPr>
                <w:rStyle w:val="Hyperlink"/>
                <w:rFonts w:hint="eastAsia"/>
                <w:sz w:val="24"/>
                <w:szCs w:val="24"/>
                <w:rtl/>
              </w:rPr>
            </w:rPrChange>
          </w:rPr>
          <w:delText>رات</w:delText>
        </w:r>
        <w:r w:rsidRPr="00974A00" w:rsidDel="00836C19">
          <w:rPr>
            <w:sz w:val="22"/>
            <w:szCs w:val="22"/>
            <w:rtl/>
            <w:rPrChange w:id="9386" w:author="Mohsen Jafarinejad" w:date="2019-05-12T10:59:00Z">
              <w:rPr>
                <w:rStyle w:val="Hyperlink"/>
                <w:sz w:val="24"/>
                <w:szCs w:val="24"/>
                <w:rtl/>
              </w:rPr>
            </w:rPrChange>
          </w:rPr>
          <w:delText xml:space="preserve"> غلظت مواد در پ</w:delText>
        </w:r>
        <w:r w:rsidRPr="00974A00" w:rsidDel="00836C19">
          <w:rPr>
            <w:rFonts w:hint="cs"/>
            <w:sz w:val="22"/>
            <w:szCs w:val="22"/>
            <w:rtl/>
            <w:rPrChange w:id="9387" w:author="Mohsen Jafarinejad" w:date="2019-05-12T10:59:00Z">
              <w:rPr>
                <w:rStyle w:val="Hyperlink"/>
                <w:rFonts w:hint="cs"/>
                <w:sz w:val="24"/>
                <w:szCs w:val="24"/>
                <w:rtl/>
              </w:rPr>
            </w:rPrChange>
          </w:rPr>
          <w:delText>ی</w:delText>
        </w:r>
        <w:r w:rsidRPr="00974A00" w:rsidDel="00836C19">
          <w:rPr>
            <w:rFonts w:hint="eastAsia"/>
            <w:sz w:val="22"/>
            <w:szCs w:val="22"/>
            <w:rtl/>
            <w:rPrChange w:id="9388" w:author="Mohsen Jafarinejad" w:date="2019-05-12T10:59:00Z">
              <w:rPr>
                <w:rStyle w:val="Hyperlink"/>
                <w:rFonts w:hint="eastAsia"/>
                <w:sz w:val="24"/>
                <w:szCs w:val="24"/>
                <w:rtl/>
              </w:rPr>
            </w:rPrChange>
          </w:rPr>
          <w:delText>ل</w:delText>
        </w:r>
        <w:r w:rsidRPr="00974A00" w:rsidDel="00836C19">
          <w:rPr>
            <w:sz w:val="22"/>
            <w:szCs w:val="22"/>
            <w:rtl/>
            <w:rPrChange w:id="9389" w:author="Mohsen Jafarinejad" w:date="2019-05-12T10:59:00Z">
              <w:rPr>
                <w:rStyle w:val="Hyperlink"/>
                <w:sz w:val="24"/>
                <w:szCs w:val="24"/>
                <w:rtl/>
              </w:rPr>
            </w:rPrChange>
          </w:rPr>
          <w:delText xml:space="preserve"> م</w:delText>
        </w:r>
        <w:r w:rsidRPr="00974A00" w:rsidDel="00836C19">
          <w:rPr>
            <w:rFonts w:hint="cs"/>
            <w:sz w:val="22"/>
            <w:szCs w:val="22"/>
            <w:rtl/>
            <w:rPrChange w:id="9390" w:author="Mohsen Jafarinejad" w:date="2019-05-12T10:59:00Z">
              <w:rPr>
                <w:rStyle w:val="Hyperlink"/>
                <w:rFonts w:hint="cs"/>
                <w:sz w:val="24"/>
                <w:szCs w:val="24"/>
                <w:rtl/>
              </w:rPr>
            </w:rPrChange>
          </w:rPr>
          <w:delText>ی</w:delText>
        </w:r>
        <w:r w:rsidRPr="00974A00" w:rsidDel="00836C19">
          <w:rPr>
            <w:rFonts w:hint="eastAsia"/>
            <w:sz w:val="22"/>
            <w:szCs w:val="22"/>
            <w:rtl/>
            <w:rPrChange w:id="9391" w:author="Mohsen Jafarinejad" w:date="2019-05-12T10:59:00Z">
              <w:rPr>
                <w:rStyle w:val="Hyperlink"/>
                <w:rFonts w:hint="eastAsia"/>
                <w:sz w:val="24"/>
                <w:szCs w:val="24"/>
                <w:rtl/>
              </w:rPr>
            </w:rPrChange>
          </w:rPr>
          <w:delText>کروب</w:delText>
        </w:r>
        <w:r w:rsidRPr="00974A00" w:rsidDel="00836C19">
          <w:rPr>
            <w:rFonts w:hint="cs"/>
            <w:sz w:val="22"/>
            <w:szCs w:val="22"/>
            <w:rtl/>
            <w:rPrChange w:id="9392" w:author="Mohsen Jafarinejad" w:date="2019-05-12T10:59:00Z">
              <w:rPr>
                <w:rStyle w:val="Hyperlink"/>
                <w:rFonts w:hint="cs"/>
                <w:sz w:val="24"/>
                <w:szCs w:val="24"/>
                <w:rtl/>
              </w:rPr>
            </w:rPrChange>
          </w:rPr>
          <w:delText>ی</w:delText>
        </w:r>
        <w:r w:rsidRPr="00974A00" w:rsidDel="00836C19">
          <w:rPr>
            <w:webHidden/>
            <w:sz w:val="22"/>
            <w:szCs w:val="22"/>
            <w:rPrChange w:id="9393" w:author="Mohsen Jafarinejad" w:date="2019-05-12T10:59:00Z">
              <w:rPr>
                <w:webHidden/>
                <w:sz w:val="24"/>
                <w:szCs w:val="24"/>
              </w:rPr>
            </w:rPrChange>
          </w:rPr>
          <w:tab/>
        </w:r>
      </w:del>
      <w:ins w:id="9394" w:author="Mohsen" w:date="2019-03-18T01:27:00Z">
        <w:del w:id="9395" w:author="jafary88@gmail.com" w:date="2022-05-11T18:17:00Z">
          <w:r w:rsidR="00C607BA" w:rsidRPr="00974A00" w:rsidDel="00836C19">
            <w:rPr>
              <w:webHidden/>
              <w:sz w:val="22"/>
              <w:szCs w:val="22"/>
              <w:rtl/>
              <w:rPrChange w:id="9396" w:author="Mohsen Jafarinejad" w:date="2019-05-12T10:59:00Z">
                <w:rPr>
                  <w:webHidden/>
                  <w:sz w:val="24"/>
                  <w:szCs w:val="24"/>
                  <w:rtl/>
                </w:rPr>
              </w:rPrChange>
            </w:rPr>
            <w:delText>54</w:delText>
          </w:r>
        </w:del>
      </w:ins>
      <w:del w:id="9397" w:author="jafary88@gmail.com" w:date="2022-05-11T18:17:00Z">
        <w:r w:rsidRPr="00974A00" w:rsidDel="00836C19">
          <w:rPr>
            <w:webHidden/>
            <w:sz w:val="22"/>
            <w:szCs w:val="22"/>
            <w:rPrChange w:id="9398" w:author="Mohsen Jafarinejad" w:date="2019-05-12T10:59:00Z">
              <w:rPr>
                <w:webHidden/>
                <w:sz w:val="24"/>
                <w:szCs w:val="24"/>
              </w:rPr>
            </w:rPrChange>
          </w:rPr>
          <w:delText>65</w:delText>
        </w:r>
      </w:del>
    </w:p>
    <w:p w14:paraId="495ABDEC" w14:textId="20BB6099" w:rsidR="00433777" w:rsidRPr="00974A00" w:rsidDel="00836C19" w:rsidRDefault="00433777" w:rsidP="00BF2F7C">
      <w:pPr>
        <w:pStyle w:val="TOC1"/>
        <w:rPr>
          <w:del w:id="9399" w:author="jafary88@gmail.com" w:date="2022-05-11T18:17:00Z"/>
          <w:rFonts w:eastAsiaTheme="minorEastAsia"/>
          <w:b w:val="0"/>
          <w:bCs w:val="0"/>
          <w:sz w:val="22"/>
          <w:szCs w:val="22"/>
          <w:rPrChange w:id="9400" w:author="Mohsen Jafarinejad" w:date="2019-05-12T10:59:00Z">
            <w:rPr>
              <w:del w:id="9401" w:author="jafary88@gmail.com" w:date="2022-05-11T18:17:00Z"/>
              <w:rFonts w:eastAsiaTheme="minorEastAsia"/>
            </w:rPr>
          </w:rPrChange>
        </w:rPr>
      </w:pPr>
      <w:del w:id="9402" w:author="jafary88@gmail.com" w:date="2022-05-11T18:17:00Z">
        <w:r w:rsidRPr="00974A00" w:rsidDel="00836C19">
          <w:rPr>
            <w:sz w:val="22"/>
            <w:szCs w:val="22"/>
            <w:rtl/>
            <w:rPrChange w:id="9403" w:author="Mohsen Jafarinejad" w:date="2019-05-12T10:59:00Z">
              <w:rPr>
                <w:rStyle w:val="Hyperlink"/>
                <w:sz w:val="24"/>
                <w:szCs w:val="24"/>
                <w:rtl/>
              </w:rPr>
            </w:rPrChange>
          </w:rPr>
          <w:delText>شکل</w:delText>
        </w:r>
        <w:r w:rsidR="0084216E" w:rsidRPr="00974A00" w:rsidDel="00836C19">
          <w:rPr>
            <w:sz w:val="22"/>
            <w:szCs w:val="22"/>
            <w:rtl/>
            <w:rPrChange w:id="9404" w:author="Mohsen Jafarinejad" w:date="2019-05-12T10:59:00Z">
              <w:rPr>
                <w:rStyle w:val="Hyperlink"/>
                <w:sz w:val="24"/>
                <w:szCs w:val="24"/>
                <w:rtl/>
              </w:rPr>
            </w:rPrChange>
          </w:rPr>
          <w:delText>3-8</w:delText>
        </w:r>
        <w:r w:rsidRPr="00974A00" w:rsidDel="00836C19">
          <w:rPr>
            <w:sz w:val="22"/>
            <w:szCs w:val="22"/>
            <w:rtl/>
            <w:rPrChange w:id="9405" w:author="Mohsen Jafarinejad" w:date="2019-05-12T10:59:00Z">
              <w:rPr>
                <w:rStyle w:val="Hyperlink"/>
                <w:sz w:val="24"/>
                <w:szCs w:val="24"/>
                <w:rtl/>
              </w:rPr>
            </w:rPrChange>
          </w:rPr>
          <w:delText xml:space="preserve"> مقاد</w:delText>
        </w:r>
        <w:r w:rsidRPr="00974A00" w:rsidDel="00836C19">
          <w:rPr>
            <w:rFonts w:hint="cs"/>
            <w:sz w:val="22"/>
            <w:szCs w:val="22"/>
            <w:rtl/>
            <w:rPrChange w:id="9406" w:author="Mohsen Jafarinejad" w:date="2019-05-12T10:59:00Z">
              <w:rPr>
                <w:rStyle w:val="Hyperlink"/>
                <w:rFonts w:hint="cs"/>
                <w:sz w:val="24"/>
                <w:szCs w:val="24"/>
                <w:rtl/>
              </w:rPr>
            </w:rPrChange>
          </w:rPr>
          <w:delText>ی</w:delText>
        </w:r>
        <w:r w:rsidRPr="00974A00" w:rsidDel="00836C19">
          <w:rPr>
            <w:rFonts w:hint="eastAsia"/>
            <w:sz w:val="22"/>
            <w:szCs w:val="22"/>
            <w:rtl/>
            <w:rPrChange w:id="9407" w:author="Mohsen Jafarinejad" w:date="2019-05-12T10:59:00Z">
              <w:rPr>
                <w:rStyle w:val="Hyperlink"/>
                <w:rFonts w:hint="eastAsia"/>
                <w:sz w:val="24"/>
                <w:szCs w:val="24"/>
                <w:rtl/>
              </w:rPr>
            </w:rPrChange>
          </w:rPr>
          <w:delText>ر</w:delText>
        </w:r>
        <w:r w:rsidRPr="00974A00" w:rsidDel="00836C19">
          <w:rPr>
            <w:sz w:val="22"/>
            <w:szCs w:val="22"/>
            <w:rtl/>
            <w:rPrChange w:id="9408" w:author="Mohsen Jafarinejad" w:date="2019-05-12T10:59:00Z">
              <w:rPr>
                <w:rStyle w:val="Hyperlink"/>
                <w:sz w:val="24"/>
                <w:szCs w:val="24"/>
                <w:rtl/>
              </w:rPr>
            </w:rPrChange>
          </w:rPr>
          <w:delText xml:space="preserve"> گزارش شده برا</w:delText>
        </w:r>
        <w:r w:rsidRPr="00974A00" w:rsidDel="00836C19">
          <w:rPr>
            <w:rFonts w:hint="cs"/>
            <w:sz w:val="22"/>
            <w:szCs w:val="22"/>
            <w:rtl/>
            <w:rPrChange w:id="9409" w:author="Mohsen Jafarinejad" w:date="2019-05-12T10:59:00Z">
              <w:rPr>
                <w:rStyle w:val="Hyperlink"/>
                <w:rFonts w:hint="cs"/>
                <w:sz w:val="24"/>
                <w:szCs w:val="24"/>
                <w:rtl/>
              </w:rPr>
            </w:rPrChange>
          </w:rPr>
          <w:delText>ی</w:delText>
        </w:r>
        <w:r w:rsidRPr="00974A00" w:rsidDel="00836C19">
          <w:rPr>
            <w:sz w:val="22"/>
            <w:szCs w:val="22"/>
            <w:rtl/>
            <w:rPrChange w:id="9410" w:author="Mohsen Jafarinejad" w:date="2019-05-12T10:59:00Z">
              <w:rPr>
                <w:rStyle w:val="Hyperlink"/>
                <w:sz w:val="24"/>
                <w:szCs w:val="24"/>
                <w:rtl/>
              </w:rPr>
            </w:rPrChange>
          </w:rPr>
          <w:delText xml:space="preserve"> شنشت</w:delText>
        </w:r>
        <w:r w:rsidRPr="00974A00" w:rsidDel="00836C19">
          <w:rPr>
            <w:rFonts w:hint="cs"/>
            <w:sz w:val="22"/>
            <w:szCs w:val="22"/>
            <w:rtl/>
            <w:rPrChange w:id="9411" w:author="Mohsen Jafarinejad" w:date="2019-05-12T10:59:00Z">
              <w:rPr>
                <w:rStyle w:val="Hyperlink"/>
                <w:rFonts w:hint="cs"/>
                <w:sz w:val="24"/>
                <w:szCs w:val="24"/>
                <w:rtl/>
              </w:rPr>
            </w:rPrChange>
          </w:rPr>
          <w:delText>ی</w:delText>
        </w:r>
        <w:r w:rsidRPr="00974A00" w:rsidDel="00836C19">
          <w:rPr>
            <w:sz w:val="22"/>
            <w:szCs w:val="22"/>
            <w:rtl/>
            <w:rPrChange w:id="9412" w:author="Mohsen Jafarinejad" w:date="2019-05-12T10:59:00Z">
              <w:rPr>
                <w:rStyle w:val="Hyperlink"/>
                <w:sz w:val="24"/>
                <w:szCs w:val="24"/>
                <w:rtl/>
              </w:rPr>
            </w:rPrChange>
          </w:rPr>
          <w:delText xml:space="preserve"> اکس</w:delText>
        </w:r>
        <w:r w:rsidRPr="00974A00" w:rsidDel="00836C19">
          <w:rPr>
            <w:rFonts w:hint="cs"/>
            <w:sz w:val="22"/>
            <w:szCs w:val="22"/>
            <w:rtl/>
            <w:rPrChange w:id="9413" w:author="Mohsen Jafarinejad" w:date="2019-05-12T10:59:00Z">
              <w:rPr>
                <w:rStyle w:val="Hyperlink"/>
                <w:rFonts w:hint="cs"/>
                <w:sz w:val="24"/>
                <w:szCs w:val="24"/>
                <w:rtl/>
              </w:rPr>
            </w:rPrChange>
          </w:rPr>
          <w:delText>ی</w:delText>
        </w:r>
        <w:r w:rsidRPr="00974A00" w:rsidDel="00836C19">
          <w:rPr>
            <w:rFonts w:hint="eastAsia"/>
            <w:sz w:val="22"/>
            <w:szCs w:val="22"/>
            <w:rtl/>
            <w:rPrChange w:id="9414" w:author="Mohsen Jafarinejad" w:date="2019-05-12T10:59:00Z">
              <w:rPr>
                <w:rStyle w:val="Hyperlink"/>
                <w:rFonts w:hint="eastAsia"/>
                <w:sz w:val="24"/>
                <w:szCs w:val="24"/>
                <w:rtl/>
              </w:rPr>
            </w:rPrChange>
          </w:rPr>
          <w:delText>ژن</w:delText>
        </w:r>
        <w:r w:rsidRPr="00974A00" w:rsidDel="00836C19">
          <w:rPr>
            <w:sz w:val="22"/>
            <w:szCs w:val="22"/>
            <w:rtl/>
            <w:rPrChange w:id="9415" w:author="Mohsen Jafarinejad" w:date="2019-05-12T10:59:00Z">
              <w:rPr>
                <w:rStyle w:val="Hyperlink"/>
                <w:sz w:val="24"/>
                <w:szCs w:val="24"/>
                <w:rtl/>
              </w:rPr>
            </w:rPrChange>
          </w:rPr>
          <w:delText xml:space="preserve"> از غشا نف</w:delText>
        </w:r>
        <w:r w:rsidRPr="00974A00" w:rsidDel="00836C19">
          <w:rPr>
            <w:rFonts w:hint="cs"/>
            <w:sz w:val="22"/>
            <w:szCs w:val="22"/>
            <w:rtl/>
            <w:rPrChange w:id="9416" w:author="Mohsen Jafarinejad" w:date="2019-05-12T10:59:00Z">
              <w:rPr>
                <w:rStyle w:val="Hyperlink"/>
                <w:rFonts w:hint="cs"/>
                <w:sz w:val="24"/>
                <w:szCs w:val="24"/>
                <w:rtl/>
              </w:rPr>
            </w:rPrChange>
          </w:rPr>
          <w:delText>ی</w:delText>
        </w:r>
        <w:r w:rsidRPr="00974A00" w:rsidDel="00836C19">
          <w:rPr>
            <w:rFonts w:hint="eastAsia"/>
            <w:sz w:val="22"/>
            <w:szCs w:val="22"/>
            <w:rtl/>
            <w:rPrChange w:id="9417" w:author="Mohsen Jafarinejad" w:date="2019-05-12T10:59:00Z">
              <w:rPr>
                <w:rStyle w:val="Hyperlink"/>
                <w:rFonts w:hint="eastAsia"/>
                <w:sz w:val="24"/>
                <w:szCs w:val="24"/>
                <w:rtl/>
              </w:rPr>
            </w:rPrChange>
          </w:rPr>
          <w:delText>ون</w:delText>
        </w:r>
        <w:r w:rsidRPr="00974A00" w:rsidDel="00836C19">
          <w:rPr>
            <w:rFonts w:hint="cs"/>
            <w:sz w:val="22"/>
            <w:szCs w:val="22"/>
            <w:rtl/>
            <w:rPrChange w:id="9418" w:author="Mohsen Jafarinejad" w:date="2019-05-12T10:59:00Z">
              <w:rPr>
                <w:rStyle w:val="Hyperlink"/>
                <w:rFonts w:hint="cs"/>
                <w:sz w:val="24"/>
                <w:szCs w:val="24"/>
                <w:rtl/>
              </w:rPr>
            </w:rPrChange>
          </w:rPr>
          <w:delText>ی</w:delText>
        </w:r>
        <w:r w:rsidRPr="00974A00" w:rsidDel="00836C19">
          <w:rPr>
            <w:webHidden/>
            <w:sz w:val="22"/>
            <w:szCs w:val="22"/>
            <w:rPrChange w:id="9419" w:author="Mohsen Jafarinejad" w:date="2019-05-12T10:59:00Z">
              <w:rPr>
                <w:webHidden/>
                <w:sz w:val="24"/>
                <w:szCs w:val="24"/>
              </w:rPr>
            </w:rPrChange>
          </w:rPr>
          <w:tab/>
        </w:r>
      </w:del>
      <w:ins w:id="9420" w:author="Mohsen" w:date="2019-03-18T01:27:00Z">
        <w:del w:id="9421" w:author="jafary88@gmail.com" w:date="2022-05-11T18:17:00Z">
          <w:r w:rsidR="00C607BA" w:rsidRPr="00974A00" w:rsidDel="00836C19">
            <w:rPr>
              <w:webHidden/>
              <w:sz w:val="22"/>
              <w:szCs w:val="22"/>
              <w:rtl/>
              <w:rPrChange w:id="9422" w:author="Mohsen Jafarinejad" w:date="2019-05-12T10:59:00Z">
                <w:rPr>
                  <w:webHidden/>
                  <w:sz w:val="24"/>
                  <w:szCs w:val="24"/>
                  <w:rtl/>
                </w:rPr>
              </w:rPrChange>
            </w:rPr>
            <w:delText>69</w:delText>
          </w:r>
        </w:del>
      </w:ins>
      <w:del w:id="9423" w:author="jafary88@gmail.com" w:date="2022-05-11T18:17:00Z">
        <w:r w:rsidRPr="00974A00" w:rsidDel="00836C19">
          <w:rPr>
            <w:webHidden/>
            <w:sz w:val="22"/>
            <w:szCs w:val="22"/>
            <w:rPrChange w:id="9424" w:author="Mohsen Jafarinejad" w:date="2019-05-12T10:59:00Z">
              <w:rPr>
                <w:webHidden/>
                <w:sz w:val="24"/>
                <w:szCs w:val="24"/>
              </w:rPr>
            </w:rPrChange>
          </w:rPr>
          <w:delText>80</w:delText>
        </w:r>
      </w:del>
    </w:p>
    <w:p w14:paraId="3934DA48" w14:textId="155FC74D" w:rsidR="00433777" w:rsidRPr="00974A00" w:rsidDel="00836C19" w:rsidRDefault="00433777" w:rsidP="00BF2F7C">
      <w:pPr>
        <w:pStyle w:val="TOC1"/>
        <w:rPr>
          <w:del w:id="9425" w:author="jafary88@gmail.com" w:date="2022-05-11T18:17:00Z"/>
          <w:rFonts w:eastAsiaTheme="minorEastAsia"/>
          <w:b w:val="0"/>
          <w:bCs w:val="0"/>
          <w:sz w:val="22"/>
          <w:szCs w:val="22"/>
          <w:rPrChange w:id="9426" w:author="Mohsen Jafarinejad" w:date="2019-05-12T10:59:00Z">
            <w:rPr>
              <w:del w:id="9427" w:author="jafary88@gmail.com" w:date="2022-05-11T18:17:00Z"/>
              <w:rFonts w:eastAsiaTheme="minorEastAsia"/>
            </w:rPr>
          </w:rPrChange>
        </w:rPr>
      </w:pPr>
      <w:del w:id="9428" w:author="jafary88@gmail.com" w:date="2022-05-11T18:17:00Z">
        <w:r w:rsidRPr="00974A00" w:rsidDel="00836C19">
          <w:rPr>
            <w:sz w:val="22"/>
            <w:szCs w:val="22"/>
            <w:rtl/>
            <w:rPrChange w:id="9429" w:author="Mohsen Jafarinejad" w:date="2019-05-12T10:59:00Z">
              <w:rPr>
                <w:rStyle w:val="Hyperlink"/>
                <w:sz w:val="24"/>
                <w:szCs w:val="24"/>
                <w:rtl/>
              </w:rPr>
            </w:rPrChange>
          </w:rPr>
          <w:delText xml:space="preserve">شکل </w:delText>
        </w:r>
        <w:r w:rsidR="0084216E" w:rsidRPr="00974A00" w:rsidDel="00836C19">
          <w:rPr>
            <w:sz w:val="22"/>
            <w:szCs w:val="22"/>
            <w:rtl/>
            <w:rPrChange w:id="9430" w:author="Mohsen Jafarinejad" w:date="2019-05-12T10:59:00Z">
              <w:rPr>
                <w:rStyle w:val="Hyperlink"/>
                <w:sz w:val="24"/>
                <w:szCs w:val="24"/>
                <w:rtl/>
              </w:rPr>
            </w:rPrChange>
          </w:rPr>
          <w:delText>3-9</w:delText>
        </w:r>
        <w:r w:rsidRPr="00974A00" w:rsidDel="00836C19">
          <w:rPr>
            <w:sz w:val="22"/>
            <w:szCs w:val="22"/>
            <w:rtl/>
            <w:rPrChange w:id="9431" w:author="Mohsen Jafarinejad" w:date="2019-05-12T10:59:00Z">
              <w:rPr>
                <w:rStyle w:val="Hyperlink"/>
                <w:sz w:val="24"/>
                <w:szCs w:val="24"/>
                <w:rtl/>
              </w:rPr>
            </w:rPrChange>
          </w:rPr>
          <w:delText xml:space="preserve"> انواع افت پتانل در پ</w:delText>
        </w:r>
        <w:r w:rsidRPr="00974A00" w:rsidDel="00836C19">
          <w:rPr>
            <w:rFonts w:hint="cs"/>
            <w:sz w:val="22"/>
            <w:szCs w:val="22"/>
            <w:rtl/>
            <w:rPrChange w:id="9432" w:author="Mohsen Jafarinejad" w:date="2019-05-12T10:59:00Z">
              <w:rPr>
                <w:rStyle w:val="Hyperlink"/>
                <w:rFonts w:hint="cs"/>
                <w:sz w:val="24"/>
                <w:szCs w:val="24"/>
                <w:rtl/>
              </w:rPr>
            </w:rPrChange>
          </w:rPr>
          <w:delText>ی</w:delText>
        </w:r>
        <w:r w:rsidRPr="00974A00" w:rsidDel="00836C19">
          <w:rPr>
            <w:rFonts w:hint="eastAsia"/>
            <w:sz w:val="22"/>
            <w:szCs w:val="22"/>
            <w:rtl/>
            <w:rPrChange w:id="9433" w:author="Mohsen Jafarinejad" w:date="2019-05-12T10:59:00Z">
              <w:rPr>
                <w:rStyle w:val="Hyperlink"/>
                <w:rFonts w:hint="eastAsia"/>
                <w:sz w:val="24"/>
                <w:szCs w:val="24"/>
                <w:rtl/>
              </w:rPr>
            </w:rPrChange>
          </w:rPr>
          <w:delText>ل</w:delText>
        </w:r>
        <w:r w:rsidRPr="00974A00" w:rsidDel="00836C19">
          <w:rPr>
            <w:sz w:val="22"/>
            <w:szCs w:val="22"/>
            <w:rtl/>
            <w:rPrChange w:id="9434" w:author="Mohsen Jafarinejad" w:date="2019-05-12T10:59:00Z">
              <w:rPr>
                <w:rStyle w:val="Hyperlink"/>
                <w:sz w:val="24"/>
                <w:szCs w:val="24"/>
                <w:rtl/>
              </w:rPr>
            </w:rPrChange>
          </w:rPr>
          <w:delText xml:space="preserve"> م</w:delText>
        </w:r>
        <w:r w:rsidRPr="00974A00" w:rsidDel="00836C19">
          <w:rPr>
            <w:rFonts w:hint="cs"/>
            <w:sz w:val="22"/>
            <w:szCs w:val="22"/>
            <w:rtl/>
            <w:rPrChange w:id="9435" w:author="Mohsen Jafarinejad" w:date="2019-05-12T10:59:00Z">
              <w:rPr>
                <w:rStyle w:val="Hyperlink"/>
                <w:rFonts w:hint="cs"/>
                <w:sz w:val="24"/>
                <w:szCs w:val="24"/>
                <w:rtl/>
              </w:rPr>
            </w:rPrChange>
          </w:rPr>
          <w:delText>ی</w:delText>
        </w:r>
        <w:r w:rsidRPr="00974A00" w:rsidDel="00836C19">
          <w:rPr>
            <w:rFonts w:hint="eastAsia"/>
            <w:sz w:val="22"/>
            <w:szCs w:val="22"/>
            <w:rtl/>
            <w:rPrChange w:id="9436" w:author="Mohsen Jafarinejad" w:date="2019-05-12T10:59:00Z">
              <w:rPr>
                <w:rStyle w:val="Hyperlink"/>
                <w:rFonts w:hint="eastAsia"/>
                <w:sz w:val="24"/>
                <w:szCs w:val="24"/>
                <w:rtl/>
              </w:rPr>
            </w:rPrChange>
          </w:rPr>
          <w:delText>کروب</w:delText>
        </w:r>
        <w:r w:rsidRPr="00974A00" w:rsidDel="00836C19">
          <w:rPr>
            <w:rFonts w:hint="cs"/>
            <w:sz w:val="22"/>
            <w:szCs w:val="22"/>
            <w:rtl/>
            <w:rPrChange w:id="9437" w:author="Mohsen Jafarinejad" w:date="2019-05-12T10:59:00Z">
              <w:rPr>
                <w:rStyle w:val="Hyperlink"/>
                <w:rFonts w:hint="cs"/>
                <w:sz w:val="24"/>
                <w:szCs w:val="24"/>
                <w:rtl/>
              </w:rPr>
            </w:rPrChange>
          </w:rPr>
          <w:delText>ی</w:delText>
        </w:r>
        <w:r w:rsidRPr="00974A00" w:rsidDel="00836C19">
          <w:rPr>
            <w:webHidden/>
            <w:sz w:val="22"/>
            <w:szCs w:val="22"/>
            <w:rPrChange w:id="9438" w:author="Mohsen Jafarinejad" w:date="2019-05-12T10:59:00Z">
              <w:rPr>
                <w:webHidden/>
                <w:sz w:val="24"/>
                <w:szCs w:val="24"/>
              </w:rPr>
            </w:rPrChange>
          </w:rPr>
          <w:tab/>
        </w:r>
      </w:del>
      <w:ins w:id="9439" w:author="Mohsen" w:date="2019-03-18T01:27:00Z">
        <w:del w:id="9440" w:author="jafary88@gmail.com" w:date="2022-05-11T18:17:00Z">
          <w:r w:rsidR="00C607BA" w:rsidRPr="00974A00" w:rsidDel="00836C19">
            <w:rPr>
              <w:webHidden/>
              <w:sz w:val="22"/>
              <w:szCs w:val="22"/>
              <w:rtl/>
              <w:rPrChange w:id="9441" w:author="Mohsen Jafarinejad" w:date="2019-05-12T10:59:00Z">
                <w:rPr>
                  <w:webHidden/>
                  <w:sz w:val="24"/>
                  <w:szCs w:val="24"/>
                  <w:rtl/>
                </w:rPr>
              </w:rPrChange>
            </w:rPr>
            <w:delText>71</w:delText>
          </w:r>
        </w:del>
      </w:ins>
      <w:del w:id="9442" w:author="jafary88@gmail.com" w:date="2022-05-11T18:17:00Z">
        <w:r w:rsidRPr="00974A00" w:rsidDel="00836C19">
          <w:rPr>
            <w:webHidden/>
            <w:sz w:val="22"/>
            <w:szCs w:val="22"/>
            <w:rPrChange w:id="9443" w:author="Mohsen Jafarinejad" w:date="2019-05-12T10:59:00Z">
              <w:rPr>
                <w:webHidden/>
                <w:sz w:val="24"/>
                <w:szCs w:val="24"/>
              </w:rPr>
            </w:rPrChange>
          </w:rPr>
          <w:delText>82</w:delText>
        </w:r>
      </w:del>
    </w:p>
    <w:p w14:paraId="3BA6C3F0" w14:textId="3619080B" w:rsidR="00433777" w:rsidRPr="00974A00" w:rsidDel="00836C19" w:rsidRDefault="00433777" w:rsidP="00BF2F7C">
      <w:pPr>
        <w:pStyle w:val="TOC1"/>
        <w:rPr>
          <w:del w:id="9444" w:author="jafary88@gmail.com" w:date="2022-05-11T18:17:00Z"/>
          <w:rFonts w:eastAsiaTheme="minorEastAsia"/>
          <w:b w:val="0"/>
          <w:bCs w:val="0"/>
          <w:sz w:val="22"/>
          <w:szCs w:val="22"/>
          <w:rPrChange w:id="9445" w:author="Mohsen Jafarinejad" w:date="2019-05-12T10:59:00Z">
            <w:rPr>
              <w:del w:id="9446" w:author="jafary88@gmail.com" w:date="2022-05-11T18:17:00Z"/>
              <w:rFonts w:eastAsiaTheme="minorEastAsia"/>
            </w:rPr>
          </w:rPrChange>
        </w:rPr>
      </w:pPr>
      <w:del w:id="9447" w:author="jafary88@gmail.com" w:date="2022-05-11T18:17:00Z">
        <w:r w:rsidRPr="00974A00" w:rsidDel="00836C19">
          <w:rPr>
            <w:sz w:val="22"/>
            <w:szCs w:val="22"/>
            <w:rtl/>
            <w:rPrChange w:id="9448" w:author="Mohsen Jafarinejad" w:date="2019-05-12T10:59:00Z">
              <w:rPr>
                <w:rStyle w:val="Hyperlink"/>
                <w:sz w:val="24"/>
                <w:szCs w:val="24"/>
                <w:rtl/>
              </w:rPr>
            </w:rPrChange>
          </w:rPr>
          <w:delText xml:space="preserve">شکل </w:delText>
        </w:r>
        <w:r w:rsidR="0084216E" w:rsidRPr="00974A00" w:rsidDel="00836C19">
          <w:rPr>
            <w:sz w:val="22"/>
            <w:szCs w:val="22"/>
            <w:rtl/>
            <w:rPrChange w:id="9449" w:author="Mohsen Jafarinejad" w:date="2019-05-12T10:59:00Z">
              <w:rPr>
                <w:rStyle w:val="Hyperlink"/>
                <w:sz w:val="24"/>
                <w:szCs w:val="24"/>
                <w:rtl/>
              </w:rPr>
            </w:rPrChange>
          </w:rPr>
          <w:delText>4-1</w:delText>
        </w:r>
        <w:r w:rsidRPr="00974A00" w:rsidDel="00836C19">
          <w:rPr>
            <w:sz w:val="22"/>
            <w:szCs w:val="22"/>
            <w:rtl/>
            <w:rPrChange w:id="9450" w:author="Mohsen Jafarinejad" w:date="2019-05-12T10:59:00Z">
              <w:rPr>
                <w:rStyle w:val="Hyperlink"/>
                <w:sz w:val="24"/>
                <w:szCs w:val="24"/>
                <w:rtl/>
              </w:rPr>
            </w:rPrChange>
          </w:rPr>
          <w:delText xml:space="preserve"> تغ</w:delText>
        </w:r>
        <w:r w:rsidRPr="00974A00" w:rsidDel="00836C19">
          <w:rPr>
            <w:rFonts w:hint="cs"/>
            <w:sz w:val="22"/>
            <w:szCs w:val="22"/>
            <w:rtl/>
            <w:rPrChange w:id="9451" w:author="Mohsen Jafarinejad" w:date="2019-05-12T10:59:00Z">
              <w:rPr>
                <w:rStyle w:val="Hyperlink"/>
                <w:rFonts w:hint="cs"/>
                <w:sz w:val="24"/>
                <w:szCs w:val="24"/>
                <w:rtl/>
              </w:rPr>
            </w:rPrChange>
          </w:rPr>
          <w:delText>یی</w:delText>
        </w:r>
        <w:r w:rsidRPr="00974A00" w:rsidDel="00836C19">
          <w:rPr>
            <w:rFonts w:hint="eastAsia"/>
            <w:sz w:val="22"/>
            <w:szCs w:val="22"/>
            <w:rtl/>
            <w:rPrChange w:id="9452" w:author="Mohsen Jafarinejad" w:date="2019-05-12T10:59:00Z">
              <w:rPr>
                <w:rStyle w:val="Hyperlink"/>
                <w:rFonts w:hint="eastAsia"/>
                <w:sz w:val="24"/>
                <w:szCs w:val="24"/>
                <w:rtl/>
              </w:rPr>
            </w:rPrChange>
          </w:rPr>
          <w:delText>رات</w:delText>
        </w:r>
        <w:r w:rsidRPr="00974A00" w:rsidDel="00836C19">
          <w:rPr>
            <w:sz w:val="22"/>
            <w:szCs w:val="22"/>
            <w:rtl/>
            <w:rPrChange w:id="9453" w:author="Mohsen Jafarinejad" w:date="2019-05-12T10:59:00Z">
              <w:rPr>
                <w:rStyle w:val="Hyperlink"/>
                <w:sz w:val="24"/>
                <w:szCs w:val="24"/>
                <w:rtl/>
              </w:rPr>
            </w:rPrChange>
          </w:rPr>
          <w:delText xml:space="preserve"> باق</w:delText>
        </w:r>
        <w:r w:rsidRPr="00974A00" w:rsidDel="00836C19">
          <w:rPr>
            <w:rFonts w:hint="cs"/>
            <w:sz w:val="22"/>
            <w:szCs w:val="22"/>
            <w:rtl/>
            <w:rPrChange w:id="9454" w:author="Mohsen Jafarinejad" w:date="2019-05-12T10:59:00Z">
              <w:rPr>
                <w:rStyle w:val="Hyperlink"/>
                <w:rFonts w:hint="cs"/>
                <w:sz w:val="24"/>
                <w:szCs w:val="24"/>
                <w:rtl/>
              </w:rPr>
            </w:rPrChange>
          </w:rPr>
          <w:delText>ی</w:delText>
        </w:r>
        <w:r w:rsidRPr="00974A00" w:rsidDel="00836C19">
          <w:rPr>
            <w:sz w:val="22"/>
            <w:szCs w:val="22"/>
            <w:rtl/>
            <w:rPrChange w:id="9455" w:author="Mohsen Jafarinejad" w:date="2019-05-12T10:59:00Z">
              <w:rPr>
                <w:rStyle w:val="Hyperlink"/>
                <w:sz w:val="24"/>
                <w:szCs w:val="24"/>
                <w:rtl/>
              </w:rPr>
            </w:rPrChange>
          </w:rPr>
          <w:delText xml:space="preserve"> مانده حل معادلات د</w:delText>
        </w:r>
        <w:r w:rsidRPr="00974A00" w:rsidDel="00836C19">
          <w:rPr>
            <w:rFonts w:hint="cs"/>
            <w:sz w:val="22"/>
            <w:szCs w:val="22"/>
            <w:rtl/>
            <w:rPrChange w:id="9456" w:author="Mohsen Jafarinejad" w:date="2019-05-12T10:59:00Z">
              <w:rPr>
                <w:rStyle w:val="Hyperlink"/>
                <w:rFonts w:hint="cs"/>
                <w:sz w:val="24"/>
                <w:szCs w:val="24"/>
                <w:rtl/>
              </w:rPr>
            </w:rPrChange>
          </w:rPr>
          <w:delText>ی</w:delText>
        </w:r>
        <w:r w:rsidRPr="00974A00" w:rsidDel="00836C19">
          <w:rPr>
            <w:rFonts w:hint="eastAsia"/>
            <w:sz w:val="22"/>
            <w:szCs w:val="22"/>
            <w:rtl/>
            <w:rPrChange w:id="9457" w:author="Mohsen Jafarinejad" w:date="2019-05-12T10:59:00Z">
              <w:rPr>
                <w:rStyle w:val="Hyperlink"/>
                <w:rFonts w:hint="eastAsia"/>
                <w:sz w:val="24"/>
                <w:szCs w:val="24"/>
                <w:rtl/>
              </w:rPr>
            </w:rPrChange>
          </w:rPr>
          <w:delText>فرانسل</w:delText>
        </w:r>
        <w:r w:rsidRPr="00974A00" w:rsidDel="00836C19">
          <w:rPr>
            <w:rFonts w:hint="cs"/>
            <w:sz w:val="22"/>
            <w:szCs w:val="22"/>
            <w:rtl/>
            <w:rPrChange w:id="9458" w:author="Mohsen Jafarinejad" w:date="2019-05-12T10:59:00Z">
              <w:rPr>
                <w:rStyle w:val="Hyperlink"/>
                <w:rFonts w:hint="cs"/>
                <w:sz w:val="24"/>
                <w:szCs w:val="24"/>
                <w:rtl/>
              </w:rPr>
            </w:rPrChange>
          </w:rPr>
          <w:delText>ی</w:delText>
        </w:r>
        <w:r w:rsidRPr="00974A00" w:rsidDel="00836C19">
          <w:rPr>
            <w:sz w:val="22"/>
            <w:szCs w:val="22"/>
            <w:rtl/>
            <w:rPrChange w:id="9459" w:author="Mohsen Jafarinejad" w:date="2019-05-12T10:59:00Z">
              <w:rPr>
                <w:rStyle w:val="Hyperlink"/>
                <w:sz w:val="24"/>
                <w:szCs w:val="24"/>
                <w:rtl/>
              </w:rPr>
            </w:rPrChange>
          </w:rPr>
          <w:delText xml:space="preserve"> توسط فلو</w:delText>
        </w:r>
        <w:r w:rsidRPr="00974A00" w:rsidDel="00836C19">
          <w:rPr>
            <w:rFonts w:hint="cs"/>
            <w:sz w:val="22"/>
            <w:szCs w:val="22"/>
            <w:rtl/>
            <w:rPrChange w:id="9460" w:author="Mohsen Jafarinejad" w:date="2019-05-12T10:59:00Z">
              <w:rPr>
                <w:rStyle w:val="Hyperlink"/>
                <w:rFonts w:hint="cs"/>
                <w:sz w:val="24"/>
                <w:szCs w:val="24"/>
                <w:rtl/>
              </w:rPr>
            </w:rPrChange>
          </w:rPr>
          <w:delText>ی</w:delText>
        </w:r>
        <w:r w:rsidRPr="00974A00" w:rsidDel="00836C19">
          <w:rPr>
            <w:rFonts w:hint="eastAsia"/>
            <w:sz w:val="22"/>
            <w:szCs w:val="22"/>
            <w:rtl/>
            <w:rPrChange w:id="9461" w:author="Mohsen Jafarinejad" w:date="2019-05-12T10:59:00Z">
              <w:rPr>
                <w:rStyle w:val="Hyperlink"/>
                <w:rFonts w:hint="eastAsia"/>
                <w:sz w:val="24"/>
                <w:szCs w:val="24"/>
                <w:rtl/>
              </w:rPr>
            </w:rPrChange>
          </w:rPr>
          <w:delText>نت</w:delText>
        </w:r>
        <w:r w:rsidRPr="00974A00" w:rsidDel="00836C19">
          <w:rPr>
            <w:webHidden/>
            <w:sz w:val="22"/>
            <w:szCs w:val="22"/>
            <w:rPrChange w:id="9462" w:author="Mohsen Jafarinejad" w:date="2019-05-12T10:59:00Z">
              <w:rPr>
                <w:webHidden/>
                <w:sz w:val="24"/>
                <w:szCs w:val="24"/>
              </w:rPr>
            </w:rPrChange>
          </w:rPr>
          <w:tab/>
        </w:r>
      </w:del>
      <w:ins w:id="9463" w:author="Mohsen" w:date="2019-03-18T01:27:00Z">
        <w:del w:id="9464" w:author="jafary88@gmail.com" w:date="2022-05-11T18:17:00Z">
          <w:r w:rsidR="00C607BA" w:rsidRPr="00974A00" w:rsidDel="00836C19">
            <w:rPr>
              <w:webHidden/>
              <w:sz w:val="22"/>
              <w:szCs w:val="22"/>
              <w:rtl/>
              <w:rPrChange w:id="9465" w:author="Mohsen Jafarinejad" w:date="2019-05-12T10:59:00Z">
                <w:rPr>
                  <w:webHidden/>
                  <w:sz w:val="24"/>
                  <w:szCs w:val="24"/>
                  <w:rtl/>
                </w:rPr>
              </w:rPrChange>
            </w:rPr>
            <w:delText>74</w:delText>
          </w:r>
        </w:del>
      </w:ins>
      <w:del w:id="9466" w:author="jafary88@gmail.com" w:date="2022-05-11T18:17:00Z">
        <w:r w:rsidRPr="00974A00" w:rsidDel="00836C19">
          <w:rPr>
            <w:webHidden/>
            <w:sz w:val="22"/>
            <w:szCs w:val="22"/>
            <w:rPrChange w:id="9467" w:author="Mohsen Jafarinejad" w:date="2019-05-12T10:59:00Z">
              <w:rPr>
                <w:webHidden/>
                <w:sz w:val="24"/>
                <w:szCs w:val="24"/>
              </w:rPr>
            </w:rPrChange>
          </w:rPr>
          <w:delText>85</w:delText>
        </w:r>
      </w:del>
    </w:p>
    <w:p w14:paraId="07B7A87B" w14:textId="77786334" w:rsidR="00433777" w:rsidRPr="00974A00" w:rsidDel="00836C19" w:rsidRDefault="00433777" w:rsidP="00BF2F7C">
      <w:pPr>
        <w:pStyle w:val="TOC1"/>
        <w:rPr>
          <w:del w:id="9468" w:author="jafary88@gmail.com" w:date="2022-05-11T18:17:00Z"/>
          <w:rFonts w:eastAsiaTheme="minorEastAsia"/>
          <w:b w:val="0"/>
          <w:bCs w:val="0"/>
          <w:sz w:val="22"/>
          <w:szCs w:val="22"/>
          <w:rPrChange w:id="9469" w:author="Mohsen Jafarinejad" w:date="2019-05-12T10:59:00Z">
            <w:rPr>
              <w:del w:id="9470" w:author="jafary88@gmail.com" w:date="2022-05-11T18:17:00Z"/>
              <w:rFonts w:eastAsiaTheme="minorEastAsia"/>
            </w:rPr>
          </w:rPrChange>
        </w:rPr>
      </w:pPr>
      <w:del w:id="9471" w:author="jafary88@gmail.com" w:date="2022-05-11T18:17:00Z">
        <w:r w:rsidRPr="00974A00" w:rsidDel="00836C19">
          <w:rPr>
            <w:sz w:val="22"/>
            <w:szCs w:val="22"/>
            <w:rtl/>
            <w:rPrChange w:id="9472" w:author="Mohsen Jafarinejad" w:date="2019-05-12T10:59:00Z">
              <w:rPr>
                <w:rStyle w:val="Hyperlink"/>
                <w:sz w:val="24"/>
                <w:szCs w:val="24"/>
                <w:rtl/>
              </w:rPr>
            </w:rPrChange>
          </w:rPr>
          <w:delText xml:space="preserve">شکل </w:delText>
        </w:r>
        <w:r w:rsidR="0084216E" w:rsidRPr="00974A00" w:rsidDel="00836C19">
          <w:rPr>
            <w:sz w:val="22"/>
            <w:szCs w:val="22"/>
            <w:rtl/>
            <w:rPrChange w:id="9473" w:author="Mohsen Jafarinejad" w:date="2019-05-12T10:59:00Z">
              <w:rPr>
                <w:rStyle w:val="Hyperlink"/>
                <w:sz w:val="24"/>
                <w:szCs w:val="24"/>
                <w:rtl/>
              </w:rPr>
            </w:rPrChange>
          </w:rPr>
          <w:delText>4-2</w:delText>
        </w:r>
        <w:r w:rsidRPr="00974A00" w:rsidDel="00836C19">
          <w:rPr>
            <w:sz w:val="22"/>
            <w:szCs w:val="22"/>
            <w:rtl/>
            <w:rPrChange w:id="9474" w:author="Mohsen Jafarinejad" w:date="2019-05-12T10:59:00Z">
              <w:rPr>
                <w:rStyle w:val="Hyperlink"/>
                <w:sz w:val="24"/>
                <w:szCs w:val="24"/>
                <w:rtl/>
              </w:rPr>
            </w:rPrChange>
          </w:rPr>
          <w:delText xml:space="preserve"> نما</w:delText>
        </w:r>
        <w:r w:rsidRPr="00974A00" w:rsidDel="00836C19">
          <w:rPr>
            <w:rFonts w:hint="cs"/>
            <w:sz w:val="22"/>
            <w:szCs w:val="22"/>
            <w:rtl/>
            <w:rPrChange w:id="9475" w:author="Mohsen Jafarinejad" w:date="2019-05-12T10:59:00Z">
              <w:rPr>
                <w:rStyle w:val="Hyperlink"/>
                <w:rFonts w:hint="cs"/>
                <w:sz w:val="24"/>
                <w:szCs w:val="24"/>
                <w:rtl/>
              </w:rPr>
            </w:rPrChange>
          </w:rPr>
          <w:delText>ی</w:delText>
        </w:r>
        <w:r w:rsidRPr="00974A00" w:rsidDel="00836C19">
          <w:rPr>
            <w:rFonts w:hint="eastAsia"/>
            <w:sz w:val="22"/>
            <w:szCs w:val="22"/>
            <w:rtl/>
            <w:rPrChange w:id="9476" w:author="Mohsen Jafarinejad" w:date="2019-05-12T10:59:00Z">
              <w:rPr>
                <w:rStyle w:val="Hyperlink"/>
                <w:rFonts w:hint="eastAsia"/>
                <w:sz w:val="24"/>
                <w:szCs w:val="24"/>
                <w:rtl/>
              </w:rPr>
            </w:rPrChange>
          </w:rPr>
          <w:delText>ه</w:delText>
        </w:r>
        <w:r w:rsidRPr="00974A00" w:rsidDel="00836C19">
          <w:rPr>
            <w:sz w:val="22"/>
            <w:szCs w:val="22"/>
            <w:rtl/>
            <w:rPrChange w:id="9477" w:author="Mohsen Jafarinejad" w:date="2019-05-12T10:59:00Z">
              <w:rPr>
                <w:rStyle w:val="Hyperlink"/>
                <w:sz w:val="24"/>
                <w:szCs w:val="24"/>
                <w:rtl/>
              </w:rPr>
            </w:rPrChange>
          </w:rPr>
          <w:delText xml:space="preserve"> پ</w:delText>
        </w:r>
        <w:r w:rsidRPr="00974A00" w:rsidDel="00836C19">
          <w:rPr>
            <w:rFonts w:hint="cs"/>
            <w:sz w:val="22"/>
            <w:szCs w:val="22"/>
            <w:rtl/>
            <w:rPrChange w:id="9478" w:author="Mohsen Jafarinejad" w:date="2019-05-12T10:59:00Z">
              <w:rPr>
                <w:rStyle w:val="Hyperlink"/>
                <w:rFonts w:hint="cs"/>
                <w:sz w:val="24"/>
                <w:szCs w:val="24"/>
                <w:rtl/>
              </w:rPr>
            </w:rPrChange>
          </w:rPr>
          <w:delText>ی</w:delText>
        </w:r>
        <w:r w:rsidRPr="00974A00" w:rsidDel="00836C19">
          <w:rPr>
            <w:rFonts w:hint="eastAsia"/>
            <w:sz w:val="22"/>
            <w:szCs w:val="22"/>
            <w:rtl/>
            <w:rPrChange w:id="9479" w:author="Mohsen Jafarinejad" w:date="2019-05-12T10:59:00Z">
              <w:rPr>
                <w:rStyle w:val="Hyperlink"/>
                <w:rFonts w:hint="eastAsia"/>
                <w:sz w:val="24"/>
                <w:szCs w:val="24"/>
                <w:rtl/>
              </w:rPr>
            </w:rPrChange>
          </w:rPr>
          <w:delText>ل</w:delText>
        </w:r>
        <w:r w:rsidRPr="00974A00" w:rsidDel="00836C19">
          <w:rPr>
            <w:sz w:val="22"/>
            <w:szCs w:val="22"/>
            <w:rtl/>
            <w:rPrChange w:id="9480" w:author="Mohsen Jafarinejad" w:date="2019-05-12T10:59:00Z">
              <w:rPr>
                <w:rStyle w:val="Hyperlink"/>
                <w:sz w:val="24"/>
                <w:szCs w:val="24"/>
                <w:rtl/>
              </w:rPr>
            </w:rPrChange>
          </w:rPr>
          <w:delText xml:space="preserve"> ها</w:delText>
        </w:r>
        <w:r w:rsidRPr="00974A00" w:rsidDel="00836C19">
          <w:rPr>
            <w:rFonts w:hint="cs"/>
            <w:sz w:val="22"/>
            <w:szCs w:val="22"/>
            <w:rtl/>
            <w:rPrChange w:id="9481" w:author="Mohsen Jafarinejad" w:date="2019-05-12T10:59:00Z">
              <w:rPr>
                <w:rStyle w:val="Hyperlink"/>
                <w:rFonts w:hint="cs"/>
                <w:sz w:val="24"/>
                <w:szCs w:val="24"/>
                <w:rtl/>
              </w:rPr>
            </w:rPrChange>
          </w:rPr>
          <w:delText>ی</w:delText>
        </w:r>
        <w:r w:rsidRPr="00974A00" w:rsidDel="00836C19">
          <w:rPr>
            <w:sz w:val="22"/>
            <w:szCs w:val="22"/>
            <w:rtl/>
            <w:rPrChange w:id="9482" w:author="Mohsen Jafarinejad" w:date="2019-05-12T10:59:00Z">
              <w:rPr>
                <w:rStyle w:val="Hyperlink"/>
                <w:sz w:val="24"/>
                <w:szCs w:val="24"/>
                <w:rtl/>
              </w:rPr>
            </w:rPrChange>
          </w:rPr>
          <w:delText xml:space="preserve"> شب</w:delText>
        </w:r>
        <w:r w:rsidRPr="00974A00" w:rsidDel="00836C19">
          <w:rPr>
            <w:rFonts w:hint="cs"/>
            <w:sz w:val="22"/>
            <w:szCs w:val="22"/>
            <w:rtl/>
            <w:rPrChange w:id="9483" w:author="Mohsen Jafarinejad" w:date="2019-05-12T10:59:00Z">
              <w:rPr>
                <w:rStyle w:val="Hyperlink"/>
                <w:rFonts w:hint="cs"/>
                <w:sz w:val="24"/>
                <w:szCs w:val="24"/>
                <w:rtl/>
              </w:rPr>
            </w:rPrChange>
          </w:rPr>
          <w:delText>ی</w:delText>
        </w:r>
        <w:r w:rsidRPr="00974A00" w:rsidDel="00836C19">
          <w:rPr>
            <w:rFonts w:hint="eastAsia"/>
            <w:sz w:val="22"/>
            <w:szCs w:val="22"/>
            <w:rtl/>
            <w:rPrChange w:id="9484" w:author="Mohsen Jafarinejad" w:date="2019-05-12T10:59:00Z">
              <w:rPr>
                <w:rStyle w:val="Hyperlink"/>
                <w:rFonts w:hint="eastAsia"/>
                <w:sz w:val="24"/>
                <w:szCs w:val="24"/>
                <w:rtl/>
              </w:rPr>
            </w:rPrChange>
          </w:rPr>
          <w:delText>ه</w:delText>
        </w:r>
        <w:r w:rsidRPr="00974A00" w:rsidDel="00836C19">
          <w:rPr>
            <w:sz w:val="22"/>
            <w:szCs w:val="22"/>
            <w:rtl/>
            <w:rPrChange w:id="9485" w:author="Mohsen Jafarinejad" w:date="2019-05-12T10:59:00Z">
              <w:rPr>
                <w:rStyle w:val="Hyperlink"/>
                <w:sz w:val="24"/>
                <w:szCs w:val="24"/>
                <w:rtl/>
              </w:rPr>
            </w:rPrChange>
          </w:rPr>
          <w:delText xml:space="preserve"> ساز</w:delText>
        </w:r>
        <w:r w:rsidRPr="00974A00" w:rsidDel="00836C19">
          <w:rPr>
            <w:rFonts w:hint="cs"/>
            <w:sz w:val="22"/>
            <w:szCs w:val="22"/>
            <w:rtl/>
            <w:rPrChange w:id="9486" w:author="Mohsen Jafarinejad" w:date="2019-05-12T10:59:00Z">
              <w:rPr>
                <w:rStyle w:val="Hyperlink"/>
                <w:rFonts w:hint="cs"/>
                <w:sz w:val="24"/>
                <w:szCs w:val="24"/>
                <w:rtl/>
              </w:rPr>
            </w:rPrChange>
          </w:rPr>
          <w:delText>ی</w:delText>
        </w:r>
        <w:r w:rsidRPr="00974A00" w:rsidDel="00836C19">
          <w:rPr>
            <w:sz w:val="22"/>
            <w:szCs w:val="22"/>
            <w:rtl/>
            <w:rPrChange w:id="9487" w:author="Mohsen Jafarinejad" w:date="2019-05-12T10:59:00Z">
              <w:rPr>
                <w:rStyle w:val="Hyperlink"/>
                <w:sz w:val="24"/>
                <w:szCs w:val="24"/>
                <w:rtl/>
              </w:rPr>
            </w:rPrChange>
          </w:rPr>
          <w:delText xml:space="preserve"> شده با مساحت ها</w:delText>
        </w:r>
        <w:r w:rsidRPr="00974A00" w:rsidDel="00836C19">
          <w:rPr>
            <w:rFonts w:hint="cs"/>
            <w:sz w:val="22"/>
            <w:szCs w:val="22"/>
            <w:rtl/>
            <w:rPrChange w:id="9488" w:author="Mohsen Jafarinejad" w:date="2019-05-12T10:59:00Z">
              <w:rPr>
                <w:rStyle w:val="Hyperlink"/>
                <w:rFonts w:hint="cs"/>
                <w:sz w:val="24"/>
                <w:szCs w:val="24"/>
                <w:rtl/>
              </w:rPr>
            </w:rPrChange>
          </w:rPr>
          <w:delText>ی</w:delText>
        </w:r>
        <w:r w:rsidRPr="00974A00" w:rsidDel="00836C19">
          <w:rPr>
            <w:sz w:val="22"/>
            <w:szCs w:val="22"/>
            <w:rtl/>
            <w:rPrChange w:id="9489" w:author="Mohsen Jafarinejad" w:date="2019-05-12T10:59:00Z">
              <w:rPr>
                <w:rStyle w:val="Hyperlink"/>
                <w:sz w:val="24"/>
                <w:szCs w:val="24"/>
                <w:rtl/>
              </w:rPr>
            </w:rPrChange>
          </w:rPr>
          <w:delText xml:space="preserve"> متفاوت</w:delText>
        </w:r>
        <w:r w:rsidRPr="00974A00" w:rsidDel="00836C19">
          <w:rPr>
            <w:webHidden/>
            <w:sz w:val="22"/>
            <w:szCs w:val="22"/>
            <w:rPrChange w:id="9490" w:author="Mohsen Jafarinejad" w:date="2019-05-12T10:59:00Z">
              <w:rPr>
                <w:webHidden/>
                <w:sz w:val="24"/>
                <w:szCs w:val="24"/>
              </w:rPr>
            </w:rPrChange>
          </w:rPr>
          <w:tab/>
        </w:r>
      </w:del>
      <w:ins w:id="9491" w:author="Mohsen" w:date="2019-03-18T01:27:00Z">
        <w:del w:id="9492" w:author="jafary88@gmail.com" w:date="2022-05-11T18:17:00Z">
          <w:r w:rsidR="00C607BA" w:rsidRPr="00974A00" w:rsidDel="00836C19">
            <w:rPr>
              <w:webHidden/>
              <w:sz w:val="22"/>
              <w:szCs w:val="22"/>
              <w:rtl/>
              <w:rPrChange w:id="9493" w:author="Mohsen Jafarinejad" w:date="2019-05-12T10:59:00Z">
                <w:rPr>
                  <w:webHidden/>
                  <w:sz w:val="24"/>
                  <w:szCs w:val="24"/>
                  <w:rtl/>
                </w:rPr>
              </w:rPrChange>
            </w:rPr>
            <w:delText>75</w:delText>
          </w:r>
        </w:del>
      </w:ins>
      <w:del w:id="9494" w:author="jafary88@gmail.com" w:date="2022-05-11T18:17:00Z">
        <w:r w:rsidRPr="00974A00" w:rsidDel="00836C19">
          <w:rPr>
            <w:webHidden/>
            <w:sz w:val="22"/>
            <w:szCs w:val="22"/>
            <w:rPrChange w:id="9495" w:author="Mohsen Jafarinejad" w:date="2019-05-12T10:59:00Z">
              <w:rPr>
                <w:webHidden/>
                <w:sz w:val="24"/>
                <w:szCs w:val="24"/>
              </w:rPr>
            </w:rPrChange>
          </w:rPr>
          <w:delText>86</w:delText>
        </w:r>
      </w:del>
    </w:p>
    <w:p w14:paraId="2BC72571" w14:textId="6A97F40C" w:rsidR="00433777" w:rsidRPr="00974A00" w:rsidDel="00836C19" w:rsidRDefault="00433777" w:rsidP="00BF2F7C">
      <w:pPr>
        <w:pStyle w:val="TOC1"/>
        <w:rPr>
          <w:del w:id="9496" w:author="jafary88@gmail.com" w:date="2022-05-11T18:17:00Z"/>
          <w:rFonts w:eastAsiaTheme="minorEastAsia"/>
          <w:b w:val="0"/>
          <w:bCs w:val="0"/>
          <w:sz w:val="22"/>
          <w:szCs w:val="22"/>
          <w:rPrChange w:id="9497" w:author="Mohsen Jafarinejad" w:date="2019-05-12T10:59:00Z">
            <w:rPr>
              <w:del w:id="9498" w:author="jafary88@gmail.com" w:date="2022-05-11T18:17:00Z"/>
              <w:rFonts w:eastAsiaTheme="minorEastAsia"/>
            </w:rPr>
          </w:rPrChange>
        </w:rPr>
      </w:pPr>
      <w:del w:id="9499" w:author="jafary88@gmail.com" w:date="2022-05-11T18:17:00Z">
        <w:r w:rsidRPr="00974A00" w:rsidDel="00836C19">
          <w:rPr>
            <w:sz w:val="22"/>
            <w:szCs w:val="22"/>
            <w:rtl/>
            <w:rPrChange w:id="9500" w:author="Mohsen Jafarinejad" w:date="2019-05-12T10:59:00Z">
              <w:rPr>
                <w:rStyle w:val="Hyperlink"/>
                <w:sz w:val="24"/>
                <w:szCs w:val="24"/>
                <w:rtl/>
              </w:rPr>
            </w:rPrChange>
          </w:rPr>
          <w:delText xml:space="preserve">شکل </w:delText>
        </w:r>
        <w:r w:rsidR="0084216E" w:rsidRPr="00974A00" w:rsidDel="00836C19">
          <w:rPr>
            <w:sz w:val="22"/>
            <w:szCs w:val="22"/>
            <w:rtl/>
            <w:rPrChange w:id="9501" w:author="Mohsen Jafarinejad" w:date="2019-05-12T10:59:00Z">
              <w:rPr>
                <w:rStyle w:val="Hyperlink"/>
                <w:sz w:val="24"/>
                <w:szCs w:val="24"/>
                <w:rtl/>
              </w:rPr>
            </w:rPrChange>
          </w:rPr>
          <w:delText>4-3</w:delText>
        </w:r>
        <w:r w:rsidRPr="00974A00" w:rsidDel="00836C19">
          <w:rPr>
            <w:sz w:val="22"/>
            <w:szCs w:val="22"/>
            <w:rtl/>
            <w:rPrChange w:id="9502" w:author="Mohsen Jafarinejad" w:date="2019-05-12T10:59:00Z">
              <w:rPr>
                <w:rStyle w:val="Hyperlink"/>
                <w:sz w:val="24"/>
                <w:szCs w:val="24"/>
                <w:rtl/>
              </w:rPr>
            </w:rPrChange>
          </w:rPr>
          <w:delText xml:space="preserve"> تغ</w:delText>
        </w:r>
        <w:r w:rsidRPr="00974A00" w:rsidDel="00836C19">
          <w:rPr>
            <w:rFonts w:hint="cs"/>
            <w:sz w:val="22"/>
            <w:szCs w:val="22"/>
            <w:rtl/>
            <w:rPrChange w:id="9503" w:author="Mohsen Jafarinejad" w:date="2019-05-12T10:59:00Z">
              <w:rPr>
                <w:rStyle w:val="Hyperlink"/>
                <w:rFonts w:hint="cs"/>
                <w:sz w:val="24"/>
                <w:szCs w:val="24"/>
                <w:rtl/>
              </w:rPr>
            </w:rPrChange>
          </w:rPr>
          <w:delText>یی</w:delText>
        </w:r>
        <w:r w:rsidRPr="00974A00" w:rsidDel="00836C19">
          <w:rPr>
            <w:rFonts w:hint="eastAsia"/>
            <w:sz w:val="22"/>
            <w:szCs w:val="22"/>
            <w:rtl/>
            <w:rPrChange w:id="9504" w:author="Mohsen Jafarinejad" w:date="2019-05-12T10:59:00Z">
              <w:rPr>
                <w:rStyle w:val="Hyperlink"/>
                <w:rFonts w:hint="eastAsia"/>
                <w:sz w:val="24"/>
                <w:szCs w:val="24"/>
                <w:rtl/>
              </w:rPr>
            </w:rPrChange>
          </w:rPr>
          <w:delText>رات</w:delText>
        </w:r>
        <w:r w:rsidRPr="00974A00" w:rsidDel="00836C19">
          <w:rPr>
            <w:sz w:val="22"/>
            <w:szCs w:val="22"/>
            <w:rtl/>
            <w:rPrChange w:id="9505" w:author="Mohsen Jafarinejad" w:date="2019-05-12T10:59:00Z">
              <w:rPr>
                <w:rStyle w:val="Hyperlink"/>
                <w:sz w:val="24"/>
                <w:szCs w:val="24"/>
                <w:rtl/>
              </w:rPr>
            </w:rPrChange>
          </w:rPr>
          <w:delText xml:space="preserve"> غلظت لاکتات در طول پ</w:delText>
        </w:r>
        <w:r w:rsidRPr="00974A00" w:rsidDel="00836C19">
          <w:rPr>
            <w:rFonts w:hint="cs"/>
            <w:sz w:val="22"/>
            <w:szCs w:val="22"/>
            <w:rtl/>
            <w:rPrChange w:id="9506" w:author="Mohsen Jafarinejad" w:date="2019-05-12T10:59:00Z">
              <w:rPr>
                <w:rStyle w:val="Hyperlink"/>
                <w:rFonts w:hint="cs"/>
                <w:sz w:val="24"/>
                <w:szCs w:val="24"/>
                <w:rtl/>
              </w:rPr>
            </w:rPrChange>
          </w:rPr>
          <w:delText>ی</w:delText>
        </w:r>
        <w:r w:rsidRPr="00974A00" w:rsidDel="00836C19">
          <w:rPr>
            <w:rFonts w:hint="eastAsia"/>
            <w:sz w:val="22"/>
            <w:szCs w:val="22"/>
            <w:rtl/>
            <w:rPrChange w:id="9507" w:author="Mohsen Jafarinejad" w:date="2019-05-12T10:59:00Z">
              <w:rPr>
                <w:rStyle w:val="Hyperlink"/>
                <w:rFonts w:hint="eastAsia"/>
                <w:sz w:val="24"/>
                <w:szCs w:val="24"/>
                <w:rtl/>
              </w:rPr>
            </w:rPrChange>
          </w:rPr>
          <w:delText>ل</w:delText>
        </w:r>
        <w:r w:rsidRPr="00974A00" w:rsidDel="00836C19">
          <w:rPr>
            <w:webHidden/>
            <w:sz w:val="22"/>
            <w:szCs w:val="22"/>
            <w:rPrChange w:id="9508" w:author="Mohsen Jafarinejad" w:date="2019-05-12T10:59:00Z">
              <w:rPr>
                <w:webHidden/>
                <w:sz w:val="24"/>
                <w:szCs w:val="24"/>
              </w:rPr>
            </w:rPrChange>
          </w:rPr>
          <w:tab/>
        </w:r>
      </w:del>
      <w:ins w:id="9509" w:author="Mohsen" w:date="2019-03-18T01:27:00Z">
        <w:del w:id="9510" w:author="jafary88@gmail.com" w:date="2022-05-11T18:17:00Z">
          <w:r w:rsidR="00C607BA" w:rsidRPr="00974A00" w:rsidDel="00836C19">
            <w:rPr>
              <w:webHidden/>
              <w:sz w:val="22"/>
              <w:szCs w:val="22"/>
              <w:rtl/>
              <w:rPrChange w:id="9511" w:author="Mohsen Jafarinejad" w:date="2019-05-12T10:59:00Z">
                <w:rPr>
                  <w:webHidden/>
                  <w:sz w:val="24"/>
                  <w:szCs w:val="24"/>
                  <w:rtl/>
                </w:rPr>
              </w:rPrChange>
            </w:rPr>
            <w:delText>76</w:delText>
          </w:r>
        </w:del>
      </w:ins>
      <w:del w:id="9512" w:author="jafary88@gmail.com" w:date="2022-05-11T18:17:00Z">
        <w:r w:rsidRPr="00974A00" w:rsidDel="00836C19">
          <w:rPr>
            <w:webHidden/>
            <w:sz w:val="22"/>
            <w:szCs w:val="22"/>
            <w:rPrChange w:id="9513" w:author="Mohsen Jafarinejad" w:date="2019-05-12T10:59:00Z">
              <w:rPr>
                <w:webHidden/>
                <w:sz w:val="24"/>
                <w:szCs w:val="24"/>
              </w:rPr>
            </w:rPrChange>
          </w:rPr>
          <w:delText>87</w:delText>
        </w:r>
      </w:del>
    </w:p>
    <w:p w14:paraId="11F420B8" w14:textId="6AA8AAFE" w:rsidR="00433777" w:rsidRPr="00974A00" w:rsidDel="00836C19" w:rsidRDefault="00433777" w:rsidP="00BF2F7C">
      <w:pPr>
        <w:pStyle w:val="TOC1"/>
        <w:rPr>
          <w:del w:id="9514" w:author="jafary88@gmail.com" w:date="2022-05-11T18:17:00Z"/>
          <w:rFonts w:eastAsiaTheme="minorEastAsia"/>
          <w:b w:val="0"/>
          <w:bCs w:val="0"/>
          <w:sz w:val="22"/>
          <w:szCs w:val="22"/>
          <w:rPrChange w:id="9515" w:author="Mohsen Jafarinejad" w:date="2019-05-12T10:59:00Z">
            <w:rPr>
              <w:del w:id="9516" w:author="jafary88@gmail.com" w:date="2022-05-11T18:17:00Z"/>
              <w:rFonts w:eastAsiaTheme="minorEastAsia"/>
            </w:rPr>
          </w:rPrChange>
        </w:rPr>
      </w:pPr>
      <w:del w:id="9517" w:author="jafary88@gmail.com" w:date="2022-05-11T18:17:00Z">
        <w:r w:rsidRPr="00974A00" w:rsidDel="00836C19">
          <w:rPr>
            <w:sz w:val="22"/>
            <w:szCs w:val="22"/>
            <w:rtl/>
            <w:rPrChange w:id="9518" w:author="Mohsen Jafarinejad" w:date="2019-05-12T10:59:00Z">
              <w:rPr>
                <w:rStyle w:val="Hyperlink"/>
                <w:sz w:val="24"/>
                <w:szCs w:val="24"/>
                <w:rtl/>
              </w:rPr>
            </w:rPrChange>
          </w:rPr>
          <w:delText>شکل 4-4 مقاد</w:delText>
        </w:r>
        <w:r w:rsidRPr="00974A00" w:rsidDel="00836C19">
          <w:rPr>
            <w:rFonts w:hint="cs"/>
            <w:sz w:val="22"/>
            <w:szCs w:val="22"/>
            <w:rtl/>
            <w:rPrChange w:id="9519" w:author="Mohsen Jafarinejad" w:date="2019-05-12T10:59:00Z">
              <w:rPr>
                <w:rStyle w:val="Hyperlink"/>
                <w:rFonts w:hint="cs"/>
                <w:sz w:val="24"/>
                <w:szCs w:val="24"/>
                <w:rtl/>
              </w:rPr>
            </w:rPrChange>
          </w:rPr>
          <w:delText>ی</w:delText>
        </w:r>
        <w:r w:rsidRPr="00974A00" w:rsidDel="00836C19">
          <w:rPr>
            <w:rFonts w:hint="eastAsia"/>
            <w:sz w:val="22"/>
            <w:szCs w:val="22"/>
            <w:rtl/>
            <w:rPrChange w:id="9520" w:author="Mohsen Jafarinejad" w:date="2019-05-12T10:59:00Z">
              <w:rPr>
                <w:rStyle w:val="Hyperlink"/>
                <w:rFonts w:hint="eastAsia"/>
                <w:sz w:val="24"/>
                <w:szCs w:val="24"/>
                <w:rtl/>
              </w:rPr>
            </w:rPrChange>
          </w:rPr>
          <w:delText>رغلظت</w:delText>
        </w:r>
        <w:r w:rsidRPr="00974A00" w:rsidDel="00836C19">
          <w:rPr>
            <w:sz w:val="22"/>
            <w:szCs w:val="22"/>
            <w:rtl/>
            <w:rPrChange w:id="9521" w:author="Mohsen Jafarinejad" w:date="2019-05-12T10:59:00Z">
              <w:rPr>
                <w:rStyle w:val="Hyperlink"/>
                <w:sz w:val="24"/>
                <w:szCs w:val="24"/>
                <w:rtl/>
              </w:rPr>
            </w:rPrChange>
          </w:rPr>
          <w:delText xml:space="preserve"> مول</w:delText>
        </w:r>
        <w:r w:rsidRPr="00974A00" w:rsidDel="00836C19">
          <w:rPr>
            <w:rFonts w:hint="cs"/>
            <w:sz w:val="22"/>
            <w:szCs w:val="22"/>
            <w:rtl/>
            <w:rPrChange w:id="9522" w:author="Mohsen Jafarinejad" w:date="2019-05-12T10:59:00Z">
              <w:rPr>
                <w:rStyle w:val="Hyperlink"/>
                <w:rFonts w:hint="cs"/>
                <w:sz w:val="24"/>
                <w:szCs w:val="24"/>
                <w:rtl/>
              </w:rPr>
            </w:rPrChange>
          </w:rPr>
          <w:delText>ی</w:delText>
        </w:r>
        <w:r w:rsidRPr="00974A00" w:rsidDel="00836C19">
          <w:rPr>
            <w:sz w:val="22"/>
            <w:szCs w:val="22"/>
            <w:rtl/>
            <w:rPrChange w:id="9523" w:author="Mohsen Jafarinejad" w:date="2019-05-12T10:59:00Z">
              <w:rPr>
                <w:rStyle w:val="Hyperlink"/>
                <w:sz w:val="24"/>
                <w:szCs w:val="24"/>
                <w:rtl/>
              </w:rPr>
            </w:rPrChange>
          </w:rPr>
          <w:delText xml:space="preserve"> لاکتات درقسمت ها</w:delText>
        </w:r>
        <w:r w:rsidRPr="00974A00" w:rsidDel="00836C19">
          <w:rPr>
            <w:rFonts w:hint="cs"/>
            <w:sz w:val="22"/>
            <w:szCs w:val="22"/>
            <w:rtl/>
            <w:rPrChange w:id="9524" w:author="Mohsen Jafarinejad" w:date="2019-05-12T10:59:00Z">
              <w:rPr>
                <w:rStyle w:val="Hyperlink"/>
                <w:rFonts w:hint="cs"/>
                <w:sz w:val="24"/>
                <w:szCs w:val="24"/>
                <w:rtl/>
              </w:rPr>
            </w:rPrChange>
          </w:rPr>
          <w:delText>ی</w:delText>
        </w:r>
        <w:r w:rsidRPr="00974A00" w:rsidDel="00836C19">
          <w:rPr>
            <w:sz w:val="22"/>
            <w:szCs w:val="22"/>
            <w:rtl/>
            <w:rPrChange w:id="9525" w:author="Mohsen Jafarinejad" w:date="2019-05-12T10:59:00Z">
              <w:rPr>
                <w:rStyle w:val="Hyperlink"/>
                <w:sz w:val="24"/>
                <w:szCs w:val="24"/>
                <w:rtl/>
              </w:rPr>
            </w:rPrChange>
          </w:rPr>
          <w:delText xml:space="preserve"> مختلف پ</w:delText>
        </w:r>
        <w:r w:rsidRPr="00974A00" w:rsidDel="00836C19">
          <w:rPr>
            <w:rFonts w:hint="cs"/>
            <w:sz w:val="22"/>
            <w:szCs w:val="22"/>
            <w:rtl/>
            <w:rPrChange w:id="9526" w:author="Mohsen Jafarinejad" w:date="2019-05-12T10:59:00Z">
              <w:rPr>
                <w:rStyle w:val="Hyperlink"/>
                <w:rFonts w:hint="cs"/>
                <w:sz w:val="24"/>
                <w:szCs w:val="24"/>
                <w:rtl/>
              </w:rPr>
            </w:rPrChange>
          </w:rPr>
          <w:delText>ی</w:delText>
        </w:r>
        <w:r w:rsidRPr="00974A00" w:rsidDel="00836C19">
          <w:rPr>
            <w:rFonts w:hint="eastAsia"/>
            <w:sz w:val="22"/>
            <w:szCs w:val="22"/>
            <w:rtl/>
            <w:rPrChange w:id="9527" w:author="Mohsen Jafarinejad" w:date="2019-05-12T10:59:00Z">
              <w:rPr>
                <w:rStyle w:val="Hyperlink"/>
                <w:rFonts w:hint="eastAsia"/>
                <w:sz w:val="24"/>
                <w:szCs w:val="24"/>
                <w:rtl/>
              </w:rPr>
            </w:rPrChange>
          </w:rPr>
          <w:delText>ل</w:delText>
        </w:r>
        <w:r w:rsidRPr="00974A00" w:rsidDel="00836C19">
          <w:rPr>
            <w:webHidden/>
            <w:sz w:val="22"/>
            <w:szCs w:val="22"/>
            <w:rPrChange w:id="9528" w:author="Mohsen Jafarinejad" w:date="2019-05-12T10:59:00Z">
              <w:rPr>
                <w:webHidden/>
                <w:sz w:val="24"/>
                <w:szCs w:val="24"/>
              </w:rPr>
            </w:rPrChange>
          </w:rPr>
          <w:tab/>
        </w:r>
      </w:del>
      <w:ins w:id="9529" w:author="Mohsen" w:date="2019-03-18T01:27:00Z">
        <w:del w:id="9530" w:author="jafary88@gmail.com" w:date="2022-05-11T18:17:00Z">
          <w:r w:rsidR="00C607BA" w:rsidRPr="00974A00" w:rsidDel="00836C19">
            <w:rPr>
              <w:webHidden/>
              <w:sz w:val="22"/>
              <w:szCs w:val="22"/>
              <w:rtl/>
              <w:rPrChange w:id="9531" w:author="Mohsen Jafarinejad" w:date="2019-05-12T10:59:00Z">
                <w:rPr>
                  <w:webHidden/>
                  <w:sz w:val="24"/>
                  <w:szCs w:val="24"/>
                  <w:rtl/>
                </w:rPr>
              </w:rPrChange>
            </w:rPr>
            <w:delText>77</w:delText>
          </w:r>
        </w:del>
      </w:ins>
      <w:del w:id="9532" w:author="jafary88@gmail.com" w:date="2022-05-11T18:17:00Z">
        <w:r w:rsidRPr="00974A00" w:rsidDel="00836C19">
          <w:rPr>
            <w:webHidden/>
            <w:sz w:val="22"/>
            <w:szCs w:val="22"/>
            <w:rPrChange w:id="9533" w:author="Mohsen Jafarinejad" w:date="2019-05-12T10:59:00Z">
              <w:rPr>
                <w:webHidden/>
                <w:sz w:val="24"/>
                <w:szCs w:val="24"/>
              </w:rPr>
            </w:rPrChange>
          </w:rPr>
          <w:delText>88</w:delText>
        </w:r>
      </w:del>
    </w:p>
    <w:p w14:paraId="5D97DCF4" w14:textId="14E0254D" w:rsidR="00433777" w:rsidRPr="00974A00" w:rsidDel="00836C19" w:rsidRDefault="00433777" w:rsidP="00BF2F7C">
      <w:pPr>
        <w:pStyle w:val="TOC1"/>
        <w:rPr>
          <w:del w:id="9534" w:author="jafary88@gmail.com" w:date="2022-05-11T18:17:00Z"/>
          <w:rFonts w:eastAsiaTheme="minorEastAsia"/>
          <w:b w:val="0"/>
          <w:bCs w:val="0"/>
          <w:sz w:val="22"/>
          <w:szCs w:val="22"/>
          <w:rPrChange w:id="9535" w:author="Mohsen Jafarinejad" w:date="2019-05-12T10:59:00Z">
            <w:rPr>
              <w:del w:id="9536" w:author="jafary88@gmail.com" w:date="2022-05-11T18:17:00Z"/>
              <w:rFonts w:eastAsiaTheme="minorEastAsia"/>
            </w:rPr>
          </w:rPrChange>
        </w:rPr>
      </w:pPr>
      <w:del w:id="9537" w:author="jafary88@gmail.com" w:date="2022-05-11T18:17:00Z">
        <w:r w:rsidRPr="00974A00" w:rsidDel="00836C19">
          <w:rPr>
            <w:sz w:val="22"/>
            <w:szCs w:val="22"/>
            <w:rtl/>
            <w:rPrChange w:id="9538" w:author="Mohsen Jafarinejad" w:date="2019-05-12T10:59:00Z">
              <w:rPr>
                <w:rStyle w:val="Hyperlink"/>
                <w:sz w:val="24"/>
                <w:szCs w:val="24"/>
                <w:rtl/>
              </w:rPr>
            </w:rPrChange>
          </w:rPr>
          <w:delText xml:space="preserve">شکل </w:delText>
        </w:r>
        <w:r w:rsidR="0084216E" w:rsidRPr="00974A00" w:rsidDel="00836C19">
          <w:rPr>
            <w:sz w:val="22"/>
            <w:szCs w:val="22"/>
            <w:rtl/>
            <w:rPrChange w:id="9539" w:author="Mohsen Jafarinejad" w:date="2019-05-12T10:59:00Z">
              <w:rPr>
                <w:rStyle w:val="Hyperlink"/>
                <w:sz w:val="24"/>
                <w:szCs w:val="24"/>
                <w:rtl/>
              </w:rPr>
            </w:rPrChange>
          </w:rPr>
          <w:delText>4-5</w:delText>
        </w:r>
        <w:r w:rsidRPr="00974A00" w:rsidDel="00836C19">
          <w:rPr>
            <w:sz w:val="22"/>
            <w:szCs w:val="22"/>
            <w:rtl/>
            <w:rPrChange w:id="9540" w:author="Mohsen Jafarinejad" w:date="2019-05-12T10:59:00Z">
              <w:rPr>
                <w:rStyle w:val="Hyperlink"/>
                <w:sz w:val="24"/>
                <w:szCs w:val="24"/>
                <w:rtl/>
              </w:rPr>
            </w:rPrChange>
          </w:rPr>
          <w:delText xml:space="preserve"> تغ</w:delText>
        </w:r>
        <w:r w:rsidRPr="00974A00" w:rsidDel="00836C19">
          <w:rPr>
            <w:rFonts w:hint="cs"/>
            <w:sz w:val="22"/>
            <w:szCs w:val="22"/>
            <w:rtl/>
            <w:rPrChange w:id="9541" w:author="Mohsen Jafarinejad" w:date="2019-05-12T10:59:00Z">
              <w:rPr>
                <w:rStyle w:val="Hyperlink"/>
                <w:rFonts w:hint="cs"/>
                <w:sz w:val="24"/>
                <w:szCs w:val="24"/>
                <w:rtl/>
              </w:rPr>
            </w:rPrChange>
          </w:rPr>
          <w:delText>یی</w:delText>
        </w:r>
        <w:r w:rsidRPr="00974A00" w:rsidDel="00836C19">
          <w:rPr>
            <w:rFonts w:hint="eastAsia"/>
            <w:sz w:val="22"/>
            <w:szCs w:val="22"/>
            <w:rtl/>
            <w:rPrChange w:id="9542" w:author="Mohsen Jafarinejad" w:date="2019-05-12T10:59:00Z">
              <w:rPr>
                <w:rStyle w:val="Hyperlink"/>
                <w:rFonts w:hint="eastAsia"/>
                <w:sz w:val="24"/>
                <w:szCs w:val="24"/>
                <w:rtl/>
              </w:rPr>
            </w:rPrChange>
          </w:rPr>
          <w:delText>رات</w:delText>
        </w:r>
        <w:r w:rsidRPr="00974A00" w:rsidDel="00836C19">
          <w:rPr>
            <w:sz w:val="22"/>
            <w:szCs w:val="22"/>
            <w:rtl/>
            <w:rPrChange w:id="9543" w:author="Mohsen Jafarinejad" w:date="2019-05-12T10:59:00Z">
              <w:rPr>
                <w:rStyle w:val="Hyperlink"/>
                <w:sz w:val="24"/>
                <w:szCs w:val="24"/>
                <w:rtl/>
              </w:rPr>
            </w:rPrChange>
          </w:rPr>
          <w:delText xml:space="preserve"> غلظت اکس</w:delText>
        </w:r>
        <w:r w:rsidRPr="00974A00" w:rsidDel="00836C19">
          <w:rPr>
            <w:rFonts w:hint="cs"/>
            <w:sz w:val="22"/>
            <w:szCs w:val="22"/>
            <w:rtl/>
            <w:rPrChange w:id="9544" w:author="Mohsen Jafarinejad" w:date="2019-05-12T10:59:00Z">
              <w:rPr>
                <w:rStyle w:val="Hyperlink"/>
                <w:rFonts w:hint="cs"/>
                <w:sz w:val="24"/>
                <w:szCs w:val="24"/>
                <w:rtl/>
              </w:rPr>
            </w:rPrChange>
          </w:rPr>
          <w:delText>ی</w:delText>
        </w:r>
        <w:r w:rsidRPr="00974A00" w:rsidDel="00836C19">
          <w:rPr>
            <w:rFonts w:hint="eastAsia"/>
            <w:sz w:val="22"/>
            <w:szCs w:val="22"/>
            <w:rtl/>
            <w:rPrChange w:id="9545" w:author="Mohsen Jafarinejad" w:date="2019-05-12T10:59:00Z">
              <w:rPr>
                <w:rStyle w:val="Hyperlink"/>
                <w:rFonts w:hint="eastAsia"/>
                <w:sz w:val="24"/>
                <w:szCs w:val="24"/>
                <w:rtl/>
              </w:rPr>
            </w:rPrChange>
          </w:rPr>
          <w:delText>ژن</w:delText>
        </w:r>
        <w:r w:rsidRPr="00974A00" w:rsidDel="00836C19">
          <w:rPr>
            <w:sz w:val="22"/>
            <w:szCs w:val="22"/>
            <w:rtl/>
            <w:rPrChange w:id="9546" w:author="Mohsen Jafarinejad" w:date="2019-05-12T10:59:00Z">
              <w:rPr>
                <w:rStyle w:val="Hyperlink"/>
                <w:sz w:val="24"/>
                <w:szCs w:val="24"/>
                <w:rtl/>
              </w:rPr>
            </w:rPrChange>
          </w:rPr>
          <w:delText xml:space="preserve"> در طول پ</w:delText>
        </w:r>
        <w:r w:rsidRPr="00974A00" w:rsidDel="00836C19">
          <w:rPr>
            <w:rFonts w:hint="cs"/>
            <w:sz w:val="22"/>
            <w:szCs w:val="22"/>
            <w:rtl/>
            <w:rPrChange w:id="9547" w:author="Mohsen Jafarinejad" w:date="2019-05-12T10:59:00Z">
              <w:rPr>
                <w:rStyle w:val="Hyperlink"/>
                <w:rFonts w:hint="cs"/>
                <w:sz w:val="24"/>
                <w:szCs w:val="24"/>
                <w:rtl/>
              </w:rPr>
            </w:rPrChange>
          </w:rPr>
          <w:delText>ی</w:delText>
        </w:r>
        <w:r w:rsidRPr="00974A00" w:rsidDel="00836C19">
          <w:rPr>
            <w:rFonts w:hint="eastAsia"/>
            <w:sz w:val="22"/>
            <w:szCs w:val="22"/>
            <w:rtl/>
            <w:rPrChange w:id="9548" w:author="Mohsen Jafarinejad" w:date="2019-05-12T10:59:00Z">
              <w:rPr>
                <w:rStyle w:val="Hyperlink"/>
                <w:rFonts w:hint="eastAsia"/>
                <w:sz w:val="24"/>
                <w:szCs w:val="24"/>
                <w:rtl/>
              </w:rPr>
            </w:rPrChange>
          </w:rPr>
          <w:delText>ل</w:delText>
        </w:r>
        <w:r w:rsidRPr="00974A00" w:rsidDel="00836C19">
          <w:rPr>
            <w:webHidden/>
            <w:sz w:val="22"/>
            <w:szCs w:val="22"/>
            <w:rPrChange w:id="9549" w:author="Mohsen Jafarinejad" w:date="2019-05-12T10:59:00Z">
              <w:rPr>
                <w:webHidden/>
                <w:sz w:val="24"/>
                <w:szCs w:val="24"/>
              </w:rPr>
            </w:rPrChange>
          </w:rPr>
          <w:tab/>
        </w:r>
      </w:del>
      <w:ins w:id="9550" w:author="Mohsen" w:date="2019-03-18T01:27:00Z">
        <w:del w:id="9551" w:author="jafary88@gmail.com" w:date="2022-05-11T18:17:00Z">
          <w:r w:rsidR="00C607BA" w:rsidRPr="00974A00" w:rsidDel="00836C19">
            <w:rPr>
              <w:webHidden/>
              <w:sz w:val="22"/>
              <w:szCs w:val="22"/>
              <w:rtl/>
              <w:rPrChange w:id="9552" w:author="Mohsen Jafarinejad" w:date="2019-05-12T10:59:00Z">
                <w:rPr>
                  <w:webHidden/>
                  <w:sz w:val="24"/>
                  <w:szCs w:val="24"/>
                  <w:rtl/>
                </w:rPr>
              </w:rPrChange>
            </w:rPr>
            <w:delText>78</w:delText>
          </w:r>
        </w:del>
      </w:ins>
      <w:del w:id="9553" w:author="jafary88@gmail.com" w:date="2022-05-11T18:17:00Z">
        <w:r w:rsidRPr="00974A00" w:rsidDel="00836C19">
          <w:rPr>
            <w:webHidden/>
            <w:sz w:val="22"/>
            <w:szCs w:val="22"/>
            <w:rPrChange w:id="9554" w:author="Mohsen Jafarinejad" w:date="2019-05-12T10:59:00Z">
              <w:rPr>
                <w:webHidden/>
                <w:sz w:val="24"/>
                <w:szCs w:val="24"/>
              </w:rPr>
            </w:rPrChange>
          </w:rPr>
          <w:delText>89</w:delText>
        </w:r>
      </w:del>
    </w:p>
    <w:p w14:paraId="260459A1" w14:textId="173CDD8C" w:rsidR="00433777" w:rsidRPr="00974A00" w:rsidDel="00836C19" w:rsidRDefault="00433777" w:rsidP="00BF2F7C">
      <w:pPr>
        <w:pStyle w:val="TOC1"/>
        <w:rPr>
          <w:del w:id="9555" w:author="jafary88@gmail.com" w:date="2022-05-11T18:17:00Z"/>
          <w:rFonts w:eastAsiaTheme="minorEastAsia"/>
          <w:b w:val="0"/>
          <w:bCs w:val="0"/>
          <w:sz w:val="22"/>
          <w:szCs w:val="22"/>
          <w:rPrChange w:id="9556" w:author="Mohsen Jafarinejad" w:date="2019-05-12T10:59:00Z">
            <w:rPr>
              <w:del w:id="9557" w:author="jafary88@gmail.com" w:date="2022-05-11T18:17:00Z"/>
              <w:rFonts w:eastAsiaTheme="minorEastAsia"/>
            </w:rPr>
          </w:rPrChange>
        </w:rPr>
      </w:pPr>
      <w:del w:id="9558" w:author="jafary88@gmail.com" w:date="2022-05-11T18:17:00Z">
        <w:r w:rsidRPr="00974A00" w:rsidDel="00836C19">
          <w:rPr>
            <w:sz w:val="22"/>
            <w:szCs w:val="22"/>
            <w:rtl/>
            <w:rPrChange w:id="9559" w:author="Mohsen Jafarinejad" w:date="2019-05-12T10:59:00Z">
              <w:rPr>
                <w:rStyle w:val="Hyperlink"/>
                <w:sz w:val="24"/>
                <w:szCs w:val="24"/>
                <w:rtl/>
              </w:rPr>
            </w:rPrChange>
          </w:rPr>
          <w:delText xml:space="preserve">شکل </w:delText>
        </w:r>
        <w:r w:rsidR="0084216E" w:rsidRPr="00974A00" w:rsidDel="00836C19">
          <w:rPr>
            <w:sz w:val="22"/>
            <w:szCs w:val="22"/>
            <w:rtl/>
            <w:rPrChange w:id="9560" w:author="Mohsen Jafarinejad" w:date="2019-05-12T10:59:00Z">
              <w:rPr>
                <w:rStyle w:val="Hyperlink"/>
                <w:sz w:val="24"/>
                <w:szCs w:val="24"/>
                <w:rtl/>
              </w:rPr>
            </w:rPrChange>
          </w:rPr>
          <w:delText>4-6</w:delText>
        </w:r>
        <w:r w:rsidRPr="00974A00" w:rsidDel="00836C19">
          <w:rPr>
            <w:sz w:val="22"/>
            <w:szCs w:val="22"/>
            <w:rtl/>
            <w:rPrChange w:id="9561" w:author="Mohsen Jafarinejad" w:date="2019-05-12T10:59:00Z">
              <w:rPr>
                <w:rStyle w:val="Hyperlink"/>
                <w:sz w:val="24"/>
                <w:szCs w:val="24"/>
                <w:rtl/>
              </w:rPr>
            </w:rPrChange>
          </w:rPr>
          <w:delText xml:space="preserve"> تغ</w:delText>
        </w:r>
        <w:r w:rsidRPr="00974A00" w:rsidDel="00836C19">
          <w:rPr>
            <w:rFonts w:hint="cs"/>
            <w:sz w:val="22"/>
            <w:szCs w:val="22"/>
            <w:rtl/>
            <w:rPrChange w:id="9562" w:author="Mohsen Jafarinejad" w:date="2019-05-12T10:59:00Z">
              <w:rPr>
                <w:rStyle w:val="Hyperlink"/>
                <w:rFonts w:hint="cs"/>
                <w:sz w:val="24"/>
                <w:szCs w:val="24"/>
                <w:rtl/>
              </w:rPr>
            </w:rPrChange>
          </w:rPr>
          <w:delText>یی</w:delText>
        </w:r>
        <w:r w:rsidRPr="00974A00" w:rsidDel="00836C19">
          <w:rPr>
            <w:rFonts w:hint="eastAsia"/>
            <w:sz w:val="22"/>
            <w:szCs w:val="22"/>
            <w:rtl/>
            <w:rPrChange w:id="9563" w:author="Mohsen Jafarinejad" w:date="2019-05-12T10:59:00Z">
              <w:rPr>
                <w:rStyle w:val="Hyperlink"/>
                <w:rFonts w:hint="eastAsia"/>
                <w:sz w:val="24"/>
                <w:szCs w:val="24"/>
                <w:rtl/>
              </w:rPr>
            </w:rPrChange>
          </w:rPr>
          <w:delText>رات</w:delText>
        </w:r>
        <w:r w:rsidRPr="00974A00" w:rsidDel="00836C19">
          <w:rPr>
            <w:sz w:val="22"/>
            <w:szCs w:val="22"/>
            <w:rtl/>
            <w:rPrChange w:id="9564" w:author="Mohsen Jafarinejad" w:date="2019-05-12T10:59:00Z">
              <w:rPr>
                <w:rStyle w:val="Hyperlink"/>
                <w:sz w:val="24"/>
                <w:szCs w:val="24"/>
                <w:rtl/>
              </w:rPr>
            </w:rPrChange>
          </w:rPr>
          <w:delText xml:space="preserve"> غلظت مول</w:delText>
        </w:r>
        <w:r w:rsidRPr="00974A00" w:rsidDel="00836C19">
          <w:rPr>
            <w:rFonts w:hint="cs"/>
            <w:sz w:val="22"/>
            <w:szCs w:val="22"/>
            <w:rtl/>
            <w:rPrChange w:id="9565" w:author="Mohsen Jafarinejad" w:date="2019-05-12T10:59:00Z">
              <w:rPr>
                <w:rStyle w:val="Hyperlink"/>
                <w:rFonts w:hint="cs"/>
                <w:sz w:val="24"/>
                <w:szCs w:val="24"/>
                <w:rtl/>
              </w:rPr>
            </w:rPrChange>
          </w:rPr>
          <w:delText>ی</w:delText>
        </w:r>
        <w:r w:rsidRPr="00974A00" w:rsidDel="00836C19">
          <w:rPr>
            <w:sz w:val="22"/>
            <w:szCs w:val="22"/>
            <w:rtl/>
            <w:rPrChange w:id="9566" w:author="Mohsen Jafarinejad" w:date="2019-05-12T10:59:00Z">
              <w:rPr>
                <w:rStyle w:val="Hyperlink"/>
                <w:sz w:val="24"/>
                <w:szCs w:val="24"/>
                <w:rtl/>
              </w:rPr>
            </w:rPrChange>
          </w:rPr>
          <w:delText xml:space="preserve"> اکس</w:delText>
        </w:r>
        <w:r w:rsidRPr="00974A00" w:rsidDel="00836C19">
          <w:rPr>
            <w:rFonts w:hint="cs"/>
            <w:sz w:val="22"/>
            <w:szCs w:val="22"/>
            <w:rtl/>
            <w:rPrChange w:id="9567" w:author="Mohsen Jafarinejad" w:date="2019-05-12T10:59:00Z">
              <w:rPr>
                <w:rStyle w:val="Hyperlink"/>
                <w:rFonts w:hint="cs"/>
                <w:sz w:val="24"/>
                <w:szCs w:val="24"/>
                <w:rtl/>
              </w:rPr>
            </w:rPrChange>
          </w:rPr>
          <w:delText>ی</w:delText>
        </w:r>
        <w:r w:rsidRPr="00974A00" w:rsidDel="00836C19">
          <w:rPr>
            <w:rFonts w:hint="eastAsia"/>
            <w:sz w:val="22"/>
            <w:szCs w:val="22"/>
            <w:rtl/>
            <w:rPrChange w:id="9568" w:author="Mohsen Jafarinejad" w:date="2019-05-12T10:59:00Z">
              <w:rPr>
                <w:rStyle w:val="Hyperlink"/>
                <w:rFonts w:hint="eastAsia"/>
                <w:sz w:val="24"/>
                <w:szCs w:val="24"/>
                <w:rtl/>
              </w:rPr>
            </w:rPrChange>
          </w:rPr>
          <w:delText>ژن</w:delText>
        </w:r>
        <w:r w:rsidRPr="00974A00" w:rsidDel="00836C19">
          <w:rPr>
            <w:sz w:val="22"/>
            <w:szCs w:val="22"/>
            <w:rtl/>
            <w:rPrChange w:id="9569" w:author="Mohsen Jafarinejad" w:date="2019-05-12T10:59:00Z">
              <w:rPr>
                <w:rStyle w:val="Hyperlink"/>
                <w:sz w:val="24"/>
                <w:szCs w:val="24"/>
                <w:rtl/>
              </w:rPr>
            </w:rPrChange>
          </w:rPr>
          <w:delText xml:space="preserve"> در قسمت ها</w:delText>
        </w:r>
        <w:r w:rsidRPr="00974A00" w:rsidDel="00836C19">
          <w:rPr>
            <w:rFonts w:hint="cs"/>
            <w:sz w:val="22"/>
            <w:szCs w:val="22"/>
            <w:rtl/>
            <w:rPrChange w:id="9570" w:author="Mohsen Jafarinejad" w:date="2019-05-12T10:59:00Z">
              <w:rPr>
                <w:rStyle w:val="Hyperlink"/>
                <w:rFonts w:hint="cs"/>
                <w:sz w:val="24"/>
                <w:szCs w:val="24"/>
                <w:rtl/>
              </w:rPr>
            </w:rPrChange>
          </w:rPr>
          <w:delText>ی</w:delText>
        </w:r>
        <w:r w:rsidRPr="00974A00" w:rsidDel="00836C19">
          <w:rPr>
            <w:sz w:val="22"/>
            <w:szCs w:val="22"/>
            <w:rtl/>
            <w:rPrChange w:id="9571" w:author="Mohsen Jafarinejad" w:date="2019-05-12T10:59:00Z">
              <w:rPr>
                <w:rStyle w:val="Hyperlink"/>
                <w:sz w:val="24"/>
                <w:szCs w:val="24"/>
                <w:rtl/>
              </w:rPr>
            </w:rPrChange>
          </w:rPr>
          <w:delText xml:space="preserve"> مختلف پ</w:delText>
        </w:r>
        <w:r w:rsidRPr="00974A00" w:rsidDel="00836C19">
          <w:rPr>
            <w:rFonts w:hint="cs"/>
            <w:sz w:val="22"/>
            <w:szCs w:val="22"/>
            <w:rtl/>
            <w:rPrChange w:id="9572" w:author="Mohsen Jafarinejad" w:date="2019-05-12T10:59:00Z">
              <w:rPr>
                <w:rStyle w:val="Hyperlink"/>
                <w:rFonts w:hint="cs"/>
                <w:sz w:val="24"/>
                <w:szCs w:val="24"/>
                <w:rtl/>
              </w:rPr>
            </w:rPrChange>
          </w:rPr>
          <w:delText>ی</w:delText>
        </w:r>
        <w:r w:rsidRPr="00974A00" w:rsidDel="00836C19">
          <w:rPr>
            <w:rFonts w:hint="eastAsia"/>
            <w:sz w:val="22"/>
            <w:szCs w:val="22"/>
            <w:rtl/>
            <w:rPrChange w:id="9573" w:author="Mohsen Jafarinejad" w:date="2019-05-12T10:59:00Z">
              <w:rPr>
                <w:rStyle w:val="Hyperlink"/>
                <w:rFonts w:hint="eastAsia"/>
                <w:sz w:val="24"/>
                <w:szCs w:val="24"/>
                <w:rtl/>
              </w:rPr>
            </w:rPrChange>
          </w:rPr>
          <w:delText>ل</w:delText>
        </w:r>
        <w:r w:rsidRPr="00974A00" w:rsidDel="00836C19">
          <w:rPr>
            <w:webHidden/>
            <w:sz w:val="22"/>
            <w:szCs w:val="22"/>
            <w:rPrChange w:id="9574" w:author="Mohsen Jafarinejad" w:date="2019-05-12T10:59:00Z">
              <w:rPr>
                <w:webHidden/>
                <w:sz w:val="24"/>
                <w:szCs w:val="24"/>
              </w:rPr>
            </w:rPrChange>
          </w:rPr>
          <w:tab/>
        </w:r>
      </w:del>
      <w:ins w:id="9575" w:author="Mohsen" w:date="2019-03-18T01:27:00Z">
        <w:del w:id="9576" w:author="jafary88@gmail.com" w:date="2022-05-11T18:17:00Z">
          <w:r w:rsidR="00C607BA" w:rsidRPr="00974A00" w:rsidDel="00836C19">
            <w:rPr>
              <w:webHidden/>
              <w:sz w:val="22"/>
              <w:szCs w:val="22"/>
              <w:rtl/>
              <w:rPrChange w:id="9577" w:author="Mohsen Jafarinejad" w:date="2019-05-12T10:59:00Z">
                <w:rPr>
                  <w:webHidden/>
                  <w:sz w:val="24"/>
                  <w:szCs w:val="24"/>
                  <w:rtl/>
                </w:rPr>
              </w:rPrChange>
            </w:rPr>
            <w:delText>78</w:delText>
          </w:r>
        </w:del>
      </w:ins>
      <w:del w:id="9578" w:author="jafary88@gmail.com" w:date="2022-05-11T18:17:00Z">
        <w:r w:rsidRPr="00974A00" w:rsidDel="00836C19">
          <w:rPr>
            <w:webHidden/>
            <w:sz w:val="22"/>
            <w:szCs w:val="22"/>
            <w:rPrChange w:id="9579" w:author="Mohsen Jafarinejad" w:date="2019-05-12T10:59:00Z">
              <w:rPr>
                <w:webHidden/>
                <w:sz w:val="24"/>
                <w:szCs w:val="24"/>
              </w:rPr>
            </w:rPrChange>
          </w:rPr>
          <w:delText>89</w:delText>
        </w:r>
      </w:del>
    </w:p>
    <w:p w14:paraId="0FEF38ED" w14:textId="6AD2EED5" w:rsidR="00433777" w:rsidRPr="00974A00" w:rsidDel="00836C19" w:rsidRDefault="00433777" w:rsidP="00BF2F7C">
      <w:pPr>
        <w:pStyle w:val="TOC1"/>
        <w:rPr>
          <w:del w:id="9580" w:author="jafary88@gmail.com" w:date="2022-05-11T18:17:00Z"/>
          <w:rFonts w:eastAsiaTheme="minorEastAsia"/>
          <w:b w:val="0"/>
          <w:bCs w:val="0"/>
          <w:sz w:val="22"/>
          <w:szCs w:val="22"/>
          <w:rPrChange w:id="9581" w:author="Mohsen Jafarinejad" w:date="2019-05-12T10:59:00Z">
            <w:rPr>
              <w:del w:id="9582" w:author="jafary88@gmail.com" w:date="2022-05-11T18:17:00Z"/>
              <w:rFonts w:eastAsiaTheme="minorEastAsia"/>
            </w:rPr>
          </w:rPrChange>
        </w:rPr>
      </w:pPr>
      <w:del w:id="9583" w:author="jafary88@gmail.com" w:date="2022-05-11T18:17:00Z">
        <w:r w:rsidRPr="00974A00" w:rsidDel="00836C19">
          <w:rPr>
            <w:sz w:val="22"/>
            <w:szCs w:val="22"/>
            <w:rtl/>
            <w:rPrChange w:id="9584" w:author="Mohsen Jafarinejad" w:date="2019-05-12T10:59:00Z">
              <w:rPr>
                <w:rStyle w:val="Hyperlink"/>
                <w:sz w:val="24"/>
                <w:szCs w:val="24"/>
                <w:rtl/>
              </w:rPr>
            </w:rPrChange>
          </w:rPr>
          <w:delText xml:space="preserve">شکل </w:delText>
        </w:r>
        <w:r w:rsidR="0084216E" w:rsidRPr="00974A00" w:rsidDel="00836C19">
          <w:rPr>
            <w:sz w:val="22"/>
            <w:szCs w:val="22"/>
            <w:rtl/>
            <w:rPrChange w:id="9585" w:author="Mohsen Jafarinejad" w:date="2019-05-12T10:59:00Z">
              <w:rPr>
                <w:rStyle w:val="Hyperlink"/>
                <w:sz w:val="24"/>
                <w:szCs w:val="24"/>
                <w:rtl/>
              </w:rPr>
            </w:rPrChange>
          </w:rPr>
          <w:delText>4-7</w:delText>
        </w:r>
        <w:r w:rsidRPr="00974A00" w:rsidDel="00836C19">
          <w:rPr>
            <w:sz w:val="22"/>
            <w:szCs w:val="22"/>
            <w:rtl/>
            <w:rPrChange w:id="9586" w:author="Mohsen Jafarinejad" w:date="2019-05-12T10:59:00Z">
              <w:rPr>
                <w:rStyle w:val="Hyperlink"/>
                <w:sz w:val="24"/>
                <w:szCs w:val="24"/>
                <w:rtl/>
              </w:rPr>
            </w:rPrChange>
          </w:rPr>
          <w:delText xml:space="preserve"> تغ</w:delText>
        </w:r>
        <w:r w:rsidRPr="00974A00" w:rsidDel="00836C19">
          <w:rPr>
            <w:rFonts w:hint="cs"/>
            <w:sz w:val="22"/>
            <w:szCs w:val="22"/>
            <w:rtl/>
            <w:rPrChange w:id="9587" w:author="Mohsen Jafarinejad" w:date="2019-05-12T10:59:00Z">
              <w:rPr>
                <w:rStyle w:val="Hyperlink"/>
                <w:rFonts w:hint="cs"/>
                <w:sz w:val="24"/>
                <w:szCs w:val="24"/>
                <w:rtl/>
              </w:rPr>
            </w:rPrChange>
          </w:rPr>
          <w:delText>یی</w:delText>
        </w:r>
        <w:r w:rsidRPr="00974A00" w:rsidDel="00836C19">
          <w:rPr>
            <w:rFonts w:hint="eastAsia"/>
            <w:sz w:val="22"/>
            <w:szCs w:val="22"/>
            <w:rtl/>
            <w:rPrChange w:id="9588" w:author="Mohsen Jafarinejad" w:date="2019-05-12T10:59:00Z">
              <w:rPr>
                <w:rStyle w:val="Hyperlink"/>
                <w:rFonts w:hint="eastAsia"/>
                <w:sz w:val="24"/>
                <w:szCs w:val="24"/>
                <w:rtl/>
              </w:rPr>
            </w:rPrChange>
          </w:rPr>
          <w:delText>رات</w:delText>
        </w:r>
        <w:r w:rsidRPr="00974A00" w:rsidDel="00836C19">
          <w:rPr>
            <w:sz w:val="22"/>
            <w:szCs w:val="22"/>
            <w:rtl/>
            <w:rPrChange w:id="9589" w:author="Mohsen Jafarinejad" w:date="2019-05-12T10:59:00Z">
              <w:rPr>
                <w:rStyle w:val="Hyperlink"/>
                <w:sz w:val="24"/>
                <w:szCs w:val="24"/>
                <w:rtl/>
              </w:rPr>
            </w:rPrChange>
          </w:rPr>
          <w:delText xml:space="preserve"> غلظت ه</w:delText>
        </w:r>
        <w:r w:rsidRPr="00974A00" w:rsidDel="00836C19">
          <w:rPr>
            <w:rFonts w:hint="cs"/>
            <w:sz w:val="22"/>
            <w:szCs w:val="22"/>
            <w:rtl/>
            <w:rPrChange w:id="9590" w:author="Mohsen Jafarinejad" w:date="2019-05-12T10:59:00Z">
              <w:rPr>
                <w:rStyle w:val="Hyperlink"/>
                <w:rFonts w:hint="cs"/>
                <w:sz w:val="24"/>
                <w:szCs w:val="24"/>
                <w:rtl/>
              </w:rPr>
            </w:rPrChange>
          </w:rPr>
          <w:delText>ی</w:delText>
        </w:r>
        <w:r w:rsidRPr="00974A00" w:rsidDel="00836C19">
          <w:rPr>
            <w:rFonts w:hint="eastAsia"/>
            <w:sz w:val="22"/>
            <w:szCs w:val="22"/>
            <w:rtl/>
            <w:rPrChange w:id="9591" w:author="Mohsen Jafarinejad" w:date="2019-05-12T10:59:00Z">
              <w:rPr>
                <w:rStyle w:val="Hyperlink"/>
                <w:rFonts w:hint="eastAsia"/>
                <w:sz w:val="24"/>
                <w:szCs w:val="24"/>
                <w:rtl/>
              </w:rPr>
            </w:rPrChange>
          </w:rPr>
          <w:delText>دروژن</w:delText>
        </w:r>
        <w:r w:rsidRPr="00974A00" w:rsidDel="00836C19">
          <w:rPr>
            <w:sz w:val="22"/>
            <w:szCs w:val="22"/>
            <w:rtl/>
            <w:rPrChange w:id="9592" w:author="Mohsen Jafarinejad" w:date="2019-05-12T10:59:00Z">
              <w:rPr>
                <w:rStyle w:val="Hyperlink"/>
                <w:sz w:val="24"/>
                <w:szCs w:val="24"/>
                <w:rtl/>
              </w:rPr>
            </w:rPrChange>
          </w:rPr>
          <w:delText xml:space="preserve"> در طول پ</w:delText>
        </w:r>
        <w:r w:rsidRPr="00974A00" w:rsidDel="00836C19">
          <w:rPr>
            <w:rFonts w:hint="cs"/>
            <w:sz w:val="22"/>
            <w:szCs w:val="22"/>
            <w:rtl/>
            <w:rPrChange w:id="9593" w:author="Mohsen Jafarinejad" w:date="2019-05-12T10:59:00Z">
              <w:rPr>
                <w:rStyle w:val="Hyperlink"/>
                <w:rFonts w:hint="cs"/>
                <w:sz w:val="24"/>
                <w:szCs w:val="24"/>
                <w:rtl/>
              </w:rPr>
            </w:rPrChange>
          </w:rPr>
          <w:delText>ی</w:delText>
        </w:r>
        <w:r w:rsidRPr="00974A00" w:rsidDel="00836C19">
          <w:rPr>
            <w:rFonts w:hint="eastAsia"/>
            <w:sz w:val="22"/>
            <w:szCs w:val="22"/>
            <w:rtl/>
            <w:rPrChange w:id="9594" w:author="Mohsen Jafarinejad" w:date="2019-05-12T10:59:00Z">
              <w:rPr>
                <w:rStyle w:val="Hyperlink"/>
                <w:rFonts w:hint="eastAsia"/>
                <w:sz w:val="24"/>
                <w:szCs w:val="24"/>
                <w:rtl/>
              </w:rPr>
            </w:rPrChange>
          </w:rPr>
          <w:delText>ل</w:delText>
        </w:r>
        <w:r w:rsidRPr="00974A00" w:rsidDel="00836C19">
          <w:rPr>
            <w:webHidden/>
            <w:sz w:val="22"/>
            <w:szCs w:val="22"/>
            <w:rPrChange w:id="9595" w:author="Mohsen Jafarinejad" w:date="2019-05-12T10:59:00Z">
              <w:rPr>
                <w:webHidden/>
                <w:sz w:val="24"/>
                <w:szCs w:val="24"/>
              </w:rPr>
            </w:rPrChange>
          </w:rPr>
          <w:tab/>
        </w:r>
      </w:del>
      <w:ins w:id="9596" w:author="Mohsen" w:date="2019-03-18T01:27:00Z">
        <w:del w:id="9597" w:author="jafary88@gmail.com" w:date="2022-05-11T18:17:00Z">
          <w:r w:rsidR="00C607BA" w:rsidRPr="00974A00" w:rsidDel="00836C19">
            <w:rPr>
              <w:webHidden/>
              <w:sz w:val="22"/>
              <w:szCs w:val="22"/>
              <w:rtl/>
              <w:rPrChange w:id="9598" w:author="Mohsen Jafarinejad" w:date="2019-05-12T10:59:00Z">
                <w:rPr>
                  <w:webHidden/>
                  <w:sz w:val="24"/>
                  <w:szCs w:val="24"/>
                  <w:rtl/>
                </w:rPr>
              </w:rPrChange>
            </w:rPr>
            <w:delText>79</w:delText>
          </w:r>
        </w:del>
      </w:ins>
      <w:del w:id="9599" w:author="jafary88@gmail.com" w:date="2022-05-11T18:17:00Z">
        <w:r w:rsidRPr="00974A00" w:rsidDel="00836C19">
          <w:rPr>
            <w:webHidden/>
            <w:sz w:val="22"/>
            <w:szCs w:val="22"/>
            <w:rPrChange w:id="9600" w:author="Mohsen Jafarinejad" w:date="2019-05-12T10:59:00Z">
              <w:rPr>
                <w:webHidden/>
                <w:sz w:val="24"/>
                <w:szCs w:val="24"/>
              </w:rPr>
            </w:rPrChange>
          </w:rPr>
          <w:delText>90</w:delText>
        </w:r>
      </w:del>
    </w:p>
    <w:p w14:paraId="6767A1DB" w14:textId="085DD5D5" w:rsidR="00433777" w:rsidRPr="00974A00" w:rsidDel="00836C19" w:rsidRDefault="00433777" w:rsidP="00BF2F7C">
      <w:pPr>
        <w:pStyle w:val="TOC1"/>
        <w:rPr>
          <w:del w:id="9601" w:author="jafary88@gmail.com" w:date="2022-05-11T18:17:00Z"/>
          <w:rFonts w:eastAsiaTheme="minorEastAsia"/>
          <w:b w:val="0"/>
          <w:bCs w:val="0"/>
          <w:sz w:val="22"/>
          <w:szCs w:val="22"/>
          <w:rPrChange w:id="9602" w:author="Mohsen Jafarinejad" w:date="2019-05-12T10:59:00Z">
            <w:rPr>
              <w:del w:id="9603" w:author="jafary88@gmail.com" w:date="2022-05-11T18:17:00Z"/>
              <w:rFonts w:eastAsiaTheme="minorEastAsia"/>
            </w:rPr>
          </w:rPrChange>
        </w:rPr>
      </w:pPr>
      <w:del w:id="9604" w:author="jafary88@gmail.com" w:date="2022-05-11T18:17:00Z">
        <w:r w:rsidRPr="00974A00" w:rsidDel="00836C19">
          <w:rPr>
            <w:sz w:val="22"/>
            <w:szCs w:val="22"/>
            <w:rtl/>
            <w:rPrChange w:id="9605" w:author="Mohsen Jafarinejad" w:date="2019-05-12T10:59:00Z">
              <w:rPr>
                <w:rStyle w:val="Hyperlink"/>
                <w:sz w:val="24"/>
                <w:szCs w:val="24"/>
                <w:rtl/>
              </w:rPr>
            </w:rPrChange>
          </w:rPr>
          <w:delText xml:space="preserve">شکل </w:delText>
        </w:r>
        <w:r w:rsidR="0084216E" w:rsidRPr="00974A00" w:rsidDel="00836C19">
          <w:rPr>
            <w:sz w:val="22"/>
            <w:szCs w:val="22"/>
            <w:rtl/>
            <w:rPrChange w:id="9606" w:author="Mohsen Jafarinejad" w:date="2019-05-12T10:59:00Z">
              <w:rPr>
                <w:rStyle w:val="Hyperlink"/>
                <w:sz w:val="24"/>
                <w:szCs w:val="24"/>
                <w:rtl/>
              </w:rPr>
            </w:rPrChange>
          </w:rPr>
          <w:delText>4-8</w:delText>
        </w:r>
        <w:r w:rsidRPr="00974A00" w:rsidDel="00836C19">
          <w:rPr>
            <w:sz w:val="22"/>
            <w:szCs w:val="22"/>
            <w:rtl/>
            <w:rPrChange w:id="9607" w:author="Mohsen Jafarinejad" w:date="2019-05-12T10:59:00Z">
              <w:rPr>
                <w:rStyle w:val="Hyperlink"/>
                <w:sz w:val="24"/>
                <w:szCs w:val="24"/>
                <w:rtl/>
              </w:rPr>
            </w:rPrChange>
          </w:rPr>
          <w:delText xml:space="preserve"> تغ</w:delText>
        </w:r>
        <w:r w:rsidRPr="00974A00" w:rsidDel="00836C19">
          <w:rPr>
            <w:rFonts w:hint="cs"/>
            <w:sz w:val="22"/>
            <w:szCs w:val="22"/>
            <w:rtl/>
            <w:rPrChange w:id="9608" w:author="Mohsen Jafarinejad" w:date="2019-05-12T10:59:00Z">
              <w:rPr>
                <w:rStyle w:val="Hyperlink"/>
                <w:rFonts w:hint="cs"/>
                <w:sz w:val="24"/>
                <w:szCs w:val="24"/>
                <w:rtl/>
              </w:rPr>
            </w:rPrChange>
          </w:rPr>
          <w:delText>یی</w:delText>
        </w:r>
        <w:r w:rsidRPr="00974A00" w:rsidDel="00836C19">
          <w:rPr>
            <w:rFonts w:hint="eastAsia"/>
            <w:sz w:val="22"/>
            <w:szCs w:val="22"/>
            <w:rtl/>
            <w:rPrChange w:id="9609" w:author="Mohsen Jafarinejad" w:date="2019-05-12T10:59:00Z">
              <w:rPr>
                <w:rStyle w:val="Hyperlink"/>
                <w:rFonts w:hint="eastAsia"/>
                <w:sz w:val="24"/>
                <w:szCs w:val="24"/>
                <w:rtl/>
              </w:rPr>
            </w:rPrChange>
          </w:rPr>
          <w:delText>رات</w:delText>
        </w:r>
        <w:r w:rsidRPr="00974A00" w:rsidDel="00836C19">
          <w:rPr>
            <w:sz w:val="22"/>
            <w:szCs w:val="22"/>
            <w:rtl/>
            <w:rPrChange w:id="9610" w:author="Mohsen Jafarinejad" w:date="2019-05-12T10:59:00Z">
              <w:rPr>
                <w:rStyle w:val="Hyperlink"/>
                <w:sz w:val="24"/>
                <w:szCs w:val="24"/>
                <w:rtl/>
              </w:rPr>
            </w:rPrChange>
          </w:rPr>
          <w:delText xml:space="preserve"> غلظت محصول محفظه آند در طول پ</w:delText>
        </w:r>
        <w:r w:rsidRPr="00974A00" w:rsidDel="00836C19">
          <w:rPr>
            <w:rFonts w:hint="cs"/>
            <w:sz w:val="22"/>
            <w:szCs w:val="22"/>
            <w:rtl/>
            <w:rPrChange w:id="9611" w:author="Mohsen Jafarinejad" w:date="2019-05-12T10:59:00Z">
              <w:rPr>
                <w:rStyle w:val="Hyperlink"/>
                <w:rFonts w:hint="cs"/>
                <w:sz w:val="24"/>
                <w:szCs w:val="24"/>
                <w:rtl/>
              </w:rPr>
            </w:rPrChange>
          </w:rPr>
          <w:delText>ی</w:delText>
        </w:r>
        <w:r w:rsidRPr="00974A00" w:rsidDel="00836C19">
          <w:rPr>
            <w:rFonts w:hint="eastAsia"/>
            <w:sz w:val="22"/>
            <w:szCs w:val="22"/>
            <w:rtl/>
            <w:rPrChange w:id="9612" w:author="Mohsen Jafarinejad" w:date="2019-05-12T10:59:00Z">
              <w:rPr>
                <w:rStyle w:val="Hyperlink"/>
                <w:rFonts w:hint="eastAsia"/>
                <w:sz w:val="24"/>
                <w:szCs w:val="24"/>
                <w:rtl/>
              </w:rPr>
            </w:rPrChange>
          </w:rPr>
          <w:delText>ل</w:delText>
        </w:r>
        <w:r w:rsidRPr="00974A00" w:rsidDel="00836C19">
          <w:rPr>
            <w:webHidden/>
            <w:sz w:val="22"/>
            <w:szCs w:val="22"/>
            <w:rPrChange w:id="9613" w:author="Mohsen Jafarinejad" w:date="2019-05-12T10:59:00Z">
              <w:rPr>
                <w:webHidden/>
                <w:sz w:val="24"/>
                <w:szCs w:val="24"/>
              </w:rPr>
            </w:rPrChange>
          </w:rPr>
          <w:tab/>
        </w:r>
      </w:del>
      <w:ins w:id="9614" w:author="Mohsen" w:date="2019-03-18T01:27:00Z">
        <w:del w:id="9615" w:author="jafary88@gmail.com" w:date="2022-05-11T18:17:00Z">
          <w:r w:rsidR="00C607BA" w:rsidRPr="00974A00" w:rsidDel="00836C19">
            <w:rPr>
              <w:webHidden/>
              <w:sz w:val="22"/>
              <w:szCs w:val="22"/>
              <w:rtl/>
              <w:rPrChange w:id="9616" w:author="Mohsen Jafarinejad" w:date="2019-05-12T10:59:00Z">
                <w:rPr>
                  <w:webHidden/>
                  <w:sz w:val="24"/>
                  <w:szCs w:val="24"/>
                  <w:rtl/>
                </w:rPr>
              </w:rPrChange>
            </w:rPr>
            <w:delText>80</w:delText>
          </w:r>
        </w:del>
      </w:ins>
      <w:del w:id="9617" w:author="jafary88@gmail.com" w:date="2022-05-11T18:17:00Z">
        <w:r w:rsidRPr="00974A00" w:rsidDel="00836C19">
          <w:rPr>
            <w:webHidden/>
            <w:sz w:val="22"/>
            <w:szCs w:val="22"/>
            <w:rPrChange w:id="9618" w:author="Mohsen Jafarinejad" w:date="2019-05-12T10:59:00Z">
              <w:rPr>
                <w:webHidden/>
                <w:sz w:val="24"/>
                <w:szCs w:val="24"/>
              </w:rPr>
            </w:rPrChange>
          </w:rPr>
          <w:delText>91</w:delText>
        </w:r>
      </w:del>
    </w:p>
    <w:p w14:paraId="0DB92C86" w14:textId="2D6030A7" w:rsidR="00433777" w:rsidRPr="00974A00" w:rsidDel="00836C19" w:rsidRDefault="00433777" w:rsidP="00BF2F7C">
      <w:pPr>
        <w:pStyle w:val="TOC1"/>
        <w:rPr>
          <w:del w:id="9619" w:author="jafary88@gmail.com" w:date="2022-05-11T18:17:00Z"/>
          <w:rFonts w:eastAsiaTheme="minorEastAsia"/>
          <w:b w:val="0"/>
          <w:bCs w:val="0"/>
          <w:sz w:val="22"/>
          <w:szCs w:val="22"/>
          <w:rPrChange w:id="9620" w:author="Mohsen Jafarinejad" w:date="2019-05-12T10:59:00Z">
            <w:rPr>
              <w:del w:id="9621" w:author="jafary88@gmail.com" w:date="2022-05-11T18:17:00Z"/>
              <w:rFonts w:eastAsiaTheme="minorEastAsia"/>
            </w:rPr>
          </w:rPrChange>
        </w:rPr>
      </w:pPr>
      <w:del w:id="9622" w:author="jafary88@gmail.com" w:date="2022-05-11T18:17:00Z">
        <w:r w:rsidRPr="00974A00" w:rsidDel="00836C19">
          <w:rPr>
            <w:sz w:val="22"/>
            <w:szCs w:val="22"/>
            <w:rtl/>
            <w:rPrChange w:id="9623" w:author="Mohsen Jafarinejad" w:date="2019-05-12T10:59:00Z">
              <w:rPr>
                <w:rStyle w:val="Hyperlink"/>
                <w:sz w:val="24"/>
                <w:szCs w:val="24"/>
                <w:rtl/>
              </w:rPr>
            </w:rPrChange>
          </w:rPr>
          <w:delText>شکل</w:delText>
        </w:r>
        <w:r w:rsidR="0084216E" w:rsidRPr="00974A00" w:rsidDel="00836C19">
          <w:rPr>
            <w:sz w:val="22"/>
            <w:szCs w:val="22"/>
            <w:rtl/>
            <w:rPrChange w:id="9624" w:author="Mohsen Jafarinejad" w:date="2019-05-12T10:59:00Z">
              <w:rPr>
                <w:rStyle w:val="Hyperlink"/>
                <w:sz w:val="24"/>
                <w:szCs w:val="24"/>
                <w:rtl/>
              </w:rPr>
            </w:rPrChange>
          </w:rPr>
          <w:delText>4-9</w:delText>
        </w:r>
        <w:r w:rsidRPr="00974A00" w:rsidDel="00836C19">
          <w:rPr>
            <w:sz w:val="22"/>
            <w:szCs w:val="22"/>
            <w:rtl/>
            <w:rPrChange w:id="9625" w:author="Mohsen Jafarinejad" w:date="2019-05-12T10:59:00Z">
              <w:rPr>
                <w:rStyle w:val="Hyperlink"/>
                <w:sz w:val="24"/>
                <w:szCs w:val="24"/>
                <w:rtl/>
              </w:rPr>
            </w:rPrChange>
          </w:rPr>
          <w:delText xml:space="preserve"> تغ</w:delText>
        </w:r>
        <w:r w:rsidRPr="00974A00" w:rsidDel="00836C19">
          <w:rPr>
            <w:rFonts w:hint="cs"/>
            <w:sz w:val="22"/>
            <w:szCs w:val="22"/>
            <w:rtl/>
            <w:rPrChange w:id="9626" w:author="Mohsen Jafarinejad" w:date="2019-05-12T10:59:00Z">
              <w:rPr>
                <w:rStyle w:val="Hyperlink"/>
                <w:rFonts w:hint="cs"/>
                <w:sz w:val="24"/>
                <w:szCs w:val="24"/>
                <w:rtl/>
              </w:rPr>
            </w:rPrChange>
          </w:rPr>
          <w:delText>یی</w:delText>
        </w:r>
        <w:r w:rsidRPr="00974A00" w:rsidDel="00836C19">
          <w:rPr>
            <w:rFonts w:hint="eastAsia"/>
            <w:sz w:val="22"/>
            <w:szCs w:val="22"/>
            <w:rtl/>
            <w:rPrChange w:id="9627" w:author="Mohsen Jafarinejad" w:date="2019-05-12T10:59:00Z">
              <w:rPr>
                <w:rStyle w:val="Hyperlink"/>
                <w:rFonts w:hint="eastAsia"/>
                <w:sz w:val="24"/>
                <w:szCs w:val="24"/>
                <w:rtl/>
              </w:rPr>
            </w:rPrChange>
          </w:rPr>
          <w:delText>رات</w:delText>
        </w:r>
        <w:r w:rsidRPr="00974A00" w:rsidDel="00836C19">
          <w:rPr>
            <w:sz w:val="22"/>
            <w:szCs w:val="22"/>
            <w:rtl/>
            <w:rPrChange w:id="9628" w:author="Mohsen Jafarinejad" w:date="2019-05-12T10:59:00Z">
              <w:rPr>
                <w:rStyle w:val="Hyperlink"/>
                <w:sz w:val="24"/>
                <w:szCs w:val="24"/>
                <w:rtl/>
              </w:rPr>
            </w:rPrChange>
          </w:rPr>
          <w:delText xml:space="preserve"> غلظت محصول محفظه کاتد در طول پ</w:delText>
        </w:r>
        <w:r w:rsidRPr="00974A00" w:rsidDel="00836C19">
          <w:rPr>
            <w:rFonts w:hint="cs"/>
            <w:sz w:val="22"/>
            <w:szCs w:val="22"/>
            <w:rtl/>
            <w:rPrChange w:id="9629" w:author="Mohsen Jafarinejad" w:date="2019-05-12T10:59:00Z">
              <w:rPr>
                <w:rStyle w:val="Hyperlink"/>
                <w:rFonts w:hint="cs"/>
                <w:sz w:val="24"/>
                <w:szCs w:val="24"/>
                <w:rtl/>
              </w:rPr>
            </w:rPrChange>
          </w:rPr>
          <w:delText>ی</w:delText>
        </w:r>
        <w:r w:rsidRPr="00974A00" w:rsidDel="00836C19">
          <w:rPr>
            <w:rFonts w:hint="eastAsia"/>
            <w:sz w:val="22"/>
            <w:szCs w:val="22"/>
            <w:rtl/>
            <w:rPrChange w:id="9630" w:author="Mohsen Jafarinejad" w:date="2019-05-12T10:59:00Z">
              <w:rPr>
                <w:rStyle w:val="Hyperlink"/>
                <w:rFonts w:hint="eastAsia"/>
                <w:sz w:val="24"/>
                <w:szCs w:val="24"/>
                <w:rtl/>
              </w:rPr>
            </w:rPrChange>
          </w:rPr>
          <w:delText>ل</w:delText>
        </w:r>
        <w:r w:rsidRPr="00974A00" w:rsidDel="00836C19">
          <w:rPr>
            <w:webHidden/>
            <w:sz w:val="22"/>
            <w:szCs w:val="22"/>
            <w:rPrChange w:id="9631" w:author="Mohsen Jafarinejad" w:date="2019-05-12T10:59:00Z">
              <w:rPr>
                <w:webHidden/>
                <w:sz w:val="24"/>
                <w:szCs w:val="24"/>
              </w:rPr>
            </w:rPrChange>
          </w:rPr>
          <w:tab/>
        </w:r>
      </w:del>
      <w:ins w:id="9632" w:author="Mohsen" w:date="2019-03-18T01:27:00Z">
        <w:del w:id="9633" w:author="jafary88@gmail.com" w:date="2022-05-11T18:17:00Z">
          <w:r w:rsidR="00C607BA" w:rsidRPr="00974A00" w:rsidDel="00836C19">
            <w:rPr>
              <w:webHidden/>
              <w:sz w:val="22"/>
              <w:szCs w:val="22"/>
              <w:rtl/>
              <w:rPrChange w:id="9634" w:author="Mohsen Jafarinejad" w:date="2019-05-12T10:59:00Z">
                <w:rPr>
                  <w:webHidden/>
                  <w:sz w:val="24"/>
                  <w:szCs w:val="24"/>
                  <w:rtl/>
                </w:rPr>
              </w:rPrChange>
            </w:rPr>
            <w:delText>81</w:delText>
          </w:r>
        </w:del>
      </w:ins>
      <w:del w:id="9635" w:author="jafary88@gmail.com" w:date="2022-05-11T18:17:00Z">
        <w:r w:rsidRPr="00974A00" w:rsidDel="00836C19">
          <w:rPr>
            <w:webHidden/>
            <w:sz w:val="22"/>
            <w:szCs w:val="22"/>
            <w:rPrChange w:id="9636" w:author="Mohsen Jafarinejad" w:date="2019-05-12T10:59:00Z">
              <w:rPr>
                <w:webHidden/>
                <w:sz w:val="24"/>
                <w:szCs w:val="24"/>
              </w:rPr>
            </w:rPrChange>
          </w:rPr>
          <w:delText>92</w:delText>
        </w:r>
      </w:del>
    </w:p>
    <w:p w14:paraId="13EDBB9E" w14:textId="0A212C10" w:rsidR="00433777" w:rsidRPr="00974A00" w:rsidDel="00836C19" w:rsidRDefault="00433777" w:rsidP="00BF2F7C">
      <w:pPr>
        <w:pStyle w:val="TOC1"/>
        <w:rPr>
          <w:del w:id="9637" w:author="jafary88@gmail.com" w:date="2022-05-11T18:17:00Z"/>
          <w:rFonts w:eastAsiaTheme="minorEastAsia"/>
          <w:b w:val="0"/>
          <w:bCs w:val="0"/>
          <w:sz w:val="22"/>
          <w:szCs w:val="22"/>
          <w:rPrChange w:id="9638" w:author="Mohsen Jafarinejad" w:date="2019-05-12T10:59:00Z">
            <w:rPr>
              <w:del w:id="9639" w:author="jafary88@gmail.com" w:date="2022-05-11T18:17:00Z"/>
              <w:rFonts w:eastAsiaTheme="minorEastAsia"/>
            </w:rPr>
          </w:rPrChange>
        </w:rPr>
      </w:pPr>
      <w:del w:id="9640" w:author="jafary88@gmail.com" w:date="2022-05-11T18:17:00Z">
        <w:r w:rsidRPr="00974A00" w:rsidDel="00836C19">
          <w:rPr>
            <w:sz w:val="22"/>
            <w:szCs w:val="22"/>
            <w:rtl/>
            <w:rPrChange w:id="9641" w:author="Mohsen Jafarinejad" w:date="2019-05-12T10:59:00Z">
              <w:rPr>
                <w:rStyle w:val="Hyperlink"/>
                <w:sz w:val="24"/>
                <w:szCs w:val="24"/>
                <w:rtl/>
              </w:rPr>
            </w:rPrChange>
          </w:rPr>
          <w:delText xml:space="preserve">شکل </w:delText>
        </w:r>
        <w:r w:rsidR="0084216E" w:rsidRPr="00974A00" w:rsidDel="00836C19">
          <w:rPr>
            <w:sz w:val="22"/>
            <w:szCs w:val="22"/>
            <w:rtl/>
            <w:rPrChange w:id="9642" w:author="Mohsen Jafarinejad" w:date="2019-05-12T10:59:00Z">
              <w:rPr>
                <w:rStyle w:val="Hyperlink"/>
                <w:sz w:val="24"/>
                <w:szCs w:val="24"/>
                <w:rtl/>
              </w:rPr>
            </w:rPrChange>
          </w:rPr>
          <w:delText>4-10</w:delText>
        </w:r>
        <w:r w:rsidRPr="00974A00" w:rsidDel="00836C19">
          <w:rPr>
            <w:sz w:val="22"/>
            <w:szCs w:val="22"/>
            <w:rtl/>
            <w:rPrChange w:id="9643" w:author="Mohsen Jafarinejad" w:date="2019-05-12T10:59:00Z">
              <w:rPr>
                <w:rStyle w:val="Hyperlink"/>
                <w:sz w:val="24"/>
                <w:szCs w:val="24"/>
                <w:rtl/>
              </w:rPr>
            </w:rPrChange>
          </w:rPr>
          <w:delText xml:space="preserve"> تغ</w:delText>
        </w:r>
        <w:r w:rsidRPr="00974A00" w:rsidDel="00836C19">
          <w:rPr>
            <w:rFonts w:hint="cs"/>
            <w:sz w:val="22"/>
            <w:szCs w:val="22"/>
            <w:rtl/>
            <w:rPrChange w:id="9644" w:author="Mohsen Jafarinejad" w:date="2019-05-12T10:59:00Z">
              <w:rPr>
                <w:rStyle w:val="Hyperlink"/>
                <w:rFonts w:hint="cs"/>
                <w:sz w:val="24"/>
                <w:szCs w:val="24"/>
                <w:rtl/>
              </w:rPr>
            </w:rPrChange>
          </w:rPr>
          <w:delText>یی</w:delText>
        </w:r>
        <w:r w:rsidRPr="00974A00" w:rsidDel="00836C19">
          <w:rPr>
            <w:rFonts w:hint="eastAsia"/>
            <w:sz w:val="22"/>
            <w:szCs w:val="22"/>
            <w:rtl/>
            <w:rPrChange w:id="9645" w:author="Mohsen Jafarinejad" w:date="2019-05-12T10:59:00Z">
              <w:rPr>
                <w:rStyle w:val="Hyperlink"/>
                <w:rFonts w:hint="eastAsia"/>
                <w:sz w:val="24"/>
                <w:szCs w:val="24"/>
                <w:rtl/>
              </w:rPr>
            </w:rPrChange>
          </w:rPr>
          <w:delText>رات</w:delText>
        </w:r>
        <w:r w:rsidRPr="00974A00" w:rsidDel="00836C19">
          <w:rPr>
            <w:sz w:val="22"/>
            <w:szCs w:val="22"/>
            <w:rtl/>
            <w:rPrChange w:id="9646" w:author="Mohsen Jafarinejad" w:date="2019-05-12T10:59:00Z">
              <w:rPr>
                <w:rStyle w:val="Hyperlink"/>
                <w:sz w:val="24"/>
                <w:szCs w:val="24"/>
                <w:rtl/>
              </w:rPr>
            </w:rPrChange>
          </w:rPr>
          <w:delText xml:space="preserve"> محل</w:delText>
        </w:r>
        <w:r w:rsidRPr="00974A00" w:rsidDel="00836C19">
          <w:rPr>
            <w:rFonts w:hint="cs"/>
            <w:sz w:val="22"/>
            <w:szCs w:val="22"/>
            <w:rtl/>
            <w:rPrChange w:id="9647" w:author="Mohsen Jafarinejad" w:date="2019-05-12T10:59:00Z">
              <w:rPr>
                <w:rStyle w:val="Hyperlink"/>
                <w:rFonts w:hint="cs"/>
                <w:sz w:val="24"/>
                <w:szCs w:val="24"/>
                <w:rtl/>
              </w:rPr>
            </w:rPrChange>
          </w:rPr>
          <w:delText>ی</w:delText>
        </w:r>
        <w:r w:rsidRPr="00974A00" w:rsidDel="00836C19">
          <w:rPr>
            <w:sz w:val="22"/>
            <w:szCs w:val="22"/>
            <w:rtl/>
            <w:rPrChange w:id="9648" w:author="Mohsen Jafarinejad" w:date="2019-05-12T10:59:00Z">
              <w:rPr>
                <w:rStyle w:val="Hyperlink"/>
                <w:sz w:val="24"/>
                <w:szCs w:val="24"/>
                <w:rtl/>
              </w:rPr>
            </w:rPrChange>
          </w:rPr>
          <w:delText xml:space="preserve"> شدت واکنش آند</w:delText>
        </w:r>
        <w:r w:rsidRPr="00974A00" w:rsidDel="00836C19">
          <w:rPr>
            <w:webHidden/>
            <w:sz w:val="22"/>
            <w:szCs w:val="22"/>
            <w:rPrChange w:id="9649" w:author="Mohsen Jafarinejad" w:date="2019-05-12T10:59:00Z">
              <w:rPr>
                <w:webHidden/>
                <w:sz w:val="24"/>
                <w:szCs w:val="24"/>
              </w:rPr>
            </w:rPrChange>
          </w:rPr>
          <w:tab/>
        </w:r>
      </w:del>
      <w:ins w:id="9650" w:author="Mohsen" w:date="2019-03-18T01:27:00Z">
        <w:del w:id="9651" w:author="jafary88@gmail.com" w:date="2022-05-11T18:17:00Z">
          <w:r w:rsidR="00C607BA" w:rsidRPr="00974A00" w:rsidDel="00836C19">
            <w:rPr>
              <w:webHidden/>
              <w:sz w:val="22"/>
              <w:szCs w:val="22"/>
              <w:rtl/>
              <w:rPrChange w:id="9652" w:author="Mohsen Jafarinejad" w:date="2019-05-12T10:59:00Z">
                <w:rPr>
                  <w:webHidden/>
                  <w:sz w:val="24"/>
                  <w:szCs w:val="24"/>
                  <w:rtl/>
                </w:rPr>
              </w:rPrChange>
            </w:rPr>
            <w:delText>82</w:delText>
          </w:r>
        </w:del>
      </w:ins>
      <w:del w:id="9653" w:author="jafary88@gmail.com" w:date="2022-05-11T18:17:00Z">
        <w:r w:rsidRPr="00974A00" w:rsidDel="00836C19">
          <w:rPr>
            <w:webHidden/>
            <w:sz w:val="22"/>
            <w:szCs w:val="22"/>
            <w:rPrChange w:id="9654" w:author="Mohsen Jafarinejad" w:date="2019-05-12T10:59:00Z">
              <w:rPr>
                <w:webHidden/>
                <w:sz w:val="24"/>
                <w:szCs w:val="24"/>
              </w:rPr>
            </w:rPrChange>
          </w:rPr>
          <w:delText>93</w:delText>
        </w:r>
      </w:del>
    </w:p>
    <w:p w14:paraId="224352F3" w14:textId="4CA88195" w:rsidR="00433777" w:rsidRPr="00974A00" w:rsidDel="00836C19" w:rsidRDefault="00433777" w:rsidP="00BF2F7C">
      <w:pPr>
        <w:pStyle w:val="TOC1"/>
        <w:rPr>
          <w:del w:id="9655" w:author="jafary88@gmail.com" w:date="2022-05-11T18:17:00Z"/>
          <w:rFonts w:eastAsiaTheme="minorEastAsia"/>
          <w:b w:val="0"/>
          <w:bCs w:val="0"/>
          <w:sz w:val="22"/>
          <w:szCs w:val="22"/>
          <w:rPrChange w:id="9656" w:author="Mohsen Jafarinejad" w:date="2019-05-12T10:59:00Z">
            <w:rPr>
              <w:del w:id="9657" w:author="jafary88@gmail.com" w:date="2022-05-11T18:17:00Z"/>
              <w:rFonts w:eastAsiaTheme="minorEastAsia"/>
            </w:rPr>
          </w:rPrChange>
        </w:rPr>
      </w:pPr>
      <w:del w:id="9658" w:author="jafary88@gmail.com" w:date="2022-05-11T18:17:00Z">
        <w:r w:rsidRPr="00974A00" w:rsidDel="00836C19">
          <w:rPr>
            <w:sz w:val="22"/>
            <w:szCs w:val="22"/>
            <w:rtl/>
            <w:rPrChange w:id="9659" w:author="Mohsen Jafarinejad" w:date="2019-05-12T10:59:00Z">
              <w:rPr>
                <w:rStyle w:val="Hyperlink"/>
                <w:sz w:val="24"/>
                <w:szCs w:val="24"/>
                <w:rtl/>
              </w:rPr>
            </w:rPrChange>
          </w:rPr>
          <w:delText xml:space="preserve">شکل </w:delText>
        </w:r>
        <w:r w:rsidR="0084216E" w:rsidRPr="00974A00" w:rsidDel="00836C19">
          <w:rPr>
            <w:sz w:val="22"/>
            <w:szCs w:val="22"/>
            <w:rtl/>
            <w:rPrChange w:id="9660" w:author="Mohsen Jafarinejad" w:date="2019-05-12T10:59:00Z">
              <w:rPr>
                <w:rStyle w:val="Hyperlink"/>
                <w:sz w:val="24"/>
                <w:szCs w:val="24"/>
                <w:rtl/>
              </w:rPr>
            </w:rPrChange>
          </w:rPr>
          <w:delText>4-11</w:delText>
        </w:r>
        <w:r w:rsidRPr="00974A00" w:rsidDel="00836C19">
          <w:rPr>
            <w:sz w:val="22"/>
            <w:szCs w:val="22"/>
            <w:rtl/>
            <w:rPrChange w:id="9661" w:author="Mohsen Jafarinejad" w:date="2019-05-12T10:59:00Z">
              <w:rPr>
                <w:rStyle w:val="Hyperlink"/>
                <w:sz w:val="24"/>
                <w:szCs w:val="24"/>
                <w:rtl/>
              </w:rPr>
            </w:rPrChange>
          </w:rPr>
          <w:delText xml:space="preserve"> تغ</w:delText>
        </w:r>
        <w:r w:rsidRPr="00974A00" w:rsidDel="00836C19">
          <w:rPr>
            <w:rFonts w:hint="cs"/>
            <w:sz w:val="22"/>
            <w:szCs w:val="22"/>
            <w:rtl/>
            <w:rPrChange w:id="9662" w:author="Mohsen Jafarinejad" w:date="2019-05-12T10:59:00Z">
              <w:rPr>
                <w:rStyle w:val="Hyperlink"/>
                <w:rFonts w:hint="cs"/>
                <w:sz w:val="24"/>
                <w:szCs w:val="24"/>
                <w:rtl/>
              </w:rPr>
            </w:rPrChange>
          </w:rPr>
          <w:delText>یی</w:delText>
        </w:r>
        <w:r w:rsidRPr="00974A00" w:rsidDel="00836C19">
          <w:rPr>
            <w:rFonts w:hint="eastAsia"/>
            <w:sz w:val="22"/>
            <w:szCs w:val="22"/>
            <w:rtl/>
            <w:rPrChange w:id="9663" w:author="Mohsen Jafarinejad" w:date="2019-05-12T10:59:00Z">
              <w:rPr>
                <w:rStyle w:val="Hyperlink"/>
                <w:rFonts w:hint="eastAsia"/>
                <w:sz w:val="24"/>
                <w:szCs w:val="24"/>
                <w:rtl/>
              </w:rPr>
            </w:rPrChange>
          </w:rPr>
          <w:delText>رات</w:delText>
        </w:r>
        <w:r w:rsidRPr="00974A00" w:rsidDel="00836C19">
          <w:rPr>
            <w:sz w:val="22"/>
            <w:szCs w:val="22"/>
            <w:rtl/>
            <w:rPrChange w:id="9664" w:author="Mohsen Jafarinejad" w:date="2019-05-12T10:59:00Z">
              <w:rPr>
                <w:rStyle w:val="Hyperlink"/>
                <w:sz w:val="24"/>
                <w:szCs w:val="24"/>
                <w:rtl/>
              </w:rPr>
            </w:rPrChange>
          </w:rPr>
          <w:delText xml:space="preserve"> محل</w:delText>
        </w:r>
        <w:r w:rsidRPr="00974A00" w:rsidDel="00836C19">
          <w:rPr>
            <w:rFonts w:hint="cs"/>
            <w:sz w:val="22"/>
            <w:szCs w:val="22"/>
            <w:rtl/>
            <w:rPrChange w:id="9665" w:author="Mohsen Jafarinejad" w:date="2019-05-12T10:59:00Z">
              <w:rPr>
                <w:rStyle w:val="Hyperlink"/>
                <w:rFonts w:hint="cs"/>
                <w:sz w:val="24"/>
                <w:szCs w:val="24"/>
                <w:rtl/>
              </w:rPr>
            </w:rPrChange>
          </w:rPr>
          <w:delText>ی</w:delText>
        </w:r>
        <w:r w:rsidRPr="00974A00" w:rsidDel="00836C19">
          <w:rPr>
            <w:sz w:val="22"/>
            <w:szCs w:val="22"/>
            <w:rtl/>
            <w:rPrChange w:id="9666" w:author="Mohsen Jafarinejad" w:date="2019-05-12T10:59:00Z">
              <w:rPr>
                <w:rStyle w:val="Hyperlink"/>
                <w:sz w:val="24"/>
                <w:szCs w:val="24"/>
                <w:rtl/>
              </w:rPr>
            </w:rPrChange>
          </w:rPr>
          <w:delText xml:space="preserve"> شدت واکنش کاتد</w:delText>
        </w:r>
        <w:r w:rsidRPr="00974A00" w:rsidDel="00836C19">
          <w:rPr>
            <w:webHidden/>
            <w:sz w:val="22"/>
            <w:szCs w:val="22"/>
            <w:rPrChange w:id="9667" w:author="Mohsen Jafarinejad" w:date="2019-05-12T10:59:00Z">
              <w:rPr>
                <w:webHidden/>
                <w:sz w:val="24"/>
                <w:szCs w:val="24"/>
              </w:rPr>
            </w:rPrChange>
          </w:rPr>
          <w:tab/>
        </w:r>
      </w:del>
      <w:ins w:id="9668" w:author="Mohsen" w:date="2019-03-18T01:27:00Z">
        <w:del w:id="9669" w:author="jafary88@gmail.com" w:date="2022-05-11T18:17:00Z">
          <w:r w:rsidR="00C607BA" w:rsidRPr="00974A00" w:rsidDel="00836C19">
            <w:rPr>
              <w:webHidden/>
              <w:sz w:val="22"/>
              <w:szCs w:val="22"/>
              <w:rtl/>
              <w:rPrChange w:id="9670" w:author="Mohsen Jafarinejad" w:date="2019-05-12T10:59:00Z">
                <w:rPr>
                  <w:webHidden/>
                  <w:sz w:val="24"/>
                  <w:szCs w:val="24"/>
                  <w:rtl/>
                </w:rPr>
              </w:rPrChange>
            </w:rPr>
            <w:delText>82</w:delText>
          </w:r>
        </w:del>
      </w:ins>
      <w:del w:id="9671" w:author="jafary88@gmail.com" w:date="2022-05-11T18:17:00Z">
        <w:r w:rsidRPr="00974A00" w:rsidDel="00836C19">
          <w:rPr>
            <w:webHidden/>
            <w:sz w:val="22"/>
            <w:szCs w:val="22"/>
            <w:rPrChange w:id="9672" w:author="Mohsen Jafarinejad" w:date="2019-05-12T10:59:00Z">
              <w:rPr>
                <w:webHidden/>
                <w:sz w:val="24"/>
                <w:szCs w:val="24"/>
              </w:rPr>
            </w:rPrChange>
          </w:rPr>
          <w:delText>93</w:delText>
        </w:r>
      </w:del>
    </w:p>
    <w:p w14:paraId="0BD1F0BF" w14:textId="007B438A" w:rsidR="00433777" w:rsidRPr="00974A00" w:rsidDel="00836C19" w:rsidRDefault="00433777" w:rsidP="00BF2F7C">
      <w:pPr>
        <w:pStyle w:val="TOC1"/>
        <w:rPr>
          <w:del w:id="9673" w:author="jafary88@gmail.com" w:date="2022-05-11T18:17:00Z"/>
          <w:rFonts w:eastAsiaTheme="minorEastAsia"/>
          <w:b w:val="0"/>
          <w:bCs w:val="0"/>
          <w:sz w:val="22"/>
          <w:szCs w:val="22"/>
          <w:rPrChange w:id="9674" w:author="Mohsen Jafarinejad" w:date="2019-05-12T10:59:00Z">
            <w:rPr>
              <w:del w:id="9675" w:author="jafary88@gmail.com" w:date="2022-05-11T18:17:00Z"/>
              <w:rFonts w:eastAsiaTheme="minorEastAsia"/>
            </w:rPr>
          </w:rPrChange>
        </w:rPr>
      </w:pPr>
      <w:del w:id="9676" w:author="jafary88@gmail.com" w:date="2022-05-11T18:17:00Z">
        <w:r w:rsidRPr="00974A00" w:rsidDel="00836C19">
          <w:rPr>
            <w:sz w:val="22"/>
            <w:szCs w:val="22"/>
            <w:rtl/>
            <w:rPrChange w:id="9677" w:author="Mohsen Jafarinejad" w:date="2019-05-12T10:59:00Z">
              <w:rPr>
                <w:rStyle w:val="Hyperlink"/>
                <w:sz w:val="24"/>
                <w:szCs w:val="24"/>
                <w:rtl/>
              </w:rPr>
            </w:rPrChange>
          </w:rPr>
          <w:delText xml:space="preserve">شکل </w:delText>
        </w:r>
        <w:r w:rsidR="0084216E" w:rsidRPr="00974A00" w:rsidDel="00836C19">
          <w:rPr>
            <w:sz w:val="22"/>
            <w:szCs w:val="22"/>
            <w:rtl/>
            <w:rPrChange w:id="9678" w:author="Mohsen Jafarinejad" w:date="2019-05-12T10:59:00Z">
              <w:rPr>
                <w:rStyle w:val="Hyperlink"/>
                <w:sz w:val="24"/>
                <w:szCs w:val="24"/>
                <w:rtl/>
              </w:rPr>
            </w:rPrChange>
          </w:rPr>
          <w:delText>4-12</w:delText>
        </w:r>
        <w:r w:rsidRPr="00974A00" w:rsidDel="00836C19">
          <w:rPr>
            <w:sz w:val="22"/>
            <w:szCs w:val="22"/>
            <w:rtl/>
            <w:rPrChange w:id="9679" w:author="Mohsen Jafarinejad" w:date="2019-05-12T10:59:00Z">
              <w:rPr>
                <w:rStyle w:val="Hyperlink"/>
                <w:sz w:val="24"/>
                <w:szCs w:val="24"/>
                <w:rtl/>
              </w:rPr>
            </w:rPrChange>
          </w:rPr>
          <w:delText xml:space="preserve"> تغ</w:delText>
        </w:r>
        <w:r w:rsidRPr="00974A00" w:rsidDel="00836C19">
          <w:rPr>
            <w:rFonts w:hint="cs"/>
            <w:sz w:val="22"/>
            <w:szCs w:val="22"/>
            <w:rtl/>
            <w:rPrChange w:id="9680" w:author="Mohsen Jafarinejad" w:date="2019-05-12T10:59:00Z">
              <w:rPr>
                <w:rStyle w:val="Hyperlink"/>
                <w:rFonts w:hint="cs"/>
                <w:sz w:val="24"/>
                <w:szCs w:val="24"/>
                <w:rtl/>
              </w:rPr>
            </w:rPrChange>
          </w:rPr>
          <w:delText>یی</w:delText>
        </w:r>
        <w:r w:rsidRPr="00974A00" w:rsidDel="00836C19">
          <w:rPr>
            <w:rFonts w:hint="eastAsia"/>
            <w:sz w:val="22"/>
            <w:szCs w:val="22"/>
            <w:rtl/>
            <w:rPrChange w:id="9681" w:author="Mohsen Jafarinejad" w:date="2019-05-12T10:59:00Z">
              <w:rPr>
                <w:rStyle w:val="Hyperlink"/>
                <w:rFonts w:hint="eastAsia"/>
                <w:sz w:val="24"/>
                <w:szCs w:val="24"/>
                <w:rtl/>
              </w:rPr>
            </w:rPrChange>
          </w:rPr>
          <w:delText>رات</w:delText>
        </w:r>
        <w:r w:rsidRPr="00974A00" w:rsidDel="00836C19">
          <w:rPr>
            <w:sz w:val="22"/>
            <w:szCs w:val="22"/>
            <w:rtl/>
            <w:rPrChange w:id="9682" w:author="Mohsen Jafarinejad" w:date="2019-05-12T10:59:00Z">
              <w:rPr>
                <w:rStyle w:val="Hyperlink"/>
                <w:sz w:val="24"/>
                <w:szCs w:val="24"/>
                <w:rtl/>
              </w:rPr>
            </w:rPrChange>
          </w:rPr>
          <w:delText xml:space="preserve"> چگال</w:delText>
        </w:r>
        <w:r w:rsidRPr="00974A00" w:rsidDel="00836C19">
          <w:rPr>
            <w:rFonts w:hint="cs"/>
            <w:sz w:val="22"/>
            <w:szCs w:val="22"/>
            <w:rtl/>
            <w:rPrChange w:id="9683" w:author="Mohsen Jafarinejad" w:date="2019-05-12T10:59:00Z">
              <w:rPr>
                <w:rStyle w:val="Hyperlink"/>
                <w:rFonts w:hint="cs"/>
                <w:sz w:val="24"/>
                <w:szCs w:val="24"/>
                <w:rtl/>
              </w:rPr>
            </w:rPrChange>
          </w:rPr>
          <w:delText>ی</w:delText>
        </w:r>
        <w:r w:rsidRPr="00974A00" w:rsidDel="00836C19">
          <w:rPr>
            <w:sz w:val="22"/>
            <w:szCs w:val="22"/>
            <w:rtl/>
            <w:rPrChange w:id="9684" w:author="Mohsen Jafarinejad" w:date="2019-05-12T10:59:00Z">
              <w:rPr>
                <w:rStyle w:val="Hyperlink"/>
                <w:sz w:val="24"/>
                <w:szCs w:val="24"/>
                <w:rtl/>
              </w:rPr>
            </w:rPrChange>
          </w:rPr>
          <w:delText xml:space="preserve"> جر</w:delText>
        </w:r>
        <w:r w:rsidRPr="00974A00" w:rsidDel="00836C19">
          <w:rPr>
            <w:rFonts w:hint="cs"/>
            <w:sz w:val="22"/>
            <w:szCs w:val="22"/>
            <w:rtl/>
            <w:rPrChange w:id="9685" w:author="Mohsen Jafarinejad" w:date="2019-05-12T10:59:00Z">
              <w:rPr>
                <w:rStyle w:val="Hyperlink"/>
                <w:rFonts w:hint="cs"/>
                <w:sz w:val="24"/>
                <w:szCs w:val="24"/>
                <w:rtl/>
              </w:rPr>
            </w:rPrChange>
          </w:rPr>
          <w:delText>ی</w:delText>
        </w:r>
        <w:r w:rsidRPr="00974A00" w:rsidDel="00836C19">
          <w:rPr>
            <w:rFonts w:hint="eastAsia"/>
            <w:sz w:val="22"/>
            <w:szCs w:val="22"/>
            <w:rtl/>
            <w:rPrChange w:id="9686" w:author="Mohsen Jafarinejad" w:date="2019-05-12T10:59:00Z">
              <w:rPr>
                <w:rStyle w:val="Hyperlink"/>
                <w:rFonts w:hint="eastAsia"/>
                <w:sz w:val="24"/>
                <w:szCs w:val="24"/>
                <w:rtl/>
              </w:rPr>
            </w:rPrChange>
          </w:rPr>
          <w:delText>ان</w:delText>
        </w:r>
        <w:r w:rsidRPr="00974A00" w:rsidDel="00836C19">
          <w:rPr>
            <w:sz w:val="22"/>
            <w:szCs w:val="22"/>
            <w:rtl/>
            <w:rPrChange w:id="9687" w:author="Mohsen Jafarinejad" w:date="2019-05-12T10:59:00Z">
              <w:rPr>
                <w:rStyle w:val="Hyperlink"/>
                <w:sz w:val="24"/>
                <w:szCs w:val="24"/>
                <w:rtl/>
              </w:rPr>
            </w:rPrChange>
          </w:rPr>
          <w:delText xml:space="preserve"> اتصال کوتاه با تغ</w:delText>
        </w:r>
        <w:r w:rsidRPr="00974A00" w:rsidDel="00836C19">
          <w:rPr>
            <w:rFonts w:hint="cs"/>
            <w:sz w:val="22"/>
            <w:szCs w:val="22"/>
            <w:rtl/>
            <w:rPrChange w:id="9688" w:author="Mohsen Jafarinejad" w:date="2019-05-12T10:59:00Z">
              <w:rPr>
                <w:rStyle w:val="Hyperlink"/>
                <w:rFonts w:hint="cs"/>
                <w:sz w:val="24"/>
                <w:szCs w:val="24"/>
                <w:rtl/>
              </w:rPr>
            </w:rPrChange>
          </w:rPr>
          <w:delText>یی</w:delText>
        </w:r>
        <w:r w:rsidRPr="00974A00" w:rsidDel="00836C19">
          <w:rPr>
            <w:rFonts w:hint="eastAsia"/>
            <w:sz w:val="22"/>
            <w:szCs w:val="22"/>
            <w:rtl/>
            <w:rPrChange w:id="9689" w:author="Mohsen Jafarinejad" w:date="2019-05-12T10:59:00Z">
              <w:rPr>
                <w:rStyle w:val="Hyperlink"/>
                <w:rFonts w:hint="eastAsia"/>
                <w:sz w:val="24"/>
                <w:szCs w:val="24"/>
                <w:rtl/>
              </w:rPr>
            </w:rPrChange>
          </w:rPr>
          <w:delText>ر</w:delText>
        </w:r>
        <w:r w:rsidRPr="00974A00" w:rsidDel="00836C19">
          <w:rPr>
            <w:sz w:val="22"/>
            <w:szCs w:val="22"/>
            <w:rtl/>
            <w:rPrChange w:id="9690" w:author="Mohsen Jafarinejad" w:date="2019-05-12T10:59:00Z">
              <w:rPr>
                <w:rStyle w:val="Hyperlink"/>
                <w:sz w:val="24"/>
                <w:szCs w:val="24"/>
                <w:rtl/>
              </w:rPr>
            </w:rPrChange>
          </w:rPr>
          <w:delText xml:space="preserve"> نسبت جرم</w:delText>
        </w:r>
        <w:r w:rsidRPr="00974A00" w:rsidDel="00836C19">
          <w:rPr>
            <w:rFonts w:hint="cs"/>
            <w:sz w:val="22"/>
            <w:szCs w:val="22"/>
            <w:rtl/>
            <w:rPrChange w:id="9691" w:author="Mohsen Jafarinejad" w:date="2019-05-12T10:59:00Z">
              <w:rPr>
                <w:rStyle w:val="Hyperlink"/>
                <w:rFonts w:hint="cs"/>
                <w:sz w:val="24"/>
                <w:szCs w:val="24"/>
                <w:rtl/>
              </w:rPr>
            </w:rPrChange>
          </w:rPr>
          <w:delText>ی</w:delText>
        </w:r>
        <w:r w:rsidRPr="00974A00" w:rsidDel="00836C19">
          <w:rPr>
            <w:sz w:val="22"/>
            <w:szCs w:val="22"/>
            <w:rtl/>
            <w:rPrChange w:id="9692" w:author="Mohsen Jafarinejad" w:date="2019-05-12T10:59:00Z">
              <w:rPr>
                <w:rStyle w:val="Hyperlink"/>
                <w:sz w:val="24"/>
                <w:szCs w:val="24"/>
                <w:rtl/>
              </w:rPr>
            </w:rPrChange>
          </w:rPr>
          <w:delText xml:space="preserve"> اکس</w:delText>
        </w:r>
        <w:r w:rsidRPr="00974A00" w:rsidDel="00836C19">
          <w:rPr>
            <w:rFonts w:hint="cs"/>
            <w:sz w:val="22"/>
            <w:szCs w:val="22"/>
            <w:rtl/>
            <w:rPrChange w:id="9693" w:author="Mohsen Jafarinejad" w:date="2019-05-12T10:59:00Z">
              <w:rPr>
                <w:rStyle w:val="Hyperlink"/>
                <w:rFonts w:hint="cs"/>
                <w:sz w:val="24"/>
                <w:szCs w:val="24"/>
                <w:rtl/>
              </w:rPr>
            </w:rPrChange>
          </w:rPr>
          <w:delText>ی</w:delText>
        </w:r>
        <w:r w:rsidRPr="00974A00" w:rsidDel="00836C19">
          <w:rPr>
            <w:rFonts w:hint="eastAsia"/>
            <w:sz w:val="22"/>
            <w:szCs w:val="22"/>
            <w:rtl/>
            <w:rPrChange w:id="9694" w:author="Mohsen Jafarinejad" w:date="2019-05-12T10:59:00Z">
              <w:rPr>
                <w:rStyle w:val="Hyperlink"/>
                <w:rFonts w:hint="eastAsia"/>
                <w:sz w:val="24"/>
                <w:szCs w:val="24"/>
                <w:rtl/>
              </w:rPr>
            </w:rPrChange>
          </w:rPr>
          <w:delText>ژن</w:delText>
        </w:r>
        <w:r w:rsidRPr="00974A00" w:rsidDel="00836C19">
          <w:rPr>
            <w:webHidden/>
            <w:sz w:val="22"/>
            <w:szCs w:val="22"/>
            <w:rPrChange w:id="9695" w:author="Mohsen Jafarinejad" w:date="2019-05-12T10:59:00Z">
              <w:rPr>
                <w:webHidden/>
                <w:sz w:val="24"/>
                <w:szCs w:val="24"/>
              </w:rPr>
            </w:rPrChange>
          </w:rPr>
          <w:tab/>
        </w:r>
      </w:del>
      <w:ins w:id="9696" w:author="Mohsen" w:date="2019-03-18T01:27:00Z">
        <w:del w:id="9697" w:author="jafary88@gmail.com" w:date="2022-05-11T18:17:00Z">
          <w:r w:rsidR="00C607BA" w:rsidRPr="00974A00" w:rsidDel="00836C19">
            <w:rPr>
              <w:webHidden/>
              <w:sz w:val="22"/>
              <w:szCs w:val="22"/>
              <w:rtl/>
              <w:rPrChange w:id="9698" w:author="Mohsen Jafarinejad" w:date="2019-05-12T10:59:00Z">
                <w:rPr>
                  <w:webHidden/>
                  <w:sz w:val="24"/>
                  <w:szCs w:val="24"/>
                  <w:rtl/>
                </w:rPr>
              </w:rPrChange>
            </w:rPr>
            <w:delText>83</w:delText>
          </w:r>
        </w:del>
      </w:ins>
      <w:del w:id="9699" w:author="jafary88@gmail.com" w:date="2022-05-11T18:17:00Z">
        <w:r w:rsidRPr="00974A00" w:rsidDel="00836C19">
          <w:rPr>
            <w:webHidden/>
            <w:sz w:val="22"/>
            <w:szCs w:val="22"/>
            <w:rPrChange w:id="9700" w:author="Mohsen Jafarinejad" w:date="2019-05-12T10:59:00Z">
              <w:rPr>
                <w:webHidden/>
                <w:sz w:val="24"/>
                <w:szCs w:val="24"/>
              </w:rPr>
            </w:rPrChange>
          </w:rPr>
          <w:delText>94</w:delText>
        </w:r>
      </w:del>
    </w:p>
    <w:p w14:paraId="100D9945" w14:textId="55F23D2B" w:rsidR="00433777" w:rsidRPr="00974A00" w:rsidDel="00836C19" w:rsidRDefault="0084216E" w:rsidP="00BF2F7C">
      <w:pPr>
        <w:pStyle w:val="TOC1"/>
        <w:rPr>
          <w:del w:id="9701" w:author="jafary88@gmail.com" w:date="2022-05-11T18:17:00Z"/>
          <w:rFonts w:eastAsiaTheme="minorEastAsia"/>
          <w:b w:val="0"/>
          <w:bCs w:val="0"/>
          <w:sz w:val="22"/>
          <w:szCs w:val="22"/>
          <w:rPrChange w:id="9702" w:author="Mohsen Jafarinejad" w:date="2019-05-12T10:59:00Z">
            <w:rPr>
              <w:del w:id="9703" w:author="jafary88@gmail.com" w:date="2022-05-11T18:17:00Z"/>
              <w:rFonts w:eastAsiaTheme="minorEastAsia"/>
            </w:rPr>
          </w:rPrChange>
        </w:rPr>
      </w:pPr>
      <w:del w:id="9704" w:author="jafary88@gmail.com" w:date="2022-05-11T18:17:00Z">
        <w:r w:rsidRPr="00974A00" w:rsidDel="00836C19">
          <w:rPr>
            <w:sz w:val="22"/>
            <w:szCs w:val="22"/>
            <w:rtl/>
            <w:rPrChange w:id="9705" w:author="Mohsen Jafarinejad" w:date="2019-05-12T10:59:00Z">
              <w:rPr>
                <w:rStyle w:val="Hyperlink"/>
                <w:sz w:val="24"/>
                <w:szCs w:val="24"/>
                <w:rtl/>
              </w:rPr>
            </w:rPrChange>
          </w:rPr>
          <w:delText xml:space="preserve">شکل 4-13 </w:delText>
        </w:r>
        <w:r w:rsidR="00433777" w:rsidRPr="00974A00" w:rsidDel="00836C19">
          <w:rPr>
            <w:sz w:val="22"/>
            <w:szCs w:val="22"/>
            <w:rtl/>
            <w:rPrChange w:id="9706" w:author="Mohsen Jafarinejad" w:date="2019-05-12T10:59:00Z">
              <w:rPr>
                <w:rStyle w:val="Hyperlink"/>
                <w:sz w:val="24"/>
                <w:szCs w:val="24"/>
                <w:rtl/>
              </w:rPr>
            </w:rPrChange>
          </w:rPr>
          <w:delText>تغ</w:delText>
        </w:r>
        <w:r w:rsidR="00433777" w:rsidRPr="00974A00" w:rsidDel="00836C19">
          <w:rPr>
            <w:rFonts w:hint="cs"/>
            <w:sz w:val="22"/>
            <w:szCs w:val="22"/>
            <w:rtl/>
            <w:rPrChange w:id="9707" w:author="Mohsen Jafarinejad" w:date="2019-05-12T10:59:00Z">
              <w:rPr>
                <w:rStyle w:val="Hyperlink"/>
                <w:rFonts w:hint="cs"/>
                <w:sz w:val="24"/>
                <w:szCs w:val="24"/>
                <w:rtl/>
              </w:rPr>
            </w:rPrChange>
          </w:rPr>
          <w:delText>یی</w:delText>
        </w:r>
        <w:r w:rsidR="00433777" w:rsidRPr="00974A00" w:rsidDel="00836C19">
          <w:rPr>
            <w:rFonts w:hint="eastAsia"/>
            <w:sz w:val="22"/>
            <w:szCs w:val="22"/>
            <w:rtl/>
            <w:rPrChange w:id="9708" w:author="Mohsen Jafarinejad" w:date="2019-05-12T10:59:00Z">
              <w:rPr>
                <w:rStyle w:val="Hyperlink"/>
                <w:rFonts w:hint="eastAsia"/>
                <w:sz w:val="24"/>
                <w:szCs w:val="24"/>
                <w:rtl/>
              </w:rPr>
            </w:rPrChange>
          </w:rPr>
          <w:delText>رات</w:delText>
        </w:r>
        <w:r w:rsidR="00433777" w:rsidRPr="00974A00" w:rsidDel="00836C19">
          <w:rPr>
            <w:sz w:val="22"/>
            <w:szCs w:val="22"/>
            <w:rtl/>
            <w:rPrChange w:id="9709" w:author="Mohsen Jafarinejad" w:date="2019-05-12T10:59:00Z">
              <w:rPr>
                <w:rStyle w:val="Hyperlink"/>
                <w:sz w:val="24"/>
                <w:szCs w:val="24"/>
                <w:rtl/>
              </w:rPr>
            </w:rPrChange>
          </w:rPr>
          <w:delText xml:space="preserve"> چگال</w:delText>
        </w:r>
        <w:r w:rsidR="00433777" w:rsidRPr="00974A00" w:rsidDel="00836C19">
          <w:rPr>
            <w:rFonts w:hint="cs"/>
            <w:sz w:val="22"/>
            <w:szCs w:val="22"/>
            <w:rtl/>
            <w:rPrChange w:id="9710" w:author="Mohsen Jafarinejad" w:date="2019-05-12T10:59:00Z">
              <w:rPr>
                <w:rStyle w:val="Hyperlink"/>
                <w:rFonts w:hint="cs"/>
                <w:sz w:val="24"/>
                <w:szCs w:val="24"/>
                <w:rtl/>
              </w:rPr>
            </w:rPrChange>
          </w:rPr>
          <w:delText>ی</w:delText>
        </w:r>
        <w:r w:rsidR="00433777" w:rsidRPr="00974A00" w:rsidDel="00836C19">
          <w:rPr>
            <w:sz w:val="22"/>
            <w:szCs w:val="22"/>
            <w:rtl/>
            <w:rPrChange w:id="9711" w:author="Mohsen Jafarinejad" w:date="2019-05-12T10:59:00Z">
              <w:rPr>
                <w:rStyle w:val="Hyperlink"/>
                <w:sz w:val="24"/>
                <w:szCs w:val="24"/>
                <w:rtl/>
              </w:rPr>
            </w:rPrChange>
          </w:rPr>
          <w:delText xml:space="preserve"> جر</w:delText>
        </w:r>
        <w:r w:rsidR="00433777" w:rsidRPr="00974A00" w:rsidDel="00836C19">
          <w:rPr>
            <w:rFonts w:hint="cs"/>
            <w:sz w:val="22"/>
            <w:szCs w:val="22"/>
            <w:rtl/>
            <w:rPrChange w:id="9712"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713" w:author="Mohsen Jafarinejad" w:date="2019-05-12T10:59:00Z">
              <w:rPr>
                <w:rStyle w:val="Hyperlink"/>
                <w:rFonts w:hint="eastAsia"/>
                <w:sz w:val="24"/>
                <w:szCs w:val="24"/>
                <w:rtl/>
              </w:rPr>
            </w:rPrChange>
          </w:rPr>
          <w:delText>ان</w:delText>
        </w:r>
        <w:r w:rsidR="00433777" w:rsidRPr="00974A00" w:rsidDel="00836C19">
          <w:rPr>
            <w:sz w:val="22"/>
            <w:szCs w:val="22"/>
            <w:rtl/>
            <w:rPrChange w:id="9714" w:author="Mohsen Jafarinejad" w:date="2019-05-12T10:59:00Z">
              <w:rPr>
                <w:rStyle w:val="Hyperlink"/>
                <w:sz w:val="24"/>
                <w:szCs w:val="24"/>
                <w:rtl/>
              </w:rPr>
            </w:rPrChange>
          </w:rPr>
          <w:delText xml:space="preserve"> اتصال کوتاه با تغ</w:delText>
        </w:r>
        <w:r w:rsidR="00433777" w:rsidRPr="00974A00" w:rsidDel="00836C19">
          <w:rPr>
            <w:rFonts w:hint="cs"/>
            <w:sz w:val="22"/>
            <w:szCs w:val="22"/>
            <w:rtl/>
            <w:rPrChange w:id="9715" w:author="Mohsen Jafarinejad" w:date="2019-05-12T10:59:00Z">
              <w:rPr>
                <w:rStyle w:val="Hyperlink"/>
                <w:rFonts w:hint="cs"/>
                <w:sz w:val="24"/>
                <w:szCs w:val="24"/>
                <w:rtl/>
              </w:rPr>
            </w:rPrChange>
          </w:rPr>
          <w:delText>یی</w:delText>
        </w:r>
        <w:r w:rsidR="00433777" w:rsidRPr="00974A00" w:rsidDel="00836C19">
          <w:rPr>
            <w:rFonts w:hint="eastAsia"/>
            <w:sz w:val="22"/>
            <w:szCs w:val="22"/>
            <w:rtl/>
            <w:rPrChange w:id="9716" w:author="Mohsen Jafarinejad" w:date="2019-05-12T10:59:00Z">
              <w:rPr>
                <w:rStyle w:val="Hyperlink"/>
                <w:rFonts w:hint="eastAsia"/>
                <w:sz w:val="24"/>
                <w:szCs w:val="24"/>
                <w:rtl/>
              </w:rPr>
            </w:rPrChange>
          </w:rPr>
          <w:delText>ر</w:delText>
        </w:r>
        <w:r w:rsidR="00433777" w:rsidRPr="00974A00" w:rsidDel="00836C19">
          <w:rPr>
            <w:sz w:val="22"/>
            <w:szCs w:val="22"/>
            <w:rtl/>
            <w:rPrChange w:id="9717" w:author="Mohsen Jafarinejad" w:date="2019-05-12T10:59:00Z">
              <w:rPr>
                <w:rStyle w:val="Hyperlink"/>
                <w:sz w:val="24"/>
                <w:szCs w:val="24"/>
                <w:rtl/>
              </w:rPr>
            </w:rPrChange>
          </w:rPr>
          <w:delText xml:space="preserve"> شدت اغتشاش</w:delText>
        </w:r>
        <w:r w:rsidR="00433777" w:rsidRPr="00974A00" w:rsidDel="00836C19">
          <w:rPr>
            <w:webHidden/>
            <w:sz w:val="22"/>
            <w:szCs w:val="22"/>
            <w:rPrChange w:id="9718" w:author="Mohsen Jafarinejad" w:date="2019-05-12T10:59:00Z">
              <w:rPr>
                <w:webHidden/>
                <w:sz w:val="24"/>
                <w:szCs w:val="24"/>
              </w:rPr>
            </w:rPrChange>
          </w:rPr>
          <w:tab/>
        </w:r>
      </w:del>
      <w:ins w:id="9719" w:author="Mohsen" w:date="2019-03-18T01:27:00Z">
        <w:del w:id="9720" w:author="jafary88@gmail.com" w:date="2022-05-11T18:17:00Z">
          <w:r w:rsidR="00C607BA" w:rsidRPr="00974A00" w:rsidDel="00836C19">
            <w:rPr>
              <w:webHidden/>
              <w:sz w:val="22"/>
              <w:szCs w:val="22"/>
              <w:rtl/>
              <w:rPrChange w:id="9721" w:author="Mohsen Jafarinejad" w:date="2019-05-12T10:59:00Z">
                <w:rPr>
                  <w:webHidden/>
                  <w:sz w:val="24"/>
                  <w:szCs w:val="24"/>
                  <w:rtl/>
                </w:rPr>
              </w:rPrChange>
            </w:rPr>
            <w:delText>84</w:delText>
          </w:r>
        </w:del>
      </w:ins>
      <w:del w:id="9722" w:author="jafary88@gmail.com" w:date="2022-05-11T18:17:00Z">
        <w:r w:rsidR="00433777" w:rsidRPr="00974A00" w:rsidDel="00836C19">
          <w:rPr>
            <w:webHidden/>
            <w:sz w:val="22"/>
            <w:szCs w:val="22"/>
            <w:rPrChange w:id="9723" w:author="Mohsen Jafarinejad" w:date="2019-05-12T10:59:00Z">
              <w:rPr>
                <w:webHidden/>
                <w:sz w:val="24"/>
                <w:szCs w:val="24"/>
              </w:rPr>
            </w:rPrChange>
          </w:rPr>
          <w:delText>95</w:delText>
        </w:r>
      </w:del>
    </w:p>
    <w:p w14:paraId="74BDA349" w14:textId="7032BD2E" w:rsidR="00433777" w:rsidRPr="00974A00" w:rsidDel="00836C19" w:rsidRDefault="00433777" w:rsidP="00BF2F7C">
      <w:pPr>
        <w:pStyle w:val="TOC1"/>
        <w:rPr>
          <w:del w:id="9724" w:author="jafary88@gmail.com" w:date="2022-05-11T18:17:00Z"/>
          <w:rFonts w:eastAsiaTheme="minorEastAsia"/>
          <w:b w:val="0"/>
          <w:bCs w:val="0"/>
          <w:sz w:val="22"/>
          <w:szCs w:val="22"/>
          <w:rPrChange w:id="9725" w:author="Mohsen Jafarinejad" w:date="2019-05-12T10:59:00Z">
            <w:rPr>
              <w:del w:id="9726" w:author="jafary88@gmail.com" w:date="2022-05-11T18:17:00Z"/>
              <w:rFonts w:eastAsiaTheme="minorEastAsia"/>
            </w:rPr>
          </w:rPrChange>
        </w:rPr>
      </w:pPr>
      <w:del w:id="9727" w:author="jafary88@gmail.com" w:date="2022-05-11T18:17:00Z">
        <w:r w:rsidRPr="00974A00" w:rsidDel="00836C19">
          <w:rPr>
            <w:sz w:val="22"/>
            <w:szCs w:val="22"/>
            <w:rtl/>
            <w:rPrChange w:id="9728" w:author="Mohsen Jafarinejad" w:date="2019-05-12T10:59:00Z">
              <w:rPr>
                <w:rStyle w:val="Hyperlink"/>
                <w:sz w:val="24"/>
                <w:szCs w:val="24"/>
                <w:rtl/>
              </w:rPr>
            </w:rPrChange>
          </w:rPr>
          <w:delText xml:space="preserve">شکل </w:delText>
        </w:r>
        <w:r w:rsidR="0084216E" w:rsidRPr="00974A00" w:rsidDel="00836C19">
          <w:rPr>
            <w:sz w:val="22"/>
            <w:szCs w:val="22"/>
            <w:rtl/>
            <w:rPrChange w:id="9729" w:author="Mohsen Jafarinejad" w:date="2019-05-12T10:59:00Z">
              <w:rPr>
                <w:rStyle w:val="Hyperlink"/>
                <w:sz w:val="24"/>
                <w:szCs w:val="24"/>
                <w:rtl/>
              </w:rPr>
            </w:rPrChange>
          </w:rPr>
          <w:delText>4-14</w:delText>
        </w:r>
        <w:r w:rsidRPr="00974A00" w:rsidDel="00836C19">
          <w:rPr>
            <w:sz w:val="22"/>
            <w:szCs w:val="22"/>
            <w:rtl/>
            <w:rPrChange w:id="9730" w:author="Mohsen Jafarinejad" w:date="2019-05-12T10:59:00Z">
              <w:rPr>
                <w:rStyle w:val="Hyperlink"/>
                <w:sz w:val="24"/>
                <w:szCs w:val="24"/>
                <w:rtl/>
              </w:rPr>
            </w:rPrChange>
          </w:rPr>
          <w:delText xml:space="preserve"> تغ</w:delText>
        </w:r>
        <w:r w:rsidRPr="00974A00" w:rsidDel="00836C19">
          <w:rPr>
            <w:rFonts w:hint="cs"/>
            <w:sz w:val="22"/>
            <w:szCs w:val="22"/>
            <w:rtl/>
            <w:rPrChange w:id="9731" w:author="Mohsen Jafarinejad" w:date="2019-05-12T10:59:00Z">
              <w:rPr>
                <w:rStyle w:val="Hyperlink"/>
                <w:rFonts w:hint="cs"/>
                <w:sz w:val="24"/>
                <w:szCs w:val="24"/>
                <w:rtl/>
              </w:rPr>
            </w:rPrChange>
          </w:rPr>
          <w:delText>یی</w:delText>
        </w:r>
        <w:r w:rsidRPr="00974A00" w:rsidDel="00836C19">
          <w:rPr>
            <w:rFonts w:hint="eastAsia"/>
            <w:sz w:val="22"/>
            <w:szCs w:val="22"/>
            <w:rtl/>
            <w:rPrChange w:id="9732" w:author="Mohsen Jafarinejad" w:date="2019-05-12T10:59:00Z">
              <w:rPr>
                <w:rStyle w:val="Hyperlink"/>
                <w:rFonts w:hint="eastAsia"/>
                <w:sz w:val="24"/>
                <w:szCs w:val="24"/>
                <w:rtl/>
              </w:rPr>
            </w:rPrChange>
          </w:rPr>
          <w:delText>رات</w:delText>
        </w:r>
        <w:r w:rsidRPr="00974A00" w:rsidDel="00836C19">
          <w:rPr>
            <w:sz w:val="22"/>
            <w:szCs w:val="22"/>
            <w:rtl/>
            <w:rPrChange w:id="9733" w:author="Mohsen Jafarinejad" w:date="2019-05-12T10:59:00Z">
              <w:rPr>
                <w:rStyle w:val="Hyperlink"/>
                <w:sz w:val="24"/>
                <w:szCs w:val="24"/>
                <w:rtl/>
              </w:rPr>
            </w:rPrChange>
          </w:rPr>
          <w:delText xml:space="preserve"> چگال</w:delText>
        </w:r>
        <w:r w:rsidRPr="00974A00" w:rsidDel="00836C19">
          <w:rPr>
            <w:rFonts w:hint="cs"/>
            <w:sz w:val="22"/>
            <w:szCs w:val="22"/>
            <w:rtl/>
            <w:rPrChange w:id="9734" w:author="Mohsen Jafarinejad" w:date="2019-05-12T10:59:00Z">
              <w:rPr>
                <w:rStyle w:val="Hyperlink"/>
                <w:rFonts w:hint="cs"/>
                <w:sz w:val="24"/>
                <w:szCs w:val="24"/>
                <w:rtl/>
              </w:rPr>
            </w:rPrChange>
          </w:rPr>
          <w:delText>ی</w:delText>
        </w:r>
        <w:r w:rsidRPr="00974A00" w:rsidDel="00836C19">
          <w:rPr>
            <w:sz w:val="22"/>
            <w:szCs w:val="22"/>
            <w:rtl/>
            <w:rPrChange w:id="9735" w:author="Mohsen Jafarinejad" w:date="2019-05-12T10:59:00Z">
              <w:rPr>
                <w:rStyle w:val="Hyperlink"/>
                <w:sz w:val="24"/>
                <w:szCs w:val="24"/>
                <w:rtl/>
              </w:rPr>
            </w:rPrChange>
          </w:rPr>
          <w:delText xml:space="preserve"> جر</w:delText>
        </w:r>
        <w:r w:rsidRPr="00974A00" w:rsidDel="00836C19">
          <w:rPr>
            <w:rFonts w:hint="cs"/>
            <w:sz w:val="22"/>
            <w:szCs w:val="22"/>
            <w:rtl/>
            <w:rPrChange w:id="9736" w:author="Mohsen Jafarinejad" w:date="2019-05-12T10:59:00Z">
              <w:rPr>
                <w:rStyle w:val="Hyperlink"/>
                <w:rFonts w:hint="cs"/>
                <w:sz w:val="24"/>
                <w:szCs w:val="24"/>
                <w:rtl/>
              </w:rPr>
            </w:rPrChange>
          </w:rPr>
          <w:delText>ی</w:delText>
        </w:r>
        <w:r w:rsidRPr="00974A00" w:rsidDel="00836C19">
          <w:rPr>
            <w:rFonts w:hint="eastAsia"/>
            <w:sz w:val="22"/>
            <w:szCs w:val="22"/>
            <w:rtl/>
            <w:rPrChange w:id="9737" w:author="Mohsen Jafarinejad" w:date="2019-05-12T10:59:00Z">
              <w:rPr>
                <w:rStyle w:val="Hyperlink"/>
                <w:rFonts w:hint="eastAsia"/>
                <w:sz w:val="24"/>
                <w:szCs w:val="24"/>
                <w:rtl/>
              </w:rPr>
            </w:rPrChange>
          </w:rPr>
          <w:delText>ان</w:delText>
        </w:r>
        <w:r w:rsidRPr="00974A00" w:rsidDel="00836C19">
          <w:rPr>
            <w:sz w:val="22"/>
            <w:szCs w:val="22"/>
            <w:rtl/>
            <w:rPrChange w:id="9738" w:author="Mohsen Jafarinejad" w:date="2019-05-12T10:59:00Z">
              <w:rPr>
                <w:rStyle w:val="Hyperlink"/>
                <w:sz w:val="24"/>
                <w:szCs w:val="24"/>
                <w:rtl/>
              </w:rPr>
            </w:rPrChange>
          </w:rPr>
          <w:delText xml:space="preserve"> اتصال کوتاه با تغ</w:delText>
        </w:r>
        <w:r w:rsidRPr="00974A00" w:rsidDel="00836C19">
          <w:rPr>
            <w:rFonts w:hint="cs"/>
            <w:sz w:val="22"/>
            <w:szCs w:val="22"/>
            <w:rtl/>
            <w:rPrChange w:id="9739" w:author="Mohsen Jafarinejad" w:date="2019-05-12T10:59:00Z">
              <w:rPr>
                <w:rStyle w:val="Hyperlink"/>
                <w:rFonts w:hint="cs"/>
                <w:sz w:val="24"/>
                <w:szCs w:val="24"/>
                <w:rtl/>
              </w:rPr>
            </w:rPrChange>
          </w:rPr>
          <w:delText>یی</w:delText>
        </w:r>
        <w:r w:rsidRPr="00974A00" w:rsidDel="00836C19">
          <w:rPr>
            <w:rFonts w:hint="eastAsia"/>
            <w:sz w:val="22"/>
            <w:szCs w:val="22"/>
            <w:rtl/>
            <w:rPrChange w:id="9740" w:author="Mohsen Jafarinejad" w:date="2019-05-12T10:59:00Z">
              <w:rPr>
                <w:rStyle w:val="Hyperlink"/>
                <w:rFonts w:hint="eastAsia"/>
                <w:sz w:val="24"/>
                <w:szCs w:val="24"/>
                <w:rtl/>
              </w:rPr>
            </w:rPrChange>
          </w:rPr>
          <w:delText>ر</w:delText>
        </w:r>
        <w:r w:rsidRPr="00974A00" w:rsidDel="00836C19">
          <w:rPr>
            <w:sz w:val="22"/>
            <w:szCs w:val="22"/>
            <w:rtl/>
            <w:rPrChange w:id="9741" w:author="Mohsen Jafarinejad" w:date="2019-05-12T10:59:00Z">
              <w:rPr>
                <w:rStyle w:val="Hyperlink"/>
                <w:sz w:val="24"/>
                <w:szCs w:val="24"/>
                <w:rtl/>
              </w:rPr>
            </w:rPrChange>
          </w:rPr>
          <w:delText xml:space="preserve"> نسبت جرم</w:delText>
        </w:r>
        <w:r w:rsidRPr="00974A00" w:rsidDel="00836C19">
          <w:rPr>
            <w:rFonts w:hint="cs"/>
            <w:sz w:val="22"/>
            <w:szCs w:val="22"/>
            <w:rtl/>
            <w:rPrChange w:id="9742" w:author="Mohsen Jafarinejad" w:date="2019-05-12T10:59:00Z">
              <w:rPr>
                <w:rStyle w:val="Hyperlink"/>
                <w:rFonts w:hint="cs"/>
                <w:sz w:val="24"/>
                <w:szCs w:val="24"/>
                <w:rtl/>
              </w:rPr>
            </w:rPrChange>
          </w:rPr>
          <w:delText>ی</w:delText>
        </w:r>
        <w:r w:rsidRPr="00974A00" w:rsidDel="00836C19">
          <w:rPr>
            <w:sz w:val="22"/>
            <w:szCs w:val="22"/>
            <w:rtl/>
            <w:rPrChange w:id="9743" w:author="Mohsen Jafarinejad" w:date="2019-05-12T10:59:00Z">
              <w:rPr>
                <w:rStyle w:val="Hyperlink"/>
                <w:sz w:val="24"/>
                <w:szCs w:val="24"/>
                <w:rtl/>
              </w:rPr>
            </w:rPrChange>
          </w:rPr>
          <w:delText xml:space="preserve"> سابستر</w:delText>
        </w:r>
        <w:r w:rsidRPr="00974A00" w:rsidDel="00836C19">
          <w:rPr>
            <w:webHidden/>
            <w:sz w:val="22"/>
            <w:szCs w:val="22"/>
            <w:rPrChange w:id="9744" w:author="Mohsen Jafarinejad" w:date="2019-05-12T10:59:00Z">
              <w:rPr>
                <w:webHidden/>
                <w:sz w:val="24"/>
                <w:szCs w:val="24"/>
              </w:rPr>
            </w:rPrChange>
          </w:rPr>
          <w:tab/>
        </w:r>
      </w:del>
      <w:ins w:id="9745" w:author="Mohsen" w:date="2019-03-18T01:27:00Z">
        <w:del w:id="9746" w:author="jafary88@gmail.com" w:date="2022-05-11T18:17:00Z">
          <w:r w:rsidR="00C607BA" w:rsidRPr="00974A00" w:rsidDel="00836C19">
            <w:rPr>
              <w:webHidden/>
              <w:sz w:val="22"/>
              <w:szCs w:val="22"/>
              <w:rtl/>
              <w:rPrChange w:id="9747" w:author="Mohsen Jafarinejad" w:date="2019-05-12T10:59:00Z">
                <w:rPr>
                  <w:webHidden/>
                  <w:sz w:val="24"/>
                  <w:szCs w:val="24"/>
                  <w:rtl/>
                </w:rPr>
              </w:rPrChange>
            </w:rPr>
            <w:delText>85</w:delText>
          </w:r>
        </w:del>
      </w:ins>
      <w:del w:id="9748" w:author="jafary88@gmail.com" w:date="2022-05-11T18:17:00Z">
        <w:r w:rsidRPr="00974A00" w:rsidDel="00836C19">
          <w:rPr>
            <w:webHidden/>
            <w:sz w:val="22"/>
            <w:szCs w:val="22"/>
            <w:rPrChange w:id="9749" w:author="Mohsen Jafarinejad" w:date="2019-05-12T10:59:00Z">
              <w:rPr>
                <w:webHidden/>
                <w:sz w:val="24"/>
                <w:szCs w:val="24"/>
              </w:rPr>
            </w:rPrChange>
          </w:rPr>
          <w:delText>96</w:delText>
        </w:r>
      </w:del>
    </w:p>
    <w:p w14:paraId="2A2E22B4" w14:textId="7571CFD7" w:rsidR="00433777" w:rsidRPr="00974A00" w:rsidDel="00836C19" w:rsidRDefault="0084216E" w:rsidP="00BF2F7C">
      <w:pPr>
        <w:pStyle w:val="TOC1"/>
        <w:rPr>
          <w:del w:id="9750" w:author="jafary88@gmail.com" w:date="2022-05-11T18:17:00Z"/>
          <w:rFonts w:eastAsiaTheme="minorEastAsia"/>
          <w:b w:val="0"/>
          <w:bCs w:val="0"/>
          <w:sz w:val="22"/>
          <w:szCs w:val="22"/>
          <w:rPrChange w:id="9751" w:author="Mohsen Jafarinejad" w:date="2019-05-12T10:59:00Z">
            <w:rPr>
              <w:del w:id="9752" w:author="jafary88@gmail.com" w:date="2022-05-11T18:17:00Z"/>
              <w:rFonts w:eastAsiaTheme="minorEastAsia"/>
            </w:rPr>
          </w:rPrChange>
        </w:rPr>
      </w:pPr>
      <w:del w:id="9753" w:author="jafary88@gmail.com" w:date="2022-05-11T18:17:00Z">
        <w:r w:rsidRPr="00974A00" w:rsidDel="00836C19">
          <w:rPr>
            <w:sz w:val="22"/>
            <w:szCs w:val="22"/>
            <w:rtl/>
            <w:rPrChange w:id="9754" w:author="Mohsen Jafarinejad" w:date="2019-05-12T10:59:00Z">
              <w:rPr>
                <w:rStyle w:val="Hyperlink"/>
                <w:sz w:val="24"/>
                <w:szCs w:val="24"/>
                <w:rtl/>
              </w:rPr>
            </w:rPrChange>
          </w:rPr>
          <w:delText xml:space="preserve">شکل 4-15 </w:delText>
        </w:r>
        <w:r w:rsidR="00433777" w:rsidRPr="00974A00" w:rsidDel="00836C19">
          <w:rPr>
            <w:sz w:val="22"/>
            <w:szCs w:val="22"/>
            <w:rtl/>
            <w:rPrChange w:id="9755" w:author="Mohsen Jafarinejad" w:date="2019-05-12T10:59:00Z">
              <w:rPr>
                <w:rStyle w:val="Hyperlink"/>
                <w:sz w:val="24"/>
                <w:szCs w:val="24"/>
                <w:shd w:val="clear" w:color="auto" w:fill="FFFFFF"/>
                <w:rtl/>
              </w:rPr>
            </w:rPrChange>
          </w:rPr>
          <w:delText>نمودار تغ</w:delText>
        </w:r>
        <w:r w:rsidR="00433777" w:rsidRPr="00974A00" w:rsidDel="00836C19">
          <w:rPr>
            <w:rFonts w:hint="cs"/>
            <w:sz w:val="22"/>
            <w:szCs w:val="22"/>
            <w:rtl/>
            <w:rPrChange w:id="9756" w:author="Mohsen Jafarinejad" w:date="2019-05-12T10:59:00Z">
              <w:rPr>
                <w:rStyle w:val="Hyperlink"/>
                <w:rFonts w:hint="cs"/>
                <w:sz w:val="24"/>
                <w:szCs w:val="24"/>
                <w:shd w:val="clear" w:color="auto" w:fill="FFFFFF"/>
                <w:rtl/>
              </w:rPr>
            </w:rPrChange>
          </w:rPr>
          <w:delText>یی</w:delText>
        </w:r>
        <w:r w:rsidR="00433777" w:rsidRPr="00974A00" w:rsidDel="00836C19">
          <w:rPr>
            <w:rFonts w:hint="eastAsia"/>
            <w:sz w:val="22"/>
            <w:szCs w:val="22"/>
            <w:rtl/>
            <w:rPrChange w:id="9757" w:author="Mohsen Jafarinejad" w:date="2019-05-12T10:59:00Z">
              <w:rPr>
                <w:rStyle w:val="Hyperlink"/>
                <w:rFonts w:hint="eastAsia"/>
                <w:sz w:val="24"/>
                <w:szCs w:val="24"/>
                <w:shd w:val="clear" w:color="auto" w:fill="FFFFFF"/>
                <w:rtl/>
              </w:rPr>
            </w:rPrChange>
          </w:rPr>
          <w:delText>رات</w:delText>
        </w:r>
        <w:r w:rsidR="00433777" w:rsidRPr="00974A00" w:rsidDel="00836C19">
          <w:rPr>
            <w:sz w:val="22"/>
            <w:szCs w:val="22"/>
            <w:rtl/>
            <w:rPrChange w:id="9758" w:author="Mohsen Jafarinejad" w:date="2019-05-12T10:59:00Z">
              <w:rPr>
                <w:rStyle w:val="Hyperlink"/>
                <w:sz w:val="24"/>
                <w:szCs w:val="24"/>
                <w:shd w:val="clear" w:color="auto" w:fill="FFFFFF"/>
                <w:rtl/>
              </w:rPr>
            </w:rPrChange>
          </w:rPr>
          <w:delText xml:space="preserve"> چگال</w:delText>
        </w:r>
        <w:r w:rsidR="00433777" w:rsidRPr="00974A00" w:rsidDel="00836C19">
          <w:rPr>
            <w:rFonts w:hint="cs"/>
            <w:sz w:val="22"/>
            <w:szCs w:val="22"/>
            <w:rtl/>
            <w:rPrChange w:id="9759" w:author="Mohsen Jafarinejad" w:date="2019-05-12T10:59:00Z">
              <w:rPr>
                <w:rStyle w:val="Hyperlink"/>
                <w:rFonts w:hint="cs"/>
                <w:sz w:val="24"/>
                <w:szCs w:val="24"/>
                <w:shd w:val="clear" w:color="auto" w:fill="FFFFFF"/>
                <w:rtl/>
              </w:rPr>
            </w:rPrChange>
          </w:rPr>
          <w:delText>ی</w:delText>
        </w:r>
        <w:r w:rsidR="00433777" w:rsidRPr="00974A00" w:rsidDel="00836C19">
          <w:rPr>
            <w:sz w:val="22"/>
            <w:szCs w:val="22"/>
            <w:rtl/>
            <w:rPrChange w:id="9760" w:author="Mohsen Jafarinejad" w:date="2019-05-12T10:59:00Z">
              <w:rPr>
                <w:rStyle w:val="Hyperlink"/>
                <w:sz w:val="24"/>
                <w:szCs w:val="24"/>
                <w:shd w:val="clear" w:color="auto" w:fill="FFFFFF"/>
                <w:rtl/>
              </w:rPr>
            </w:rPrChange>
          </w:rPr>
          <w:delText xml:space="preserve"> جر</w:delText>
        </w:r>
        <w:r w:rsidR="00433777" w:rsidRPr="00974A00" w:rsidDel="00836C19">
          <w:rPr>
            <w:rFonts w:hint="cs"/>
            <w:sz w:val="22"/>
            <w:szCs w:val="22"/>
            <w:rtl/>
            <w:rPrChange w:id="9761" w:author="Mohsen Jafarinejad" w:date="2019-05-12T10:59:00Z">
              <w:rPr>
                <w:rStyle w:val="Hyperlink"/>
                <w:rFonts w:hint="cs"/>
                <w:sz w:val="24"/>
                <w:szCs w:val="24"/>
                <w:shd w:val="clear" w:color="auto" w:fill="FFFFFF"/>
                <w:rtl/>
              </w:rPr>
            </w:rPrChange>
          </w:rPr>
          <w:delText>ی</w:delText>
        </w:r>
        <w:r w:rsidR="00433777" w:rsidRPr="00974A00" w:rsidDel="00836C19">
          <w:rPr>
            <w:rFonts w:hint="eastAsia"/>
            <w:sz w:val="22"/>
            <w:szCs w:val="22"/>
            <w:rtl/>
            <w:rPrChange w:id="9762" w:author="Mohsen Jafarinejad" w:date="2019-05-12T10:59:00Z">
              <w:rPr>
                <w:rStyle w:val="Hyperlink"/>
                <w:rFonts w:hint="eastAsia"/>
                <w:sz w:val="24"/>
                <w:szCs w:val="24"/>
                <w:shd w:val="clear" w:color="auto" w:fill="FFFFFF"/>
                <w:rtl/>
              </w:rPr>
            </w:rPrChange>
          </w:rPr>
          <w:delText>ان</w:delText>
        </w:r>
        <w:r w:rsidR="00433777" w:rsidRPr="00974A00" w:rsidDel="00836C19">
          <w:rPr>
            <w:sz w:val="22"/>
            <w:szCs w:val="22"/>
            <w:rtl/>
            <w:rPrChange w:id="9763" w:author="Mohsen Jafarinejad" w:date="2019-05-12T10:59:00Z">
              <w:rPr>
                <w:rStyle w:val="Hyperlink"/>
                <w:sz w:val="24"/>
                <w:szCs w:val="24"/>
                <w:shd w:val="clear" w:color="auto" w:fill="FFFFFF"/>
                <w:rtl/>
              </w:rPr>
            </w:rPrChange>
          </w:rPr>
          <w:delText xml:space="preserve"> اتصال کوتاه پ</w:delText>
        </w:r>
        <w:r w:rsidR="00433777" w:rsidRPr="00974A00" w:rsidDel="00836C19">
          <w:rPr>
            <w:rFonts w:hint="cs"/>
            <w:sz w:val="22"/>
            <w:szCs w:val="22"/>
            <w:rtl/>
            <w:rPrChange w:id="9764" w:author="Mohsen Jafarinejad" w:date="2019-05-12T10:59:00Z">
              <w:rPr>
                <w:rStyle w:val="Hyperlink"/>
                <w:rFonts w:hint="cs"/>
                <w:sz w:val="24"/>
                <w:szCs w:val="24"/>
                <w:shd w:val="clear" w:color="auto" w:fill="FFFFFF"/>
                <w:rtl/>
              </w:rPr>
            </w:rPrChange>
          </w:rPr>
          <w:delText>ی</w:delText>
        </w:r>
        <w:r w:rsidR="00433777" w:rsidRPr="00974A00" w:rsidDel="00836C19">
          <w:rPr>
            <w:rFonts w:hint="eastAsia"/>
            <w:sz w:val="22"/>
            <w:szCs w:val="22"/>
            <w:rtl/>
            <w:rPrChange w:id="9765" w:author="Mohsen Jafarinejad" w:date="2019-05-12T10:59:00Z">
              <w:rPr>
                <w:rStyle w:val="Hyperlink"/>
                <w:rFonts w:hint="eastAsia"/>
                <w:sz w:val="24"/>
                <w:szCs w:val="24"/>
                <w:shd w:val="clear" w:color="auto" w:fill="FFFFFF"/>
                <w:rtl/>
              </w:rPr>
            </w:rPrChange>
          </w:rPr>
          <w:delText>ل</w:delText>
        </w:r>
        <w:r w:rsidR="00433777" w:rsidRPr="00974A00" w:rsidDel="00836C19">
          <w:rPr>
            <w:sz w:val="22"/>
            <w:szCs w:val="22"/>
            <w:rtl/>
            <w:rPrChange w:id="9766" w:author="Mohsen Jafarinejad" w:date="2019-05-12T10:59:00Z">
              <w:rPr>
                <w:rStyle w:val="Hyperlink"/>
                <w:sz w:val="24"/>
                <w:szCs w:val="24"/>
                <w:shd w:val="clear" w:color="auto" w:fill="FFFFFF"/>
                <w:rtl/>
              </w:rPr>
            </w:rPrChange>
          </w:rPr>
          <w:delText xml:space="preserve"> به ازا</w:delText>
        </w:r>
        <w:r w:rsidR="00433777" w:rsidRPr="00974A00" w:rsidDel="00836C19">
          <w:rPr>
            <w:rFonts w:hint="cs"/>
            <w:sz w:val="22"/>
            <w:szCs w:val="22"/>
            <w:rtl/>
            <w:rPrChange w:id="9767" w:author="Mohsen Jafarinejad" w:date="2019-05-12T10:59:00Z">
              <w:rPr>
                <w:rStyle w:val="Hyperlink"/>
                <w:rFonts w:hint="cs"/>
                <w:sz w:val="24"/>
                <w:szCs w:val="24"/>
                <w:shd w:val="clear" w:color="auto" w:fill="FFFFFF"/>
                <w:rtl/>
              </w:rPr>
            </w:rPrChange>
          </w:rPr>
          <w:delText>ی</w:delText>
        </w:r>
        <w:r w:rsidR="00433777" w:rsidRPr="00974A00" w:rsidDel="00836C19">
          <w:rPr>
            <w:sz w:val="22"/>
            <w:szCs w:val="22"/>
            <w:rtl/>
            <w:rPrChange w:id="9768" w:author="Mohsen Jafarinejad" w:date="2019-05-12T10:59:00Z">
              <w:rPr>
                <w:rStyle w:val="Hyperlink"/>
                <w:sz w:val="24"/>
                <w:szCs w:val="24"/>
                <w:shd w:val="clear" w:color="auto" w:fill="FFFFFF"/>
                <w:rtl/>
              </w:rPr>
            </w:rPrChange>
          </w:rPr>
          <w:delText xml:space="preserve"> تغ</w:delText>
        </w:r>
        <w:r w:rsidR="00433777" w:rsidRPr="00974A00" w:rsidDel="00836C19">
          <w:rPr>
            <w:rFonts w:hint="cs"/>
            <w:sz w:val="22"/>
            <w:szCs w:val="22"/>
            <w:rtl/>
            <w:rPrChange w:id="9769" w:author="Mohsen Jafarinejad" w:date="2019-05-12T10:59:00Z">
              <w:rPr>
                <w:rStyle w:val="Hyperlink"/>
                <w:rFonts w:hint="cs"/>
                <w:sz w:val="24"/>
                <w:szCs w:val="24"/>
                <w:shd w:val="clear" w:color="auto" w:fill="FFFFFF"/>
                <w:rtl/>
              </w:rPr>
            </w:rPrChange>
          </w:rPr>
          <w:delText>یی</w:delText>
        </w:r>
        <w:r w:rsidR="00433777" w:rsidRPr="00974A00" w:rsidDel="00836C19">
          <w:rPr>
            <w:rFonts w:hint="eastAsia"/>
            <w:sz w:val="22"/>
            <w:szCs w:val="22"/>
            <w:rtl/>
            <w:rPrChange w:id="9770" w:author="Mohsen Jafarinejad" w:date="2019-05-12T10:59:00Z">
              <w:rPr>
                <w:rStyle w:val="Hyperlink"/>
                <w:rFonts w:hint="eastAsia"/>
                <w:sz w:val="24"/>
                <w:szCs w:val="24"/>
                <w:shd w:val="clear" w:color="auto" w:fill="FFFFFF"/>
                <w:rtl/>
              </w:rPr>
            </w:rPrChange>
          </w:rPr>
          <w:delText>رات</w:delText>
        </w:r>
        <w:r w:rsidR="00433777" w:rsidRPr="00974A00" w:rsidDel="00836C19">
          <w:rPr>
            <w:sz w:val="22"/>
            <w:szCs w:val="22"/>
            <w:rtl/>
            <w:rPrChange w:id="9771" w:author="Mohsen Jafarinejad" w:date="2019-05-12T10:59:00Z">
              <w:rPr>
                <w:rStyle w:val="Hyperlink"/>
                <w:sz w:val="24"/>
                <w:szCs w:val="24"/>
                <w:shd w:val="clear" w:color="auto" w:fill="FFFFFF"/>
                <w:rtl/>
              </w:rPr>
            </w:rPrChange>
          </w:rPr>
          <w:delText xml:space="preserve"> شدت اغتشاش با کراس اور و بدون آن</w:delText>
        </w:r>
        <w:r w:rsidR="00433777" w:rsidRPr="00974A00" w:rsidDel="00836C19">
          <w:rPr>
            <w:webHidden/>
            <w:sz w:val="22"/>
            <w:szCs w:val="22"/>
            <w:rPrChange w:id="9772" w:author="Mohsen Jafarinejad" w:date="2019-05-12T10:59:00Z">
              <w:rPr>
                <w:webHidden/>
                <w:sz w:val="24"/>
                <w:szCs w:val="24"/>
              </w:rPr>
            </w:rPrChange>
          </w:rPr>
          <w:tab/>
        </w:r>
      </w:del>
      <w:ins w:id="9773" w:author="Mohsen" w:date="2019-03-18T01:27:00Z">
        <w:del w:id="9774" w:author="jafary88@gmail.com" w:date="2022-05-11T18:17:00Z">
          <w:r w:rsidR="00C607BA" w:rsidRPr="00974A00" w:rsidDel="00836C19">
            <w:rPr>
              <w:webHidden/>
              <w:sz w:val="22"/>
              <w:szCs w:val="22"/>
              <w:rtl/>
              <w:rPrChange w:id="9775" w:author="Mohsen Jafarinejad" w:date="2019-05-12T10:59:00Z">
                <w:rPr>
                  <w:webHidden/>
                  <w:sz w:val="24"/>
                  <w:szCs w:val="24"/>
                  <w:rtl/>
                </w:rPr>
              </w:rPrChange>
            </w:rPr>
            <w:delText>86</w:delText>
          </w:r>
        </w:del>
      </w:ins>
      <w:del w:id="9776" w:author="jafary88@gmail.com" w:date="2022-05-11T18:17:00Z">
        <w:r w:rsidR="00433777" w:rsidRPr="00974A00" w:rsidDel="00836C19">
          <w:rPr>
            <w:webHidden/>
            <w:sz w:val="22"/>
            <w:szCs w:val="22"/>
            <w:rPrChange w:id="9777" w:author="Mohsen Jafarinejad" w:date="2019-05-12T10:59:00Z">
              <w:rPr>
                <w:webHidden/>
                <w:sz w:val="24"/>
                <w:szCs w:val="24"/>
              </w:rPr>
            </w:rPrChange>
          </w:rPr>
          <w:delText>97</w:delText>
        </w:r>
      </w:del>
    </w:p>
    <w:p w14:paraId="46F61E8B" w14:textId="14A3DECD" w:rsidR="00433777" w:rsidRPr="00974A00" w:rsidDel="00836C19" w:rsidRDefault="0084216E" w:rsidP="00BF2F7C">
      <w:pPr>
        <w:pStyle w:val="TOC1"/>
        <w:rPr>
          <w:del w:id="9778" w:author="jafary88@gmail.com" w:date="2022-05-11T18:17:00Z"/>
          <w:rFonts w:eastAsiaTheme="minorEastAsia"/>
          <w:b w:val="0"/>
          <w:bCs w:val="0"/>
          <w:sz w:val="22"/>
          <w:szCs w:val="22"/>
          <w:rPrChange w:id="9779" w:author="Mohsen Jafarinejad" w:date="2019-05-12T10:59:00Z">
            <w:rPr>
              <w:del w:id="9780" w:author="jafary88@gmail.com" w:date="2022-05-11T18:17:00Z"/>
              <w:rFonts w:eastAsiaTheme="minorEastAsia"/>
            </w:rPr>
          </w:rPrChange>
        </w:rPr>
      </w:pPr>
      <w:del w:id="9781" w:author="jafary88@gmail.com" w:date="2022-05-11T18:17:00Z">
        <w:r w:rsidRPr="00974A00" w:rsidDel="00836C19">
          <w:rPr>
            <w:sz w:val="22"/>
            <w:szCs w:val="22"/>
            <w:rtl/>
            <w:rPrChange w:id="9782" w:author="Mohsen Jafarinejad" w:date="2019-05-12T10:59:00Z">
              <w:rPr>
                <w:rStyle w:val="Hyperlink"/>
                <w:sz w:val="24"/>
                <w:szCs w:val="24"/>
                <w:rtl/>
              </w:rPr>
            </w:rPrChange>
          </w:rPr>
          <w:delText xml:space="preserve">شکل 4-16 </w:delText>
        </w:r>
        <w:r w:rsidR="00433777" w:rsidRPr="00974A00" w:rsidDel="00836C19">
          <w:rPr>
            <w:sz w:val="22"/>
            <w:szCs w:val="22"/>
            <w:rtl/>
            <w:rPrChange w:id="9783" w:author="Mohsen Jafarinejad" w:date="2019-05-12T10:59:00Z">
              <w:rPr>
                <w:rStyle w:val="Hyperlink"/>
                <w:sz w:val="24"/>
                <w:szCs w:val="24"/>
                <w:rtl/>
              </w:rPr>
            </w:rPrChange>
          </w:rPr>
          <w:delText>منحن</w:delText>
        </w:r>
        <w:r w:rsidR="00433777" w:rsidRPr="00974A00" w:rsidDel="00836C19">
          <w:rPr>
            <w:rFonts w:hint="cs"/>
            <w:sz w:val="22"/>
            <w:szCs w:val="22"/>
            <w:rtl/>
            <w:rPrChange w:id="9784" w:author="Mohsen Jafarinejad" w:date="2019-05-12T10:59:00Z">
              <w:rPr>
                <w:rStyle w:val="Hyperlink"/>
                <w:rFonts w:hint="cs"/>
                <w:sz w:val="24"/>
                <w:szCs w:val="24"/>
                <w:rtl/>
              </w:rPr>
            </w:rPrChange>
          </w:rPr>
          <w:delText>ی</w:delText>
        </w:r>
        <w:r w:rsidR="00433777" w:rsidRPr="00974A00" w:rsidDel="00836C19">
          <w:rPr>
            <w:sz w:val="22"/>
            <w:szCs w:val="22"/>
            <w:rtl/>
            <w:rPrChange w:id="9785" w:author="Mohsen Jafarinejad" w:date="2019-05-12T10:59:00Z">
              <w:rPr>
                <w:rStyle w:val="Hyperlink"/>
                <w:sz w:val="24"/>
                <w:szCs w:val="24"/>
                <w:rtl/>
              </w:rPr>
            </w:rPrChange>
          </w:rPr>
          <w:delText xml:space="preserve"> پلار</w:delText>
        </w:r>
        <w:r w:rsidR="00433777" w:rsidRPr="00974A00" w:rsidDel="00836C19">
          <w:rPr>
            <w:rFonts w:hint="cs"/>
            <w:sz w:val="22"/>
            <w:szCs w:val="22"/>
            <w:rtl/>
            <w:rPrChange w:id="9786"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787" w:author="Mohsen Jafarinejad" w:date="2019-05-12T10:59:00Z">
              <w:rPr>
                <w:rStyle w:val="Hyperlink"/>
                <w:rFonts w:hint="eastAsia"/>
                <w:sz w:val="24"/>
                <w:szCs w:val="24"/>
                <w:rtl/>
              </w:rPr>
            </w:rPrChange>
          </w:rPr>
          <w:delText>زاس</w:delText>
        </w:r>
        <w:r w:rsidR="00433777" w:rsidRPr="00974A00" w:rsidDel="00836C19">
          <w:rPr>
            <w:rFonts w:hint="cs"/>
            <w:sz w:val="22"/>
            <w:szCs w:val="22"/>
            <w:rtl/>
            <w:rPrChange w:id="978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789" w:author="Mohsen Jafarinejad" w:date="2019-05-12T10:59:00Z">
              <w:rPr>
                <w:rStyle w:val="Hyperlink"/>
                <w:rFonts w:hint="eastAsia"/>
                <w:sz w:val="24"/>
                <w:szCs w:val="24"/>
                <w:rtl/>
              </w:rPr>
            </w:rPrChange>
          </w:rPr>
          <w:delText>ون</w:delText>
        </w:r>
        <w:r w:rsidR="00433777" w:rsidRPr="00974A00" w:rsidDel="00836C19">
          <w:rPr>
            <w:sz w:val="22"/>
            <w:szCs w:val="22"/>
            <w:rtl/>
            <w:rPrChange w:id="9790" w:author="Mohsen Jafarinejad" w:date="2019-05-12T10:59:00Z">
              <w:rPr>
                <w:rStyle w:val="Hyperlink"/>
                <w:sz w:val="24"/>
                <w:szCs w:val="24"/>
                <w:rtl/>
              </w:rPr>
            </w:rPrChange>
          </w:rPr>
          <w:delText xml:space="preserve"> و توان پ</w:delText>
        </w:r>
        <w:r w:rsidR="00433777" w:rsidRPr="00974A00" w:rsidDel="00836C19">
          <w:rPr>
            <w:rFonts w:hint="cs"/>
            <w:sz w:val="22"/>
            <w:szCs w:val="22"/>
            <w:rtl/>
            <w:rPrChange w:id="9791"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792" w:author="Mohsen Jafarinejad" w:date="2019-05-12T10:59:00Z">
              <w:rPr>
                <w:rStyle w:val="Hyperlink"/>
                <w:rFonts w:hint="eastAsia"/>
                <w:sz w:val="24"/>
                <w:szCs w:val="24"/>
                <w:rtl/>
              </w:rPr>
            </w:rPrChange>
          </w:rPr>
          <w:delText>ل</w:delText>
        </w:r>
        <w:r w:rsidR="00433777" w:rsidRPr="00974A00" w:rsidDel="00836C19">
          <w:rPr>
            <w:sz w:val="22"/>
            <w:szCs w:val="22"/>
            <w:rtl/>
            <w:rPrChange w:id="9793" w:author="Mohsen Jafarinejad" w:date="2019-05-12T10:59:00Z">
              <w:rPr>
                <w:rStyle w:val="Hyperlink"/>
                <w:sz w:val="24"/>
                <w:szCs w:val="24"/>
                <w:rtl/>
              </w:rPr>
            </w:rPrChange>
          </w:rPr>
          <w:delText xml:space="preserve"> به صورت تجرب</w:delText>
        </w:r>
        <w:r w:rsidR="00433777" w:rsidRPr="00974A00" w:rsidDel="00836C19">
          <w:rPr>
            <w:rFonts w:hint="cs"/>
            <w:sz w:val="22"/>
            <w:szCs w:val="22"/>
            <w:rtl/>
            <w:rPrChange w:id="9794" w:author="Mohsen Jafarinejad" w:date="2019-05-12T10:59:00Z">
              <w:rPr>
                <w:rStyle w:val="Hyperlink"/>
                <w:rFonts w:hint="cs"/>
                <w:sz w:val="24"/>
                <w:szCs w:val="24"/>
                <w:rtl/>
              </w:rPr>
            </w:rPrChange>
          </w:rPr>
          <w:delText>ی</w:delText>
        </w:r>
        <w:r w:rsidR="00433777" w:rsidRPr="00974A00" w:rsidDel="00836C19">
          <w:rPr>
            <w:webHidden/>
            <w:sz w:val="22"/>
            <w:szCs w:val="22"/>
            <w:rPrChange w:id="9795" w:author="Mohsen Jafarinejad" w:date="2019-05-12T10:59:00Z">
              <w:rPr>
                <w:webHidden/>
                <w:sz w:val="24"/>
                <w:szCs w:val="24"/>
              </w:rPr>
            </w:rPrChange>
          </w:rPr>
          <w:tab/>
        </w:r>
      </w:del>
      <w:ins w:id="9796" w:author="Mohsen" w:date="2019-03-18T01:27:00Z">
        <w:del w:id="9797" w:author="jafary88@gmail.com" w:date="2022-05-11T18:17:00Z">
          <w:r w:rsidR="00C607BA" w:rsidRPr="00974A00" w:rsidDel="00836C19">
            <w:rPr>
              <w:webHidden/>
              <w:sz w:val="22"/>
              <w:szCs w:val="22"/>
              <w:rtl/>
              <w:rPrChange w:id="9798" w:author="Mohsen Jafarinejad" w:date="2019-05-12T10:59:00Z">
                <w:rPr>
                  <w:webHidden/>
                  <w:sz w:val="24"/>
                  <w:szCs w:val="24"/>
                  <w:rtl/>
                </w:rPr>
              </w:rPrChange>
            </w:rPr>
            <w:delText>90</w:delText>
          </w:r>
        </w:del>
      </w:ins>
      <w:del w:id="9799" w:author="jafary88@gmail.com" w:date="2022-05-11T18:17:00Z">
        <w:r w:rsidR="00433777" w:rsidRPr="00974A00" w:rsidDel="00836C19">
          <w:rPr>
            <w:webHidden/>
            <w:sz w:val="22"/>
            <w:szCs w:val="22"/>
            <w:rPrChange w:id="9800" w:author="Mohsen Jafarinejad" w:date="2019-05-12T10:59:00Z">
              <w:rPr>
                <w:webHidden/>
                <w:sz w:val="24"/>
                <w:szCs w:val="24"/>
              </w:rPr>
            </w:rPrChange>
          </w:rPr>
          <w:delText>101</w:delText>
        </w:r>
      </w:del>
    </w:p>
    <w:p w14:paraId="6AFE9B73" w14:textId="2BCCC3BF" w:rsidR="00433777" w:rsidRPr="00974A00" w:rsidDel="00836C19" w:rsidRDefault="00433777" w:rsidP="00BF2F7C">
      <w:pPr>
        <w:pStyle w:val="TOC1"/>
        <w:rPr>
          <w:del w:id="9801" w:author="jafary88@gmail.com" w:date="2022-05-11T18:17:00Z"/>
          <w:rFonts w:eastAsiaTheme="minorEastAsia"/>
          <w:b w:val="0"/>
          <w:bCs w:val="0"/>
          <w:sz w:val="22"/>
          <w:szCs w:val="22"/>
          <w:rPrChange w:id="9802" w:author="Mohsen Jafarinejad" w:date="2019-05-12T10:59:00Z">
            <w:rPr>
              <w:del w:id="9803" w:author="jafary88@gmail.com" w:date="2022-05-11T18:17:00Z"/>
              <w:rFonts w:eastAsiaTheme="minorEastAsia"/>
            </w:rPr>
          </w:rPrChange>
        </w:rPr>
      </w:pPr>
      <w:del w:id="9804" w:author="jafary88@gmail.com" w:date="2022-05-11T18:17:00Z">
        <w:r w:rsidRPr="00974A00" w:rsidDel="00836C19">
          <w:rPr>
            <w:sz w:val="22"/>
            <w:szCs w:val="22"/>
            <w:rtl/>
            <w:rPrChange w:id="9805" w:author="Mohsen Jafarinejad" w:date="2019-05-12T10:59:00Z">
              <w:rPr>
                <w:rStyle w:val="Hyperlink"/>
                <w:sz w:val="24"/>
                <w:szCs w:val="24"/>
                <w:rtl/>
              </w:rPr>
            </w:rPrChange>
          </w:rPr>
          <w:delText>شکل</w:delText>
        </w:r>
        <w:r w:rsidR="0084216E" w:rsidRPr="00974A00" w:rsidDel="00836C19">
          <w:rPr>
            <w:sz w:val="22"/>
            <w:szCs w:val="22"/>
            <w:rtl/>
            <w:rPrChange w:id="9806" w:author="Mohsen Jafarinejad" w:date="2019-05-12T10:59:00Z">
              <w:rPr>
                <w:rStyle w:val="Hyperlink"/>
                <w:sz w:val="24"/>
                <w:szCs w:val="24"/>
                <w:rtl/>
              </w:rPr>
            </w:rPrChange>
          </w:rPr>
          <w:delText>4-17</w:delText>
        </w:r>
        <w:r w:rsidRPr="00974A00" w:rsidDel="00836C19">
          <w:rPr>
            <w:sz w:val="22"/>
            <w:szCs w:val="22"/>
            <w:rtl/>
            <w:rPrChange w:id="9807" w:author="Mohsen Jafarinejad" w:date="2019-05-12T10:59:00Z">
              <w:rPr>
                <w:rStyle w:val="Hyperlink"/>
                <w:sz w:val="24"/>
                <w:szCs w:val="24"/>
                <w:rtl/>
              </w:rPr>
            </w:rPrChange>
          </w:rPr>
          <w:delText xml:space="preserve"> منحن</w:delText>
        </w:r>
        <w:r w:rsidRPr="00974A00" w:rsidDel="00836C19">
          <w:rPr>
            <w:rFonts w:hint="cs"/>
            <w:sz w:val="22"/>
            <w:szCs w:val="22"/>
            <w:rtl/>
            <w:rPrChange w:id="9808" w:author="Mohsen Jafarinejad" w:date="2019-05-12T10:59:00Z">
              <w:rPr>
                <w:rStyle w:val="Hyperlink"/>
                <w:rFonts w:hint="cs"/>
                <w:sz w:val="24"/>
                <w:szCs w:val="24"/>
                <w:rtl/>
              </w:rPr>
            </w:rPrChange>
          </w:rPr>
          <w:delText>ی</w:delText>
        </w:r>
        <w:r w:rsidRPr="00974A00" w:rsidDel="00836C19">
          <w:rPr>
            <w:sz w:val="22"/>
            <w:szCs w:val="22"/>
            <w:rtl/>
            <w:rPrChange w:id="9809" w:author="Mohsen Jafarinejad" w:date="2019-05-12T10:59:00Z">
              <w:rPr>
                <w:rStyle w:val="Hyperlink"/>
                <w:sz w:val="24"/>
                <w:szCs w:val="24"/>
                <w:rtl/>
              </w:rPr>
            </w:rPrChange>
          </w:rPr>
          <w:delText xml:space="preserve"> پلار</w:delText>
        </w:r>
        <w:r w:rsidRPr="00974A00" w:rsidDel="00836C19">
          <w:rPr>
            <w:rFonts w:hint="cs"/>
            <w:sz w:val="22"/>
            <w:szCs w:val="22"/>
            <w:rtl/>
            <w:rPrChange w:id="9810" w:author="Mohsen Jafarinejad" w:date="2019-05-12T10:59:00Z">
              <w:rPr>
                <w:rStyle w:val="Hyperlink"/>
                <w:rFonts w:hint="cs"/>
                <w:sz w:val="24"/>
                <w:szCs w:val="24"/>
                <w:rtl/>
              </w:rPr>
            </w:rPrChange>
          </w:rPr>
          <w:delText>ی</w:delText>
        </w:r>
        <w:r w:rsidRPr="00974A00" w:rsidDel="00836C19">
          <w:rPr>
            <w:rFonts w:hint="eastAsia"/>
            <w:sz w:val="22"/>
            <w:szCs w:val="22"/>
            <w:rtl/>
            <w:rPrChange w:id="9811" w:author="Mohsen Jafarinejad" w:date="2019-05-12T10:59:00Z">
              <w:rPr>
                <w:rStyle w:val="Hyperlink"/>
                <w:rFonts w:hint="eastAsia"/>
                <w:sz w:val="24"/>
                <w:szCs w:val="24"/>
                <w:rtl/>
              </w:rPr>
            </w:rPrChange>
          </w:rPr>
          <w:delText>زاس</w:delText>
        </w:r>
        <w:r w:rsidRPr="00974A00" w:rsidDel="00836C19">
          <w:rPr>
            <w:rFonts w:hint="cs"/>
            <w:sz w:val="22"/>
            <w:szCs w:val="22"/>
            <w:rtl/>
            <w:rPrChange w:id="9812" w:author="Mohsen Jafarinejad" w:date="2019-05-12T10:59:00Z">
              <w:rPr>
                <w:rStyle w:val="Hyperlink"/>
                <w:rFonts w:hint="cs"/>
                <w:sz w:val="24"/>
                <w:szCs w:val="24"/>
                <w:rtl/>
              </w:rPr>
            </w:rPrChange>
          </w:rPr>
          <w:delText>ی</w:delText>
        </w:r>
        <w:r w:rsidRPr="00974A00" w:rsidDel="00836C19">
          <w:rPr>
            <w:rFonts w:hint="eastAsia"/>
            <w:sz w:val="22"/>
            <w:szCs w:val="22"/>
            <w:rtl/>
            <w:rPrChange w:id="9813" w:author="Mohsen Jafarinejad" w:date="2019-05-12T10:59:00Z">
              <w:rPr>
                <w:rStyle w:val="Hyperlink"/>
                <w:rFonts w:hint="eastAsia"/>
                <w:sz w:val="24"/>
                <w:szCs w:val="24"/>
                <w:rtl/>
              </w:rPr>
            </w:rPrChange>
          </w:rPr>
          <w:delText>ون</w:delText>
        </w:r>
        <w:r w:rsidRPr="00974A00" w:rsidDel="00836C19">
          <w:rPr>
            <w:sz w:val="22"/>
            <w:szCs w:val="22"/>
            <w:rtl/>
            <w:rPrChange w:id="9814" w:author="Mohsen Jafarinejad" w:date="2019-05-12T10:59:00Z">
              <w:rPr>
                <w:rStyle w:val="Hyperlink"/>
                <w:sz w:val="24"/>
                <w:szCs w:val="24"/>
                <w:rtl/>
              </w:rPr>
            </w:rPrChange>
          </w:rPr>
          <w:delText xml:space="preserve"> پ</w:delText>
        </w:r>
        <w:r w:rsidRPr="00974A00" w:rsidDel="00836C19">
          <w:rPr>
            <w:rFonts w:hint="cs"/>
            <w:sz w:val="22"/>
            <w:szCs w:val="22"/>
            <w:rtl/>
            <w:rPrChange w:id="9815" w:author="Mohsen Jafarinejad" w:date="2019-05-12T10:59:00Z">
              <w:rPr>
                <w:rStyle w:val="Hyperlink"/>
                <w:rFonts w:hint="cs"/>
                <w:sz w:val="24"/>
                <w:szCs w:val="24"/>
                <w:rtl/>
              </w:rPr>
            </w:rPrChange>
          </w:rPr>
          <w:delText>ی</w:delText>
        </w:r>
        <w:r w:rsidRPr="00974A00" w:rsidDel="00836C19">
          <w:rPr>
            <w:rFonts w:hint="eastAsia"/>
            <w:sz w:val="22"/>
            <w:szCs w:val="22"/>
            <w:rtl/>
            <w:rPrChange w:id="9816" w:author="Mohsen Jafarinejad" w:date="2019-05-12T10:59:00Z">
              <w:rPr>
                <w:rStyle w:val="Hyperlink"/>
                <w:rFonts w:hint="eastAsia"/>
                <w:sz w:val="24"/>
                <w:szCs w:val="24"/>
                <w:rtl/>
              </w:rPr>
            </w:rPrChange>
          </w:rPr>
          <w:delText>ل</w:delText>
        </w:r>
        <w:r w:rsidRPr="00974A00" w:rsidDel="00836C19">
          <w:rPr>
            <w:sz w:val="22"/>
            <w:szCs w:val="22"/>
            <w:rtl/>
            <w:rPrChange w:id="9817" w:author="Mohsen Jafarinejad" w:date="2019-05-12T10:59:00Z">
              <w:rPr>
                <w:rStyle w:val="Hyperlink"/>
                <w:sz w:val="24"/>
                <w:szCs w:val="24"/>
                <w:rtl/>
              </w:rPr>
            </w:rPrChange>
          </w:rPr>
          <w:delText xml:space="preserve"> مدل‌ساز</w:delText>
        </w:r>
        <w:r w:rsidRPr="00974A00" w:rsidDel="00836C19">
          <w:rPr>
            <w:rFonts w:hint="cs"/>
            <w:sz w:val="22"/>
            <w:szCs w:val="22"/>
            <w:rtl/>
            <w:rPrChange w:id="9818" w:author="Mohsen Jafarinejad" w:date="2019-05-12T10:59:00Z">
              <w:rPr>
                <w:rStyle w:val="Hyperlink"/>
                <w:rFonts w:hint="cs"/>
                <w:sz w:val="24"/>
                <w:szCs w:val="24"/>
                <w:rtl/>
              </w:rPr>
            </w:rPrChange>
          </w:rPr>
          <w:delText>ی</w:delText>
        </w:r>
        <w:r w:rsidRPr="00974A00" w:rsidDel="00836C19">
          <w:rPr>
            <w:sz w:val="22"/>
            <w:szCs w:val="22"/>
            <w:rtl/>
            <w:rPrChange w:id="9819" w:author="Mohsen Jafarinejad" w:date="2019-05-12T10:59:00Z">
              <w:rPr>
                <w:rStyle w:val="Hyperlink"/>
                <w:sz w:val="24"/>
                <w:szCs w:val="24"/>
                <w:rtl/>
              </w:rPr>
            </w:rPrChange>
          </w:rPr>
          <w:delText xml:space="preserve"> شده</w:delText>
        </w:r>
        <w:r w:rsidRPr="00974A00" w:rsidDel="00836C19">
          <w:rPr>
            <w:webHidden/>
            <w:sz w:val="22"/>
            <w:szCs w:val="22"/>
            <w:rPrChange w:id="9820" w:author="Mohsen Jafarinejad" w:date="2019-05-12T10:59:00Z">
              <w:rPr>
                <w:webHidden/>
                <w:sz w:val="24"/>
                <w:szCs w:val="24"/>
              </w:rPr>
            </w:rPrChange>
          </w:rPr>
          <w:tab/>
        </w:r>
      </w:del>
      <w:ins w:id="9821" w:author="Mohsen" w:date="2019-03-18T01:27:00Z">
        <w:del w:id="9822" w:author="jafary88@gmail.com" w:date="2022-05-11T18:17:00Z">
          <w:r w:rsidR="00C607BA" w:rsidRPr="00974A00" w:rsidDel="00836C19">
            <w:rPr>
              <w:webHidden/>
              <w:sz w:val="22"/>
              <w:szCs w:val="22"/>
              <w:rtl/>
              <w:rPrChange w:id="9823" w:author="Mohsen Jafarinejad" w:date="2019-05-12T10:59:00Z">
                <w:rPr>
                  <w:webHidden/>
                  <w:sz w:val="24"/>
                  <w:szCs w:val="24"/>
                  <w:rtl/>
                </w:rPr>
              </w:rPrChange>
            </w:rPr>
            <w:delText>91</w:delText>
          </w:r>
        </w:del>
      </w:ins>
      <w:del w:id="9824" w:author="jafary88@gmail.com" w:date="2022-05-11T18:17:00Z">
        <w:r w:rsidRPr="00974A00" w:rsidDel="00836C19">
          <w:rPr>
            <w:webHidden/>
            <w:sz w:val="22"/>
            <w:szCs w:val="22"/>
            <w:rPrChange w:id="9825" w:author="Mohsen Jafarinejad" w:date="2019-05-12T10:59:00Z">
              <w:rPr>
                <w:webHidden/>
                <w:sz w:val="24"/>
                <w:szCs w:val="24"/>
              </w:rPr>
            </w:rPrChange>
          </w:rPr>
          <w:delText>102</w:delText>
        </w:r>
      </w:del>
    </w:p>
    <w:p w14:paraId="449E8CA1" w14:textId="1FCEDB99" w:rsidR="00433777" w:rsidRPr="00974A00" w:rsidDel="00836C19" w:rsidRDefault="00433777" w:rsidP="00BF2F7C">
      <w:pPr>
        <w:pStyle w:val="TOC1"/>
        <w:rPr>
          <w:del w:id="9826" w:author="jafary88@gmail.com" w:date="2022-05-11T18:17:00Z"/>
          <w:rFonts w:eastAsiaTheme="minorEastAsia"/>
          <w:b w:val="0"/>
          <w:bCs w:val="0"/>
          <w:sz w:val="22"/>
          <w:szCs w:val="22"/>
          <w:rPrChange w:id="9827" w:author="Mohsen Jafarinejad" w:date="2019-05-12T10:59:00Z">
            <w:rPr>
              <w:del w:id="9828" w:author="jafary88@gmail.com" w:date="2022-05-11T18:17:00Z"/>
              <w:rFonts w:eastAsiaTheme="minorEastAsia"/>
            </w:rPr>
          </w:rPrChange>
        </w:rPr>
      </w:pPr>
      <w:del w:id="9829" w:author="jafary88@gmail.com" w:date="2022-05-11T18:17:00Z">
        <w:r w:rsidRPr="00974A00" w:rsidDel="00836C19">
          <w:rPr>
            <w:sz w:val="22"/>
            <w:szCs w:val="22"/>
            <w:rtl/>
            <w:rPrChange w:id="9830" w:author="Mohsen Jafarinejad" w:date="2019-05-12T10:59:00Z">
              <w:rPr>
                <w:rStyle w:val="Hyperlink"/>
                <w:sz w:val="24"/>
                <w:szCs w:val="24"/>
                <w:rtl/>
              </w:rPr>
            </w:rPrChange>
          </w:rPr>
          <w:delText xml:space="preserve">شکل </w:delText>
        </w:r>
        <w:r w:rsidR="0084216E" w:rsidRPr="00974A00" w:rsidDel="00836C19">
          <w:rPr>
            <w:sz w:val="22"/>
            <w:szCs w:val="22"/>
            <w:rtl/>
            <w:rPrChange w:id="9831" w:author="Mohsen Jafarinejad" w:date="2019-05-12T10:59:00Z">
              <w:rPr>
                <w:rStyle w:val="Hyperlink"/>
                <w:sz w:val="24"/>
                <w:szCs w:val="24"/>
                <w:rtl/>
              </w:rPr>
            </w:rPrChange>
          </w:rPr>
          <w:delText>4-18</w:delText>
        </w:r>
        <w:r w:rsidRPr="00974A00" w:rsidDel="00836C19">
          <w:rPr>
            <w:sz w:val="22"/>
            <w:szCs w:val="22"/>
            <w:rtl/>
            <w:rPrChange w:id="9832" w:author="Mohsen Jafarinejad" w:date="2019-05-12T10:59:00Z">
              <w:rPr>
                <w:rStyle w:val="Hyperlink"/>
                <w:sz w:val="24"/>
                <w:szCs w:val="24"/>
                <w:rtl/>
              </w:rPr>
            </w:rPrChange>
          </w:rPr>
          <w:delText xml:space="preserve"> منحن</w:delText>
        </w:r>
        <w:r w:rsidRPr="00974A00" w:rsidDel="00836C19">
          <w:rPr>
            <w:rFonts w:hint="cs"/>
            <w:sz w:val="22"/>
            <w:szCs w:val="22"/>
            <w:rtl/>
            <w:rPrChange w:id="9833" w:author="Mohsen Jafarinejad" w:date="2019-05-12T10:59:00Z">
              <w:rPr>
                <w:rStyle w:val="Hyperlink"/>
                <w:rFonts w:hint="cs"/>
                <w:sz w:val="24"/>
                <w:szCs w:val="24"/>
                <w:rtl/>
              </w:rPr>
            </w:rPrChange>
          </w:rPr>
          <w:delText>ی</w:delText>
        </w:r>
        <w:r w:rsidRPr="00974A00" w:rsidDel="00836C19">
          <w:rPr>
            <w:sz w:val="22"/>
            <w:szCs w:val="22"/>
            <w:rtl/>
            <w:rPrChange w:id="9834" w:author="Mohsen Jafarinejad" w:date="2019-05-12T10:59:00Z">
              <w:rPr>
                <w:rStyle w:val="Hyperlink"/>
                <w:sz w:val="24"/>
                <w:szCs w:val="24"/>
                <w:rtl/>
              </w:rPr>
            </w:rPrChange>
          </w:rPr>
          <w:delText xml:space="preserve"> تغ</w:delText>
        </w:r>
        <w:r w:rsidRPr="00974A00" w:rsidDel="00836C19">
          <w:rPr>
            <w:rFonts w:hint="cs"/>
            <w:sz w:val="22"/>
            <w:szCs w:val="22"/>
            <w:rtl/>
            <w:rPrChange w:id="9835" w:author="Mohsen Jafarinejad" w:date="2019-05-12T10:59:00Z">
              <w:rPr>
                <w:rStyle w:val="Hyperlink"/>
                <w:rFonts w:hint="cs"/>
                <w:sz w:val="24"/>
                <w:szCs w:val="24"/>
                <w:rtl/>
              </w:rPr>
            </w:rPrChange>
          </w:rPr>
          <w:delText>یی</w:delText>
        </w:r>
        <w:r w:rsidRPr="00974A00" w:rsidDel="00836C19">
          <w:rPr>
            <w:rFonts w:hint="eastAsia"/>
            <w:sz w:val="22"/>
            <w:szCs w:val="22"/>
            <w:rtl/>
            <w:rPrChange w:id="9836" w:author="Mohsen Jafarinejad" w:date="2019-05-12T10:59:00Z">
              <w:rPr>
                <w:rStyle w:val="Hyperlink"/>
                <w:rFonts w:hint="eastAsia"/>
                <w:sz w:val="24"/>
                <w:szCs w:val="24"/>
                <w:rtl/>
              </w:rPr>
            </w:rPrChange>
          </w:rPr>
          <w:delText>رات</w:delText>
        </w:r>
        <w:r w:rsidRPr="00974A00" w:rsidDel="00836C19">
          <w:rPr>
            <w:sz w:val="22"/>
            <w:szCs w:val="22"/>
            <w:rtl/>
            <w:rPrChange w:id="9837" w:author="Mohsen Jafarinejad" w:date="2019-05-12T10:59:00Z">
              <w:rPr>
                <w:rStyle w:val="Hyperlink"/>
                <w:sz w:val="24"/>
                <w:szCs w:val="24"/>
                <w:rtl/>
              </w:rPr>
            </w:rPrChange>
          </w:rPr>
          <w:delText xml:space="preserve"> توان پ</w:delText>
        </w:r>
        <w:r w:rsidRPr="00974A00" w:rsidDel="00836C19">
          <w:rPr>
            <w:rFonts w:hint="cs"/>
            <w:sz w:val="22"/>
            <w:szCs w:val="22"/>
            <w:rtl/>
            <w:rPrChange w:id="9838" w:author="Mohsen Jafarinejad" w:date="2019-05-12T10:59:00Z">
              <w:rPr>
                <w:rStyle w:val="Hyperlink"/>
                <w:rFonts w:hint="cs"/>
                <w:sz w:val="24"/>
                <w:szCs w:val="24"/>
                <w:rtl/>
              </w:rPr>
            </w:rPrChange>
          </w:rPr>
          <w:delText>ی</w:delText>
        </w:r>
        <w:r w:rsidRPr="00974A00" w:rsidDel="00836C19">
          <w:rPr>
            <w:rFonts w:hint="eastAsia"/>
            <w:sz w:val="22"/>
            <w:szCs w:val="22"/>
            <w:rtl/>
            <w:rPrChange w:id="9839" w:author="Mohsen Jafarinejad" w:date="2019-05-12T10:59:00Z">
              <w:rPr>
                <w:rStyle w:val="Hyperlink"/>
                <w:rFonts w:hint="eastAsia"/>
                <w:sz w:val="24"/>
                <w:szCs w:val="24"/>
                <w:rtl/>
              </w:rPr>
            </w:rPrChange>
          </w:rPr>
          <w:delText>ل</w:delText>
        </w:r>
        <w:r w:rsidRPr="00974A00" w:rsidDel="00836C19">
          <w:rPr>
            <w:sz w:val="22"/>
            <w:szCs w:val="22"/>
            <w:rtl/>
            <w:rPrChange w:id="9840" w:author="Mohsen Jafarinejad" w:date="2019-05-12T10:59:00Z">
              <w:rPr>
                <w:rStyle w:val="Hyperlink"/>
                <w:sz w:val="24"/>
                <w:szCs w:val="24"/>
                <w:rtl/>
              </w:rPr>
            </w:rPrChange>
          </w:rPr>
          <w:delText xml:space="preserve"> مدل‌ساز</w:delText>
        </w:r>
        <w:r w:rsidRPr="00974A00" w:rsidDel="00836C19">
          <w:rPr>
            <w:rFonts w:hint="cs"/>
            <w:sz w:val="22"/>
            <w:szCs w:val="22"/>
            <w:rtl/>
            <w:rPrChange w:id="9841" w:author="Mohsen Jafarinejad" w:date="2019-05-12T10:59:00Z">
              <w:rPr>
                <w:rStyle w:val="Hyperlink"/>
                <w:rFonts w:hint="cs"/>
                <w:sz w:val="24"/>
                <w:szCs w:val="24"/>
                <w:rtl/>
              </w:rPr>
            </w:rPrChange>
          </w:rPr>
          <w:delText>ی</w:delText>
        </w:r>
        <w:r w:rsidRPr="00974A00" w:rsidDel="00836C19">
          <w:rPr>
            <w:sz w:val="22"/>
            <w:szCs w:val="22"/>
            <w:rtl/>
            <w:rPrChange w:id="9842" w:author="Mohsen Jafarinejad" w:date="2019-05-12T10:59:00Z">
              <w:rPr>
                <w:rStyle w:val="Hyperlink"/>
                <w:sz w:val="24"/>
                <w:szCs w:val="24"/>
                <w:rtl/>
              </w:rPr>
            </w:rPrChange>
          </w:rPr>
          <w:delText xml:space="preserve"> شده</w:delText>
        </w:r>
        <w:r w:rsidRPr="00974A00" w:rsidDel="00836C19">
          <w:rPr>
            <w:webHidden/>
            <w:sz w:val="22"/>
            <w:szCs w:val="22"/>
            <w:rPrChange w:id="9843" w:author="Mohsen Jafarinejad" w:date="2019-05-12T10:59:00Z">
              <w:rPr>
                <w:webHidden/>
                <w:sz w:val="24"/>
                <w:szCs w:val="24"/>
              </w:rPr>
            </w:rPrChange>
          </w:rPr>
          <w:tab/>
        </w:r>
      </w:del>
      <w:ins w:id="9844" w:author="Mohsen" w:date="2019-03-18T01:27:00Z">
        <w:del w:id="9845" w:author="jafary88@gmail.com" w:date="2022-05-11T18:17:00Z">
          <w:r w:rsidR="00C607BA" w:rsidRPr="00974A00" w:rsidDel="00836C19">
            <w:rPr>
              <w:webHidden/>
              <w:sz w:val="22"/>
              <w:szCs w:val="22"/>
              <w:rtl/>
              <w:rPrChange w:id="9846" w:author="Mohsen Jafarinejad" w:date="2019-05-12T10:59:00Z">
                <w:rPr>
                  <w:webHidden/>
                  <w:sz w:val="24"/>
                  <w:szCs w:val="24"/>
                  <w:rtl/>
                </w:rPr>
              </w:rPrChange>
            </w:rPr>
            <w:delText>91</w:delText>
          </w:r>
        </w:del>
      </w:ins>
      <w:del w:id="9847" w:author="jafary88@gmail.com" w:date="2022-05-11T18:17:00Z">
        <w:r w:rsidRPr="00974A00" w:rsidDel="00836C19">
          <w:rPr>
            <w:webHidden/>
            <w:sz w:val="22"/>
            <w:szCs w:val="22"/>
            <w:rPrChange w:id="9848" w:author="Mohsen Jafarinejad" w:date="2019-05-12T10:59:00Z">
              <w:rPr>
                <w:webHidden/>
                <w:sz w:val="24"/>
                <w:szCs w:val="24"/>
              </w:rPr>
            </w:rPrChange>
          </w:rPr>
          <w:delText>102</w:delText>
        </w:r>
      </w:del>
    </w:p>
    <w:p w14:paraId="1185CE17" w14:textId="616E7A88" w:rsidR="00433777" w:rsidRPr="00974A00" w:rsidDel="00836C19" w:rsidRDefault="00433777" w:rsidP="00BF2F7C">
      <w:pPr>
        <w:pStyle w:val="TOC1"/>
        <w:rPr>
          <w:del w:id="9849" w:author="jafary88@gmail.com" w:date="2022-05-11T18:17:00Z"/>
          <w:rFonts w:eastAsiaTheme="minorEastAsia"/>
          <w:b w:val="0"/>
          <w:bCs w:val="0"/>
          <w:sz w:val="22"/>
          <w:szCs w:val="22"/>
          <w:rPrChange w:id="9850" w:author="Mohsen Jafarinejad" w:date="2019-05-12T10:59:00Z">
            <w:rPr>
              <w:del w:id="9851" w:author="jafary88@gmail.com" w:date="2022-05-11T18:17:00Z"/>
              <w:rFonts w:eastAsiaTheme="minorEastAsia"/>
            </w:rPr>
          </w:rPrChange>
        </w:rPr>
      </w:pPr>
      <w:del w:id="9852" w:author="jafary88@gmail.com" w:date="2022-05-11T18:17:00Z">
        <w:r w:rsidRPr="00974A00" w:rsidDel="00836C19">
          <w:rPr>
            <w:sz w:val="22"/>
            <w:szCs w:val="22"/>
            <w:rtl/>
            <w:rPrChange w:id="9853" w:author="Mohsen Jafarinejad" w:date="2019-05-12T10:59:00Z">
              <w:rPr>
                <w:rStyle w:val="Hyperlink"/>
                <w:sz w:val="24"/>
                <w:szCs w:val="24"/>
                <w:rtl/>
              </w:rPr>
            </w:rPrChange>
          </w:rPr>
          <w:delText xml:space="preserve">شکل </w:delText>
        </w:r>
        <w:r w:rsidR="0084216E" w:rsidRPr="00974A00" w:rsidDel="00836C19">
          <w:rPr>
            <w:sz w:val="22"/>
            <w:szCs w:val="22"/>
            <w:rtl/>
            <w:rPrChange w:id="9854" w:author="Mohsen Jafarinejad" w:date="2019-05-12T10:59:00Z">
              <w:rPr>
                <w:rStyle w:val="Hyperlink"/>
                <w:sz w:val="24"/>
                <w:szCs w:val="24"/>
                <w:rtl/>
              </w:rPr>
            </w:rPrChange>
          </w:rPr>
          <w:delText>4-19</w:delText>
        </w:r>
        <w:r w:rsidRPr="00974A00" w:rsidDel="00836C19">
          <w:rPr>
            <w:sz w:val="22"/>
            <w:szCs w:val="22"/>
            <w:rtl/>
            <w:rPrChange w:id="9855" w:author="Mohsen Jafarinejad" w:date="2019-05-12T10:59:00Z">
              <w:rPr>
                <w:rStyle w:val="Hyperlink"/>
                <w:sz w:val="24"/>
                <w:szCs w:val="24"/>
                <w:rtl/>
              </w:rPr>
            </w:rPrChange>
          </w:rPr>
          <w:delText xml:space="preserve"> اثر اغتشاش بر منحن</w:delText>
        </w:r>
        <w:r w:rsidRPr="00974A00" w:rsidDel="00836C19">
          <w:rPr>
            <w:rFonts w:hint="cs"/>
            <w:sz w:val="22"/>
            <w:szCs w:val="22"/>
            <w:rtl/>
            <w:rPrChange w:id="9856" w:author="Mohsen Jafarinejad" w:date="2019-05-12T10:59:00Z">
              <w:rPr>
                <w:rStyle w:val="Hyperlink"/>
                <w:rFonts w:hint="cs"/>
                <w:sz w:val="24"/>
                <w:szCs w:val="24"/>
                <w:rtl/>
              </w:rPr>
            </w:rPrChange>
          </w:rPr>
          <w:delText>ی</w:delText>
        </w:r>
        <w:r w:rsidRPr="00974A00" w:rsidDel="00836C19">
          <w:rPr>
            <w:sz w:val="22"/>
            <w:szCs w:val="22"/>
            <w:rtl/>
            <w:rPrChange w:id="9857" w:author="Mohsen Jafarinejad" w:date="2019-05-12T10:59:00Z">
              <w:rPr>
                <w:rStyle w:val="Hyperlink"/>
                <w:sz w:val="24"/>
                <w:szCs w:val="24"/>
                <w:rtl/>
              </w:rPr>
            </w:rPrChange>
          </w:rPr>
          <w:delText xml:space="preserve"> پلار</w:delText>
        </w:r>
        <w:r w:rsidRPr="00974A00" w:rsidDel="00836C19">
          <w:rPr>
            <w:rFonts w:hint="cs"/>
            <w:sz w:val="22"/>
            <w:szCs w:val="22"/>
            <w:rtl/>
            <w:rPrChange w:id="9858" w:author="Mohsen Jafarinejad" w:date="2019-05-12T10:59:00Z">
              <w:rPr>
                <w:rStyle w:val="Hyperlink"/>
                <w:rFonts w:hint="cs"/>
                <w:sz w:val="24"/>
                <w:szCs w:val="24"/>
                <w:rtl/>
              </w:rPr>
            </w:rPrChange>
          </w:rPr>
          <w:delText>ی</w:delText>
        </w:r>
        <w:r w:rsidRPr="00974A00" w:rsidDel="00836C19">
          <w:rPr>
            <w:rFonts w:hint="eastAsia"/>
            <w:sz w:val="22"/>
            <w:szCs w:val="22"/>
            <w:rtl/>
            <w:rPrChange w:id="9859" w:author="Mohsen Jafarinejad" w:date="2019-05-12T10:59:00Z">
              <w:rPr>
                <w:rStyle w:val="Hyperlink"/>
                <w:rFonts w:hint="eastAsia"/>
                <w:sz w:val="24"/>
                <w:szCs w:val="24"/>
                <w:rtl/>
              </w:rPr>
            </w:rPrChange>
          </w:rPr>
          <w:delText>زاس</w:delText>
        </w:r>
        <w:r w:rsidRPr="00974A00" w:rsidDel="00836C19">
          <w:rPr>
            <w:rFonts w:hint="cs"/>
            <w:sz w:val="22"/>
            <w:szCs w:val="22"/>
            <w:rtl/>
            <w:rPrChange w:id="9860" w:author="Mohsen Jafarinejad" w:date="2019-05-12T10:59:00Z">
              <w:rPr>
                <w:rStyle w:val="Hyperlink"/>
                <w:rFonts w:hint="cs"/>
                <w:sz w:val="24"/>
                <w:szCs w:val="24"/>
                <w:rtl/>
              </w:rPr>
            </w:rPrChange>
          </w:rPr>
          <w:delText>ی</w:delText>
        </w:r>
        <w:r w:rsidRPr="00974A00" w:rsidDel="00836C19">
          <w:rPr>
            <w:rFonts w:hint="eastAsia"/>
            <w:sz w:val="22"/>
            <w:szCs w:val="22"/>
            <w:rtl/>
            <w:rPrChange w:id="9861" w:author="Mohsen Jafarinejad" w:date="2019-05-12T10:59:00Z">
              <w:rPr>
                <w:rStyle w:val="Hyperlink"/>
                <w:rFonts w:hint="eastAsia"/>
                <w:sz w:val="24"/>
                <w:szCs w:val="24"/>
                <w:rtl/>
              </w:rPr>
            </w:rPrChange>
          </w:rPr>
          <w:delText>ون</w:delText>
        </w:r>
        <w:r w:rsidRPr="00974A00" w:rsidDel="00836C19">
          <w:rPr>
            <w:sz w:val="22"/>
            <w:szCs w:val="22"/>
            <w:rtl/>
            <w:rPrChange w:id="9862" w:author="Mohsen Jafarinejad" w:date="2019-05-12T10:59:00Z">
              <w:rPr>
                <w:rStyle w:val="Hyperlink"/>
                <w:sz w:val="24"/>
                <w:szCs w:val="24"/>
                <w:rtl/>
              </w:rPr>
            </w:rPrChange>
          </w:rPr>
          <w:delText xml:space="preserve"> پ</w:delText>
        </w:r>
        <w:r w:rsidRPr="00974A00" w:rsidDel="00836C19">
          <w:rPr>
            <w:rFonts w:hint="cs"/>
            <w:sz w:val="22"/>
            <w:szCs w:val="22"/>
            <w:rtl/>
            <w:rPrChange w:id="9863" w:author="Mohsen Jafarinejad" w:date="2019-05-12T10:59:00Z">
              <w:rPr>
                <w:rStyle w:val="Hyperlink"/>
                <w:rFonts w:hint="cs"/>
                <w:sz w:val="24"/>
                <w:szCs w:val="24"/>
                <w:rtl/>
              </w:rPr>
            </w:rPrChange>
          </w:rPr>
          <w:delText>ی</w:delText>
        </w:r>
        <w:r w:rsidRPr="00974A00" w:rsidDel="00836C19">
          <w:rPr>
            <w:rFonts w:hint="eastAsia"/>
            <w:sz w:val="22"/>
            <w:szCs w:val="22"/>
            <w:rtl/>
            <w:rPrChange w:id="9864" w:author="Mohsen Jafarinejad" w:date="2019-05-12T10:59:00Z">
              <w:rPr>
                <w:rStyle w:val="Hyperlink"/>
                <w:rFonts w:hint="eastAsia"/>
                <w:sz w:val="24"/>
                <w:szCs w:val="24"/>
                <w:rtl/>
              </w:rPr>
            </w:rPrChange>
          </w:rPr>
          <w:delText>ل</w:delText>
        </w:r>
        <w:r w:rsidRPr="00974A00" w:rsidDel="00836C19">
          <w:rPr>
            <w:sz w:val="22"/>
            <w:szCs w:val="22"/>
            <w:rtl/>
            <w:rPrChange w:id="9865" w:author="Mohsen Jafarinejad" w:date="2019-05-12T10:59:00Z">
              <w:rPr>
                <w:rStyle w:val="Hyperlink"/>
                <w:sz w:val="24"/>
                <w:szCs w:val="24"/>
                <w:rtl/>
              </w:rPr>
            </w:rPrChange>
          </w:rPr>
          <w:delText xml:space="preserve"> مدل‌ساز</w:delText>
        </w:r>
        <w:r w:rsidRPr="00974A00" w:rsidDel="00836C19">
          <w:rPr>
            <w:rFonts w:hint="cs"/>
            <w:sz w:val="22"/>
            <w:szCs w:val="22"/>
            <w:rtl/>
            <w:rPrChange w:id="9866" w:author="Mohsen Jafarinejad" w:date="2019-05-12T10:59:00Z">
              <w:rPr>
                <w:rStyle w:val="Hyperlink"/>
                <w:rFonts w:hint="cs"/>
                <w:sz w:val="24"/>
                <w:szCs w:val="24"/>
                <w:rtl/>
              </w:rPr>
            </w:rPrChange>
          </w:rPr>
          <w:delText>ی</w:delText>
        </w:r>
        <w:r w:rsidRPr="00974A00" w:rsidDel="00836C19">
          <w:rPr>
            <w:sz w:val="22"/>
            <w:szCs w:val="22"/>
            <w:rtl/>
            <w:rPrChange w:id="9867" w:author="Mohsen Jafarinejad" w:date="2019-05-12T10:59:00Z">
              <w:rPr>
                <w:rStyle w:val="Hyperlink"/>
                <w:sz w:val="24"/>
                <w:szCs w:val="24"/>
                <w:rtl/>
              </w:rPr>
            </w:rPrChange>
          </w:rPr>
          <w:delText xml:space="preserve"> شده</w:delText>
        </w:r>
        <w:r w:rsidRPr="00974A00" w:rsidDel="00836C19">
          <w:rPr>
            <w:webHidden/>
            <w:sz w:val="22"/>
            <w:szCs w:val="22"/>
            <w:rPrChange w:id="9868" w:author="Mohsen Jafarinejad" w:date="2019-05-12T10:59:00Z">
              <w:rPr>
                <w:webHidden/>
                <w:sz w:val="24"/>
                <w:szCs w:val="24"/>
              </w:rPr>
            </w:rPrChange>
          </w:rPr>
          <w:tab/>
        </w:r>
      </w:del>
      <w:ins w:id="9869" w:author="Mohsen" w:date="2019-03-18T01:27:00Z">
        <w:del w:id="9870" w:author="jafary88@gmail.com" w:date="2022-05-11T18:17:00Z">
          <w:r w:rsidR="00C607BA" w:rsidRPr="00974A00" w:rsidDel="00836C19">
            <w:rPr>
              <w:webHidden/>
              <w:sz w:val="22"/>
              <w:szCs w:val="22"/>
              <w:rtl/>
              <w:rPrChange w:id="9871" w:author="Mohsen Jafarinejad" w:date="2019-05-12T10:59:00Z">
                <w:rPr>
                  <w:webHidden/>
                  <w:sz w:val="24"/>
                  <w:szCs w:val="24"/>
                  <w:rtl/>
                </w:rPr>
              </w:rPrChange>
            </w:rPr>
            <w:delText>92</w:delText>
          </w:r>
        </w:del>
      </w:ins>
      <w:del w:id="9872" w:author="jafary88@gmail.com" w:date="2022-05-11T18:17:00Z">
        <w:r w:rsidRPr="00974A00" w:rsidDel="00836C19">
          <w:rPr>
            <w:webHidden/>
            <w:sz w:val="22"/>
            <w:szCs w:val="22"/>
            <w:rPrChange w:id="9873" w:author="Mohsen Jafarinejad" w:date="2019-05-12T10:59:00Z">
              <w:rPr>
                <w:webHidden/>
                <w:sz w:val="24"/>
                <w:szCs w:val="24"/>
              </w:rPr>
            </w:rPrChange>
          </w:rPr>
          <w:delText>103</w:delText>
        </w:r>
      </w:del>
    </w:p>
    <w:p w14:paraId="553FF46A" w14:textId="67668570" w:rsidR="00433777" w:rsidRPr="00974A00" w:rsidDel="00836C19" w:rsidRDefault="00433777" w:rsidP="00BF2F7C">
      <w:pPr>
        <w:pStyle w:val="TOC1"/>
        <w:rPr>
          <w:del w:id="9874" w:author="jafary88@gmail.com" w:date="2022-05-11T18:17:00Z"/>
          <w:rFonts w:eastAsiaTheme="minorEastAsia"/>
          <w:b w:val="0"/>
          <w:bCs w:val="0"/>
          <w:sz w:val="22"/>
          <w:szCs w:val="22"/>
          <w:rPrChange w:id="9875" w:author="Mohsen Jafarinejad" w:date="2019-05-12T10:59:00Z">
            <w:rPr>
              <w:del w:id="9876" w:author="jafary88@gmail.com" w:date="2022-05-11T18:17:00Z"/>
              <w:rFonts w:eastAsiaTheme="minorEastAsia"/>
            </w:rPr>
          </w:rPrChange>
        </w:rPr>
      </w:pPr>
      <w:del w:id="9877" w:author="jafary88@gmail.com" w:date="2022-05-11T18:17:00Z">
        <w:r w:rsidRPr="00974A00" w:rsidDel="00836C19">
          <w:rPr>
            <w:sz w:val="22"/>
            <w:szCs w:val="22"/>
            <w:rtl/>
            <w:rPrChange w:id="9878" w:author="Mohsen Jafarinejad" w:date="2019-05-12T10:59:00Z">
              <w:rPr>
                <w:rStyle w:val="Hyperlink"/>
                <w:sz w:val="24"/>
                <w:szCs w:val="24"/>
                <w:rtl/>
              </w:rPr>
            </w:rPrChange>
          </w:rPr>
          <w:delText xml:space="preserve">شکل </w:delText>
        </w:r>
        <w:r w:rsidR="0084216E" w:rsidRPr="00974A00" w:rsidDel="00836C19">
          <w:rPr>
            <w:sz w:val="22"/>
            <w:szCs w:val="22"/>
            <w:rtl/>
            <w:rPrChange w:id="9879" w:author="Mohsen Jafarinejad" w:date="2019-05-12T10:59:00Z">
              <w:rPr>
                <w:rStyle w:val="Hyperlink"/>
                <w:sz w:val="24"/>
                <w:szCs w:val="24"/>
                <w:rtl/>
              </w:rPr>
            </w:rPrChange>
          </w:rPr>
          <w:delText>4-20</w:delText>
        </w:r>
        <w:r w:rsidRPr="00974A00" w:rsidDel="00836C19">
          <w:rPr>
            <w:sz w:val="22"/>
            <w:szCs w:val="22"/>
            <w:rtl/>
            <w:rPrChange w:id="9880" w:author="Mohsen Jafarinejad" w:date="2019-05-12T10:59:00Z">
              <w:rPr>
                <w:rStyle w:val="Hyperlink"/>
                <w:sz w:val="24"/>
                <w:szCs w:val="24"/>
                <w:rtl/>
              </w:rPr>
            </w:rPrChange>
          </w:rPr>
          <w:delText xml:space="preserve"> اثر اغتشاش بر توان تول</w:delText>
        </w:r>
        <w:r w:rsidRPr="00974A00" w:rsidDel="00836C19">
          <w:rPr>
            <w:rFonts w:hint="cs"/>
            <w:sz w:val="22"/>
            <w:szCs w:val="22"/>
            <w:rtl/>
            <w:rPrChange w:id="9881" w:author="Mohsen Jafarinejad" w:date="2019-05-12T10:59:00Z">
              <w:rPr>
                <w:rStyle w:val="Hyperlink"/>
                <w:rFonts w:hint="cs"/>
                <w:sz w:val="24"/>
                <w:szCs w:val="24"/>
                <w:rtl/>
              </w:rPr>
            </w:rPrChange>
          </w:rPr>
          <w:delText>ی</w:delText>
        </w:r>
        <w:r w:rsidRPr="00974A00" w:rsidDel="00836C19">
          <w:rPr>
            <w:rFonts w:hint="eastAsia"/>
            <w:sz w:val="22"/>
            <w:szCs w:val="22"/>
            <w:rtl/>
            <w:rPrChange w:id="9882" w:author="Mohsen Jafarinejad" w:date="2019-05-12T10:59:00Z">
              <w:rPr>
                <w:rStyle w:val="Hyperlink"/>
                <w:rFonts w:hint="eastAsia"/>
                <w:sz w:val="24"/>
                <w:szCs w:val="24"/>
                <w:rtl/>
              </w:rPr>
            </w:rPrChange>
          </w:rPr>
          <w:delText>د</w:delText>
        </w:r>
        <w:r w:rsidRPr="00974A00" w:rsidDel="00836C19">
          <w:rPr>
            <w:rFonts w:hint="cs"/>
            <w:sz w:val="22"/>
            <w:szCs w:val="22"/>
            <w:rtl/>
            <w:rPrChange w:id="9883" w:author="Mohsen Jafarinejad" w:date="2019-05-12T10:59:00Z">
              <w:rPr>
                <w:rStyle w:val="Hyperlink"/>
                <w:rFonts w:hint="cs"/>
                <w:sz w:val="24"/>
                <w:szCs w:val="24"/>
                <w:rtl/>
              </w:rPr>
            </w:rPrChange>
          </w:rPr>
          <w:delText>ی</w:delText>
        </w:r>
        <w:r w:rsidRPr="00974A00" w:rsidDel="00836C19">
          <w:rPr>
            <w:sz w:val="22"/>
            <w:szCs w:val="22"/>
            <w:rtl/>
            <w:rPrChange w:id="9884" w:author="Mohsen Jafarinejad" w:date="2019-05-12T10:59:00Z">
              <w:rPr>
                <w:rStyle w:val="Hyperlink"/>
                <w:sz w:val="24"/>
                <w:szCs w:val="24"/>
                <w:rtl/>
              </w:rPr>
            </w:rPrChange>
          </w:rPr>
          <w:delText xml:space="preserve"> پ</w:delText>
        </w:r>
        <w:r w:rsidRPr="00974A00" w:rsidDel="00836C19">
          <w:rPr>
            <w:rFonts w:hint="cs"/>
            <w:sz w:val="22"/>
            <w:szCs w:val="22"/>
            <w:rtl/>
            <w:rPrChange w:id="9885" w:author="Mohsen Jafarinejad" w:date="2019-05-12T10:59:00Z">
              <w:rPr>
                <w:rStyle w:val="Hyperlink"/>
                <w:rFonts w:hint="cs"/>
                <w:sz w:val="24"/>
                <w:szCs w:val="24"/>
                <w:rtl/>
              </w:rPr>
            </w:rPrChange>
          </w:rPr>
          <w:delText>ی</w:delText>
        </w:r>
        <w:r w:rsidRPr="00974A00" w:rsidDel="00836C19">
          <w:rPr>
            <w:rFonts w:hint="eastAsia"/>
            <w:sz w:val="22"/>
            <w:szCs w:val="22"/>
            <w:rtl/>
            <w:rPrChange w:id="9886" w:author="Mohsen Jafarinejad" w:date="2019-05-12T10:59:00Z">
              <w:rPr>
                <w:rStyle w:val="Hyperlink"/>
                <w:rFonts w:hint="eastAsia"/>
                <w:sz w:val="24"/>
                <w:szCs w:val="24"/>
                <w:rtl/>
              </w:rPr>
            </w:rPrChange>
          </w:rPr>
          <w:delText>ل</w:delText>
        </w:r>
        <w:r w:rsidRPr="00974A00" w:rsidDel="00836C19">
          <w:rPr>
            <w:sz w:val="22"/>
            <w:szCs w:val="22"/>
            <w:rtl/>
            <w:rPrChange w:id="9887" w:author="Mohsen Jafarinejad" w:date="2019-05-12T10:59:00Z">
              <w:rPr>
                <w:rStyle w:val="Hyperlink"/>
                <w:sz w:val="24"/>
                <w:szCs w:val="24"/>
                <w:rtl/>
              </w:rPr>
            </w:rPrChange>
          </w:rPr>
          <w:delText xml:space="preserve"> مدل‌ساز</w:delText>
        </w:r>
        <w:r w:rsidRPr="00974A00" w:rsidDel="00836C19">
          <w:rPr>
            <w:rFonts w:hint="cs"/>
            <w:sz w:val="22"/>
            <w:szCs w:val="22"/>
            <w:rtl/>
            <w:rPrChange w:id="9888" w:author="Mohsen Jafarinejad" w:date="2019-05-12T10:59:00Z">
              <w:rPr>
                <w:rStyle w:val="Hyperlink"/>
                <w:rFonts w:hint="cs"/>
                <w:sz w:val="24"/>
                <w:szCs w:val="24"/>
                <w:rtl/>
              </w:rPr>
            </w:rPrChange>
          </w:rPr>
          <w:delText>ی</w:delText>
        </w:r>
        <w:r w:rsidRPr="00974A00" w:rsidDel="00836C19">
          <w:rPr>
            <w:sz w:val="22"/>
            <w:szCs w:val="22"/>
            <w:rtl/>
            <w:rPrChange w:id="9889" w:author="Mohsen Jafarinejad" w:date="2019-05-12T10:59:00Z">
              <w:rPr>
                <w:rStyle w:val="Hyperlink"/>
                <w:sz w:val="24"/>
                <w:szCs w:val="24"/>
                <w:rtl/>
              </w:rPr>
            </w:rPrChange>
          </w:rPr>
          <w:delText xml:space="preserve"> شده</w:delText>
        </w:r>
        <w:r w:rsidRPr="00974A00" w:rsidDel="00836C19">
          <w:rPr>
            <w:webHidden/>
            <w:sz w:val="22"/>
            <w:szCs w:val="22"/>
            <w:rPrChange w:id="9890" w:author="Mohsen Jafarinejad" w:date="2019-05-12T10:59:00Z">
              <w:rPr>
                <w:webHidden/>
                <w:sz w:val="24"/>
                <w:szCs w:val="24"/>
              </w:rPr>
            </w:rPrChange>
          </w:rPr>
          <w:tab/>
        </w:r>
      </w:del>
      <w:ins w:id="9891" w:author="Mohsen" w:date="2019-03-18T01:27:00Z">
        <w:del w:id="9892" w:author="jafary88@gmail.com" w:date="2022-05-11T18:17:00Z">
          <w:r w:rsidR="00C607BA" w:rsidRPr="00974A00" w:rsidDel="00836C19">
            <w:rPr>
              <w:webHidden/>
              <w:sz w:val="22"/>
              <w:szCs w:val="22"/>
              <w:rtl/>
              <w:rPrChange w:id="9893" w:author="Mohsen Jafarinejad" w:date="2019-05-12T10:59:00Z">
                <w:rPr>
                  <w:webHidden/>
                  <w:sz w:val="24"/>
                  <w:szCs w:val="24"/>
                  <w:rtl/>
                </w:rPr>
              </w:rPrChange>
            </w:rPr>
            <w:delText>92</w:delText>
          </w:r>
        </w:del>
      </w:ins>
      <w:del w:id="9894" w:author="jafary88@gmail.com" w:date="2022-05-11T18:17:00Z">
        <w:r w:rsidRPr="00974A00" w:rsidDel="00836C19">
          <w:rPr>
            <w:webHidden/>
            <w:sz w:val="22"/>
            <w:szCs w:val="22"/>
            <w:rPrChange w:id="9895" w:author="Mohsen Jafarinejad" w:date="2019-05-12T10:59:00Z">
              <w:rPr>
                <w:webHidden/>
                <w:sz w:val="24"/>
                <w:szCs w:val="24"/>
              </w:rPr>
            </w:rPrChange>
          </w:rPr>
          <w:delText>103</w:delText>
        </w:r>
      </w:del>
    </w:p>
    <w:p w14:paraId="119058DB" w14:textId="3DA789B7" w:rsidR="00433777" w:rsidRPr="00974A00" w:rsidDel="00836C19" w:rsidRDefault="00433777" w:rsidP="00BF2F7C">
      <w:pPr>
        <w:pStyle w:val="TOC1"/>
        <w:rPr>
          <w:del w:id="9896" w:author="jafary88@gmail.com" w:date="2022-05-11T18:17:00Z"/>
          <w:rFonts w:eastAsiaTheme="minorEastAsia"/>
          <w:b w:val="0"/>
          <w:bCs w:val="0"/>
          <w:sz w:val="22"/>
          <w:szCs w:val="22"/>
          <w:rPrChange w:id="9897" w:author="Mohsen Jafarinejad" w:date="2019-05-12T10:59:00Z">
            <w:rPr>
              <w:del w:id="9898" w:author="jafary88@gmail.com" w:date="2022-05-11T18:17:00Z"/>
              <w:rFonts w:eastAsiaTheme="minorEastAsia"/>
            </w:rPr>
          </w:rPrChange>
        </w:rPr>
      </w:pPr>
      <w:del w:id="9899" w:author="jafary88@gmail.com" w:date="2022-05-11T18:17:00Z">
        <w:r w:rsidRPr="00974A00" w:rsidDel="00836C19">
          <w:rPr>
            <w:sz w:val="22"/>
            <w:szCs w:val="22"/>
            <w:rtl/>
            <w:rPrChange w:id="9900" w:author="Mohsen Jafarinejad" w:date="2019-05-12T10:59:00Z">
              <w:rPr>
                <w:rStyle w:val="Hyperlink"/>
                <w:sz w:val="24"/>
                <w:szCs w:val="24"/>
                <w:rtl/>
              </w:rPr>
            </w:rPrChange>
          </w:rPr>
          <w:delText xml:space="preserve">شکل </w:delText>
        </w:r>
        <w:r w:rsidR="0084216E" w:rsidRPr="00974A00" w:rsidDel="00836C19">
          <w:rPr>
            <w:sz w:val="22"/>
            <w:szCs w:val="22"/>
            <w:rtl/>
            <w:rPrChange w:id="9901" w:author="Mohsen Jafarinejad" w:date="2019-05-12T10:59:00Z">
              <w:rPr>
                <w:rStyle w:val="Hyperlink"/>
                <w:sz w:val="24"/>
                <w:szCs w:val="24"/>
                <w:rtl/>
              </w:rPr>
            </w:rPrChange>
          </w:rPr>
          <w:delText>4-21</w:delText>
        </w:r>
        <w:r w:rsidRPr="00974A00" w:rsidDel="00836C19">
          <w:rPr>
            <w:sz w:val="22"/>
            <w:szCs w:val="22"/>
            <w:rtl/>
            <w:rPrChange w:id="9902" w:author="Mohsen Jafarinejad" w:date="2019-05-12T10:59:00Z">
              <w:rPr>
                <w:rStyle w:val="Hyperlink"/>
                <w:sz w:val="24"/>
                <w:szCs w:val="24"/>
                <w:rtl/>
              </w:rPr>
            </w:rPrChange>
          </w:rPr>
          <w:delText xml:space="preserve"> اثر تغ</w:delText>
        </w:r>
        <w:r w:rsidRPr="00974A00" w:rsidDel="00836C19">
          <w:rPr>
            <w:rFonts w:hint="cs"/>
            <w:sz w:val="22"/>
            <w:szCs w:val="22"/>
            <w:rtl/>
            <w:rPrChange w:id="9903" w:author="Mohsen Jafarinejad" w:date="2019-05-12T10:59:00Z">
              <w:rPr>
                <w:rStyle w:val="Hyperlink"/>
                <w:rFonts w:hint="cs"/>
                <w:sz w:val="24"/>
                <w:szCs w:val="24"/>
                <w:rtl/>
              </w:rPr>
            </w:rPrChange>
          </w:rPr>
          <w:delText>یی</w:delText>
        </w:r>
        <w:r w:rsidRPr="00974A00" w:rsidDel="00836C19">
          <w:rPr>
            <w:rFonts w:hint="eastAsia"/>
            <w:sz w:val="22"/>
            <w:szCs w:val="22"/>
            <w:rtl/>
            <w:rPrChange w:id="9904" w:author="Mohsen Jafarinejad" w:date="2019-05-12T10:59:00Z">
              <w:rPr>
                <w:rStyle w:val="Hyperlink"/>
                <w:rFonts w:hint="eastAsia"/>
                <w:sz w:val="24"/>
                <w:szCs w:val="24"/>
                <w:rtl/>
              </w:rPr>
            </w:rPrChange>
          </w:rPr>
          <w:delText>رغلظت</w:delText>
        </w:r>
        <w:r w:rsidRPr="00974A00" w:rsidDel="00836C19">
          <w:rPr>
            <w:sz w:val="22"/>
            <w:szCs w:val="22"/>
            <w:rtl/>
            <w:rPrChange w:id="9905" w:author="Mohsen Jafarinejad" w:date="2019-05-12T10:59:00Z">
              <w:rPr>
                <w:rStyle w:val="Hyperlink"/>
                <w:sz w:val="24"/>
                <w:szCs w:val="24"/>
                <w:rtl/>
              </w:rPr>
            </w:rPrChange>
          </w:rPr>
          <w:delText xml:space="preserve"> اکس</w:delText>
        </w:r>
        <w:r w:rsidRPr="00974A00" w:rsidDel="00836C19">
          <w:rPr>
            <w:rFonts w:hint="cs"/>
            <w:sz w:val="22"/>
            <w:szCs w:val="22"/>
            <w:rtl/>
            <w:rPrChange w:id="9906" w:author="Mohsen Jafarinejad" w:date="2019-05-12T10:59:00Z">
              <w:rPr>
                <w:rStyle w:val="Hyperlink"/>
                <w:rFonts w:hint="cs"/>
                <w:sz w:val="24"/>
                <w:szCs w:val="24"/>
                <w:rtl/>
              </w:rPr>
            </w:rPrChange>
          </w:rPr>
          <w:delText>ی</w:delText>
        </w:r>
        <w:r w:rsidRPr="00974A00" w:rsidDel="00836C19">
          <w:rPr>
            <w:rFonts w:hint="eastAsia"/>
            <w:sz w:val="22"/>
            <w:szCs w:val="22"/>
            <w:rtl/>
            <w:rPrChange w:id="9907" w:author="Mohsen Jafarinejad" w:date="2019-05-12T10:59:00Z">
              <w:rPr>
                <w:rStyle w:val="Hyperlink"/>
                <w:rFonts w:hint="eastAsia"/>
                <w:sz w:val="24"/>
                <w:szCs w:val="24"/>
                <w:rtl/>
              </w:rPr>
            </w:rPrChange>
          </w:rPr>
          <w:delText>ژن</w:delText>
        </w:r>
        <w:r w:rsidRPr="00974A00" w:rsidDel="00836C19">
          <w:rPr>
            <w:sz w:val="22"/>
            <w:szCs w:val="22"/>
            <w:rtl/>
            <w:rPrChange w:id="9908" w:author="Mohsen Jafarinejad" w:date="2019-05-12T10:59:00Z">
              <w:rPr>
                <w:rStyle w:val="Hyperlink"/>
                <w:sz w:val="24"/>
                <w:szCs w:val="24"/>
                <w:rtl/>
              </w:rPr>
            </w:rPrChange>
          </w:rPr>
          <w:delText xml:space="preserve"> بر منحن</w:delText>
        </w:r>
        <w:r w:rsidRPr="00974A00" w:rsidDel="00836C19">
          <w:rPr>
            <w:rFonts w:hint="cs"/>
            <w:sz w:val="22"/>
            <w:szCs w:val="22"/>
            <w:rtl/>
            <w:rPrChange w:id="9909" w:author="Mohsen Jafarinejad" w:date="2019-05-12T10:59:00Z">
              <w:rPr>
                <w:rStyle w:val="Hyperlink"/>
                <w:rFonts w:hint="cs"/>
                <w:sz w:val="24"/>
                <w:szCs w:val="24"/>
                <w:rtl/>
              </w:rPr>
            </w:rPrChange>
          </w:rPr>
          <w:delText>ی</w:delText>
        </w:r>
        <w:r w:rsidRPr="00974A00" w:rsidDel="00836C19">
          <w:rPr>
            <w:sz w:val="22"/>
            <w:szCs w:val="22"/>
            <w:rtl/>
            <w:rPrChange w:id="9910" w:author="Mohsen Jafarinejad" w:date="2019-05-12T10:59:00Z">
              <w:rPr>
                <w:rStyle w:val="Hyperlink"/>
                <w:sz w:val="24"/>
                <w:szCs w:val="24"/>
                <w:rtl/>
              </w:rPr>
            </w:rPrChange>
          </w:rPr>
          <w:delText xml:space="preserve"> پلار</w:delText>
        </w:r>
        <w:r w:rsidRPr="00974A00" w:rsidDel="00836C19">
          <w:rPr>
            <w:rFonts w:hint="cs"/>
            <w:sz w:val="22"/>
            <w:szCs w:val="22"/>
            <w:rtl/>
            <w:rPrChange w:id="9911" w:author="Mohsen Jafarinejad" w:date="2019-05-12T10:59:00Z">
              <w:rPr>
                <w:rStyle w:val="Hyperlink"/>
                <w:rFonts w:hint="cs"/>
                <w:sz w:val="24"/>
                <w:szCs w:val="24"/>
                <w:rtl/>
              </w:rPr>
            </w:rPrChange>
          </w:rPr>
          <w:delText>ی</w:delText>
        </w:r>
        <w:r w:rsidRPr="00974A00" w:rsidDel="00836C19">
          <w:rPr>
            <w:rFonts w:hint="eastAsia"/>
            <w:sz w:val="22"/>
            <w:szCs w:val="22"/>
            <w:rtl/>
            <w:rPrChange w:id="9912" w:author="Mohsen Jafarinejad" w:date="2019-05-12T10:59:00Z">
              <w:rPr>
                <w:rStyle w:val="Hyperlink"/>
                <w:rFonts w:hint="eastAsia"/>
                <w:sz w:val="24"/>
                <w:szCs w:val="24"/>
                <w:rtl/>
              </w:rPr>
            </w:rPrChange>
          </w:rPr>
          <w:delText>زاس</w:delText>
        </w:r>
        <w:r w:rsidRPr="00974A00" w:rsidDel="00836C19">
          <w:rPr>
            <w:rFonts w:hint="cs"/>
            <w:sz w:val="22"/>
            <w:szCs w:val="22"/>
            <w:rtl/>
            <w:rPrChange w:id="9913" w:author="Mohsen Jafarinejad" w:date="2019-05-12T10:59:00Z">
              <w:rPr>
                <w:rStyle w:val="Hyperlink"/>
                <w:rFonts w:hint="cs"/>
                <w:sz w:val="24"/>
                <w:szCs w:val="24"/>
                <w:rtl/>
              </w:rPr>
            </w:rPrChange>
          </w:rPr>
          <w:delText>ی</w:delText>
        </w:r>
        <w:r w:rsidRPr="00974A00" w:rsidDel="00836C19">
          <w:rPr>
            <w:rFonts w:hint="eastAsia"/>
            <w:sz w:val="22"/>
            <w:szCs w:val="22"/>
            <w:rtl/>
            <w:rPrChange w:id="9914" w:author="Mohsen Jafarinejad" w:date="2019-05-12T10:59:00Z">
              <w:rPr>
                <w:rStyle w:val="Hyperlink"/>
                <w:rFonts w:hint="eastAsia"/>
                <w:sz w:val="24"/>
                <w:szCs w:val="24"/>
                <w:rtl/>
              </w:rPr>
            </w:rPrChange>
          </w:rPr>
          <w:delText>ون</w:delText>
        </w:r>
        <w:r w:rsidRPr="00974A00" w:rsidDel="00836C19">
          <w:rPr>
            <w:sz w:val="22"/>
            <w:szCs w:val="22"/>
            <w:rtl/>
            <w:rPrChange w:id="9915" w:author="Mohsen Jafarinejad" w:date="2019-05-12T10:59:00Z">
              <w:rPr>
                <w:rStyle w:val="Hyperlink"/>
                <w:sz w:val="24"/>
                <w:szCs w:val="24"/>
                <w:rtl/>
              </w:rPr>
            </w:rPrChange>
          </w:rPr>
          <w:delText xml:space="preserve"> پ</w:delText>
        </w:r>
        <w:r w:rsidRPr="00974A00" w:rsidDel="00836C19">
          <w:rPr>
            <w:rFonts w:hint="cs"/>
            <w:sz w:val="22"/>
            <w:szCs w:val="22"/>
            <w:rtl/>
            <w:rPrChange w:id="9916" w:author="Mohsen Jafarinejad" w:date="2019-05-12T10:59:00Z">
              <w:rPr>
                <w:rStyle w:val="Hyperlink"/>
                <w:rFonts w:hint="cs"/>
                <w:sz w:val="24"/>
                <w:szCs w:val="24"/>
                <w:rtl/>
              </w:rPr>
            </w:rPrChange>
          </w:rPr>
          <w:delText>ی</w:delText>
        </w:r>
        <w:r w:rsidRPr="00974A00" w:rsidDel="00836C19">
          <w:rPr>
            <w:rFonts w:hint="eastAsia"/>
            <w:sz w:val="22"/>
            <w:szCs w:val="22"/>
            <w:rtl/>
            <w:rPrChange w:id="9917" w:author="Mohsen Jafarinejad" w:date="2019-05-12T10:59:00Z">
              <w:rPr>
                <w:rStyle w:val="Hyperlink"/>
                <w:rFonts w:hint="eastAsia"/>
                <w:sz w:val="24"/>
                <w:szCs w:val="24"/>
                <w:rtl/>
              </w:rPr>
            </w:rPrChange>
          </w:rPr>
          <w:delText>ل</w:delText>
        </w:r>
        <w:r w:rsidRPr="00974A00" w:rsidDel="00836C19">
          <w:rPr>
            <w:sz w:val="22"/>
            <w:szCs w:val="22"/>
            <w:rtl/>
            <w:rPrChange w:id="9918" w:author="Mohsen Jafarinejad" w:date="2019-05-12T10:59:00Z">
              <w:rPr>
                <w:rStyle w:val="Hyperlink"/>
                <w:sz w:val="24"/>
                <w:szCs w:val="24"/>
                <w:rtl/>
              </w:rPr>
            </w:rPrChange>
          </w:rPr>
          <w:delText xml:space="preserve"> مدلساز</w:delText>
        </w:r>
        <w:r w:rsidRPr="00974A00" w:rsidDel="00836C19">
          <w:rPr>
            <w:rFonts w:hint="cs"/>
            <w:sz w:val="22"/>
            <w:szCs w:val="22"/>
            <w:rtl/>
            <w:rPrChange w:id="9919" w:author="Mohsen Jafarinejad" w:date="2019-05-12T10:59:00Z">
              <w:rPr>
                <w:rStyle w:val="Hyperlink"/>
                <w:rFonts w:hint="cs"/>
                <w:sz w:val="24"/>
                <w:szCs w:val="24"/>
                <w:rtl/>
              </w:rPr>
            </w:rPrChange>
          </w:rPr>
          <w:delText>ی</w:delText>
        </w:r>
        <w:r w:rsidRPr="00974A00" w:rsidDel="00836C19">
          <w:rPr>
            <w:sz w:val="22"/>
            <w:szCs w:val="22"/>
            <w:rtl/>
            <w:rPrChange w:id="9920" w:author="Mohsen Jafarinejad" w:date="2019-05-12T10:59:00Z">
              <w:rPr>
                <w:rStyle w:val="Hyperlink"/>
                <w:sz w:val="24"/>
                <w:szCs w:val="24"/>
                <w:rtl/>
              </w:rPr>
            </w:rPrChange>
          </w:rPr>
          <w:delText xml:space="preserve"> شده</w:delText>
        </w:r>
        <w:r w:rsidRPr="00974A00" w:rsidDel="00836C19">
          <w:rPr>
            <w:webHidden/>
            <w:sz w:val="22"/>
            <w:szCs w:val="22"/>
            <w:rPrChange w:id="9921" w:author="Mohsen Jafarinejad" w:date="2019-05-12T10:59:00Z">
              <w:rPr>
                <w:webHidden/>
                <w:sz w:val="24"/>
                <w:szCs w:val="24"/>
              </w:rPr>
            </w:rPrChange>
          </w:rPr>
          <w:tab/>
        </w:r>
      </w:del>
      <w:ins w:id="9922" w:author="Mohsen" w:date="2019-03-18T01:27:00Z">
        <w:del w:id="9923" w:author="jafary88@gmail.com" w:date="2022-05-11T18:17:00Z">
          <w:r w:rsidR="00C607BA" w:rsidRPr="00974A00" w:rsidDel="00836C19">
            <w:rPr>
              <w:webHidden/>
              <w:sz w:val="22"/>
              <w:szCs w:val="22"/>
              <w:rtl/>
              <w:rPrChange w:id="9924" w:author="Mohsen Jafarinejad" w:date="2019-05-12T10:59:00Z">
                <w:rPr>
                  <w:webHidden/>
                  <w:sz w:val="24"/>
                  <w:szCs w:val="24"/>
                  <w:rtl/>
                </w:rPr>
              </w:rPrChange>
            </w:rPr>
            <w:delText>93</w:delText>
          </w:r>
        </w:del>
      </w:ins>
      <w:del w:id="9925" w:author="jafary88@gmail.com" w:date="2022-05-11T18:17:00Z">
        <w:r w:rsidRPr="00974A00" w:rsidDel="00836C19">
          <w:rPr>
            <w:webHidden/>
            <w:sz w:val="22"/>
            <w:szCs w:val="22"/>
            <w:rPrChange w:id="9926" w:author="Mohsen Jafarinejad" w:date="2019-05-12T10:59:00Z">
              <w:rPr>
                <w:webHidden/>
                <w:sz w:val="24"/>
                <w:szCs w:val="24"/>
              </w:rPr>
            </w:rPrChange>
          </w:rPr>
          <w:delText>104</w:delText>
        </w:r>
      </w:del>
    </w:p>
    <w:p w14:paraId="69AD94EF" w14:textId="4FEEFB67" w:rsidR="00433777" w:rsidRPr="00974A00" w:rsidDel="00836C19" w:rsidRDefault="00433777" w:rsidP="00BF2F7C">
      <w:pPr>
        <w:pStyle w:val="TOC1"/>
        <w:rPr>
          <w:del w:id="9927" w:author="jafary88@gmail.com" w:date="2022-05-11T18:17:00Z"/>
          <w:rFonts w:eastAsiaTheme="minorEastAsia"/>
          <w:b w:val="0"/>
          <w:bCs w:val="0"/>
          <w:sz w:val="22"/>
          <w:szCs w:val="22"/>
          <w:rPrChange w:id="9928" w:author="Mohsen Jafarinejad" w:date="2019-05-12T10:59:00Z">
            <w:rPr>
              <w:del w:id="9929" w:author="jafary88@gmail.com" w:date="2022-05-11T18:17:00Z"/>
              <w:rFonts w:eastAsiaTheme="minorEastAsia"/>
            </w:rPr>
          </w:rPrChange>
        </w:rPr>
      </w:pPr>
      <w:del w:id="9930" w:author="jafary88@gmail.com" w:date="2022-05-11T18:17:00Z">
        <w:r w:rsidRPr="00974A00" w:rsidDel="00836C19">
          <w:rPr>
            <w:sz w:val="22"/>
            <w:szCs w:val="22"/>
            <w:rtl/>
            <w:rPrChange w:id="9931" w:author="Mohsen Jafarinejad" w:date="2019-05-12T10:59:00Z">
              <w:rPr>
                <w:rStyle w:val="Hyperlink"/>
                <w:sz w:val="24"/>
                <w:szCs w:val="24"/>
                <w:rtl/>
              </w:rPr>
            </w:rPrChange>
          </w:rPr>
          <w:delText xml:space="preserve">شکل </w:delText>
        </w:r>
        <w:r w:rsidR="0084216E" w:rsidRPr="00974A00" w:rsidDel="00836C19">
          <w:rPr>
            <w:sz w:val="22"/>
            <w:szCs w:val="22"/>
            <w:rtl/>
            <w:rPrChange w:id="9932" w:author="Mohsen Jafarinejad" w:date="2019-05-12T10:59:00Z">
              <w:rPr>
                <w:rStyle w:val="Hyperlink"/>
                <w:sz w:val="24"/>
                <w:szCs w:val="24"/>
                <w:rtl/>
              </w:rPr>
            </w:rPrChange>
          </w:rPr>
          <w:delText xml:space="preserve">4-22 </w:delText>
        </w:r>
        <w:r w:rsidRPr="00974A00" w:rsidDel="00836C19">
          <w:rPr>
            <w:sz w:val="22"/>
            <w:szCs w:val="22"/>
            <w:rtl/>
            <w:rPrChange w:id="9933" w:author="Mohsen Jafarinejad" w:date="2019-05-12T10:59:00Z">
              <w:rPr>
                <w:rStyle w:val="Hyperlink"/>
                <w:sz w:val="24"/>
                <w:szCs w:val="24"/>
                <w:rtl/>
              </w:rPr>
            </w:rPrChange>
          </w:rPr>
          <w:delText xml:space="preserve"> اثر تغ</w:delText>
        </w:r>
        <w:r w:rsidRPr="00974A00" w:rsidDel="00836C19">
          <w:rPr>
            <w:rFonts w:hint="cs"/>
            <w:sz w:val="22"/>
            <w:szCs w:val="22"/>
            <w:rtl/>
            <w:rPrChange w:id="9934" w:author="Mohsen Jafarinejad" w:date="2019-05-12T10:59:00Z">
              <w:rPr>
                <w:rStyle w:val="Hyperlink"/>
                <w:rFonts w:hint="cs"/>
                <w:sz w:val="24"/>
                <w:szCs w:val="24"/>
                <w:rtl/>
              </w:rPr>
            </w:rPrChange>
          </w:rPr>
          <w:delText>یی</w:delText>
        </w:r>
        <w:r w:rsidRPr="00974A00" w:rsidDel="00836C19">
          <w:rPr>
            <w:rFonts w:hint="eastAsia"/>
            <w:sz w:val="22"/>
            <w:szCs w:val="22"/>
            <w:rtl/>
            <w:rPrChange w:id="9935" w:author="Mohsen Jafarinejad" w:date="2019-05-12T10:59:00Z">
              <w:rPr>
                <w:rStyle w:val="Hyperlink"/>
                <w:rFonts w:hint="eastAsia"/>
                <w:sz w:val="24"/>
                <w:szCs w:val="24"/>
                <w:rtl/>
              </w:rPr>
            </w:rPrChange>
          </w:rPr>
          <w:delText>رغلظت</w:delText>
        </w:r>
        <w:r w:rsidRPr="00974A00" w:rsidDel="00836C19">
          <w:rPr>
            <w:sz w:val="22"/>
            <w:szCs w:val="22"/>
            <w:rtl/>
            <w:rPrChange w:id="9936" w:author="Mohsen Jafarinejad" w:date="2019-05-12T10:59:00Z">
              <w:rPr>
                <w:rStyle w:val="Hyperlink"/>
                <w:sz w:val="24"/>
                <w:szCs w:val="24"/>
                <w:rtl/>
              </w:rPr>
            </w:rPrChange>
          </w:rPr>
          <w:delText xml:space="preserve"> اکس</w:delText>
        </w:r>
        <w:r w:rsidRPr="00974A00" w:rsidDel="00836C19">
          <w:rPr>
            <w:rFonts w:hint="cs"/>
            <w:sz w:val="22"/>
            <w:szCs w:val="22"/>
            <w:rtl/>
            <w:rPrChange w:id="9937" w:author="Mohsen Jafarinejad" w:date="2019-05-12T10:59:00Z">
              <w:rPr>
                <w:rStyle w:val="Hyperlink"/>
                <w:rFonts w:hint="cs"/>
                <w:sz w:val="24"/>
                <w:szCs w:val="24"/>
                <w:rtl/>
              </w:rPr>
            </w:rPrChange>
          </w:rPr>
          <w:delText>ی</w:delText>
        </w:r>
        <w:r w:rsidRPr="00974A00" w:rsidDel="00836C19">
          <w:rPr>
            <w:rFonts w:hint="eastAsia"/>
            <w:sz w:val="22"/>
            <w:szCs w:val="22"/>
            <w:rtl/>
            <w:rPrChange w:id="9938" w:author="Mohsen Jafarinejad" w:date="2019-05-12T10:59:00Z">
              <w:rPr>
                <w:rStyle w:val="Hyperlink"/>
                <w:rFonts w:hint="eastAsia"/>
                <w:sz w:val="24"/>
                <w:szCs w:val="24"/>
                <w:rtl/>
              </w:rPr>
            </w:rPrChange>
          </w:rPr>
          <w:delText>ژن</w:delText>
        </w:r>
        <w:r w:rsidRPr="00974A00" w:rsidDel="00836C19">
          <w:rPr>
            <w:sz w:val="22"/>
            <w:szCs w:val="22"/>
            <w:rtl/>
            <w:rPrChange w:id="9939" w:author="Mohsen Jafarinejad" w:date="2019-05-12T10:59:00Z">
              <w:rPr>
                <w:rStyle w:val="Hyperlink"/>
                <w:sz w:val="24"/>
                <w:szCs w:val="24"/>
                <w:rtl/>
              </w:rPr>
            </w:rPrChange>
          </w:rPr>
          <w:delText xml:space="preserve"> بر توان تول</w:delText>
        </w:r>
        <w:r w:rsidRPr="00974A00" w:rsidDel="00836C19">
          <w:rPr>
            <w:rFonts w:hint="cs"/>
            <w:sz w:val="22"/>
            <w:szCs w:val="22"/>
            <w:rtl/>
            <w:rPrChange w:id="9940" w:author="Mohsen Jafarinejad" w:date="2019-05-12T10:59:00Z">
              <w:rPr>
                <w:rStyle w:val="Hyperlink"/>
                <w:rFonts w:hint="cs"/>
                <w:sz w:val="24"/>
                <w:szCs w:val="24"/>
                <w:rtl/>
              </w:rPr>
            </w:rPrChange>
          </w:rPr>
          <w:delText>ی</w:delText>
        </w:r>
        <w:r w:rsidRPr="00974A00" w:rsidDel="00836C19">
          <w:rPr>
            <w:rFonts w:hint="eastAsia"/>
            <w:sz w:val="22"/>
            <w:szCs w:val="22"/>
            <w:rtl/>
            <w:rPrChange w:id="9941" w:author="Mohsen Jafarinejad" w:date="2019-05-12T10:59:00Z">
              <w:rPr>
                <w:rStyle w:val="Hyperlink"/>
                <w:rFonts w:hint="eastAsia"/>
                <w:sz w:val="24"/>
                <w:szCs w:val="24"/>
                <w:rtl/>
              </w:rPr>
            </w:rPrChange>
          </w:rPr>
          <w:delText>د</w:delText>
        </w:r>
        <w:r w:rsidRPr="00974A00" w:rsidDel="00836C19">
          <w:rPr>
            <w:rFonts w:hint="cs"/>
            <w:sz w:val="22"/>
            <w:szCs w:val="22"/>
            <w:rtl/>
            <w:rPrChange w:id="9942" w:author="Mohsen Jafarinejad" w:date="2019-05-12T10:59:00Z">
              <w:rPr>
                <w:rStyle w:val="Hyperlink"/>
                <w:rFonts w:hint="cs"/>
                <w:sz w:val="24"/>
                <w:szCs w:val="24"/>
                <w:rtl/>
              </w:rPr>
            </w:rPrChange>
          </w:rPr>
          <w:delText>ی</w:delText>
        </w:r>
        <w:r w:rsidRPr="00974A00" w:rsidDel="00836C19">
          <w:rPr>
            <w:sz w:val="22"/>
            <w:szCs w:val="22"/>
            <w:rtl/>
            <w:rPrChange w:id="9943" w:author="Mohsen Jafarinejad" w:date="2019-05-12T10:59:00Z">
              <w:rPr>
                <w:rStyle w:val="Hyperlink"/>
                <w:sz w:val="24"/>
                <w:szCs w:val="24"/>
                <w:rtl/>
              </w:rPr>
            </w:rPrChange>
          </w:rPr>
          <w:delText xml:space="preserve"> پ</w:delText>
        </w:r>
        <w:r w:rsidRPr="00974A00" w:rsidDel="00836C19">
          <w:rPr>
            <w:rFonts w:hint="cs"/>
            <w:sz w:val="22"/>
            <w:szCs w:val="22"/>
            <w:rtl/>
            <w:rPrChange w:id="9944" w:author="Mohsen Jafarinejad" w:date="2019-05-12T10:59:00Z">
              <w:rPr>
                <w:rStyle w:val="Hyperlink"/>
                <w:rFonts w:hint="cs"/>
                <w:sz w:val="24"/>
                <w:szCs w:val="24"/>
                <w:rtl/>
              </w:rPr>
            </w:rPrChange>
          </w:rPr>
          <w:delText>ی</w:delText>
        </w:r>
        <w:r w:rsidRPr="00974A00" w:rsidDel="00836C19">
          <w:rPr>
            <w:rFonts w:hint="eastAsia"/>
            <w:sz w:val="22"/>
            <w:szCs w:val="22"/>
            <w:rtl/>
            <w:rPrChange w:id="9945" w:author="Mohsen Jafarinejad" w:date="2019-05-12T10:59:00Z">
              <w:rPr>
                <w:rStyle w:val="Hyperlink"/>
                <w:rFonts w:hint="eastAsia"/>
                <w:sz w:val="24"/>
                <w:szCs w:val="24"/>
                <w:rtl/>
              </w:rPr>
            </w:rPrChange>
          </w:rPr>
          <w:delText>ل</w:delText>
        </w:r>
        <w:r w:rsidRPr="00974A00" w:rsidDel="00836C19">
          <w:rPr>
            <w:sz w:val="22"/>
            <w:szCs w:val="22"/>
            <w:rtl/>
            <w:rPrChange w:id="9946" w:author="Mohsen Jafarinejad" w:date="2019-05-12T10:59:00Z">
              <w:rPr>
                <w:rStyle w:val="Hyperlink"/>
                <w:sz w:val="24"/>
                <w:szCs w:val="24"/>
                <w:rtl/>
              </w:rPr>
            </w:rPrChange>
          </w:rPr>
          <w:delText xml:space="preserve"> مدلساز</w:delText>
        </w:r>
        <w:r w:rsidRPr="00974A00" w:rsidDel="00836C19">
          <w:rPr>
            <w:rFonts w:hint="cs"/>
            <w:sz w:val="22"/>
            <w:szCs w:val="22"/>
            <w:rtl/>
            <w:rPrChange w:id="9947" w:author="Mohsen Jafarinejad" w:date="2019-05-12T10:59:00Z">
              <w:rPr>
                <w:rStyle w:val="Hyperlink"/>
                <w:rFonts w:hint="cs"/>
                <w:sz w:val="24"/>
                <w:szCs w:val="24"/>
                <w:rtl/>
              </w:rPr>
            </w:rPrChange>
          </w:rPr>
          <w:delText>ی</w:delText>
        </w:r>
        <w:r w:rsidRPr="00974A00" w:rsidDel="00836C19">
          <w:rPr>
            <w:sz w:val="22"/>
            <w:szCs w:val="22"/>
            <w:rtl/>
            <w:rPrChange w:id="9948" w:author="Mohsen Jafarinejad" w:date="2019-05-12T10:59:00Z">
              <w:rPr>
                <w:rStyle w:val="Hyperlink"/>
                <w:sz w:val="24"/>
                <w:szCs w:val="24"/>
                <w:rtl/>
              </w:rPr>
            </w:rPrChange>
          </w:rPr>
          <w:delText xml:space="preserve"> شده</w:delText>
        </w:r>
        <w:r w:rsidRPr="00974A00" w:rsidDel="00836C19">
          <w:rPr>
            <w:webHidden/>
            <w:sz w:val="22"/>
            <w:szCs w:val="22"/>
            <w:rPrChange w:id="9949" w:author="Mohsen Jafarinejad" w:date="2019-05-12T10:59:00Z">
              <w:rPr>
                <w:webHidden/>
                <w:sz w:val="24"/>
                <w:szCs w:val="24"/>
              </w:rPr>
            </w:rPrChange>
          </w:rPr>
          <w:tab/>
        </w:r>
      </w:del>
      <w:ins w:id="9950" w:author="Mohsen" w:date="2019-03-18T01:27:00Z">
        <w:del w:id="9951" w:author="jafary88@gmail.com" w:date="2022-05-11T18:17:00Z">
          <w:r w:rsidR="00C607BA" w:rsidRPr="00974A00" w:rsidDel="00836C19">
            <w:rPr>
              <w:webHidden/>
              <w:sz w:val="22"/>
              <w:szCs w:val="22"/>
              <w:rtl/>
              <w:rPrChange w:id="9952" w:author="Mohsen Jafarinejad" w:date="2019-05-12T10:59:00Z">
                <w:rPr>
                  <w:webHidden/>
                  <w:sz w:val="24"/>
                  <w:szCs w:val="24"/>
                  <w:rtl/>
                </w:rPr>
              </w:rPrChange>
            </w:rPr>
            <w:delText>93</w:delText>
          </w:r>
        </w:del>
      </w:ins>
      <w:del w:id="9953" w:author="jafary88@gmail.com" w:date="2022-05-11T18:17:00Z">
        <w:r w:rsidRPr="00974A00" w:rsidDel="00836C19">
          <w:rPr>
            <w:webHidden/>
            <w:sz w:val="22"/>
            <w:szCs w:val="22"/>
            <w:rPrChange w:id="9954" w:author="Mohsen Jafarinejad" w:date="2019-05-12T10:59:00Z">
              <w:rPr>
                <w:webHidden/>
                <w:sz w:val="24"/>
                <w:szCs w:val="24"/>
              </w:rPr>
            </w:rPrChange>
          </w:rPr>
          <w:delText>104</w:delText>
        </w:r>
      </w:del>
    </w:p>
    <w:p w14:paraId="43378AB0" w14:textId="4CB852B5" w:rsidR="00433777" w:rsidRPr="00974A00" w:rsidDel="00836C19" w:rsidRDefault="00433777" w:rsidP="00BF2F7C">
      <w:pPr>
        <w:pStyle w:val="TOC1"/>
        <w:rPr>
          <w:del w:id="9955" w:author="jafary88@gmail.com" w:date="2022-05-11T18:17:00Z"/>
          <w:rFonts w:eastAsiaTheme="minorEastAsia"/>
          <w:b w:val="0"/>
          <w:bCs w:val="0"/>
          <w:sz w:val="22"/>
          <w:szCs w:val="22"/>
          <w:rPrChange w:id="9956" w:author="Mohsen Jafarinejad" w:date="2019-05-12T10:59:00Z">
            <w:rPr>
              <w:del w:id="9957" w:author="jafary88@gmail.com" w:date="2022-05-11T18:17:00Z"/>
              <w:rFonts w:eastAsiaTheme="minorEastAsia"/>
            </w:rPr>
          </w:rPrChange>
        </w:rPr>
      </w:pPr>
      <w:del w:id="9958" w:author="jafary88@gmail.com" w:date="2022-05-11T18:17:00Z">
        <w:r w:rsidRPr="00974A00" w:rsidDel="00836C19">
          <w:rPr>
            <w:sz w:val="22"/>
            <w:szCs w:val="22"/>
            <w:rtl/>
            <w:rPrChange w:id="9959" w:author="Mohsen Jafarinejad" w:date="2019-05-12T10:59:00Z">
              <w:rPr>
                <w:rStyle w:val="Hyperlink"/>
                <w:sz w:val="24"/>
                <w:szCs w:val="24"/>
                <w:rtl/>
              </w:rPr>
            </w:rPrChange>
          </w:rPr>
          <w:delText xml:space="preserve">شکل </w:delText>
        </w:r>
        <w:r w:rsidR="0084216E" w:rsidRPr="00974A00" w:rsidDel="00836C19">
          <w:rPr>
            <w:sz w:val="22"/>
            <w:szCs w:val="22"/>
            <w:rtl/>
            <w:rPrChange w:id="9960" w:author="Mohsen Jafarinejad" w:date="2019-05-12T10:59:00Z">
              <w:rPr>
                <w:rStyle w:val="Hyperlink"/>
                <w:sz w:val="24"/>
                <w:szCs w:val="24"/>
                <w:rtl/>
              </w:rPr>
            </w:rPrChange>
          </w:rPr>
          <w:delText>4-23</w:delText>
        </w:r>
        <w:r w:rsidRPr="00974A00" w:rsidDel="00836C19">
          <w:rPr>
            <w:sz w:val="22"/>
            <w:szCs w:val="22"/>
            <w:rtl/>
            <w:rPrChange w:id="9961" w:author="Mohsen Jafarinejad" w:date="2019-05-12T10:59:00Z">
              <w:rPr>
                <w:rStyle w:val="Hyperlink"/>
                <w:sz w:val="24"/>
                <w:szCs w:val="24"/>
                <w:rtl/>
              </w:rPr>
            </w:rPrChange>
          </w:rPr>
          <w:delText xml:space="preserve"> اثر تغ</w:delText>
        </w:r>
        <w:r w:rsidRPr="00974A00" w:rsidDel="00836C19">
          <w:rPr>
            <w:rFonts w:hint="cs"/>
            <w:sz w:val="22"/>
            <w:szCs w:val="22"/>
            <w:rtl/>
            <w:rPrChange w:id="9962" w:author="Mohsen Jafarinejad" w:date="2019-05-12T10:59:00Z">
              <w:rPr>
                <w:rStyle w:val="Hyperlink"/>
                <w:rFonts w:hint="cs"/>
                <w:sz w:val="24"/>
                <w:szCs w:val="24"/>
                <w:rtl/>
              </w:rPr>
            </w:rPrChange>
          </w:rPr>
          <w:delText>یی</w:delText>
        </w:r>
        <w:r w:rsidRPr="00974A00" w:rsidDel="00836C19">
          <w:rPr>
            <w:rFonts w:hint="eastAsia"/>
            <w:sz w:val="22"/>
            <w:szCs w:val="22"/>
            <w:rtl/>
            <w:rPrChange w:id="9963" w:author="Mohsen Jafarinejad" w:date="2019-05-12T10:59:00Z">
              <w:rPr>
                <w:rStyle w:val="Hyperlink"/>
                <w:rFonts w:hint="eastAsia"/>
                <w:sz w:val="24"/>
                <w:szCs w:val="24"/>
                <w:rtl/>
              </w:rPr>
            </w:rPrChange>
          </w:rPr>
          <w:delText>رغلظت</w:delText>
        </w:r>
        <w:r w:rsidRPr="00974A00" w:rsidDel="00836C19">
          <w:rPr>
            <w:sz w:val="22"/>
            <w:szCs w:val="22"/>
            <w:rtl/>
            <w:rPrChange w:id="9964" w:author="Mohsen Jafarinejad" w:date="2019-05-12T10:59:00Z">
              <w:rPr>
                <w:rStyle w:val="Hyperlink"/>
                <w:sz w:val="24"/>
                <w:szCs w:val="24"/>
                <w:rtl/>
              </w:rPr>
            </w:rPrChange>
          </w:rPr>
          <w:delText xml:space="preserve"> سابستر بر منحن</w:delText>
        </w:r>
        <w:r w:rsidRPr="00974A00" w:rsidDel="00836C19">
          <w:rPr>
            <w:rFonts w:hint="cs"/>
            <w:sz w:val="22"/>
            <w:szCs w:val="22"/>
            <w:rtl/>
            <w:rPrChange w:id="9965" w:author="Mohsen Jafarinejad" w:date="2019-05-12T10:59:00Z">
              <w:rPr>
                <w:rStyle w:val="Hyperlink"/>
                <w:rFonts w:hint="cs"/>
                <w:sz w:val="24"/>
                <w:szCs w:val="24"/>
                <w:rtl/>
              </w:rPr>
            </w:rPrChange>
          </w:rPr>
          <w:delText>ی</w:delText>
        </w:r>
        <w:r w:rsidRPr="00974A00" w:rsidDel="00836C19">
          <w:rPr>
            <w:sz w:val="22"/>
            <w:szCs w:val="22"/>
            <w:rtl/>
            <w:rPrChange w:id="9966" w:author="Mohsen Jafarinejad" w:date="2019-05-12T10:59:00Z">
              <w:rPr>
                <w:rStyle w:val="Hyperlink"/>
                <w:sz w:val="24"/>
                <w:szCs w:val="24"/>
                <w:rtl/>
              </w:rPr>
            </w:rPrChange>
          </w:rPr>
          <w:delText xml:space="preserve"> پلار</w:delText>
        </w:r>
        <w:r w:rsidRPr="00974A00" w:rsidDel="00836C19">
          <w:rPr>
            <w:rFonts w:hint="cs"/>
            <w:sz w:val="22"/>
            <w:szCs w:val="22"/>
            <w:rtl/>
            <w:rPrChange w:id="9967" w:author="Mohsen Jafarinejad" w:date="2019-05-12T10:59:00Z">
              <w:rPr>
                <w:rStyle w:val="Hyperlink"/>
                <w:rFonts w:hint="cs"/>
                <w:sz w:val="24"/>
                <w:szCs w:val="24"/>
                <w:rtl/>
              </w:rPr>
            </w:rPrChange>
          </w:rPr>
          <w:delText>ی</w:delText>
        </w:r>
        <w:r w:rsidRPr="00974A00" w:rsidDel="00836C19">
          <w:rPr>
            <w:rFonts w:hint="eastAsia"/>
            <w:sz w:val="22"/>
            <w:szCs w:val="22"/>
            <w:rtl/>
            <w:rPrChange w:id="9968" w:author="Mohsen Jafarinejad" w:date="2019-05-12T10:59:00Z">
              <w:rPr>
                <w:rStyle w:val="Hyperlink"/>
                <w:rFonts w:hint="eastAsia"/>
                <w:sz w:val="24"/>
                <w:szCs w:val="24"/>
                <w:rtl/>
              </w:rPr>
            </w:rPrChange>
          </w:rPr>
          <w:delText>زاس</w:delText>
        </w:r>
        <w:r w:rsidRPr="00974A00" w:rsidDel="00836C19">
          <w:rPr>
            <w:rFonts w:hint="cs"/>
            <w:sz w:val="22"/>
            <w:szCs w:val="22"/>
            <w:rtl/>
            <w:rPrChange w:id="9969" w:author="Mohsen Jafarinejad" w:date="2019-05-12T10:59:00Z">
              <w:rPr>
                <w:rStyle w:val="Hyperlink"/>
                <w:rFonts w:hint="cs"/>
                <w:sz w:val="24"/>
                <w:szCs w:val="24"/>
                <w:rtl/>
              </w:rPr>
            </w:rPrChange>
          </w:rPr>
          <w:delText>ی</w:delText>
        </w:r>
        <w:r w:rsidRPr="00974A00" w:rsidDel="00836C19">
          <w:rPr>
            <w:rFonts w:hint="eastAsia"/>
            <w:sz w:val="22"/>
            <w:szCs w:val="22"/>
            <w:rtl/>
            <w:rPrChange w:id="9970" w:author="Mohsen Jafarinejad" w:date="2019-05-12T10:59:00Z">
              <w:rPr>
                <w:rStyle w:val="Hyperlink"/>
                <w:rFonts w:hint="eastAsia"/>
                <w:sz w:val="24"/>
                <w:szCs w:val="24"/>
                <w:rtl/>
              </w:rPr>
            </w:rPrChange>
          </w:rPr>
          <w:delText>ون</w:delText>
        </w:r>
        <w:r w:rsidRPr="00974A00" w:rsidDel="00836C19">
          <w:rPr>
            <w:sz w:val="22"/>
            <w:szCs w:val="22"/>
            <w:rtl/>
            <w:rPrChange w:id="9971" w:author="Mohsen Jafarinejad" w:date="2019-05-12T10:59:00Z">
              <w:rPr>
                <w:rStyle w:val="Hyperlink"/>
                <w:sz w:val="24"/>
                <w:szCs w:val="24"/>
                <w:rtl/>
              </w:rPr>
            </w:rPrChange>
          </w:rPr>
          <w:delText xml:space="preserve"> پ</w:delText>
        </w:r>
        <w:r w:rsidRPr="00974A00" w:rsidDel="00836C19">
          <w:rPr>
            <w:rFonts w:hint="cs"/>
            <w:sz w:val="22"/>
            <w:szCs w:val="22"/>
            <w:rtl/>
            <w:rPrChange w:id="9972" w:author="Mohsen Jafarinejad" w:date="2019-05-12T10:59:00Z">
              <w:rPr>
                <w:rStyle w:val="Hyperlink"/>
                <w:rFonts w:hint="cs"/>
                <w:sz w:val="24"/>
                <w:szCs w:val="24"/>
                <w:rtl/>
              </w:rPr>
            </w:rPrChange>
          </w:rPr>
          <w:delText>ی</w:delText>
        </w:r>
        <w:r w:rsidRPr="00974A00" w:rsidDel="00836C19">
          <w:rPr>
            <w:rFonts w:hint="eastAsia"/>
            <w:sz w:val="22"/>
            <w:szCs w:val="22"/>
            <w:rtl/>
            <w:rPrChange w:id="9973" w:author="Mohsen Jafarinejad" w:date="2019-05-12T10:59:00Z">
              <w:rPr>
                <w:rStyle w:val="Hyperlink"/>
                <w:rFonts w:hint="eastAsia"/>
                <w:sz w:val="24"/>
                <w:szCs w:val="24"/>
                <w:rtl/>
              </w:rPr>
            </w:rPrChange>
          </w:rPr>
          <w:delText>ل</w:delText>
        </w:r>
        <w:r w:rsidRPr="00974A00" w:rsidDel="00836C19">
          <w:rPr>
            <w:sz w:val="22"/>
            <w:szCs w:val="22"/>
            <w:rtl/>
            <w:rPrChange w:id="9974" w:author="Mohsen Jafarinejad" w:date="2019-05-12T10:59:00Z">
              <w:rPr>
                <w:rStyle w:val="Hyperlink"/>
                <w:sz w:val="24"/>
                <w:szCs w:val="24"/>
                <w:rtl/>
              </w:rPr>
            </w:rPrChange>
          </w:rPr>
          <w:delText xml:space="preserve"> مدل‌ساز</w:delText>
        </w:r>
        <w:r w:rsidRPr="00974A00" w:rsidDel="00836C19">
          <w:rPr>
            <w:rFonts w:hint="cs"/>
            <w:sz w:val="22"/>
            <w:szCs w:val="22"/>
            <w:rtl/>
            <w:rPrChange w:id="9975" w:author="Mohsen Jafarinejad" w:date="2019-05-12T10:59:00Z">
              <w:rPr>
                <w:rStyle w:val="Hyperlink"/>
                <w:rFonts w:hint="cs"/>
                <w:sz w:val="24"/>
                <w:szCs w:val="24"/>
                <w:rtl/>
              </w:rPr>
            </w:rPrChange>
          </w:rPr>
          <w:delText>ی</w:delText>
        </w:r>
        <w:r w:rsidRPr="00974A00" w:rsidDel="00836C19">
          <w:rPr>
            <w:sz w:val="22"/>
            <w:szCs w:val="22"/>
            <w:rtl/>
            <w:rPrChange w:id="9976" w:author="Mohsen Jafarinejad" w:date="2019-05-12T10:59:00Z">
              <w:rPr>
                <w:rStyle w:val="Hyperlink"/>
                <w:sz w:val="24"/>
                <w:szCs w:val="24"/>
                <w:rtl/>
              </w:rPr>
            </w:rPrChange>
          </w:rPr>
          <w:delText xml:space="preserve"> شده</w:delText>
        </w:r>
        <w:r w:rsidRPr="00974A00" w:rsidDel="00836C19">
          <w:rPr>
            <w:webHidden/>
            <w:sz w:val="22"/>
            <w:szCs w:val="22"/>
            <w:rPrChange w:id="9977" w:author="Mohsen Jafarinejad" w:date="2019-05-12T10:59:00Z">
              <w:rPr>
                <w:webHidden/>
                <w:sz w:val="24"/>
                <w:szCs w:val="24"/>
              </w:rPr>
            </w:rPrChange>
          </w:rPr>
          <w:tab/>
        </w:r>
      </w:del>
      <w:ins w:id="9978" w:author="Mohsen" w:date="2019-03-18T01:27:00Z">
        <w:del w:id="9979" w:author="jafary88@gmail.com" w:date="2022-05-11T18:17:00Z">
          <w:r w:rsidR="00C607BA" w:rsidRPr="00974A00" w:rsidDel="00836C19">
            <w:rPr>
              <w:webHidden/>
              <w:sz w:val="22"/>
              <w:szCs w:val="22"/>
              <w:rtl/>
              <w:rPrChange w:id="9980" w:author="Mohsen Jafarinejad" w:date="2019-05-12T10:59:00Z">
                <w:rPr>
                  <w:webHidden/>
                  <w:sz w:val="24"/>
                  <w:szCs w:val="24"/>
                  <w:rtl/>
                </w:rPr>
              </w:rPrChange>
            </w:rPr>
            <w:delText>94</w:delText>
          </w:r>
        </w:del>
      </w:ins>
      <w:del w:id="9981" w:author="jafary88@gmail.com" w:date="2022-05-11T18:17:00Z">
        <w:r w:rsidRPr="00974A00" w:rsidDel="00836C19">
          <w:rPr>
            <w:webHidden/>
            <w:sz w:val="22"/>
            <w:szCs w:val="22"/>
            <w:rPrChange w:id="9982" w:author="Mohsen Jafarinejad" w:date="2019-05-12T10:59:00Z">
              <w:rPr>
                <w:webHidden/>
                <w:sz w:val="24"/>
                <w:szCs w:val="24"/>
              </w:rPr>
            </w:rPrChange>
          </w:rPr>
          <w:delText>105</w:delText>
        </w:r>
      </w:del>
    </w:p>
    <w:p w14:paraId="06C2A576" w14:textId="2ACD26BB" w:rsidR="00433777" w:rsidRPr="00974A00" w:rsidDel="00836C19" w:rsidRDefault="00433777" w:rsidP="00BF2F7C">
      <w:pPr>
        <w:pStyle w:val="TOC1"/>
        <w:rPr>
          <w:del w:id="9983" w:author="jafary88@gmail.com" w:date="2022-05-11T18:17:00Z"/>
          <w:rFonts w:eastAsiaTheme="minorEastAsia"/>
          <w:b w:val="0"/>
          <w:bCs w:val="0"/>
          <w:sz w:val="22"/>
          <w:szCs w:val="22"/>
          <w:rPrChange w:id="9984" w:author="Mohsen Jafarinejad" w:date="2019-05-12T10:59:00Z">
            <w:rPr>
              <w:del w:id="9985" w:author="jafary88@gmail.com" w:date="2022-05-11T18:17:00Z"/>
              <w:rFonts w:eastAsiaTheme="minorEastAsia"/>
            </w:rPr>
          </w:rPrChange>
        </w:rPr>
      </w:pPr>
      <w:del w:id="9986" w:author="jafary88@gmail.com" w:date="2022-05-11T18:17:00Z">
        <w:r w:rsidRPr="00974A00" w:rsidDel="00836C19">
          <w:rPr>
            <w:sz w:val="22"/>
            <w:szCs w:val="22"/>
            <w:rtl/>
            <w:rPrChange w:id="9987" w:author="Mohsen Jafarinejad" w:date="2019-05-12T10:59:00Z">
              <w:rPr>
                <w:rStyle w:val="Hyperlink"/>
                <w:sz w:val="24"/>
                <w:szCs w:val="24"/>
                <w:rtl/>
              </w:rPr>
            </w:rPrChange>
          </w:rPr>
          <w:delText xml:space="preserve">شکل </w:delText>
        </w:r>
        <w:r w:rsidR="0084216E" w:rsidRPr="00974A00" w:rsidDel="00836C19">
          <w:rPr>
            <w:sz w:val="22"/>
            <w:szCs w:val="22"/>
            <w:rtl/>
            <w:rPrChange w:id="9988" w:author="Mohsen Jafarinejad" w:date="2019-05-12T10:59:00Z">
              <w:rPr>
                <w:rStyle w:val="Hyperlink"/>
                <w:sz w:val="24"/>
                <w:szCs w:val="24"/>
                <w:rtl/>
              </w:rPr>
            </w:rPrChange>
          </w:rPr>
          <w:delText>4-24</w:delText>
        </w:r>
        <w:r w:rsidRPr="00974A00" w:rsidDel="00836C19">
          <w:rPr>
            <w:sz w:val="22"/>
            <w:szCs w:val="22"/>
            <w:rtl/>
            <w:rPrChange w:id="9989" w:author="Mohsen Jafarinejad" w:date="2019-05-12T10:59:00Z">
              <w:rPr>
                <w:rStyle w:val="Hyperlink"/>
                <w:sz w:val="24"/>
                <w:szCs w:val="24"/>
                <w:rtl/>
              </w:rPr>
            </w:rPrChange>
          </w:rPr>
          <w:delText xml:space="preserve"> اثر تغ</w:delText>
        </w:r>
        <w:r w:rsidRPr="00974A00" w:rsidDel="00836C19">
          <w:rPr>
            <w:rFonts w:hint="cs"/>
            <w:sz w:val="22"/>
            <w:szCs w:val="22"/>
            <w:rtl/>
            <w:rPrChange w:id="9990" w:author="Mohsen Jafarinejad" w:date="2019-05-12T10:59:00Z">
              <w:rPr>
                <w:rStyle w:val="Hyperlink"/>
                <w:rFonts w:hint="cs"/>
                <w:sz w:val="24"/>
                <w:szCs w:val="24"/>
                <w:rtl/>
              </w:rPr>
            </w:rPrChange>
          </w:rPr>
          <w:delText>یی</w:delText>
        </w:r>
        <w:r w:rsidRPr="00974A00" w:rsidDel="00836C19">
          <w:rPr>
            <w:rFonts w:hint="eastAsia"/>
            <w:sz w:val="22"/>
            <w:szCs w:val="22"/>
            <w:rtl/>
            <w:rPrChange w:id="9991" w:author="Mohsen Jafarinejad" w:date="2019-05-12T10:59:00Z">
              <w:rPr>
                <w:rStyle w:val="Hyperlink"/>
                <w:rFonts w:hint="eastAsia"/>
                <w:sz w:val="24"/>
                <w:szCs w:val="24"/>
                <w:rtl/>
              </w:rPr>
            </w:rPrChange>
          </w:rPr>
          <w:delText>رغلظت</w:delText>
        </w:r>
        <w:r w:rsidRPr="00974A00" w:rsidDel="00836C19">
          <w:rPr>
            <w:sz w:val="22"/>
            <w:szCs w:val="22"/>
            <w:rtl/>
            <w:rPrChange w:id="9992" w:author="Mohsen Jafarinejad" w:date="2019-05-12T10:59:00Z">
              <w:rPr>
                <w:rStyle w:val="Hyperlink"/>
                <w:sz w:val="24"/>
                <w:szCs w:val="24"/>
                <w:rtl/>
              </w:rPr>
            </w:rPrChange>
          </w:rPr>
          <w:delText xml:space="preserve"> سابستر بر توان تول</w:delText>
        </w:r>
        <w:r w:rsidRPr="00974A00" w:rsidDel="00836C19">
          <w:rPr>
            <w:rFonts w:hint="cs"/>
            <w:sz w:val="22"/>
            <w:szCs w:val="22"/>
            <w:rtl/>
            <w:rPrChange w:id="9993" w:author="Mohsen Jafarinejad" w:date="2019-05-12T10:59:00Z">
              <w:rPr>
                <w:rStyle w:val="Hyperlink"/>
                <w:rFonts w:hint="cs"/>
                <w:sz w:val="24"/>
                <w:szCs w:val="24"/>
                <w:rtl/>
              </w:rPr>
            </w:rPrChange>
          </w:rPr>
          <w:delText>ی</w:delText>
        </w:r>
        <w:r w:rsidRPr="00974A00" w:rsidDel="00836C19">
          <w:rPr>
            <w:rFonts w:hint="eastAsia"/>
            <w:sz w:val="22"/>
            <w:szCs w:val="22"/>
            <w:rtl/>
            <w:rPrChange w:id="9994" w:author="Mohsen Jafarinejad" w:date="2019-05-12T10:59:00Z">
              <w:rPr>
                <w:rStyle w:val="Hyperlink"/>
                <w:rFonts w:hint="eastAsia"/>
                <w:sz w:val="24"/>
                <w:szCs w:val="24"/>
                <w:rtl/>
              </w:rPr>
            </w:rPrChange>
          </w:rPr>
          <w:delText>د</w:delText>
        </w:r>
        <w:r w:rsidRPr="00974A00" w:rsidDel="00836C19">
          <w:rPr>
            <w:rFonts w:hint="cs"/>
            <w:sz w:val="22"/>
            <w:szCs w:val="22"/>
            <w:rtl/>
            <w:rPrChange w:id="9995" w:author="Mohsen Jafarinejad" w:date="2019-05-12T10:59:00Z">
              <w:rPr>
                <w:rStyle w:val="Hyperlink"/>
                <w:rFonts w:hint="cs"/>
                <w:sz w:val="24"/>
                <w:szCs w:val="24"/>
                <w:rtl/>
              </w:rPr>
            </w:rPrChange>
          </w:rPr>
          <w:delText>ی</w:delText>
        </w:r>
        <w:r w:rsidRPr="00974A00" w:rsidDel="00836C19">
          <w:rPr>
            <w:sz w:val="22"/>
            <w:szCs w:val="22"/>
            <w:rtl/>
            <w:rPrChange w:id="9996" w:author="Mohsen Jafarinejad" w:date="2019-05-12T10:59:00Z">
              <w:rPr>
                <w:rStyle w:val="Hyperlink"/>
                <w:sz w:val="24"/>
                <w:szCs w:val="24"/>
                <w:rtl/>
              </w:rPr>
            </w:rPrChange>
          </w:rPr>
          <w:delText xml:space="preserve"> پ</w:delText>
        </w:r>
        <w:r w:rsidRPr="00974A00" w:rsidDel="00836C19">
          <w:rPr>
            <w:rFonts w:hint="cs"/>
            <w:sz w:val="22"/>
            <w:szCs w:val="22"/>
            <w:rtl/>
            <w:rPrChange w:id="9997" w:author="Mohsen Jafarinejad" w:date="2019-05-12T10:59:00Z">
              <w:rPr>
                <w:rStyle w:val="Hyperlink"/>
                <w:rFonts w:hint="cs"/>
                <w:sz w:val="24"/>
                <w:szCs w:val="24"/>
                <w:rtl/>
              </w:rPr>
            </w:rPrChange>
          </w:rPr>
          <w:delText>ی</w:delText>
        </w:r>
        <w:r w:rsidRPr="00974A00" w:rsidDel="00836C19">
          <w:rPr>
            <w:rFonts w:hint="eastAsia"/>
            <w:sz w:val="22"/>
            <w:szCs w:val="22"/>
            <w:rtl/>
            <w:rPrChange w:id="9998" w:author="Mohsen Jafarinejad" w:date="2019-05-12T10:59:00Z">
              <w:rPr>
                <w:rStyle w:val="Hyperlink"/>
                <w:rFonts w:hint="eastAsia"/>
                <w:sz w:val="24"/>
                <w:szCs w:val="24"/>
                <w:rtl/>
              </w:rPr>
            </w:rPrChange>
          </w:rPr>
          <w:delText>ل</w:delText>
        </w:r>
        <w:r w:rsidRPr="00974A00" w:rsidDel="00836C19">
          <w:rPr>
            <w:sz w:val="22"/>
            <w:szCs w:val="22"/>
            <w:rtl/>
            <w:rPrChange w:id="9999" w:author="Mohsen Jafarinejad" w:date="2019-05-12T10:59:00Z">
              <w:rPr>
                <w:rStyle w:val="Hyperlink"/>
                <w:sz w:val="24"/>
                <w:szCs w:val="24"/>
                <w:rtl/>
              </w:rPr>
            </w:rPrChange>
          </w:rPr>
          <w:delText xml:space="preserve"> مدل‌ساز</w:delText>
        </w:r>
        <w:r w:rsidRPr="00974A00" w:rsidDel="00836C19">
          <w:rPr>
            <w:rFonts w:hint="cs"/>
            <w:sz w:val="22"/>
            <w:szCs w:val="22"/>
            <w:rtl/>
            <w:rPrChange w:id="10000" w:author="Mohsen Jafarinejad" w:date="2019-05-12T10:59:00Z">
              <w:rPr>
                <w:rStyle w:val="Hyperlink"/>
                <w:rFonts w:hint="cs"/>
                <w:sz w:val="24"/>
                <w:szCs w:val="24"/>
                <w:rtl/>
              </w:rPr>
            </w:rPrChange>
          </w:rPr>
          <w:delText>ی</w:delText>
        </w:r>
        <w:r w:rsidRPr="00974A00" w:rsidDel="00836C19">
          <w:rPr>
            <w:sz w:val="22"/>
            <w:szCs w:val="22"/>
            <w:rtl/>
            <w:rPrChange w:id="10001" w:author="Mohsen Jafarinejad" w:date="2019-05-12T10:59:00Z">
              <w:rPr>
                <w:rStyle w:val="Hyperlink"/>
                <w:sz w:val="24"/>
                <w:szCs w:val="24"/>
                <w:rtl/>
              </w:rPr>
            </w:rPrChange>
          </w:rPr>
          <w:delText xml:space="preserve"> شده</w:delText>
        </w:r>
        <w:r w:rsidRPr="00974A00" w:rsidDel="00836C19">
          <w:rPr>
            <w:webHidden/>
            <w:sz w:val="22"/>
            <w:szCs w:val="22"/>
            <w:rPrChange w:id="10002" w:author="Mohsen Jafarinejad" w:date="2019-05-12T10:59:00Z">
              <w:rPr>
                <w:webHidden/>
                <w:sz w:val="24"/>
                <w:szCs w:val="24"/>
              </w:rPr>
            </w:rPrChange>
          </w:rPr>
          <w:tab/>
        </w:r>
      </w:del>
      <w:ins w:id="10003" w:author="Mohsen" w:date="2019-03-18T01:27:00Z">
        <w:del w:id="10004" w:author="jafary88@gmail.com" w:date="2022-05-11T18:17:00Z">
          <w:r w:rsidR="00C607BA" w:rsidRPr="00974A00" w:rsidDel="00836C19">
            <w:rPr>
              <w:webHidden/>
              <w:sz w:val="22"/>
              <w:szCs w:val="22"/>
              <w:rtl/>
              <w:rPrChange w:id="10005" w:author="Mohsen Jafarinejad" w:date="2019-05-12T10:59:00Z">
                <w:rPr>
                  <w:webHidden/>
                  <w:sz w:val="24"/>
                  <w:szCs w:val="24"/>
                  <w:rtl/>
                </w:rPr>
              </w:rPrChange>
            </w:rPr>
            <w:delText>95</w:delText>
          </w:r>
        </w:del>
      </w:ins>
      <w:del w:id="10006" w:author="jafary88@gmail.com" w:date="2022-05-11T18:17:00Z">
        <w:r w:rsidRPr="00974A00" w:rsidDel="00836C19">
          <w:rPr>
            <w:webHidden/>
            <w:sz w:val="22"/>
            <w:szCs w:val="22"/>
            <w:rPrChange w:id="10007" w:author="Mohsen Jafarinejad" w:date="2019-05-12T10:59:00Z">
              <w:rPr>
                <w:webHidden/>
                <w:sz w:val="24"/>
                <w:szCs w:val="24"/>
              </w:rPr>
            </w:rPrChange>
          </w:rPr>
          <w:delText>106</w:delText>
        </w:r>
      </w:del>
    </w:p>
    <w:p w14:paraId="745260C1" w14:textId="33902848" w:rsidR="00433777" w:rsidRPr="00974A00" w:rsidDel="00836C19" w:rsidRDefault="00433777" w:rsidP="00BF2F7C">
      <w:pPr>
        <w:pStyle w:val="TOC1"/>
        <w:rPr>
          <w:del w:id="10008" w:author="jafary88@gmail.com" w:date="2022-05-11T18:17:00Z"/>
          <w:rFonts w:eastAsiaTheme="minorEastAsia"/>
          <w:b w:val="0"/>
          <w:bCs w:val="0"/>
          <w:sz w:val="22"/>
          <w:szCs w:val="22"/>
          <w:rPrChange w:id="10009" w:author="Mohsen Jafarinejad" w:date="2019-05-12T10:59:00Z">
            <w:rPr>
              <w:del w:id="10010" w:author="jafary88@gmail.com" w:date="2022-05-11T18:17:00Z"/>
              <w:rFonts w:eastAsiaTheme="minorEastAsia"/>
            </w:rPr>
          </w:rPrChange>
        </w:rPr>
      </w:pPr>
      <w:del w:id="10011" w:author="jafary88@gmail.com" w:date="2022-05-11T18:17:00Z">
        <w:r w:rsidRPr="00974A00" w:rsidDel="00836C19">
          <w:rPr>
            <w:sz w:val="22"/>
            <w:szCs w:val="22"/>
            <w:rtl/>
            <w:rPrChange w:id="10012" w:author="Mohsen Jafarinejad" w:date="2019-05-12T10:59:00Z">
              <w:rPr>
                <w:rStyle w:val="Hyperlink"/>
                <w:sz w:val="24"/>
                <w:szCs w:val="24"/>
                <w:rtl/>
              </w:rPr>
            </w:rPrChange>
          </w:rPr>
          <w:delText xml:space="preserve">شکل </w:delText>
        </w:r>
        <w:r w:rsidR="0084216E" w:rsidRPr="00974A00" w:rsidDel="00836C19">
          <w:rPr>
            <w:sz w:val="22"/>
            <w:szCs w:val="22"/>
            <w:rtl/>
            <w:rPrChange w:id="10013" w:author="Mohsen Jafarinejad" w:date="2019-05-12T10:59:00Z">
              <w:rPr>
                <w:rStyle w:val="Hyperlink"/>
                <w:sz w:val="24"/>
                <w:szCs w:val="24"/>
                <w:rtl/>
              </w:rPr>
            </w:rPrChange>
          </w:rPr>
          <w:delText>4-25</w:delText>
        </w:r>
        <w:r w:rsidRPr="00974A00" w:rsidDel="00836C19">
          <w:rPr>
            <w:sz w:val="22"/>
            <w:szCs w:val="22"/>
            <w:rtl/>
            <w:rPrChange w:id="10014" w:author="Mohsen Jafarinejad" w:date="2019-05-12T10:59:00Z">
              <w:rPr>
                <w:rStyle w:val="Hyperlink"/>
                <w:sz w:val="24"/>
                <w:szCs w:val="24"/>
                <w:rtl/>
              </w:rPr>
            </w:rPrChange>
          </w:rPr>
          <w:delText xml:space="preserve"> نمودار اثر اغتشاش بر عملکرد پ</w:delText>
        </w:r>
        <w:r w:rsidRPr="00974A00" w:rsidDel="00836C19">
          <w:rPr>
            <w:rFonts w:hint="cs"/>
            <w:sz w:val="22"/>
            <w:szCs w:val="22"/>
            <w:rtl/>
            <w:rPrChange w:id="10015" w:author="Mohsen Jafarinejad" w:date="2019-05-12T10:59:00Z">
              <w:rPr>
                <w:rStyle w:val="Hyperlink"/>
                <w:rFonts w:hint="cs"/>
                <w:sz w:val="24"/>
                <w:szCs w:val="24"/>
                <w:rtl/>
              </w:rPr>
            </w:rPrChange>
          </w:rPr>
          <w:delText>ی</w:delText>
        </w:r>
        <w:r w:rsidRPr="00974A00" w:rsidDel="00836C19">
          <w:rPr>
            <w:rFonts w:hint="eastAsia"/>
            <w:sz w:val="22"/>
            <w:szCs w:val="22"/>
            <w:rtl/>
            <w:rPrChange w:id="10016" w:author="Mohsen Jafarinejad" w:date="2019-05-12T10:59:00Z">
              <w:rPr>
                <w:rStyle w:val="Hyperlink"/>
                <w:rFonts w:hint="eastAsia"/>
                <w:sz w:val="24"/>
                <w:szCs w:val="24"/>
                <w:rtl/>
              </w:rPr>
            </w:rPrChange>
          </w:rPr>
          <w:delText>ل</w:delText>
        </w:r>
        <w:r w:rsidRPr="00974A00" w:rsidDel="00836C19">
          <w:rPr>
            <w:sz w:val="22"/>
            <w:szCs w:val="22"/>
            <w:rtl/>
            <w:rPrChange w:id="10017" w:author="Mohsen Jafarinejad" w:date="2019-05-12T10:59:00Z">
              <w:rPr>
                <w:rStyle w:val="Hyperlink"/>
                <w:sz w:val="24"/>
                <w:szCs w:val="24"/>
                <w:rtl/>
              </w:rPr>
            </w:rPrChange>
          </w:rPr>
          <w:delText xml:space="preserve"> مدلساز</w:delText>
        </w:r>
        <w:r w:rsidRPr="00974A00" w:rsidDel="00836C19">
          <w:rPr>
            <w:rFonts w:hint="cs"/>
            <w:sz w:val="22"/>
            <w:szCs w:val="22"/>
            <w:rtl/>
            <w:rPrChange w:id="10018" w:author="Mohsen Jafarinejad" w:date="2019-05-12T10:59:00Z">
              <w:rPr>
                <w:rStyle w:val="Hyperlink"/>
                <w:rFonts w:hint="cs"/>
                <w:sz w:val="24"/>
                <w:szCs w:val="24"/>
                <w:rtl/>
              </w:rPr>
            </w:rPrChange>
          </w:rPr>
          <w:delText>ی</w:delText>
        </w:r>
        <w:r w:rsidRPr="00974A00" w:rsidDel="00836C19">
          <w:rPr>
            <w:sz w:val="22"/>
            <w:szCs w:val="22"/>
            <w:rtl/>
            <w:rPrChange w:id="10019" w:author="Mohsen Jafarinejad" w:date="2019-05-12T10:59:00Z">
              <w:rPr>
                <w:rStyle w:val="Hyperlink"/>
                <w:sz w:val="24"/>
                <w:szCs w:val="24"/>
                <w:rtl/>
              </w:rPr>
            </w:rPrChange>
          </w:rPr>
          <w:delText xml:space="preserve"> شده</w:delText>
        </w:r>
        <w:r w:rsidRPr="00974A00" w:rsidDel="00836C19">
          <w:rPr>
            <w:webHidden/>
            <w:sz w:val="22"/>
            <w:szCs w:val="22"/>
            <w:rPrChange w:id="10020" w:author="Mohsen Jafarinejad" w:date="2019-05-12T10:59:00Z">
              <w:rPr>
                <w:webHidden/>
                <w:sz w:val="24"/>
                <w:szCs w:val="24"/>
              </w:rPr>
            </w:rPrChange>
          </w:rPr>
          <w:tab/>
        </w:r>
      </w:del>
      <w:ins w:id="10021" w:author="Mohsen" w:date="2019-03-18T01:27:00Z">
        <w:del w:id="10022" w:author="jafary88@gmail.com" w:date="2022-05-11T18:17:00Z">
          <w:r w:rsidR="00C607BA" w:rsidRPr="00974A00" w:rsidDel="00836C19">
            <w:rPr>
              <w:webHidden/>
              <w:sz w:val="22"/>
              <w:szCs w:val="22"/>
              <w:rtl/>
              <w:rPrChange w:id="10023" w:author="Mohsen Jafarinejad" w:date="2019-05-12T10:59:00Z">
                <w:rPr>
                  <w:webHidden/>
                  <w:sz w:val="24"/>
                  <w:szCs w:val="24"/>
                  <w:rtl/>
                </w:rPr>
              </w:rPrChange>
            </w:rPr>
            <w:delText>96</w:delText>
          </w:r>
        </w:del>
      </w:ins>
      <w:del w:id="10024" w:author="jafary88@gmail.com" w:date="2022-05-11T18:17:00Z">
        <w:r w:rsidRPr="00974A00" w:rsidDel="00836C19">
          <w:rPr>
            <w:webHidden/>
            <w:sz w:val="22"/>
            <w:szCs w:val="22"/>
            <w:rPrChange w:id="10025" w:author="Mohsen Jafarinejad" w:date="2019-05-12T10:59:00Z">
              <w:rPr>
                <w:webHidden/>
                <w:sz w:val="24"/>
                <w:szCs w:val="24"/>
              </w:rPr>
            </w:rPrChange>
          </w:rPr>
          <w:delText>107</w:delText>
        </w:r>
      </w:del>
    </w:p>
    <w:p w14:paraId="1756B17E" w14:textId="591201FA" w:rsidR="00433777" w:rsidRPr="00974A00" w:rsidDel="00836C19" w:rsidRDefault="00433777" w:rsidP="00BF2F7C">
      <w:pPr>
        <w:pStyle w:val="TOC1"/>
        <w:rPr>
          <w:del w:id="10026" w:author="jafary88@gmail.com" w:date="2022-05-11T18:17:00Z"/>
          <w:rFonts w:eastAsiaTheme="minorEastAsia"/>
          <w:b w:val="0"/>
          <w:bCs w:val="0"/>
          <w:sz w:val="22"/>
          <w:szCs w:val="22"/>
          <w:rPrChange w:id="10027" w:author="Mohsen Jafarinejad" w:date="2019-05-12T10:59:00Z">
            <w:rPr>
              <w:del w:id="10028" w:author="jafary88@gmail.com" w:date="2022-05-11T18:17:00Z"/>
              <w:rFonts w:eastAsiaTheme="minorEastAsia"/>
            </w:rPr>
          </w:rPrChange>
        </w:rPr>
      </w:pPr>
      <w:del w:id="10029" w:author="jafary88@gmail.com" w:date="2022-05-11T18:17:00Z">
        <w:r w:rsidRPr="00974A00" w:rsidDel="00836C19">
          <w:rPr>
            <w:sz w:val="22"/>
            <w:szCs w:val="22"/>
            <w:rtl/>
            <w:rPrChange w:id="10030" w:author="Mohsen Jafarinejad" w:date="2019-05-12T10:59:00Z">
              <w:rPr>
                <w:rStyle w:val="Hyperlink"/>
                <w:sz w:val="24"/>
                <w:szCs w:val="24"/>
                <w:rtl/>
              </w:rPr>
            </w:rPrChange>
          </w:rPr>
          <w:delText>شکل</w:delText>
        </w:r>
        <w:r w:rsidR="0084216E" w:rsidRPr="00974A00" w:rsidDel="00836C19">
          <w:rPr>
            <w:sz w:val="22"/>
            <w:szCs w:val="22"/>
            <w:rtl/>
            <w:rPrChange w:id="10031" w:author="Mohsen Jafarinejad" w:date="2019-05-12T10:59:00Z">
              <w:rPr>
                <w:rStyle w:val="Hyperlink"/>
                <w:sz w:val="24"/>
                <w:szCs w:val="24"/>
                <w:rtl/>
              </w:rPr>
            </w:rPrChange>
          </w:rPr>
          <w:delText xml:space="preserve"> 4-26</w:delText>
        </w:r>
        <w:r w:rsidRPr="00974A00" w:rsidDel="00836C19">
          <w:rPr>
            <w:sz w:val="22"/>
            <w:szCs w:val="22"/>
            <w:rtl/>
            <w:rPrChange w:id="10032" w:author="Mohsen Jafarinejad" w:date="2019-05-12T10:59:00Z">
              <w:rPr>
                <w:rStyle w:val="Hyperlink"/>
                <w:sz w:val="24"/>
                <w:szCs w:val="24"/>
                <w:rtl/>
              </w:rPr>
            </w:rPrChange>
          </w:rPr>
          <w:delText xml:space="preserve"> نمودار اثر اغتشاش بر عملکرد پ</w:delText>
        </w:r>
        <w:r w:rsidRPr="00974A00" w:rsidDel="00836C19">
          <w:rPr>
            <w:rFonts w:hint="cs"/>
            <w:sz w:val="22"/>
            <w:szCs w:val="22"/>
            <w:rtl/>
            <w:rPrChange w:id="10033" w:author="Mohsen Jafarinejad" w:date="2019-05-12T10:59:00Z">
              <w:rPr>
                <w:rStyle w:val="Hyperlink"/>
                <w:rFonts w:hint="cs"/>
                <w:sz w:val="24"/>
                <w:szCs w:val="24"/>
                <w:rtl/>
              </w:rPr>
            </w:rPrChange>
          </w:rPr>
          <w:delText>ی</w:delText>
        </w:r>
        <w:r w:rsidRPr="00974A00" w:rsidDel="00836C19">
          <w:rPr>
            <w:rFonts w:hint="eastAsia"/>
            <w:sz w:val="22"/>
            <w:szCs w:val="22"/>
            <w:rtl/>
            <w:rPrChange w:id="10034" w:author="Mohsen Jafarinejad" w:date="2019-05-12T10:59:00Z">
              <w:rPr>
                <w:rStyle w:val="Hyperlink"/>
                <w:rFonts w:hint="eastAsia"/>
                <w:sz w:val="24"/>
                <w:szCs w:val="24"/>
                <w:rtl/>
              </w:rPr>
            </w:rPrChange>
          </w:rPr>
          <w:delText>ل</w:delText>
        </w:r>
        <w:r w:rsidRPr="00974A00" w:rsidDel="00836C19">
          <w:rPr>
            <w:sz w:val="22"/>
            <w:szCs w:val="22"/>
            <w:rtl/>
            <w:rPrChange w:id="10035" w:author="Mohsen Jafarinejad" w:date="2019-05-12T10:59:00Z">
              <w:rPr>
                <w:rStyle w:val="Hyperlink"/>
                <w:sz w:val="24"/>
                <w:szCs w:val="24"/>
                <w:rtl/>
              </w:rPr>
            </w:rPrChange>
          </w:rPr>
          <w:delText xml:space="preserve"> واقع</w:delText>
        </w:r>
        <w:r w:rsidRPr="00974A00" w:rsidDel="00836C19">
          <w:rPr>
            <w:rFonts w:hint="cs"/>
            <w:sz w:val="22"/>
            <w:szCs w:val="22"/>
            <w:rtl/>
            <w:rPrChange w:id="10036" w:author="Mohsen Jafarinejad" w:date="2019-05-12T10:59:00Z">
              <w:rPr>
                <w:rStyle w:val="Hyperlink"/>
                <w:rFonts w:hint="cs"/>
                <w:sz w:val="24"/>
                <w:szCs w:val="24"/>
                <w:rtl/>
              </w:rPr>
            </w:rPrChange>
          </w:rPr>
          <w:delText>ی</w:delText>
        </w:r>
        <w:r w:rsidRPr="00974A00" w:rsidDel="00836C19">
          <w:rPr>
            <w:webHidden/>
            <w:sz w:val="22"/>
            <w:szCs w:val="22"/>
            <w:rPrChange w:id="10037" w:author="Mohsen Jafarinejad" w:date="2019-05-12T10:59:00Z">
              <w:rPr>
                <w:webHidden/>
                <w:sz w:val="24"/>
                <w:szCs w:val="24"/>
              </w:rPr>
            </w:rPrChange>
          </w:rPr>
          <w:tab/>
        </w:r>
      </w:del>
      <w:ins w:id="10038" w:author="Mohsen" w:date="2019-03-18T01:27:00Z">
        <w:del w:id="10039" w:author="jafary88@gmail.com" w:date="2022-05-11T18:17:00Z">
          <w:r w:rsidR="00C607BA" w:rsidRPr="00974A00" w:rsidDel="00836C19">
            <w:rPr>
              <w:webHidden/>
              <w:sz w:val="22"/>
              <w:szCs w:val="22"/>
              <w:rtl/>
              <w:rPrChange w:id="10040" w:author="Mohsen Jafarinejad" w:date="2019-05-12T10:59:00Z">
                <w:rPr>
                  <w:webHidden/>
                  <w:sz w:val="24"/>
                  <w:szCs w:val="24"/>
                  <w:rtl/>
                </w:rPr>
              </w:rPrChange>
            </w:rPr>
            <w:delText>96</w:delText>
          </w:r>
        </w:del>
      </w:ins>
      <w:del w:id="10041" w:author="jafary88@gmail.com" w:date="2022-05-11T18:17:00Z">
        <w:r w:rsidRPr="00974A00" w:rsidDel="00836C19">
          <w:rPr>
            <w:webHidden/>
            <w:sz w:val="22"/>
            <w:szCs w:val="22"/>
            <w:rPrChange w:id="10042" w:author="Mohsen Jafarinejad" w:date="2019-05-12T10:59:00Z">
              <w:rPr>
                <w:webHidden/>
                <w:sz w:val="24"/>
                <w:szCs w:val="24"/>
              </w:rPr>
            </w:rPrChange>
          </w:rPr>
          <w:delText>107</w:delText>
        </w:r>
      </w:del>
    </w:p>
    <w:p w14:paraId="73E3FF78" w14:textId="099F1AB2" w:rsidR="00433777" w:rsidRPr="00974A00" w:rsidDel="00836C19" w:rsidRDefault="00433777" w:rsidP="00BF2F7C">
      <w:pPr>
        <w:pStyle w:val="TOC1"/>
        <w:rPr>
          <w:del w:id="10043" w:author="jafary88@gmail.com" w:date="2022-05-11T18:17:00Z"/>
          <w:rFonts w:eastAsiaTheme="minorEastAsia"/>
          <w:b w:val="0"/>
          <w:bCs w:val="0"/>
          <w:sz w:val="22"/>
          <w:szCs w:val="22"/>
          <w:rPrChange w:id="10044" w:author="Mohsen Jafarinejad" w:date="2019-05-12T10:59:00Z">
            <w:rPr>
              <w:del w:id="10045" w:author="jafary88@gmail.com" w:date="2022-05-11T18:17:00Z"/>
              <w:rFonts w:eastAsiaTheme="minorEastAsia"/>
            </w:rPr>
          </w:rPrChange>
        </w:rPr>
      </w:pPr>
      <w:del w:id="10046" w:author="jafary88@gmail.com" w:date="2022-05-11T18:17:00Z">
        <w:r w:rsidRPr="00974A00" w:rsidDel="00836C19">
          <w:rPr>
            <w:sz w:val="22"/>
            <w:szCs w:val="22"/>
            <w:rtl/>
            <w:rPrChange w:id="10047" w:author="Mohsen Jafarinejad" w:date="2019-05-12T10:59:00Z">
              <w:rPr>
                <w:rStyle w:val="Hyperlink"/>
                <w:sz w:val="24"/>
                <w:szCs w:val="24"/>
                <w:rtl/>
              </w:rPr>
            </w:rPrChange>
          </w:rPr>
          <w:delText xml:space="preserve">شکل </w:delText>
        </w:r>
        <w:r w:rsidR="0084216E" w:rsidRPr="00974A00" w:rsidDel="00836C19">
          <w:rPr>
            <w:sz w:val="22"/>
            <w:szCs w:val="22"/>
            <w:rtl/>
            <w:rPrChange w:id="10048" w:author="Mohsen Jafarinejad" w:date="2019-05-12T10:59:00Z">
              <w:rPr>
                <w:rStyle w:val="Hyperlink"/>
                <w:sz w:val="24"/>
                <w:szCs w:val="24"/>
                <w:rtl/>
              </w:rPr>
            </w:rPrChange>
          </w:rPr>
          <w:delText>4-27</w:delText>
        </w:r>
        <w:r w:rsidRPr="00974A00" w:rsidDel="00836C19">
          <w:rPr>
            <w:sz w:val="22"/>
            <w:szCs w:val="22"/>
            <w:rtl/>
            <w:rPrChange w:id="10049" w:author="Mohsen Jafarinejad" w:date="2019-05-12T10:59:00Z">
              <w:rPr>
                <w:rStyle w:val="Hyperlink"/>
                <w:sz w:val="24"/>
                <w:szCs w:val="24"/>
                <w:rtl/>
              </w:rPr>
            </w:rPrChange>
          </w:rPr>
          <w:delText xml:space="preserve"> نمودار اثر غلظت سابستر بر عملکرد پ</w:delText>
        </w:r>
        <w:r w:rsidRPr="00974A00" w:rsidDel="00836C19">
          <w:rPr>
            <w:rFonts w:hint="cs"/>
            <w:sz w:val="22"/>
            <w:szCs w:val="22"/>
            <w:rtl/>
            <w:rPrChange w:id="10050" w:author="Mohsen Jafarinejad" w:date="2019-05-12T10:59:00Z">
              <w:rPr>
                <w:rStyle w:val="Hyperlink"/>
                <w:rFonts w:hint="cs"/>
                <w:sz w:val="24"/>
                <w:szCs w:val="24"/>
                <w:rtl/>
              </w:rPr>
            </w:rPrChange>
          </w:rPr>
          <w:delText>ی</w:delText>
        </w:r>
        <w:r w:rsidRPr="00974A00" w:rsidDel="00836C19">
          <w:rPr>
            <w:rFonts w:hint="eastAsia"/>
            <w:sz w:val="22"/>
            <w:szCs w:val="22"/>
            <w:rtl/>
            <w:rPrChange w:id="10051" w:author="Mohsen Jafarinejad" w:date="2019-05-12T10:59:00Z">
              <w:rPr>
                <w:rStyle w:val="Hyperlink"/>
                <w:rFonts w:hint="eastAsia"/>
                <w:sz w:val="24"/>
                <w:szCs w:val="24"/>
                <w:rtl/>
              </w:rPr>
            </w:rPrChange>
          </w:rPr>
          <w:delText>ل</w:delText>
        </w:r>
        <w:r w:rsidRPr="00974A00" w:rsidDel="00836C19">
          <w:rPr>
            <w:sz w:val="22"/>
            <w:szCs w:val="22"/>
            <w:rtl/>
            <w:rPrChange w:id="10052" w:author="Mohsen Jafarinejad" w:date="2019-05-12T10:59:00Z">
              <w:rPr>
                <w:rStyle w:val="Hyperlink"/>
                <w:sz w:val="24"/>
                <w:szCs w:val="24"/>
                <w:rtl/>
              </w:rPr>
            </w:rPrChange>
          </w:rPr>
          <w:delText xml:space="preserve"> مدلساز</w:delText>
        </w:r>
        <w:r w:rsidRPr="00974A00" w:rsidDel="00836C19">
          <w:rPr>
            <w:rFonts w:hint="cs"/>
            <w:sz w:val="22"/>
            <w:szCs w:val="22"/>
            <w:rtl/>
            <w:rPrChange w:id="10053" w:author="Mohsen Jafarinejad" w:date="2019-05-12T10:59:00Z">
              <w:rPr>
                <w:rStyle w:val="Hyperlink"/>
                <w:rFonts w:hint="cs"/>
                <w:sz w:val="24"/>
                <w:szCs w:val="24"/>
                <w:rtl/>
              </w:rPr>
            </w:rPrChange>
          </w:rPr>
          <w:delText>ی</w:delText>
        </w:r>
        <w:r w:rsidRPr="00974A00" w:rsidDel="00836C19">
          <w:rPr>
            <w:sz w:val="22"/>
            <w:szCs w:val="22"/>
            <w:rtl/>
            <w:rPrChange w:id="10054" w:author="Mohsen Jafarinejad" w:date="2019-05-12T10:59:00Z">
              <w:rPr>
                <w:rStyle w:val="Hyperlink"/>
                <w:sz w:val="24"/>
                <w:szCs w:val="24"/>
                <w:rtl/>
              </w:rPr>
            </w:rPrChange>
          </w:rPr>
          <w:delText xml:space="preserve"> شده</w:delText>
        </w:r>
        <w:r w:rsidRPr="00974A00" w:rsidDel="00836C19">
          <w:rPr>
            <w:webHidden/>
            <w:sz w:val="22"/>
            <w:szCs w:val="22"/>
            <w:rPrChange w:id="10055" w:author="Mohsen Jafarinejad" w:date="2019-05-12T10:59:00Z">
              <w:rPr>
                <w:webHidden/>
                <w:sz w:val="24"/>
                <w:szCs w:val="24"/>
              </w:rPr>
            </w:rPrChange>
          </w:rPr>
          <w:tab/>
        </w:r>
      </w:del>
      <w:ins w:id="10056" w:author="Mohsen" w:date="2019-03-18T01:27:00Z">
        <w:del w:id="10057" w:author="jafary88@gmail.com" w:date="2022-05-11T18:17:00Z">
          <w:r w:rsidR="00C607BA" w:rsidRPr="00974A00" w:rsidDel="00836C19">
            <w:rPr>
              <w:webHidden/>
              <w:sz w:val="22"/>
              <w:szCs w:val="22"/>
              <w:rtl/>
              <w:rPrChange w:id="10058" w:author="Mohsen Jafarinejad" w:date="2019-05-12T10:59:00Z">
                <w:rPr>
                  <w:webHidden/>
                  <w:sz w:val="24"/>
                  <w:szCs w:val="24"/>
                  <w:rtl/>
                </w:rPr>
              </w:rPrChange>
            </w:rPr>
            <w:delText>97</w:delText>
          </w:r>
        </w:del>
      </w:ins>
      <w:del w:id="10059" w:author="jafary88@gmail.com" w:date="2022-05-11T18:17:00Z">
        <w:r w:rsidRPr="00974A00" w:rsidDel="00836C19">
          <w:rPr>
            <w:webHidden/>
            <w:sz w:val="22"/>
            <w:szCs w:val="22"/>
            <w:rPrChange w:id="10060" w:author="Mohsen Jafarinejad" w:date="2019-05-12T10:59:00Z">
              <w:rPr>
                <w:webHidden/>
                <w:sz w:val="24"/>
                <w:szCs w:val="24"/>
              </w:rPr>
            </w:rPrChange>
          </w:rPr>
          <w:delText>108</w:delText>
        </w:r>
      </w:del>
    </w:p>
    <w:p w14:paraId="0CCC907D" w14:textId="45312F91" w:rsidR="00433777" w:rsidRPr="00974A00" w:rsidDel="00836C19" w:rsidRDefault="00433777" w:rsidP="00BF2F7C">
      <w:pPr>
        <w:pStyle w:val="TOC1"/>
        <w:rPr>
          <w:del w:id="10061" w:author="jafary88@gmail.com" w:date="2022-05-11T18:17:00Z"/>
          <w:rFonts w:eastAsiaTheme="minorEastAsia"/>
          <w:b w:val="0"/>
          <w:bCs w:val="0"/>
          <w:sz w:val="22"/>
          <w:szCs w:val="22"/>
          <w:rPrChange w:id="10062" w:author="Mohsen Jafarinejad" w:date="2019-05-12T10:59:00Z">
            <w:rPr>
              <w:del w:id="10063" w:author="jafary88@gmail.com" w:date="2022-05-11T18:17:00Z"/>
              <w:rFonts w:eastAsiaTheme="minorEastAsia"/>
            </w:rPr>
          </w:rPrChange>
        </w:rPr>
      </w:pPr>
      <w:del w:id="10064" w:author="jafary88@gmail.com" w:date="2022-05-11T18:17:00Z">
        <w:r w:rsidRPr="00974A00" w:rsidDel="00836C19">
          <w:rPr>
            <w:sz w:val="22"/>
            <w:szCs w:val="22"/>
            <w:rtl/>
            <w:rPrChange w:id="10065" w:author="Mohsen Jafarinejad" w:date="2019-05-12T10:59:00Z">
              <w:rPr>
                <w:rStyle w:val="Hyperlink"/>
                <w:sz w:val="24"/>
                <w:szCs w:val="24"/>
                <w:rtl/>
              </w:rPr>
            </w:rPrChange>
          </w:rPr>
          <w:delText xml:space="preserve">شکل </w:delText>
        </w:r>
        <w:r w:rsidR="0084216E" w:rsidRPr="00974A00" w:rsidDel="00836C19">
          <w:rPr>
            <w:sz w:val="22"/>
            <w:szCs w:val="22"/>
            <w:rtl/>
            <w:rPrChange w:id="10066" w:author="Mohsen Jafarinejad" w:date="2019-05-12T10:59:00Z">
              <w:rPr>
                <w:rStyle w:val="Hyperlink"/>
                <w:sz w:val="24"/>
                <w:szCs w:val="24"/>
                <w:rtl/>
              </w:rPr>
            </w:rPrChange>
          </w:rPr>
          <w:delText>4-28</w:delText>
        </w:r>
        <w:r w:rsidRPr="00974A00" w:rsidDel="00836C19">
          <w:rPr>
            <w:sz w:val="22"/>
            <w:szCs w:val="22"/>
            <w:rtl/>
            <w:rPrChange w:id="10067" w:author="Mohsen Jafarinejad" w:date="2019-05-12T10:59:00Z">
              <w:rPr>
                <w:rStyle w:val="Hyperlink"/>
                <w:sz w:val="24"/>
                <w:szCs w:val="24"/>
                <w:rtl/>
              </w:rPr>
            </w:rPrChange>
          </w:rPr>
          <w:delText xml:space="preserve"> نمودار اثر غلظت سابستر بر توان پ</w:delText>
        </w:r>
        <w:r w:rsidRPr="00974A00" w:rsidDel="00836C19">
          <w:rPr>
            <w:rFonts w:hint="cs"/>
            <w:sz w:val="22"/>
            <w:szCs w:val="22"/>
            <w:rtl/>
            <w:rPrChange w:id="10068" w:author="Mohsen Jafarinejad" w:date="2019-05-12T10:59:00Z">
              <w:rPr>
                <w:rStyle w:val="Hyperlink"/>
                <w:rFonts w:hint="cs"/>
                <w:sz w:val="24"/>
                <w:szCs w:val="24"/>
                <w:rtl/>
              </w:rPr>
            </w:rPrChange>
          </w:rPr>
          <w:delText>ی</w:delText>
        </w:r>
        <w:r w:rsidRPr="00974A00" w:rsidDel="00836C19">
          <w:rPr>
            <w:rFonts w:hint="eastAsia"/>
            <w:sz w:val="22"/>
            <w:szCs w:val="22"/>
            <w:rtl/>
            <w:rPrChange w:id="10069" w:author="Mohsen Jafarinejad" w:date="2019-05-12T10:59:00Z">
              <w:rPr>
                <w:rStyle w:val="Hyperlink"/>
                <w:rFonts w:hint="eastAsia"/>
                <w:sz w:val="24"/>
                <w:szCs w:val="24"/>
                <w:rtl/>
              </w:rPr>
            </w:rPrChange>
          </w:rPr>
          <w:delText>ل</w:delText>
        </w:r>
        <w:r w:rsidRPr="00974A00" w:rsidDel="00836C19">
          <w:rPr>
            <w:sz w:val="22"/>
            <w:szCs w:val="22"/>
            <w:rtl/>
            <w:rPrChange w:id="10070" w:author="Mohsen Jafarinejad" w:date="2019-05-12T10:59:00Z">
              <w:rPr>
                <w:rStyle w:val="Hyperlink"/>
                <w:sz w:val="24"/>
                <w:szCs w:val="24"/>
                <w:rtl/>
              </w:rPr>
            </w:rPrChange>
          </w:rPr>
          <w:delText xml:space="preserve"> مدلساز</w:delText>
        </w:r>
        <w:r w:rsidRPr="00974A00" w:rsidDel="00836C19">
          <w:rPr>
            <w:rFonts w:hint="cs"/>
            <w:sz w:val="22"/>
            <w:szCs w:val="22"/>
            <w:rtl/>
            <w:rPrChange w:id="10071" w:author="Mohsen Jafarinejad" w:date="2019-05-12T10:59:00Z">
              <w:rPr>
                <w:rStyle w:val="Hyperlink"/>
                <w:rFonts w:hint="cs"/>
                <w:sz w:val="24"/>
                <w:szCs w:val="24"/>
                <w:rtl/>
              </w:rPr>
            </w:rPrChange>
          </w:rPr>
          <w:delText>ی</w:delText>
        </w:r>
        <w:r w:rsidRPr="00974A00" w:rsidDel="00836C19">
          <w:rPr>
            <w:sz w:val="22"/>
            <w:szCs w:val="22"/>
            <w:rtl/>
            <w:rPrChange w:id="10072" w:author="Mohsen Jafarinejad" w:date="2019-05-12T10:59:00Z">
              <w:rPr>
                <w:rStyle w:val="Hyperlink"/>
                <w:sz w:val="24"/>
                <w:szCs w:val="24"/>
                <w:rtl/>
              </w:rPr>
            </w:rPrChange>
          </w:rPr>
          <w:delText xml:space="preserve"> شده</w:delText>
        </w:r>
        <w:r w:rsidRPr="00974A00" w:rsidDel="00836C19">
          <w:rPr>
            <w:webHidden/>
            <w:sz w:val="22"/>
            <w:szCs w:val="22"/>
            <w:rPrChange w:id="10073" w:author="Mohsen Jafarinejad" w:date="2019-05-12T10:59:00Z">
              <w:rPr>
                <w:webHidden/>
                <w:sz w:val="24"/>
                <w:szCs w:val="24"/>
              </w:rPr>
            </w:rPrChange>
          </w:rPr>
          <w:tab/>
        </w:r>
      </w:del>
      <w:ins w:id="10074" w:author="Mohsen" w:date="2019-03-18T01:27:00Z">
        <w:del w:id="10075" w:author="jafary88@gmail.com" w:date="2022-05-11T18:17:00Z">
          <w:r w:rsidR="00C607BA" w:rsidRPr="00974A00" w:rsidDel="00836C19">
            <w:rPr>
              <w:webHidden/>
              <w:sz w:val="22"/>
              <w:szCs w:val="22"/>
              <w:rtl/>
              <w:rPrChange w:id="10076" w:author="Mohsen Jafarinejad" w:date="2019-05-12T10:59:00Z">
                <w:rPr>
                  <w:webHidden/>
                  <w:sz w:val="24"/>
                  <w:szCs w:val="24"/>
                  <w:rtl/>
                </w:rPr>
              </w:rPrChange>
            </w:rPr>
            <w:delText>97</w:delText>
          </w:r>
        </w:del>
      </w:ins>
      <w:del w:id="10077" w:author="jafary88@gmail.com" w:date="2022-05-11T18:17:00Z">
        <w:r w:rsidRPr="00974A00" w:rsidDel="00836C19">
          <w:rPr>
            <w:webHidden/>
            <w:sz w:val="22"/>
            <w:szCs w:val="22"/>
            <w:rPrChange w:id="10078" w:author="Mohsen Jafarinejad" w:date="2019-05-12T10:59:00Z">
              <w:rPr>
                <w:webHidden/>
                <w:sz w:val="24"/>
                <w:szCs w:val="24"/>
              </w:rPr>
            </w:rPrChange>
          </w:rPr>
          <w:delText>108</w:delText>
        </w:r>
      </w:del>
    </w:p>
    <w:p w14:paraId="1ECFC27C" w14:textId="2C41DF21" w:rsidR="00433777" w:rsidRPr="00974A00" w:rsidDel="00836C19" w:rsidRDefault="00433777" w:rsidP="00BF2F7C">
      <w:pPr>
        <w:pStyle w:val="TOC1"/>
        <w:rPr>
          <w:del w:id="10079" w:author="jafary88@gmail.com" w:date="2022-05-11T18:17:00Z"/>
          <w:rFonts w:eastAsiaTheme="minorEastAsia"/>
          <w:b w:val="0"/>
          <w:bCs w:val="0"/>
          <w:sz w:val="22"/>
          <w:szCs w:val="22"/>
          <w:rPrChange w:id="10080" w:author="Mohsen Jafarinejad" w:date="2019-05-12T10:59:00Z">
            <w:rPr>
              <w:del w:id="10081" w:author="jafary88@gmail.com" w:date="2022-05-11T18:17:00Z"/>
              <w:rFonts w:eastAsiaTheme="minorEastAsia"/>
            </w:rPr>
          </w:rPrChange>
        </w:rPr>
      </w:pPr>
      <w:del w:id="10082" w:author="jafary88@gmail.com" w:date="2022-05-11T18:17:00Z">
        <w:r w:rsidRPr="00974A00" w:rsidDel="00836C19">
          <w:rPr>
            <w:sz w:val="22"/>
            <w:szCs w:val="22"/>
            <w:rtl/>
            <w:rPrChange w:id="10083" w:author="Mohsen Jafarinejad" w:date="2019-05-12T10:59:00Z">
              <w:rPr>
                <w:rStyle w:val="Hyperlink"/>
                <w:sz w:val="24"/>
                <w:szCs w:val="24"/>
                <w:rtl/>
              </w:rPr>
            </w:rPrChange>
          </w:rPr>
          <w:delText xml:space="preserve">شکل </w:delText>
        </w:r>
        <w:r w:rsidR="0084216E" w:rsidRPr="00974A00" w:rsidDel="00836C19">
          <w:rPr>
            <w:sz w:val="22"/>
            <w:szCs w:val="22"/>
            <w:rtl/>
            <w:rPrChange w:id="10084" w:author="Mohsen Jafarinejad" w:date="2019-05-12T10:59:00Z">
              <w:rPr>
                <w:rStyle w:val="Hyperlink"/>
                <w:sz w:val="24"/>
                <w:szCs w:val="24"/>
                <w:rtl/>
              </w:rPr>
            </w:rPrChange>
          </w:rPr>
          <w:delText>4-29</w:delText>
        </w:r>
        <w:r w:rsidRPr="00974A00" w:rsidDel="00836C19">
          <w:rPr>
            <w:sz w:val="22"/>
            <w:szCs w:val="22"/>
            <w:rtl/>
            <w:rPrChange w:id="10085" w:author="Mohsen Jafarinejad" w:date="2019-05-12T10:59:00Z">
              <w:rPr>
                <w:rStyle w:val="Hyperlink"/>
                <w:sz w:val="24"/>
                <w:szCs w:val="24"/>
                <w:rtl/>
              </w:rPr>
            </w:rPrChange>
          </w:rPr>
          <w:delText xml:space="preserve"> نمودار اثر غلظت سابستر بر توان پ</w:delText>
        </w:r>
        <w:r w:rsidRPr="00974A00" w:rsidDel="00836C19">
          <w:rPr>
            <w:rFonts w:hint="cs"/>
            <w:sz w:val="22"/>
            <w:szCs w:val="22"/>
            <w:rtl/>
            <w:rPrChange w:id="10086" w:author="Mohsen Jafarinejad" w:date="2019-05-12T10:59:00Z">
              <w:rPr>
                <w:rStyle w:val="Hyperlink"/>
                <w:rFonts w:hint="cs"/>
                <w:sz w:val="24"/>
                <w:szCs w:val="24"/>
                <w:rtl/>
              </w:rPr>
            </w:rPrChange>
          </w:rPr>
          <w:delText>ی</w:delText>
        </w:r>
        <w:r w:rsidRPr="00974A00" w:rsidDel="00836C19">
          <w:rPr>
            <w:rFonts w:hint="eastAsia"/>
            <w:sz w:val="22"/>
            <w:szCs w:val="22"/>
            <w:rtl/>
            <w:rPrChange w:id="10087" w:author="Mohsen Jafarinejad" w:date="2019-05-12T10:59:00Z">
              <w:rPr>
                <w:rStyle w:val="Hyperlink"/>
                <w:rFonts w:hint="eastAsia"/>
                <w:sz w:val="24"/>
                <w:szCs w:val="24"/>
                <w:rtl/>
              </w:rPr>
            </w:rPrChange>
          </w:rPr>
          <w:delText>ل</w:delText>
        </w:r>
        <w:r w:rsidRPr="00974A00" w:rsidDel="00836C19">
          <w:rPr>
            <w:sz w:val="22"/>
            <w:szCs w:val="22"/>
            <w:rtl/>
            <w:rPrChange w:id="10088" w:author="Mohsen Jafarinejad" w:date="2019-05-12T10:59:00Z">
              <w:rPr>
                <w:rStyle w:val="Hyperlink"/>
                <w:sz w:val="24"/>
                <w:szCs w:val="24"/>
                <w:rtl/>
              </w:rPr>
            </w:rPrChange>
          </w:rPr>
          <w:delText xml:space="preserve"> آزما</w:delText>
        </w:r>
        <w:r w:rsidRPr="00974A00" w:rsidDel="00836C19">
          <w:rPr>
            <w:rFonts w:hint="cs"/>
            <w:sz w:val="22"/>
            <w:szCs w:val="22"/>
            <w:rtl/>
            <w:rPrChange w:id="10089" w:author="Mohsen Jafarinejad" w:date="2019-05-12T10:59:00Z">
              <w:rPr>
                <w:rStyle w:val="Hyperlink"/>
                <w:rFonts w:hint="cs"/>
                <w:sz w:val="24"/>
                <w:szCs w:val="24"/>
                <w:rtl/>
              </w:rPr>
            </w:rPrChange>
          </w:rPr>
          <w:delText>ی</w:delText>
        </w:r>
        <w:r w:rsidRPr="00974A00" w:rsidDel="00836C19">
          <w:rPr>
            <w:rFonts w:hint="eastAsia"/>
            <w:sz w:val="22"/>
            <w:szCs w:val="22"/>
            <w:rtl/>
            <w:rPrChange w:id="10090" w:author="Mohsen Jafarinejad" w:date="2019-05-12T10:59:00Z">
              <w:rPr>
                <w:rStyle w:val="Hyperlink"/>
                <w:rFonts w:hint="eastAsia"/>
                <w:sz w:val="24"/>
                <w:szCs w:val="24"/>
                <w:rtl/>
              </w:rPr>
            </w:rPrChange>
          </w:rPr>
          <w:delText>شگاه</w:delText>
        </w:r>
        <w:r w:rsidRPr="00974A00" w:rsidDel="00836C19">
          <w:rPr>
            <w:rFonts w:hint="cs"/>
            <w:sz w:val="22"/>
            <w:szCs w:val="22"/>
            <w:rtl/>
            <w:rPrChange w:id="10091" w:author="Mohsen Jafarinejad" w:date="2019-05-12T10:59:00Z">
              <w:rPr>
                <w:rStyle w:val="Hyperlink"/>
                <w:rFonts w:hint="cs"/>
                <w:sz w:val="24"/>
                <w:szCs w:val="24"/>
                <w:rtl/>
              </w:rPr>
            </w:rPrChange>
          </w:rPr>
          <w:delText>ی</w:delText>
        </w:r>
        <w:r w:rsidRPr="00974A00" w:rsidDel="00836C19">
          <w:rPr>
            <w:webHidden/>
            <w:sz w:val="22"/>
            <w:szCs w:val="22"/>
            <w:rPrChange w:id="10092" w:author="Mohsen Jafarinejad" w:date="2019-05-12T10:59:00Z">
              <w:rPr>
                <w:webHidden/>
                <w:sz w:val="24"/>
                <w:szCs w:val="24"/>
              </w:rPr>
            </w:rPrChange>
          </w:rPr>
          <w:tab/>
        </w:r>
      </w:del>
      <w:ins w:id="10093" w:author="Mohsen" w:date="2019-03-18T01:27:00Z">
        <w:del w:id="10094" w:author="jafary88@gmail.com" w:date="2022-05-11T18:17:00Z">
          <w:r w:rsidR="00C607BA" w:rsidRPr="00974A00" w:rsidDel="00836C19">
            <w:rPr>
              <w:webHidden/>
              <w:sz w:val="22"/>
              <w:szCs w:val="22"/>
              <w:rtl/>
              <w:rPrChange w:id="10095" w:author="Mohsen Jafarinejad" w:date="2019-05-12T10:59:00Z">
                <w:rPr>
                  <w:webHidden/>
                  <w:sz w:val="24"/>
                  <w:szCs w:val="24"/>
                  <w:rtl/>
                </w:rPr>
              </w:rPrChange>
            </w:rPr>
            <w:delText>98</w:delText>
          </w:r>
        </w:del>
      </w:ins>
      <w:del w:id="10096" w:author="jafary88@gmail.com" w:date="2022-05-11T18:17:00Z">
        <w:r w:rsidRPr="00974A00" w:rsidDel="00836C19">
          <w:rPr>
            <w:webHidden/>
            <w:sz w:val="22"/>
            <w:szCs w:val="22"/>
            <w:rPrChange w:id="10097" w:author="Mohsen Jafarinejad" w:date="2019-05-12T10:59:00Z">
              <w:rPr>
                <w:webHidden/>
                <w:sz w:val="24"/>
                <w:szCs w:val="24"/>
              </w:rPr>
            </w:rPrChange>
          </w:rPr>
          <w:delText>109</w:delText>
        </w:r>
      </w:del>
    </w:p>
    <w:p w14:paraId="2364D5EE" w14:textId="7CE5B8FB" w:rsidR="00433777" w:rsidRPr="00974A00" w:rsidDel="00836C19" w:rsidRDefault="00433777" w:rsidP="00BF2F7C">
      <w:pPr>
        <w:pStyle w:val="TOC1"/>
        <w:rPr>
          <w:del w:id="10098" w:author="jafary88@gmail.com" w:date="2022-05-11T18:17:00Z"/>
          <w:rFonts w:eastAsiaTheme="minorEastAsia"/>
          <w:b w:val="0"/>
          <w:bCs w:val="0"/>
          <w:sz w:val="22"/>
          <w:szCs w:val="22"/>
          <w:rPrChange w:id="10099" w:author="Mohsen Jafarinejad" w:date="2019-05-12T10:59:00Z">
            <w:rPr>
              <w:del w:id="10100" w:author="jafary88@gmail.com" w:date="2022-05-11T18:17:00Z"/>
              <w:rFonts w:eastAsiaTheme="minorEastAsia"/>
            </w:rPr>
          </w:rPrChange>
        </w:rPr>
      </w:pPr>
      <w:del w:id="10101" w:author="jafary88@gmail.com" w:date="2022-05-11T18:17:00Z">
        <w:r w:rsidRPr="00974A00" w:rsidDel="00836C19">
          <w:rPr>
            <w:sz w:val="22"/>
            <w:szCs w:val="22"/>
            <w:rtl/>
            <w:rPrChange w:id="10102" w:author="Mohsen Jafarinejad" w:date="2019-05-12T10:59:00Z">
              <w:rPr>
                <w:rStyle w:val="Hyperlink"/>
                <w:sz w:val="24"/>
                <w:szCs w:val="24"/>
                <w:rtl/>
              </w:rPr>
            </w:rPrChange>
          </w:rPr>
          <w:delText xml:space="preserve">شکل </w:delText>
        </w:r>
        <w:r w:rsidR="0084216E" w:rsidRPr="00974A00" w:rsidDel="00836C19">
          <w:rPr>
            <w:sz w:val="22"/>
            <w:szCs w:val="22"/>
            <w:rtl/>
            <w:rPrChange w:id="10103" w:author="Mohsen Jafarinejad" w:date="2019-05-12T10:59:00Z">
              <w:rPr>
                <w:rStyle w:val="Hyperlink"/>
                <w:sz w:val="24"/>
                <w:szCs w:val="24"/>
                <w:rtl/>
              </w:rPr>
            </w:rPrChange>
          </w:rPr>
          <w:delText>4-30</w:delText>
        </w:r>
        <w:r w:rsidRPr="00974A00" w:rsidDel="00836C19">
          <w:rPr>
            <w:sz w:val="22"/>
            <w:szCs w:val="22"/>
            <w:rtl/>
            <w:rPrChange w:id="10104" w:author="Mohsen Jafarinejad" w:date="2019-05-12T10:59:00Z">
              <w:rPr>
                <w:rStyle w:val="Hyperlink"/>
                <w:sz w:val="24"/>
                <w:szCs w:val="24"/>
                <w:rtl/>
              </w:rPr>
            </w:rPrChange>
          </w:rPr>
          <w:delText xml:space="preserve"> نمودار اثر غلظت سابستر بر عملکرد پ</w:delText>
        </w:r>
        <w:r w:rsidRPr="00974A00" w:rsidDel="00836C19">
          <w:rPr>
            <w:rFonts w:hint="cs"/>
            <w:sz w:val="22"/>
            <w:szCs w:val="22"/>
            <w:rtl/>
            <w:rPrChange w:id="10105" w:author="Mohsen Jafarinejad" w:date="2019-05-12T10:59:00Z">
              <w:rPr>
                <w:rStyle w:val="Hyperlink"/>
                <w:rFonts w:hint="cs"/>
                <w:sz w:val="24"/>
                <w:szCs w:val="24"/>
                <w:rtl/>
              </w:rPr>
            </w:rPrChange>
          </w:rPr>
          <w:delText>ی</w:delText>
        </w:r>
        <w:r w:rsidRPr="00974A00" w:rsidDel="00836C19">
          <w:rPr>
            <w:rFonts w:hint="eastAsia"/>
            <w:sz w:val="22"/>
            <w:szCs w:val="22"/>
            <w:rtl/>
            <w:rPrChange w:id="10106" w:author="Mohsen Jafarinejad" w:date="2019-05-12T10:59:00Z">
              <w:rPr>
                <w:rStyle w:val="Hyperlink"/>
                <w:rFonts w:hint="eastAsia"/>
                <w:sz w:val="24"/>
                <w:szCs w:val="24"/>
                <w:rtl/>
              </w:rPr>
            </w:rPrChange>
          </w:rPr>
          <w:delText>ل</w:delText>
        </w:r>
        <w:r w:rsidRPr="00974A00" w:rsidDel="00836C19">
          <w:rPr>
            <w:sz w:val="22"/>
            <w:szCs w:val="22"/>
            <w:rtl/>
            <w:rPrChange w:id="10107" w:author="Mohsen Jafarinejad" w:date="2019-05-12T10:59:00Z">
              <w:rPr>
                <w:rStyle w:val="Hyperlink"/>
                <w:sz w:val="24"/>
                <w:szCs w:val="24"/>
                <w:rtl/>
              </w:rPr>
            </w:rPrChange>
          </w:rPr>
          <w:delText xml:space="preserve"> آزما</w:delText>
        </w:r>
        <w:r w:rsidRPr="00974A00" w:rsidDel="00836C19">
          <w:rPr>
            <w:rFonts w:hint="cs"/>
            <w:sz w:val="22"/>
            <w:szCs w:val="22"/>
            <w:rtl/>
            <w:rPrChange w:id="10108" w:author="Mohsen Jafarinejad" w:date="2019-05-12T10:59:00Z">
              <w:rPr>
                <w:rStyle w:val="Hyperlink"/>
                <w:rFonts w:hint="cs"/>
                <w:sz w:val="24"/>
                <w:szCs w:val="24"/>
                <w:rtl/>
              </w:rPr>
            </w:rPrChange>
          </w:rPr>
          <w:delText>ی</w:delText>
        </w:r>
        <w:r w:rsidRPr="00974A00" w:rsidDel="00836C19">
          <w:rPr>
            <w:rFonts w:hint="eastAsia"/>
            <w:sz w:val="22"/>
            <w:szCs w:val="22"/>
            <w:rtl/>
            <w:rPrChange w:id="10109" w:author="Mohsen Jafarinejad" w:date="2019-05-12T10:59:00Z">
              <w:rPr>
                <w:rStyle w:val="Hyperlink"/>
                <w:rFonts w:hint="eastAsia"/>
                <w:sz w:val="24"/>
                <w:szCs w:val="24"/>
                <w:rtl/>
              </w:rPr>
            </w:rPrChange>
          </w:rPr>
          <w:delText>شگاه</w:delText>
        </w:r>
        <w:r w:rsidRPr="00974A00" w:rsidDel="00836C19">
          <w:rPr>
            <w:rFonts w:hint="cs"/>
            <w:sz w:val="22"/>
            <w:szCs w:val="22"/>
            <w:rtl/>
            <w:rPrChange w:id="10110" w:author="Mohsen Jafarinejad" w:date="2019-05-12T10:59:00Z">
              <w:rPr>
                <w:rStyle w:val="Hyperlink"/>
                <w:rFonts w:hint="cs"/>
                <w:sz w:val="24"/>
                <w:szCs w:val="24"/>
                <w:rtl/>
              </w:rPr>
            </w:rPrChange>
          </w:rPr>
          <w:delText>ی</w:delText>
        </w:r>
        <w:r w:rsidRPr="00974A00" w:rsidDel="00836C19">
          <w:rPr>
            <w:webHidden/>
            <w:sz w:val="22"/>
            <w:szCs w:val="22"/>
            <w:rPrChange w:id="10111" w:author="Mohsen Jafarinejad" w:date="2019-05-12T10:59:00Z">
              <w:rPr>
                <w:webHidden/>
                <w:sz w:val="24"/>
                <w:szCs w:val="24"/>
              </w:rPr>
            </w:rPrChange>
          </w:rPr>
          <w:tab/>
        </w:r>
      </w:del>
      <w:ins w:id="10112" w:author="Mohsen" w:date="2019-03-18T01:27:00Z">
        <w:del w:id="10113" w:author="jafary88@gmail.com" w:date="2022-05-11T18:17:00Z">
          <w:r w:rsidR="00C607BA" w:rsidRPr="00974A00" w:rsidDel="00836C19">
            <w:rPr>
              <w:webHidden/>
              <w:sz w:val="22"/>
              <w:szCs w:val="22"/>
              <w:rtl/>
              <w:rPrChange w:id="10114" w:author="Mohsen Jafarinejad" w:date="2019-05-12T10:59:00Z">
                <w:rPr>
                  <w:webHidden/>
                  <w:sz w:val="24"/>
                  <w:szCs w:val="24"/>
                  <w:rtl/>
                </w:rPr>
              </w:rPrChange>
            </w:rPr>
            <w:delText>98</w:delText>
          </w:r>
        </w:del>
      </w:ins>
      <w:del w:id="10115" w:author="jafary88@gmail.com" w:date="2022-05-11T18:17:00Z">
        <w:r w:rsidRPr="00974A00" w:rsidDel="00836C19">
          <w:rPr>
            <w:webHidden/>
            <w:sz w:val="22"/>
            <w:szCs w:val="22"/>
            <w:rPrChange w:id="10116" w:author="Mohsen Jafarinejad" w:date="2019-05-12T10:59:00Z">
              <w:rPr>
                <w:webHidden/>
                <w:sz w:val="24"/>
                <w:szCs w:val="24"/>
              </w:rPr>
            </w:rPrChange>
          </w:rPr>
          <w:delText>109</w:delText>
        </w:r>
      </w:del>
    </w:p>
    <w:p w14:paraId="3DC62921" w14:textId="6EA683DE" w:rsidR="00433777" w:rsidRPr="00176B2D" w:rsidDel="00836C19" w:rsidRDefault="00433777">
      <w:pPr>
        <w:pStyle w:val="TOC1"/>
        <w:rPr>
          <w:del w:id="10117" w:author="jafary88@gmail.com" w:date="2022-05-11T18:17:00Z"/>
          <w:rtl/>
        </w:rPr>
        <w:pPrChange w:id="10118" w:author="Mohsen Jafarinejad" w:date="2019-05-12T10:50:00Z">
          <w:pPr>
            <w:pStyle w:val="payannameh"/>
            <w:tabs>
              <w:tab w:val="left" w:pos="0"/>
              <w:tab w:val="left" w:pos="7371"/>
            </w:tabs>
            <w:spacing w:line="240" w:lineRule="auto"/>
          </w:pPr>
        </w:pPrChange>
      </w:pPr>
      <w:del w:id="10119" w:author="jafary88@gmail.com" w:date="2022-05-11T18:17:00Z">
        <w:r w:rsidRPr="009667A9" w:rsidDel="00836C19">
          <w:rPr>
            <w:rtl/>
            <w:rPrChange w:id="10120" w:author="Mohsen Jafarinejad" w:date="2019-05-12T10:51:00Z">
              <w:rPr>
                <w:iCs/>
                <w:sz w:val="20"/>
                <w:szCs w:val="20"/>
                <w:rtl/>
              </w:rPr>
            </w:rPrChange>
          </w:rPr>
          <w:fldChar w:fldCharType="end"/>
        </w:r>
      </w:del>
    </w:p>
    <w:p w14:paraId="2913B9F9" w14:textId="63F87DD7" w:rsidR="00B674CF" w:rsidDel="00836C19" w:rsidRDefault="00433777">
      <w:pPr>
        <w:rPr>
          <w:ins w:id="10121" w:author="Mohsen" w:date="2019-03-18T01:11:00Z"/>
          <w:del w:id="10122" w:author="jafary88@gmail.com" w:date="2022-05-11T18:17:00Z"/>
          <w:rFonts w:cs="B Nazanin"/>
          <w:sz w:val="20"/>
          <w:szCs w:val="20"/>
          <w:rtl/>
        </w:rPr>
        <w:sectPr w:rsidR="00B674CF" w:rsidDel="00836C19" w:rsidSect="00FF6FA2">
          <w:footerReference w:type="default" r:id="rId14"/>
          <w:footerReference w:type="first" r:id="rId15"/>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docGrid w:linePitch="360"/>
        </w:sectPr>
      </w:pPr>
      <w:del w:id="10134" w:author="jafary88@gmail.com" w:date="2022-05-11T18:17:00Z">
        <w:r w:rsidRPr="00176B2D" w:rsidDel="00836C19">
          <w:rPr>
            <w:rFonts w:cs="B Nazanin"/>
            <w:sz w:val="20"/>
            <w:szCs w:val="20"/>
            <w:rtl/>
          </w:rPr>
          <w:br w:type="page"/>
        </w:r>
      </w:del>
    </w:p>
    <w:p w14:paraId="14693A1D" w14:textId="4F009E3C" w:rsidR="00433777" w:rsidRPr="00176B2D" w:rsidDel="00836C19" w:rsidRDefault="00433777">
      <w:pPr>
        <w:rPr>
          <w:del w:id="10135" w:author="jafary88@gmail.com" w:date="2022-05-11T18:17:00Z"/>
          <w:rFonts w:asciiTheme="majorBidi" w:eastAsia="Times New Roman" w:hAnsiTheme="majorBidi" w:cs="B Nazanin"/>
          <w:color w:val="000000"/>
          <w:sz w:val="20"/>
          <w:szCs w:val="20"/>
          <w:shd w:val="clear" w:color="auto" w:fill="FFFFFF"/>
          <w:rtl/>
          <w:lang w:bidi="fa-IR"/>
        </w:rPr>
      </w:pPr>
    </w:p>
    <w:p w14:paraId="07657E17" w14:textId="65C34AAC" w:rsidR="001424AC" w:rsidRPr="002B72E7" w:rsidDel="00836C19" w:rsidRDefault="001424AC" w:rsidP="005E409E">
      <w:pPr>
        <w:pStyle w:val="payannameh"/>
        <w:tabs>
          <w:tab w:val="left" w:pos="0"/>
          <w:tab w:val="left" w:pos="7371"/>
        </w:tabs>
        <w:spacing w:line="240" w:lineRule="auto"/>
        <w:rPr>
          <w:del w:id="10136" w:author="jafary88@gmail.com" w:date="2022-05-11T18:17:00Z"/>
        </w:rPr>
      </w:pPr>
    </w:p>
    <w:p w14:paraId="77AD1F91" w14:textId="10149163" w:rsidR="001424AC" w:rsidDel="00836C19" w:rsidRDefault="001424AC" w:rsidP="005E409E">
      <w:pPr>
        <w:pStyle w:val="payannameh"/>
        <w:tabs>
          <w:tab w:val="left" w:pos="0"/>
          <w:tab w:val="left" w:pos="7371"/>
        </w:tabs>
        <w:spacing w:line="240" w:lineRule="auto"/>
        <w:jc w:val="center"/>
        <w:rPr>
          <w:del w:id="10137" w:author="jafary88@gmail.com" w:date="2022-05-11T18:17:00Z"/>
          <w:rtl/>
        </w:rPr>
      </w:pPr>
    </w:p>
    <w:p w14:paraId="56714C9E" w14:textId="001A41D5" w:rsidR="002911CA" w:rsidDel="00836C19" w:rsidRDefault="002911CA" w:rsidP="005E409E">
      <w:pPr>
        <w:pStyle w:val="payannameh"/>
        <w:tabs>
          <w:tab w:val="left" w:pos="0"/>
          <w:tab w:val="left" w:pos="7371"/>
        </w:tabs>
        <w:spacing w:line="240" w:lineRule="auto"/>
        <w:jc w:val="center"/>
        <w:rPr>
          <w:del w:id="10138" w:author="jafary88@gmail.com" w:date="2022-05-11T18:17:00Z"/>
        </w:rPr>
      </w:pPr>
    </w:p>
    <w:p w14:paraId="3ECB82D2" w14:textId="0A5C4B12" w:rsidR="002911CA" w:rsidDel="00836C19" w:rsidRDefault="002911CA" w:rsidP="005E409E">
      <w:pPr>
        <w:pStyle w:val="payannameh"/>
        <w:tabs>
          <w:tab w:val="left" w:pos="0"/>
          <w:tab w:val="left" w:pos="7371"/>
        </w:tabs>
        <w:spacing w:line="240" w:lineRule="auto"/>
        <w:jc w:val="center"/>
        <w:rPr>
          <w:del w:id="10139" w:author="jafary88@gmail.com" w:date="2022-05-11T18:17:00Z"/>
          <w:rtl/>
        </w:rPr>
      </w:pPr>
    </w:p>
    <w:p w14:paraId="4BD08963" w14:textId="11B897FB" w:rsidR="0084216E" w:rsidDel="00836C19" w:rsidRDefault="0084216E" w:rsidP="005E409E">
      <w:pPr>
        <w:pStyle w:val="payannameh"/>
        <w:tabs>
          <w:tab w:val="left" w:pos="0"/>
          <w:tab w:val="left" w:pos="7371"/>
        </w:tabs>
        <w:spacing w:line="240" w:lineRule="auto"/>
        <w:jc w:val="center"/>
        <w:rPr>
          <w:del w:id="10140" w:author="jafary88@gmail.com" w:date="2022-05-11T18:17:00Z"/>
        </w:rPr>
      </w:pPr>
    </w:p>
    <w:p w14:paraId="1E58C64C" w14:textId="71AB4100" w:rsidR="002911CA" w:rsidDel="00836C19" w:rsidRDefault="002911CA" w:rsidP="005E409E">
      <w:pPr>
        <w:pStyle w:val="payannameh"/>
        <w:tabs>
          <w:tab w:val="left" w:pos="0"/>
          <w:tab w:val="left" w:pos="7371"/>
        </w:tabs>
        <w:spacing w:line="240" w:lineRule="auto"/>
        <w:jc w:val="center"/>
        <w:rPr>
          <w:del w:id="10141" w:author="jafary88@gmail.com" w:date="2022-05-11T18:17:00Z"/>
        </w:rPr>
      </w:pPr>
    </w:p>
    <w:p w14:paraId="6C47910B" w14:textId="51E9A33C" w:rsidR="002911CA" w:rsidDel="00836C19" w:rsidRDefault="002911CA" w:rsidP="005E409E">
      <w:pPr>
        <w:pStyle w:val="payannameh"/>
        <w:tabs>
          <w:tab w:val="left" w:pos="0"/>
          <w:tab w:val="left" w:pos="7371"/>
        </w:tabs>
        <w:spacing w:line="240" w:lineRule="auto"/>
        <w:jc w:val="center"/>
        <w:rPr>
          <w:del w:id="10142" w:author="jafary88@gmail.com" w:date="2022-05-11T18:17:00Z"/>
        </w:rPr>
      </w:pPr>
    </w:p>
    <w:p w14:paraId="5ED6DDB9" w14:textId="0B280B31" w:rsidR="002911CA" w:rsidDel="00836C19" w:rsidRDefault="002911CA" w:rsidP="005E409E">
      <w:pPr>
        <w:pStyle w:val="payannameh"/>
        <w:tabs>
          <w:tab w:val="left" w:pos="0"/>
          <w:tab w:val="left" w:pos="7371"/>
        </w:tabs>
        <w:spacing w:line="240" w:lineRule="auto"/>
        <w:jc w:val="center"/>
        <w:rPr>
          <w:del w:id="10143" w:author="jafary88@gmail.com" w:date="2022-05-11T18:17:00Z"/>
          <w:rtl/>
        </w:rPr>
      </w:pPr>
    </w:p>
    <w:p w14:paraId="1D222D9A" w14:textId="1A421AD7" w:rsidR="00042AF3" w:rsidDel="00836C19" w:rsidRDefault="00042AF3" w:rsidP="005E409E">
      <w:pPr>
        <w:pStyle w:val="payannameh"/>
        <w:tabs>
          <w:tab w:val="left" w:pos="0"/>
          <w:tab w:val="left" w:pos="7371"/>
        </w:tabs>
        <w:spacing w:line="240" w:lineRule="auto"/>
        <w:jc w:val="center"/>
        <w:rPr>
          <w:del w:id="10144" w:author="jafary88@gmail.com" w:date="2022-05-11T18:17:00Z"/>
        </w:rPr>
      </w:pPr>
    </w:p>
    <w:p w14:paraId="77D3BCF3" w14:textId="750C5AE2" w:rsidR="00042AF3" w:rsidDel="00836C19" w:rsidRDefault="00042AF3" w:rsidP="005E409E">
      <w:pPr>
        <w:pStyle w:val="payannameh"/>
        <w:tabs>
          <w:tab w:val="left" w:pos="0"/>
          <w:tab w:val="left" w:pos="7371"/>
        </w:tabs>
        <w:spacing w:line="240" w:lineRule="auto"/>
        <w:jc w:val="center"/>
        <w:rPr>
          <w:del w:id="10145" w:author="jafary88@gmail.com" w:date="2022-05-11T18:17:00Z"/>
        </w:rPr>
      </w:pPr>
    </w:p>
    <w:p w14:paraId="7D915626" w14:textId="76077374" w:rsidR="00042AF3" w:rsidDel="00836C19" w:rsidRDefault="00042AF3" w:rsidP="005E409E">
      <w:pPr>
        <w:pStyle w:val="payannameh"/>
        <w:tabs>
          <w:tab w:val="left" w:pos="0"/>
          <w:tab w:val="left" w:pos="7371"/>
        </w:tabs>
        <w:spacing w:line="240" w:lineRule="auto"/>
        <w:jc w:val="center"/>
        <w:rPr>
          <w:del w:id="10146" w:author="jafary88@gmail.com" w:date="2022-05-11T18:17:00Z"/>
        </w:rPr>
      </w:pPr>
    </w:p>
    <w:p w14:paraId="77121F10" w14:textId="16E523F3" w:rsidR="00A161F8" w:rsidDel="00836C19" w:rsidRDefault="00A161F8" w:rsidP="005E409E">
      <w:pPr>
        <w:pStyle w:val="payannameh"/>
        <w:tabs>
          <w:tab w:val="left" w:pos="0"/>
          <w:tab w:val="left" w:pos="7371"/>
        </w:tabs>
        <w:spacing w:line="240" w:lineRule="auto"/>
        <w:jc w:val="center"/>
        <w:rPr>
          <w:del w:id="10147" w:author="jafary88@gmail.com" w:date="2022-05-11T18:17:00Z"/>
          <w:rtl/>
        </w:rPr>
      </w:pPr>
    </w:p>
    <w:p w14:paraId="1A40B228" w14:textId="6FA0F006" w:rsidR="00A161F8" w:rsidDel="00836C19" w:rsidRDefault="00A161F8" w:rsidP="00B23EF7">
      <w:pPr>
        <w:pStyle w:val="a"/>
        <w:ind w:left="-1511"/>
        <w:rPr>
          <w:del w:id="10148" w:author="jafary88@gmail.com" w:date="2022-05-11T18:17:00Z"/>
          <w:rtl/>
        </w:rPr>
      </w:pPr>
      <w:bookmarkStart w:id="10149" w:name="_Toc3666243"/>
      <w:bookmarkStart w:id="10150" w:name="_Toc3666492"/>
      <w:bookmarkStart w:id="10151" w:name="_Toc3720654"/>
      <w:bookmarkStart w:id="10152" w:name="_Toc3720937"/>
      <w:bookmarkStart w:id="10153" w:name="_Toc8546050"/>
      <w:bookmarkStart w:id="10154" w:name="_Toc8550720"/>
      <w:bookmarkEnd w:id="10149"/>
      <w:bookmarkEnd w:id="10150"/>
      <w:bookmarkEnd w:id="10151"/>
      <w:bookmarkEnd w:id="10152"/>
      <w:bookmarkEnd w:id="10153"/>
      <w:bookmarkEnd w:id="10154"/>
    </w:p>
    <w:p w14:paraId="79856C98" w14:textId="0E90E2E3" w:rsidR="008412CC" w:rsidRPr="001424AC" w:rsidDel="00836C19" w:rsidRDefault="00CF0011" w:rsidP="00B17800">
      <w:pPr>
        <w:pStyle w:val="a"/>
        <w:numPr>
          <w:ilvl w:val="0"/>
          <w:numId w:val="0"/>
        </w:numPr>
        <w:ind w:left="48"/>
        <w:jc w:val="left"/>
        <w:rPr>
          <w:del w:id="10155" w:author="jafary88@gmail.com" w:date="2022-05-11T18:17:00Z"/>
          <w:rtl/>
        </w:rPr>
      </w:pPr>
      <w:bookmarkStart w:id="10156" w:name="_Toc3647090"/>
      <w:bookmarkStart w:id="10157" w:name="_Toc3666244"/>
      <w:bookmarkStart w:id="10158" w:name="_Toc3666493"/>
      <w:ins w:id="10159" w:author="Mohsen" w:date="2019-03-17T16:58:00Z">
        <w:del w:id="10160" w:author="jafary88@gmail.com" w:date="2022-05-11T18:17:00Z">
          <w:r w:rsidDel="00836C19">
            <w:rPr>
              <w:rFonts w:hint="cs"/>
              <w:rtl/>
            </w:rPr>
            <w:delText xml:space="preserve">                      </w:delText>
          </w:r>
        </w:del>
      </w:ins>
      <w:ins w:id="10161" w:author="Mohsen" w:date="2019-03-17T16:52:00Z">
        <w:del w:id="10162" w:author="jafary88@gmail.com" w:date="2022-05-11T18:17:00Z">
          <w:r w:rsidDel="00836C19">
            <w:rPr>
              <w:rtl/>
            </w:rPr>
            <w:delText xml:space="preserve"> </w:delText>
          </w:r>
        </w:del>
      </w:ins>
      <w:del w:id="10163" w:author="jafary88@gmail.com" w:date="2022-05-11T18:17:00Z">
        <w:r w:rsidR="00B23EF7" w:rsidDel="00836C19">
          <w:rPr>
            <w:rFonts w:hint="cs"/>
            <w:rtl/>
          </w:rPr>
          <w:delText xml:space="preserve">                    </w:delText>
        </w:r>
        <w:bookmarkStart w:id="10164" w:name="_Toc8546051"/>
        <w:bookmarkStart w:id="10165" w:name="_Toc8550721"/>
        <w:r w:rsidR="001424AC" w:rsidDel="00836C19">
          <w:rPr>
            <w:rtl/>
          </w:rPr>
          <w:delText xml:space="preserve">آشنایی </w:delText>
        </w:r>
      </w:del>
      <w:ins w:id="10166" w:author="Mohsen Jafarinejad" w:date="2019-09-03T12:22:00Z">
        <w:del w:id="10167" w:author="jafary88@gmail.com" w:date="2022-05-11T18:17:00Z">
          <w:r w:rsidR="00D548E9" w:rsidDel="00836C19">
            <w:rPr>
              <w:rtl/>
            </w:rPr>
            <w:delText>با پ</w:delText>
          </w:r>
          <w:r w:rsidR="00D548E9" w:rsidDel="00836C19">
            <w:rPr>
              <w:rFonts w:hint="cs"/>
              <w:rtl/>
            </w:rPr>
            <w:delText>ی</w:delText>
          </w:r>
          <w:r w:rsidR="00D548E9" w:rsidDel="00836C19">
            <w:rPr>
              <w:rFonts w:hint="eastAsia"/>
              <w:rtl/>
            </w:rPr>
            <w:delText>ل‌ها</w:delText>
          </w:r>
          <w:r w:rsidR="00D548E9" w:rsidDel="00836C19">
            <w:rPr>
              <w:rFonts w:hint="cs"/>
              <w:rtl/>
            </w:rPr>
            <w:delText>ی</w:delText>
          </w:r>
        </w:del>
      </w:ins>
      <w:del w:id="10168" w:author="jafary88@gmail.com" w:date="2022-05-11T18:17:00Z">
        <w:r w:rsidR="001424AC" w:rsidRPr="009F01D4" w:rsidDel="00836C19">
          <w:rPr>
            <w:rtl/>
          </w:rPr>
          <w:delText>باپیل</w:delText>
        </w:r>
        <w:r w:rsidR="001424AC" w:rsidRPr="009F01D4" w:rsidDel="00836C19">
          <w:rPr>
            <w:rFonts w:hint="cs"/>
            <w:rtl/>
          </w:rPr>
          <w:delText>‌</w:delText>
        </w:r>
        <w:r w:rsidR="00F312FF" w:rsidRPr="009F01D4" w:rsidDel="00836C19">
          <w:rPr>
            <w:rtl/>
          </w:rPr>
          <w:delText>های</w:delText>
        </w:r>
        <w:r w:rsidR="00F312FF" w:rsidRPr="001424AC" w:rsidDel="00836C19">
          <w:rPr>
            <w:rtl/>
          </w:rPr>
          <w:delText xml:space="preserve"> سوختی</w:delText>
        </w:r>
        <w:bookmarkEnd w:id="10156"/>
        <w:bookmarkEnd w:id="10157"/>
        <w:bookmarkEnd w:id="10158"/>
        <w:bookmarkEnd w:id="10164"/>
        <w:bookmarkEnd w:id="10165"/>
      </w:del>
    </w:p>
    <w:p w14:paraId="34E768DF" w14:textId="5680D799" w:rsidR="001424AC" w:rsidDel="00836C19" w:rsidRDefault="001424AC" w:rsidP="005E409E">
      <w:pPr>
        <w:pStyle w:val="payannameh"/>
        <w:tabs>
          <w:tab w:val="left" w:pos="0"/>
          <w:tab w:val="left" w:pos="7371"/>
        </w:tabs>
        <w:spacing w:line="240" w:lineRule="auto"/>
        <w:rPr>
          <w:del w:id="10169" w:author="jafary88@gmail.com" w:date="2022-05-11T18:17:00Z"/>
          <w:rtl/>
        </w:rPr>
      </w:pPr>
    </w:p>
    <w:p w14:paraId="4F343F68" w14:textId="27DBE917" w:rsidR="001424AC" w:rsidDel="00836C19" w:rsidRDefault="001424AC" w:rsidP="005E409E">
      <w:pPr>
        <w:pStyle w:val="payannameh"/>
        <w:tabs>
          <w:tab w:val="left" w:pos="0"/>
          <w:tab w:val="left" w:pos="7371"/>
        </w:tabs>
        <w:spacing w:line="240" w:lineRule="auto"/>
        <w:rPr>
          <w:del w:id="10170" w:author="jafary88@gmail.com" w:date="2022-05-11T18:17:00Z"/>
          <w:rtl/>
        </w:rPr>
      </w:pPr>
    </w:p>
    <w:p w14:paraId="17B10BF6" w14:textId="3A89EF66" w:rsidR="001424AC" w:rsidDel="00836C19" w:rsidRDefault="001424AC" w:rsidP="005E409E">
      <w:pPr>
        <w:pStyle w:val="payannameh"/>
        <w:tabs>
          <w:tab w:val="left" w:pos="0"/>
          <w:tab w:val="left" w:pos="7371"/>
        </w:tabs>
        <w:spacing w:line="240" w:lineRule="auto"/>
        <w:rPr>
          <w:del w:id="10171" w:author="jafary88@gmail.com" w:date="2022-05-11T18:17:00Z"/>
          <w:rtl/>
        </w:rPr>
      </w:pPr>
    </w:p>
    <w:p w14:paraId="5EF67D60" w14:textId="58B1DFF0" w:rsidR="001424AC" w:rsidDel="00836C19" w:rsidRDefault="001424AC" w:rsidP="005E409E">
      <w:pPr>
        <w:pStyle w:val="payannameh"/>
        <w:tabs>
          <w:tab w:val="left" w:pos="0"/>
          <w:tab w:val="left" w:pos="7371"/>
        </w:tabs>
        <w:spacing w:line="240" w:lineRule="auto"/>
        <w:rPr>
          <w:del w:id="10172" w:author="jafary88@gmail.com" w:date="2022-05-11T18:17:00Z"/>
          <w:rtl/>
        </w:rPr>
      </w:pPr>
    </w:p>
    <w:p w14:paraId="4F5E05C4" w14:textId="3AE8E9C2" w:rsidR="001424AC" w:rsidDel="00836C19" w:rsidRDefault="001424AC" w:rsidP="005E409E">
      <w:pPr>
        <w:pStyle w:val="payannameh"/>
        <w:tabs>
          <w:tab w:val="left" w:pos="0"/>
          <w:tab w:val="left" w:pos="7371"/>
        </w:tabs>
        <w:spacing w:line="240" w:lineRule="auto"/>
        <w:rPr>
          <w:del w:id="10173" w:author="jafary88@gmail.com" w:date="2022-05-11T18:17:00Z"/>
          <w:rtl/>
        </w:rPr>
      </w:pPr>
    </w:p>
    <w:p w14:paraId="36E4B10F" w14:textId="145C7CB7" w:rsidR="001424AC" w:rsidDel="00836C19" w:rsidRDefault="001424AC" w:rsidP="005E409E">
      <w:pPr>
        <w:pStyle w:val="payannameh"/>
        <w:tabs>
          <w:tab w:val="left" w:pos="0"/>
          <w:tab w:val="left" w:pos="7371"/>
        </w:tabs>
        <w:spacing w:line="240" w:lineRule="auto"/>
        <w:rPr>
          <w:del w:id="10174" w:author="jafary88@gmail.com" w:date="2022-05-11T18:17:00Z"/>
          <w:rtl/>
        </w:rPr>
      </w:pPr>
    </w:p>
    <w:p w14:paraId="32C5FDF9" w14:textId="3B2925AA" w:rsidR="00B674CF" w:rsidDel="00836C19" w:rsidRDefault="00B674CF" w:rsidP="005E409E">
      <w:pPr>
        <w:pStyle w:val="payannameh"/>
        <w:tabs>
          <w:tab w:val="left" w:pos="0"/>
          <w:tab w:val="left" w:pos="7371"/>
        </w:tabs>
        <w:spacing w:line="240" w:lineRule="auto"/>
        <w:rPr>
          <w:ins w:id="10175" w:author="Mohsen" w:date="2019-03-18T01:14:00Z"/>
          <w:del w:id="10176" w:author="jafary88@gmail.com" w:date="2022-05-11T18:17:00Z"/>
          <w:rtl/>
        </w:rPr>
        <w:sectPr w:rsidR="00B674CF" w:rsidDel="00836C19" w:rsidSect="00861D7B">
          <w:footerReference w:type="first" r:id="rId16"/>
          <w:footnotePr>
            <w:numRestart w:val="eachPage"/>
          </w:footnotePr>
          <w:endnotePr>
            <w:numFmt w:val="decimal"/>
            <w:numRestart w:val="eachSect"/>
          </w:endnotePr>
          <w:pgSz w:w="12240" w:h="15840" w:code="1"/>
          <w:pgMar w:top="1985" w:right="1985" w:bottom="1418" w:left="1418" w:header="720" w:footer="720" w:gutter="0"/>
          <w:cols w:space="720"/>
          <w:titlePg/>
          <w:docGrid w:linePitch="360"/>
        </w:sectPr>
      </w:pPr>
    </w:p>
    <w:p w14:paraId="54C2AA51" w14:textId="3496B28A" w:rsidR="00CC4AD5" w:rsidDel="00836C19" w:rsidRDefault="00CC4AD5" w:rsidP="005E409E">
      <w:pPr>
        <w:pStyle w:val="payannameh"/>
        <w:tabs>
          <w:tab w:val="left" w:pos="0"/>
          <w:tab w:val="left" w:pos="7371"/>
        </w:tabs>
        <w:spacing w:line="240" w:lineRule="auto"/>
        <w:rPr>
          <w:del w:id="10178" w:author="jafary88@gmail.com" w:date="2022-05-11T18:17:00Z"/>
          <w:rtl/>
        </w:rPr>
      </w:pPr>
    </w:p>
    <w:p w14:paraId="42C7A8BD" w14:textId="144C326D" w:rsidR="00CC4AD5" w:rsidDel="00836C19" w:rsidRDefault="00CC4AD5" w:rsidP="005E409E">
      <w:pPr>
        <w:pStyle w:val="payannameh"/>
        <w:tabs>
          <w:tab w:val="left" w:pos="0"/>
          <w:tab w:val="left" w:pos="7371"/>
        </w:tabs>
        <w:spacing w:line="240" w:lineRule="auto"/>
        <w:rPr>
          <w:del w:id="10179" w:author="jafary88@gmail.com" w:date="2022-05-11T18:17:00Z"/>
          <w:rtl/>
        </w:rPr>
      </w:pPr>
    </w:p>
    <w:p w14:paraId="4225F2A8" w14:textId="4A372E5A" w:rsidR="00CC4AD5" w:rsidDel="00836C19" w:rsidRDefault="00CC4AD5" w:rsidP="005E409E">
      <w:pPr>
        <w:pStyle w:val="payannameh"/>
        <w:tabs>
          <w:tab w:val="left" w:pos="0"/>
          <w:tab w:val="left" w:pos="7371"/>
        </w:tabs>
        <w:spacing w:line="240" w:lineRule="auto"/>
        <w:rPr>
          <w:del w:id="10180" w:author="jafary88@gmail.com" w:date="2022-05-11T18:17:00Z"/>
          <w:rtl/>
        </w:rPr>
      </w:pPr>
    </w:p>
    <w:p w14:paraId="2E01657C" w14:textId="41FA19B9" w:rsidR="001424AC" w:rsidDel="00836C19" w:rsidRDefault="001424AC" w:rsidP="005E409E">
      <w:pPr>
        <w:pStyle w:val="payannameh"/>
        <w:tabs>
          <w:tab w:val="left" w:pos="0"/>
          <w:tab w:val="left" w:pos="7371"/>
        </w:tabs>
        <w:spacing w:line="240" w:lineRule="auto"/>
        <w:rPr>
          <w:del w:id="10181" w:author="jafary88@gmail.com" w:date="2022-05-11T18:17:00Z"/>
          <w:rtl/>
        </w:rPr>
      </w:pPr>
    </w:p>
    <w:p w14:paraId="2083258E" w14:textId="32B99EAE" w:rsidR="001424AC" w:rsidDel="00836C19" w:rsidRDefault="001424AC" w:rsidP="005E409E">
      <w:pPr>
        <w:pStyle w:val="payannameh"/>
        <w:tabs>
          <w:tab w:val="left" w:pos="0"/>
          <w:tab w:val="left" w:pos="7371"/>
        </w:tabs>
        <w:spacing w:line="240" w:lineRule="auto"/>
        <w:rPr>
          <w:del w:id="10182" w:author="jafary88@gmail.com" w:date="2022-05-11T18:17:00Z"/>
          <w:rtl/>
        </w:rPr>
      </w:pPr>
    </w:p>
    <w:p w14:paraId="3BB5D512" w14:textId="16095633" w:rsidR="007152C7" w:rsidDel="00836C19" w:rsidRDefault="007152C7" w:rsidP="005E409E">
      <w:pPr>
        <w:pStyle w:val="payannameh"/>
        <w:tabs>
          <w:tab w:val="left" w:pos="0"/>
          <w:tab w:val="left" w:pos="7371"/>
        </w:tabs>
        <w:spacing w:line="240" w:lineRule="auto"/>
        <w:jc w:val="both"/>
        <w:rPr>
          <w:del w:id="10183" w:author="jafary88@gmail.com" w:date="2022-05-11T18:17:00Z"/>
          <w:b/>
          <w:bCs/>
          <w:rtl/>
        </w:rPr>
      </w:pPr>
    </w:p>
    <w:p w14:paraId="3C99EBDE" w14:textId="277A2B72" w:rsidR="008412CC" w:rsidRPr="001424AC" w:rsidDel="00836C19" w:rsidRDefault="00980BDF" w:rsidP="008B6D89">
      <w:pPr>
        <w:pStyle w:val="a0"/>
        <w:bidi/>
        <w:ind w:left="-94"/>
        <w:rPr>
          <w:del w:id="10184" w:author="jafary88@gmail.com" w:date="2022-05-11T18:17:00Z"/>
          <w:rtl/>
        </w:rPr>
      </w:pPr>
      <w:bookmarkStart w:id="10185" w:name="_Toc3647091"/>
      <w:bookmarkStart w:id="10186" w:name="_Toc3666245"/>
      <w:bookmarkStart w:id="10187" w:name="_Toc3666494"/>
      <w:bookmarkStart w:id="10188" w:name="_Toc8546052"/>
      <w:bookmarkStart w:id="10189" w:name="_Toc8550722"/>
      <w:del w:id="10190" w:author="jafary88@gmail.com" w:date="2022-05-11T18:17:00Z">
        <w:r w:rsidRPr="008B6D89" w:rsidDel="00836C19">
          <w:rPr>
            <w:rFonts w:hint="cs"/>
            <w:rtl/>
          </w:rPr>
          <w:delText>م</w:delText>
        </w:r>
        <w:r w:rsidR="008412CC" w:rsidRPr="008B6D89" w:rsidDel="00836C19">
          <w:rPr>
            <w:rtl/>
          </w:rPr>
          <w:delText>قدمه</w:delText>
        </w:r>
        <w:bookmarkEnd w:id="10185"/>
        <w:bookmarkEnd w:id="10186"/>
        <w:bookmarkEnd w:id="10187"/>
        <w:bookmarkEnd w:id="10188"/>
        <w:bookmarkEnd w:id="10189"/>
      </w:del>
    </w:p>
    <w:p w14:paraId="77FA8281" w14:textId="5F0D2371" w:rsidR="008412CC" w:rsidDel="00836C19" w:rsidRDefault="00E34130" w:rsidP="008D6B83">
      <w:pPr>
        <w:pStyle w:val="payannameh"/>
        <w:tabs>
          <w:tab w:val="left" w:pos="0"/>
          <w:tab w:val="left" w:pos="567"/>
          <w:tab w:val="left" w:pos="7371"/>
        </w:tabs>
        <w:spacing w:line="240" w:lineRule="auto"/>
        <w:jc w:val="both"/>
        <w:rPr>
          <w:del w:id="10191" w:author="jafary88@gmail.com" w:date="2022-05-11T18:17:00Z"/>
        </w:rPr>
      </w:pPr>
      <w:del w:id="10192" w:author="jafary88@gmail.com" w:date="2022-05-11T18:17:00Z">
        <w:r w:rsidDel="00836C19">
          <w:tab/>
        </w:r>
        <w:r w:rsidR="008412CC" w:rsidRPr="002B72E7" w:rsidDel="00836C19">
          <w:rPr>
            <w:rtl/>
          </w:rPr>
          <w:delText xml:space="preserve">در </w:delText>
        </w:r>
        <w:r w:rsidR="000B0AD8" w:rsidRPr="002B72E7" w:rsidDel="00836C19">
          <w:rPr>
            <w:rtl/>
          </w:rPr>
          <w:delText>دهه‌ها</w:delText>
        </w:r>
        <w:r w:rsidR="000B0AD8" w:rsidRPr="002B72E7" w:rsidDel="00836C19">
          <w:rPr>
            <w:rFonts w:hint="cs"/>
            <w:rtl/>
          </w:rPr>
          <w:delText>ی</w:delText>
        </w:r>
        <w:r w:rsidR="008412CC" w:rsidRPr="002B72E7" w:rsidDel="00836C19">
          <w:rPr>
            <w:rtl/>
          </w:rPr>
          <w:delText xml:space="preserve"> اخیر</w:delText>
        </w:r>
        <w:r w:rsidR="000B0AD8" w:rsidRPr="002B72E7" w:rsidDel="00836C19">
          <w:rPr>
            <w:rtl/>
          </w:rPr>
          <w:delText xml:space="preserve"> </w:delText>
        </w:r>
        <w:r w:rsidR="008412CC" w:rsidRPr="002B72E7" w:rsidDel="00836C19">
          <w:rPr>
            <w:rtl/>
          </w:rPr>
          <w:delText xml:space="preserve">گسترش </w:delText>
        </w:r>
      </w:del>
      <w:ins w:id="10193" w:author="Mohsen Jafarinejad" w:date="2019-09-03T12:22:00Z">
        <w:del w:id="10194" w:author="jafary88@gmail.com" w:date="2022-05-11T18:17:00Z">
          <w:r w:rsidR="00D548E9" w:rsidDel="00836C19">
            <w:rPr>
              <w:rtl/>
            </w:rPr>
            <w:delText>روزافزون</w:delText>
          </w:r>
        </w:del>
      </w:ins>
      <w:del w:id="10195" w:author="jafary88@gmail.com" w:date="2022-05-11T18:17:00Z">
        <w:r w:rsidR="008412CC" w:rsidRPr="002B72E7" w:rsidDel="00836C19">
          <w:rPr>
            <w:rtl/>
          </w:rPr>
          <w:delText xml:space="preserve">روز افزون مصرف انرژی و </w:delText>
        </w:r>
        <w:r w:rsidR="000B0AD8" w:rsidRPr="002B72E7" w:rsidDel="00836C19">
          <w:rPr>
            <w:rtl/>
          </w:rPr>
          <w:delText>آلودگ</w:delText>
        </w:r>
        <w:r w:rsidR="000B0AD8" w:rsidRPr="002B72E7" w:rsidDel="00836C19">
          <w:rPr>
            <w:rFonts w:hint="cs"/>
            <w:rtl/>
          </w:rPr>
          <w:delText>ی‌های</w:delText>
        </w:r>
        <w:r w:rsidR="008412CC" w:rsidRPr="002B72E7" w:rsidDel="00836C19">
          <w:rPr>
            <w:rtl/>
          </w:rPr>
          <w:delText xml:space="preserve"> ناشی از منابع معمول که بخش عمده آن ر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تشکیل </w:delText>
        </w:r>
        <w:r w:rsidR="000B0AD8" w:rsidRPr="002B72E7" w:rsidDel="00836C19">
          <w:rPr>
            <w:rtl/>
          </w:rPr>
          <w:delText>م</w:delText>
        </w:r>
        <w:r w:rsidR="000B0AD8" w:rsidRPr="002B72E7" w:rsidDel="00836C19">
          <w:rPr>
            <w:rFonts w:hint="cs"/>
            <w:rtl/>
          </w:rPr>
          <w:delText>ی‌دهند</w:delText>
        </w:r>
        <w:r w:rsidR="008412CC" w:rsidRPr="002B72E7" w:rsidDel="00836C19">
          <w:rPr>
            <w:rtl/>
          </w:rPr>
          <w:delText xml:space="preserve"> بشر را به فکر جایگزین کردن این منابع</w:delText>
        </w:r>
        <w:r w:rsidR="005530B4" w:rsidDel="00836C19">
          <w:rPr>
            <w:rtl/>
          </w:rPr>
          <w:delText xml:space="preserve"> با منابع جدیدی گردانده </w:delText>
        </w:r>
      </w:del>
      <w:ins w:id="10196" w:author="Mohsen Jafarinejad" w:date="2019-09-03T16:21:00Z">
        <w:del w:id="10197" w:author="jafary88@gmail.com" w:date="2022-05-11T18:17:00Z">
          <w:r w:rsidR="00AB269F" w:rsidDel="00836C19">
            <w:rPr>
              <w:rFonts w:hint="cs"/>
              <w:rtl/>
            </w:rPr>
            <w:delText>انداخته است</w:delText>
          </w:r>
          <w:r w:rsidR="00AB269F" w:rsidDel="00836C19">
            <w:rPr>
              <w:rtl/>
            </w:rPr>
            <w:delText xml:space="preserve"> </w:delText>
          </w:r>
        </w:del>
      </w:ins>
      <w:del w:id="10198" w:author="jafary88@gmail.com" w:date="2022-05-11T18:17:00Z">
        <w:r w:rsidR="005530B4" w:rsidDel="00836C19">
          <w:rPr>
            <w:rtl/>
          </w:rPr>
          <w:delText>که بتوا</w:delText>
        </w:r>
        <w:r w:rsidR="008412CC" w:rsidRPr="002B72E7" w:rsidDel="00836C19">
          <w:rPr>
            <w:rtl/>
          </w:rPr>
          <w:delText xml:space="preserve">ن علاوه بر پایداری تولید، قابلیت اطمینان، امکان استفاده گسترده در هر جای </w:delText>
        </w:r>
      </w:del>
      <w:ins w:id="10199" w:author="Mohsen Jafarinejad" w:date="2019-09-03T16:21:00Z">
        <w:del w:id="10200" w:author="jafary88@gmail.com" w:date="2022-05-11T18:17:00Z">
          <w:r w:rsidR="00AB269F" w:rsidRPr="002B72E7" w:rsidDel="00836C19">
            <w:rPr>
              <w:rtl/>
            </w:rPr>
            <w:delText xml:space="preserve">جا </w:delText>
          </w:r>
        </w:del>
      </w:ins>
      <w:del w:id="10201" w:author="jafary88@gmail.com" w:date="2022-05-11T18:17:00Z">
        <w:r w:rsidR="008412CC" w:rsidRPr="002B72E7" w:rsidDel="00836C19">
          <w:rPr>
            <w:rtl/>
          </w:rPr>
          <w:delText xml:space="preserve">دارای </w:delText>
        </w:r>
        <w:r w:rsidR="000B0AD8" w:rsidRPr="002B72E7" w:rsidDel="00836C19">
          <w:rPr>
            <w:rtl/>
          </w:rPr>
          <w:delText>آلودگ</w:delText>
        </w:r>
        <w:r w:rsidR="000B0AD8" w:rsidRPr="002B72E7" w:rsidDel="00836C19">
          <w:rPr>
            <w:rFonts w:hint="cs"/>
            <w:rtl/>
          </w:rPr>
          <w:delText>ی</w:delText>
        </w:r>
        <w:r w:rsidR="008412CC" w:rsidRPr="002B72E7" w:rsidDel="00836C19">
          <w:rPr>
            <w:rtl/>
          </w:rPr>
          <w:delText xml:space="preserve"> </w:delText>
        </w:r>
      </w:del>
      <w:ins w:id="10202" w:author="Mohsen Jafarinejad" w:date="2019-09-03T12:22:00Z">
        <w:del w:id="10203"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0204" w:author="jafary88@gmail.com" w:date="2022-05-11T18:17:00Z">
        <w:r w:rsidR="008412CC" w:rsidRPr="002B72E7" w:rsidDel="00836C19">
          <w:rPr>
            <w:rtl/>
          </w:rPr>
          <w:delText xml:space="preserve">زیست محیطی کم و بازده بالا باشد. در بین این منابع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و منابع تبدل مستقیم هیدروژن، به دلیل قابلیت اطمینان بالا، بازده بالای تبدیل انرژی و کم بودن مسائل </w:delText>
        </w:r>
      </w:del>
      <w:ins w:id="10205" w:author="Mohsen Jafarinejad" w:date="2019-09-03T12:22:00Z">
        <w:del w:id="10206"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0207" w:author="jafary88@gmail.com" w:date="2022-05-11T18:17:00Z">
        <w:r w:rsidR="008412CC" w:rsidRPr="002B72E7" w:rsidDel="00836C19">
          <w:rPr>
            <w:rtl/>
          </w:rPr>
          <w:delText xml:space="preserve">زیست محیطی </w:delText>
        </w:r>
        <w:r w:rsidR="000B0AD8" w:rsidRPr="002B72E7" w:rsidDel="00836C19">
          <w:rPr>
            <w:rtl/>
          </w:rPr>
          <w:delText>آن‌ها</w:delText>
        </w:r>
        <w:r w:rsidR="008412CC" w:rsidRPr="002B72E7" w:rsidDel="00836C19">
          <w:rPr>
            <w:rtl/>
          </w:rPr>
          <w:delText xml:space="preserve"> یکی از </w:delText>
        </w:r>
      </w:del>
      <w:ins w:id="10208" w:author="Mohsen Jafarinejad" w:date="2019-09-03T12:22:00Z">
        <w:del w:id="10209" w:author="jafary88@gmail.com" w:date="2022-05-11T18:17:00Z">
          <w:r w:rsidR="00D548E9" w:rsidDel="00836C19">
            <w:rPr>
              <w:rtl/>
            </w:rPr>
            <w:delText>جا</w:delText>
          </w:r>
        </w:del>
      </w:ins>
      <w:ins w:id="10210" w:author="Mohsen Jafarinejad" w:date="2019-09-03T12:23:00Z">
        <w:del w:id="10211" w:author="jafary88@gmail.com" w:date="2022-05-11T18:17:00Z">
          <w:r w:rsidR="00D548E9" w:rsidDel="00836C19">
            <w:rPr>
              <w:rFonts w:hint="cs"/>
              <w:rtl/>
            </w:rPr>
            <w:delText>ی</w:delText>
          </w:r>
        </w:del>
      </w:ins>
      <w:ins w:id="10212" w:author="Mohsen Jafarinejad" w:date="2019-09-03T12:22:00Z">
        <w:del w:id="10213" w:author="jafary88@gmail.com" w:date="2022-05-11T18:17:00Z">
          <w:r w:rsidR="00D548E9" w:rsidDel="00836C19">
            <w:rPr>
              <w:rtl/>
            </w:rPr>
            <w:delText>گز</w:delText>
          </w:r>
          <w:r w:rsidR="00D548E9" w:rsidDel="00836C19">
            <w:rPr>
              <w:rFonts w:hint="cs"/>
              <w:rtl/>
            </w:rPr>
            <w:delText>ی</w:delText>
          </w:r>
          <w:r w:rsidR="00D548E9" w:rsidDel="00836C19">
            <w:rPr>
              <w:rFonts w:hint="eastAsia"/>
              <w:rtl/>
            </w:rPr>
            <w:delText>ن</w:delText>
          </w:r>
        </w:del>
      </w:ins>
      <w:del w:id="10214" w:author="jafary88@gmail.com" w:date="2022-05-11T18:17:00Z">
        <w:r w:rsidR="008412CC" w:rsidRPr="002B72E7" w:rsidDel="00836C19">
          <w:rPr>
            <w:rtl/>
          </w:rPr>
          <w:delText xml:space="preserve">جاگزین </w:delText>
        </w:r>
      </w:del>
      <w:ins w:id="10215" w:author="Mohsen Jafarinejad" w:date="2019-09-03T12:23:00Z">
        <w:del w:id="10216" w:author="jafary88@gmail.com" w:date="2022-05-11T18:17:00Z">
          <w:r w:rsidR="00D548E9" w:rsidDel="00836C19">
            <w:rPr>
              <w:rFonts w:hint="cs"/>
              <w:rtl/>
            </w:rPr>
            <w:delText>‌</w:delText>
          </w:r>
        </w:del>
      </w:ins>
      <w:del w:id="10217" w:author="jafary88@gmail.com" w:date="2022-05-11T18:17:00Z">
        <w:r w:rsidR="008412CC" w:rsidRPr="002B72E7" w:rsidDel="00836C19">
          <w:rPr>
            <w:rtl/>
          </w:rPr>
          <w:delText xml:space="preserve">های مناسب جهت منابع مرسوم انرژی در آینده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رسند</w:delText>
        </w:r>
        <w:r w:rsidR="008412CC" w:rsidRPr="002B72E7" w:rsidDel="00836C19">
          <w:rPr>
            <w:rtl/>
          </w:rPr>
          <w:delText>.</w:delText>
        </w:r>
      </w:del>
    </w:p>
    <w:p w14:paraId="171A0071" w14:textId="16158750" w:rsidR="004D55D5" w:rsidDel="00836C19" w:rsidRDefault="004D55D5" w:rsidP="005E409E">
      <w:pPr>
        <w:pStyle w:val="payannameh"/>
        <w:tabs>
          <w:tab w:val="left" w:pos="0"/>
          <w:tab w:val="left" w:pos="7371"/>
        </w:tabs>
        <w:spacing w:line="240" w:lineRule="auto"/>
        <w:rPr>
          <w:del w:id="10218" w:author="jafary88@gmail.com" w:date="2022-05-11T18:17:00Z"/>
        </w:rPr>
      </w:pPr>
    </w:p>
    <w:p w14:paraId="5B8FA6A5" w14:textId="52F4B2B2" w:rsidR="004D55D5" w:rsidRPr="002B72E7" w:rsidDel="00836C19" w:rsidRDefault="004D55D5" w:rsidP="005E409E">
      <w:pPr>
        <w:pStyle w:val="payannameh"/>
        <w:tabs>
          <w:tab w:val="left" w:pos="0"/>
          <w:tab w:val="left" w:pos="7371"/>
        </w:tabs>
        <w:spacing w:line="240" w:lineRule="auto"/>
        <w:rPr>
          <w:del w:id="10219" w:author="jafary88@gmail.com" w:date="2022-05-11T18:17:00Z"/>
          <w:rtl/>
        </w:rPr>
      </w:pPr>
    </w:p>
    <w:p w14:paraId="65D713C4" w14:textId="69B2AAF8" w:rsidR="008412CC" w:rsidRPr="00394946" w:rsidDel="00836C19" w:rsidRDefault="008412CC" w:rsidP="00CF0011">
      <w:pPr>
        <w:pStyle w:val="a0"/>
        <w:bidi/>
        <w:rPr>
          <w:del w:id="10220" w:author="jafary88@gmail.com" w:date="2022-05-11T18:17:00Z"/>
          <w:rtl/>
        </w:rPr>
      </w:pPr>
      <w:bookmarkStart w:id="10221" w:name="_Toc3647092"/>
      <w:bookmarkStart w:id="10222" w:name="_Toc3666246"/>
      <w:bookmarkStart w:id="10223" w:name="_Toc3666495"/>
      <w:bookmarkStart w:id="10224" w:name="_Toc8546053"/>
      <w:bookmarkStart w:id="10225" w:name="_Toc8550723"/>
      <w:del w:id="10226" w:author="jafary88@gmail.com" w:date="2022-05-11T18:17:00Z">
        <w:r w:rsidRPr="00394946" w:rsidDel="00836C19">
          <w:rPr>
            <w:rtl/>
          </w:rPr>
          <w:delText>پیل سوخت</w:delText>
        </w:r>
        <w:r w:rsidR="00006D70" w:rsidRPr="00394946" w:rsidDel="00836C19">
          <w:rPr>
            <w:rFonts w:hint="cs"/>
            <w:rtl/>
          </w:rPr>
          <w:delText>ی</w:delText>
        </w:r>
        <w:r w:rsidRPr="00394946" w:rsidDel="00836C19">
          <w:rPr>
            <w:rtl/>
          </w:rPr>
          <w:delText xml:space="preserve"> چیست</w:delText>
        </w:r>
        <w:bookmarkEnd w:id="10221"/>
        <w:bookmarkEnd w:id="10222"/>
        <w:bookmarkEnd w:id="10223"/>
        <w:bookmarkEnd w:id="10224"/>
        <w:bookmarkEnd w:id="10225"/>
      </w:del>
    </w:p>
    <w:p w14:paraId="626FC0A9" w14:textId="507F14AF" w:rsidR="008412CC" w:rsidRPr="002B72E7" w:rsidDel="00836C19" w:rsidRDefault="00486803" w:rsidP="008B6D89">
      <w:pPr>
        <w:pStyle w:val="payannameh"/>
        <w:tabs>
          <w:tab w:val="left" w:pos="0"/>
          <w:tab w:val="left" w:pos="567"/>
          <w:tab w:val="left" w:pos="7371"/>
        </w:tabs>
        <w:spacing w:line="240" w:lineRule="auto"/>
        <w:jc w:val="both"/>
        <w:rPr>
          <w:del w:id="10227" w:author="jafary88@gmail.com" w:date="2022-05-11T18:17:00Z"/>
        </w:rPr>
      </w:pPr>
      <w:del w:id="10228" w:author="jafary88@gmail.com" w:date="2022-05-11T18:17:00Z">
        <w:r w:rsidDel="00836C19">
          <w:rPr>
            <w:rtl/>
          </w:rPr>
          <w:tab/>
        </w:r>
        <w:r w:rsidR="008412CC" w:rsidRPr="002B72E7" w:rsidDel="00836C19">
          <w:rPr>
            <w:rtl/>
          </w:rPr>
          <w:delText>پي</w:delText>
        </w:r>
      </w:del>
      <w:ins w:id="10229" w:author="Mohsen" w:date="2019-03-17T16:48:00Z">
        <w:del w:id="10230" w:author="jafary88@gmail.com" w:date="2022-05-11T18:17:00Z">
          <w:r w:rsidR="006266AC" w:rsidDel="00836C19">
            <w:rPr>
              <w:rtl/>
            </w:rPr>
            <w:delText>ی</w:delText>
          </w:r>
        </w:del>
      </w:ins>
      <w:del w:id="10231" w:author="jafary88@gmail.com" w:date="2022-05-11T18:17:00Z">
        <w:r w:rsidR="008412CC" w:rsidRPr="002B72E7" w:rsidDel="00836C19">
          <w:rPr>
            <w:rtl/>
          </w:rPr>
          <w:delText>ل سوختی وسي</w:delText>
        </w:r>
      </w:del>
      <w:ins w:id="10232" w:author="Mohsen" w:date="2019-03-17T16:48:00Z">
        <w:del w:id="10233" w:author="jafary88@gmail.com" w:date="2022-05-11T18:17:00Z">
          <w:r w:rsidR="006266AC" w:rsidDel="00836C19">
            <w:rPr>
              <w:rtl/>
            </w:rPr>
            <w:delText>ی</w:delText>
          </w:r>
        </w:del>
      </w:ins>
      <w:del w:id="10234" w:author="jafary88@gmail.com" w:date="2022-05-11T18:17:00Z">
        <w:r w:rsidR="008412CC" w:rsidRPr="002B72E7" w:rsidDel="00836C19">
          <w:rPr>
            <w:rtl/>
          </w:rPr>
          <w:delText>له</w:delText>
        </w:r>
      </w:del>
      <w:ins w:id="10235" w:author="Mohsen" w:date="2019-03-17T19:28:00Z">
        <w:del w:id="10236" w:author="jafary88@gmail.com" w:date="2022-05-11T18:17:00Z">
          <w:r w:rsidR="00EB6040" w:rsidDel="00836C19">
            <w:rPr>
              <w:rFonts w:hint="cs"/>
              <w:rtl/>
            </w:rPr>
            <w:delText>‌</w:delText>
          </w:r>
        </w:del>
      </w:ins>
      <w:del w:id="10237" w:author="jafary88@gmail.com" w:date="2022-05-11T18:17:00Z">
        <w:r w:rsidR="008412CC" w:rsidRPr="002B72E7" w:rsidDel="00836C19">
          <w:rPr>
            <w:rtl/>
          </w:rPr>
          <w:delText>اي</w:delText>
        </w:r>
      </w:del>
      <w:ins w:id="10238" w:author="Mohsen" w:date="2019-03-17T16:48:00Z">
        <w:del w:id="10239" w:author="jafary88@gmail.com" w:date="2022-05-11T18:17:00Z">
          <w:r w:rsidR="006266AC" w:rsidDel="00836C19">
            <w:rPr>
              <w:rtl/>
            </w:rPr>
            <w:delText>ی</w:delText>
          </w:r>
        </w:del>
      </w:ins>
      <w:del w:id="10240" w:author="jafary88@gmail.com" w:date="2022-05-11T18:17:00Z">
        <w:r w:rsidR="008412CC" w:rsidRPr="002B72E7" w:rsidDel="00836C19">
          <w:rPr>
            <w:rtl/>
          </w:rPr>
          <w:delText xml:space="preserve"> است که انرژي</w:delText>
        </w:r>
      </w:del>
      <w:ins w:id="10241" w:author="Mohsen" w:date="2019-03-17T16:48:00Z">
        <w:del w:id="10242" w:author="jafary88@gmail.com" w:date="2022-05-11T18:17:00Z">
          <w:r w:rsidR="006266AC" w:rsidDel="00836C19">
            <w:rPr>
              <w:rtl/>
            </w:rPr>
            <w:delText>ی</w:delText>
          </w:r>
        </w:del>
      </w:ins>
      <w:del w:id="10243" w:author="jafary88@gmail.com" w:date="2022-05-11T18:17:00Z">
        <w:r w:rsidR="008412CC" w:rsidRPr="002B72E7" w:rsidDel="00836C19">
          <w:rPr>
            <w:rtl/>
          </w:rPr>
          <w:delText xml:space="preserve"> شي</w:delText>
        </w:r>
      </w:del>
      <w:ins w:id="10244" w:author="Mohsen" w:date="2019-03-17T16:48:00Z">
        <w:del w:id="10245" w:author="jafary88@gmail.com" w:date="2022-05-11T18:17:00Z">
          <w:r w:rsidR="006266AC" w:rsidDel="00836C19">
            <w:rPr>
              <w:rtl/>
            </w:rPr>
            <w:delText>ی</w:delText>
          </w:r>
        </w:del>
      </w:ins>
      <w:del w:id="10246" w:author="jafary88@gmail.com" w:date="2022-05-11T18:17:00Z">
        <w:r w:rsidR="008412CC" w:rsidRPr="002B72E7" w:rsidDel="00836C19">
          <w:rPr>
            <w:rtl/>
          </w:rPr>
          <w:delText>مي</w:delText>
        </w:r>
      </w:del>
      <w:ins w:id="10247" w:author="Mohsen" w:date="2019-03-17T16:48:00Z">
        <w:del w:id="10248" w:author="jafary88@gmail.com" w:date="2022-05-11T18:17:00Z">
          <w:r w:rsidR="006266AC" w:rsidDel="00836C19">
            <w:rPr>
              <w:rtl/>
            </w:rPr>
            <w:delText>ی</w:delText>
          </w:r>
        </w:del>
      </w:ins>
      <w:del w:id="10249" w:author="jafary88@gmail.com" w:date="2022-05-11T18:17:00Z">
        <w:r w:rsidR="008412CC" w:rsidRPr="002B72E7" w:rsidDel="00836C19">
          <w:rPr>
            <w:rtl/>
          </w:rPr>
          <w:delText>ایی سوخت را مستقي</w:delText>
        </w:r>
      </w:del>
      <w:ins w:id="10250" w:author="Mohsen" w:date="2019-03-17T16:48:00Z">
        <w:del w:id="10251" w:author="jafary88@gmail.com" w:date="2022-05-11T18:17:00Z">
          <w:r w:rsidR="006266AC" w:rsidDel="00836C19">
            <w:rPr>
              <w:rtl/>
            </w:rPr>
            <w:delText>ی</w:delText>
          </w:r>
        </w:del>
      </w:ins>
      <w:del w:id="10252" w:author="jafary88@gmail.com" w:date="2022-05-11T18:17:00Z">
        <w:r w:rsidR="008412CC" w:rsidRPr="002B72E7" w:rsidDel="00836C19">
          <w:rPr>
            <w:rtl/>
          </w:rPr>
          <w:delText>ماً به انرژي</w:delText>
        </w:r>
      </w:del>
      <w:ins w:id="10253" w:author="Mohsen" w:date="2019-03-17T16:48:00Z">
        <w:del w:id="10254" w:author="jafary88@gmail.com" w:date="2022-05-11T18:17:00Z">
          <w:r w:rsidR="006266AC" w:rsidDel="00836C19">
            <w:rPr>
              <w:rtl/>
            </w:rPr>
            <w:delText>ی</w:delText>
          </w:r>
        </w:del>
      </w:ins>
      <w:del w:id="10255" w:author="jafary88@gmail.com" w:date="2022-05-11T18:17:00Z">
        <w:r w:rsidR="008412CC" w:rsidRPr="002B72E7" w:rsidDel="00836C19">
          <w:rPr>
            <w:rtl/>
          </w:rPr>
          <w:delText xml:space="preserve"> الك</w:delText>
        </w:r>
      </w:del>
      <w:ins w:id="10256" w:author="Mohsen" w:date="2019-03-17T16:48:00Z">
        <w:del w:id="10257" w:author="jafary88@gmail.com" w:date="2022-05-11T18:17:00Z">
          <w:r w:rsidR="006266AC" w:rsidDel="00836C19">
            <w:rPr>
              <w:rtl/>
            </w:rPr>
            <w:delText>ک</w:delText>
          </w:r>
        </w:del>
      </w:ins>
      <w:del w:id="10258" w:author="jafary88@gmail.com" w:date="2022-05-11T18:17:00Z">
        <w:r w:rsidR="008412CC" w:rsidRPr="002B72E7" w:rsidDel="00836C19">
          <w:rPr>
            <w:rtl/>
          </w:rPr>
          <w:delText>تریك</w:delText>
        </w:r>
      </w:del>
      <w:ins w:id="10259" w:author="Mohsen" w:date="2019-03-17T16:48:00Z">
        <w:del w:id="10260" w:author="jafary88@gmail.com" w:date="2022-05-11T18:17:00Z">
          <w:r w:rsidR="006266AC" w:rsidDel="00836C19">
            <w:rPr>
              <w:rtl/>
            </w:rPr>
            <w:delText>ک</w:delText>
          </w:r>
        </w:del>
      </w:ins>
      <w:del w:id="10261" w:author="jafary88@gmail.com" w:date="2022-05-11T18:17:00Z">
        <w:r w:rsidR="008412CC" w:rsidRPr="002B72E7" w:rsidDel="00836C19">
          <w:rPr>
            <w:rtl/>
          </w:rPr>
          <w:delText xml:space="preserve">ی تبدیل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Del="00836C19">
          <w:rPr>
            <w:rFonts w:hint="cs"/>
            <w:rtl/>
          </w:rPr>
          <w:delText xml:space="preserve"> </w:delText>
        </w:r>
        <w:r w:rsidR="008412CC" w:rsidRPr="002B72E7" w:rsidDel="00836C19">
          <w:rPr>
            <w:rtl/>
          </w:rPr>
          <w:delText>برخلاف باتري</w:delText>
        </w:r>
      </w:del>
      <w:ins w:id="10262" w:author="Mohsen" w:date="2019-03-17T16:48:00Z">
        <w:del w:id="10263" w:author="jafary88@gmail.com" w:date="2022-05-11T18:17:00Z">
          <w:r w:rsidR="006266AC" w:rsidDel="00836C19">
            <w:rPr>
              <w:rtl/>
            </w:rPr>
            <w:delText>ی</w:delText>
          </w:r>
        </w:del>
      </w:ins>
      <w:del w:id="10264" w:author="jafary88@gmail.com" w:date="2022-05-11T18:17:00Z">
        <w:r w:rsidDel="00836C19">
          <w:rPr>
            <w:rFonts w:hint="cs"/>
            <w:rtl/>
          </w:rPr>
          <w:delText>‌</w:delText>
        </w:r>
        <w:r w:rsidR="008412CC" w:rsidRPr="002B72E7" w:rsidDel="00836C19">
          <w:rPr>
            <w:rtl/>
          </w:rPr>
          <w:delText xml:space="preserve">ها که به علت محدود بودن مقدار </w:delText>
        </w:r>
      </w:del>
      <w:ins w:id="10265" w:author="Mohsen Jafarinejad" w:date="2019-09-03T12:23:00Z">
        <w:del w:id="10266" w:author="jafary88@gmail.com" w:date="2022-05-11T18:17:00Z">
          <w:r w:rsidR="00D548E9" w:rsidDel="00836C19">
            <w:rPr>
              <w:rtl/>
            </w:rPr>
            <w:delText>ماده‌</w:delText>
          </w:r>
          <w:r w:rsidR="00D548E9" w:rsidDel="00836C19">
            <w:rPr>
              <w:rFonts w:hint="cs"/>
              <w:rtl/>
            </w:rPr>
            <w:delText>ی</w:delText>
          </w:r>
        </w:del>
      </w:ins>
      <w:del w:id="10267" w:author="jafary88@gmail.com" w:date="2022-05-11T18:17:00Z">
        <w:r w:rsidR="008412CC" w:rsidRPr="002B72E7" w:rsidDel="00836C19">
          <w:rPr>
            <w:rtl/>
          </w:rPr>
          <w:delText>مادهي</w:delText>
        </w:r>
      </w:del>
      <w:ins w:id="10268" w:author="Mohsen" w:date="2019-03-17T16:48:00Z">
        <w:del w:id="10269" w:author="jafary88@gmail.com" w:date="2022-05-11T18:17:00Z">
          <w:r w:rsidR="006266AC" w:rsidDel="00836C19">
            <w:rPr>
              <w:rtl/>
            </w:rPr>
            <w:delText>ی</w:delText>
          </w:r>
        </w:del>
      </w:ins>
      <w:del w:id="10270" w:author="jafary88@gmail.com" w:date="2022-05-11T18:17:00Z">
        <w:r w:rsidR="008412CC" w:rsidRPr="002B72E7" w:rsidDel="00836C19">
          <w:rPr>
            <w:rtl/>
          </w:rPr>
          <w:delText xml:space="preserve"> </w:delText>
        </w:r>
      </w:del>
      <w:ins w:id="10271" w:author="Mohsen Jafarinejad" w:date="2019-09-03T12:23:00Z">
        <w:del w:id="10272" w:author="jafary88@gmail.com" w:date="2022-05-11T18:17:00Z">
          <w:r w:rsidR="00D548E9" w:rsidDel="00836C19">
            <w:rPr>
              <w:rtl/>
            </w:rPr>
            <w:delText>واکنش‌دهنده</w:delText>
          </w:r>
        </w:del>
      </w:ins>
      <w:del w:id="10273" w:author="jafary88@gmail.com" w:date="2022-05-11T18:17:00Z">
        <w:r w:rsidR="008412CC" w:rsidRPr="002B72E7" w:rsidDel="00836C19">
          <w:rPr>
            <w:rtl/>
          </w:rPr>
          <w:delText>واکنش دهنده در مخزن باتري</w:delText>
        </w:r>
      </w:del>
      <w:ins w:id="10274" w:author="Mohsen" w:date="2019-03-17T16:48:00Z">
        <w:del w:id="10275" w:author="jafary88@gmail.com" w:date="2022-05-11T18:17:00Z">
          <w:r w:rsidR="006266AC" w:rsidDel="00836C19">
            <w:rPr>
              <w:rtl/>
            </w:rPr>
            <w:delText>ی</w:delText>
          </w:r>
        </w:del>
      </w:ins>
      <w:del w:id="10276" w:author="jafary88@gmail.com" w:date="2022-05-11T18:17:00Z">
        <w:r w:rsidR="008412CC" w:rsidRPr="002B72E7" w:rsidDel="00836C19">
          <w:rPr>
            <w:rtl/>
          </w:rPr>
          <w:delText>، پس از مدتی</w:delText>
        </w:r>
        <w:r w:rsidR="005F5004" w:rsidDel="00836C19">
          <w:rPr>
            <w:rFonts w:hint="cs"/>
            <w:rtl/>
          </w:rPr>
          <w:delText xml:space="preserve"> </w:delText>
        </w:r>
        <w:r w:rsidR="000B0AD8" w:rsidRPr="002B72E7" w:rsidDel="00836C19">
          <w:rPr>
            <w:rtl/>
          </w:rPr>
          <w:delText>نم</w:delText>
        </w:r>
        <w:r w:rsidR="000B0AD8" w:rsidRPr="002B72E7" w:rsidDel="00836C19">
          <w:rPr>
            <w:rFonts w:hint="cs"/>
            <w:rtl/>
          </w:rPr>
          <w:delText>ی‌توانند</w:delText>
        </w:r>
        <w:r w:rsidR="008412CC" w:rsidRPr="002B72E7" w:rsidDel="00836C19">
          <w:rPr>
            <w:rtl/>
          </w:rPr>
          <w:delText xml:space="preserve"> انرژي</w:delText>
        </w:r>
      </w:del>
      <w:ins w:id="10277" w:author="Mohsen" w:date="2019-03-17T16:48:00Z">
        <w:del w:id="10278" w:author="jafary88@gmail.com" w:date="2022-05-11T18:17:00Z">
          <w:r w:rsidR="006266AC" w:rsidDel="00836C19">
            <w:rPr>
              <w:rtl/>
            </w:rPr>
            <w:delText>ی</w:delText>
          </w:r>
        </w:del>
      </w:ins>
      <w:del w:id="10279" w:author="jafary88@gmail.com" w:date="2022-05-11T18:17:00Z">
        <w:r w:rsidR="008412CC" w:rsidRPr="002B72E7" w:rsidDel="00836C19">
          <w:rPr>
            <w:rtl/>
          </w:rPr>
          <w:delText xml:space="preserve"> لازم را تأمي</w:delText>
        </w:r>
      </w:del>
      <w:ins w:id="10280" w:author="Mohsen" w:date="2019-03-17T16:48:00Z">
        <w:del w:id="10281" w:author="jafary88@gmail.com" w:date="2022-05-11T18:17:00Z">
          <w:r w:rsidR="006266AC" w:rsidDel="00836C19">
            <w:rPr>
              <w:rtl/>
            </w:rPr>
            <w:delText>ی</w:delText>
          </w:r>
        </w:del>
      </w:ins>
      <w:del w:id="10282" w:author="jafary88@gmail.com" w:date="2022-05-11T18:17:00Z">
        <w:r w:rsidR="008412CC" w:rsidRPr="002B72E7" w:rsidDel="00836C19">
          <w:rPr>
            <w:rtl/>
          </w:rPr>
          <w:delText>ن کنند، در پي</w:delText>
        </w:r>
      </w:del>
      <w:ins w:id="10283" w:author="Mohsen" w:date="2019-03-17T16:48:00Z">
        <w:del w:id="10284" w:author="jafary88@gmail.com" w:date="2022-05-11T18:17:00Z">
          <w:r w:rsidR="006266AC" w:rsidDel="00836C19">
            <w:rPr>
              <w:rtl/>
            </w:rPr>
            <w:delText>ی</w:delText>
          </w:r>
        </w:del>
      </w:ins>
      <w:del w:id="10285" w:author="jafary88@gmail.com" w:date="2022-05-11T18:17:00Z">
        <w:r w:rsidR="008412CC" w:rsidRPr="002B72E7" w:rsidDel="00836C19">
          <w:rPr>
            <w:rtl/>
          </w:rPr>
          <w:delText xml:space="preserve">ل سوختی مواد </w:delText>
        </w:r>
      </w:del>
      <w:ins w:id="10286" w:author="Mohsen Jafarinejad" w:date="2019-09-03T12:23:00Z">
        <w:del w:id="10287" w:author="jafary88@gmail.com" w:date="2022-05-11T18:17:00Z">
          <w:r w:rsidR="00D548E9" w:rsidDel="00836C19">
            <w:rPr>
              <w:rtl/>
            </w:rPr>
            <w:delText>واکنش‌دهنده</w:delText>
          </w:r>
        </w:del>
      </w:ins>
      <w:del w:id="10288" w:author="jafary88@gmail.com" w:date="2022-05-11T18:17:00Z">
        <w:r w:rsidR="008412CC" w:rsidRPr="002B72E7" w:rsidDel="00836C19">
          <w:rPr>
            <w:rtl/>
          </w:rPr>
          <w:delText xml:space="preserve">واکنش دهنده </w:delText>
        </w:r>
      </w:del>
      <w:ins w:id="10289" w:author="Mohsen Jafarinejad" w:date="2019-09-03T12:23:00Z">
        <w:del w:id="10290" w:author="jafary88@gmail.com" w:date="2022-05-11T18:17:00Z">
          <w:r w:rsidR="00D548E9" w:rsidDel="00836C19">
            <w:rPr>
              <w:rtl/>
            </w:rPr>
            <w:delText>به‌صورت</w:delText>
          </w:r>
        </w:del>
      </w:ins>
      <w:del w:id="10291" w:author="jafary88@gmail.com" w:date="2022-05-11T18:17:00Z">
        <w:r w:rsidR="008412CC" w:rsidRPr="002B72E7" w:rsidDel="00836C19">
          <w:rPr>
            <w:rtl/>
          </w:rPr>
          <w:delText>به صورت پي</w:delText>
        </w:r>
      </w:del>
      <w:ins w:id="10292" w:author="Mohsen" w:date="2019-03-17T16:48:00Z">
        <w:del w:id="10293" w:author="jafary88@gmail.com" w:date="2022-05-11T18:17:00Z">
          <w:r w:rsidR="006266AC" w:rsidDel="00836C19">
            <w:rPr>
              <w:rtl/>
            </w:rPr>
            <w:delText>ی</w:delText>
          </w:r>
        </w:del>
      </w:ins>
      <w:del w:id="10294" w:author="jafary88@gmail.com" w:date="2022-05-11T18:17:00Z">
        <w:r w:rsidR="008412CC" w:rsidRPr="002B72E7" w:rsidDel="00836C19">
          <w:rPr>
            <w:rtl/>
          </w:rPr>
          <w:delText>وسته وارد پي</w:delText>
        </w:r>
      </w:del>
      <w:ins w:id="10295" w:author="Mohsen" w:date="2019-03-17T16:48:00Z">
        <w:del w:id="10296" w:author="jafary88@gmail.com" w:date="2022-05-11T18:17:00Z">
          <w:r w:rsidR="006266AC" w:rsidDel="00836C19">
            <w:rPr>
              <w:rtl/>
            </w:rPr>
            <w:delText>ی</w:delText>
          </w:r>
        </w:del>
      </w:ins>
      <w:del w:id="10297" w:author="jafary88@gmail.com" w:date="2022-05-11T18:17:00Z">
        <w:r w:rsidR="008412CC" w:rsidRPr="002B72E7" w:rsidDel="00836C19">
          <w:rPr>
            <w:rtl/>
          </w:rPr>
          <w:delText>ل شده و</w:delText>
        </w:r>
        <w:r w:rsidR="008412CC" w:rsidRPr="002B72E7" w:rsidDel="00836C19">
          <w:delText xml:space="preserve"> </w:delText>
        </w:r>
      </w:del>
      <w:ins w:id="10298" w:author="Mohsen Jafarinejad" w:date="2019-09-03T12:23:00Z">
        <w:del w:id="10299" w:author="jafary88@gmail.com" w:date="2022-05-11T18:17:00Z">
          <w:r w:rsidR="00D548E9" w:rsidDel="00836C19">
            <w:rPr>
              <w:rtl/>
            </w:rPr>
            <w:delText>فرآورده‌ها</w:delText>
          </w:r>
        </w:del>
      </w:ins>
      <w:del w:id="10300" w:author="jafary88@gmail.com" w:date="2022-05-11T18:17:00Z">
        <w:r w:rsidR="008412CC" w:rsidRPr="002B72E7" w:rsidDel="00836C19">
          <w:rPr>
            <w:rtl/>
          </w:rPr>
          <w:delText xml:space="preserve">فرآوردهها </w:delText>
        </w:r>
      </w:del>
      <w:ins w:id="10301" w:author="Mohsen Jafarinejad" w:date="2019-09-03T12:23:00Z">
        <w:del w:id="10302" w:author="jafary88@gmail.com" w:date="2022-05-11T18:17:00Z">
          <w:r w:rsidR="00D548E9" w:rsidDel="00836C19">
            <w:rPr>
              <w:rtl/>
            </w:rPr>
            <w:delText>به‌صورت</w:delText>
          </w:r>
        </w:del>
      </w:ins>
      <w:del w:id="10303" w:author="jafary88@gmail.com" w:date="2022-05-11T18:17:00Z">
        <w:r w:rsidR="008412CC" w:rsidRPr="002B72E7" w:rsidDel="00836C19">
          <w:rPr>
            <w:rtl/>
          </w:rPr>
          <w:delText>به صورت پي</w:delText>
        </w:r>
      </w:del>
      <w:ins w:id="10304" w:author="Mohsen" w:date="2019-03-17T16:48:00Z">
        <w:del w:id="10305" w:author="jafary88@gmail.com" w:date="2022-05-11T18:17:00Z">
          <w:r w:rsidR="006266AC" w:rsidDel="00836C19">
            <w:rPr>
              <w:rtl/>
            </w:rPr>
            <w:delText>ی</w:delText>
          </w:r>
        </w:del>
      </w:ins>
      <w:del w:id="10306" w:author="jafary88@gmail.com" w:date="2022-05-11T18:17:00Z">
        <w:r w:rsidR="008412CC" w:rsidRPr="002B72E7" w:rsidDel="00836C19">
          <w:rPr>
            <w:rtl/>
          </w:rPr>
          <w:delText xml:space="preserve">وسته خار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بنابراین پي</w:delText>
        </w:r>
      </w:del>
      <w:ins w:id="10307" w:author="Mohsen" w:date="2019-03-17T16:48:00Z">
        <w:del w:id="10308" w:author="jafary88@gmail.com" w:date="2022-05-11T18:17:00Z">
          <w:r w:rsidR="006266AC" w:rsidDel="00836C19">
            <w:rPr>
              <w:rtl/>
            </w:rPr>
            <w:delText>ی</w:delText>
          </w:r>
        </w:del>
      </w:ins>
      <w:del w:id="10309" w:author="jafary88@gmail.com" w:date="2022-05-11T18:17:00Z">
        <w:r w:rsidR="008412CC" w:rsidRPr="002B72E7" w:rsidDel="00836C19">
          <w:rPr>
            <w:rtl/>
          </w:rPr>
          <w:delText xml:space="preserve">ل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del>
      <w:ins w:id="10310" w:author="Mohsen Jafarinejad" w:date="2019-09-03T12:23:00Z">
        <w:del w:id="10311" w:author="jafary88@gmail.com" w:date="2022-05-11T18:17:00Z">
          <w:r w:rsidR="00D548E9" w:rsidDel="00836C19">
            <w:rPr>
              <w:rtl/>
            </w:rPr>
            <w:delText>به‌صورت</w:delText>
          </w:r>
        </w:del>
      </w:ins>
      <w:del w:id="10312" w:author="jafary88@gmail.com" w:date="2022-05-11T18:17:00Z">
        <w:r w:rsidR="008412CC" w:rsidRPr="002B72E7" w:rsidDel="00836C19">
          <w:rPr>
            <w:rtl/>
          </w:rPr>
          <w:delText>به صورت پي</w:delText>
        </w:r>
      </w:del>
      <w:ins w:id="10313" w:author="Mohsen" w:date="2019-03-17T16:48:00Z">
        <w:del w:id="10314" w:author="jafary88@gmail.com" w:date="2022-05-11T18:17:00Z">
          <w:r w:rsidR="006266AC" w:rsidDel="00836C19">
            <w:rPr>
              <w:rtl/>
            </w:rPr>
            <w:delText>ی</w:delText>
          </w:r>
        </w:del>
      </w:ins>
      <w:del w:id="10315" w:author="jafary88@gmail.com" w:date="2022-05-11T18:17:00Z">
        <w:r w:rsidR="008412CC" w:rsidRPr="002B72E7" w:rsidDel="00836C19">
          <w:rPr>
            <w:rtl/>
          </w:rPr>
          <w:delText>وسته کار کند</w:delText>
        </w:r>
        <w:r w:rsidR="008412CC" w:rsidRPr="002B72E7" w:rsidDel="00836C19">
          <w:delText>.</w:delText>
        </w:r>
      </w:del>
    </w:p>
    <w:p w14:paraId="5B4F0CA5" w14:textId="252F8775" w:rsidR="008412CC" w:rsidRPr="002B72E7" w:rsidDel="00836C19" w:rsidRDefault="008412CC" w:rsidP="00BB50E5">
      <w:pPr>
        <w:pStyle w:val="payannameh"/>
        <w:tabs>
          <w:tab w:val="left" w:pos="0"/>
          <w:tab w:val="left" w:pos="7371"/>
        </w:tabs>
        <w:spacing w:line="240" w:lineRule="auto"/>
        <w:jc w:val="both"/>
        <w:rPr>
          <w:del w:id="10316" w:author="jafary88@gmail.com" w:date="2022-05-11T18:17:00Z"/>
        </w:rPr>
      </w:pPr>
      <w:del w:id="10317" w:author="jafary88@gmail.com" w:date="2022-05-11T18:17:00Z">
        <w:r w:rsidRPr="002B72E7" w:rsidDel="00836C19">
          <w:rPr>
            <w:rtl/>
          </w:rPr>
          <w:delText>همچني</w:delText>
        </w:r>
      </w:del>
      <w:ins w:id="10318" w:author="Mohsen" w:date="2019-03-17T16:48:00Z">
        <w:del w:id="10319" w:author="jafary88@gmail.com" w:date="2022-05-11T18:17:00Z">
          <w:r w:rsidR="006266AC" w:rsidDel="00836C19">
            <w:rPr>
              <w:rtl/>
            </w:rPr>
            <w:delText>ی</w:delText>
          </w:r>
        </w:del>
      </w:ins>
      <w:del w:id="10320" w:author="jafary88@gmail.com" w:date="2022-05-11T18:17:00Z">
        <w:r w:rsidRPr="002B72E7" w:rsidDel="00836C19">
          <w:rPr>
            <w:rtl/>
          </w:rPr>
          <w:delText>ن به دلي</w:delText>
        </w:r>
      </w:del>
      <w:ins w:id="10321" w:author="Mohsen" w:date="2019-03-17T16:48:00Z">
        <w:del w:id="10322" w:author="jafary88@gmail.com" w:date="2022-05-11T18:17:00Z">
          <w:r w:rsidR="006266AC" w:rsidDel="00836C19">
            <w:rPr>
              <w:rtl/>
            </w:rPr>
            <w:delText>ی</w:delText>
          </w:r>
        </w:del>
      </w:ins>
      <w:del w:id="10323" w:author="jafary88@gmail.com" w:date="2022-05-11T18:17:00Z">
        <w:r w:rsidRPr="002B72E7" w:rsidDel="00836C19">
          <w:rPr>
            <w:rtl/>
          </w:rPr>
          <w:delText>ل اینك</w:delText>
        </w:r>
      </w:del>
      <w:ins w:id="10324" w:author="Mohsen" w:date="2019-03-17T16:48:00Z">
        <w:del w:id="10325" w:author="jafary88@gmail.com" w:date="2022-05-11T18:17:00Z">
          <w:r w:rsidR="006266AC" w:rsidDel="00836C19">
            <w:rPr>
              <w:rtl/>
            </w:rPr>
            <w:delText>ک</w:delText>
          </w:r>
        </w:del>
      </w:ins>
      <w:del w:id="10326" w:author="jafary88@gmail.com" w:date="2022-05-11T18:17:00Z">
        <w:r w:rsidRPr="002B72E7" w:rsidDel="00836C19">
          <w:rPr>
            <w:rtl/>
          </w:rPr>
          <w:delText>ه تبدیل انرژي</w:delText>
        </w:r>
      </w:del>
      <w:ins w:id="10327" w:author="Mohsen" w:date="2019-03-17T16:48:00Z">
        <w:del w:id="10328" w:author="jafary88@gmail.com" w:date="2022-05-11T18:17:00Z">
          <w:r w:rsidR="006266AC" w:rsidDel="00836C19">
            <w:rPr>
              <w:rtl/>
            </w:rPr>
            <w:delText>ی</w:delText>
          </w:r>
        </w:del>
      </w:ins>
      <w:del w:id="10329" w:author="jafary88@gmail.com" w:date="2022-05-11T18:17:00Z">
        <w:r w:rsidRPr="002B72E7" w:rsidDel="00836C19">
          <w:rPr>
            <w:rtl/>
          </w:rPr>
          <w:delText xml:space="preserve"> </w:delText>
        </w:r>
      </w:del>
      <w:ins w:id="10330" w:author="Mohsen Jafarinejad" w:date="2019-09-03T12:24:00Z">
        <w:del w:id="10331" w:author="jafary88@gmail.com" w:date="2022-05-11T18:17:00Z">
          <w:r w:rsidR="00D548E9" w:rsidDel="00836C19">
            <w:rPr>
              <w:rtl/>
            </w:rPr>
            <w:delText>به‌طور</w:delText>
          </w:r>
        </w:del>
      </w:ins>
      <w:del w:id="10332" w:author="jafary88@gmail.com" w:date="2022-05-11T18:17:00Z">
        <w:r w:rsidRPr="002B72E7" w:rsidDel="00836C19">
          <w:rPr>
            <w:rtl/>
          </w:rPr>
          <w:delText>به طور مستقي</w:delText>
        </w:r>
      </w:del>
      <w:ins w:id="10333" w:author="Mohsen" w:date="2019-03-17T16:48:00Z">
        <w:del w:id="10334" w:author="jafary88@gmail.com" w:date="2022-05-11T18:17:00Z">
          <w:r w:rsidR="006266AC" w:rsidDel="00836C19">
            <w:rPr>
              <w:rtl/>
            </w:rPr>
            <w:delText>ی</w:delText>
          </w:r>
        </w:del>
      </w:ins>
      <w:del w:id="10335" w:author="jafary88@gmail.com" w:date="2022-05-11T18:17:00Z">
        <w:r w:rsidRPr="002B72E7" w:rsidDel="00836C19">
          <w:rPr>
            <w:rtl/>
          </w:rPr>
          <w:delText>م روي</w:delText>
        </w:r>
      </w:del>
      <w:ins w:id="10336" w:author="Mohsen" w:date="2019-03-17T16:48:00Z">
        <w:del w:id="10337" w:author="jafary88@gmail.com" w:date="2022-05-11T18:17:00Z">
          <w:r w:rsidR="006266AC" w:rsidDel="00836C19">
            <w:rPr>
              <w:rtl/>
            </w:rPr>
            <w:delText>ی</w:delText>
          </w:r>
        </w:del>
      </w:ins>
      <w:del w:id="10338" w:author="jafary88@gmail.com" w:date="2022-05-11T18:17:00Z">
        <w:r w:rsidRPr="002B72E7" w:rsidDel="00836C19">
          <w:rPr>
            <w:rtl/>
          </w:rPr>
          <w:delText xml:space="preserve"> </w:delText>
        </w:r>
        <w:r w:rsidR="000B0AD8" w:rsidRPr="002B72E7" w:rsidDel="00836C19">
          <w:rPr>
            <w:rtl/>
          </w:rPr>
          <w:delText>م</w:delText>
        </w:r>
        <w:r w:rsidR="000B0AD8" w:rsidRPr="002B72E7" w:rsidDel="00836C19">
          <w:rPr>
            <w:rFonts w:hint="cs"/>
            <w:rtl/>
          </w:rPr>
          <w:delText>ی‌دهد</w:delText>
        </w:r>
        <w:r w:rsidRPr="002B72E7" w:rsidDel="00836C19">
          <w:rPr>
            <w:rtl/>
          </w:rPr>
          <w:delText xml:space="preserve"> از بازدهی بالایی برخوردار است</w:delText>
        </w:r>
        <w:r w:rsidRPr="002B72E7" w:rsidDel="00836C19">
          <w:delText>.</w:delText>
        </w:r>
        <w:r w:rsidRPr="002B72E7" w:rsidDel="00836C19">
          <w:rPr>
            <w:rtl/>
          </w:rPr>
          <w:delText xml:space="preserve"> در پي</w:delText>
        </w:r>
      </w:del>
      <w:ins w:id="10339" w:author="Mohsen" w:date="2019-03-17T16:48:00Z">
        <w:del w:id="10340" w:author="jafary88@gmail.com" w:date="2022-05-11T18:17:00Z">
          <w:r w:rsidR="006266AC" w:rsidDel="00836C19">
            <w:rPr>
              <w:rtl/>
            </w:rPr>
            <w:delText>ی</w:delText>
          </w:r>
        </w:del>
      </w:ins>
      <w:del w:id="10341" w:author="jafary88@gmail.com" w:date="2022-05-11T18:17:00Z">
        <w:r w:rsidRPr="002B72E7" w:rsidDel="00836C19">
          <w:rPr>
            <w:rtl/>
          </w:rPr>
          <w:delText xml:space="preserve">ل سوختی </w:delText>
        </w:r>
        <w:r w:rsidR="000B0AD8" w:rsidRPr="002B72E7" w:rsidDel="00836C19">
          <w:rPr>
            <w:rtl/>
          </w:rPr>
          <w:delText>عمدتاً</w:delText>
        </w:r>
        <w:r w:rsidRPr="002B72E7" w:rsidDel="00836C19">
          <w:rPr>
            <w:rtl/>
          </w:rPr>
          <w:delText xml:space="preserve"> گاز هي</w:delText>
        </w:r>
      </w:del>
      <w:ins w:id="10342" w:author="Mohsen" w:date="2019-03-17T16:48:00Z">
        <w:del w:id="10343" w:author="jafary88@gmail.com" w:date="2022-05-11T18:17:00Z">
          <w:r w:rsidR="006266AC" w:rsidDel="00836C19">
            <w:rPr>
              <w:rtl/>
            </w:rPr>
            <w:delText>ی</w:delText>
          </w:r>
        </w:del>
      </w:ins>
      <w:del w:id="10344" w:author="jafary88@gmail.com" w:date="2022-05-11T18:17:00Z">
        <w:r w:rsidRPr="002B72E7" w:rsidDel="00836C19">
          <w:rPr>
            <w:rtl/>
          </w:rPr>
          <w:delText xml:space="preserve">دروژن </w:delText>
        </w:r>
      </w:del>
      <w:ins w:id="10345" w:author="Mohsen Jafarinejad" w:date="2019-09-03T12:24:00Z">
        <w:del w:id="10346" w:author="jafary88@gmail.com" w:date="2022-05-11T18:17:00Z">
          <w:r w:rsidR="00D548E9" w:rsidDel="00836C19">
            <w:rPr>
              <w:rtl/>
            </w:rPr>
            <w:delText>به‌عنوان</w:delText>
          </w:r>
        </w:del>
      </w:ins>
      <w:del w:id="10347" w:author="jafary88@gmail.com" w:date="2022-05-11T18:17:00Z">
        <w:r w:rsidRPr="002B72E7" w:rsidDel="00836C19">
          <w:rPr>
            <w:rtl/>
          </w:rPr>
          <w:delText>به عنوان سوخت مصرف شده و از واکنش آن با اکسي</w:delText>
        </w:r>
      </w:del>
      <w:ins w:id="10348" w:author="Mohsen" w:date="2019-03-17T16:48:00Z">
        <w:del w:id="10349" w:author="jafary88@gmail.com" w:date="2022-05-11T18:17:00Z">
          <w:r w:rsidR="006266AC" w:rsidDel="00836C19">
            <w:rPr>
              <w:rtl/>
            </w:rPr>
            <w:delText>ی</w:delText>
          </w:r>
        </w:del>
      </w:ins>
      <w:del w:id="10350" w:author="jafary88@gmail.com" w:date="2022-05-11T18:17:00Z">
        <w:r w:rsidRPr="002B72E7" w:rsidDel="00836C19">
          <w:rPr>
            <w:rtl/>
          </w:rPr>
          <w:delText>ژن، علاوه بر انرژي</w:delText>
        </w:r>
      </w:del>
      <w:ins w:id="10351" w:author="Mohsen" w:date="2019-03-17T16:48:00Z">
        <w:del w:id="10352" w:author="jafary88@gmail.com" w:date="2022-05-11T18:17:00Z">
          <w:r w:rsidR="006266AC" w:rsidDel="00836C19">
            <w:rPr>
              <w:rtl/>
            </w:rPr>
            <w:delText>ی</w:delText>
          </w:r>
        </w:del>
      </w:ins>
      <w:del w:id="10353" w:author="jafary88@gmail.com" w:date="2022-05-11T18:17:00Z">
        <w:r w:rsidRPr="002B72E7" w:rsidDel="00836C19">
          <w:rPr>
            <w:rtl/>
          </w:rPr>
          <w:delText xml:space="preserve"> الك</w:delText>
        </w:r>
      </w:del>
      <w:ins w:id="10354" w:author="Mohsen" w:date="2019-03-17T16:48:00Z">
        <w:del w:id="10355" w:author="jafary88@gmail.com" w:date="2022-05-11T18:17:00Z">
          <w:r w:rsidR="006266AC" w:rsidDel="00836C19">
            <w:rPr>
              <w:rtl/>
            </w:rPr>
            <w:delText>ک</w:delText>
          </w:r>
        </w:del>
      </w:ins>
      <w:del w:id="10356" w:author="jafary88@gmail.com" w:date="2022-05-11T18:17:00Z">
        <w:r w:rsidRPr="002B72E7" w:rsidDel="00836C19">
          <w:rPr>
            <w:rtl/>
          </w:rPr>
          <w:delText>تریك</w:delText>
        </w:r>
      </w:del>
      <w:ins w:id="10357" w:author="Mohsen" w:date="2019-03-17T16:48:00Z">
        <w:del w:id="10358" w:author="jafary88@gmail.com" w:date="2022-05-11T18:17:00Z">
          <w:r w:rsidR="006266AC" w:rsidDel="00836C19">
            <w:rPr>
              <w:rtl/>
            </w:rPr>
            <w:delText>ک</w:delText>
          </w:r>
        </w:del>
      </w:ins>
      <w:del w:id="10359" w:author="jafary88@gmail.com" w:date="2022-05-11T18:17:00Z">
        <w:r w:rsidRPr="002B72E7" w:rsidDel="00836C19">
          <w:rPr>
            <w:rtl/>
          </w:rPr>
          <w:delText>ی، آب و حرارت ني</w:delText>
        </w:r>
      </w:del>
      <w:ins w:id="10360" w:author="Mohsen" w:date="2019-03-17T16:48:00Z">
        <w:del w:id="10361" w:author="jafary88@gmail.com" w:date="2022-05-11T18:17:00Z">
          <w:r w:rsidR="006266AC" w:rsidDel="00836C19">
            <w:rPr>
              <w:rtl/>
            </w:rPr>
            <w:delText>ی</w:delText>
          </w:r>
        </w:del>
      </w:ins>
      <w:del w:id="10362" w:author="jafary88@gmail.com" w:date="2022-05-11T18:17:00Z">
        <w:r w:rsidRPr="002B72E7" w:rsidDel="00836C19">
          <w:rPr>
            <w:rtl/>
          </w:rPr>
          <w:delText>ز تولي</w:delText>
        </w:r>
      </w:del>
      <w:ins w:id="10363" w:author="Mohsen" w:date="2019-03-17T16:48:00Z">
        <w:del w:id="10364" w:author="jafary88@gmail.com" w:date="2022-05-11T18:17:00Z">
          <w:r w:rsidR="006266AC" w:rsidDel="00836C19">
            <w:rPr>
              <w:rtl/>
            </w:rPr>
            <w:delText>ی</w:delText>
          </w:r>
        </w:del>
      </w:ins>
      <w:del w:id="10365" w:author="jafary88@gmail.com" w:date="2022-05-11T18:17:00Z">
        <w:r w:rsidRPr="002B72E7" w:rsidDel="00836C19">
          <w:rPr>
            <w:rtl/>
          </w:rPr>
          <w:delText xml:space="preserve">د </w:delText>
        </w:r>
        <w:r w:rsidR="000B0AD8" w:rsidRPr="002B72E7" w:rsidDel="00836C19">
          <w:rPr>
            <w:rtl/>
          </w:rPr>
          <w:delText>م</w:delText>
        </w:r>
        <w:r w:rsidR="000B0AD8" w:rsidRPr="002B72E7" w:rsidDel="00836C19">
          <w:rPr>
            <w:rFonts w:hint="cs"/>
            <w:rtl/>
          </w:rPr>
          <w:delText>ی‌گردد</w:delText>
        </w:r>
        <w:r w:rsidRPr="002B72E7" w:rsidDel="00836C19">
          <w:delText>.</w:delText>
        </w:r>
        <w:r w:rsidRPr="002B72E7" w:rsidDel="00836C19">
          <w:rPr>
            <w:rtl/>
          </w:rPr>
          <w:delText xml:space="preserve"> </w:delText>
        </w:r>
      </w:del>
      <w:ins w:id="10366" w:author="Mohsen Jafarinejad" w:date="2019-09-03T12:24:00Z">
        <w:del w:id="10367" w:author="jafary88@gmail.com" w:date="2022-05-11T18:17:00Z">
          <w:r w:rsidR="00D548E9" w:rsidDel="00836C19">
            <w:rPr>
              <w:rtl/>
            </w:rPr>
            <w:delText>به‌عبارت‌د</w:delText>
          </w:r>
          <w:r w:rsidR="00D548E9" w:rsidDel="00836C19">
            <w:rPr>
              <w:rFonts w:hint="cs"/>
              <w:rtl/>
            </w:rPr>
            <w:delText>ی</w:delText>
          </w:r>
          <w:r w:rsidR="00D548E9" w:rsidDel="00836C19">
            <w:rPr>
              <w:rFonts w:hint="eastAsia"/>
              <w:rtl/>
            </w:rPr>
            <w:delText>گر</w:delText>
          </w:r>
        </w:del>
      </w:ins>
      <w:del w:id="10368" w:author="jafary88@gmail.com" w:date="2022-05-11T18:17:00Z">
        <w:r w:rsidRPr="002B72E7" w:rsidDel="00836C19">
          <w:rPr>
            <w:rtl/>
          </w:rPr>
          <w:delText>به عبارت دیگر در این تبدیل، عك</w:delText>
        </w:r>
      </w:del>
      <w:ins w:id="10369" w:author="Mohsen" w:date="2019-03-17T16:48:00Z">
        <w:del w:id="10370" w:author="jafary88@gmail.com" w:date="2022-05-11T18:17:00Z">
          <w:r w:rsidR="006266AC" w:rsidDel="00836C19">
            <w:rPr>
              <w:rtl/>
            </w:rPr>
            <w:delText>ک</w:delText>
          </w:r>
        </w:del>
      </w:ins>
      <w:del w:id="10371" w:author="jafary88@gmail.com" w:date="2022-05-11T18:17:00Z">
        <w:r w:rsidRPr="002B72E7" w:rsidDel="00836C19">
          <w:rPr>
            <w:rtl/>
          </w:rPr>
          <w:delText>س واکنش الك</w:delText>
        </w:r>
      </w:del>
      <w:ins w:id="10372" w:author="Mohsen" w:date="2019-03-17T16:48:00Z">
        <w:del w:id="10373" w:author="jafary88@gmail.com" w:date="2022-05-11T18:17:00Z">
          <w:r w:rsidR="006266AC" w:rsidDel="00836C19">
            <w:rPr>
              <w:rtl/>
            </w:rPr>
            <w:delText>ک</w:delText>
          </w:r>
        </w:del>
      </w:ins>
      <w:del w:id="10374" w:author="jafary88@gmail.com" w:date="2022-05-11T18:17:00Z">
        <w:r w:rsidRPr="002B72E7" w:rsidDel="00836C19">
          <w:rPr>
            <w:rtl/>
          </w:rPr>
          <w:delText>ترولي</w:delText>
        </w:r>
      </w:del>
      <w:ins w:id="10375" w:author="Mohsen" w:date="2019-03-17T16:48:00Z">
        <w:del w:id="10376" w:author="jafary88@gmail.com" w:date="2022-05-11T18:17:00Z">
          <w:r w:rsidR="006266AC" w:rsidDel="00836C19">
            <w:rPr>
              <w:rtl/>
            </w:rPr>
            <w:delText>ی</w:delText>
          </w:r>
        </w:del>
      </w:ins>
      <w:del w:id="10377" w:author="jafary88@gmail.com" w:date="2022-05-11T18:17:00Z">
        <w:r w:rsidRPr="002B72E7" w:rsidDel="00836C19">
          <w:rPr>
            <w:rtl/>
          </w:rPr>
          <w:delText>ز</w:delText>
        </w:r>
        <w:r w:rsidR="00BB50E5" w:rsidDel="00836C19">
          <w:rPr>
            <w:rStyle w:val="FootnoteReference"/>
            <w:rtl/>
          </w:rPr>
          <w:footnoteReference w:id="1"/>
        </w:r>
        <w:r w:rsidRPr="002B72E7" w:rsidDel="00836C19">
          <w:rPr>
            <w:rtl/>
          </w:rPr>
          <w:delText xml:space="preserve"> آب رخ </w:delText>
        </w:r>
        <w:r w:rsidR="000B0AD8" w:rsidRPr="002B72E7" w:rsidDel="00836C19">
          <w:rPr>
            <w:rtl/>
          </w:rPr>
          <w:delText>م</w:delText>
        </w:r>
        <w:r w:rsidR="000B0AD8" w:rsidRPr="002B72E7" w:rsidDel="00836C19">
          <w:rPr>
            <w:rFonts w:hint="cs"/>
            <w:rtl/>
          </w:rPr>
          <w:delText>ی‌دهد</w:delText>
        </w:r>
        <w:r w:rsidRPr="002B72E7" w:rsidDel="00836C19">
          <w:delText>.</w:delText>
        </w:r>
      </w:del>
    </w:p>
    <w:p w14:paraId="02A5037E" w14:textId="796F3D5A" w:rsidR="008412CC" w:rsidRPr="002B72E7" w:rsidDel="00836C19" w:rsidRDefault="008412CC" w:rsidP="005E409E">
      <w:pPr>
        <w:pStyle w:val="payannameh"/>
        <w:tabs>
          <w:tab w:val="left" w:pos="0"/>
          <w:tab w:val="left" w:pos="7371"/>
        </w:tabs>
        <w:spacing w:line="240" w:lineRule="auto"/>
        <w:jc w:val="center"/>
        <w:rPr>
          <w:del w:id="10380" w:author="jafary88@gmail.com" w:date="2022-05-11T18:17:00Z"/>
        </w:rPr>
      </w:pPr>
      <w:del w:id="10381" w:author="jafary88@gmail.com" w:date="2022-05-11T18:17:00Z">
        <w:r w:rsidRPr="002B72E7" w:rsidDel="00836C19">
          <w:rPr>
            <w:noProof/>
            <w:rtl/>
            <w:lang w:bidi="ar-SA"/>
          </w:rPr>
          <w:drawing>
            <wp:inline distT="0" distB="0" distL="0" distR="0" wp14:anchorId="4C66177F" wp14:editId="5B72039D">
              <wp:extent cx="2965622" cy="2185195"/>
              <wp:effectExtent l="0" t="0" r="6350" b="5715"/>
              <wp:docPr id="1" name="Picture 1" descr="C:\Users\Mohsen\Desktop\pillsookhti\فصل اول\G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فصل اول\GER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5622" cy="2185195"/>
                      </a:xfrm>
                      <a:prstGeom prst="rect">
                        <a:avLst/>
                      </a:prstGeom>
                      <a:noFill/>
                      <a:ln>
                        <a:noFill/>
                      </a:ln>
                    </pic:spPr>
                  </pic:pic>
                </a:graphicData>
              </a:graphic>
            </wp:inline>
          </w:drawing>
        </w:r>
      </w:del>
    </w:p>
    <w:p w14:paraId="0F839B52" w14:textId="25D3FFBF" w:rsidR="008412CC" w:rsidRPr="005F5004" w:rsidDel="00836C19" w:rsidRDefault="008412CC" w:rsidP="00471B4D">
      <w:pPr>
        <w:pStyle w:val="a4"/>
        <w:rPr>
          <w:del w:id="10382" w:author="jafary88@gmail.com" w:date="2022-05-11T18:17:00Z"/>
          <w:rtl/>
        </w:rPr>
      </w:pPr>
      <w:bookmarkStart w:id="10383" w:name="_Toc8551004"/>
      <w:del w:id="10384" w:author="jafary88@gmail.com" w:date="2022-05-11T18:17:00Z">
        <w:r w:rsidRPr="005F5004" w:rsidDel="00836C19">
          <w:rPr>
            <w:rtl/>
          </w:rPr>
          <w:delText xml:space="preserve">نمای ساده اولین پیل سوختی </w:delText>
        </w:r>
      </w:del>
      <w:ins w:id="10385" w:author="Mohsen Jafarinejad" w:date="2019-09-03T12:13:00Z">
        <w:del w:id="10386" w:author="jafary88@gmail.com" w:date="2022-05-11T18:17:00Z">
          <w:r w:rsidR="00BF2F7C" w:rsidDel="00836C19">
            <w:rPr>
              <w:rtl/>
            </w:rPr>
            <w:delText>ساخته‌شده</w:delText>
          </w:r>
        </w:del>
      </w:ins>
      <w:del w:id="10387" w:author="jafary88@gmail.com" w:date="2022-05-11T18:17:00Z">
        <w:r w:rsidRPr="005F5004" w:rsidDel="00836C19">
          <w:rPr>
            <w:rtl/>
          </w:rPr>
          <w:delText>ساخته شده توسط رابرت گرو در سال 1839</w:delText>
        </w:r>
      </w:del>
      <w:customXmlInsRangeStart w:id="10388" w:author="Mohsen Jafarinejad" w:date="2019-04-06T08:45:00Z"/>
      <w:customXmlDelRangeStart w:id="10389" w:author="jafary88@gmail.com" w:date="2022-05-11T18:17:00Z"/>
      <w:sdt>
        <w:sdtPr>
          <w:rPr>
            <w:rtl/>
          </w:rPr>
          <w:id w:val="2094652713"/>
          <w:citation/>
        </w:sdtPr>
        <w:sdtEndPr/>
        <w:sdtContent>
          <w:customXmlInsRangeEnd w:id="10388"/>
          <w:customXmlDelRangeEnd w:id="10389"/>
          <w:ins w:id="10390" w:author="Mohsen Jafarinejad" w:date="2019-04-06T08:45:00Z">
            <w:del w:id="10391"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392" w:author="jafary88@gmail.com" w:date="2022-05-11T18:17:00Z">
            <w:r w:rsidR="00F81795" w:rsidDel="00836C19">
              <w:rPr>
                <w:rStyle w:val="tgc"/>
                <w:noProof/>
                <w:rtl/>
              </w:rPr>
              <w:delText xml:space="preserve"> </w:delText>
            </w:r>
            <w:r w:rsidR="00F81795" w:rsidRPr="00F81795" w:rsidDel="00836C19">
              <w:rPr>
                <w:noProof/>
              </w:rPr>
              <w:delText>[1]</w:delText>
            </w:r>
          </w:del>
          <w:ins w:id="10393" w:author="Mohsen Jafarinejad" w:date="2019-04-06T08:45:00Z">
            <w:del w:id="10394" w:author="jafary88@gmail.com" w:date="2022-05-11T18:17:00Z">
              <w:r w:rsidR="00A11F99" w:rsidDel="00836C19">
                <w:rPr>
                  <w:rStyle w:val="tgc"/>
                  <w:rtl/>
                </w:rPr>
                <w:fldChar w:fldCharType="end"/>
              </w:r>
            </w:del>
          </w:ins>
          <w:customXmlInsRangeStart w:id="10395" w:author="Mohsen Jafarinejad" w:date="2019-04-06T08:45:00Z"/>
          <w:customXmlDelRangeStart w:id="10396" w:author="jafary88@gmail.com" w:date="2022-05-11T18:17:00Z"/>
        </w:sdtContent>
      </w:sdt>
      <w:customXmlInsRangeEnd w:id="10395"/>
      <w:customXmlDelRangeEnd w:id="10396"/>
      <w:bookmarkEnd w:id="10383"/>
    </w:p>
    <w:p w14:paraId="46EA4227" w14:textId="07123831" w:rsidR="008412CC" w:rsidRPr="002B72E7" w:rsidDel="00836C19" w:rsidRDefault="008412CC" w:rsidP="005E409E">
      <w:pPr>
        <w:pStyle w:val="payannameh"/>
        <w:tabs>
          <w:tab w:val="left" w:pos="0"/>
          <w:tab w:val="left" w:pos="7371"/>
        </w:tabs>
        <w:spacing w:line="240" w:lineRule="auto"/>
        <w:rPr>
          <w:del w:id="10397" w:author="jafary88@gmail.com" w:date="2022-05-11T18:17:00Z"/>
          <w:rtl/>
        </w:rPr>
      </w:pPr>
    </w:p>
    <w:p w14:paraId="23F8A6D7" w14:textId="35284390" w:rsidR="008412CC" w:rsidRPr="00A02606" w:rsidDel="00836C19" w:rsidRDefault="008412CC" w:rsidP="002E65BF">
      <w:pPr>
        <w:pStyle w:val="a0"/>
        <w:bidi/>
        <w:ind w:left="48"/>
        <w:rPr>
          <w:del w:id="10398" w:author="jafary88@gmail.com" w:date="2022-05-11T18:17:00Z"/>
          <w:rtl/>
        </w:rPr>
      </w:pPr>
      <w:bookmarkStart w:id="10399" w:name="_Toc3647093"/>
      <w:bookmarkStart w:id="10400" w:name="_Toc3666247"/>
      <w:bookmarkStart w:id="10401" w:name="_Toc3666496"/>
      <w:bookmarkStart w:id="10402" w:name="_Toc8546054"/>
      <w:bookmarkStart w:id="10403" w:name="_Toc8550724"/>
      <w:del w:id="10404" w:author="jafary88@gmail.com" w:date="2022-05-11T18:17:00Z">
        <w:r w:rsidRPr="00A02606" w:rsidDel="00836C19">
          <w:rPr>
            <w:rtl/>
          </w:rPr>
          <w:delText xml:space="preserve">اساس </w:delText>
        </w:r>
        <w:r w:rsidRPr="00394946" w:rsidDel="00836C19">
          <w:rPr>
            <w:szCs w:val="24"/>
            <w:rtl/>
          </w:rPr>
          <w:delText>عملکرد</w:delText>
        </w:r>
        <w:r w:rsidRPr="00A02606" w:rsidDel="00836C19">
          <w:rPr>
            <w:rtl/>
          </w:rPr>
          <w:delText xml:space="preserve"> پیل سوختی</w:delText>
        </w:r>
        <w:bookmarkEnd w:id="10399"/>
        <w:bookmarkEnd w:id="10400"/>
        <w:bookmarkEnd w:id="10401"/>
        <w:bookmarkEnd w:id="10402"/>
        <w:bookmarkEnd w:id="10403"/>
      </w:del>
    </w:p>
    <w:p w14:paraId="4A7E89A6" w14:textId="3254C4F7" w:rsidR="008412CC" w:rsidRPr="002B72E7" w:rsidDel="00836C19" w:rsidRDefault="00953C74" w:rsidP="001A60F1">
      <w:pPr>
        <w:pStyle w:val="payannameh"/>
        <w:tabs>
          <w:tab w:val="left" w:pos="567"/>
          <w:tab w:val="left" w:pos="615"/>
          <w:tab w:val="left" w:pos="7371"/>
        </w:tabs>
        <w:spacing w:line="240" w:lineRule="auto"/>
        <w:jc w:val="both"/>
        <w:rPr>
          <w:del w:id="10405" w:author="jafary88@gmail.com" w:date="2022-05-11T18:17:00Z"/>
        </w:rPr>
      </w:pPr>
      <w:del w:id="10406" w:author="jafary88@gmail.com" w:date="2022-05-11T18:17:00Z">
        <w:r w:rsidDel="00836C19">
          <w:tab/>
        </w:r>
        <w:r w:rsidR="008412CC" w:rsidRPr="002B72E7" w:rsidDel="00836C19">
          <w:rPr>
            <w:rtl/>
          </w:rPr>
          <w:delText xml:space="preserve">اصول عملکرد همه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باهم مشابه بوده تنها در نوع مواد بکار رفته و نوع فرایند باهم تفاوت دارند </w:delText>
        </w:r>
        <w:r w:rsidR="000B0AD8" w:rsidRPr="002B72E7" w:rsidDel="00836C19">
          <w:rPr>
            <w:rtl/>
          </w:rPr>
          <w:delText>به‌طور</w:delText>
        </w:r>
        <w:r w:rsidR="008412CC" w:rsidRPr="002B72E7" w:rsidDel="00836C19">
          <w:rPr>
            <w:rtl/>
          </w:rPr>
          <w:delText xml:space="preserve"> کلی در یک پیل سوختی، سوخت (یک منبع که شامل هیدروژن باشد) از</w:delText>
        </w:r>
        <w:r w:rsidR="000B0AD8" w:rsidRPr="002B72E7" w:rsidDel="00836C19">
          <w:rPr>
            <w:rtl/>
          </w:rPr>
          <w:delText xml:space="preserve"> </w:delText>
        </w:r>
        <w:r w:rsidR="008412CC" w:rsidRPr="002B72E7" w:rsidDel="00836C19">
          <w:rPr>
            <w:rtl/>
          </w:rPr>
          <w:delText>سمت آند وارد پیل شده پس از تجزیه شدن به پروتون و الکترون،</w:delText>
        </w:r>
        <w:r w:rsidR="000B0AD8" w:rsidRPr="002B72E7" w:rsidDel="00836C19">
          <w:rPr>
            <w:rtl/>
          </w:rPr>
          <w:delText xml:space="preserve"> </w:delText>
        </w:r>
        <w:r w:rsidR="000B0AD8" w:rsidRPr="002B72E7" w:rsidDel="00836C19">
          <w:rPr>
            <w:rFonts w:hint="cs"/>
            <w:rtl/>
          </w:rPr>
          <w:delText>یون‌های</w:delText>
        </w:r>
        <w:r w:rsidR="008412CC" w:rsidRPr="002B72E7" w:rsidDel="00836C19">
          <w:rPr>
            <w:rtl/>
          </w:rPr>
          <w:delText xml:space="preserve"> مثبت از یک غشای نیم تراوا خود را به سمت کاتد </w:delText>
        </w:r>
        <w:r w:rsidR="000B0AD8" w:rsidRPr="002B72E7" w:rsidDel="00836C19">
          <w:rPr>
            <w:rtl/>
          </w:rPr>
          <w:delText>م</w:delText>
        </w:r>
        <w:r w:rsidR="000B0AD8" w:rsidRPr="002B72E7" w:rsidDel="00836C19">
          <w:rPr>
            <w:rFonts w:hint="cs"/>
            <w:rtl/>
          </w:rPr>
          <w:delText>ی‌رسانند</w:delText>
        </w:r>
        <w:r w:rsidR="008412CC" w:rsidRPr="002B72E7" w:rsidDel="00836C19">
          <w:rPr>
            <w:rtl/>
          </w:rPr>
          <w:delText xml:space="preserve"> از طرف دیگر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0407" w:author="Mohsen Jafarinejad" w:date="2019-09-03T12:24:00Z">
        <w:del w:id="10408" w:author="jafary88@gmail.com" w:date="2022-05-11T18:17:00Z">
          <w:r w:rsidR="00D548E9" w:rsidDel="00836C19">
            <w:rPr>
              <w:rtl/>
            </w:rPr>
            <w:delText>تول</w:delText>
          </w:r>
          <w:r w:rsidR="00D548E9" w:rsidDel="00836C19">
            <w:rPr>
              <w:rFonts w:hint="cs"/>
              <w:rtl/>
            </w:rPr>
            <w:delText>ی</w:delText>
          </w:r>
          <w:r w:rsidR="00D548E9" w:rsidDel="00836C19">
            <w:rPr>
              <w:rFonts w:hint="eastAsia"/>
              <w:rtl/>
            </w:rPr>
            <w:delText>دشده</w:delText>
          </w:r>
        </w:del>
      </w:ins>
      <w:del w:id="10409" w:author="jafary88@gmail.com" w:date="2022-05-11T18:17:00Z">
        <w:r w:rsidR="008412CC" w:rsidRPr="002B72E7" w:rsidDel="00836C19">
          <w:rPr>
            <w:rtl/>
          </w:rPr>
          <w:delText xml:space="preserve">تولید شده در سمت آند از طریق یک مدار الکتریکی به سمت کاتد جریان </w:delText>
        </w:r>
        <w:r w:rsidR="000B0AD8" w:rsidRPr="002B72E7" w:rsidDel="00836C19">
          <w:rPr>
            <w:rtl/>
          </w:rPr>
          <w:delText>م</w:delText>
        </w:r>
        <w:r w:rsidR="000B0AD8" w:rsidRPr="002B72E7" w:rsidDel="00836C19">
          <w:rPr>
            <w:rFonts w:hint="cs"/>
            <w:rtl/>
          </w:rPr>
          <w:delText>ی‌یابند</w:delText>
        </w:r>
        <w:r w:rsidR="008412CC" w:rsidRPr="002B72E7" w:rsidDel="00836C19">
          <w:rPr>
            <w:rtl/>
          </w:rPr>
          <w:delText xml:space="preserve"> در کاتد از ترکیب </w:delText>
        </w:r>
      </w:del>
      <w:ins w:id="10410" w:author="Mohsen Jafarinejad" w:date="2019-09-03T12:24:00Z">
        <w:del w:id="10411" w:author="jafary88@gmail.com" w:date="2022-05-11T18:17:00Z">
          <w:r w:rsidR="00D548E9" w:rsidDel="00836C19">
            <w:rPr>
              <w:rtl/>
            </w:rPr>
            <w:delText>الکترون‌ها</w:delText>
          </w:r>
        </w:del>
      </w:ins>
      <w:del w:id="10412" w:author="jafary88@gmail.com" w:date="2022-05-11T18:17:00Z">
        <w:r w:rsidR="008412CC" w:rsidRPr="002B72E7" w:rsidDel="00836C19">
          <w:rPr>
            <w:rtl/>
          </w:rPr>
          <w:delText xml:space="preserve">الکرتون ها و </w:delText>
        </w:r>
        <w:r w:rsidR="000B0AD8" w:rsidRPr="002B72E7" w:rsidDel="00836C19">
          <w:rPr>
            <w:rtl/>
          </w:rPr>
          <w:delText>پروتون‌ها</w:delText>
        </w:r>
        <w:r w:rsidR="008412CC" w:rsidRPr="002B72E7" w:rsidDel="00836C19">
          <w:rPr>
            <w:rtl/>
          </w:rPr>
          <w:delText xml:space="preserve"> واکنش شیمیایی صورت گرفته و</w:delText>
        </w:r>
      </w:del>
      <w:ins w:id="10413" w:author="Mohsen Jafarinejad" w:date="2019-05-11T10:39:00Z">
        <w:del w:id="10414" w:author="jafary88@gmail.com" w:date="2022-05-11T18:17:00Z">
          <w:r w:rsidR="005C7F0F" w:rsidDel="00836C19">
            <w:rPr>
              <w:rFonts w:hint="cs"/>
              <w:rtl/>
            </w:rPr>
            <w:delText xml:space="preserve"> </w:delText>
          </w:r>
        </w:del>
      </w:ins>
      <w:del w:id="10415" w:author="jafary88@gmail.com" w:date="2022-05-11T18:17:00Z">
        <w:r w:rsidR="008412CC" w:rsidRPr="002B72E7" w:rsidDel="00836C19">
          <w:rPr>
            <w:rtl/>
          </w:rPr>
          <w:delText xml:space="preserve">قسمت عمده انرژی </w:delText>
        </w:r>
        <w:r w:rsidR="000B0AD8" w:rsidRPr="002B72E7" w:rsidDel="00836C19">
          <w:rPr>
            <w:rtl/>
          </w:rPr>
          <w:delText>به‌صورت</w:delText>
        </w:r>
        <w:r w:rsidR="008412CC" w:rsidRPr="002B72E7" w:rsidDel="00836C19">
          <w:rPr>
            <w:rtl/>
          </w:rPr>
          <w:delText xml:space="preserve"> همین جریان الکتریکی و بخشی از </w:delText>
        </w:r>
      </w:del>
      <w:ins w:id="10416" w:author="Mohsen Jafarinejad" w:date="2019-05-11T10:39:00Z">
        <w:del w:id="10417" w:author="jafary88@gmail.com" w:date="2022-05-11T18:17:00Z">
          <w:r w:rsidR="005C7F0F" w:rsidDel="00836C19">
            <w:rPr>
              <w:rFonts w:hint="cs"/>
              <w:rtl/>
            </w:rPr>
            <w:delText xml:space="preserve"> </w:delText>
          </w:r>
        </w:del>
      </w:ins>
      <w:del w:id="10418" w:author="jafary88@gmail.com" w:date="2022-05-11T18:17:00Z">
        <w:r w:rsidR="008412CC" w:rsidRPr="002B72E7" w:rsidDel="00836C19">
          <w:rPr>
            <w:rtl/>
          </w:rPr>
          <w:delText xml:space="preserve">آن </w:delText>
        </w:r>
      </w:del>
      <w:ins w:id="10419" w:author="Mohsen Jafarinejad" w:date="2019-05-11T10:39:00Z">
        <w:del w:id="10420" w:author="jafary88@gmail.com" w:date="2022-05-11T18:17:00Z">
          <w:r w:rsidR="005C7F0F" w:rsidDel="00836C19">
            <w:rPr>
              <w:rFonts w:hint="cs"/>
              <w:rtl/>
            </w:rPr>
            <w:delText xml:space="preserve"> </w:delText>
          </w:r>
        </w:del>
      </w:ins>
      <w:del w:id="10421" w:author="jafary88@gmail.com" w:date="2022-05-11T18:17:00Z">
        <w:r w:rsidR="008412CC" w:rsidRPr="002B72E7" w:rsidDel="00836C19">
          <w:rPr>
            <w:rtl/>
          </w:rPr>
          <w:delText xml:space="preserve">نیز </w:delText>
        </w:r>
        <w:r w:rsidR="000B0AD8" w:rsidRPr="002B72E7" w:rsidDel="00836C19">
          <w:rPr>
            <w:rtl/>
          </w:rPr>
          <w:delText>به‌صورت</w:delText>
        </w:r>
        <w:r w:rsidR="008412CC" w:rsidRPr="002B72E7" w:rsidDel="00836C19">
          <w:rPr>
            <w:rtl/>
          </w:rPr>
          <w:delText xml:space="preserve"> حرارت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F312FF" w:rsidRPr="002B72E7" w:rsidDel="00836C19">
          <w:rPr>
            <w:rtl/>
          </w:rPr>
          <w:delText xml:space="preserve"> </w:delText>
        </w:r>
        <w:r w:rsidR="008412CC" w:rsidRPr="002B72E7" w:rsidDel="00836C19">
          <w:rPr>
            <w:rtl/>
          </w:rPr>
          <w:delText>بنابراین یک پي</w:delText>
        </w:r>
      </w:del>
      <w:ins w:id="10422" w:author="Mohsen" w:date="2019-03-17T16:48:00Z">
        <w:del w:id="10423" w:author="jafary88@gmail.com" w:date="2022-05-11T18:17:00Z">
          <w:r w:rsidR="006266AC" w:rsidDel="00836C19">
            <w:rPr>
              <w:rtl/>
            </w:rPr>
            <w:delText>ی</w:delText>
          </w:r>
        </w:del>
      </w:ins>
      <w:del w:id="10424" w:author="jafary88@gmail.com" w:date="2022-05-11T18:17:00Z">
        <w:r w:rsidR="008412CC" w:rsidRPr="002B72E7" w:rsidDel="00836C19">
          <w:rPr>
            <w:rtl/>
          </w:rPr>
          <w:delText>ل سوختی از سه جزء اصلی تشك</w:delText>
        </w:r>
      </w:del>
      <w:ins w:id="10425" w:author="Mohsen" w:date="2019-03-17T16:48:00Z">
        <w:del w:id="10426" w:author="jafary88@gmail.com" w:date="2022-05-11T18:17:00Z">
          <w:r w:rsidR="006266AC" w:rsidDel="00836C19">
            <w:rPr>
              <w:rtl/>
            </w:rPr>
            <w:delText>ک</w:delText>
          </w:r>
        </w:del>
      </w:ins>
      <w:del w:id="10427" w:author="jafary88@gmail.com" w:date="2022-05-11T18:17:00Z">
        <w:r w:rsidR="008412CC" w:rsidRPr="002B72E7" w:rsidDel="00836C19">
          <w:rPr>
            <w:rtl/>
          </w:rPr>
          <w:delText>ي</w:delText>
        </w:r>
      </w:del>
      <w:ins w:id="10428" w:author="Mohsen" w:date="2019-03-17T16:48:00Z">
        <w:del w:id="10429" w:author="jafary88@gmail.com" w:date="2022-05-11T18:17:00Z">
          <w:r w:rsidR="006266AC" w:rsidDel="00836C19">
            <w:rPr>
              <w:rtl/>
            </w:rPr>
            <w:delText>ی</w:delText>
          </w:r>
        </w:del>
      </w:ins>
      <w:del w:id="10430" w:author="jafary88@gmail.com" w:date="2022-05-11T18:17:00Z">
        <w:r w:rsidR="008412CC" w:rsidRPr="002B72E7" w:rsidDel="00836C19">
          <w:rPr>
            <w:rtl/>
          </w:rPr>
          <w:delText xml:space="preserve">ل </w:delText>
        </w:r>
        <w:r w:rsidR="000B0AD8" w:rsidRPr="002B72E7" w:rsidDel="00836C19">
          <w:rPr>
            <w:rtl/>
          </w:rPr>
          <w:delText>م</w:delText>
        </w:r>
        <w:r w:rsidR="000B0AD8" w:rsidRPr="002B72E7" w:rsidDel="00836C19">
          <w:rPr>
            <w:rFonts w:hint="cs"/>
            <w:rtl/>
          </w:rPr>
          <w:delText>ی‌گردد</w:delText>
        </w:r>
      </w:del>
      <w:ins w:id="10431" w:author="Mohsen Jafarinejad" w:date="2019-05-11T10:39:00Z">
        <w:del w:id="10432" w:author="jafary88@gmail.com" w:date="2022-05-11T18:17:00Z">
          <w:r w:rsidR="005C7F0F" w:rsidDel="00836C19">
            <w:rPr>
              <w:rFonts w:hint="cs"/>
              <w:rtl/>
            </w:rPr>
            <w:delText xml:space="preserve"> </w:delText>
          </w:r>
        </w:del>
      </w:ins>
      <w:del w:id="10433" w:author="jafary88@gmail.com" w:date="2022-05-11T18:17:00Z">
        <w:r w:rsidR="008412CC" w:rsidRPr="002B72E7" w:rsidDel="00836C19">
          <w:delText>:</w:delText>
        </w:r>
        <w:r w:rsidR="008412CC" w:rsidRPr="002B72E7" w:rsidDel="00836C19">
          <w:rPr>
            <w:rtl/>
          </w:rPr>
          <w:delText xml:space="preserve"> الك</w:delText>
        </w:r>
      </w:del>
      <w:ins w:id="10434" w:author="Mohsen" w:date="2019-03-17T16:48:00Z">
        <w:del w:id="10435" w:author="jafary88@gmail.com" w:date="2022-05-11T18:17:00Z">
          <w:r w:rsidR="006266AC" w:rsidDel="00836C19">
            <w:rPr>
              <w:rtl/>
            </w:rPr>
            <w:delText>ک</w:delText>
          </w:r>
        </w:del>
      </w:ins>
      <w:del w:id="10436" w:author="jafary88@gmail.com" w:date="2022-05-11T18:17:00Z">
        <w:r w:rsidR="008412CC" w:rsidRPr="002B72E7" w:rsidDel="00836C19">
          <w:rPr>
            <w:rtl/>
          </w:rPr>
          <w:delText>ترود آند</w:delText>
        </w:r>
      </w:del>
      <w:ins w:id="10437" w:author="Mohsen Jafarinejad" w:date="2019-05-11T10:39:00Z">
        <w:del w:id="10438" w:author="jafary88@gmail.com" w:date="2022-05-11T18:17:00Z">
          <w:r w:rsidR="005C7F0F" w:rsidDel="00836C19">
            <w:rPr>
              <w:rFonts w:hint="cs"/>
              <w:rtl/>
            </w:rPr>
            <w:delText xml:space="preserve"> </w:delText>
          </w:r>
        </w:del>
      </w:ins>
      <w:del w:id="10439" w:author="jafary88@gmail.com" w:date="2022-05-11T18:17:00Z">
        <w:r w:rsidR="008412CC" w:rsidRPr="002B72E7" w:rsidDel="00836C19">
          <w:rPr>
            <w:rtl/>
          </w:rPr>
          <w:delText>، الك</w:delText>
        </w:r>
      </w:del>
      <w:ins w:id="10440" w:author="Mohsen" w:date="2019-03-17T16:48:00Z">
        <w:del w:id="10441" w:author="jafary88@gmail.com" w:date="2022-05-11T18:17:00Z">
          <w:r w:rsidR="006266AC" w:rsidDel="00836C19">
            <w:rPr>
              <w:rtl/>
            </w:rPr>
            <w:delText>ک</w:delText>
          </w:r>
        </w:del>
      </w:ins>
      <w:del w:id="10442" w:author="jafary88@gmail.com" w:date="2022-05-11T18:17:00Z">
        <w:r w:rsidR="008412CC" w:rsidRPr="002B72E7" w:rsidDel="00836C19">
          <w:rPr>
            <w:rtl/>
          </w:rPr>
          <w:delText>ترود کاتد و الك</w:delText>
        </w:r>
      </w:del>
      <w:ins w:id="10443" w:author="Mohsen" w:date="2019-03-17T16:48:00Z">
        <w:del w:id="10444" w:author="jafary88@gmail.com" w:date="2022-05-11T18:17:00Z">
          <w:r w:rsidR="006266AC" w:rsidDel="00836C19">
            <w:rPr>
              <w:rtl/>
            </w:rPr>
            <w:delText>ک</w:delText>
          </w:r>
        </w:del>
      </w:ins>
      <w:del w:id="10445" w:author="jafary88@gmail.com" w:date="2022-05-11T18:17:00Z">
        <w:r w:rsidR="008412CC" w:rsidRPr="002B72E7" w:rsidDel="00836C19">
          <w:rPr>
            <w:rtl/>
          </w:rPr>
          <w:delText>ترولي</w:delText>
        </w:r>
      </w:del>
      <w:ins w:id="10446" w:author="Mohsen" w:date="2019-03-17T16:48:00Z">
        <w:del w:id="10447" w:author="jafary88@gmail.com" w:date="2022-05-11T18:17:00Z">
          <w:r w:rsidR="006266AC" w:rsidDel="00836C19">
            <w:rPr>
              <w:rtl/>
            </w:rPr>
            <w:delText>ی</w:delText>
          </w:r>
        </w:del>
      </w:ins>
      <w:del w:id="10448" w:author="jafary88@gmail.com" w:date="2022-05-11T18:17:00Z">
        <w:r w:rsidR="008412CC" w:rsidRPr="002B72E7" w:rsidDel="00836C19">
          <w:rPr>
            <w:rtl/>
          </w:rPr>
          <w:delText>ت</w:delText>
        </w:r>
        <w:r w:rsidR="00BB50E5" w:rsidDel="00836C19">
          <w:rPr>
            <w:rStyle w:val="FootnoteReference"/>
            <w:rtl/>
          </w:rPr>
          <w:footnoteReference w:id="2"/>
        </w:r>
        <w:r w:rsidR="00A02606" w:rsidDel="00836C19">
          <w:rPr>
            <w:rtl/>
          </w:rPr>
          <w:delText xml:space="preserve"> یا غش</w:delText>
        </w:r>
        <w:r w:rsidR="00A02606" w:rsidDel="00836C19">
          <w:rPr>
            <w:rFonts w:hint="cs"/>
            <w:rtl/>
          </w:rPr>
          <w:delText>اء.</w:delText>
        </w:r>
        <w:r w:rsidR="004D55D5" w:rsidRPr="002B72E7" w:rsidDel="00836C19">
          <w:delText xml:space="preserve"> </w:delText>
        </w:r>
      </w:del>
    </w:p>
    <w:p w14:paraId="30B0A250" w14:textId="48951780" w:rsidR="008412CC" w:rsidRPr="002B72E7" w:rsidDel="00836C19" w:rsidRDefault="00EE711F" w:rsidP="00CE08F1">
      <w:pPr>
        <w:pStyle w:val="payannameh"/>
        <w:tabs>
          <w:tab w:val="left" w:pos="0"/>
          <w:tab w:val="left" w:pos="567"/>
          <w:tab w:val="left" w:pos="7371"/>
        </w:tabs>
        <w:spacing w:line="240" w:lineRule="auto"/>
        <w:jc w:val="both"/>
        <w:rPr>
          <w:del w:id="10451" w:author="jafary88@gmail.com" w:date="2022-05-11T18:17:00Z"/>
          <w:rtl/>
        </w:rPr>
      </w:pPr>
      <w:del w:id="10452" w:author="jafary88@gmail.com" w:date="2022-05-11T18:17:00Z">
        <w:r w:rsidDel="00836C19">
          <w:rPr>
            <w:rtl/>
          </w:rPr>
          <w:tab/>
        </w:r>
        <w:r w:rsidR="008412CC" w:rsidRPr="002B72E7" w:rsidDel="00836C19">
          <w:rPr>
            <w:rtl/>
          </w:rPr>
          <w:delText>هي</w:delText>
        </w:r>
      </w:del>
      <w:ins w:id="10453" w:author="Mohsen" w:date="2019-03-17T16:48:00Z">
        <w:del w:id="10454" w:author="jafary88@gmail.com" w:date="2022-05-11T18:17:00Z">
          <w:r w:rsidR="006266AC" w:rsidDel="00836C19">
            <w:rPr>
              <w:rtl/>
            </w:rPr>
            <w:delText>ی</w:delText>
          </w:r>
        </w:del>
      </w:ins>
      <w:del w:id="10455" w:author="jafary88@gmail.com" w:date="2022-05-11T18:17:00Z">
        <w:r w:rsidR="008412CC" w:rsidRPr="002B72E7" w:rsidDel="00836C19">
          <w:rPr>
            <w:rtl/>
          </w:rPr>
          <w:delText xml:space="preserve">دروژن که </w:delText>
        </w:r>
      </w:del>
      <w:ins w:id="10456" w:author="Mohsen Jafarinejad" w:date="2019-09-03T12:24:00Z">
        <w:del w:id="10457" w:author="jafary88@gmail.com" w:date="2022-05-11T18:17:00Z">
          <w:r w:rsidR="00D548E9" w:rsidDel="00836C19">
            <w:rPr>
              <w:rtl/>
            </w:rPr>
            <w:delText>به‌عنوان</w:delText>
          </w:r>
        </w:del>
      </w:ins>
      <w:del w:id="10458" w:author="jafary88@gmail.com" w:date="2022-05-11T18:17:00Z">
        <w:r w:rsidR="008412CC" w:rsidRPr="002B72E7" w:rsidDel="00836C19">
          <w:rPr>
            <w:rtl/>
          </w:rPr>
          <w:delText xml:space="preserve">به عنوان سوخت به کار </w:delText>
        </w:r>
        <w:r w:rsidR="000B0AD8" w:rsidRPr="002B72E7" w:rsidDel="00836C19">
          <w:rPr>
            <w:rtl/>
          </w:rPr>
          <w:delText>م</w:delText>
        </w:r>
        <w:r w:rsidR="000B0AD8" w:rsidRPr="002B72E7" w:rsidDel="00836C19">
          <w:rPr>
            <w:rFonts w:hint="cs"/>
            <w:rtl/>
          </w:rPr>
          <w:delText>ی‌رود</w:delText>
        </w:r>
        <w:r w:rsidR="008412CC" w:rsidRPr="002B72E7" w:rsidDel="00836C19">
          <w:rPr>
            <w:rtl/>
          </w:rPr>
          <w:delText>، به الك</w:delText>
        </w:r>
      </w:del>
      <w:ins w:id="10459" w:author="Mohsen" w:date="2019-03-17T16:48:00Z">
        <w:del w:id="10460" w:author="jafary88@gmail.com" w:date="2022-05-11T18:17:00Z">
          <w:r w:rsidR="006266AC" w:rsidDel="00836C19">
            <w:rPr>
              <w:rtl/>
            </w:rPr>
            <w:delText>ک</w:delText>
          </w:r>
        </w:del>
      </w:ins>
      <w:del w:id="10461" w:author="jafary88@gmail.com" w:date="2022-05-11T18:17:00Z">
        <w:r w:rsidR="008412CC" w:rsidRPr="002B72E7" w:rsidDel="00836C19">
          <w:rPr>
            <w:rtl/>
          </w:rPr>
          <w:delText>ترود آند وارد شده و در آنجا با از دست دادن الك</w:delText>
        </w:r>
      </w:del>
      <w:ins w:id="10462" w:author="Mohsen" w:date="2019-03-17T16:48:00Z">
        <w:del w:id="10463" w:author="jafary88@gmail.com" w:date="2022-05-11T18:17:00Z">
          <w:r w:rsidR="006266AC" w:rsidDel="00836C19">
            <w:rPr>
              <w:rtl/>
            </w:rPr>
            <w:delText>ک</w:delText>
          </w:r>
        </w:del>
      </w:ins>
      <w:del w:id="10464" w:author="jafary88@gmail.com" w:date="2022-05-11T18:17:00Z">
        <w:r w:rsidR="008412CC" w:rsidRPr="002B72E7" w:rsidDel="00836C19">
          <w:rPr>
            <w:rtl/>
          </w:rPr>
          <w:delText>ترون</w:delText>
        </w:r>
        <w:r w:rsidR="007152C7" w:rsidDel="00836C19">
          <w:rPr>
            <w:rFonts w:hint="cs"/>
            <w:rtl/>
          </w:rPr>
          <w:delText xml:space="preserve"> </w:delText>
        </w:r>
        <w:r w:rsidR="008412CC" w:rsidRPr="002B72E7" w:rsidDel="00836C19">
          <w:rPr>
            <w:rtl/>
          </w:rPr>
          <w:delText xml:space="preserve">اکسایش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w:delText>
        </w:r>
        <w:r w:rsidR="008412CC" w:rsidRPr="002B72E7" w:rsidDel="00836C19">
          <w:rPr>
            <w:rtl/>
          </w:rPr>
          <w:delText>طی این واکنش یون هي</w:delText>
        </w:r>
      </w:del>
      <w:ins w:id="10465" w:author="Mohsen" w:date="2019-03-17T16:48:00Z">
        <w:del w:id="10466" w:author="jafary88@gmail.com" w:date="2022-05-11T18:17:00Z">
          <w:r w:rsidR="006266AC" w:rsidDel="00836C19">
            <w:rPr>
              <w:rtl/>
            </w:rPr>
            <w:delText>ی</w:delText>
          </w:r>
        </w:del>
      </w:ins>
      <w:del w:id="10467" w:author="jafary88@gmail.com" w:date="2022-05-11T18:17:00Z">
        <w:r w:rsidR="008412CC" w:rsidRPr="002B72E7" w:rsidDel="00836C19">
          <w:rPr>
            <w:rtl/>
          </w:rPr>
          <w:delText xml:space="preserve">دروژن مثبت </w:delText>
        </w:r>
        <w:r w:rsidR="008412CC" w:rsidRPr="002B72E7" w:rsidDel="00836C19">
          <w:delText>(H+)</w:delText>
        </w:r>
      </w:del>
      <w:ins w:id="10468" w:author="Mohsen Jafarinejad" w:date="2019-05-11T10:41:00Z">
        <w:del w:id="10469" w:author="jafary88@gmail.com" w:date="2022-05-11T18:17:00Z">
          <w:r w:rsidR="005C7F0F" w:rsidDel="00836C19">
            <w:rPr>
              <w:rFonts w:hint="cs"/>
              <w:rtl/>
            </w:rPr>
            <w:delText xml:space="preserve"> </w:delText>
          </w:r>
        </w:del>
      </w:ins>
      <w:del w:id="10470" w:author="jafary88@gmail.com" w:date="2022-05-11T18:17:00Z">
        <w:r w:rsidR="008412CC" w:rsidRPr="002B72E7" w:rsidDel="00836C19">
          <w:rPr>
            <w:rtl/>
          </w:rPr>
          <w:delText xml:space="preserve"> و </w:delText>
        </w:r>
      </w:del>
      <w:ins w:id="10471" w:author="Mohsen Jafarinejad" w:date="2019-05-11T10:41:00Z">
        <w:del w:id="10472" w:author="jafary88@gmail.com" w:date="2022-05-11T18:17:00Z">
          <w:r w:rsidR="005C7F0F" w:rsidDel="00836C19">
            <w:rPr>
              <w:rFonts w:hint="cs"/>
              <w:rtl/>
            </w:rPr>
            <w:delText xml:space="preserve"> </w:delText>
          </w:r>
        </w:del>
      </w:ins>
      <w:del w:id="10473" w:author="jafary88@gmail.com" w:date="2022-05-11T18:17:00Z">
        <w:r w:rsidR="008412CC" w:rsidRPr="002B72E7" w:rsidDel="00836C19">
          <w:rPr>
            <w:rtl/>
          </w:rPr>
          <w:delText>الك</w:delText>
        </w:r>
      </w:del>
      <w:ins w:id="10474" w:author="Mohsen" w:date="2019-03-17T16:48:00Z">
        <w:del w:id="10475" w:author="jafary88@gmail.com" w:date="2022-05-11T18:17:00Z">
          <w:r w:rsidR="006266AC" w:rsidDel="00836C19">
            <w:rPr>
              <w:rtl/>
            </w:rPr>
            <w:delText>ک</w:delText>
          </w:r>
        </w:del>
      </w:ins>
      <w:del w:id="10476" w:author="jafary88@gmail.com" w:date="2022-05-11T18:17:00Z">
        <w:r w:rsidR="008412CC" w:rsidRPr="002B72E7" w:rsidDel="00836C19">
          <w:rPr>
            <w:rtl/>
          </w:rPr>
          <w:delText>ترون تولي</w:delText>
        </w:r>
      </w:del>
      <w:ins w:id="10477" w:author="Mohsen" w:date="2019-03-17T16:48:00Z">
        <w:del w:id="10478" w:author="jafary88@gmail.com" w:date="2022-05-11T18:17:00Z">
          <w:r w:rsidR="006266AC" w:rsidDel="00836C19">
            <w:rPr>
              <w:rtl/>
            </w:rPr>
            <w:delText>ی</w:delText>
          </w:r>
        </w:del>
      </w:ins>
      <w:del w:id="10479"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شوند</w:delText>
        </w:r>
        <w:r w:rsidR="008412CC" w:rsidRPr="002B72E7" w:rsidDel="00836C19">
          <w:delText>.</w:delText>
        </w:r>
        <w:r w:rsidR="000B0AD8" w:rsidRPr="002B72E7" w:rsidDel="00836C19">
          <w:delText xml:space="preserve"> </w:delText>
        </w:r>
        <w:r w:rsidR="000B0AD8" w:rsidRPr="002B72E7" w:rsidDel="00836C19">
          <w:rPr>
            <w:rFonts w:hint="cs"/>
            <w:rtl/>
          </w:rPr>
          <w:delText>یون‌های</w:delText>
        </w:r>
        <w:r w:rsidR="008412CC" w:rsidRPr="002B72E7" w:rsidDel="00836C19">
          <w:rPr>
            <w:rtl/>
          </w:rPr>
          <w:delText xml:space="preserve"> هي</w:delText>
        </w:r>
      </w:del>
      <w:ins w:id="10480" w:author="Mohsen" w:date="2019-03-17T16:48:00Z">
        <w:del w:id="10481" w:author="jafary88@gmail.com" w:date="2022-05-11T18:17:00Z">
          <w:r w:rsidR="006266AC" w:rsidDel="00836C19">
            <w:rPr>
              <w:rtl/>
            </w:rPr>
            <w:delText>ی</w:delText>
          </w:r>
        </w:del>
      </w:ins>
      <w:del w:id="10482" w:author="jafary88@gmail.com" w:date="2022-05-11T18:17:00Z">
        <w:r w:rsidR="008412CC" w:rsidRPr="002B72E7" w:rsidDel="00836C19">
          <w:rPr>
            <w:rtl/>
          </w:rPr>
          <w:delText>دروژن به همراه الك</w:delText>
        </w:r>
      </w:del>
      <w:ins w:id="10483" w:author="Mohsen" w:date="2019-03-17T16:48:00Z">
        <w:del w:id="10484" w:author="jafary88@gmail.com" w:date="2022-05-11T18:17:00Z">
          <w:r w:rsidR="006266AC" w:rsidDel="00836C19">
            <w:rPr>
              <w:rtl/>
            </w:rPr>
            <w:delText>ک</w:delText>
          </w:r>
        </w:del>
      </w:ins>
      <w:del w:id="10485" w:author="jafary88@gmail.com" w:date="2022-05-11T18:17:00Z">
        <w:r w:rsidR="008412CC" w:rsidRPr="002B72E7" w:rsidDel="00836C19">
          <w:rPr>
            <w:rtl/>
          </w:rPr>
          <w:delText>ترون</w:delText>
        </w:r>
      </w:del>
      <w:ins w:id="10486" w:author="Mohsen" w:date="2019-03-17T19:34:00Z">
        <w:del w:id="10487" w:author="jafary88@gmail.com" w:date="2022-05-11T18:17:00Z">
          <w:r w:rsidR="00D7147E" w:rsidDel="00836C19">
            <w:rPr>
              <w:rFonts w:hint="cs"/>
              <w:rtl/>
            </w:rPr>
            <w:delText>‌</w:delText>
          </w:r>
        </w:del>
      </w:ins>
      <w:del w:id="10488" w:author="jafary88@gmail.com" w:date="2022-05-11T18:17:00Z">
        <w:r w:rsidR="008412CC" w:rsidRPr="002B72E7" w:rsidDel="00836C19">
          <w:rPr>
            <w:rtl/>
          </w:rPr>
          <w:delText>ها از کاتد به آند منتقل شده که این انتقال از طریق الك</w:delText>
        </w:r>
      </w:del>
      <w:ins w:id="10489" w:author="Mohsen" w:date="2019-03-17T16:48:00Z">
        <w:del w:id="10490" w:author="jafary88@gmail.com" w:date="2022-05-11T18:17:00Z">
          <w:r w:rsidR="006266AC" w:rsidDel="00836C19">
            <w:rPr>
              <w:rtl/>
            </w:rPr>
            <w:delText>ک</w:delText>
          </w:r>
        </w:del>
      </w:ins>
      <w:del w:id="10491" w:author="jafary88@gmail.com" w:date="2022-05-11T18:17:00Z">
        <w:r w:rsidR="008412CC" w:rsidRPr="002B72E7" w:rsidDel="00836C19">
          <w:rPr>
            <w:rtl/>
          </w:rPr>
          <w:delText>ترولي</w:delText>
        </w:r>
      </w:del>
      <w:ins w:id="10492" w:author="Mohsen" w:date="2019-03-17T16:48:00Z">
        <w:del w:id="10493" w:author="jafary88@gmail.com" w:date="2022-05-11T18:17:00Z">
          <w:r w:rsidR="006266AC" w:rsidDel="00836C19">
            <w:rPr>
              <w:rtl/>
            </w:rPr>
            <w:delText>ی</w:delText>
          </w:r>
        </w:del>
      </w:ins>
      <w:del w:id="10494" w:author="jafary88@gmail.com" w:date="2022-05-11T18:17:00Z">
        <w:r w:rsidR="008412CC" w:rsidRPr="002B72E7" w:rsidDel="00836C19">
          <w:rPr>
            <w:rtl/>
          </w:rPr>
          <w:delText xml:space="preserve">ت صورت </w:delText>
        </w:r>
        <w:r w:rsidR="000B0AD8" w:rsidRPr="002B72E7" w:rsidDel="00836C19">
          <w:rPr>
            <w:rtl/>
          </w:rPr>
          <w:delText>م</w:delText>
        </w:r>
        <w:r w:rsidR="000B0AD8" w:rsidRPr="002B72E7" w:rsidDel="00836C19">
          <w:rPr>
            <w:rFonts w:hint="cs"/>
            <w:rtl/>
          </w:rPr>
          <w:delText>ی‌گیرد</w:delText>
        </w:r>
        <w:r w:rsidR="008412CC" w:rsidRPr="002B72E7" w:rsidDel="00836C19">
          <w:delText>.</w:delText>
        </w:r>
        <w:r w:rsidR="008412CC" w:rsidRPr="002B72E7" w:rsidDel="00836C19">
          <w:rPr>
            <w:rtl/>
          </w:rPr>
          <w:delText xml:space="preserve"> انتقال الك</w:delText>
        </w:r>
      </w:del>
      <w:ins w:id="10495" w:author="Mohsen" w:date="2019-03-17T16:48:00Z">
        <w:del w:id="10496" w:author="jafary88@gmail.com" w:date="2022-05-11T18:17:00Z">
          <w:r w:rsidR="006266AC" w:rsidDel="00836C19">
            <w:rPr>
              <w:rtl/>
            </w:rPr>
            <w:delText>ک</w:delText>
          </w:r>
        </w:del>
      </w:ins>
      <w:del w:id="10497" w:author="jafary88@gmail.com" w:date="2022-05-11T18:17:00Z">
        <w:r w:rsidR="008412CC" w:rsidRPr="002B72E7" w:rsidDel="00836C19">
          <w:rPr>
            <w:rtl/>
          </w:rPr>
          <w:delText>ترون از طریق یک مدار خارجی صورت پذیرفته و سبب ایجاد جریان مستقي</w:delText>
        </w:r>
      </w:del>
      <w:ins w:id="10498" w:author="Mohsen" w:date="2019-03-17T16:48:00Z">
        <w:del w:id="10499" w:author="jafary88@gmail.com" w:date="2022-05-11T18:17:00Z">
          <w:r w:rsidR="006266AC" w:rsidDel="00836C19">
            <w:rPr>
              <w:rtl/>
            </w:rPr>
            <w:delText>ی</w:delText>
          </w:r>
        </w:del>
      </w:ins>
      <w:del w:id="10500" w:author="jafary88@gmail.com" w:date="2022-05-11T18:17:00Z">
        <w:r w:rsidR="008412CC" w:rsidRPr="002B72E7" w:rsidDel="00836C19">
          <w:rPr>
            <w:rtl/>
          </w:rPr>
          <w:delText xml:space="preserve">م </w:delText>
        </w:r>
        <w:r w:rsidR="008412CC" w:rsidRPr="002B72E7" w:rsidDel="00836C19">
          <w:delText>(DC)</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اکسي</w:delText>
        </w:r>
      </w:del>
      <w:ins w:id="10501" w:author="Mohsen" w:date="2019-03-17T16:48:00Z">
        <w:del w:id="10502" w:author="jafary88@gmail.com" w:date="2022-05-11T18:17:00Z">
          <w:r w:rsidR="006266AC" w:rsidDel="00836C19">
            <w:rPr>
              <w:rtl/>
            </w:rPr>
            <w:delText>ی</w:delText>
          </w:r>
        </w:del>
      </w:ins>
      <w:del w:id="10503" w:author="jafary88@gmail.com" w:date="2022-05-11T18:17:00Z">
        <w:r w:rsidR="008412CC" w:rsidRPr="002B72E7" w:rsidDel="00836C19">
          <w:rPr>
            <w:rtl/>
          </w:rPr>
          <w:delText xml:space="preserve">ژن موجود در کاتد با </w:delText>
        </w:r>
      </w:del>
      <w:ins w:id="10504" w:author="Mohsen Jafarinejad" w:date="2019-09-03T12:24:00Z">
        <w:del w:id="10505" w:author="jafary88@gmail.com" w:date="2022-05-11T18:17:00Z">
          <w:r w:rsidR="00D548E9" w:rsidDel="00836C19">
            <w:rPr>
              <w:rtl/>
            </w:rPr>
            <w:delText>الکترون‌ها</w:delText>
          </w:r>
        </w:del>
      </w:ins>
      <w:del w:id="10506" w:author="jafary88@gmail.com" w:date="2022-05-11T18:17:00Z">
        <w:r w:rsidR="008412CC" w:rsidRPr="002B72E7" w:rsidDel="00836C19">
          <w:rPr>
            <w:rtl/>
          </w:rPr>
          <w:delText>الك</w:delText>
        </w:r>
      </w:del>
      <w:ins w:id="10507" w:author="Mohsen" w:date="2019-03-17T16:48:00Z">
        <w:del w:id="10508" w:author="jafary88@gmail.com" w:date="2022-05-11T18:17:00Z">
          <w:r w:rsidR="006266AC" w:rsidDel="00836C19">
            <w:rPr>
              <w:rtl/>
            </w:rPr>
            <w:delText>ک</w:delText>
          </w:r>
        </w:del>
      </w:ins>
      <w:del w:id="10509" w:author="jafary88@gmail.com" w:date="2022-05-11T18:17:00Z">
        <w:r w:rsidR="008412CC" w:rsidRPr="002B72E7" w:rsidDel="00836C19">
          <w:rPr>
            <w:rtl/>
          </w:rPr>
          <w:delText xml:space="preserve">ترونها و </w:delText>
        </w:r>
      </w:del>
      <w:ins w:id="10510" w:author="Mohsen Jafarinejad" w:date="2019-09-03T12:25:00Z">
        <w:del w:id="10511" w:author="jafary88@gmail.com" w:date="2022-05-11T18:17:00Z">
          <w:r w:rsidR="00D548E9" w:rsidDel="00836C19">
            <w:rPr>
              <w:rFonts w:hint="cs"/>
              <w:rtl/>
            </w:rPr>
            <w:delText>ی</w:delText>
          </w:r>
          <w:r w:rsidR="00D548E9" w:rsidDel="00836C19">
            <w:rPr>
              <w:rFonts w:hint="eastAsia"/>
              <w:rtl/>
            </w:rPr>
            <w:delText>ون‌ها</w:delText>
          </w:r>
          <w:r w:rsidR="00D548E9" w:rsidDel="00836C19">
            <w:rPr>
              <w:rFonts w:hint="cs"/>
              <w:rtl/>
            </w:rPr>
            <w:delText>ی</w:delText>
          </w:r>
        </w:del>
      </w:ins>
      <w:del w:id="10512" w:author="jafary88@gmail.com" w:date="2022-05-11T18:17:00Z">
        <w:r w:rsidR="008412CC" w:rsidRPr="002B72E7" w:rsidDel="00836C19">
          <w:rPr>
            <w:rtl/>
          </w:rPr>
          <w:delText>یونهاي</w:delText>
        </w:r>
      </w:del>
      <w:ins w:id="10513" w:author="Mohsen" w:date="2019-03-17T16:48:00Z">
        <w:del w:id="10514" w:author="jafary88@gmail.com" w:date="2022-05-11T18:17:00Z">
          <w:r w:rsidR="006266AC" w:rsidDel="00836C19">
            <w:rPr>
              <w:rtl/>
            </w:rPr>
            <w:delText>ی</w:delText>
          </w:r>
        </w:del>
      </w:ins>
      <w:del w:id="10515" w:author="jafary88@gmail.com" w:date="2022-05-11T18:17:00Z">
        <w:r w:rsidR="008412CC" w:rsidRPr="002B72E7" w:rsidDel="00836C19">
          <w:rPr>
            <w:rtl/>
          </w:rPr>
          <w:delText xml:space="preserve"> </w:delText>
        </w:r>
      </w:del>
      <w:ins w:id="10516" w:author="Mohsen Jafarinejad" w:date="2019-09-03T12:25:00Z">
        <w:del w:id="10517" w:author="jafary88@gmail.com" w:date="2022-05-11T18:17:00Z">
          <w:r w:rsidR="00D548E9" w:rsidDel="00836C19">
            <w:rPr>
              <w:rtl/>
            </w:rPr>
            <w:delText>ه</w:delText>
          </w:r>
          <w:r w:rsidR="00D548E9" w:rsidDel="00836C19">
            <w:rPr>
              <w:rFonts w:hint="cs"/>
              <w:rtl/>
            </w:rPr>
            <w:delText>ی</w:delText>
          </w:r>
          <w:r w:rsidR="00D548E9" w:rsidDel="00836C19">
            <w:rPr>
              <w:rFonts w:hint="eastAsia"/>
              <w:rtl/>
            </w:rPr>
            <w:delText>دروژن</w:delText>
          </w:r>
        </w:del>
      </w:ins>
      <w:del w:id="10518" w:author="jafary88@gmail.com" w:date="2022-05-11T18:17:00Z">
        <w:r w:rsidR="008412CC" w:rsidRPr="002B72E7" w:rsidDel="00836C19">
          <w:rPr>
            <w:rtl/>
          </w:rPr>
          <w:delText>هي</w:delText>
        </w:r>
      </w:del>
      <w:ins w:id="10519" w:author="Mohsen" w:date="2019-03-17T16:48:00Z">
        <w:del w:id="10520" w:author="jafary88@gmail.com" w:date="2022-05-11T18:17:00Z">
          <w:r w:rsidR="006266AC" w:rsidDel="00836C19">
            <w:rPr>
              <w:rtl/>
            </w:rPr>
            <w:delText>ی</w:delText>
          </w:r>
        </w:del>
      </w:ins>
      <w:del w:id="10521" w:author="jafary88@gmail.com" w:date="2022-05-11T18:17:00Z">
        <w:r w:rsidR="008412CC" w:rsidRPr="002B72E7" w:rsidDel="00836C19">
          <w:rPr>
            <w:rtl/>
          </w:rPr>
          <w:delText>دورژن واکنش داده و آب تولي</w:delText>
        </w:r>
      </w:del>
      <w:ins w:id="10522" w:author="Mohsen" w:date="2019-03-17T16:48:00Z">
        <w:del w:id="10523" w:author="jafary88@gmail.com" w:date="2022-05-11T18:17:00Z">
          <w:r w:rsidR="006266AC" w:rsidDel="00836C19">
            <w:rPr>
              <w:rtl/>
            </w:rPr>
            <w:delText>ی</w:delText>
          </w:r>
        </w:del>
      </w:ins>
      <w:del w:id="10524"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w:delText>
        </w:r>
      </w:del>
    </w:p>
    <w:p w14:paraId="3DDDD18F" w14:textId="1AB36849" w:rsidR="006177C6" w:rsidDel="00836C19" w:rsidRDefault="006177C6" w:rsidP="005E409E">
      <w:pPr>
        <w:pStyle w:val="payannameh"/>
        <w:tabs>
          <w:tab w:val="left" w:pos="0"/>
          <w:tab w:val="left" w:pos="7371"/>
        </w:tabs>
        <w:spacing w:line="240" w:lineRule="auto"/>
        <w:rPr>
          <w:ins w:id="10525" w:author="Mohsen Jafarinejad" w:date="2019-05-08T15:18:00Z"/>
          <w:del w:id="10526" w:author="jafary88@gmail.com" w:date="2022-05-11T18:17:00Z"/>
        </w:rPr>
      </w:pPr>
    </w:p>
    <w:p w14:paraId="034FA9DD" w14:textId="072B5A23" w:rsidR="008412CC" w:rsidDel="00836C19" w:rsidRDefault="008412CC" w:rsidP="005E409E">
      <w:pPr>
        <w:pStyle w:val="payannameh"/>
        <w:tabs>
          <w:tab w:val="left" w:pos="0"/>
          <w:tab w:val="left" w:pos="7371"/>
        </w:tabs>
        <w:spacing w:line="240" w:lineRule="auto"/>
        <w:rPr>
          <w:ins w:id="10527" w:author="Mohsen Jafarinejad" w:date="2019-05-08T15:18:00Z"/>
          <w:del w:id="10528" w:author="jafary88@gmail.com" w:date="2022-05-11T18:17:00Z"/>
        </w:rPr>
      </w:pPr>
      <w:del w:id="10529" w:author="jafary88@gmail.com" w:date="2022-05-11T18:17:00Z">
        <w:r w:rsidRPr="002B72E7" w:rsidDel="00836C19">
          <w:rPr>
            <w:rtl/>
          </w:rPr>
          <w:delText xml:space="preserve">معادله زیر اساس کاری یک پیل سوختی هیدروژنی را تشکیل </w:delText>
        </w:r>
        <w:r w:rsidR="000B0AD8" w:rsidRPr="002B72E7" w:rsidDel="00836C19">
          <w:rPr>
            <w:rtl/>
          </w:rPr>
          <w:delText>م</w:delText>
        </w:r>
        <w:r w:rsidR="000B0AD8" w:rsidRPr="002B72E7" w:rsidDel="00836C19">
          <w:rPr>
            <w:rFonts w:hint="cs"/>
            <w:rtl/>
          </w:rPr>
          <w:delText>ی‌دهد</w:delText>
        </w:r>
        <w:r w:rsidRPr="002B72E7" w:rsidDel="00836C19">
          <w:rPr>
            <w:rtl/>
          </w:rPr>
          <w:delText>:</w:delText>
        </w:r>
      </w:del>
    </w:p>
    <w:p w14:paraId="01BD3923" w14:textId="252DB008" w:rsidR="006177C6" w:rsidRPr="002B72E7" w:rsidDel="00836C19" w:rsidRDefault="006177C6" w:rsidP="005E409E">
      <w:pPr>
        <w:pStyle w:val="payannameh"/>
        <w:tabs>
          <w:tab w:val="left" w:pos="0"/>
          <w:tab w:val="left" w:pos="7371"/>
        </w:tabs>
        <w:spacing w:line="240" w:lineRule="auto"/>
        <w:rPr>
          <w:del w:id="10530" w:author="jafary88@gmail.com" w:date="2022-05-11T18:17:00Z"/>
          <w:rtl/>
        </w:rPr>
      </w:pPr>
    </w:p>
    <w:p w14:paraId="22342BC0" w14:textId="24FF14E8" w:rsidR="008412CC" w:rsidRPr="002B72E7" w:rsidDel="00836C19" w:rsidRDefault="00B515B2">
      <w:pPr>
        <w:pStyle w:val="a5"/>
        <w:rPr>
          <w:del w:id="10531" w:author="jafary88@gmail.com" w:date="2022-05-11T18:17:00Z"/>
        </w:rPr>
        <w:pPrChange w:id="10532" w:author="Mohsen" w:date="2019-03-17T17:07:00Z">
          <w:pPr>
            <w:pStyle w:val="payannameh"/>
            <w:tabs>
              <w:tab w:val="left" w:pos="0"/>
              <w:tab w:val="left" w:pos="7371"/>
            </w:tabs>
            <w:spacing w:line="240" w:lineRule="auto"/>
            <w:jc w:val="right"/>
          </w:pPr>
        </w:pPrChange>
      </w:pPr>
      <w:ins w:id="10533" w:author="Mohsen" w:date="2019-03-17T17:07:00Z">
        <w:del w:id="10534" w:author="jafary88@gmail.com" w:date="2022-05-11T18:17:00Z">
          <w:r w:rsidDel="00836C19">
            <w:rPr>
              <w:rStyle w:val="tgc"/>
              <w:rFonts w:hint="cs"/>
              <w:rtl/>
            </w:rPr>
            <w:delText xml:space="preserve">                                                                                             </w:delText>
          </w:r>
        </w:del>
      </w:ins>
      <w:del w:id="10535" w:author="jafary88@gmail.com" w:date="2022-05-11T18:17:00Z">
        <w:r w:rsidR="000910A7" w:rsidRPr="000910A7" w:rsidDel="00836C19">
          <w:rPr>
            <w:rStyle w:val="tgc"/>
          </w:rPr>
          <w:object w:dxaOrig="1860" w:dyaOrig="380" w14:anchorId="364E077D">
            <v:shape id="_x0000_i1026" type="#_x0000_t75" style="width:93.5pt;height:17pt" o:ole="">
              <v:imagedata r:id="rId18" o:title=""/>
            </v:shape>
            <o:OLEObject Type="Embed" ProgID="Equation.DSMT4" ShapeID="_x0000_i1026" DrawAspect="Content" ObjectID="_1713798882" r:id="rId19"/>
          </w:object>
        </w:r>
        <w:r w:rsidR="000910A7" w:rsidDel="00836C19">
          <w:delText xml:space="preserve"> </w:delText>
        </w:r>
      </w:del>
    </w:p>
    <w:p w14:paraId="467F1B86" w14:textId="3BB1A0E6" w:rsidR="008412CC" w:rsidRPr="002B72E7" w:rsidDel="00836C19" w:rsidRDefault="00B515B2">
      <w:pPr>
        <w:pStyle w:val="a5"/>
        <w:rPr>
          <w:del w:id="10536" w:author="jafary88@gmail.com" w:date="2022-05-11T18:17:00Z"/>
          <w:rtl/>
        </w:rPr>
        <w:pPrChange w:id="10537" w:author="Mohsen" w:date="2019-03-17T17:07:00Z">
          <w:pPr>
            <w:pStyle w:val="payannameh"/>
            <w:tabs>
              <w:tab w:val="left" w:pos="0"/>
              <w:tab w:val="left" w:pos="7371"/>
            </w:tabs>
            <w:spacing w:line="240" w:lineRule="auto"/>
            <w:jc w:val="right"/>
          </w:pPr>
        </w:pPrChange>
      </w:pPr>
      <w:ins w:id="10538" w:author="Mohsen" w:date="2019-03-17T17:07:00Z">
        <w:del w:id="10539" w:author="jafary88@gmail.com" w:date="2022-05-11T18:17:00Z">
          <w:r w:rsidDel="00836C19">
            <w:rPr>
              <w:rStyle w:val="tgc"/>
              <w:rFonts w:hint="cs"/>
              <w:rtl/>
            </w:rPr>
            <w:delText xml:space="preserve">                                                                                                 </w:delText>
          </w:r>
        </w:del>
      </w:ins>
      <w:del w:id="10540" w:author="jafary88@gmail.com" w:date="2022-05-11T18:17:00Z">
        <w:r w:rsidR="0011100B" w:rsidRPr="0011100B" w:rsidDel="00836C19">
          <w:rPr>
            <w:rStyle w:val="tgc"/>
          </w:rPr>
          <w:object w:dxaOrig="1640" w:dyaOrig="380" w14:anchorId="4D150828">
            <v:shape id="_x0000_i1027" type="#_x0000_t75" style="width:81.5pt;height:17pt" o:ole="">
              <v:imagedata r:id="rId20" o:title=""/>
            </v:shape>
            <o:OLEObject Type="Embed" ProgID="Equation.DSMT4" ShapeID="_x0000_i1027" DrawAspect="Content" ObjectID="_1713798883" r:id="rId21"/>
          </w:object>
        </w:r>
        <w:r w:rsidR="0011100B" w:rsidDel="00836C19">
          <w:delText xml:space="preserve"> </w:delText>
        </w:r>
      </w:del>
    </w:p>
    <w:p w14:paraId="2D7F9436" w14:textId="0851903A" w:rsidR="0011100B" w:rsidDel="00836C19" w:rsidRDefault="00B515B2">
      <w:pPr>
        <w:pStyle w:val="a5"/>
        <w:rPr>
          <w:del w:id="10541" w:author="jafary88@gmail.com" w:date="2022-05-11T18:17:00Z"/>
        </w:rPr>
        <w:pPrChange w:id="10542" w:author="Mohsen" w:date="2019-03-17T17:07:00Z">
          <w:pPr>
            <w:pStyle w:val="payannameh"/>
            <w:tabs>
              <w:tab w:val="left" w:pos="0"/>
              <w:tab w:val="left" w:pos="7371"/>
            </w:tabs>
            <w:spacing w:line="240" w:lineRule="auto"/>
            <w:jc w:val="right"/>
          </w:pPr>
        </w:pPrChange>
      </w:pPr>
      <w:ins w:id="10543" w:author="Mohsen" w:date="2019-03-17T17:07:00Z">
        <w:del w:id="10544" w:author="jafary88@gmail.com" w:date="2022-05-11T18:17:00Z">
          <w:r w:rsidDel="00836C19">
            <w:rPr>
              <w:rStyle w:val="tgc"/>
              <w:rFonts w:hint="cs"/>
              <w:rtl/>
            </w:rPr>
            <w:delText xml:space="preserve">                                                                                          </w:delText>
          </w:r>
        </w:del>
      </w:ins>
      <w:del w:id="10545" w:author="jafary88@gmail.com" w:date="2022-05-11T18:17:00Z">
        <w:r w:rsidR="0011100B" w:rsidRPr="0011100B" w:rsidDel="00836C19">
          <w:rPr>
            <w:rStyle w:val="tgc"/>
          </w:rPr>
          <w:object w:dxaOrig="2120" w:dyaOrig="380" w14:anchorId="1265AD4B">
            <v:shape id="_x0000_i1028" type="#_x0000_t75" style="width:103.5pt;height:17pt" o:ole="">
              <v:imagedata r:id="rId22" o:title=""/>
            </v:shape>
            <o:OLEObject Type="Embed" ProgID="Equation.DSMT4" ShapeID="_x0000_i1028" DrawAspect="Content" ObjectID="_1713798884" r:id="rId23"/>
          </w:object>
        </w:r>
        <w:r w:rsidR="0011100B" w:rsidDel="00836C19">
          <w:rPr>
            <w:rtl/>
          </w:rPr>
          <w:delText xml:space="preserve"> </w:delText>
        </w:r>
      </w:del>
    </w:p>
    <w:p w14:paraId="1BB4437E" w14:textId="3C16A9D5" w:rsidR="00B515B2" w:rsidDel="00836C19" w:rsidRDefault="00B515B2" w:rsidP="005E409E">
      <w:pPr>
        <w:pStyle w:val="payannameh"/>
        <w:tabs>
          <w:tab w:val="left" w:pos="0"/>
          <w:tab w:val="left" w:pos="7371"/>
        </w:tabs>
        <w:spacing w:line="240" w:lineRule="auto"/>
        <w:rPr>
          <w:ins w:id="10546" w:author="Mohsen" w:date="2019-03-17T17:07:00Z"/>
          <w:del w:id="10547" w:author="jafary88@gmail.com" w:date="2022-05-11T18:17:00Z"/>
          <w:rtl/>
        </w:rPr>
      </w:pPr>
    </w:p>
    <w:p w14:paraId="00F2CA18" w14:textId="72BE925A" w:rsidR="008412CC" w:rsidRPr="002B72E7" w:rsidDel="00836C19" w:rsidRDefault="008412CC" w:rsidP="001A60F1">
      <w:pPr>
        <w:pStyle w:val="payannameh"/>
        <w:tabs>
          <w:tab w:val="left" w:pos="0"/>
          <w:tab w:val="left" w:pos="7371"/>
        </w:tabs>
        <w:spacing w:line="240" w:lineRule="auto"/>
        <w:rPr>
          <w:del w:id="10548" w:author="jafary88@gmail.com" w:date="2022-05-11T18:17:00Z"/>
        </w:rPr>
      </w:pPr>
      <w:del w:id="10549" w:author="jafary88@gmail.com" w:date="2022-05-11T18:17:00Z">
        <w:r w:rsidRPr="002B72E7" w:rsidDel="00836C19">
          <w:rPr>
            <w:rtl/>
          </w:rPr>
          <w:delText>یک مجموعه سي</w:delText>
        </w:r>
      </w:del>
      <w:ins w:id="10550" w:author="Mohsen" w:date="2019-03-17T16:48:00Z">
        <w:del w:id="10551" w:author="jafary88@gmail.com" w:date="2022-05-11T18:17:00Z">
          <w:r w:rsidR="006266AC" w:rsidDel="00836C19">
            <w:rPr>
              <w:rtl/>
            </w:rPr>
            <w:delText>ی</w:delText>
          </w:r>
        </w:del>
      </w:ins>
      <w:del w:id="10552" w:author="jafary88@gmail.com" w:date="2022-05-11T18:17:00Z">
        <w:r w:rsidRPr="002B72E7" w:rsidDel="00836C19">
          <w:rPr>
            <w:rtl/>
          </w:rPr>
          <w:delText>ستم پي</w:delText>
        </w:r>
      </w:del>
      <w:ins w:id="10553" w:author="Mohsen" w:date="2019-03-17T16:48:00Z">
        <w:del w:id="10554" w:author="jafary88@gmail.com" w:date="2022-05-11T18:17:00Z">
          <w:r w:rsidR="006266AC" w:rsidDel="00836C19">
            <w:rPr>
              <w:rtl/>
            </w:rPr>
            <w:delText>ی</w:delText>
          </w:r>
        </w:del>
      </w:ins>
      <w:del w:id="10555" w:author="jafary88@gmail.com" w:date="2022-05-11T18:17:00Z">
        <w:r w:rsidRPr="002B72E7" w:rsidDel="00836C19">
          <w:rPr>
            <w:rtl/>
          </w:rPr>
          <w:delText xml:space="preserve">ل سوختی را </w:delText>
        </w:r>
        <w:r w:rsidR="000B0AD8" w:rsidRPr="002B72E7" w:rsidDel="00836C19">
          <w:rPr>
            <w:rtl/>
          </w:rPr>
          <w:delText>م</w:delText>
        </w:r>
        <w:r w:rsidR="000B0AD8" w:rsidRPr="002B72E7" w:rsidDel="00836C19">
          <w:rPr>
            <w:rFonts w:hint="cs"/>
            <w:rtl/>
          </w:rPr>
          <w:delText>ی‌توان</w:delText>
        </w:r>
        <w:r w:rsidRPr="002B72E7" w:rsidDel="00836C19">
          <w:rPr>
            <w:rtl/>
          </w:rPr>
          <w:delText xml:space="preserve"> </w:delText>
        </w:r>
      </w:del>
      <w:ins w:id="10556" w:author="Mohsen Jafarinejad" w:date="2019-09-03T12:25:00Z">
        <w:del w:id="10557" w:author="jafary88@gmail.com" w:date="2022-05-11T18:17:00Z">
          <w:r w:rsidR="00D548E9" w:rsidDel="00836C19">
            <w:rPr>
              <w:rtl/>
            </w:rPr>
            <w:delText>به‌طورکل</w:delText>
          </w:r>
          <w:r w:rsidR="00D548E9" w:rsidDel="00836C19">
            <w:rPr>
              <w:rFonts w:hint="cs"/>
              <w:rtl/>
            </w:rPr>
            <w:delText>ی</w:delText>
          </w:r>
        </w:del>
      </w:ins>
      <w:del w:id="10558" w:author="jafary88@gmail.com" w:date="2022-05-11T18:17:00Z">
        <w:r w:rsidRPr="002B72E7" w:rsidDel="00836C19">
          <w:rPr>
            <w:rtl/>
          </w:rPr>
          <w:delText>به طور کلی به سه بخش زیر تقسي</w:delText>
        </w:r>
      </w:del>
      <w:ins w:id="10559" w:author="Mohsen" w:date="2019-03-17T16:48:00Z">
        <w:del w:id="10560" w:author="jafary88@gmail.com" w:date="2022-05-11T18:17:00Z">
          <w:r w:rsidR="006266AC" w:rsidDel="00836C19">
            <w:rPr>
              <w:rtl/>
            </w:rPr>
            <w:delText>ی</w:delText>
          </w:r>
        </w:del>
      </w:ins>
      <w:del w:id="10561" w:author="jafary88@gmail.com" w:date="2022-05-11T18:17:00Z">
        <w:r w:rsidRPr="002B72E7" w:rsidDel="00836C19">
          <w:rPr>
            <w:rtl/>
          </w:rPr>
          <w:delText>م کرد:</w:delText>
        </w:r>
      </w:del>
    </w:p>
    <w:p w14:paraId="7D3F9E88" w14:textId="6D0D034E" w:rsidR="008412CC" w:rsidRPr="002B72E7" w:rsidDel="00836C19" w:rsidRDefault="008412CC" w:rsidP="005E409E">
      <w:pPr>
        <w:pStyle w:val="payannameh"/>
        <w:tabs>
          <w:tab w:val="left" w:pos="0"/>
          <w:tab w:val="left" w:pos="7371"/>
        </w:tabs>
        <w:spacing w:line="240" w:lineRule="auto"/>
        <w:rPr>
          <w:del w:id="10562" w:author="jafary88@gmail.com" w:date="2022-05-11T18:17:00Z"/>
        </w:rPr>
      </w:pPr>
      <w:del w:id="10563" w:author="jafary88@gmail.com" w:date="2022-05-11T18:17:00Z">
        <w:r w:rsidRPr="002B72E7" w:rsidDel="00836C19">
          <w:rPr>
            <w:rtl/>
          </w:rPr>
          <w:delText xml:space="preserve">بخش </w:delText>
        </w:r>
      </w:del>
      <w:ins w:id="10564" w:author="Mohsen Jafarinejad" w:date="2019-09-03T12:25:00Z">
        <w:del w:id="10565" w:author="jafary88@gmail.com" w:date="2022-05-11T18:17:00Z">
          <w:r w:rsidR="00D548E9" w:rsidDel="00836C19">
            <w:rPr>
              <w:rtl/>
            </w:rPr>
            <w:delText>سوخت‌رسان</w:delText>
          </w:r>
          <w:r w:rsidR="00D548E9" w:rsidDel="00836C19">
            <w:rPr>
              <w:rFonts w:hint="cs"/>
              <w:rtl/>
            </w:rPr>
            <w:delText>ی</w:delText>
          </w:r>
        </w:del>
      </w:ins>
      <w:del w:id="10566" w:author="jafary88@gmail.com" w:date="2022-05-11T18:17:00Z">
        <w:r w:rsidRPr="002B72E7" w:rsidDel="00836C19">
          <w:rPr>
            <w:rtl/>
          </w:rPr>
          <w:delText>سوخت رسانی شامل</w:delText>
        </w:r>
      </w:del>
      <w:ins w:id="10567" w:author="Mohsen Jafarinejad" w:date="2019-05-11T10:42:00Z">
        <w:del w:id="10568" w:author="jafary88@gmail.com" w:date="2022-05-11T18:17:00Z">
          <w:r w:rsidR="005C7F0F" w:rsidDel="00836C19">
            <w:rPr>
              <w:rFonts w:hint="cs"/>
              <w:rtl/>
            </w:rPr>
            <w:delText xml:space="preserve"> </w:delText>
          </w:r>
        </w:del>
      </w:ins>
      <w:del w:id="10569" w:author="jafary88@gmail.com" w:date="2022-05-11T18:17:00Z">
        <w:r w:rsidRPr="002B72E7" w:rsidDel="00836C19">
          <w:delText>:</w:delText>
        </w:r>
      </w:del>
      <w:ins w:id="10570" w:author="Mohsen Jafarinejad" w:date="2019-05-11T10:42:00Z">
        <w:del w:id="10571" w:author="jafary88@gmail.com" w:date="2022-05-11T18:17:00Z">
          <w:r w:rsidR="005C7F0F" w:rsidDel="00836C19">
            <w:rPr>
              <w:rFonts w:hint="cs"/>
              <w:rtl/>
            </w:rPr>
            <w:delText xml:space="preserve"> </w:delText>
          </w:r>
        </w:del>
      </w:ins>
      <w:del w:id="10572" w:author="jafary88@gmail.com" w:date="2022-05-11T18:17:00Z">
        <w:r w:rsidR="000B0AD8" w:rsidRPr="002B72E7" w:rsidDel="00836C19">
          <w:rPr>
            <w:rtl/>
          </w:rPr>
          <w:delText xml:space="preserve"> </w:delText>
        </w:r>
        <w:r w:rsidRPr="002B72E7" w:rsidDel="00836C19">
          <w:rPr>
            <w:rtl/>
          </w:rPr>
          <w:delText>مبدل سوخت و سي</w:delText>
        </w:r>
      </w:del>
      <w:ins w:id="10573" w:author="Mohsen" w:date="2019-03-17T16:48:00Z">
        <w:del w:id="10574" w:author="jafary88@gmail.com" w:date="2022-05-11T18:17:00Z">
          <w:r w:rsidR="006266AC" w:rsidDel="00836C19">
            <w:rPr>
              <w:rtl/>
            </w:rPr>
            <w:delText>ی</w:delText>
          </w:r>
        </w:del>
      </w:ins>
      <w:del w:id="10575" w:author="jafary88@gmail.com" w:date="2022-05-11T18:17:00Z">
        <w:r w:rsidRPr="002B72E7" w:rsidDel="00836C19">
          <w:rPr>
            <w:rtl/>
          </w:rPr>
          <w:delText>ستم ذخي</w:delText>
        </w:r>
      </w:del>
      <w:ins w:id="10576" w:author="Mohsen" w:date="2019-03-17T16:48:00Z">
        <w:del w:id="10577" w:author="jafary88@gmail.com" w:date="2022-05-11T18:17:00Z">
          <w:r w:rsidR="006266AC" w:rsidDel="00836C19">
            <w:rPr>
              <w:rtl/>
            </w:rPr>
            <w:delText>ی</w:delText>
          </w:r>
        </w:del>
      </w:ins>
      <w:del w:id="10578" w:author="jafary88@gmail.com" w:date="2022-05-11T18:17:00Z">
        <w:r w:rsidRPr="002B72E7" w:rsidDel="00836C19">
          <w:rPr>
            <w:rtl/>
          </w:rPr>
          <w:delText>ره هي</w:delText>
        </w:r>
      </w:del>
      <w:ins w:id="10579" w:author="Mohsen" w:date="2019-03-17T16:48:00Z">
        <w:del w:id="10580" w:author="jafary88@gmail.com" w:date="2022-05-11T18:17:00Z">
          <w:r w:rsidR="006266AC" w:rsidDel="00836C19">
            <w:rPr>
              <w:rtl/>
            </w:rPr>
            <w:delText>ی</w:delText>
          </w:r>
        </w:del>
      </w:ins>
      <w:del w:id="10581" w:author="jafary88@gmail.com" w:date="2022-05-11T18:17:00Z">
        <w:r w:rsidRPr="002B72E7" w:rsidDel="00836C19">
          <w:rPr>
            <w:rtl/>
          </w:rPr>
          <w:delText>دروژن</w:delText>
        </w:r>
      </w:del>
    </w:p>
    <w:p w14:paraId="0CB1C0DF" w14:textId="2C6F2999" w:rsidR="008412CC" w:rsidRPr="002B72E7" w:rsidDel="00836C19" w:rsidRDefault="008412CC" w:rsidP="005E409E">
      <w:pPr>
        <w:pStyle w:val="payannameh"/>
        <w:tabs>
          <w:tab w:val="left" w:pos="0"/>
          <w:tab w:val="left" w:pos="7371"/>
        </w:tabs>
        <w:spacing w:line="240" w:lineRule="auto"/>
        <w:rPr>
          <w:del w:id="10582" w:author="jafary88@gmail.com" w:date="2022-05-11T18:17:00Z"/>
        </w:rPr>
      </w:pPr>
      <w:del w:id="10583" w:author="jafary88@gmail.com" w:date="2022-05-11T18:17:00Z">
        <w:r w:rsidRPr="002B72E7" w:rsidDel="00836C19">
          <w:rPr>
            <w:rtl/>
          </w:rPr>
          <w:delText>بخش تولي</w:delText>
        </w:r>
      </w:del>
      <w:ins w:id="10584" w:author="Mohsen" w:date="2019-03-17T16:48:00Z">
        <w:del w:id="10585" w:author="jafary88@gmail.com" w:date="2022-05-11T18:17:00Z">
          <w:r w:rsidR="006266AC" w:rsidDel="00836C19">
            <w:rPr>
              <w:rtl/>
            </w:rPr>
            <w:delText>ی</w:delText>
          </w:r>
        </w:del>
      </w:ins>
      <w:del w:id="10586" w:author="jafary88@gmail.com" w:date="2022-05-11T18:17:00Z">
        <w:r w:rsidRPr="002B72E7" w:rsidDel="00836C19">
          <w:rPr>
            <w:rtl/>
          </w:rPr>
          <w:delText>د انرژي</w:delText>
        </w:r>
      </w:del>
      <w:ins w:id="10587" w:author="Mohsen" w:date="2019-03-17T16:48:00Z">
        <w:del w:id="10588" w:author="jafary88@gmail.com" w:date="2022-05-11T18:17:00Z">
          <w:r w:rsidR="006266AC" w:rsidDel="00836C19">
            <w:rPr>
              <w:rtl/>
            </w:rPr>
            <w:delText>ی</w:delText>
          </w:r>
        </w:del>
      </w:ins>
      <w:del w:id="10589" w:author="jafary88@gmail.com" w:date="2022-05-11T18:17:00Z">
        <w:r w:rsidRPr="002B72E7" w:rsidDel="00836C19">
          <w:rPr>
            <w:rtl/>
          </w:rPr>
          <w:delText xml:space="preserve"> شامل</w:delText>
        </w:r>
      </w:del>
      <w:ins w:id="10590" w:author="Mohsen Jafarinejad" w:date="2019-05-11T10:42:00Z">
        <w:del w:id="10591" w:author="jafary88@gmail.com" w:date="2022-05-11T18:17:00Z">
          <w:r w:rsidR="005C7F0F" w:rsidDel="00836C19">
            <w:rPr>
              <w:rFonts w:hint="cs"/>
              <w:rtl/>
            </w:rPr>
            <w:delText xml:space="preserve"> </w:delText>
          </w:r>
        </w:del>
      </w:ins>
      <w:del w:id="10592" w:author="jafary88@gmail.com" w:date="2022-05-11T18:17:00Z">
        <w:r w:rsidRPr="002B72E7" w:rsidDel="00836C19">
          <w:delText>:</w:delText>
        </w:r>
      </w:del>
      <w:ins w:id="10593" w:author="Mohsen Jafarinejad" w:date="2019-05-11T10:42:00Z">
        <w:del w:id="10594" w:author="jafary88@gmail.com" w:date="2022-05-11T18:17:00Z">
          <w:r w:rsidR="005C7F0F" w:rsidDel="00836C19">
            <w:rPr>
              <w:rFonts w:hint="cs"/>
              <w:rtl/>
            </w:rPr>
            <w:delText xml:space="preserve"> </w:delText>
          </w:r>
        </w:del>
      </w:ins>
      <w:del w:id="10595" w:author="jafary88@gmail.com" w:date="2022-05-11T18:17:00Z">
        <w:r w:rsidR="000B0AD8" w:rsidRPr="002B72E7" w:rsidDel="00836C19">
          <w:rPr>
            <w:rtl/>
          </w:rPr>
          <w:delText xml:space="preserve"> </w:delText>
        </w:r>
        <w:r w:rsidRPr="002B72E7" w:rsidDel="00836C19">
          <w:rPr>
            <w:rtl/>
          </w:rPr>
          <w:delText>سري</w:delText>
        </w:r>
      </w:del>
      <w:ins w:id="10596" w:author="Mohsen" w:date="2019-03-17T16:48:00Z">
        <w:del w:id="10597" w:author="jafary88@gmail.com" w:date="2022-05-11T18:17:00Z">
          <w:r w:rsidR="006266AC" w:rsidDel="00836C19">
            <w:rPr>
              <w:rtl/>
            </w:rPr>
            <w:delText>ی</w:delText>
          </w:r>
        </w:del>
      </w:ins>
      <w:del w:id="10598" w:author="jafary88@gmail.com" w:date="2022-05-11T18:17:00Z">
        <w:r w:rsidRPr="002B72E7" w:rsidDel="00836C19">
          <w:rPr>
            <w:rtl/>
          </w:rPr>
          <w:delText xml:space="preserve"> پي</w:delText>
        </w:r>
      </w:del>
      <w:ins w:id="10599" w:author="Mohsen" w:date="2019-03-17T16:48:00Z">
        <w:del w:id="10600" w:author="jafary88@gmail.com" w:date="2022-05-11T18:17:00Z">
          <w:r w:rsidR="006266AC" w:rsidDel="00836C19">
            <w:rPr>
              <w:rtl/>
            </w:rPr>
            <w:delText>ی</w:delText>
          </w:r>
        </w:del>
      </w:ins>
      <w:del w:id="10601" w:author="jafary88@gmail.com" w:date="2022-05-11T18:17:00Z">
        <w:r w:rsidRPr="002B72E7" w:rsidDel="00836C19">
          <w:rPr>
            <w:rtl/>
          </w:rPr>
          <w:delText>ل سوختی و سي</w:delText>
        </w:r>
      </w:del>
      <w:ins w:id="10602" w:author="Mohsen" w:date="2019-03-17T16:48:00Z">
        <w:del w:id="10603" w:author="jafary88@gmail.com" w:date="2022-05-11T18:17:00Z">
          <w:r w:rsidR="006266AC" w:rsidDel="00836C19">
            <w:rPr>
              <w:rtl/>
            </w:rPr>
            <w:delText>ی</w:delText>
          </w:r>
        </w:del>
      </w:ins>
      <w:del w:id="10604" w:author="jafary88@gmail.com" w:date="2022-05-11T18:17:00Z">
        <w:r w:rsidRPr="002B72E7" w:rsidDel="00836C19">
          <w:rPr>
            <w:rtl/>
          </w:rPr>
          <w:delText>ستم کنترل رطوبت، فشار، دما</w:delText>
        </w:r>
      </w:del>
    </w:p>
    <w:p w14:paraId="1A40D499" w14:textId="3D8E7DB7" w:rsidR="008412CC" w:rsidRPr="002B72E7" w:rsidDel="00836C19" w:rsidRDefault="008412CC" w:rsidP="005E409E">
      <w:pPr>
        <w:pStyle w:val="payannameh"/>
        <w:tabs>
          <w:tab w:val="left" w:pos="0"/>
          <w:tab w:val="left" w:pos="7371"/>
        </w:tabs>
        <w:spacing w:line="240" w:lineRule="auto"/>
        <w:rPr>
          <w:del w:id="10605" w:author="jafary88@gmail.com" w:date="2022-05-11T18:17:00Z"/>
          <w:rtl/>
        </w:rPr>
      </w:pPr>
      <w:del w:id="10606" w:author="jafary88@gmail.com" w:date="2022-05-11T18:17:00Z">
        <w:r w:rsidRPr="002B72E7" w:rsidDel="00836C19">
          <w:rPr>
            <w:rtl/>
          </w:rPr>
          <w:delText>بخش تبدیل انرژي</w:delText>
        </w:r>
      </w:del>
      <w:ins w:id="10607" w:author="Mohsen" w:date="2019-03-17T16:48:00Z">
        <w:del w:id="10608" w:author="jafary88@gmail.com" w:date="2022-05-11T18:17:00Z">
          <w:r w:rsidR="006266AC" w:rsidDel="00836C19">
            <w:rPr>
              <w:rtl/>
            </w:rPr>
            <w:delText>ی</w:delText>
          </w:r>
        </w:del>
      </w:ins>
      <w:ins w:id="10609" w:author="Mohsen Jafarinejad" w:date="2019-05-11T10:42:00Z">
        <w:del w:id="10610" w:author="jafary88@gmail.com" w:date="2022-05-11T18:17:00Z">
          <w:r w:rsidR="005C7F0F" w:rsidDel="00836C19">
            <w:rPr>
              <w:rFonts w:hint="cs"/>
              <w:rtl/>
            </w:rPr>
            <w:delText xml:space="preserve"> </w:delText>
          </w:r>
        </w:del>
      </w:ins>
      <w:del w:id="10611" w:author="jafary88@gmail.com" w:date="2022-05-11T18:17:00Z">
        <w:r w:rsidRPr="002B72E7" w:rsidDel="00836C19">
          <w:delText>:</w:delText>
        </w:r>
        <w:r w:rsidRPr="002B72E7" w:rsidDel="00836C19">
          <w:rPr>
            <w:rtl/>
          </w:rPr>
          <w:delText xml:space="preserve"> </w:delText>
        </w:r>
      </w:del>
      <w:ins w:id="10612" w:author="Mohsen Jafarinejad" w:date="2019-05-11T10:42:00Z">
        <w:del w:id="10613" w:author="jafary88@gmail.com" w:date="2022-05-11T18:17:00Z">
          <w:r w:rsidR="005C7F0F" w:rsidDel="00836C19">
            <w:rPr>
              <w:rFonts w:hint="cs"/>
              <w:rtl/>
            </w:rPr>
            <w:delText xml:space="preserve"> </w:delText>
          </w:r>
        </w:del>
      </w:ins>
      <w:del w:id="10614" w:author="jafary88@gmail.com" w:date="2022-05-11T18:17:00Z">
        <w:r w:rsidRPr="002B72E7" w:rsidDel="00836C19">
          <w:rPr>
            <w:rtl/>
          </w:rPr>
          <w:delText>که مربوط به فصل مشترک بي</w:delText>
        </w:r>
      </w:del>
      <w:ins w:id="10615" w:author="Mohsen" w:date="2019-03-17T16:48:00Z">
        <w:del w:id="10616" w:author="jafary88@gmail.com" w:date="2022-05-11T18:17:00Z">
          <w:r w:rsidR="006266AC" w:rsidDel="00836C19">
            <w:rPr>
              <w:rtl/>
            </w:rPr>
            <w:delText>ی</w:delText>
          </w:r>
        </w:del>
      </w:ins>
      <w:del w:id="10617" w:author="jafary88@gmail.com" w:date="2022-05-11T18:17:00Z">
        <w:r w:rsidRPr="002B72E7" w:rsidDel="00836C19">
          <w:rPr>
            <w:rtl/>
          </w:rPr>
          <w:delText>ن پي</w:delText>
        </w:r>
      </w:del>
      <w:ins w:id="10618" w:author="Mohsen" w:date="2019-03-17T16:48:00Z">
        <w:del w:id="10619" w:author="jafary88@gmail.com" w:date="2022-05-11T18:17:00Z">
          <w:r w:rsidR="006266AC" w:rsidDel="00836C19">
            <w:rPr>
              <w:rtl/>
            </w:rPr>
            <w:delText>ی</w:delText>
          </w:r>
        </w:del>
      </w:ins>
      <w:del w:id="10620" w:author="jafary88@gmail.com" w:date="2022-05-11T18:17:00Z">
        <w:r w:rsidRPr="002B72E7" w:rsidDel="00836C19">
          <w:rPr>
            <w:rtl/>
          </w:rPr>
          <w:delText xml:space="preserve">ل سوختی و </w:delText>
        </w:r>
      </w:del>
      <w:ins w:id="10621" w:author="Mohsen Jafarinejad" w:date="2019-09-03T12:25:00Z">
        <w:del w:id="10622" w:author="jafary88@gmail.com" w:date="2022-05-11T18:17:00Z">
          <w:r w:rsidR="00D548E9" w:rsidDel="00836C19">
            <w:rPr>
              <w:rtl/>
            </w:rPr>
            <w:delText>مصرف‌کننده</w:delText>
          </w:r>
        </w:del>
      </w:ins>
      <w:del w:id="10623" w:author="jafary88@gmail.com" w:date="2022-05-11T18:17:00Z">
        <w:r w:rsidRPr="002B72E7" w:rsidDel="00836C19">
          <w:rPr>
            <w:rtl/>
          </w:rPr>
          <w:delText>مصرف کننده برق جهت تبدیل جریان و ولتاژ برق به ولتاژ و جریان مناسب است</w:delText>
        </w:r>
        <w:r w:rsidRPr="002B72E7" w:rsidDel="00836C19">
          <w:delText>.</w:delText>
        </w:r>
      </w:del>
    </w:p>
    <w:p w14:paraId="4428C427" w14:textId="1E799FA9" w:rsidR="008412CC" w:rsidDel="00836C19" w:rsidRDefault="008412CC" w:rsidP="005E409E">
      <w:pPr>
        <w:pStyle w:val="payannameh"/>
        <w:tabs>
          <w:tab w:val="left" w:pos="0"/>
          <w:tab w:val="left" w:pos="7371"/>
        </w:tabs>
        <w:spacing w:line="240" w:lineRule="auto"/>
        <w:rPr>
          <w:del w:id="10624" w:author="jafary88@gmail.com" w:date="2022-05-11T18:17:00Z"/>
          <w:rtl/>
        </w:rPr>
      </w:pPr>
    </w:p>
    <w:p w14:paraId="14C617A8" w14:textId="3AEEE97E" w:rsidR="00FF44DF" w:rsidRPr="002B72E7" w:rsidDel="00836C19" w:rsidRDefault="00FF44DF" w:rsidP="005E409E">
      <w:pPr>
        <w:pStyle w:val="payannameh"/>
        <w:tabs>
          <w:tab w:val="left" w:pos="0"/>
          <w:tab w:val="left" w:pos="7371"/>
        </w:tabs>
        <w:spacing w:line="240" w:lineRule="auto"/>
        <w:rPr>
          <w:del w:id="10625" w:author="jafary88@gmail.com" w:date="2022-05-11T18:17:00Z"/>
          <w:rtl/>
        </w:rPr>
      </w:pPr>
    </w:p>
    <w:p w14:paraId="6AF9EC73" w14:textId="641750DC" w:rsidR="008412CC" w:rsidRPr="00FF44DF" w:rsidDel="00836C19" w:rsidRDefault="008412CC" w:rsidP="00B17800">
      <w:pPr>
        <w:pStyle w:val="a0"/>
        <w:bidi/>
        <w:rPr>
          <w:del w:id="10626" w:author="jafary88@gmail.com" w:date="2022-05-11T18:17:00Z"/>
          <w:rtl/>
        </w:rPr>
      </w:pPr>
      <w:bookmarkStart w:id="10627" w:name="_Toc3647094"/>
      <w:bookmarkStart w:id="10628" w:name="_Toc3666248"/>
      <w:bookmarkStart w:id="10629" w:name="_Toc3666497"/>
      <w:bookmarkStart w:id="10630" w:name="_Toc8546055"/>
      <w:bookmarkStart w:id="10631" w:name="_Toc8550725"/>
      <w:del w:id="10632" w:author="jafary88@gmail.com" w:date="2022-05-11T18:17:00Z">
        <w:r w:rsidRPr="00BD5492" w:rsidDel="00836C19">
          <w:rPr>
            <w:szCs w:val="24"/>
            <w:rtl/>
          </w:rPr>
          <w:delText>انواع</w:delText>
        </w:r>
        <w:r w:rsidRPr="00FF44DF" w:rsidDel="00836C19">
          <w:rPr>
            <w:rtl/>
          </w:rPr>
          <w:delText xml:space="preserve"> </w:delText>
        </w:r>
        <w:r w:rsidRPr="00247522" w:rsidDel="00836C19">
          <w:rPr>
            <w:rtl/>
          </w:rPr>
          <w:delText>پیل</w:delText>
        </w:r>
        <w:r w:rsidRPr="00FF44DF" w:rsidDel="00836C19">
          <w:rPr>
            <w:rtl/>
          </w:rPr>
          <w:delText xml:space="preserve"> سوختی</w:delText>
        </w:r>
        <w:bookmarkEnd w:id="10627"/>
        <w:bookmarkEnd w:id="10628"/>
        <w:bookmarkEnd w:id="10629"/>
        <w:bookmarkEnd w:id="10630"/>
        <w:bookmarkEnd w:id="10631"/>
      </w:del>
    </w:p>
    <w:p w14:paraId="03FF310C" w14:textId="3804D3B8" w:rsidR="008412CC" w:rsidRPr="002B72E7" w:rsidDel="00836C19" w:rsidRDefault="00FF44DF" w:rsidP="00BF49CA">
      <w:pPr>
        <w:pStyle w:val="payannameh"/>
        <w:tabs>
          <w:tab w:val="left" w:pos="0"/>
          <w:tab w:val="left" w:pos="567"/>
          <w:tab w:val="left" w:pos="7371"/>
        </w:tabs>
        <w:spacing w:line="240" w:lineRule="auto"/>
        <w:rPr>
          <w:del w:id="10633" w:author="jafary88@gmail.com" w:date="2022-05-11T18:17:00Z"/>
        </w:rPr>
      </w:pPr>
      <w:del w:id="10634"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را </w:delText>
        </w:r>
        <w:r w:rsidR="000B0AD8" w:rsidRPr="002B72E7" w:rsidDel="00836C19">
          <w:rPr>
            <w:rtl/>
          </w:rPr>
          <w:delText>م</w:delText>
        </w:r>
        <w:r w:rsidR="000B0AD8" w:rsidRPr="002B72E7" w:rsidDel="00836C19">
          <w:rPr>
            <w:rFonts w:hint="cs"/>
            <w:rtl/>
          </w:rPr>
          <w:delText>ی‌توان</w:delText>
        </w:r>
        <w:r w:rsidR="008412CC" w:rsidRPr="002B72E7" w:rsidDel="00836C19">
          <w:rPr>
            <w:rtl/>
          </w:rPr>
          <w:delText xml:space="preserve"> </w:delText>
        </w:r>
      </w:del>
      <w:ins w:id="10635" w:author="Mohsen Jafarinejad" w:date="2019-09-03T12:25:00Z">
        <w:del w:id="10636" w:author="jafary88@gmail.com" w:date="2022-05-11T18:17:00Z">
          <w:r w:rsidR="00D548E9" w:rsidDel="00836C19">
            <w:rPr>
              <w:rtl/>
            </w:rPr>
            <w:delText>ازلحاظ</w:delText>
          </w:r>
        </w:del>
      </w:ins>
      <w:del w:id="10637" w:author="jafary88@gmail.com" w:date="2022-05-11T18:17:00Z">
        <w:r w:rsidR="008412CC" w:rsidRPr="002B72E7" w:rsidDel="00836C19">
          <w:rPr>
            <w:rtl/>
          </w:rPr>
          <w:delText>از لحاظ دمای عملك</w:delText>
        </w:r>
      </w:del>
      <w:ins w:id="10638" w:author="Mohsen" w:date="2019-03-17T16:48:00Z">
        <w:del w:id="10639" w:author="jafary88@gmail.com" w:date="2022-05-11T18:17:00Z">
          <w:r w:rsidR="006266AC" w:rsidDel="00836C19">
            <w:rPr>
              <w:rtl/>
            </w:rPr>
            <w:delText>ک</w:delText>
          </w:r>
        </w:del>
      </w:ins>
      <w:del w:id="10640" w:author="jafary88@gmail.com" w:date="2022-05-11T18:17:00Z">
        <w:r w:rsidR="008412CC" w:rsidRPr="002B72E7" w:rsidDel="00836C19">
          <w:rPr>
            <w:rtl/>
          </w:rPr>
          <w:delText xml:space="preserve">رد و میزان بازده </w:delText>
        </w:r>
      </w:del>
      <w:ins w:id="10641" w:author="Mohsen Jafarinejad" w:date="2019-09-03T12:25:00Z">
        <w:del w:id="10642" w:author="jafary88@gmail.com" w:date="2022-05-11T18:17:00Z">
          <w:r w:rsidR="00D548E9" w:rsidDel="00836C19">
            <w:rPr>
              <w:rtl/>
            </w:rPr>
            <w:delText>تقس</w:delText>
          </w:r>
          <w:r w:rsidR="00D548E9" w:rsidDel="00836C19">
            <w:rPr>
              <w:rFonts w:hint="cs"/>
              <w:rtl/>
            </w:rPr>
            <w:delText>ی</w:delText>
          </w:r>
          <w:r w:rsidR="00D548E9" w:rsidDel="00836C19">
            <w:rPr>
              <w:rFonts w:hint="eastAsia"/>
              <w:rtl/>
            </w:rPr>
            <w:delText>م‌بند</w:delText>
          </w:r>
          <w:r w:rsidR="00D548E9" w:rsidDel="00836C19">
            <w:rPr>
              <w:rFonts w:hint="cs"/>
              <w:rtl/>
            </w:rPr>
            <w:delText>ی</w:delText>
          </w:r>
        </w:del>
      </w:ins>
      <w:del w:id="10643" w:author="jafary88@gmail.com" w:date="2022-05-11T18:17:00Z">
        <w:r w:rsidR="008412CC" w:rsidRPr="002B72E7" w:rsidDel="00836C19">
          <w:rPr>
            <w:rtl/>
          </w:rPr>
          <w:delText>تقسیم بندی کرد:</w:delText>
        </w:r>
      </w:del>
    </w:p>
    <w:p w14:paraId="2D2C3E11" w14:textId="6221CF11" w:rsidR="008412CC" w:rsidRPr="002B72E7" w:rsidDel="00836C19" w:rsidRDefault="008412CC" w:rsidP="005E409E">
      <w:pPr>
        <w:pStyle w:val="payannameh"/>
        <w:tabs>
          <w:tab w:val="left" w:pos="0"/>
          <w:tab w:val="left" w:pos="7371"/>
        </w:tabs>
        <w:spacing w:line="240" w:lineRule="auto"/>
        <w:rPr>
          <w:del w:id="10644" w:author="jafary88@gmail.com" w:date="2022-05-11T18:17:00Z"/>
        </w:rPr>
      </w:pPr>
      <w:del w:id="10645" w:author="jafary88@gmail.com" w:date="2022-05-11T18:17:00Z">
        <w:r w:rsidRPr="002B72E7" w:rsidDel="00836C19">
          <w:rPr>
            <w:rtl/>
          </w:rPr>
          <w:delText xml:space="preserve">پیل سوختی اسید فسفریک </w:delText>
        </w:r>
        <w:r w:rsidRPr="002B72E7" w:rsidDel="00836C19">
          <w:delText>Phosphoric acid fuel cell (PAFC)</w:delText>
        </w:r>
      </w:del>
    </w:p>
    <w:p w14:paraId="1555D6E3" w14:textId="6BB71DF6" w:rsidR="008412CC" w:rsidRPr="002B72E7" w:rsidDel="00836C19" w:rsidRDefault="008412CC" w:rsidP="005E409E">
      <w:pPr>
        <w:pStyle w:val="payannameh"/>
        <w:tabs>
          <w:tab w:val="left" w:pos="0"/>
          <w:tab w:val="left" w:pos="7371"/>
        </w:tabs>
        <w:spacing w:line="240" w:lineRule="auto"/>
        <w:rPr>
          <w:del w:id="10646" w:author="jafary88@gmail.com" w:date="2022-05-11T18:17:00Z"/>
        </w:rPr>
      </w:pPr>
      <w:del w:id="10647" w:author="jafary88@gmail.com" w:date="2022-05-11T18:17:00Z">
        <w:r w:rsidRPr="002B72E7" w:rsidDel="00836C19">
          <w:rPr>
            <w:rtl/>
          </w:rPr>
          <w:delText xml:space="preserve">پیل سوختی قلیایی </w:delText>
        </w:r>
        <w:r w:rsidRPr="002B72E7" w:rsidDel="00836C19">
          <w:delText>alkaline fuel cell (AFC)</w:delText>
        </w:r>
      </w:del>
    </w:p>
    <w:p w14:paraId="19218B99" w14:textId="7E2FC735" w:rsidR="008412CC" w:rsidRPr="002B72E7" w:rsidDel="00836C19" w:rsidRDefault="008412CC" w:rsidP="005E409E">
      <w:pPr>
        <w:pStyle w:val="payannameh"/>
        <w:tabs>
          <w:tab w:val="left" w:pos="0"/>
          <w:tab w:val="left" w:pos="7371"/>
        </w:tabs>
        <w:spacing w:line="240" w:lineRule="auto"/>
        <w:rPr>
          <w:del w:id="10648" w:author="jafary88@gmail.com" w:date="2022-05-11T18:17:00Z"/>
        </w:rPr>
      </w:pPr>
      <w:del w:id="10649" w:author="jafary88@gmail.com" w:date="2022-05-11T18:17:00Z">
        <w:r w:rsidRPr="002B72E7" w:rsidDel="00836C19">
          <w:rPr>
            <w:rtl/>
          </w:rPr>
          <w:delText xml:space="preserve">پیل سوختی کربنات مذاب </w:delText>
        </w:r>
        <w:r w:rsidRPr="002B72E7" w:rsidDel="00836C19">
          <w:delText>Molten carbonate fuel cell (MCFC)</w:delText>
        </w:r>
      </w:del>
    </w:p>
    <w:p w14:paraId="36F52AD9" w14:textId="3CC0EDCC" w:rsidR="008412CC" w:rsidRPr="002B72E7" w:rsidDel="00836C19" w:rsidRDefault="008412CC" w:rsidP="005E409E">
      <w:pPr>
        <w:pStyle w:val="payannameh"/>
        <w:tabs>
          <w:tab w:val="left" w:pos="0"/>
          <w:tab w:val="left" w:pos="7371"/>
        </w:tabs>
        <w:spacing w:line="240" w:lineRule="auto"/>
        <w:rPr>
          <w:del w:id="10650" w:author="jafary88@gmail.com" w:date="2022-05-11T18:17:00Z"/>
        </w:rPr>
      </w:pPr>
      <w:del w:id="10651" w:author="jafary88@gmail.com" w:date="2022-05-11T18:17:00Z">
        <w:r w:rsidRPr="002B72E7" w:rsidDel="00836C19">
          <w:rPr>
            <w:rtl/>
          </w:rPr>
          <w:delText xml:space="preserve">پیل سوختی اکسید جامد </w:delText>
        </w:r>
        <w:r w:rsidRPr="002B72E7" w:rsidDel="00836C19">
          <w:delText>solid oxide fuel cell (SOFC)</w:delText>
        </w:r>
      </w:del>
    </w:p>
    <w:p w14:paraId="76799E7F" w14:textId="629CD7DD" w:rsidR="008412CC" w:rsidRPr="002B72E7" w:rsidDel="00836C19" w:rsidRDefault="008412CC" w:rsidP="005E409E">
      <w:pPr>
        <w:pStyle w:val="payannameh"/>
        <w:tabs>
          <w:tab w:val="left" w:pos="828"/>
          <w:tab w:val="left" w:pos="7371"/>
        </w:tabs>
        <w:spacing w:line="240" w:lineRule="auto"/>
        <w:rPr>
          <w:del w:id="10652" w:author="jafary88@gmail.com" w:date="2022-05-11T18:17:00Z"/>
        </w:rPr>
      </w:pPr>
      <w:del w:id="10653" w:author="jafary88@gmail.com" w:date="2022-05-11T18:17:00Z">
        <w:r w:rsidRPr="002B72E7" w:rsidDel="00836C19">
          <w:rPr>
            <w:rtl/>
          </w:rPr>
          <w:delText xml:space="preserve">پیل سوختی متانولی </w:delText>
        </w:r>
        <w:r w:rsidRPr="002B72E7" w:rsidDel="00836C19">
          <w:delText>Direct m ethanol fuel cell (DMFC)</w:delText>
        </w:r>
      </w:del>
    </w:p>
    <w:p w14:paraId="32C25BE8" w14:textId="001D0DFA" w:rsidR="008412CC" w:rsidRPr="002B72E7" w:rsidDel="00836C19" w:rsidRDefault="008412CC" w:rsidP="005E409E">
      <w:pPr>
        <w:pStyle w:val="payannameh"/>
        <w:tabs>
          <w:tab w:val="left" w:pos="7371"/>
        </w:tabs>
        <w:spacing w:line="240" w:lineRule="auto"/>
        <w:rPr>
          <w:del w:id="10654" w:author="jafary88@gmail.com" w:date="2022-05-11T18:17:00Z"/>
        </w:rPr>
      </w:pPr>
      <w:del w:id="10655" w:author="jafary88@gmail.com" w:date="2022-05-11T18:17:00Z">
        <w:r w:rsidRPr="002B72E7" w:rsidDel="00836C19">
          <w:rPr>
            <w:rtl/>
          </w:rPr>
          <w:delText>پیل سوختی سرامیك</w:delText>
        </w:r>
      </w:del>
      <w:ins w:id="10656" w:author="Mohsen" w:date="2019-03-17T16:48:00Z">
        <w:del w:id="10657" w:author="jafary88@gmail.com" w:date="2022-05-11T18:17:00Z">
          <w:r w:rsidR="006266AC" w:rsidDel="00836C19">
            <w:rPr>
              <w:rtl/>
            </w:rPr>
            <w:delText>ک</w:delText>
          </w:r>
        </w:del>
      </w:ins>
      <w:del w:id="10658" w:author="jafary88@gmail.com" w:date="2022-05-11T18:17:00Z">
        <w:r w:rsidRPr="002B72E7" w:rsidDel="00836C19">
          <w:rPr>
            <w:rtl/>
          </w:rPr>
          <w:delText>ی پروتونی</w:delText>
        </w:r>
      </w:del>
    </w:p>
    <w:p w14:paraId="654CB12A" w14:textId="13D8AD1F" w:rsidR="008412CC" w:rsidRPr="002B72E7" w:rsidDel="00836C19" w:rsidRDefault="008412CC" w:rsidP="005E409E">
      <w:pPr>
        <w:pStyle w:val="payannameh"/>
        <w:tabs>
          <w:tab w:val="left" w:pos="7371"/>
        </w:tabs>
        <w:spacing w:line="240" w:lineRule="auto"/>
        <w:rPr>
          <w:del w:id="10659" w:author="jafary88@gmail.com" w:date="2022-05-11T18:17:00Z"/>
        </w:rPr>
      </w:pPr>
      <w:del w:id="10660" w:author="jafary88@gmail.com" w:date="2022-05-11T18:17:00Z">
        <w:r w:rsidRPr="002B72E7" w:rsidDel="00836C19">
          <w:rPr>
            <w:rtl/>
          </w:rPr>
          <w:delText xml:space="preserve">پیل سوختی </w:delText>
        </w:r>
        <w:r w:rsidR="000B0AD8" w:rsidRPr="002B72E7" w:rsidDel="00836C19">
          <w:rPr>
            <w:rtl/>
          </w:rPr>
          <w:delText>پل</w:delText>
        </w:r>
        <w:r w:rsidR="000B0AD8" w:rsidRPr="002B72E7" w:rsidDel="00836C19">
          <w:rPr>
            <w:rFonts w:hint="cs"/>
            <w:rtl/>
          </w:rPr>
          <w:delText>یمری</w:delText>
        </w:r>
        <w:r w:rsidR="000B0AD8" w:rsidRPr="002B72E7" w:rsidDel="00836C19">
          <w:rPr>
            <w:rtl/>
          </w:rPr>
          <w:delText xml:space="preserve"> </w:delText>
        </w:r>
        <w:r w:rsidR="000B0AD8" w:rsidRPr="002B72E7" w:rsidDel="00836C19">
          <w:delText>Proton</w:delText>
        </w:r>
        <w:r w:rsidR="00CA5817" w:rsidRPr="002B72E7" w:rsidDel="00836C19">
          <w:delText xml:space="preserve"> Exchange Membraine (PEM)</w:delText>
        </w:r>
      </w:del>
    </w:p>
    <w:p w14:paraId="4A3588F3" w14:textId="7C8A714B" w:rsidR="008412CC" w:rsidRPr="002B72E7" w:rsidDel="00836C19" w:rsidRDefault="008412CC" w:rsidP="005E409E">
      <w:pPr>
        <w:pStyle w:val="payannameh"/>
        <w:tabs>
          <w:tab w:val="left" w:pos="7371"/>
        </w:tabs>
        <w:spacing w:line="240" w:lineRule="auto"/>
        <w:rPr>
          <w:del w:id="10661" w:author="jafary88@gmail.com" w:date="2022-05-11T18:17:00Z"/>
        </w:rPr>
      </w:pPr>
      <w:del w:id="10662" w:author="jafary88@gmail.com" w:date="2022-05-11T18:17:00Z">
        <w:r w:rsidRPr="002B72E7" w:rsidDel="00836C19">
          <w:rPr>
            <w:rtl/>
          </w:rPr>
          <w:delText>پیل سوختی میکروبی</w:delText>
        </w:r>
        <w:r w:rsidR="00CA5817" w:rsidRPr="002B72E7" w:rsidDel="00836C19">
          <w:delText xml:space="preserve"> Microbial Fuel Cell (MFC)</w:delText>
        </w:r>
      </w:del>
    </w:p>
    <w:p w14:paraId="629B6945" w14:textId="662953AA" w:rsidR="002E12D0" w:rsidDel="00836C19" w:rsidRDefault="002E12D0" w:rsidP="005E409E">
      <w:pPr>
        <w:pStyle w:val="payannameh"/>
        <w:tabs>
          <w:tab w:val="left" w:pos="828"/>
          <w:tab w:val="left" w:pos="7371"/>
        </w:tabs>
        <w:spacing w:line="240" w:lineRule="auto"/>
        <w:rPr>
          <w:del w:id="10663" w:author="jafary88@gmail.com" w:date="2022-05-11T18:17:00Z"/>
          <w:b/>
          <w:bCs/>
        </w:rPr>
      </w:pPr>
    </w:p>
    <w:p w14:paraId="6329B83F" w14:textId="5A7B7FB1" w:rsidR="002E12D0" w:rsidDel="00836C19" w:rsidRDefault="002E12D0" w:rsidP="005E409E">
      <w:pPr>
        <w:pStyle w:val="payannameh"/>
        <w:tabs>
          <w:tab w:val="left" w:pos="828"/>
          <w:tab w:val="left" w:pos="7371"/>
        </w:tabs>
        <w:spacing w:line="240" w:lineRule="auto"/>
        <w:rPr>
          <w:del w:id="10664" w:author="jafary88@gmail.com" w:date="2022-05-11T18:17:00Z"/>
          <w:b/>
          <w:bCs/>
        </w:rPr>
      </w:pPr>
    </w:p>
    <w:p w14:paraId="35995AB7" w14:textId="4B6BCE53" w:rsidR="00FF44DF" w:rsidRPr="00394946" w:rsidDel="00836C19" w:rsidRDefault="008412CC" w:rsidP="00B17800">
      <w:pPr>
        <w:pStyle w:val="a1"/>
        <w:bidi/>
        <w:rPr>
          <w:del w:id="10665" w:author="jafary88@gmail.com" w:date="2022-05-11T18:17:00Z"/>
          <w:rtl/>
        </w:rPr>
      </w:pPr>
      <w:bookmarkStart w:id="10666" w:name="_Toc3647095"/>
      <w:bookmarkStart w:id="10667" w:name="_Toc3666249"/>
      <w:bookmarkStart w:id="10668" w:name="_Toc3666498"/>
      <w:bookmarkStart w:id="10669" w:name="_Toc8546056"/>
      <w:bookmarkStart w:id="10670" w:name="_Toc8550726"/>
      <w:del w:id="10671" w:author="jafary88@gmail.com" w:date="2022-05-11T18:17:00Z">
        <w:r w:rsidRPr="00394946" w:rsidDel="00836C19">
          <w:rPr>
            <w:rtl/>
          </w:rPr>
          <w:delText>پیل س</w:delText>
        </w:r>
        <w:r w:rsidR="00247522" w:rsidRPr="00394946" w:rsidDel="00836C19">
          <w:rPr>
            <w:rtl/>
          </w:rPr>
          <w:fldChar w:fldCharType="begin"/>
        </w:r>
        <w:r w:rsidR="00247522" w:rsidRPr="00394946" w:rsidDel="00836C19">
          <w:rPr>
            <w:rtl/>
          </w:rPr>
          <w:delInstrText xml:space="preserve"> </w:delInstrText>
        </w:r>
        <w:r w:rsidR="00247522" w:rsidRPr="00394946" w:rsidDel="00836C19">
          <w:delInstrText xml:space="preserve">TOC </w:delInstrText>
        </w:r>
        <w:r w:rsidR="00247522" w:rsidRPr="00394946" w:rsidDel="00836C19">
          <w:rPr>
            <w:rtl/>
          </w:rPr>
          <w:delInstrText>\</w:delInstrText>
        </w:r>
        <w:r w:rsidR="00247522" w:rsidRPr="00394946" w:rsidDel="00836C19">
          <w:delInstrText>o "</w:delInstrText>
        </w:r>
        <w:r w:rsidR="00247522" w:rsidRPr="00394946" w:rsidDel="00836C19">
          <w:rPr>
            <w:rtl/>
          </w:rPr>
          <w:delInstrText>2-3</w:delInstrText>
        </w:r>
        <w:r w:rsidR="00247522" w:rsidRPr="00394946" w:rsidDel="00836C19">
          <w:delInstrText xml:space="preserve">" \h \z \t "Heading </w:delInstrText>
        </w:r>
        <w:r w:rsidR="00247522" w:rsidRPr="00394946" w:rsidDel="00836C19">
          <w:rPr>
            <w:rtl/>
          </w:rPr>
          <w:delInstrText>1,1</w:delInstrText>
        </w:r>
        <w:r w:rsidR="00247522" w:rsidRPr="00394946" w:rsidDel="00836C19">
          <w:delInstrText>,matn,</w:delInstrText>
        </w:r>
        <w:r w:rsidR="00247522" w:rsidRPr="00394946" w:rsidDel="00836C19">
          <w:rPr>
            <w:rtl/>
          </w:rPr>
          <w:delInstrText xml:space="preserve">1,سرفصل,1,تیتر اصلی,2,تیترفرعی,3" </w:delInstrText>
        </w:r>
        <w:r w:rsidR="00247522" w:rsidRPr="00394946" w:rsidDel="00836C19">
          <w:rPr>
            <w:rtl/>
          </w:rPr>
          <w:fldChar w:fldCharType="end"/>
        </w:r>
        <w:bookmarkStart w:id="10672" w:name="_Toc3647096"/>
        <w:r w:rsidRPr="00394946" w:rsidDel="00836C19">
          <w:rPr>
            <w:rtl/>
          </w:rPr>
          <w:delText>وختی پلیمری</w:delText>
        </w:r>
        <w:bookmarkEnd w:id="10666"/>
        <w:bookmarkEnd w:id="10667"/>
        <w:bookmarkEnd w:id="10668"/>
        <w:bookmarkEnd w:id="10669"/>
        <w:bookmarkEnd w:id="10670"/>
        <w:bookmarkEnd w:id="10672"/>
      </w:del>
    </w:p>
    <w:p w14:paraId="441F32A8" w14:textId="1BAF1245" w:rsidR="008412CC" w:rsidRPr="00247522" w:rsidDel="00836C19" w:rsidRDefault="00BF49CA" w:rsidP="00BB50E5">
      <w:pPr>
        <w:pStyle w:val="a9"/>
        <w:numPr>
          <w:ilvl w:val="0"/>
          <w:numId w:val="0"/>
        </w:numPr>
        <w:tabs>
          <w:tab w:val="left" w:pos="567"/>
          <w:tab w:val="left" w:pos="7371"/>
        </w:tabs>
        <w:spacing w:line="240" w:lineRule="auto"/>
        <w:ind w:left="48" w:right="0"/>
        <w:jc w:val="both"/>
        <w:rPr>
          <w:del w:id="10673" w:author="jafary88@gmail.com" w:date="2022-05-11T18:17:00Z"/>
        </w:rPr>
      </w:pPr>
      <w:del w:id="10674" w:author="jafary88@gmail.com" w:date="2022-05-11T18:17:00Z">
        <w:r w:rsidDel="00836C19">
          <w:rPr>
            <w:rtl/>
          </w:rPr>
          <w:tab/>
        </w:r>
        <w:r w:rsidR="002E12D0" w:rsidRPr="00247522" w:rsidDel="00836C19">
          <w:rPr>
            <w:rtl/>
          </w:rPr>
          <w:delText>پیل سوختی پلیمری نوعی از ا</w:delText>
        </w:r>
        <w:r w:rsidR="002E12D0" w:rsidRPr="00247522" w:rsidDel="00836C19">
          <w:rPr>
            <w:rFonts w:hint="cs"/>
            <w:rtl/>
          </w:rPr>
          <w:delText>ن</w:delText>
        </w:r>
        <w:r w:rsidR="008412CC" w:rsidRPr="00247522" w:rsidDel="00836C19">
          <w:rPr>
            <w:rtl/>
          </w:rPr>
          <w:delText xml:space="preserve">واع پیل سوختی است که از یک پلیمر آلی </w:delText>
        </w:r>
      </w:del>
      <w:ins w:id="10675" w:author="Mohsen Jafarinejad" w:date="2019-09-03T12:25:00Z">
        <w:del w:id="10676" w:author="jafary88@gmail.com" w:date="2022-05-11T18:17:00Z">
          <w:r w:rsidR="00D548E9" w:rsidDel="00836C19">
            <w:rPr>
              <w:rtl/>
            </w:rPr>
            <w:delText>بانام</w:delText>
          </w:r>
        </w:del>
      </w:ins>
      <w:del w:id="10677" w:author="jafary88@gmail.com" w:date="2022-05-11T18:17:00Z">
        <w:r w:rsidR="008412CC" w:rsidRPr="00247522" w:rsidDel="00836C19">
          <w:rPr>
            <w:rtl/>
          </w:rPr>
          <w:delText>با نام نفیون</w:delText>
        </w:r>
        <w:r w:rsidR="00BB50E5" w:rsidDel="00836C19">
          <w:rPr>
            <w:rStyle w:val="FootnoteReference"/>
            <w:rtl/>
          </w:rPr>
          <w:footnoteReference w:id="3"/>
        </w:r>
        <w:r w:rsidR="008412CC" w:rsidRPr="00247522" w:rsidDel="00836C19">
          <w:rPr>
            <w:rtl/>
          </w:rPr>
          <w:delText xml:space="preserve"> </w:delText>
        </w:r>
        <w:r w:rsidR="000B0AD8" w:rsidRPr="00247522" w:rsidDel="00836C19">
          <w:rPr>
            <w:rtl/>
          </w:rPr>
          <w:delText>به‌عنوان</w:delText>
        </w:r>
        <w:r w:rsidR="008412CC" w:rsidRPr="00247522" w:rsidDel="00836C19">
          <w:rPr>
            <w:rtl/>
          </w:rPr>
          <w:delText xml:space="preserve"> الکترولیت در آن استفاده شده است این نوع پیل سوختی </w:delText>
        </w:r>
        <w:r w:rsidR="000B0AD8" w:rsidRPr="00247522" w:rsidDel="00836C19">
          <w:rPr>
            <w:rtl/>
          </w:rPr>
          <w:delText>به دل</w:delText>
        </w:r>
        <w:r w:rsidR="000B0AD8" w:rsidRPr="00247522" w:rsidDel="00836C19">
          <w:rPr>
            <w:rFonts w:hint="cs"/>
            <w:rtl/>
          </w:rPr>
          <w:delText>یل</w:delText>
        </w:r>
        <w:r w:rsidR="008412CC" w:rsidRPr="00247522" w:rsidDel="00836C19">
          <w:rPr>
            <w:rtl/>
          </w:rPr>
          <w:delText xml:space="preserve"> بازده ای بالا دمای پایین عملکرد و سهولت استفاده،</w:delText>
        </w:r>
        <w:r w:rsidR="000B0AD8" w:rsidRPr="00247522" w:rsidDel="00836C19">
          <w:rPr>
            <w:rtl/>
          </w:rPr>
          <w:delText xml:space="preserve"> کاربردها</w:delText>
        </w:r>
        <w:r w:rsidR="000B0AD8" w:rsidRPr="00247522" w:rsidDel="00836C19">
          <w:rPr>
            <w:rFonts w:hint="cs"/>
            <w:rtl/>
          </w:rPr>
          <w:delText>ی</w:delText>
        </w:r>
        <w:r w:rsidR="008412CC" w:rsidRPr="00247522" w:rsidDel="00836C19">
          <w:rPr>
            <w:rtl/>
          </w:rPr>
          <w:delText xml:space="preserve"> زیادی دارد در زیر شکل شماتیک یک پیل سوختی پلیمری را مشاهده </w:delText>
        </w:r>
        <w:r w:rsidR="000B0AD8" w:rsidRPr="00247522" w:rsidDel="00836C19">
          <w:rPr>
            <w:rtl/>
          </w:rPr>
          <w:delText>م</w:delText>
        </w:r>
        <w:r w:rsidR="000B0AD8" w:rsidRPr="00247522" w:rsidDel="00836C19">
          <w:rPr>
            <w:rFonts w:hint="cs"/>
            <w:rtl/>
          </w:rPr>
          <w:delText>ی‌کنید</w:delText>
        </w:r>
        <w:r w:rsidR="008412CC" w:rsidRPr="00247522" w:rsidDel="00836C19">
          <w:rPr>
            <w:rtl/>
          </w:rPr>
          <w:delText>.</w:delText>
        </w:r>
      </w:del>
    </w:p>
    <w:p w14:paraId="7BE720E8" w14:textId="265C9E5C" w:rsidR="008412CC" w:rsidRPr="002B72E7" w:rsidDel="00836C19" w:rsidRDefault="008412CC" w:rsidP="005E409E">
      <w:pPr>
        <w:pStyle w:val="payannameh"/>
        <w:tabs>
          <w:tab w:val="left" w:pos="828"/>
          <w:tab w:val="left" w:pos="7371"/>
        </w:tabs>
        <w:spacing w:line="240" w:lineRule="auto"/>
        <w:rPr>
          <w:del w:id="10680" w:author="jafary88@gmail.com" w:date="2022-05-11T18:17:00Z"/>
        </w:rPr>
      </w:pPr>
    </w:p>
    <w:p w14:paraId="6CE6683A" w14:textId="46ECFCB0" w:rsidR="008412CC" w:rsidRPr="002B72E7" w:rsidDel="00836C19" w:rsidRDefault="008412CC" w:rsidP="005E409E">
      <w:pPr>
        <w:pStyle w:val="payannameh"/>
        <w:tabs>
          <w:tab w:val="left" w:pos="828"/>
          <w:tab w:val="left" w:pos="7371"/>
        </w:tabs>
        <w:spacing w:line="240" w:lineRule="auto"/>
        <w:jc w:val="center"/>
        <w:rPr>
          <w:del w:id="10681" w:author="jafary88@gmail.com" w:date="2022-05-11T18:17:00Z"/>
          <w:rtl/>
        </w:rPr>
      </w:pPr>
      <w:del w:id="10682" w:author="jafary88@gmail.com" w:date="2022-05-11T18:17:00Z">
        <w:r w:rsidRPr="002B72E7" w:rsidDel="00836C19">
          <w:rPr>
            <w:noProof/>
            <w:rtl/>
            <w:lang w:bidi="ar-SA"/>
          </w:rPr>
          <w:drawing>
            <wp:inline distT="0" distB="0" distL="0" distR="0" wp14:anchorId="357292F1" wp14:editId="077BF5DB">
              <wp:extent cx="3733507" cy="3033474"/>
              <wp:effectExtent l="0" t="0" r="635" b="0"/>
              <wp:docPr id="3" name="Picture 3" descr="C:\Users\Mohsen\Desktop\pillsookhti\فصل اول\pemf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sen\Desktop\pillsookhti\فصل اول\pemfc.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62762" cy="3057243"/>
                      </a:xfrm>
                      <a:prstGeom prst="rect">
                        <a:avLst/>
                      </a:prstGeom>
                      <a:noFill/>
                      <a:ln>
                        <a:noFill/>
                      </a:ln>
                    </pic:spPr>
                  </pic:pic>
                </a:graphicData>
              </a:graphic>
            </wp:inline>
          </w:drawing>
        </w:r>
      </w:del>
    </w:p>
    <w:p w14:paraId="5D308CB6" w14:textId="13FB96B1" w:rsidR="008412CC" w:rsidRPr="00EE50A1" w:rsidDel="00836C19" w:rsidRDefault="008412CC" w:rsidP="00CF0011">
      <w:pPr>
        <w:pStyle w:val="a4"/>
        <w:rPr>
          <w:del w:id="10683" w:author="jafary88@gmail.com" w:date="2022-05-11T18:17:00Z"/>
          <w:rtl/>
        </w:rPr>
      </w:pPr>
      <w:bookmarkStart w:id="10684" w:name="_Toc8551005"/>
      <w:del w:id="10685" w:author="jafary88@gmail.com" w:date="2022-05-11T18:17:00Z">
        <w:r w:rsidRPr="00EE50A1" w:rsidDel="00836C19">
          <w:rPr>
            <w:rtl/>
          </w:rPr>
          <w:delText xml:space="preserve">نمونه یک پیل سوختی </w:delText>
        </w:r>
      </w:del>
      <w:ins w:id="10686" w:author="Mohsen Jafarinejad" w:date="2019-09-03T12:26:00Z">
        <w:del w:id="10687" w:author="jafary88@gmail.com" w:date="2022-05-11T18:17:00Z">
          <w:r w:rsidR="00D548E9" w:rsidDel="00836C19">
            <w:rPr>
              <w:rtl/>
            </w:rPr>
            <w:delText>پل</w:delText>
          </w:r>
          <w:r w:rsidR="00D548E9" w:rsidDel="00836C19">
            <w:rPr>
              <w:rFonts w:hint="cs"/>
              <w:rtl/>
            </w:rPr>
            <w:delText>یمری</w:delText>
          </w:r>
        </w:del>
      </w:ins>
      <w:del w:id="10688" w:author="jafary88@gmail.com" w:date="2022-05-11T18:17:00Z">
        <w:r w:rsidRPr="00EE50A1" w:rsidDel="00836C19">
          <w:rPr>
            <w:rtl/>
          </w:rPr>
          <w:delText>پیلمری</w:delText>
        </w:r>
      </w:del>
      <w:ins w:id="10689" w:author="Mohsen Jafarinejad" w:date="2019-04-06T08:45:00Z">
        <w:del w:id="10690" w:author="jafary88@gmail.com" w:date="2022-05-11T18:17:00Z">
          <w:r w:rsidR="00A11F99" w:rsidRPr="00A11F99" w:rsidDel="00836C19">
            <w:rPr>
              <w:rtl/>
            </w:rPr>
            <w:delText xml:space="preserve"> </w:delText>
          </w:r>
        </w:del>
      </w:ins>
      <w:customXmlInsRangeStart w:id="10691" w:author="Mohsen Jafarinejad" w:date="2019-04-06T08:45:00Z"/>
      <w:customXmlDelRangeStart w:id="10692" w:author="jafary88@gmail.com" w:date="2022-05-11T18:17:00Z"/>
      <w:sdt>
        <w:sdtPr>
          <w:rPr>
            <w:rtl/>
          </w:rPr>
          <w:id w:val="1677004203"/>
          <w:citation/>
        </w:sdtPr>
        <w:sdtEndPr/>
        <w:sdtContent>
          <w:customXmlInsRangeEnd w:id="10691"/>
          <w:customXmlDelRangeEnd w:id="10692"/>
          <w:ins w:id="10693" w:author="Mohsen Jafarinejad" w:date="2019-04-06T08:45:00Z">
            <w:del w:id="10694"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695" w:author="jafary88@gmail.com" w:date="2022-05-11T18:17:00Z">
            <w:r w:rsidR="00F81795" w:rsidRPr="00F81795" w:rsidDel="00836C19">
              <w:rPr>
                <w:noProof/>
              </w:rPr>
              <w:delText>[1]</w:delText>
            </w:r>
          </w:del>
          <w:ins w:id="10696" w:author="Mohsen Jafarinejad" w:date="2019-04-06T08:45:00Z">
            <w:del w:id="10697" w:author="jafary88@gmail.com" w:date="2022-05-11T18:17:00Z">
              <w:r w:rsidR="00A11F99" w:rsidDel="00836C19">
                <w:rPr>
                  <w:rStyle w:val="tgc"/>
                  <w:rtl/>
                </w:rPr>
                <w:fldChar w:fldCharType="end"/>
              </w:r>
            </w:del>
          </w:ins>
          <w:customXmlInsRangeStart w:id="10698" w:author="Mohsen Jafarinejad" w:date="2019-04-06T08:45:00Z"/>
          <w:customXmlDelRangeStart w:id="10699" w:author="jafary88@gmail.com" w:date="2022-05-11T18:17:00Z"/>
        </w:sdtContent>
      </w:sdt>
      <w:customXmlInsRangeEnd w:id="10698"/>
      <w:customXmlDelRangeEnd w:id="10699"/>
      <w:bookmarkEnd w:id="10684"/>
    </w:p>
    <w:p w14:paraId="27722651" w14:textId="4ED7ACBD" w:rsidR="00FF44DF" w:rsidRPr="002B72E7" w:rsidDel="00836C19" w:rsidRDefault="00FF44DF" w:rsidP="005E409E">
      <w:pPr>
        <w:pStyle w:val="payannameh"/>
        <w:tabs>
          <w:tab w:val="left" w:pos="828"/>
          <w:tab w:val="left" w:pos="7371"/>
        </w:tabs>
        <w:spacing w:line="240" w:lineRule="auto"/>
        <w:jc w:val="center"/>
        <w:rPr>
          <w:del w:id="10700" w:author="jafary88@gmail.com" w:date="2022-05-11T18:17:00Z"/>
          <w:rtl/>
        </w:rPr>
      </w:pPr>
    </w:p>
    <w:p w14:paraId="2A9305EC" w14:textId="0F676363" w:rsidR="008412CC" w:rsidRPr="002B72E7" w:rsidDel="00836C19" w:rsidRDefault="008412CC" w:rsidP="00C56D61">
      <w:pPr>
        <w:pStyle w:val="payannameh"/>
        <w:tabs>
          <w:tab w:val="left" w:pos="828"/>
          <w:tab w:val="left" w:pos="7371"/>
        </w:tabs>
        <w:spacing w:line="240" w:lineRule="auto"/>
        <w:jc w:val="both"/>
        <w:rPr>
          <w:del w:id="10701" w:author="jafary88@gmail.com" w:date="2022-05-11T18:17:00Z"/>
          <w:rtl/>
        </w:rPr>
      </w:pPr>
      <w:del w:id="10702" w:author="jafary88@gmail.com" w:date="2022-05-11T18:17:00Z">
        <w:r w:rsidRPr="002B72E7" w:rsidDel="00836C19">
          <w:rPr>
            <w:rtl/>
          </w:rPr>
          <w:delText xml:space="preserve">این پیل دارای </w:delText>
        </w:r>
        <w:r w:rsidR="000B0AD8" w:rsidRPr="002B72E7" w:rsidDel="00836C19">
          <w:rPr>
            <w:rtl/>
          </w:rPr>
          <w:delText>بخش‌ها</w:delText>
        </w:r>
        <w:r w:rsidR="000B0AD8" w:rsidRPr="002B72E7" w:rsidDel="00836C19">
          <w:rPr>
            <w:rFonts w:hint="cs"/>
            <w:rtl/>
          </w:rPr>
          <w:delText>ی</w:delText>
        </w:r>
        <w:r w:rsidRPr="002B72E7" w:rsidDel="00836C19">
          <w:rPr>
            <w:rtl/>
          </w:rPr>
          <w:delText xml:space="preserve"> زیر است</w:delText>
        </w:r>
      </w:del>
      <w:ins w:id="10703" w:author="Mohsen Jafarinejad" w:date="2019-05-11T10:43:00Z">
        <w:del w:id="10704" w:author="jafary88@gmail.com" w:date="2022-05-11T18:17:00Z">
          <w:r w:rsidR="005C7F0F" w:rsidDel="00836C19">
            <w:rPr>
              <w:rFonts w:hint="cs"/>
              <w:rtl/>
            </w:rPr>
            <w:delText xml:space="preserve"> </w:delText>
          </w:r>
        </w:del>
      </w:ins>
      <w:del w:id="10705" w:author="jafary88@gmail.com" w:date="2022-05-11T18:17:00Z">
        <w:r w:rsidRPr="002B72E7" w:rsidDel="00836C19">
          <w:rPr>
            <w:rtl/>
          </w:rPr>
          <w:delText xml:space="preserve"> </w:delText>
        </w:r>
        <w:r w:rsidR="00FF44DF" w:rsidDel="00836C19">
          <w:rPr>
            <w:rFonts w:hint="cs"/>
            <w:rtl/>
          </w:rPr>
          <w:delText xml:space="preserve">: </w:delText>
        </w:r>
        <w:r w:rsidRPr="002B72E7" w:rsidDel="00836C19">
          <w:rPr>
            <w:rtl/>
          </w:rPr>
          <w:delText xml:space="preserve">صفحه رسنای </w:delText>
        </w:r>
      </w:del>
      <w:ins w:id="10706" w:author="Mohsen Jafarinejad" w:date="2019-09-03T12:27:00Z">
        <w:del w:id="10707" w:author="jafary88@gmail.com" w:date="2022-05-11T18:17:00Z">
          <w:r w:rsidR="00D548E9" w:rsidDel="00836C19">
            <w:rPr>
              <w:rFonts w:hint="cs"/>
              <w:rtl/>
            </w:rPr>
            <w:delText>رسانای</w:delText>
          </w:r>
          <w:r w:rsidR="00D548E9" w:rsidRPr="002B72E7" w:rsidDel="00836C19">
            <w:rPr>
              <w:rtl/>
            </w:rPr>
            <w:delText xml:space="preserve"> </w:delText>
          </w:r>
        </w:del>
      </w:ins>
      <w:del w:id="10708" w:author="jafary88@gmail.com" w:date="2022-05-11T18:17:00Z">
        <w:r w:rsidRPr="002B72E7" w:rsidDel="00836C19">
          <w:rPr>
            <w:rtl/>
          </w:rPr>
          <w:delText>سمت آند و کاتد</w:delText>
        </w:r>
      </w:del>
      <w:ins w:id="10709" w:author="Mohsen Jafarinejad" w:date="2019-05-11T10:43:00Z">
        <w:del w:id="10710" w:author="jafary88@gmail.com" w:date="2022-05-11T18:17:00Z">
          <w:r w:rsidR="005C7F0F" w:rsidDel="00836C19">
            <w:rPr>
              <w:rFonts w:hint="cs"/>
              <w:rtl/>
            </w:rPr>
            <w:delText xml:space="preserve"> </w:delText>
          </w:r>
        </w:del>
      </w:ins>
      <w:del w:id="10711" w:author="jafary88@gmail.com" w:date="2022-05-11T18:17:00Z">
        <w:r w:rsidRPr="002B72E7" w:rsidDel="00836C19">
          <w:rPr>
            <w:rtl/>
          </w:rPr>
          <w:delText>،</w:delText>
        </w:r>
        <w:r w:rsidR="000B0AD8" w:rsidRPr="002B72E7" w:rsidDel="00836C19">
          <w:rPr>
            <w:rtl/>
          </w:rPr>
          <w:delText xml:space="preserve"> لا</w:delText>
        </w:r>
        <w:r w:rsidR="000B0AD8" w:rsidRPr="002B72E7" w:rsidDel="00836C19">
          <w:rPr>
            <w:rFonts w:hint="cs"/>
            <w:rtl/>
          </w:rPr>
          <w:delText>یه</w:delText>
        </w:r>
        <w:r w:rsidRPr="002B72E7" w:rsidDel="00836C19">
          <w:rPr>
            <w:rtl/>
          </w:rPr>
          <w:delText xml:space="preserve"> متخلخل پخش گاز سمت آند و کاتد</w:delText>
        </w:r>
      </w:del>
      <w:ins w:id="10712" w:author="Mohsen Jafarinejad" w:date="2019-05-11T10:43:00Z">
        <w:del w:id="10713" w:author="jafary88@gmail.com" w:date="2022-05-11T18:17:00Z">
          <w:r w:rsidR="005C7F0F" w:rsidDel="00836C19">
            <w:rPr>
              <w:rFonts w:hint="cs"/>
              <w:rtl/>
            </w:rPr>
            <w:delText xml:space="preserve"> </w:delText>
          </w:r>
        </w:del>
      </w:ins>
      <w:del w:id="10714" w:author="jafary88@gmail.com" w:date="2022-05-11T18:17:00Z">
        <w:r w:rsidRPr="002B72E7" w:rsidDel="00836C19">
          <w:rPr>
            <w:rtl/>
          </w:rPr>
          <w:delText xml:space="preserve">، </w:delText>
        </w:r>
      </w:del>
      <w:ins w:id="10715" w:author="Mohsen Jafarinejad" w:date="2019-05-11T10:43:00Z">
        <w:del w:id="10716" w:author="jafary88@gmail.com" w:date="2022-05-11T18:17:00Z">
          <w:r w:rsidR="005C7F0F" w:rsidDel="00836C19">
            <w:rPr>
              <w:rFonts w:hint="cs"/>
              <w:rtl/>
            </w:rPr>
            <w:delText xml:space="preserve"> </w:delText>
          </w:r>
        </w:del>
      </w:ins>
      <w:del w:id="10717" w:author="jafary88@gmail.com" w:date="2022-05-11T18:17:00Z">
        <w:r w:rsidRPr="002B72E7" w:rsidDel="00836C19">
          <w:rPr>
            <w:rtl/>
          </w:rPr>
          <w:delText>لایه کاتالیست (</w:delText>
        </w:r>
        <w:r w:rsidR="000B0AD8" w:rsidRPr="002B72E7" w:rsidDel="00836C19">
          <w:rPr>
            <w:rtl/>
          </w:rPr>
          <w:delText>اکثراً</w:delText>
        </w:r>
        <w:r w:rsidRPr="002B72E7" w:rsidDel="00836C19">
          <w:rPr>
            <w:rtl/>
          </w:rPr>
          <w:delText xml:space="preserve"> پلاتینی) سمت آند و کاتد، و لایه الکترولیت. دمای کاری این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در محدوده دمای محیط تا 90 درجه </w:delText>
        </w:r>
      </w:del>
      <w:ins w:id="10718" w:author="Mohsen Jafarinejad" w:date="2019-09-03T12:28:00Z">
        <w:del w:id="10719"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0720" w:author="jafary88@gmail.com" w:date="2022-05-11T18:17:00Z">
        <w:r w:rsidRPr="002B72E7" w:rsidDel="00836C19">
          <w:rPr>
            <w:rtl/>
          </w:rPr>
          <w:delText xml:space="preserve">سانتیگراد بوده و لایه الکترولیت برای عملکرد صحیح </w:delText>
        </w:r>
        <w:r w:rsidR="000B0AD8" w:rsidRPr="002B72E7" w:rsidDel="00836C19">
          <w:rPr>
            <w:rtl/>
          </w:rPr>
          <w:delText>م</w:delText>
        </w:r>
        <w:r w:rsidR="000B0AD8" w:rsidRPr="002B72E7" w:rsidDel="00836C19">
          <w:rPr>
            <w:rFonts w:hint="cs"/>
            <w:rtl/>
          </w:rPr>
          <w:delText>ی‌بایست</w:delText>
        </w:r>
        <w:r w:rsidRPr="002B72E7" w:rsidDel="00836C19">
          <w:rPr>
            <w:rtl/>
          </w:rPr>
          <w:delText xml:space="preserve"> مرطوب باشد. این نوع پیل سوختی بیشترین دانسیته توان در بین همه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را داراست و </w:delText>
        </w:r>
        <w:r w:rsidR="000B0AD8" w:rsidRPr="002B72E7" w:rsidDel="00836C19">
          <w:rPr>
            <w:rtl/>
          </w:rPr>
          <w:delText>م</w:delText>
        </w:r>
        <w:r w:rsidR="000B0AD8" w:rsidRPr="002B72E7" w:rsidDel="00836C19">
          <w:rPr>
            <w:rFonts w:hint="cs"/>
            <w:rtl/>
          </w:rPr>
          <w:delText>ی‌تواند</w:delText>
        </w:r>
        <w:r w:rsidRPr="002B72E7" w:rsidDel="00836C19">
          <w:rPr>
            <w:rtl/>
          </w:rPr>
          <w:delText xml:space="preserve"> بین 300 </w:delText>
        </w:r>
      </w:del>
      <w:ins w:id="10721" w:author="Mohsen Jafarinejad" w:date="2019-05-11T10:44:00Z">
        <w:del w:id="10722" w:author="jafary88@gmail.com" w:date="2022-05-11T18:17:00Z">
          <w:r w:rsidR="005C7F0F" w:rsidDel="00836C19">
            <w:rPr>
              <w:rFonts w:hint="cs"/>
              <w:rtl/>
            </w:rPr>
            <w:delText xml:space="preserve"> </w:delText>
          </w:r>
        </w:del>
      </w:ins>
      <w:del w:id="10723" w:author="jafary88@gmail.com" w:date="2022-05-11T18:17:00Z">
        <w:r w:rsidRPr="002B72E7" w:rsidDel="00836C19">
          <w:rPr>
            <w:rtl/>
          </w:rPr>
          <w:delText xml:space="preserve">تا 1000 </w:delText>
        </w:r>
      </w:del>
      <w:ins w:id="10724" w:author="Mohsen Jafarinejad" w:date="2019-09-03T12:28:00Z">
        <w:del w:id="10725" w:author="jafary88@gmail.com" w:date="2022-05-11T18:17:00Z">
          <w:r w:rsidR="00C56D61" w:rsidDel="00836C19">
            <w:rPr>
              <w:rtl/>
            </w:rPr>
            <w:delText>م</w:delText>
          </w:r>
          <w:r w:rsidR="00C56D61" w:rsidDel="00836C19">
            <w:rPr>
              <w:rFonts w:hint="cs"/>
              <w:rtl/>
            </w:rPr>
            <w:delText>ی</w:delText>
          </w:r>
          <w:r w:rsidR="00C56D61" w:rsidDel="00836C19">
            <w:rPr>
              <w:rFonts w:hint="eastAsia"/>
              <w:rtl/>
            </w:rPr>
            <w:delText>کرو</w:delText>
          </w:r>
          <w:r w:rsidR="00C56D61" w:rsidDel="00836C19">
            <w:rPr>
              <w:rtl/>
            </w:rPr>
            <w:delText xml:space="preserve"> وات</w:delText>
          </w:r>
        </w:del>
      </w:ins>
      <w:del w:id="10726" w:author="jafary88@gmail.com" w:date="2022-05-11T18:17:00Z">
        <w:r w:rsidRPr="002B72E7" w:rsidDel="00836C19">
          <w:rPr>
            <w:rtl/>
          </w:rPr>
          <w:delText>میکرووات بر</w:delText>
        </w:r>
        <w:r w:rsidR="0011100B" w:rsidDel="00836C19">
          <w:rPr>
            <w:rtl/>
          </w:rPr>
          <w:delText xml:space="preserve"> سانتیمتر مربع توان تولید نماید</w:delText>
        </w:r>
        <w:r w:rsidR="0011100B" w:rsidDel="00836C19">
          <w:delText>.</w:delText>
        </w:r>
      </w:del>
      <w:customXmlDelRangeStart w:id="10727" w:author="jafary88@gmail.com" w:date="2022-05-11T18:17:00Z"/>
      <w:sdt>
        <w:sdtPr>
          <w:rPr>
            <w:rtl/>
          </w:rPr>
          <w:id w:val="-1550292387"/>
          <w:citation/>
        </w:sdtPr>
        <w:sdtEndPr/>
        <w:sdtContent>
          <w:customXmlDelRangeEnd w:id="10727"/>
          <w:del w:id="10728"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0729" w:author="jafary88@gmail.com" w:date="2022-05-11T18:17:00Z"/>
        </w:sdtContent>
      </w:sdt>
      <w:customXmlDelRangeEnd w:id="10729"/>
      <w:ins w:id="10730" w:author="Mohsen Jafarinejad" w:date="2019-05-11T10:44:00Z">
        <w:del w:id="10731" w:author="jafary88@gmail.com" w:date="2022-05-11T18:17:00Z">
          <w:r w:rsidR="005C7F0F" w:rsidDel="00836C19">
            <w:rPr>
              <w:rFonts w:hint="cs"/>
              <w:rtl/>
            </w:rPr>
            <w:delText>.</w:delText>
          </w:r>
        </w:del>
      </w:ins>
    </w:p>
    <w:p w14:paraId="0B95E029" w14:textId="0C5C98AF" w:rsidR="00FF44DF" w:rsidDel="00836C19" w:rsidRDefault="00FF44DF" w:rsidP="005E409E">
      <w:pPr>
        <w:pStyle w:val="payannameh"/>
        <w:tabs>
          <w:tab w:val="left" w:pos="686"/>
          <w:tab w:val="left" w:pos="7371"/>
        </w:tabs>
        <w:spacing w:line="240" w:lineRule="auto"/>
        <w:rPr>
          <w:del w:id="10732" w:author="jafary88@gmail.com" w:date="2022-05-11T18:17:00Z"/>
          <w:b/>
          <w:bCs/>
          <w:rtl/>
        </w:rPr>
      </w:pPr>
    </w:p>
    <w:p w14:paraId="0B9B9AE4" w14:textId="575A26E2" w:rsidR="00FF44DF" w:rsidDel="00836C19" w:rsidRDefault="00FF44DF" w:rsidP="005E409E">
      <w:pPr>
        <w:pStyle w:val="payannameh"/>
        <w:tabs>
          <w:tab w:val="left" w:pos="686"/>
          <w:tab w:val="left" w:pos="7371"/>
        </w:tabs>
        <w:spacing w:line="240" w:lineRule="auto"/>
        <w:rPr>
          <w:del w:id="10733" w:author="jafary88@gmail.com" w:date="2022-05-11T18:17:00Z"/>
          <w:b/>
          <w:bCs/>
          <w:rtl/>
        </w:rPr>
      </w:pPr>
    </w:p>
    <w:p w14:paraId="65570679" w14:textId="6C665F70" w:rsidR="008412CC" w:rsidRPr="00FF44DF" w:rsidDel="00836C19" w:rsidRDefault="008412CC" w:rsidP="005E409E">
      <w:pPr>
        <w:pStyle w:val="payannameh"/>
        <w:tabs>
          <w:tab w:val="left" w:pos="686"/>
          <w:tab w:val="left" w:pos="7371"/>
        </w:tabs>
        <w:spacing w:line="240" w:lineRule="auto"/>
        <w:rPr>
          <w:del w:id="10734" w:author="jafary88@gmail.com" w:date="2022-05-11T18:17:00Z"/>
          <w:b/>
          <w:bCs/>
          <w:rtl/>
        </w:rPr>
      </w:pPr>
      <w:del w:id="10735" w:author="jafary88@gmail.com" w:date="2022-05-11T18:17:00Z">
        <w:r w:rsidRPr="00FF44DF" w:rsidDel="00836C19">
          <w:rPr>
            <w:b/>
            <w:bCs/>
            <w:rtl/>
          </w:rPr>
          <w:delText>مزایا</w:delText>
        </w:r>
      </w:del>
    </w:p>
    <w:p w14:paraId="56A044B2" w14:textId="746BEA3B" w:rsidR="008412CC" w:rsidRPr="002B72E7" w:rsidDel="00836C19" w:rsidRDefault="008412CC" w:rsidP="005E409E">
      <w:pPr>
        <w:pStyle w:val="payannameh"/>
        <w:tabs>
          <w:tab w:val="left" w:pos="828"/>
          <w:tab w:val="left" w:pos="7371"/>
        </w:tabs>
        <w:spacing w:line="240" w:lineRule="auto"/>
        <w:rPr>
          <w:del w:id="10736" w:author="jafary88@gmail.com" w:date="2022-05-11T18:17:00Z"/>
          <w:rtl/>
        </w:rPr>
      </w:pPr>
      <w:del w:id="10737" w:author="jafary88@gmail.com" w:date="2022-05-11T18:17:00Z">
        <w:r w:rsidRPr="002B72E7" w:rsidDel="00836C19">
          <w:rPr>
            <w:rtl/>
          </w:rPr>
          <w:delText xml:space="preserve">داشتن بیشترین دانسیته جریان در بین </w:delText>
        </w:r>
      </w:del>
      <w:ins w:id="10738" w:author="Mohsen Jafarinejad" w:date="2019-09-03T12:28:00Z">
        <w:del w:id="10739" w:author="jafary88@gmail.com" w:date="2022-05-11T18:17:00Z">
          <w:r w:rsidR="00C56D61" w:rsidDel="00836C19">
            <w:rPr>
              <w:rtl/>
            </w:rPr>
            <w:delText>پ</w:delText>
          </w:r>
          <w:r w:rsidR="00C56D61" w:rsidDel="00836C19">
            <w:rPr>
              <w:rFonts w:hint="cs"/>
              <w:rtl/>
            </w:rPr>
            <w:delText>ی</w:delText>
          </w:r>
          <w:r w:rsidR="00C56D61" w:rsidDel="00836C19">
            <w:rPr>
              <w:rFonts w:hint="eastAsia"/>
              <w:rtl/>
            </w:rPr>
            <w:delText>ل‌ها</w:delText>
          </w:r>
          <w:r w:rsidR="00C56D61" w:rsidDel="00836C19">
            <w:rPr>
              <w:rFonts w:hint="cs"/>
              <w:rtl/>
            </w:rPr>
            <w:delText>ی</w:delText>
          </w:r>
        </w:del>
      </w:ins>
      <w:del w:id="10740" w:author="jafary88@gmail.com" w:date="2022-05-11T18:17:00Z">
        <w:r w:rsidRPr="002B72E7" w:rsidDel="00836C19">
          <w:rPr>
            <w:rtl/>
          </w:rPr>
          <w:delText>پیلهاي</w:delText>
        </w:r>
      </w:del>
      <w:ins w:id="10741" w:author="Mohsen" w:date="2019-03-17T16:48:00Z">
        <w:del w:id="10742" w:author="jafary88@gmail.com" w:date="2022-05-11T18:17:00Z">
          <w:r w:rsidR="006266AC" w:rsidDel="00836C19">
            <w:rPr>
              <w:rtl/>
            </w:rPr>
            <w:delText>ی</w:delText>
          </w:r>
        </w:del>
      </w:ins>
      <w:del w:id="10743" w:author="jafary88@gmail.com" w:date="2022-05-11T18:17:00Z">
        <w:r w:rsidRPr="002B72E7" w:rsidDel="00836C19">
          <w:rPr>
            <w:rtl/>
          </w:rPr>
          <w:delText xml:space="preserve"> سوختي</w:delText>
        </w:r>
      </w:del>
      <w:ins w:id="10744" w:author="Mohsen" w:date="2019-03-17T16:48:00Z">
        <w:del w:id="10745" w:author="jafary88@gmail.com" w:date="2022-05-11T18:17:00Z">
          <w:r w:rsidR="006266AC" w:rsidDel="00836C19">
            <w:rPr>
              <w:rtl/>
            </w:rPr>
            <w:delText>ی</w:delText>
          </w:r>
        </w:del>
      </w:ins>
    </w:p>
    <w:p w14:paraId="5D783A5A" w14:textId="54659CF4" w:rsidR="008412CC" w:rsidRPr="002B72E7" w:rsidDel="00836C19" w:rsidRDefault="008412CC" w:rsidP="005E409E">
      <w:pPr>
        <w:pStyle w:val="payannameh"/>
        <w:tabs>
          <w:tab w:val="left" w:pos="828"/>
          <w:tab w:val="left" w:pos="7371"/>
        </w:tabs>
        <w:spacing w:line="240" w:lineRule="auto"/>
        <w:rPr>
          <w:del w:id="10746" w:author="jafary88@gmail.com" w:date="2022-05-11T18:17:00Z"/>
        </w:rPr>
      </w:pPr>
      <w:del w:id="10747" w:author="jafary88@gmail.com" w:date="2022-05-11T18:17:00Z">
        <w:r w:rsidRPr="002B72E7" w:rsidDel="00836C19">
          <w:rPr>
            <w:rtl/>
          </w:rPr>
          <w:delText>کنترل بالا براي</w:delText>
        </w:r>
      </w:del>
      <w:ins w:id="10748" w:author="Mohsen" w:date="2019-03-17T16:48:00Z">
        <w:del w:id="10749" w:author="jafary88@gmail.com" w:date="2022-05-11T18:17:00Z">
          <w:r w:rsidR="006266AC" w:rsidDel="00836C19">
            <w:rPr>
              <w:rtl/>
            </w:rPr>
            <w:delText>ی</w:delText>
          </w:r>
        </w:del>
      </w:ins>
      <w:del w:id="10750" w:author="jafary88@gmail.com" w:date="2022-05-11T18:17:00Z">
        <w:r w:rsidRPr="002B72E7" w:rsidDel="00836C19">
          <w:rPr>
            <w:rtl/>
          </w:rPr>
          <w:delText xml:space="preserve"> شروع و توقف کار پیل</w:delText>
        </w:r>
      </w:del>
    </w:p>
    <w:p w14:paraId="686378CB" w14:textId="7A5147CE" w:rsidR="008412CC" w:rsidRPr="002B72E7" w:rsidDel="00836C19" w:rsidRDefault="008412CC" w:rsidP="005E409E">
      <w:pPr>
        <w:pStyle w:val="payannameh"/>
        <w:tabs>
          <w:tab w:val="left" w:pos="828"/>
          <w:tab w:val="left" w:pos="7371"/>
        </w:tabs>
        <w:spacing w:line="240" w:lineRule="auto"/>
        <w:rPr>
          <w:del w:id="10751" w:author="jafary88@gmail.com" w:date="2022-05-11T18:17:00Z"/>
        </w:rPr>
      </w:pPr>
      <w:del w:id="10752" w:author="jafary88@gmail.com" w:date="2022-05-11T18:17:00Z">
        <w:r w:rsidRPr="002B72E7" w:rsidDel="00836C19">
          <w:rPr>
            <w:rtl/>
          </w:rPr>
          <w:delText xml:space="preserve">عملیات </w:delText>
        </w:r>
      </w:del>
      <w:ins w:id="10753" w:author="Mohsen Jafarinejad" w:date="2019-09-03T12:28:00Z">
        <w:del w:id="10754" w:author="jafary88@gmail.com" w:date="2022-05-11T18:17:00Z">
          <w:r w:rsidR="00C56D61" w:rsidDel="00836C19">
            <w:rPr>
              <w:rtl/>
            </w:rPr>
            <w:delText>دماپا</w:delText>
          </w:r>
          <w:r w:rsidR="00C56D61" w:rsidDel="00836C19">
            <w:rPr>
              <w:rFonts w:hint="cs"/>
              <w:rtl/>
            </w:rPr>
            <w:delText>یی</w:delText>
          </w:r>
          <w:r w:rsidR="00C56D61" w:rsidDel="00836C19">
            <w:rPr>
              <w:rFonts w:hint="eastAsia"/>
              <w:rtl/>
            </w:rPr>
            <w:delText>ن</w:delText>
          </w:r>
        </w:del>
      </w:ins>
      <w:del w:id="10755" w:author="jafary88@gmail.com" w:date="2022-05-11T18:17:00Z">
        <w:r w:rsidRPr="002B72E7" w:rsidDel="00836C19">
          <w:rPr>
            <w:rtl/>
          </w:rPr>
          <w:delText>دما پایین که براي</w:delText>
        </w:r>
      </w:del>
      <w:ins w:id="10756" w:author="Mohsen" w:date="2019-03-17T16:48:00Z">
        <w:del w:id="10757" w:author="jafary88@gmail.com" w:date="2022-05-11T18:17:00Z">
          <w:r w:rsidR="006266AC" w:rsidDel="00836C19">
            <w:rPr>
              <w:rtl/>
            </w:rPr>
            <w:delText>ی</w:delText>
          </w:r>
        </w:del>
      </w:ins>
      <w:del w:id="10758" w:author="jafary88@gmail.com" w:date="2022-05-11T18:17:00Z">
        <w:r w:rsidRPr="002B72E7" w:rsidDel="00836C19">
          <w:rPr>
            <w:rtl/>
          </w:rPr>
          <w:delText xml:space="preserve"> کاربردهاي</w:delText>
        </w:r>
      </w:del>
      <w:ins w:id="10759" w:author="Mohsen" w:date="2019-03-17T16:48:00Z">
        <w:del w:id="10760" w:author="jafary88@gmail.com" w:date="2022-05-11T18:17:00Z">
          <w:r w:rsidR="006266AC" w:rsidDel="00836C19">
            <w:rPr>
              <w:rtl/>
            </w:rPr>
            <w:delText>ی</w:delText>
          </w:r>
        </w:del>
      </w:ins>
      <w:del w:id="10761" w:author="jafary88@gmail.com" w:date="2022-05-11T18:17:00Z">
        <w:r w:rsidRPr="002B72E7" w:rsidDel="00836C19">
          <w:rPr>
            <w:rtl/>
          </w:rPr>
          <w:delText xml:space="preserve"> </w:delText>
        </w:r>
      </w:del>
      <w:ins w:id="10762" w:author="Mohsen Jafarinejad" w:date="2019-09-03T12:28:00Z">
        <w:del w:id="10763" w:author="jafary88@gmail.com" w:date="2022-05-11T18:17:00Z">
          <w:r w:rsidR="00C56D61" w:rsidDel="00836C19">
            <w:rPr>
              <w:rtl/>
            </w:rPr>
            <w:delText>حمل‌ونقل</w:delText>
          </w:r>
        </w:del>
      </w:ins>
      <w:del w:id="10764" w:author="jafary88@gmail.com" w:date="2022-05-11T18:17:00Z">
        <w:r w:rsidRPr="002B72E7" w:rsidDel="00836C19">
          <w:rPr>
            <w:rtl/>
          </w:rPr>
          <w:delText>حمل و نقل مناسب است</w:delText>
        </w:r>
      </w:del>
    </w:p>
    <w:p w14:paraId="4B1DE561" w14:textId="02410AAC" w:rsidR="008412CC" w:rsidRPr="002B72E7" w:rsidDel="00836C19" w:rsidRDefault="008412CC" w:rsidP="005E409E">
      <w:pPr>
        <w:pStyle w:val="payannameh"/>
        <w:tabs>
          <w:tab w:val="left" w:pos="828"/>
          <w:tab w:val="left" w:pos="7371"/>
        </w:tabs>
        <w:spacing w:line="240" w:lineRule="auto"/>
        <w:rPr>
          <w:del w:id="10765" w:author="jafary88@gmail.com" w:date="2022-05-11T18:17:00Z"/>
          <w:rtl/>
        </w:rPr>
      </w:pPr>
      <w:del w:id="10766" w:author="jafary88@gmail.com" w:date="2022-05-11T18:17:00Z">
        <w:r w:rsidRPr="002B72E7" w:rsidDel="00836C19">
          <w:rPr>
            <w:rtl/>
          </w:rPr>
          <w:delText>طول عمر بالا</w:delText>
        </w:r>
      </w:del>
    </w:p>
    <w:p w14:paraId="70823F59" w14:textId="1443100D" w:rsidR="00FF44DF" w:rsidDel="00836C19" w:rsidRDefault="00FF44DF" w:rsidP="005E409E">
      <w:pPr>
        <w:pStyle w:val="payannameh"/>
        <w:tabs>
          <w:tab w:val="left" w:pos="828"/>
          <w:tab w:val="left" w:pos="7371"/>
        </w:tabs>
        <w:spacing w:line="240" w:lineRule="auto"/>
        <w:rPr>
          <w:del w:id="10767" w:author="jafary88@gmail.com" w:date="2022-05-11T18:17:00Z"/>
          <w:b/>
          <w:bCs/>
          <w:rtl/>
        </w:rPr>
      </w:pPr>
    </w:p>
    <w:p w14:paraId="4AFCEF4A" w14:textId="6BCB729A" w:rsidR="00FF44DF" w:rsidDel="00836C19" w:rsidRDefault="00FF44DF" w:rsidP="005E409E">
      <w:pPr>
        <w:pStyle w:val="payannameh"/>
        <w:tabs>
          <w:tab w:val="left" w:pos="828"/>
          <w:tab w:val="left" w:pos="7371"/>
        </w:tabs>
        <w:spacing w:line="240" w:lineRule="auto"/>
        <w:rPr>
          <w:del w:id="10768" w:author="jafary88@gmail.com" w:date="2022-05-11T18:17:00Z"/>
          <w:b/>
          <w:bCs/>
          <w:rtl/>
        </w:rPr>
      </w:pPr>
    </w:p>
    <w:p w14:paraId="54F587B7" w14:textId="34239F8A" w:rsidR="008412CC" w:rsidRPr="00FF44DF" w:rsidDel="00836C19" w:rsidRDefault="008412CC" w:rsidP="005E409E">
      <w:pPr>
        <w:pStyle w:val="payannameh"/>
        <w:tabs>
          <w:tab w:val="left" w:pos="828"/>
          <w:tab w:val="left" w:pos="7371"/>
        </w:tabs>
        <w:spacing w:line="240" w:lineRule="auto"/>
        <w:rPr>
          <w:del w:id="10769" w:author="jafary88@gmail.com" w:date="2022-05-11T18:17:00Z"/>
          <w:b/>
          <w:bCs/>
          <w:rtl/>
        </w:rPr>
      </w:pPr>
      <w:del w:id="10770" w:author="jafary88@gmail.com" w:date="2022-05-11T18:17:00Z">
        <w:r w:rsidRPr="00FF44DF" w:rsidDel="00836C19">
          <w:rPr>
            <w:b/>
            <w:bCs/>
            <w:rtl/>
          </w:rPr>
          <w:delText xml:space="preserve"> معایب</w:delText>
        </w:r>
      </w:del>
    </w:p>
    <w:p w14:paraId="6A644A46" w14:textId="786BFDC4" w:rsidR="008412CC" w:rsidRPr="002B72E7" w:rsidDel="00836C19" w:rsidRDefault="008412CC" w:rsidP="005E409E">
      <w:pPr>
        <w:pStyle w:val="payannameh"/>
        <w:tabs>
          <w:tab w:val="left" w:pos="828"/>
          <w:tab w:val="left" w:pos="7371"/>
        </w:tabs>
        <w:spacing w:line="240" w:lineRule="auto"/>
        <w:rPr>
          <w:del w:id="10771" w:author="jafary88@gmail.com" w:date="2022-05-11T18:17:00Z"/>
        </w:rPr>
      </w:pPr>
      <w:del w:id="10772" w:author="jafary88@gmail.com" w:date="2022-05-11T18:17:00Z">
        <w:r w:rsidRPr="002B72E7" w:rsidDel="00836C19">
          <w:rPr>
            <w:rtl/>
          </w:rPr>
          <w:delText xml:space="preserve">استفاده از کاتالیست </w:delText>
        </w:r>
      </w:del>
      <w:ins w:id="10773" w:author="Mohsen Jafarinejad" w:date="2019-09-03T12:28:00Z">
        <w:del w:id="10774" w:author="jafary88@gmail.com" w:date="2022-05-11T18:17:00Z">
          <w:r w:rsidR="00C56D61" w:rsidDel="00836C19">
            <w:rPr>
              <w:rtl/>
            </w:rPr>
            <w:delText>گران‌بها</w:delText>
          </w:r>
          <w:r w:rsidR="00C56D61" w:rsidDel="00836C19">
            <w:rPr>
              <w:rFonts w:hint="cs"/>
              <w:rtl/>
            </w:rPr>
            <w:delText>ی</w:delText>
          </w:r>
        </w:del>
      </w:ins>
      <w:del w:id="10775" w:author="jafary88@gmail.com" w:date="2022-05-11T18:17:00Z">
        <w:r w:rsidRPr="002B72E7" w:rsidDel="00836C19">
          <w:rPr>
            <w:rtl/>
          </w:rPr>
          <w:delText>گرانبهاي</w:delText>
        </w:r>
      </w:del>
      <w:ins w:id="10776" w:author="Mohsen" w:date="2019-03-17T16:48:00Z">
        <w:del w:id="10777" w:author="jafary88@gmail.com" w:date="2022-05-11T18:17:00Z">
          <w:r w:rsidR="006266AC" w:rsidDel="00836C19">
            <w:rPr>
              <w:rtl/>
            </w:rPr>
            <w:delText>ی</w:delText>
          </w:r>
        </w:del>
      </w:ins>
      <w:del w:id="10778" w:author="jafary88@gmail.com" w:date="2022-05-11T18:17:00Z">
        <w:r w:rsidRPr="002B72E7" w:rsidDel="00836C19">
          <w:rPr>
            <w:rtl/>
          </w:rPr>
          <w:delText xml:space="preserve"> پلاتین</w:delText>
        </w:r>
      </w:del>
    </w:p>
    <w:p w14:paraId="2482549F" w14:textId="4B03D538" w:rsidR="008412CC" w:rsidRPr="002B72E7" w:rsidDel="00836C19" w:rsidRDefault="008412CC" w:rsidP="005E409E">
      <w:pPr>
        <w:pStyle w:val="payannameh"/>
        <w:tabs>
          <w:tab w:val="left" w:pos="828"/>
          <w:tab w:val="left" w:pos="7371"/>
        </w:tabs>
        <w:spacing w:line="240" w:lineRule="auto"/>
        <w:rPr>
          <w:del w:id="10779" w:author="jafary88@gmail.com" w:date="2022-05-11T18:17:00Z"/>
        </w:rPr>
      </w:pPr>
      <w:del w:id="10780" w:author="jafary88@gmail.com" w:date="2022-05-11T18:17:00Z">
        <w:r w:rsidRPr="002B72E7" w:rsidDel="00836C19">
          <w:rPr>
            <w:rtl/>
          </w:rPr>
          <w:delText>غشاي</w:delText>
        </w:r>
      </w:del>
      <w:ins w:id="10781" w:author="Mohsen" w:date="2019-03-17T16:48:00Z">
        <w:del w:id="10782" w:author="jafary88@gmail.com" w:date="2022-05-11T18:17:00Z">
          <w:r w:rsidR="006266AC" w:rsidDel="00836C19">
            <w:rPr>
              <w:rtl/>
            </w:rPr>
            <w:delText>ی</w:delText>
          </w:r>
        </w:del>
      </w:ins>
      <w:del w:id="10783" w:author="jafary88@gmail.com" w:date="2022-05-11T18:17:00Z">
        <w:r w:rsidRPr="002B72E7" w:rsidDel="00836C19">
          <w:rPr>
            <w:rtl/>
          </w:rPr>
          <w:delText xml:space="preserve"> پلیمري</w:delText>
        </w:r>
      </w:del>
      <w:ins w:id="10784" w:author="Mohsen" w:date="2019-03-17T16:48:00Z">
        <w:del w:id="10785" w:author="jafary88@gmail.com" w:date="2022-05-11T18:17:00Z">
          <w:r w:rsidR="006266AC" w:rsidDel="00836C19">
            <w:rPr>
              <w:rtl/>
            </w:rPr>
            <w:delText>ی</w:delText>
          </w:r>
        </w:del>
      </w:ins>
      <w:del w:id="10786" w:author="jafary88@gmail.com" w:date="2022-05-11T18:17:00Z">
        <w:r w:rsidRPr="002B72E7" w:rsidDel="00836C19">
          <w:rPr>
            <w:rtl/>
          </w:rPr>
          <w:delText xml:space="preserve"> </w:delText>
        </w:r>
      </w:del>
      <w:ins w:id="10787" w:author="Mohsen Jafarinejad" w:date="2019-09-03T12:28:00Z">
        <w:del w:id="10788" w:author="jafary88@gmail.com" w:date="2022-05-11T18:17:00Z">
          <w:r w:rsidR="00C56D61" w:rsidDel="00836C19">
            <w:rPr>
              <w:rtl/>
            </w:rPr>
            <w:delText>گران‌بها</w:delText>
          </w:r>
        </w:del>
      </w:ins>
      <w:del w:id="10789" w:author="jafary88@gmail.com" w:date="2022-05-11T18:17:00Z">
        <w:r w:rsidRPr="002B72E7" w:rsidDel="00836C19">
          <w:rPr>
            <w:rtl/>
          </w:rPr>
          <w:delText>گرانبها</w:delText>
        </w:r>
      </w:del>
    </w:p>
    <w:p w14:paraId="36F50E89" w14:textId="401FCA47" w:rsidR="008412CC" w:rsidRPr="002B72E7" w:rsidDel="00836C19" w:rsidRDefault="008412CC" w:rsidP="005E409E">
      <w:pPr>
        <w:pStyle w:val="payannameh"/>
        <w:tabs>
          <w:tab w:val="left" w:pos="828"/>
          <w:tab w:val="left" w:pos="7371"/>
        </w:tabs>
        <w:spacing w:line="240" w:lineRule="auto"/>
        <w:rPr>
          <w:del w:id="10790" w:author="jafary88@gmail.com" w:date="2022-05-11T18:17:00Z"/>
        </w:rPr>
      </w:pPr>
      <w:del w:id="10791" w:author="jafary88@gmail.com" w:date="2022-05-11T18:17:00Z">
        <w:r w:rsidRPr="002B72E7" w:rsidDel="00836C19">
          <w:rPr>
            <w:rtl/>
          </w:rPr>
          <w:delText>نیاز به مدیریت آب</w:delText>
        </w:r>
      </w:del>
    </w:p>
    <w:p w14:paraId="723B6F24" w14:textId="297DAD3E" w:rsidR="008412CC" w:rsidRPr="002B72E7" w:rsidDel="00836C19" w:rsidRDefault="008412CC" w:rsidP="005E409E">
      <w:pPr>
        <w:pStyle w:val="payannameh"/>
        <w:tabs>
          <w:tab w:val="left" w:pos="828"/>
          <w:tab w:val="left" w:pos="7371"/>
        </w:tabs>
        <w:spacing w:line="240" w:lineRule="auto"/>
        <w:rPr>
          <w:del w:id="10792" w:author="jafary88@gmail.com" w:date="2022-05-11T18:17:00Z"/>
        </w:rPr>
      </w:pPr>
      <w:del w:id="10793" w:author="jafary88@gmail.com" w:date="2022-05-11T18:17:00Z">
        <w:r w:rsidRPr="002B72E7" w:rsidDel="00836C19">
          <w:rPr>
            <w:rtl/>
          </w:rPr>
          <w:delText xml:space="preserve">حساسیت به منوکسید کربن و </w:delText>
        </w:r>
        <w:r w:rsidR="000B0AD8" w:rsidRPr="002B72E7" w:rsidDel="00836C19">
          <w:rPr>
            <w:rtl/>
          </w:rPr>
          <w:delText xml:space="preserve">سولفور </w:delText>
        </w:r>
      </w:del>
      <w:customXmlDelRangeStart w:id="10794" w:author="jafary88@gmail.com" w:date="2022-05-11T18:17:00Z"/>
      <w:sdt>
        <w:sdtPr>
          <w:rPr>
            <w:rtl/>
          </w:rPr>
          <w:id w:val="235827732"/>
          <w:citation/>
        </w:sdtPr>
        <w:sdtEndPr/>
        <w:sdtContent>
          <w:customXmlDelRangeEnd w:id="10794"/>
          <w:del w:id="10795" w:author="jafary88@gmail.com" w:date="2022-05-11T18:17:00Z">
            <w:r w:rsidR="0011100B" w:rsidDel="00836C19">
              <w:rPr>
                <w:rStyle w:val="tgc"/>
                <w:rtl/>
              </w:rPr>
              <w:fldChar w:fldCharType="begin"/>
            </w:r>
            <w:r w:rsidR="00873ECA" w:rsidDel="00836C19">
              <w:rPr>
                <w:rStyle w:val="tgc"/>
              </w:rPr>
              <w:delInstrText xml:space="preserve">CITATION 1 \l 1065 </w:delInstrText>
            </w:r>
            <w:r w:rsidR="0011100B" w:rsidDel="00836C19">
              <w:rPr>
                <w:rStyle w:val="tgc"/>
                <w:rtl/>
              </w:rPr>
              <w:fldChar w:fldCharType="separate"/>
            </w:r>
            <w:r w:rsidR="00F81795" w:rsidDel="00836C19">
              <w:rPr>
                <w:noProof/>
              </w:rPr>
              <w:delText>[2]</w:delText>
            </w:r>
            <w:r w:rsidR="0011100B" w:rsidDel="00836C19">
              <w:rPr>
                <w:rStyle w:val="tgc"/>
                <w:rtl/>
              </w:rPr>
              <w:fldChar w:fldCharType="end"/>
            </w:r>
          </w:del>
          <w:customXmlDelRangeStart w:id="10796" w:author="jafary88@gmail.com" w:date="2022-05-11T18:17:00Z"/>
        </w:sdtContent>
      </w:sdt>
      <w:customXmlDelRangeEnd w:id="10796"/>
    </w:p>
    <w:p w14:paraId="6D239BF5" w14:textId="4634FB89" w:rsidR="008412CC" w:rsidRPr="002B72E7" w:rsidDel="00836C19" w:rsidRDefault="008412CC" w:rsidP="005E409E">
      <w:pPr>
        <w:pStyle w:val="payannameh"/>
        <w:tabs>
          <w:tab w:val="left" w:pos="828"/>
          <w:tab w:val="left" w:pos="7371"/>
        </w:tabs>
        <w:spacing w:line="240" w:lineRule="auto"/>
        <w:rPr>
          <w:del w:id="10797" w:author="jafary88@gmail.com" w:date="2022-05-11T18:17:00Z"/>
          <w:rtl/>
        </w:rPr>
      </w:pPr>
    </w:p>
    <w:p w14:paraId="0A22E4CB" w14:textId="79A28EA8" w:rsidR="008412CC" w:rsidRPr="002B72E7" w:rsidDel="00836C19" w:rsidRDefault="008412CC" w:rsidP="005E409E">
      <w:pPr>
        <w:pStyle w:val="payannameh"/>
        <w:tabs>
          <w:tab w:val="left" w:pos="828"/>
          <w:tab w:val="left" w:pos="7371"/>
        </w:tabs>
        <w:spacing w:line="240" w:lineRule="auto"/>
        <w:rPr>
          <w:del w:id="10798" w:author="jafary88@gmail.com" w:date="2022-05-11T18:17:00Z"/>
          <w:rtl/>
        </w:rPr>
      </w:pPr>
    </w:p>
    <w:p w14:paraId="77AFEAAD" w14:textId="2B682256" w:rsidR="008412CC" w:rsidRPr="00FF44DF" w:rsidDel="00836C19" w:rsidRDefault="000B0AD8" w:rsidP="00CF0011">
      <w:pPr>
        <w:pStyle w:val="a1"/>
        <w:bidi/>
        <w:rPr>
          <w:del w:id="10799" w:author="jafary88@gmail.com" w:date="2022-05-11T18:17:00Z"/>
          <w:rtl/>
        </w:rPr>
      </w:pPr>
      <w:bookmarkStart w:id="10800" w:name="_Toc3666250"/>
      <w:bookmarkStart w:id="10801" w:name="_Toc3666499"/>
      <w:bookmarkStart w:id="10802" w:name="_Toc8546057"/>
      <w:bookmarkStart w:id="10803" w:name="_Toc8550727"/>
      <w:del w:id="10804" w:author="jafary88@gmail.com" w:date="2022-05-11T18:17:00Z">
        <w:r w:rsidRPr="00FF44DF" w:rsidDel="00836C19">
          <w:rPr>
            <w:rtl/>
          </w:rPr>
          <w:delText>پ</w:delText>
        </w:r>
        <w:r w:rsidRPr="00FF44DF" w:rsidDel="00836C19">
          <w:rPr>
            <w:rFonts w:hint="cs"/>
            <w:rtl/>
          </w:rPr>
          <w:delText>یل‌های</w:delText>
        </w:r>
        <w:r w:rsidR="008412CC" w:rsidRPr="00FF44DF" w:rsidDel="00836C19">
          <w:rPr>
            <w:rtl/>
          </w:rPr>
          <w:delText xml:space="preserve"> سوختی قلیایی</w:delText>
        </w:r>
        <w:bookmarkEnd w:id="10800"/>
        <w:bookmarkEnd w:id="10801"/>
        <w:bookmarkEnd w:id="10802"/>
        <w:bookmarkEnd w:id="10803"/>
      </w:del>
    </w:p>
    <w:p w14:paraId="32CAF220" w14:textId="2FDCFA4E" w:rsidR="008412CC" w:rsidRPr="002B72E7" w:rsidDel="00836C19" w:rsidRDefault="00FF44DF">
      <w:pPr>
        <w:pStyle w:val="payannameh"/>
        <w:tabs>
          <w:tab w:val="left" w:pos="567"/>
          <w:tab w:val="left" w:pos="828"/>
          <w:tab w:val="left" w:pos="7371"/>
        </w:tabs>
        <w:spacing w:line="240" w:lineRule="auto"/>
        <w:jc w:val="both"/>
        <w:rPr>
          <w:del w:id="10805" w:author="jafary88@gmail.com" w:date="2022-05-11T18:17:00Z"/>
          <w:rtl/>
        </w:rPr>
        <w:pPrChange w:id="10806" w:author="Mohsen Jafarinejad" w:date="2019-09-03T12:31:00Z">
          <w:pPr>
            <w:pStyle w:val="payannameh"/>
            <w:tabs>
              <w:tab w:val="left" w:pos="567"/>
              <w:tab w:val="left" w:pos="828"/>
              <w:tab w:val="left" w:pos="7371"/>
            </w:tabs>
            <w:spacing w:line="240" w:lineRule="auto"/>
          </w:pPr>
        </w:pPrChange>
      </w:pPr>
      <w:del w:id="10807" w:author="jafary88@gmail.com" w:date="2022-05-11T18:17:00Z">
        <w:r w:rsidDel="00836C19">
          <w:rPr>
            <w:rtl/>
          </w:rPr>
          <w:tab/>
        </w:r>
        <w:r w:rsidR="008412CC" w:rsidRPr="002B72E7" w:rsidDel="00836C19">
          <w:rPr>
            <w:rtl/>
          </w:rPr>
          <w:delText>الك</w:delText>
        </w:r>
      </w:del>
      <w:ins w:id="10808" w:author="Mohsen" w:date="2019-03-17T16:48:00Z">
        <w:del w:id="10809" w:author="jafary88@gmail.com" w:date="2022-05-11T18:17:00Z">
          <w:r w:rsidR="006266AC" w:rsidDel="00836C19">
            <w:rPr>
              <w:rtl/>
            </w:rPr>
            <w:delText>ک</w:delText>
          </w:r>
        </w:del>
      </w:ins>
      <w:del w:id="10810" w:author="jafary88@gmail.com" w:date="2022-05-11T18:17:00Z">
        <w:r w:rsidR="008412CC" w:rsidRPr="002B72E7" w:rsidDel="00836C19">
          <w:rPr>
            <w:rtl/>
          </w:rPr>
          <w:delText>ترولیت بك</w:delText>
        </w:r>
      </w:del>
      <w:ins w:id="10811" w:author="Mohsen" w:date="2019-03-17T16:48:00Z">
        <w:del w:id="10812" w:author="jafary88@gmail.com" w:date="2022-05-11T18:17:00Z">
          <w:r w:rsidR="006266AC" w:rsidDel="00836C19">
            <w:rPr>
              <w:rtl/>
            </w:rPr>
            <w:delText>ک</w:delText>
          </w:r>
        </w:del>
      </w:ins>
      <w:del w:id="10813" w:author="jafary88@gmail.com" w:date="2022-05-11T18:17:00Z">
        <w:r w:rsidR="008412CC" w:rsidRPr="002B72E7" w:rsidDel="00836C19">
          <w:rPr>
            <w:rtl/>
          </w:rPr>
          <w:delText xml:space="preserve">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w:delText>
        </w:r>
      </w:del>
      <w:ins w:id="10814" w:author="Mohsen Jafarinejad" w:date="2019-09-03T12:29:00Z">
        <w:del w:id="10815"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پتاس</w:delText>
          </w:r>
          <w:r w:rsidR="00C56D61" w:rsidDel="00836C19">
            <w:rPr>
              <w:rFonts w:hint="cs"/>
              <w:rtl/>
            </w:rPr>
            <w:delText>ی</w:delText>
          </w:r>
          <w:r w:rsidR="00C56D61" w:rsidDel="00836C19">
            <w:rPr>
              <w:rFonts w:hint="eastAsia"/>
              <w:rtl/>
            </w:rPr>
            <w:delText>م</w:delText>
          </w:r>
        </w:del>
      </w:ins>
      <w:del w:id="10816" w:author="jafary88@gmail.com" w:date="2022-05-11T18:17:00Z">
        <w:r w:rsidR="008412CC" w:rsidRPr="002B72E7" w:rsidDel="00836C19">
          <w:rPr>
            <w:rtl/>
          </w:rPr>
          <w:delText xml:space="preserve">هیدروکسیدپتاسیم یا </w:delText>
        </w:r>
      </w:del>
      <w:ins w:id="10817" w:author="Mohsen Jafarinejad" w:date="2019-09-03T12:29:00Z">
        <w:del w:id="10818"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سد</w:delText>
          </w:r>
          <w:r w:rsidR="00C56D61" w:rsidDel="00836C19">
            <w:rPr>
              <w:rFonts w:hint="cs"/>
              <w:rtl/>
            </w:rPr>
            <w:delText>ی</w:delText>
          </w:r>
          <w:r w:rsidR="00C56D61" w:rsidDel="00836C19">
            <w:rPr>
              <w:rFonts w:hint="eastAsia"/>
              <w:rtl/>
            </w:rPr>
            <w:delText>م</w:delText>
          </w:r>
        </w:del>
      </w:ins>
      <w:del w:id="10819" w:author="jafary88@gmail.com" w:date="2022-05-11T18:17:00Z">
        <w:r w:rsidR="008412CC" w:rsidRPr="002B72E7" w:rsidDel="00836C19">
          <w:rPr>
            <w:rtl/>
          </w:rPr>
          <w:delText xml:space="preserve">هیدروکسیدسدیم با درصد وزنی حدود 65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ins w:id="10820" w:author="Mohsen Jafarinejad" w:date="2019-05-11T10:44:00Z">
        <w:del w:id="10821" w:author="jafary88@gmail.com" w:date="2022-05-11T18:17:00Z">
          <w:r w:rsidR="005C7F0F" w:rsidDel="00836C19">
            <w:rPr>
              <w:rFonts w:hint="cs"/>
              <w:rtl/>
            </w:rPr>
            <w:delText xml:space="preserve"> </w:delText>
          </w:r>
        </w:del>
      </w:ins>
      <w:del w:id="10822" w:author="jafary88@gmail.com" w:date="2022-05-11T18:17:00Z">
        <w:r w:rsidR="008412CC" w:rsidRPr="002B72E7" w:rsidDel="00836C19">
          <w:rPr>
            <w:rtl/>
          </w:rPr>
          <w:delText xml:space="preserve">با </w:delText>
        </w:r>
      </w:del>
      <w:ins w:id="10823" w:author="Mohsen Jafarinejad" w:date="2019-05-11T10:44:00Z">
        <w:del w:id="10824" w:author="jafary88@gmail.com" w:date="2022-05-11T18:17:00Z">
          <w:r w:rsidR="005C7F0F" w:rsidDel="00836C19">
            <w:rPr>
              <w:rFonts w:hint="cs"/>
              <w:rtl/>
            </w:rPr>
            <w:delText xml:space="preserve"> </w:delText>
          </w:r>
        </w:del>
      </w:ins>
      <w:del w:id="10825" w:author="jafary88@gmail.com" w:date="2022-05-11T18:17:00Z">
        <w:r w:rsidR="008412CC" w:rsidRPr="002B72E7" w:rsidDel="00836C19">
          <w:rPr>
            <w:rtl/>
          </w:rPr>
          <w:delText>این درصد وزنی، دمای عملك</w:delText>
        </w:r>
      </w:del>
      <w:ins w:id="10826" w:author="Mohsen" w:date="2019-03-17T16:48:00Z">
        <w:del w:id="10827" w:author="jafary88@gmail.com" w:date="2022-05-11T18:17:00Z">
          <w:r w:rsidR="006266AC" w:rsidDel="00836C19">
            <w:rPr>
              <w:rtl/>
            </w:rPr>
            <w:delText>ک</w:delText>
          </w:r>
        </w:del>
      </w:ins>
      <w:del w:id="10828" w:author="jafary88@gmail.com" w:date="2022-05-11T18:17:00Z">
        <w:r w:rsidR="008412CC" w:rsidRPr="002B72E7" w:rsidDel="00836C19">
          <w:rPr>
            <w:rtl/>
          </w:rPr>
          <w:delText xml:space="preserve">رد پیل حدود </w:delText>
        </w:r>
        <w:r w:rsidR="008412CC" w:rsidRPr="002B72E7" w:rsidDel="00836C19">
          <w:delText>210</w:delText>
        </w:r>
        <w:r w:rsidR="008412CC" w:rsidRPr="002B72E7" w:rsidDel="00836C19">
          <w:rPr>
            <w:rtl/>
          </w:rPr>
          <w:delText xml:space="preserve"> </w:delText>
        </w:r>
      </w:del>
      <w:ins w:id="10829" w:author="Mohsen Jafarinejad" w:date="2019-05-11T10:44:00Z">
        <w:del w:id="10830" w:author="jafary88@gmail.com" w:date="2022-05-11T18:17:00Z">
          <w:r w:rsidR="005C7F0F" w:rsidDel="00836C19">
            <w:rPr>
              <w:rFonts w:hint="cs"/>
              <w:rtl/>
            </w:rPr>
            <w:delText>210</w:delText>
          </w:r>
          <w:r w:rsidR="005C7F0F" w:rsidRPr="002B72E7" w:rsidDel="00836C19">
            <w:rPr>
              <w:rtl/>
            </w:rPr>
            <w:delText xml:space="preserve"> </w:delText>
          </w:r>
        </w:del>
      </w:ins>
      <w:del w:id="10831" w:author="jafary88@gmail.com" w:date="2022-05-11T18:17:00Z">
        <w:r w:rsidR="008412CC" w:rsidRPr="002B72E7" w:rsidDel="00836C19">
          <w:rPr>
            <w:rtl/>
          </w:rPr>
          <w:delText>درجه خواهد بود</w:delText>
        </w:r>
        <w:r w:rsidR="008412CC" w:rsidRPr="002B72E7" w:rsidDel="00836C19">
          <w:delText>.</w:delText>
        </w:r>
        <w:r w:rsidR="000B0AD8" w:rsidRPr="002B72E7" w:rsidDel="00836C19">
          <w:rPr>
            <w:rtl/>
          </w:rPr>
          <w:delText xml:space="preserve"> </w:delText>
        </w:r>
        <w:r w:rsidR="008412CC" w:rsidRPr="002B72E7" w:rsidDel="00836C19">
          <w:rPr>
            <w:rtl/>
          </w:rPr>
          <w:delText>در صورتیك</w:delText>
        </w:r>
      </w:del>
      <w:ins w:id="10832" w:author="Mohsen" w:date="2019-03-17T16:48:00Z">
        <w:del w:id="10833" w:author="jafary88@gmail.com" w:date="2022-05-11T18:17:00Z">
          <w:r w:rsidR="006266AC" w:rsidDel="00836C19">
            <w:rPr>
              <w:rtl/>
            </w:rPr>
            <w:delText>ک</w:delText>
          </w:r>
        </w:del>
      </w:ins>
      <w:del w:id="10834" w:author="jafary88@gmail.com" w:date="2022-05-11T18:17:00Z">
        <w:r w:rsidR="008412CC" w:rsidRPr="002B72E7" w:rsidDel="00836C19">
          <w:rPr>
            <w:rtl/>
          </w:rPr>
          <w:delText xml:space="preserve">ه از </w:delText>
        </w:r>
        <w:r w:rsidR="00CA5817" w:rsidRPr="002B72E7" w:rsidDel="00836C19">
          <w:rPr>
            <w:rtl/>
          </w:rPr>
          <w:delText>هیدروکس</w:delText>
        </w:r>
        <w:r w:rsidR="008412CC" w:rsidRPr="002B72E7" w:rsidDel="00836C19">
          <w:rPr>
            <w:rtl/>
          </w:rPr>
          <w:delText xml:space="preserve">ید </w:delText>
        </w:r>
        <w:r w:rsidR="00CA5817" w:rsidRPr="002B72E7" w:rsidDel="00836C19">
          <w:rPr>
            <w:rtl/>
          </w:rPr>
          <w:delText>پتاس</w:delText>
        </w:r>
        <w:r w:rsidR="008412CC" w:rsidRPr="002B72E7" w:rsidDel="00836C19">
          <w:rPr>
            <w:rtl/>
          </w:rPr>
          <w:delText>یم</w:delText>
        </w:r>
        <w:r w:rsidR="00433290" w:rsidDel="00836C19">
          <w:rPr>
            <w:rStyle w:val="FootnoteReference"/>
            <w:rtl/>
          </w:rPr>
          <w:footnoteReference w:id="4"/>
        </w:r>
        <w:r w:rsidR="008412CC" w:rsidRPr="002B72E7" w:rsidDel="00836C19">
          <w:rPr>
            <w:rtl/>
          </w:rPr>
          <w:delText xml:space="preserve"> با درصد وزنی کمتر استفاده شود </w:delText>
        </w:r>
        <w:r w:rsidR="008412CC" w:rsidRPr="002B72E7" w:rsidDel="00836C19">
          <w:delText>)</w:delText>
        </w:r>
        <w:r w:rsidR="008412CC" w:rsidRPr="002B72E7" w:rsidDel="00836C19">
          <w:rPr>
            <w:rtl/>
          </w:rPr>
          <w:delText xml:space="preserve"> تا </w:delText>
        </w:r>
        <w:r w:rsidR="008412CC" w:rsidRPr="002B72E7" w:rsidDel="00836C19">
          <w:delText>10</w:delText>
        </w:r>
        <w:r w:rsidR="000B0AD8" w:rsidRPr="002B72E7" w:rsidDel="00836C19">
          <w:delText>%</w:delText>
        </w:r>
        <w:r w:rsidR="008412CC" w:rsidRPr="002B72E7" w:rsidDel="00836C19">
          <w:rPr>
            <w:rtl/>
          </w:rPr>
          <w:delText xml:space="preserve"> وزنی</w:delText>
        </w:r>
        <w:r w:rsidR="000B0AD8" w:rsidRPr="002B72E7" w:rsidDel="00836C19">
          <w:delText>(</w:delText>
        </w:r>
      </w:del>
      <w:ins w:id="10837" w:author="Mohsen Jafarinejad" w:date="2019-05-11T10:44:00Z">
        <w:del w:id="10838" w:author="jafary88@gmail.com" w:date="2022-05-11T18:17:00Z">
          <w:r w:rsidR="005C7F0F" w:rsidDel="00836C19">
            <w:rPr>
              <w:rFonts w:hint="cs"/>
              <w:rtl/>
            </w:rPr>
            <w:delText xml:space="preserve"> </w:delText>
          </w:r>
        </w:del>
      </w:ins>
      <w:del w:id="10839" w:author="jafary88@gmail.com" w:date="2022-05-11T18:17:00Z">
        <w:r w:rsidR="008412CC" w:rsidRPr="002B72E7" w:rsidDel="00836C19">
          <w:rPr>
            <w:rtl/>
          </w:rPr>
          <w:delText>دمای عملك</w:delText>
        </w:r>
      </w:del>
      <w:ins w:id="10840" w:author="Mohsen" w:date="2019-03-17T16:48:00Z">
        <w:del w:id="10841" w:author="jafary88@gmail.com" w:date="2022-05-11T18:17:00Z">
          <w:r w:rsidR="006266AC" w:rsidDel="00836C19">
            <w:rPr>
              <w:rtl/>
            </w:rPr>
            <w:delText>ک</w:delText>
          </w:r>
        </w:del>
      </w:ins>
      <w:del w:id="10842" w:author="jafary88@gmail.com" w:date="2022-05-11T18:17:00Z">
        <w:r w:rsidR="008412CC" w:rsidRPr="002B72E7" w:rsidDel="00836C19">
          <w:rPr>
            <w:rtl/>
          </w:rPr>
          <w:delText xml:space="preserve">رد پیل به کمتر از </w:delText>
        </w:r>
        <w:r w:rsidR="008412CC" w:rsidRPr="002B72E7" w:rsidDel="00836C19">
          <w:delText>120</w:delText>
        </w:r>
        <w:r w:rsidR="008412CC" w:rsidRPr="002B72E7" w:rsidDel="00836C19">
          <w:rPr>
            <w:rtl/>
          </w:rPr>
          <w:delText xml:space="preserve"> </w:delText>
        </w:r>
      </w:del>
      <w:ins w:id="10843" w:author="Mohsen Jafarinejad" w:date="2019-05-11T10:45:00Z">
        <w:del w:id="10844" w:author="jafary88@gmail.com" w:date="2022-05-11T18:17:00Z">
          <w:r w:rsidR="005C7F0F" w:rsidDel="00836C19">
            <w:rPr>
              <w:rFonts w:hint="cs"/>
              <w:rtl/>
            </w:rPr>
            <w:delText>120</w:delText>
          </w:r>
          <w:r w:rsidR="005C7F0F" w:rsidRPr="002B72E7" w:rsidDel="00836C19">
            <w:rPr>
              <w:rtl/>
            </w:rPr>
            <w:delText xml:space="preserve"> </w:delText>
          </w:r>
        </w:del>
      </w:ins>
      <w:del w:id="10845" w:author="jafary88@gmail.com" w:date="2022-05-11T18:17:00Z">
        <w:r w:rsidR="008412CC" w:rsidRPr="002B72E7" w:rsidDel="00836C19">
          <w:rPr>
            <w:rtl/>
          </w:rPr>
          <w:delText xml:space="preserve">درجه </w:delText>
        </w:r>
        <w:r w:rsidR="000B0AD8" w:rsidRPr="002B72E7" w:rsidDel="00836C19">
          <w:rPr>
            <w:rtl/>
          </w:rPr>
          <w:delText>م</w:delText>
        </w:r>
        <w:r w:rsidR="000B0AD8" w:rsidRPr="002B72E7" w:rsidDel="00836C19">
          <w:rPr>
            <w:rFonts w:hint="cs"/>
            <w:rtl/>
          </w:rPr>
          <w:delText>ی‌رستد</w:delText>
        </w:r>
        <w:r w:rsidR="008412CC" w:rsidRPr="002B72E7" w:rsidDel="00836C19">
          <w:delText>.</w:delText>
        </w:r>
        <w:r w:rsidR="008412CC" w:rsidRPr="002B72E7" w:rsidDel="00836C19">
          <w:rPr>
            <w:rtl/>
          </w:rPr>
          <w:delText xml:space="preserve"> در صورتیکه عوامل آزاد کننده هیدروژن مانند هیدریدهای فلزی نظیر</w:delText>
        </w:r>
        <w:r w:rsidR="000B0AD8" w:rsidRPr="002B72E7" w:rsidDel="00836C19">
          <w:rPr>
            <w:rtl/>
          </w:rPr>
          <w:delText xml:space="preserve"> </w:delText>
        </w:r>
        <w:r w:rsidR="008412CC" w:rsidRPr="002B72E7" w:rsidDel="00836C19">
          <w:delText>NaBH4</w:delText>
        </w:r>
      </w:del>
      <w:ins w:id="10846" w:author="Mohsen Jafarinejad" w:date="2019-05-11T10:45:00Z">
        <w:del w:id="10847" w:author="jafary88@gmail.com" w:date="2022-05-11T18:17:00Z">
          <w:r w:rsidR="005C7F0F" w:rsidDel="00836C19">
            <w:delText xml:space="preserve"> </w:delText>
          </w:r>
        </w:del>
      </w:ins>
      <w:del w:id="10848" w:author="jafary88@gmail.com" w:date="2022-05-11T18:17:00Z">
        <w:r w:rsidR="008412CC" w:rsidRPr="002B72E7" w:rsidDel="00836C19">
          <w:delText>, KBH4</w:delText>
        </w:r>
      </w:del>
      <w:ins w:id="10849" w:author="Mohsen Jafarinejad" w:date="2019-05-11T10:45:00Z">
        <w:del w:id="10850" w:author="jafary88@gmail.com" w:date="2022-05-11T18:17:00Z">
          <w:r w:rsidR="005C7F0F" w:rsidDel="00836C19">
            <w:delText xml:space="preserve"> </w:delText>
          </w:r>
        </w:del>
      </w:ins>
      <w:del w:id="10851" w:author="jafary88@gmail.com" w:date="2022-05-11T18:17:00Z">
        <w:r w:rsidR="008412CC" w:rsidRPr="002B72E7" w:rsidDel="00836C19">
          <w:delText>, LiAlH4</w:delText>
        </w:r>
      </w:del>
      <w:ins w:id="10852" w:author="Mohsen Jafarinejad" w:date="2019-05-11T10:45:00Z">
        <w:del w:id="10853" w:author="jafary88@gmail.com" w:date="2022-05-11T18:17:00Z">
          <w:r w:rsidR="005C7F0F" w:rsidDel="00836C19">
            <w:delText xml:space="preserve"> ,</w:delText>
          </w:r>
        </w:del>
      </w:ins>
      <w:del w:id="10854" w:author="jafary88@gmail.com" w:date="2022-05-11T18:17:00Z">
        <w:r w:rsidR="008412CC" w:rsidRPr="002B72E7" w:rsidDel="00836C19">
          <w:delText xml:space="preserve"> NaH, KH</w:delText>
        </w:r>
        <w:r w:rsidR="008412CC" w:rsidRPr="002B72E7" w:rsidDel="00836C19">
          <w:rPr>
            <w:rtl/>
          </w:rPr>
          <w:delText xml:space="preserve"> به الك</w:delText>
        </w:r>
      </w:del>
      <w:ins w:id="10855" w:author="Mohsen" w:date="2019-03-17T16:48:00Z">
        <w:del w:id="10856" w:author="jafary88@gmail.com" w:date="2022-05-11T18:17:00Z">
          <w:r w:rsidR="006266AC" w:rsidDel="00836C19">
            <w:rPr>
              <w:rtl/>
            </w:rPr>
            <w:delText>ک</w:delText>
          </w:r>
        </w:del>
      </w:ins>
      <w:del w:id="10857" w:author="jafary88@gmail.com" w:date="2022-05-11T18:17:00Z">
        <w:r w:rsidR="008412CC" w:rsidRPr="002B72E7" w:rsidDel="00836C19">
          <w:rPr>
            <w:rtl/>
          </w:rPr>
          <w:delText xml:space="preserve">ترولیت اضافه شود، هیدروژن </w:delText>
        </w:r>
      </w:del>
      <w:ins w:id="10858" w:author="Mohsen Jafarinejad" w:date="2019-09-03T12:30:00Z">
        <w:del w:id="10859" w:author="jafary88@gmail.com" w:date="2022-05-11T18:17:00Z">
          <w:r w:rsidR="00C56D61" w:rsidDel="00836C19">
            <w:rPr>
              <w:rtl/>
            </w:rPr>
            <w:delText>آزادشده</w:delText>
          </w:r>
        </w:del>
      </w:ins>
      <w:del w:id="10860" w:author="jafary88@gmail.com" w:date="2022-05-11T18:17:00Z">
        <w:r w:rsidR="008412CC" w:rsidRPr="002B72E7" w:rsidDel="00836C19">
          <w:rPr>
            <w:rtl/>
          </w:rPr>
          <w:delText xml:space="preserve">آزاد شده توسط این عوامل درآند آلیاژی ذخیره شده و جهت سوخت مصرف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rPr>
            <w:rtl/>
          </w:rPr>
          <w:delText xml:space="preserve"> مك</w:delText>
        </w:r>
      </w:del>
      <w:ins w:id="10861" w:author="Mohsen" w:date="2019-03-17T16:48:00Z">
        <w:del w:id="10862" w:author="jafary88@gmail.com" w:date="2022-05-11T18:17:00Z">
          <w:r w:rsidR="006266AC" w:rsidDel="00836C19">
            <w:rPr>
              <w:rtl/>
            </w:rPr>
            <w:delText>ک</w:delText>
          </w:r>
        </w:del>
      </w:ins>
      <w:del w:id="10863" w:author="jafary88@gmail.com" w:date="2022-05-11T18:17:00Z">
        <w:r w:rsidR="000B0AD8" w:rsidRPr="002B72E7" w:rsidDel="00836C19">
          <w:rPr>
            <w:rtl/>
          </w:rPr>
          <w:delText>ان</w:delText>
        </w:r>
        <w:r w:rsidR="000B0AD8" w:rsidRPr="002B72E7" w:rsidDel="00836C19">
          <w:rPr>
            <w:rFonts w:hint="cs"/>
            <w:rtl/>
          </w:rPr>
          <w:delText>یسم</w:delText>
        </w:r>
        <w:r w:rsidR="008412CC" w:rsidRPr="002B72E7" w:rsidDel="00836C19">
          <w:rPr>
            <w:rtl/>
          </w:rPr>
          <w:delText xml:space="preserve"> عمل </w:delText>
        </w:r>
      </w:del>
      <w:ins w:id="10864" w:author="Mohsen Jafarinejad" w:date="2019-09-03T12:30:00Z">
        <w:del w:id="10865" w:author="jafary88@gmail.com" w:date="2022-05-11T18:17:00Z">
          <w:r w:rsidR="00C56D61" w:rsidDel="00836C19">
            <w:rPr>
              <w:rtl/>
            </w:rPr>
            <w:delText>به‌ا</w:delText>
          </w:r>
          <w:r w:rsidR="00C56D61" w:rsidDel="00836C19">
            <w:rPr>
              <w:rFonts w:hint="cs"/>
              <w:rtl/>
            </w:rPr>
            <w:delText>ی</w:delText>
          </w:r>
          <w:r w:rsidR="00C56D61" w:rsidDel="00836C19">
            <w:rPr>
              <w:rFonts w:hint="eastAsia"/>
              <w:rtl/>
            </w:rPr>
            <w:delText>ن‌ترت</w:delText>
          </w:r>
          <w:r w:rsidR="00C56D61" w:rsidDel="00836C19">
            <w:rPr>
              <w:rFonts w:hint="cs"/>
              <w:rtl/>
            </w:rPr>
            <w:delText>ی</w:delText>
          </w:r>
          <w:r w:rsidR="00C56D61" w:rsidDel="00836C19">
            <w:rPr>
              <w:rFonts w:hint="eastAsia"/>
              <w:rtl/>
            </w:rPr>
            <w:delText>ب</w:delText>
          </w:r>
        </w:del>
      </w:ins>
      <w:del w:id="10866" w:author="jafary88@gmail.com" w:date="2022-05-11T18:17:00Z">
        <w:r w:rsidR="008412CC" w:rsidRPr="002B72E7" w:rsidDel="00836C19">
          <w:rPr>
            <w:rtl/>
          </w:rPr>
          <w:delText xml:space="preserve">به این ترتیب است که هیدروژن </w:delText>
        </w:r>
      </w:del>
      <w:ins w:id="10867" w:author="Mohsen Jafarinejad" w:date="2019-09-03T12:30:00Z">
        <w:del w:id="10868" w:author="jafary88@gmail.com" w:date="2022-05-11T18:17:00Z">
          <w:r w:rsidR="00C56D61" w:rsidDel="00836C19">
            <w:rPr>
              <w:rtl/>
            </w:rPr>
            <w:delText>ذخ</w:delText>
          </w:r>
          <w:r w:rsidR="00C56D61" w:rsidDel="00836C19">
            <w:rPr>
              <w:rFonts w:hint="cs"/>
              <w:rtl/>
            </w:rPr>
            <w:delText>ی</w:delText>
          </w:r>
          <w:r w:rsidR="00C56D61" w:rsidDel="00836C19">
            <w:rPr>
              <w:rFonts w:hint="eastAsia"/>
              <w:rtl/>
            </w:rPr>
            <w:delText>ره‌شده</w:delText>
          </w:r>
        </w:del>
      </w:ins>
      <w:del w:id="10869" w:author="jafary88@gmail.com" w:date="2022-05-11T18:17:00Z">
        <w:r w:rsidR="008412CC" w:rsidRPr="002B72E7" w:rsidDel="00836C19">
          <w:rPr>
            <w:rtl/>
          </w:rPr>
          <w:delText xml:space="preserve">ذخیره شده با عمل اکسایش یا هیدروژن </w:delText>
        </w:r>
      </w:del>
      <w:ins w:id="10870" w:author="Mohsen Jafarinejad" w:date="2019-09-03T12:31:00Z">
        <w:del w:id="10871" w:author="jafary88@gmail.com" w:date="2022-05-11T18:17:00Z">
          <w:r w:rsidR="00C56D61" w:rsidDel="00836C19">
            <w:rPr>
              <w:rFonts w:hint="cs"/>
              <w:rtl/>
            </w:rPr>
            <w:delText>‌</w:delText>
          </w:r>
        </w:del>
      </w:ins>
      <w:del w:id="10872" w:author="jafary88@gmail.com" w:date="2022-05-11T18:17:00Z">
        <w:r w:rsidR="008412CC" w:rsidRPr="002B72E7" w:rsidDel="00836C19">
          <w:rPr>
            <w:rtl/>
          </w:rPr>
          <w:delText xml:space="preserve">زدائی مجدداً درآند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w:delText>
        </w:r>
      </w:del>
      <w:ins w:id="10873" w:author="Mohsen Jafarinejad" w:date="2019-09-03T12:31:00Z">
        <w:del w:id="10874"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0875" w:author="jafary88@gmail.com" w:date="2022-05-11T18:17:00Z">
        <w:r w:rsidR="008412CC" w:rsidRPr="002B72E7" w:rsidDel="00836C19">
          <w:rPr>
            <w:rtl/>
          </w:rPr>
          <w:delText xml:space="preserve">در نتیجه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الك</w:delText>
        </w:r>
      </w:del>
      <w:ins w:id="10876" w:author="Mohsen" w:date="2019-03-17T16:48:00Z">
        <w:del w:id="10877" w:author="jafary88@gmail.com" w:date="2022-05-11T18:17:00Z">
          <w:r w:rsidR="006266AC" w:rsidDel="00836C19">
            <w:rPr>
              <w:rtl/>
            </w:rPr>
            <w:delText>ک</w:delText>
          </w:r>
        </w:del>
      </w:ins>
      <w:del w:id="10878" w:author="jafary88@gmail.com" w:date="2022-05-11T18:17:00Z">
        <w:r w:rsidR="008412CC" w:rsidRPr="002B72E7" w:rsidDel="00836C19">
          <w:rPr>
            <w:rtl/>
          </w:rPr>
          <w:delText xml:space="preserve">تروشیمیایی با سرعت بیشتری نسبت به قبل انجام گرفته </w:delText>
        </w:r>
      </w:del>
      <w:ins w:id="10879" w:author="Mohsen Jafarinejad" w:date="2019-05-11T10:46:00Z">
        <w:del w:id="10880" w:author="jafary88@gmail.com" w:date="2022-05-11T18:17:00Z">
          <w:r w:rsidR="005C7F0F" w:rsidDel="00836C19">
            <w:rPr>
              <w:rFonts w:hint="cs"/>
              <w:rtl/>
            </w:rPr>
            <w:delText>و</w:delText>
          </w:r>
        </w:del>
      </w:ins>
      <w:del w:id="10881" w:author="jafary88@gmail.com" w:date="2022-05-11T18:17:00Z">
        <w:r w:rsidR="008412CC" w:rsidRPr="002B72E7" w:rsidDel="00836C19">
          <w:rPr>
            <w:rtl/>
          </w:rPr>
          <w:delText xml:space="preserve">و چگالی </w:delText>
        </w:r>
      </w:del>
      <w:ins w:id="10882" w:author="Mohsen Jafarinejad" w:date="2019-05-11T10:46:00Z">
        <w:del w:id="10883" w:author="jafary88@gmail.com" w:date="2022-05-11T18:17:00Z">
          <w:r w:rsidR="005C7F0F" w:rsidDel="00836C19">
            <w:rPr>
              <w:rFonts w:hint="cs"/>
              <w:rtl/>
            </w:rPr>
            <w:delText xml:space="preserve">جریان </w:delText>
          </w:r>
        </w:del>
      </w:ins>
      <w:del w:id="10884" w:author="jafary88@gmail.com" w:date="2022-05-11T18:17:00Z">
        <w:r w:rsidR="008412CC" w:rsidRPr="002B72E7" w:rsidDel="00836C19">
          <w:rPr>
            <w:rtl/>
          </w:rPr>
          <w:delText xml:space="preserve">خروجی پیل افزایش </w:delText>
        </w:r>
        <w:r w:rsidR="000B0AD8" w:rsidRPr="002B72E7" w:rsidDel="00836C19">
          <w:rPr>
            <w:rtl/>
          </w:rPr>
          <w:delText>م</w:delText>
        </w:r>
        <w:r w:rsidR="000B0AD8" w:rsidRPr="002B72E7" w:rsidDel="00836C19">
          <w:rPr>
            <w:rFonts w:hint="cs"/>
            <w:rtl/>
          </w:rPr>
          <w:delText>ی‌یابد</w:delText>
        </w:r>
        <w:r w:rsidR="008412CC" w:rsidRPr="002B72E7" w:rsidDel="00836C19">
          <w:rPr>
            <w:rtl/>
          </w:rPr>
          <w:delText>.</w:delText>
        </w:r>
      </w:del>
    </w:p>
    <w:p w14:paraId="2EB77218" w14:textId="679791CD" w:rsidR="008412CC" w:rsidRPr="002B72E7" w:rsidDel="00836C19" w:rsidRDefault="00EE266B">
      <w:pPr>
        <w:pStyle w:val="payannameh"/>
        <w:tabs>
          <w:tab w:val="left" w:pos="567"/>
          <w:tab w:val="left" w:pos="828"/>
          <w:tab w:val="left" w:pos="7371"/>
        </w:tabs>
        <w:spacing w:line="240" w:lineRule="auto"/>
        <w:jc w:val="both"/>
        <w:rPr>
          <w:del w:id="10885" w:author="jafary88@gmail.com" w:date="2022-05-11T18:17:00Z"/>
          <w:rtl/>
        </w:rPr>
        <w:pPrChange w:id="10886" w:author="Mohsen Jafarinejad" w:date="2019-05-08T15:19:00Z">
          <w:pPr>
            <w:pStyle w:val="payannameh"/>
            <w:tabs>
              <w:tab w:val="left" w:pos="567"/>
              <w:tab w:val="left" w:pos="828"/>
              <w:tab w:val="left" w:pos="7371"/>
            </w:tabs>
            <w:spacing w:line="240" w:lineRule="auto"/>
          </w:pPr>
        </w:pPrChange>
      </w:pPr>
      <w:del w:id="10887" w:author="jafary88@gmail.com" w:date="2022-05-11T18:17:00Z">
        <w:r w:rsidDel="00836C19">
          <w:rPr>
            <w:rtl/>
          </w:rPr>
          <w:tab/>
        </w:r>
        <w:r w:rsidR="008412CC" w:rsidRPr="002B72E7" w:rsidDel="00836C19">
          <w:rPr>
            <w:rtl/>
          </w:rPr>
          <w:delText xml:space="preserve">در آند، سوخت با </w:delText>
        </w:r>
        <w:r w:rsidR="000B0AD8" w:rsidRPr="002B72E7" w:rsidDel="00836C19">
          <w:rPr>
            <w:rFonts w:hint="cs"/>
            <w:rtl/>
          </w:rPr>
          <w:delText>یون‌های</w:delText>
        </w:r>
        <w:r w:rsidR="008412CC" w:rsidRPr="002B72E7" w:rsidDel="00836C19">
          <w:rPr>
            <w:rtl/>
          </w:rPr>
          <w:delText xml:space="preserve"> هیدروکسیل ترکیب شده، آب </w:delText>
        </w:r>
      </w:del>
      <w:ins w:id="10888" w:author="Mohsen Jafarinejad" w:date="2019-09-03T12:31:00Z">
        <w:del w:id="10889" w:author="jafary88@gmail.com" w:date="2022-05-11T18:17:00Z">
          <w:r w:rsidR="00C56D61" w:rsidDel="00836C19">
            <w:rPr>
              <w:rtl/>
            </w:rPr>
            <w:delText>و الکترون</w:delText>
          </w:r>
        </w:del>
      </w:ins>
      <w:del w:id="10890" w:author="jafary88@gmail.com" w:date="2022-05-11T18:17:00Z">
        <w:r w:rsidR="008412CC" w:rsidRPr="002B72E7" w:rsidDel="00836C19">
          <w:rPr>
            <w:rtl/>
          </w:rPr>
          <w:delText>والك</w:delText>
        </w:r>
      </w:del>
      <w:ins w:id="10891" w:author="Mohsen" w:date="2019-03-17T16:48:00Z">
        <w:del w:id="10892" w:author="jafary88@gmail.com" w:date="2022-05-11T18:17:00Z">
          <w:r w:rsidR="006266AC" w:rsidDel="00836C19">
            <w:rPr>
              <w:rtl/>
            </w:rPr>
            <w:delText>ک</w:delText>
          </w:r>
        </w:del>
      </w:ins>
      <w:del w:id="10893" w:author="jafary88@gmail.com" w:date="2022-05-11T18:17:00Z">
        <w:r w:rsidR="008412CC" w:rsidRPr="002B72E7" w:rsidDel="00836C19">
          <w:rPr>
            <w:rtl/>
          </w:rPr>
          <w:delText xml:space="preserve">ترون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0B0AD8" w:rsidRPr="002B72E7" w:rsidDel="00836C19">
          <w:rPr>
            <w:rtl/>
          </w:rPr>
          <w:delText xml:space="preserve"> </w:delText>
        </w:r>
        <w:r w:rsidR="008412CC" w:rsidRPr="002B72E7" w:rsidDel="00836C19">
          <w:rPr>
            <w:rtl/>
          </w:rPr>
          <w:delText xml:space="preserve">در کاتد اکسیژن با آب </w:delText>
        </w:r>
      </w:del>
      <w:ins w:id="10894" w:author="Mohsen Jafarinejad" w:date="2019-09-03T12:31:00Z">
        <w:del w:id="10895" w:author="jafary88@gmail.com" w:date="2022-05-11T18:17:00Z">
          <w:r w:rsidR="00C56D61" w:rsidDel="00836C19">
            <w:rPr>
              <w:rtl/>
            </w:rPr>
            <w:delText>و الکترون‌ها</w:delText>
          </w:r>
          <w:r w:rsidR="00C56D61" w:rsidDel="00836C19">
            <w:rPr>
              <w:rFonts w:hint="cs"/>
              <w:rtl/>
            </w:rPr>
            <w:delText>ی</w:delText>
          </w:r>
        </w:del>
      </w:ins>
      <w:del w:id="10896" w:author="jafary88@gmail.com" w:date="2022-05-11T18:17:00Z">
        <w:r w:rsidR="008412CC" w:rsidRPr="002B72E7" w:rsidDel="00836C19">
          <w:rPr>
            <w:rtl/>
          </w:rPr>
          <w:delText>والك</w:delText>
        </w:r>
      </w:del>
      <w:ins w:id="10897" w:author="Mohsen" w:date="2019-03-17T16:48:00Z">
        <w:del w:id="10898" w:author="jafary88@gmail.com" w:date="2022-05-11T18:17:00Z">
          <w:r w:rsidR="006266AC" w:rsidDel="00836C19">
            <w:rPr>
              <w:rtl/>
            </w:rPr>
            <w:delText>ک</w:delText>
          </w:r>
        </w:del>
      </w:ins>
      <w:del w:id="10899" w:author="jafary88@gmail.com" w:date="2022-05-11T18:17:00Z">
        <w:r w:rsidR="008412CC" w:rsidRPr="002B72E7" w:rsidDel="00836C19">
          <w:rPr>
            <w:rtl/>
          </w:rPr>
          <w:delText xml:space="preserve">ترون های </w:delText>
        </w:r>
      </w:del>
      <w:ins w:id="10900" w:author="Mohsen Jafarinejad" w:date="2019-09-03T12:32:00Z">
        <w:del w:id="10901" w:author="jafary88@gmail.com" w:date="2022-05-11T18:17:00Z">
          <w:r w:rsidR="00C56D61" w:rsidDel="00836C19">
            <w:rPr>
              <w:rtl/>
            </w:rPr>
            <w:delText>منتقل‌شده</w:delText>
          </w:r>
        </w:del>
      </w:ins>
      <w:del w:id="10902" w:author="jafary88@gmail.com" w:date="2022-05-11T18:17:00Z">
        <w:r w:rsidR="008412CC" w:rsidRPr="002B72E7" w:rsidDel="00836C19">
          <w:rPr>
            <w:rtl/>
          </w:rPr>
          <w:delText xml:space="preserve">منتقل شده از آند ترکیب شده و </w:delText>
        </w:r>
        <w:r w:rsidR="000B0AD8" w:rsidRPr="002B72E7" w:rsidDel="00836C19">
          <w:rPr>
            <w:rFonts w:hint="cs"/>
            <w:rtl/>
          </w:rPr>
          <w:delText>یون‌های</w:delText>
        </w:r>
        <w:r w:rsidR="008412CC" w:rsidRPr="002B72E7" w:rsidDel="00836C19">
          <w:rPr>
            <w:rtl/>
          </w:rPr>
          <w:delText xml:space="preserve"> هیدروکسیل تولید </w:delText>
        </w:r>
        <w:r w:rsidR="000B0AD8" w:rsidRPr="002B72E7" w:rsidDel="00836C19">
          <w:rPr>
            <w:rtl/>
          </w:rPr>
          <w:delText>م</w:delText>
        </w:r>
        <w:r w:rsidR="000B0AD8" w:rsidRPr="002B72E7" w:rsidDel="00836C19">
          <w:rPr>
            <w:rFonts w:hint="cs"/>
            <w:rtl/>
          </w:rPr>
          <w:delText>ی‌نماید</w:delText>
        </w:r>
        <w:r w:rsidR="008412CC" w:rsidRPr="002B72E7" w:rsidDel="00836C19">
          <w:delText>.</w:delText>
        </w:r>
        <w:r w:rsidR="008412CC" w:rsidRPr="002B72E7" w:rsidDel="00836C19">
          <w:rPr>
            <w:rtl/>
          </w:rPr>
          <w:delText xml:space="preserve"> که بعد از عبور از الك</w:delText>
        </w:r>
      </w:del>
      <w:ins w:id="10903" w:author="Mohsen" w:date="2019-03-17T16:48:00Z">
        <w:del w:id="10904" w:author="jafary88@gmail.com" w:date="2022-05-11T18:17:00Z">
          <w:r w:rsidR="006266AC" w:rsidDel="00836C19">
            <w:rPr>
              <w:rtl/>
            </w:rPr>
            <w:delText>ک</w:delText>
          </w:r>
        </w:del>
      </w:ins>
      <w:del w:id="10905" w:author="jafary88@gmail.com" w:date="2022-05-11T18:17:00Z">
        <w:r w:rsidR="008412CC" w:rsidRPr="002B72E7" w:rsidDel="00836C19">
          <w:rPr>
            <w:rtl/>
          </w:rPr>
          <w:delText xml:space="preserve">ترولیت مجدداً در 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09D5E72C" w14:textId="1C763EFC" w:rsidR="008412CC" w:rsidRPr="002B72E7" w:rsidDel="00836C19" w:rsidRDefault="001C7EC6">
      <w:pPr>
        <w:pStyle w:val="payannameh"/>
        <w:tabs>
          <w:tab w:val="left" w:pos="567"/>
          <w:tab w:val="left" w:pos="828"/>
          <w:tab w:val="left" w:pos="7371"/>
        </w:tabs>
        <w:spacing w:line="240" w:lineRule="auto"/>
        <w:jc w:val="both"/>
        <w:rPr>
          <w:del w:id="10906" w:author="jafary88@gmail.com" w:date="2022-05-11T18:17:00Z"/>
          <w:rtl/>
        </w:rPr>
        <w:pPrChange w:id="10907" w:author="Mohsen Jafarinejad" w:date="2019-09-03T12:32:00Z">
          <w:pPr>
            <w:pStyle w:val="payannameh"/>
            <w:tabs>
              <w:tab w:val="left" w:pos="567"/>
              <w:tab w:val="left" w:pos="828"/>
              <w:tab w:val="left" w:pos="7371"/>
            </w:tabs>
            <w:spacing w:line="240" w:lineRule="auto"/>
          </w:pPr>
        </w:pPrChange>
      </w:pPr>
      <w:del w:id="10908" w:author="jafary88@gmail.com" w:date="2022-05-11T18:17:00Z">
        <w:r w:rsidDel="00836C19">
          <w:rPr>
            <w:rtl/>
          </w:rPr>
          <w:tab/>
        </w:r>
        <w:r w:rsidR="008412CC" w:rsidRPr="002B72E7" w:rsidDel="00836C19">
          <w:rPr>
            <w:rtl/>
          </w:rPr>
          <w:delText>در کاتدهای دارای کربن فعال امك</w:delText>
        </w:r>
      </w:del>
      <w:ins w:id="10909" w:author="Mohsen" w:date="2019-03-17T16:48:00Z">
        <w:del w:id="10910" w:author="jafary88@gmail.com" w:date="2022-05-11T18:17:00Z">
          <w:r w:rsidR="006266AC" w:rsidDel="00836C19">
            <w:rPr>
              <w:rtl/>
            </w:rPr>
            <w:delText>ک</w:delText>
          </w:r>
        </w:del>
      </w:ins>
      <w:del w:id="10911" w:author="jafary88@gmail.com" w:date="2022-05-11T18:17:00Z">
        <w:r w:rsidR="008412CC" w:rsidRPr="002B72E7" w:rsidDel="00836C19">
          <w:rPr>
            <w:rtl/>
          </w:rPr>
          <w:delText>ان احیای اکسیژن در کاتد وجود دارد</w:delText>
        </w:r>
      </w:del>
      <w:ins w:id="10912" w:author="Mohsen Jafarinejad" w:date="2019-09-03T12:32:00Z">
        <w:del w:id="10913" w:author="jafary88@gmail.com" w:date="2022-05-11T18:17:00Z">
          <w:r w:rsidR="00C56D61" w:rsidDel="00836C19">
            <w:rPr>
              <w:rFonts w:hint="cs"/>
              <w:rtl/>
            </w:rPr>
            <w:delText xml:space="preserve"> </w:delText>
          </w:r>
        </w:del>
      </w:ins>
      <w:del w:id="10914" w:author="jafary88@gmail.com" w:date="2022-05-11T18:17:00Z">
        <w:r w:rsidR="008412CC" w:rsidRPr="002B72E7" w:rsidDel="00836C19">
          <w:rPr>
            <w:rtl/>
          </w:rPr>
          <w:delText xml:space="preserve"> که تولید یون پروک</w:delText>
        </w:r>
      </w:del>
      <w:ins w:id="10915" w:author="Mohsen Jafarinejad" w:date="2019-09-03T12:32:00Z">
        <w:del w:id="10916" w:author="jafary88@gmail.com" w:date="2022-05-11T18:17:00Z">
          <w:r w:rsidR="00C56D61" w:rsidDel="00836C19">
            <w:rPr>
              <w:rFonts w:hint="cs"/>
              <w:rtl/>
            </w:rPr>
            <w:delText>ک</w:delText>
          </w:r>
        </w:del>
      </w:ins>
      <w:del w:id="10917" w:author="jafary88@gmail.com" w:date="2022-05-11T18:17:00Z">
        <w:r w:rsidR="008412CC" w:rsidRPr="002B72E7" w:rsidDel="00836C19">
          <w:rPr>
            <w:rtl/>
          </w:rPr>
          <w:delText xml:space="preserve">سیل </w:delText>
        </w:r>
        <w:r w:rsidR="000B0AD8" w:rsidRPr="002B72E7" w:rsidDel="00836C19">
          <w:rPr>
            <w:rtl/>
          </w:rPr>
          <w:delText>م</w:delText>
        </w:r>
        <w:r w:rsidR="000B0AD8" w:rsidRPr="002B72E7" w:rsidDel="00836C19">
          <w:rPr>
            <w:rFonts w:hint="cs"/>
            <w:rtl/>
          </w:rPr>
          <w:delText>ی‌نماید</w:delText>
        </w:r>
      </w:del>
      <w:ins w:id="10918" w:author="Mohsen Jafarinejad" w:date="2019-05-11T10:46:00Z">
        <w:del w:id="10919" w:author="jafary88@gmail.com" w:date="2022-05-11T18:17:00Z">
          <w:r w:rsidR="005C7F0F" w:rsidDel="00836C19">
            <w:rPr>
              <w:rFonts w:hint="cs"/>
              <w:rtl/>
            </w:rPr>
            <w:delText xml:space="preserve"> </w:delText>
          </w:r>
        </w:del>
      </w:ins>
      <w:del w:id="10920" w:author="jafary88@gmail.com" w:date="2022-05-11T18:17:00Z">
        <w:r w:rsidR="008412CC" w:rsidRPr="002B72E7" w:rsidDel="00836C19">
          <w:delText>.</w:delText>
        </w:r>
      </w:del>
      <w:ins w:id="10921" w:author="Mohsen" w:date="2019-03-17T16:52:00Z">
        <w:del w:id="10922" w:author="jafary88@gmail.com" w:date="2022-05-11T18:17:00Z">
          <w:r w:rsidR="00CF0011" w:rsidDel="00836C19">
            <w:rPr>
              <w:rtl/>
            </w:rPr>
            <w:delText xml:space="preserve"> بعد</w:delText>
          </w:r>
        </w:del>
      </w:ins>
      <w:del w:id="10923" w:author="jafary88@gmail.com" w:date="2022-05-11T18:17:00Z">
        <w:r w:rsidR="008412CC" w:rsidRPr="002B72E7" w:rsidDel="00836C19">
          <w:rPr>
            <w:rtl/>
          </w:rPr>
          <w:delText xml:space="preserve">بعد از تجزیه </w:delText>
        </w:r>
        <w:r w:rsidR="000B0AD8" w:rsidRPr="002B72E7" w:rsidDel="00836C19">
          <w:rPr>
            <w:rFonts w:hint="cs"/>
            <w:rtl/>
          </w:rPr>
          <w:delText>یون‌های</w:delText>
        </w:r>
        <w:r w:rsidR="008412CC" w:rsidRPr="002B72E7" w:rsidDel="00836C19">
          <w:rPr>
            <w:rtl/>
          </w:rPr>
          <w:delText xml:space="preserve"> پروکسیل در سطح کاتد، اکسیژن برای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بعدی ته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نك</w:delText>
        </w:r>
      </w:del>
      <w:ins w:id="10924" w:author="Mohsen" w:date="2019-03-17T16:48:00Z">
        <w:del w:id="10925" w:author="jafary88@gmail.com" w:date="2022-05-11T18:17:00Z">
          <w:r w:rsidR="006266AC" w:rsidDel="00836C19">
            <w:rPr>
              <w:rtl/>
            </w:rPr>
            <w:delText>ک</w:delText>
          </w:r>
        </w:del>
      </w:ins>
      <w:del w:id="10926" w:author="jafary88@gmail.com" w:date="2022-05-11T18:17:00Z">
        <w:r w:rsidR="008412CC" w:rsidRPr="002B72E7" w:rsidDel="00836C19">
          <w:rPr>
            <w:rtl/>
          </w:rPr>
          <w:delText>ته دیگر اینك</w:delText>
        </w:r>
      </w:del>
      <w:ins w:id="10927" w:author="Mohsen" w:date="2019-03-17T16:48:00Z">
        <w:del w:id="10928" w:author="jafary88@gmail.com" w:date="2022-05-11T18:17:00Z">
          <w:r w:rsidR="006266AC" w:rsidDel="00836C19">
            <w:rPr>
              <w:rtl/>
            </w:rPr>
            <w:delText>ک</w:delText>
          </w:r>
        </w:del>
      </w:ins>
      <w:del w:id="10929" w:author="jafary88@gmail.com" w:date="2022-05-11T18:17:00Z">
        <w:r w:rsidR="008412CC" w:rsidRPr="002B72E7" w:rsidDel="00836C19">
          <w:rPr>
            <w:rtl/>
          </w:rPr>
          <w:delText xml:space="preserve">ه در کاتد، </w:delText>
        </w:r>
        <w:r w:rsidR="000B0AD8" w:rsidRPr="002B72E7" w:rsidDel="00836C19">
          <w:rPr>
            <w:rFonts w:hint="cs"/>
            <w:rtl/>
          </w:rPr>
          <w:delText>یون‌های</w:delText>
        </w:r>
        <w:r w:rsidR="008412CC" w:rsidRPr="002B72E7" w:rsidDel="00836C19">
          <w:rPr>
            <w:rtl/>
          </w:rPr>
          <w:delText xml:space="preserve"> هیدروکسیل بعد از عبور از الك</w:delText>
        </w:r>
      </w:del>
      <w:ins w:id="10930" w:author="Mohsen" w:date="2019-03-17T16:48:00Z">
        <w:del w:id="10931" w:author="jafary88@gmail.com" w:date="2022-05-11T18:17:00Z">
          <w:r w:rsidR="006266AC" w:rsidDel="00836C19">
            <w:rPr>
              <w:rtl/>
            </w:rPr>
            <w:delText>ک</w:delText>
          </w:r>
        </w:del>
      </w:ins>
      <w:del w:id="10932" w:author="jafary88@gmail.com" w:date="2022-05-11T18:17:00Z">
        <w:r w:rsidR="008412CC" w:rsidRPr="002B72E7" w:rsidDel="00836C19">
          <w:rPr>
            <w:rtl/>
          </w:rPr>
          <w:delText xml:space="preserve">ترولیت در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آب تولید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del>
    </w:p>
    <w:p w14:paraId="6E123170" w14:textId="7F5B1C7D" w:rsidR="008412CC" w:rsidRPr="002B72E7" w:rsidDel="00836C19" w:rsidRDefault="008412CC" w:rsidP="005E409E">
      <w:pPr>
        <w:pStyle w:val="payannameh"/>
        <w:tabs>
          <w:tab w:val="left" w:pos="0"/>
          <w:tab w:val="left" w:pos="7371"/>
        </w:tabs>
        <w:spacing w:line="240" w:lineRule="auto"/>
        <w:rPr>
          <w:del w:id="10933" w:author="jafary88@gmail.com" w:date="2022-05-11T18:17:00Z"/>
          <w:rtl/>
        </w:rPr>
      </w:pPr>
    </w:p>
    <w:p w14:paraId="4AFF8734" w14:textId="52125ED0" w:rsidR="008412CC" w:rsidRPr="002B72E7" w:rsidDel="00836C19" w:rsidRDefault="008412CC" w:rsidP="005E409E">
      <w:pPr>
        <w:pStyle w:val="payannameh"/>
        <w:tabs>
          <w:tab w:val="left" w:pos="0"/>
          <w:tab w:val="left" w:pos="7371"/>
        </w:tabs>
        <w:spacing w:line="240" w:lineRule="auto"/>
        <w:jc w:val="center"/>
        <w:rPr>
          <w:del w:id="10934" w:author="jafary88@gmail.com" w:date="2022-05-11T18:17:00Z"/>
          <w:rtl/>
        </w:rPr>
      </w:pPr>
      <w:del w:id="10935" w:author="jafary88@gmail.com" w:date="2022-05-11T18:17:00Z">
        <w:r w:rsidRPr="002B72E7" w:rsidDel="00836C19">
          <w:rPr>
            <w:noProof/>
            <w:rtl/>
            <w:lang w:bidi="ar-SA"/>
          </w:rPr>
          <w:drawing>
            <wp:inline distT="0" distB="0" distL="0" distR="0" wp14:anchorId="39937EEB" wp14:editId="6A78C53A">
              <wp:extent cx="3228262" cy="2680193"/>
              <wp:effectExtent l="0" t="0" r="0" b="6350"/>
              <wp:docPr id="4" name="Picture 4" descr="C:\Users\Mohsen\Desktop\pillsookhti\فصل اول\alkal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sen\Desktop\pillsookhti\فصل اول\alkal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35005" cy="2685791"/>
                      </a:xfrm>
                      <a:prstGeom prst="rect">
                        <a:avLst/>
                      </a:prstGeom>
                      <a:noFill/>
                      <a:ln>
                        <a:noFill/>
                      </a:ln>
                    </pic:spPr>
                  </pic:pic>
                </a:graphicData>
              </a:graphic>
            </wp:inline>
          </w:drawing>
        </w:r>
      </w:del>
    </w:p>
    <w:p w14:paraId="45605E31" w14:textId="578A8B51" w:rsidR="008412CC" w:rsidDel="00836C19" w:rsidRDefault="008412CC" w:rsidP="00CF0011">
      <w:pPr>
        <w:pStyle w:val="a4"/>
        <w:rPr>
          <w:del w:id="10936" w:author="jafary88@gmail.com" w:date="2022-05-11T18:17:00Z"/>
          <w:rtl/>
        </w:rPr>
      </w:pPr>
      <w:bookmarkStart w:id="10937" w:name="_Toc8551006"/>
      <w:del w:id="10938" w:author="jafary88@gmail.com" w:date="2022-05-11T18:17:00Z">
        <w:r w:rsidRPr="002A67A1" w:rsidDel="00836C19">
          <w:rPr>
            <w:rtl/>
          </w:rPr>
          <w:delText>شماتیک پیل سوختی قلیایی</w:delText>
        </w:r>
      </w:del>
      <w:ins w:id="10939" w:author="Mohsen Jafarinejad" w:date="2019-04-06T08:46:00Z">
        <w:del w:id="10940" w:author="jafary88@gmail.com" w:date="2022-05-11T18:17:00Z">
          <w:r w:rsidR="00A11F99" w:rsidRPr="00A11F99" w:rsidDel="00836C19">
            <w:rPr>
              <w:rtl/>
            </w:rPr>
            <w:delText xml:space="preserve"> </w:delText>
          </w:r>
        </w:del>
      </w:ins>
      <w:customXmlInsRangeStart w:id="10941" w:author="Mohsen Jafarinejad" w:date="2019-04-06T08:46:00Z"/>
      <w:customXmlDelRangeStart w:id="10942" w:author="jafary88@gmail.com" w:date="2022-05-11T18:17:00Z"/>
      <w:sdt>
        <w:sdtPr>
          <w:rPr>
            <w:rtl/>
          </w:rPr>
          <w:id w:val="39406626"/>
          <w:citation/>
        </w:sdtPr>
        <w:sdtEndPr/>
        <w:sdtContent>
          <w:customXmlInsRangeEnd w:id="10941"/>
          <w:customXmlDelRangeEnd w:id="10942"/>
          <w:ins w:id="10943" w:author="Mohsen Jafarinejad" w:date="2019-04-06T08:46:00Z">
            <w:del w:id="10944"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0945" w:author="jafary88@gmail.com" w:date="2022-05-11T18:17:00Z">
            <w:r w:rsidR="00F81795" w:rsidRPr="00F81795" w:rsidDel="00836C19">
              <w:rPr>
                <w:noProof/>
              </w:rPr>
              <w:delText>[2]</w:delText>
            </w:r>
          </w:del>
          <w:ins w:id="10946" w:author="Mohsen Jafarinejad" w:date="2019-04-06T08:46:00Z">
            <w:del w:id="10947" w:author="jafary88@gmail.com" w:date="2022-05-11T18:17:00Z">
              <w:r w:rsidR="00A11F99" w:rsidDel="00836C19">
                <w:rPr>
                  <w:rStyle w:val="tgc"/>
                  <w:rtl/>
                </w:rPr>
                <w:fldChar w:fldCharType="end"/>
              </w:r>
            </w:del>
          </w:ins>
          <w:customXmlInsRangeStart w:id="10948" w:author="Mohsen Jafarinejad" w:date="2019-04-06T08:46:00Z"/>
          <w:customXmlDelRangeStart w:id="10949" w:author="jafary88@gmail.com" w:date="2022-05-11T18:17:00Z"/>
        </w:sdtContent>
      </w:sdt>
      <w:customXmlInsRangeEnd w:id="10948"/>
      <w:customXmlDelRangeEnd w:id="10949"/>
      <w:bookmarkEnd w:id="10937"/>
    </w:p>
    <w:p w14:paraId="7DF9404A" w14:textId="54F13BE8" w:rsidR="002A67A1" w:rsidRPr="002A67A1" w:rsidDel="00836C19" w:rsidRDefault="002A67A1" w:rsidP="005E409E">
      <w:pPr>
        <w:pStyle w:val="payannameh"/>
        <w:tabs>
          <w:tab w:val="left" w:pos="0"/>
          <w:tab w:val="left" w:pos="7371"/>
        </w:tabs>
        <w:spacing w:line="240" w:lineRule="auto"/>
        <w:jc w:val="center"/>
        <w:rPr>
          <w:del w:id="10950" w:author="jafary88@gmail.com" w:date="2022-05-11T18:17:00Z"/>
          <w:sz w:val="22"/>
          <w:szCs w:val="24"/>
        </w:rPr>
      </w:pPr>
    </w:p>
    <w:p w14:paraId="5B5AC6CA" w14:textId="5E323421" w:rsidR="008412CC" w:rsidRPr="002A67A1" w:rsidDel="00836C19" w:rsidRDefault="008412CC" w:rsidP="005E409E">
      <w:pPr>
        <w:pStyle w:val="payannameh"/>
        <w:tabs>
          <w:tab w:val="left" w:pos="828"/>
          <w:tab w:val="left" w:pos="7371"/>
        </w:tabs>
        <w:spacing w:line="240" w:lineRule="auto"/>
        <w:rPr>
          <w:del w:id="10951" w:author="jafary88@gmail.com" w:date="2022-05-11T18:17:00Z"/>
          <w:b/>
          <w:bCs/>
          <w:rtl/>
        </w:rPr>
      </w:pPr>
      <w:del w:id="10952" w:author="jafary88@gmail.com" w:date="2022-05-11T18:17:00Z">
        <w:r w:rsidRPr="002A67A1" w:rsidDel="00836C19">
          <w:rPr>
            <w:b/>
            <w:bCs/>
            <w:rtl/>
          </w:rPr>
          <w:delText>مزایا</w:delText>
        </w:r>
      </w:del>
    </w:p>
    <w:p w14:paraId="44891025" w14:textId="65F610CC" w:rsidR="008412CC" w:rsidRPr="002B72E7" w:rsidDel="00836C19" w:rsidRDefault="008412CC" w:rsidP="005E409E">
      <w:pPr>
        <w:pStyle w:val="payannameh"/>
        <w:tabs>
          <w:tab w:val="left" w:pos="828"/>
          <w:tab w:val="left" w:pos="7371"/>
        </w:tabs>
        <w:spacing w:line="240" w:lineRule="auto"/>
        <w:rPr>
          <w:del w:id="10953" w:author="jafary88@gmail.com" w:date="2022-05-11T18:17:00Z"/>
        </w:rPr>
      </w:pPr>
      <w:del w:id="10954" w:author="jafary88@gmail.com" w:date="2022-05-11T18:17:00Z">
        <w:r w:rsidRPr="002B72E7" w:rsidDel="00836C19">
          <w:rPr>
            <w:rtl/>
          </w:rPr>
          <w:delText>بهبود کارایی کاتد</w:delText>
        </w:r>
      </w:del>
    </w:p>
    <w:p w14:paraId="593D3055" w14:textId="4FCC0C6A" w:rsidR="008412CC" w:rsidRPr="002B72E7" w:rsidDel="00836C19" w:rsidRDefault="008412CC" w:rsidP="005E409E">
      <w:pPr>
        <w:pStyle w:val="payannameh"/>
        <w:tabs>
          <w:tab w:val="left" w:pos="828"/>
          <w:tab w:val="left" w:pos="7371"/>
        </w:tabs>
        <w:spacing w:line="240" w:lineRule="auto"/>
        <w:rPr>
          <w:del w:id="10955" w:author="jafary88@gmail.com" w:date="2022-05-11T18:17:00Z"/>
        </w:rPr>
      </w:pPr>
      <w:del w:id="10956" w:author="jafary88@gmail.com" w:date="2022-05-11T18:17:00Z">
        <w:r w:rsidRPr="002B72E7" w:rsidDel="00836C19">
          <w:rPr>
            <w:rtl/>
          </w:rPr>
          <w:delText xml:space="preserve">استفاده از کاتالیست </w:delText>
        </w:r>
      </w:del>
      <w:ins w:id="10957" w:author="Mohsen Jafarinejad" w:date="2019-09-03T12:33:00Z">
        <w:del w:id="10958" w:author="jafary88@gmail.com" w:date="2022-05-11T18:17:00Z">
          <w:r w:rsidR="00C56D61" w:rsidDel="00836C19">
            <w:rPr>
              <w:rtl/>
            </w:rPr>
            <w:delText>کم‌بها</w:delText>
          </w:r>
        </w:del>
      </w:ins>
      <w:del w:id="10959" w:author="jafary88@gmail.com" w:date="2022-05-11T18:17:00Z">
        <w:r w:rsidRPr="002B72E7" w:rsidDel="00836C19">
          <w:rPr>
            <w:rtl/>
          </w:rPr>
          <w:delText>کم بها</w:delText>
        </w:r>
      </w:del>
    </w:p>
    <w:p w14:paraId="1B74255E" w14:textId="7B60DF06" w:rsidR="008412CC" w:rsidRPr="002B72E7" w:rsidDel="00836C19" w:rsidRDefault="008412CC" w:rsidP="005E409E">
      <w:pPr>
        <w:pStyle w:val="payannameh"/>
        <w:tabs>
          <w:tab w:val="left" w:pos="828"/>
          <w:tab w:val="left" w:pos="7371"/>
        </w:tabs>
        <w:spacing w:line="240" w:lineRule="auto"/>
        <w:rPr>
          <w:del w:id="10960" w:author="jafary88@gmail.com" w:date="2022-05-11T18:17:00Z"/>
        </w:rPr>
      </w:pPr>
      <w:del w:id="10961" w:author="jafary88@gmail.com" w:date="2022-05-11T18:17:00Z">
        <w:r w:rsidRPr="002B72E7" w:rsidDel="00836C19">
          <w:rPr>
            <w:rtl/>
          </w:rPr>
          <w:delText>الکترولیت ارزان</w:delText>
        </w:r>
      </w:del>
    </w:p>
    <w:p w14:paraId="551E7625" w14:textId="4E58D9DF" w:rsidR="009839DF" w:rsidDel="00836C19" w:rsidRDefault="009839DF" w:rsidP="005E409E">
      <w:pPr>
        <w:pStyle w:val="payannameh"/>
        <w:tabs>
          <w:tab w:val="left" w:pos="0"/>
          <w:tab w:val="left" w:pos="7371"/>
        </w:tabs>
        <w:spacing w:line="240" w:lineRule="auto"/>
        <w:rPr>
          <w:del w:id="10962" w:author="jafary88@gmail.com" w:date="2022-05-11T18:17:00Z"/>
          <w:rtl/>
        </w:rPr>
      </w:pPr>
    </w:p>
    <w:p w14:paraId="3D6F0BAC" w14:textId="41AB210B" w:rsidR="002A67A1" w:rsidRPr="002B72E7" w:rsidDel="00836C19" w:rsidRDefault="002A67A1" w:rsidP="005E409E">
      <w:pPr>
        <w:pStyle w:val="payannameh"/>
        <w:tabs>
          <w:tab w:val="left" w:pos="0"/>
          <w:tab w:val="left" w:pos="7371"/>
        </w:tabs>
        <w:spacing w:line="240" w:lineRule="auto"/>
        <w:rPr>
          <w:del w:id="10963" w:author="jafary88@gmail.com" w:date="2022-05-11T18:17:00Z"/>
          <w:rtl/>
        </w:rPr>
      </w:pPr>
    </w:p>
    <w:p w14:paraId="51CA3D9F" w14:textId="1D4F808B" w:rsidR="008412CC" w:rsidRPr="002A67A1" w:rsidDel="00836C19" w:rsidRDefault="008412CC" w:rsidP="005E409E">
      <w:pPr>
        <w:pStyle w:val="payannameh"/>
        <w:tabs>
          <w:tab w:val="left" w:pos="7371"/>
        </w:tabs>
        <w:spacing w:line="240" w:lineRule="auto"/>
        <w:rPr>
          <w:del w:id="10964" w:author="jafary88@gmail.com" w:date="2022-05-11T18:17:00Z"/>
          <w:b/>
          <w:bCs/>
          <w:rtl/>
        </w:rPr>
      </w:pPr>
      <w:del w:id="10965" w:author="jafary88@gmail.com" w:date="2022-05-11T18:17:00Z">
        <w:r w:rsidRPr="002A67A1" w:rsidDel="00836C19">
          <w:rPr>
            <w:b/>
            <w:bCs/>
            <w:rtl/>
          </w:rPr>
          <w:delText>معایب</w:delText>
        </w:r>
      </w:del>
    </w:p>
    <w:p w14:paraId="56AAD89F" w14:textId="624412D7" w:rsidR="008412CC" w:rsidRPr="002B72E7" w:rsidDel="00836C19" w:rsidRDefault="008412CC" w:rsidP="005E409E">
      <w:pPr>
        <w:pStyle w:val="payannameh"/>
        <w:tabs>
          <w:tab w:val="left" w:pos="7371"/>
        </w:tabs>
        <w:spacing w:line="240" w:lineRule="auto"/>
        <w:rPr>
          <w:del w:id="10966" w:author="jafary88@gmail.com" w:date="2022-05-11T18:17:00Z"/>
        </w:rPr>
      </w:pPr>
      <w:del w:id="10967" w:author="jafary88@gmail.com" w:date="2022-05-11T18:17:00Z">
        <w:r w:rsidRPr="002B72E7" w:rsidDel="00836C19">
          <w:rPr>
            <w:rtl/>
          </w:rPr>
          <w:delText>نیاز به استفاده از هیدروژن و اکسیژن خالص</w:delText>
        </w:r>
      </w:del>
    </w:p>
    <w:p w14:paraId="7345401F" w14:textId="06D46AE9" w:rsidR="008412CC" w:rsidRPr="002B72E7" w:rsidDel="00836C19" w:rsidRDefault="008412CC" w:rsidP="005E409E">
      <w:pPr>
        <w:pStyle w:val="payannameh"/>
        <w:tabs>
          <w:tab w:val="left" w:pos="7371"/>
        </w:tabs>
        <w:spacing w:line="240" w:lineRule="auto"/>
        <w:rPr>
          <w:del w:id="10968" w:author="jafary88@gmail.com" w:date="2022-05-11T18:17:00Z"/>
        </w:rPr>
      </w:pPr>
      <w:del w:id="10969" w:author="jafary88@gmail.com" w:date="2022-05-11T18:17:00Z">
        <w:r w:rsidRPr="002B72E7" w:rsidDel="00836C19">
          <w:rPr>
            <w:rtl/>
          </w:rPr>
          <w:delText>نیاز به تجدید الکترولیت</w:delText>
        </w:r>
      </w:del>
    </w:p>
    <w:p w14:paraId="42B9E8D6" w14:textId="524E11C2" w:rsidR="008412CC" w:rsidRPr="002B72E7" w:rsidDel="00836C19" w:rsidRDefault="008412CC" w:rsidP="005E409E">
      <w:pPr>
        <w:pStyle w:val="payannameh"/>
        <w:tabs>
          <w:tab w:val="left" w:pos="7371"/>
        </w:tabs>
        <w:spacing w:line="240" w:lineRule="auto"/>
        <w:rPr>
          <w:del w:id="10970" w:author="jafary88@gmail.com" w:date="2022-05-11T18:17:00Z"/>
        </w:rPr>
      </w:pPr>
      <w:del w:id="10971" w:author="jafary88@gmail.com" w:date="2022-05-11T18:17:00Z">
        <w:r w:rsidRPr="002B72E7" w:rsidDel="00836C19">
          <w:rPr>
            <w:rtl/>
          </w:rPr>
          <w:delText>نیاز به زدایش آب از آند</w:delText>
        </w:r>
      </w:del>
    </w:p>
    <w:p w14:paraId="71263214" w14:textId="180C33D8" w:rsidR="008412CC" w:rsidRPr="002B72E7" w:rsidDel="00836C19" w:rsidRDefault="008412CC" w:rsidP="005E409E">
      <w:pPr>
        <w:pStyle w:val="payannameh"/>
        <w:tabs>
          <w:tab w:val="left" w:pos="0"/>
          <w:tab w:val="left" w:pos="7371"/>
        </w:tabs>
        <w:spacing w:line="240" w:lineRule="auto"/>
        <w:rPr>
          <w:del w:id="10972" w:author="jafary88@gmail.com" w:date="2022-05-11T18:17:00Z"/>
          <w:rtl/>
        </w:rPr>
      </w:pPr>
    </w:p>
    <w:p w14:paraId="615C2F63" w14:textId="272D9C51" w:rsidR="008412CC" w:rsidRPr="002B72E7" w:rsidDel="00836C19" w:rsidRDefault="008412CC" w:rsidP="005E409E">
      <w:pPr>
        <w:pStyle w:val="payannameh"/>
        <w:tabs>
          <w:tab w:val="left" w:pos="0"/>
          <w:tab w:val="left" w:pos="7371"/>
        </w:tabs>
        <w:spacing w:line="240" w:lineRule="auto"/>
        <w:rPr>
          <w:del w:id="10973" w:author="jafary88@gmail.com" w:date="2022-05-11T18:17:00Z"/>
          <w:rtl/>
        </w:rPr>
      </w:pPr>
      <w:bookmarkStart w:id="10974" w:name="_Toc8546058"/>
      <w:bookmarkStart w:id="10975" w:name="_Toc8550467"/>
      <w:bookmarkStart w:id="10976" w:name="_Toc8550728"/>
      <w:bookmarkEnd w:id="10974"/>
      <w:bookmarkEnd w:id="10975"/>
      <w:bookmarkEnd w:id="10976"/>
    </w:p>
    <w:p w14:paraId="2892C833" w14:textId="7B7AE9F5" w:rsidR="008412CC" w:rsidRPr="002B72E7" w:rsidDel="00836C19" w:rsidRDefault="008412CC" w:rsidP="00375851">
      <w:pPr>
        <w:pStyle w:val="a1"/>
        <w:bidi/>
        <w:rPr>
          <w:del w:id="10977" w:author="jafary88@gmail.com" w:date="2022-05-11T18:17:00Z"/>
          <w:rtl/>
        </w:rPr>
      </w:pPr>
      <w:bookmarkStart w:id="10978" w:name="_Toc3666251"/>
      <w:bookmarkStart w:id="10979" w:name="_Toc3666500"/>
      <w:bookmarkStart w:id="10980" w:name="_Toc8546059"/>
      <w:bookmarkStart w:id="10981" w:name="_Toc8550729"/>
      <w:del w:id="10982" w:author="jafary88@gmail.com" w:date="2022-05-11T18:17:00Z">
        <w:r w:rsidRPr="002B72E7" w:rsidDel="00836C19">
          <w:rPr>
            <w:rtl/>
          </w:rPr>
          <w:delText>پیل سوختی اسید فسفریک</w:delText>
        </w:r>
        <w:bookmarkEnd w:id="10978"/>
        <w:bookmarkEnd w:id="10979"/>
        <w:bookmarkEnd w:id="10980"/>
        <w:bookmarkEnd w:id="10981"/>
      </w:del>
    </w:p>
    <w:p w14:paraId="22172133" w14:textId="0A3BB772" w:rsidR="008412CC" w:rsidDel="00836C19" w:rsidRDefault="00375851">
      <w:pPr>
        <w:pStyle w:val="payannameh"/>
        <w:tabs>
          <w:tab w:val="left" w:pos="-164"/>
          <w:tab w:val="left" w:pos="567"/>
          <w:tab w:val="left" w:pos="828"/>
          <w:tab w:val="left" w:pos="7371"/>
        </w:tabs>
        <w:spacing w:line="240" w:lineRule="auto"/>
        <w:jc w:val="both"/>
        <w:rPr>
          <w:del w:id="10983" w:author="jafary88@gmail.com" w:date="2022-05-11T18:17:00Z"/>
          <w:rtl/>
        </w:rPr>
        <w:pPrChange w:id="10984" w:author="Mohsen Jafarinejad" w:date="2019-05-11T10:47:00Z">
          <w:pPr>
            <w:pStyle w:val="payannameh"/>
            <w:tabs>
              <w:tab w:val="left" w:pos="-164"/>
              <w:tab w:val="left" w:pos="567"/>
              <w:tab w:val="left" w:pos="828"/>
              <w:tab w:val="left" w:pos="7371"/>
            </w:tabs>
            <w:spacing w:line="240" w:lineRule="auto"/>
          </w:pPr>
        </w:pPrChange>
      </w:pPr>
      <w:del w:id="10985" w:author="jafary88@gmail.com" w:date="2022-05-11T18:17:00Z">
        <w:r w:rsidDel="00836C19">
          <w:rPr>
            <w:rtl/>
          </w:rPr>
          <w:tab/>
        </w:r>
        <w:r w:rsidR="008412CC" w:rsidRPr="002B72E7" w:rsidDel="00836C19">
          <w:rPr>
            <w:rtl/>
          </w:rPr>
          <w:delText>الك</w:delText>
        </w:r>
      </w:del>
      <w:ins w:id="10986" w:author="Mohsen" w:date="2019-03-17T16:48:00Z">
        <w:del w:id="10987" w:author="jafary88@gmail.com" w:date="2022-05-11T18:17:00Z">
          <w:r w:rsidR="006266AC" w:rsidDel="00836C19">
            <w:rPr>
              <w:rtl/>
            </w:rPr>
            <w:delText>ک</w:delText>
          </w:r>
        </w:del>
      </w:ins>
      <w:del w:id="10988" w:author="jafary88@gmail.com" w:date="2022-05-11T18:17:00Z">
        <w:r w:rsidR="008412CC" w:rsidRPr="002B72E7" w:rsidDel="00836C19">
          <w:rPr>
            <w:rtl/>
          </w:rPr>
          <w:delText xml:space="preserve">ترولیت در این نوع پیل، </w:delText>
        </w:r>
      </w:del>
      <w:ins w:id="10989" w:author="Mohsen Jafarinejad" w:date="2019-09-03T12:33:00Z">
        <w:del w:id="10990"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991" w:author="jafary88@gmail.com" w:date="2022-05-11T18:17:00Z">
        <w:r w:rsidR="008412CC" w:rsidRPr="002B72E7" w:rsidDel="00836C19">
          <w:rPr>
            <w:rtl/>
          </w:rPr>
          <w:delText>اسیدفسفریک مایع است</w:delText>
        </w:r>
        <w:r w:rsidR="008412CC" w:rsidRPr="002B72E7" w:rsidDel="00836C19">
          <w:delText>.</w:delText>
        </w:r>
        <w:r w:rsidR="008412CC" w:rsidRPr="002B72E7" w:rsidDel="00836C19">
          <w:rPr>
            <w:rtl/>
          </w:rPr>
          <w:delText xml:space="preserve"> </w:delText>
        </w:r>
      </w:del>
      <w:ins w:id="10992" w:author="Mohsen Jafarinejad" w:date="2019-09-03T12:33:00Z">
        <w:del w:id="10993"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994" w:author="jafary88@gmail.com" w:date="2022-05-11T18:17:00Z">
        <w:r w:rsidR="008412CC" w:rsidRPr="002B72E7" w:rsidDel="00836C19">
          <w:rPr>
            <w:rtl/>
          </w:rPr>
          <w:delText>اسیدفسفریک نسبت به تمامی اسیدها دارای پایداری بیشتری است</w:delText>
        </w:r>
        <w:r w:rsidR="008412CC" w:rsidRPr="002B72E7" w:rsidDel="00836C19">
          <w:delText>.</w:delText>
        </w:r>
        <w:r w:rsidR="000B0AD8" w:rsidRPr="002B72E7" w:rsidDel="00836C19">
          <w:rPr>
            <w:rtl/>
          </w:rPr>
          <w:delText xml:space="preserve"> </w:delText>
        </w:r>
        <w:r w:rsidR="008412CC" w:rsidRPr="002B72E7" w:rsidDel="00836C19">
          <w:rPr>
            <w:rtl/>
          </w:rPr>
          <w:delText>در دمای اتق ا</w:delText>
        </w:r>
      </w:del>
      <w:ins w:id="10995" w:author="Mohsen Jafarinejad" w:date="2019-05-11T10:47:00Z">
        <w:del w:id="10996" w:author="jafary88@gmail.com" w:date="2022-05-11T18:17:00Z">
          <w:r w:rsidR="005C7F0F" w:rsidDel="00836C19">
            <w:rPr>
              <w:rFonts w:hint="cs"/>
              <w:rtl/>
            </w:rPr>
            <w:delText>ق</w:delText>
          </w:r>
        </w:del>
      </w:ins>
      <w:del w:id="10997" w:author="jafary88@gmail.com" w:date="2022-05-11T18:17:00Z">
        <w:r w:rsidR="008412CC" w:rsidRPr="002B72E7" w:rsidDel="00836C19">
          <w:rPr>
            <w:rtl/>
          </w:rPr>
          <w:delText xml:space="preserve"> </w:delText>
        </w:r>
      </w:del>
      <w:ins w:id="10998" w:author="Mohsen Jafarinejad" w:date="2019-09-03T12:23:00Z">
        <w:del w:id="10999" w:author="jafary88@gmail.com" w:date="2022-05-11T18:17:00Z">
          <w:r w:rsidR="00D548E9" w:rsidDel="00836C19">
            <w:rPr>
              <w:rtl/>
            </w:rPr>
            <w:delText>به‌صورت</w:delText>
          </w:r>
        </w:del>
      </w:ins>
      <w:del w:id="11000" w:author="jafary88@gmail.com" w:date="2022-05-11T18:17:00Z">
        <w:r w:rsidR="008412CC" w:rsidRPr="002B72E7" w:rsidDel="00836C19">
          <w:rPr>
            <w:rtl/>
          </w:rPr>
          <w:delText>به صورت جامد است</w:delText>
        </w:r>
        <w:r w:rsidR="000B0AD8" w:rsidRPr="002B72E7" w:rsidDel="00836C19">
          <w:delText xml:space="preserve">) </w:delText>
        </w:r>
        <w:r w:rsidR="000B0AD8" w:rsidRPr="002B72E7" w:rsidDel="00836C19">
          <w:rPr>
            <w:rtl/>
          </w:rPr>
          <w:delText>در</w:delText>
        </w:r>
        <w:r w:rsidR="008412CC" w:rsidRPr="002B72E7" w:rsidDel="00836C19">
          <w:rPr>
            <w:rtl/>
          </w:rPr>
          <w:delText xml:space="preserve"> این حالت رسانا</w:delText>
        </w:r>
      </w:del>
      <w:ins w:id="11001" w:author="Mohsen Jafarinejad" w:date="2019-09-03T12:33:00Z">
        <w:del w:id="11002" w:author="jafary88@gmail.com" w:date="2022-05-11T18:17:00Z">
          <w:r w:rsidR="00C56D61" w:rsidDel="00836C19">
            <w:rPr>
              <w:rFonts w:hint="cs"/>
              <w:rtl/>
            </w:rPr>
            <w:delText>ی</w:delText>
          </w:r>
        </w:del>
      </w:ins>
      <w:del w:id="11003" w:author="jafary88@gmail.com" w:date="2022-05-11T18:17:00Z">
        <w:r w:rsidR="008412CC" w:rsidRPr="002B72E7" w:rsidDel="00836C19">
          <w:rPr>
            <w:rtl/>
          </w:rPr>
          <w:delText xml:space="preserve">ی ضعیف برای یون </w:delText>
        </w:r>
      </w:del>
      <w:ins w:id="11004" w:author="Mohsen Jafarinejad" w:date="2019-09-03T12:33:00Z">
        <w:del w:id="11005" w:author="jafary88@gmail.com" w:date="2022-05-11T18:17:00Z">
          <w:r w:rsidR="00C56D61" w:rsidDel="00836C19">
            <w:rPr>
              <w:rtl/>
            </w:rPr>
            <w:delText>است</w:delText>
          </w:r>
        </w:del>
      </w:ins>
      <w:del w:id="11006" w:author="jafary88@gmail.com" w:date="2022-05-11T18:17:00Z">
        <w:r w:rsidR="000B0AD8" w:rsidRPr="002B72E7" w:rsidDel="00836C19">
          <w:rPr>
            <w:rtl/>
          </w:rPr>
          <w:delText>م</w:delText>
        </w:r>
        <w:r w:rsidR="000B0AD8" w:rsidRPr="002B72E7" w:rsidDel="00836C19">
          <w:rPr>
            <w:rFonts w:hint="cs"/>
            <w:rtl/>
          </w:rPr>
          <w:delText>ی‌باشد</w:delText>
        </w:r>
        <w:r w:rsidR="000B0AD8" w:rsidRPr="002B72E7" w:rsidDel="00836C19">
          <w:delText>(</w:delText>
        </w:r>
      </w:del>
      <w:ins w:id="11007" w:author="Mohsen Jafarinejad" w:date="2019-05-08T15:19:00Z">
        <w:del w:id="11008" w:author="jafary88@gmail.com" w:date="2022-05-11T18:17:00Z">
          <w:r w:rsidR="00C173B7" w:rsidDel="00836C19">
            <w:rPr>
              <w:rFonts w:hint="cs"/>
              <w:rtl/>
            </w:rPr>
            <w:delText xml:space="preserve"> </w:delText>
          </w:r>
        </w:del>
      </w:ins>
      <w:del w:id="11009" w:author="jafary88@gmail.com" w:date="2022-05-11T18:17:00Z">
        <w:r w:rsidR="008412CC" w:rsidRPr="002B72E7" w:rsidDel="00836C19">
          <w:rPr>
            <w:rtl/>
          </w:rPr>
          <w:delText xml:space="preserve">ولی در دمای 150 تا 210 </w:delText>
        </w:r>
      </w:del>
      <w:ins w:id="11010" w:author="Mohsen Jafarinejad" w:date="2019-09-03T12:28:00Z">
        <w:del w:id="11011"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012" w:author="jafary88@gmail.com" w:date="2022-05-11T18:17:00Z">
        <w:r w:rsidR="008412CC" w:rsidRPr="002B72E7" w:rsidDel="00836C19">
          <w:rPr>
            <w:rtl/>
          </w:rPr>
          <w:delText xml:space="preserve">سانتیگراد مایع است و در دمای بالاتر از </w:delText>
        </w:r>
        <w:r w:rsidR="008412CC" w:rsidRPr="002B72E7" w:rsidDel="00836C19">
          <w:delText>210</w:delText>
        </w:r>
        <w:r w:rsidR="008412CC" w:rsidRPr="002B72E7" w:rsidDel="00836C19">
          <w:rPr>
            <w:rtl/>
          </w:rPr>
          <w:delText xml:space="preserve"> </w:delText>
        </w:r>
      </w:del>
      <w:ins w:id="11013" w:author="Mohsen Jafarinejad" w:date="2019-05-11T10:47:00Z">
        <w:del w:id="11014" w:author="jafary88@gmail.com" w:date="2022-05-11T18:17:00Z">
          <w:r w:rsidR="005C7F0F" w:rsidDel="00836C19">
            <w:rPr>
              <w:rFonts w:hint="cs"/>
              <w:rtl/>
            </w:rPr>
            <w:delText xml:space="preserve">210 </w:delText>
          </w:r>
          <w:r w:rsidR="005C7F0F" w:rsidRPr="002B72E7" w:rsidDel="00836C19">
            <w:rPr>
              <w:rtl/>
            </w:rPr>
            <w:delText xml:space="preserve"> </w:delText>
          </w:r>
        </w:del>
      </w:ins>
      <w:del w:id="11015" w:author="jafary88@gmail.com" w:date="2022-05-11T18:17:00Z">
        <w:r w:rsidR="008412CC" w:rsidRPr="002B72E7" w:rsidDel="00836C19">
          <w:rPr>
            <w:rtl/>
          </w:rPr>
          <w:delText xml:space="preserve">درجه تجز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در غلظت 91.6 درصد و دمای 29.3 درجه </w:delText>
        </w:r>
      </w:del>
      <w:ins w:id="11016" w:author="Mohsen Jafarinejad" w:date="2019-09-03T12:28:00Z">
        <w:del w:id="11017"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018" w:author="jafary88@gmail.com" w:date="2022-05-11T18:17:00Z">
        <w:r w:rsidR="008412CC" w:rsidRPr="002B72E7" w:rsidDel="00836C19">
          <w:rPr>
            <w:rtl/>
          </w:rPr>
          <w:delText xml:space="preserve">سانتیگراد </w:delText>
        </w:r>
      </w:del>
      <w:ins w:id="11019" w:author="Mohsen Jafarinejad" w:date="2019-09-03T12:33:00Z">
        <w:del w:id="11020"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1021" w:author="jafary88@gmail.com" w:date="2022-05-11T18:17:00Z">
        <w:r w:rsidR="008412CC" w:rsidRPr="002B72E7" w:rsidDel="00836C19">
          <w:rPr>
            <w:rtl/>
          </w:rPr>
          <w:delText>اسیدفسفریک تشك</w:delText>
        </w:r>
      </w:del>
      <w:ins w:id="11022" w:author="Mohsen" w:date="2019-03-17T16:48:00Z">
        <w:del w:id="11023" w:author="jafary88@gmail.com" w:date="2022-05-11T18:17:00Z">
          <w:r w:rsidR="006266AC" w:rsidDel="00836C19">
            <w:rPr>
              <w:rtl/>
            </w:rPr>
            <w:delText>ک</w:delText>
          </w:r>
        </w:del>
      </w:ins>
      <w:del w:id="11024" w:author="jafary88@gmail.com" w:date="2022-05-11T18:17:00Z">
        <w:r w:rsidR="008412CC" w:rsidRPr="002B72E7" w:rsidDel="00836C19">
          <w:rPr>
            <w:rtl/>
          </w:rPr>
          <w:delText xml:space="preserve">یل </w:delText>
        </w:r>
      </w:del>
      <w:ins w:id="11025" w:author="Mohsen Jafarinejad" w:date="2019-09-03T12:34:00Z">
        <w:del w:id="11026" w:author="jafary88@gmail.com" w:date="2022-05-11T18:17:00Z">
          <w:r w:rsidR="00C56D61" w:rsidDel="00836C19">
            <w:rPr>
              <w:rtl/>
            </w:rPr>
            <w:delText>دو فاز</w:delText>
          </w:r>
        </w:del>
      </w:ins>
      <w:del w:id="11027" w:author="jafary88@gmail.com" w:date="2022-05-11T18:17:00Z">
        <w:r w:rsidR="008412CC" w:rsidRPr="002B72E7" w:rsidDel="00836C19">
          <w:rPr>
            <w:rtl/>
          </w:rPr>
          <w:delText xml:space="preserve">دوفاز متعادل جامد </w:delText>
        </w:r>
        <w:r w:rsidR="000B0AD8" w:rsidRPr="002B72E7" w:rsidDel="00836C19">
          <w:rPr>
            <w:rtl/>
          </w:rPr>
          <w:delText>ما</w:delText>
        </w:r>
        <w:r w:rsidR="000B0AD8" w:rsidRPr="002B72E7" w:rsidDel="00836C19">
          <w:rPr>
            <w:rFonts w:hint="cs"/>
            <w:rtl/>
          </w:rPr>
          <w:delText>یع</w:delText>
        </w:r>
      </w:del>
      <w:ins w:id="11028" w:author="Mohsen Jafarinejad" w:date="2019-05-11T10:47:00Z">
        <w:del w:id="11029" w:author="jafary88@gmail.com" w:date="2022-05-11T18:17:00Z">
          <w:r w:rsidR="005C7F0F" w:rsidDel="00836C19">
            <w:rPr>
              <w:rFonts w:hint="cs"/>
              <w:rtl/>
            </w:rPr>
            <w:delText xml:space="preserve"> </w:delText>
          </w:r>
        </w:del>
      </w:ins>
      <w:ins w:id="11030" w:author="Mohsen Jafarinejad" w:date="2019-09-03T12:12:00Z">
        <w:del w:id="11031"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del w:id="11032" w:author="jafary88@gmail.com" w:date="2022-05-11T18:17:00Z">
        <w:r w:rsidR="000B0AD8" w:rsidRPr="002B72E7" w:rsidDel="00836C19">
          <w:rPr>
            <w:rFonts w:hint="cs"/>
            <w:rtl/>
          </w:rPr>
          <w:delText>م</w:delText>
        </w:r>
        <w:r w:rsidR="008412CC" w:rsidRPr="002B72E7" w:rsidDel="00836C19">
          <w:rPr>
            <w:rtl/>
          </w:rPr>
          <w:delText xml:space="preserve"> یدهد</w:delText>
        </w:r>
        <w:r w:rsidR="008412CC" w:rsidRPr="002B72E7" w:rsidDel="00836C19">
          <w:delText>.</w:delText>
        </w:r>
        <w:r w:rsidR="008412CC" w:rsidRPr="002B72E7" w:rsidDel="00836C19">
          <w:rPr>
            <w:rtl/>
          </w:rPr>
          <w:delText xml:space="preserve"> </w:delText>
        </w:r>
      </w:del>
      <w:ins w:id="11033" w:author="Mohsen Jafarinejad" w:date="2019-09-03T12:34:00Z">
        <w:del w:id="11034" w:author="jafary88@gmail.com" w:date="2022-05-11T18:17:00Z">
          <w:r w:rsidR="00C56D61" w:rsidDel="00836C19">
            <w:rPr>
              <w:rtl/>
            </w:rPr>
            <w:delText>ازا</w:delText>
          </w:r>
          <w:r w:rsidR="00C56D61" w:rsidDel="00836C19">
            <w:rPr>
              <w:rFonts w:hint="cs"/>
              <w:rtl/>
            </w:rPr>
            <w:delText>ی</w:delText>
          </w:r>
          <w:r w:rsidR="00C56D61" w:rsidDel="00836C19">
            <w:rPr>
              <w:rFonts w:hint="eastAsia"/>
              <w:rtl/>
            </w:rPr>
            <w:delText>ن‌رو</w:delText>
          </w:r>
        </w:del>
      </w:ins>
      <w:del w:id="11035" w:author="jafary88@gmail.com" w:date="2022-05-11T18:17:00Z">
        <w:r w:rsidR="008412CC" w:rsidRPr="002B72E7" w:rsidDel="00836C19">
          <w:rPr>
            <w:rtl/>
          </w:rPr>
          <w:delText xml:space="preserve">از این رو در شروع کار پیل لزومی به گرم کردن آن </w:delText>
        </w:r>
      </w:del>
      <w:ins w:id="11036" w:author="Mohsen Jafarinejad" w:date="2019-09-03T12:34:00Z">
        <w:del w:id="11037" w:author="jafary88@gmail.com" w:date="2022-05-11T18:17:00Z">
          <w:r w:rsidR="00C56D61" w:rsidDel="00836C19">
            <w:rPr>
              <w:rtl/>
            </w:rPr>
            <w:delText>ن</w:delText>
          </w:r>
          <w:r w:rsidR="00C56D61" w:rsidDel="00836C19">
            <w:rPr>
              <w:rFonts w:hint="cs"/>
              <w:rtl/>
            </w:rPr>
            <w:delText>ی</w:delText>
          </w:r>
          <w:r w:rsidR="00C56D61" w:rsidDel="00836C19">
            <w:rPr>
              <w:rFonts w:hint="eastAsia"/>
              <w:rtl/>
            </w:rPr>
            <w:delText>ست</w:delText>
          </w:r>
        </w:del>
      </w:ins>
      <w:del w:id="11038" w:author="jafary88@gmail.com" w:date="2022-05-11T18:17:00Z">
        <w:r w:rsidR="000B0AD8" w:rsidRPr="002B72E7" w:rsidDel="00836C19">
          <w:rPr>
            <w:rtl/>
          </w:rPr>
          <w:delText>نم</w:delText>
        </w:r>
        <w:r w:rsidR="000B0AD8" w:rsidRPr="002B72E7" w:rsidDel="00836C19">
          <w:rPr>
            <w:rFonts w:hint="cs"/>
            <w:rtl/>
          </w:rPr>
          <w:delText>ی‌باشد</w:delText>
        </w:r>
        <w:r w:rsidR="008412CC" w:rsidRPr="002B72E7" w:rsidDel="00836C19">
          <w:rPr>
            <w:rtl/>
          </w:rPr>
          <w:delText>.</w:delText>
        </w:r>
      </w:del>
    </w:p>
    <w:p w14:paraId="5979954C" w14:textId="2FF94C35" w:rsidR="006D2A3A" w:rsidRPr="002B72E7" w:rsidDel="00836C19" w:rsidRDefault="006D2A3A" w:rsidP="005E409E">
      <w:pPr>
        <w:pStyle w:val="payannameh"/>
        <w:tabs>
          <w:tab w:val="left" w:pos="-164"/>
          <w:tab w:val="left" w:pos="828"/>
          <w:tab w:val="left" w:pos="7371"/>
        </w:tabs>
        <w:spacing w:line="240" w:lineRule="auto"/>
        <w:rPr>
          <w:del w:id="11039" w:author="jafary88@gmail.com" w:date="2022-05-11T18:17:00Z"/>
          <w:rtl/>
        </w:rPr>
      </w:pPr>
    </w:p>
    <w:p w14:paraId="6C615EBE" w14:textId="734E18C0" w:rsidR="008412CC" w:rsidRPr="002B72E7" w:rsidDel="00836C19" w:rsidRDefault="008412CC" w:rsidP="005E409E">
      <w:pPr>
        <w:pStyle w:val="payannameh"/>
        <w:tabs>
          <w:tab w:val="left" w:pos="0"/>
          <w:tab w:val="left" w:pos="7371"/>
        </w:tabs>
        <w:spacing w:line="240" w:lineRule="auto"/>
        <w:jc w:val="center"/>
        <w:rPr>
          <w:del w:id="11040" w:author="jafary88@gmail.com" w:date="2022-05-11T18:17:00Z"/>
          <w:rtl/>
        </w:rPr>
      </w:pPr>
      <w:del w:id="11041" w:author="jafary88@gmail.com" w:date="2022-05-11T18:17:00Z">
        <w:r w:rsidRPr="002B72E7" w:rsidDel="00836C19">
          <w:rPr>
            <w:noProof/>
            <w:rtl/>
            <w:lang w:bidi="ar-SA"/>
          </w:rPr>
          <w:drawing>
            <wp:inline distT="0" distB="0" distL="0" distR="0" wp14:anchorId="36332354" wp14:editId="62DF1E83">
              <wp:extent cx="1790700" cy="2552700"/>
              <wp:effectExtent l="0" t="0" r="0" b="0"/>
              <wp:docPr id="5" name="Picture 5" descr="C:\Users\Mohsen\Desktop\pillsookhti\فصل اول\pa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فصل اول\pafc.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2552700"/>
                      </a:xfrm>
                      <a:prstGeom prst="rect">
                        <a:avLst/>
                      </a:prstGeom>
                      <a:noFill/>
                      <a:ln>
                        <a:noFill/>
                      </a:ln>
                    </pic:spPr>
                  </pic:pic>
                </a:graphicData>
              </a:graphic>
            </wp:inline>
          </w:drawing>
        </w:r>
      </w:del>
    </w:p>
    <w:p w14:paraId="6E7C8838" w14:textId="59235A2C" w:rsidR="008412CC" w:rsidRPr="006D2A3A" w:rsidDel="00836C19" w:rsidRDefault="008412CC" w:rsidP="00CF0011">
      <w:pPr>
        <w:pStyle w:val="a4"/>
        <w:rPr>
          <w:del w:id="11042" w:author="jafary88@gmail.com" w:date="2022-05-11T18:17:00Z"/>
          <w:rtl/>
        </w:rPr>
      </w:pPr>
      <w:bookmarkStart w:id="11043" w:name="_Toc8551007"/>
      <w:del w:id="11044" w:author="jafary88@gmail.com" w:date="2022-05-11T18:17:00Z">
        <w:r w:rsidRPr="006D2A3A" w:rsidDel="00836C19">
          <w:rPr>
            <w:rtl/>
          </w:rPr>
          <w:delText>شماتیک پیل سوختی فسفریک اسید</w:delText>
        </w:r>
      </w:del>
      <w:ins w:id="11045" w:author="Mohsen Jafarinejad" w:date="2019-04-06T08:46:00Z">
        <w:del w:id="11046" w:author="jafary88@gmail.com" w:date="2022-05-11T18:17:00Z">
          <w:r w:rsidR="00A11F99" w:rsidRPr="00A11F99" w:rsidDel="00836C19">
            <w:rPr>
              <w:rtl/>
            </w:rPr>
            <w:delText xml:space="preserve"> </w:delText>
          </w:r>
        </w:del>
      </w:ins>
      <w:customXmlInsRangeStart w:id="11047" w:author="Mohsen Jafarinejad" w:date="2019-04-06T08:46:00Z"/>
      <w:customXmlDelRangeStart w:id="11048" w:author="jafary88@gmail.com" w:date="2022-05-11T18:17:00Z"/>
      <w:sdt>
        <w:sdtPr>
          <w:rPr>
            <w:rtl/>
          </w:rPr>
          <w:id w:val="1472637202"/>
          <w:citation/>
        </w:sdtPr>
        <w:sdtEndPr/>
        <w:sdtContent>
          <w:customXmlInsRangeEnd w:id="11047"/>
          <w:customXmlDelRangeEnd w:id="11048"/>
          <w:ins w:id="11049" w:author="Mohsen Jafarinejad" w:date="2019-04-06T08:46:00Z">
            <w:del w:id="11050"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051" w:author="jafary88@gmail.com" w:date="2022-05-11T18:17:00Z">
            <w:r w:rsidR="00F81795" w:rsidRPr="00F81795" w:rsidDel="00836C19">
              <w:rPr>
                <w:noProof/>
              </w:rPr>
              <w:delText>[2]</w:delText>
            </w:r>
          </w:del>
          <w:ins w:id="11052" w:author="Mohsen Jafarinejad" w:date="2019-04-06T08:46:00Z">
            <w:del w:id="11053" w:author="jafary88@gmail.com" w:date="2022-05-11T18:17:00Z">
              <w:r w:rsidR="00A11F99" w:rsidDel="00836C19">
                <w:rPr>
                  <w:rStyle w:val="tgc"/>
                  <w:rtl/>
                </w:rPr>
                <w:fldChar w:fldCharType="end"/>
              </w:r>
            </w:del>
          </w:ins>
          <w:customXmlInsRangeStart w:id="11054" w:author="Mohsen Jafarinejad" w:date="2019-04-06T08:46:00Z"/>
          <w:customXmlDelRangeStart w:id="11055" w:author="jafary88@gmail.com" w:date="2022-05-11T18:17:00Z"/>
        </w:sdtContent>
      </w:sdt>
      <w:customXmlInsRangeEnd w:id="11054"/>
      <w:customXmlDelRangeEnd w:id="11055"/>
      <w:bookmarkEnd w:id="11043"/>
    </w:p>
    <w:p w14:paraId="0CA74B4D" w14:textId="293E3DAD" w:rsidR="009839DF" w:rsidRPr="002B72E7" w:rsidDel="00836C19" w:rsidRDefault="009839DF" w:rsidP="005E409E">
      <w:pPr>
        <w:pStyle w:val="payannameh"/>
        <w:tabs>
          <w:tab w:val="left" w:pos="0"/>
          <w:tab w:val="left" w:pos="7371"/>
        </w:tabs>
        <w:spacing w:line="240" w:lineRule="auto"/>
        <w:rPr>
          <w:del w:id="11056" w:author="jafary88@gmail.com" w:date="2022-05-11T18:17:00Z"/>
          <w:rtl/>
        </w:rPr>
      </w:pPr>
    </w:p>
    <w:p w14:paraId="3A82CD72" w14:textId="0F715CAB" w:rsidR="008412CC" w:rsidRPr="006D2A3A" w:rsidDel="00836C19" w:rsidRDefault="008412CC" w:rsidP="005E409E">
      <w:pPr>
        <w:pStyle w:val="payannameh"/>
        <w:tabs>
          <w:tab w:val="left" w:pos="686"/>
          <w:tab w:val="left" w:pos="7371"/>
        </w:tabs>
        <w:spacing w:line="240" w:lineRule="auto"/>
        <w:rPr>
          <w:del w:id="11057" w:author="jafary88@gmail.com" w:date="2022-05-11T18:17:00Z"/>
          <w:b/>
          <w:bCs/>
          <w:rtl/>
        </w:rPr>
      </w:pPr>
      <w:del w:id="11058" w:author="jafary88@gmail.com" w:date="2022-05-11T18:17:00Z">
        <w:r w:rsidRPr="006D2A3A" w:rsidDel="00836C19">
          <w:rPr>
            <w:b/>
            <w:bCs/>
            <w:rtl/>
          </w:rPr>
          <w:delText>مزایا</w:delText>
        </w:r>
      </w:del>
    </w:p>
    <w:p w14:paraId="4710670E" w14:textId="1297D2AB" w:rsidR="008412CC" w:rsidRPr="002B72E7" w:rsidDel="00836C19" w:rsidRDefault="008412CC" w:rsidP="005E409E">
      <w:pPr>
        <w:pStyle w:val="payannameh"/>
        <w:tabs>
          <w:tab w:val="left" w:pos="567"/>
          <w:tab w:val="left" w:pos="828"/>
          <w:tab w:val="left" w:pos="7371"/>
        </w:tabs>
        <w:spacing w:line="240" w:lineRule="auto"/>
        <w:rPr>
          <w:del w:id="11059" w:author="jafary88@gmail.com" w:date="2022-05-11T18:17:00Z"/>
          <w:rtl/>
        </w:rPr>
      </w:pPr>
      <w:del w:id="11060" w:author="jafary88@gmail.com" w:date="2022-05-11T18:17:00Z">
        <w:r w:rsidRPr="002B72E7" w:rsidDel="00836C19">
          <w:rPr>
            <w:rtl/>
          </w:rPr>
          <w:delText xml:space="preserve">نسبت به </w:delText>
        </w:r>
      </w:del>
      <w:ins w:id="11061" w:author="Mohsen Jafarinejad" w:date="2019-09-03T12:34:00Z">
        <w:del w:id="11062"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1063" w:author="jafary88@gmail.com" w:date="2022-05-11T18:17:00Z">
        <w:r w:rsidRPr="002B72E7" w:rsidDel="00836C19">
          <w:rPr>
            <w:rtl/>
          </w:rPr>
          <w:delText>دی اکسید کربن حساس نیستند.</w:delText>
        </w:r>
      </w:del>
    </w:p>
    <w:p w14:paraId="5B4E595A" w14:textId="43D5BDD9" w:rsidR="008412CC" w:rsidRPr="002B72E7" w:rsidDel="00836C19" w:rsidRDefault="008412CC" w:rsidP="005E409E">
      <w:pPr>
        <w:pStyle w:val="payannameh"/>
        <w:tabs>
          <w:tab w:val="left" w:pos="828"/>
          <w:tab w:val="left" w:pos="7371"/>
        </w:tabs>
        <w:spacing w:line="240" w:lineRule="auto"/>
        <w:rPr>
          <w:del w:id="11064" w:author="jafary88@gmail.com" w:date="2022-05-11T18:17:00Z"/>
          <w:rtl/>
        </w:rPr>
      </w:pPr>
      <w:del w:id="11065" w:author="jafary88@gmail.com" w:date="2022-05-11T18:17:00Z">
        <w:r w:rsidRPr="002B72E7" w:rsidDel="00836C19">
          <w:rPr>
            <w:rtl/>
          </w:rPr>
          <w:delText xml:space="preserve">گرمای تولیدی </w:delText>
        </w:r>
        <w:r w:rsidR="000B0AD8" w:rsidRPr="002B72E7" w:rsidDel="00836C19">
          <w:rPr>
            <w:rtl/>
          </w:rPr>
          <w:delText>آن‌ها</w:delText>
        </w:r>
        <w:r w:rsidRPr="002B72E7" w:rsidDel="00836C19">
          <w:rPr>
            <w:rtl/>
          </w:rPr>
          <w:delText xml:space="preserve"> جهت گرمایش محیط قابل </w:delText>
        </w:r>
      </w:del>
      <w:ins w:id="11066" w:author="Mohsen Jafarinejad" w:date="2019-09-03T12:34:00Z">
        <w:del w:id="11067" w:author="jafary88@gmail.com" w:date="2022-05-11T18:17:00Z">
          <w:r w:rsidR="00C56D61" w:rsidDel="00836C19">
            <w:rPr>
              <w:rtl/>
            </w:rPr>
            <w:delText>بهره‌بردار</w:delText>
          </w:r>
          <w:r w:rsidR="00C56D61" w:rsidDel="00836C19">
            <w:rPr>
              <w:rFonts w:hint="cs"/>
              <w:rtl/>
            </w:rPr>
            <w:delText>ی</w:delText>
          </w:r>
        </w:del>
      </w:ins>
      <w:del w:id="11068" w:author="jafary88@gmail.com" w:date="2022-05-11T18:17:00Z">
        <w:r w:rsidRPr="002B72E7" w:rsidDel="00836C19">
          <w:rPr>
            <w:rtl/>
          </w:rPr>
          <w:delText>بهره برداری است</w:delText>
        </w:r>
      </w:del>
    </w:p>
    <w:p w14:paraId="67C6C6A8" w14:textId="47887918" w:rsidR="008412CC" w:rsidRPr="002B72E7" w:rsidDel="00836C19" w:rsidRDefault="008412CC" w:rsidP="005E409E">
      <w:pPr>
        <w:pStyle w:val="payannameh"/>
        <w:tabs>
          <w:tab w:val="left" w:pos="828"/>
          <w:tab w:val="left" w:pos="7371"/>
        </w:tabs>
        <w:spacing w:line="240" w:lineRule="auto"/>
        <w:rPr>
          <w:del w:id="11069" w:author="jafary88@gmail.com" w:date="2022-05-11T18:17:00Z"/>
          <w:rtl/>
        </w:rPr>
      </w:pPr>
      <w:del w:id="11070" w:author="jafary88@gmail.com" w:date="2022-05-11T18:17:00Z">
        <w:r w:rsidRPr="002B72E7" w:rsidDel="00836C19">
          <w:rPr>
            <w:rtl/>
          </w:rPr>
          <w:delText xml:space="preserve">موارد </w:delText>
        </w:r>
      </w:del>
      <w:ins w:id="11071" w:author="Mohsen Jafarinejad" w:date="2019-09-03T12:34:00Z">
        <w:del w:id="11072" w:author="jafary88@gmail.com" w:date="2022-05-11T18:17:00Z">
          <w:r w:rsidR="00C56D61" w:rsidDel="00836C19">
            <w:rPr>
              <w:rtl/>
            </w:rPr>
            <w:delText>مورداستفاده</w:delText>
          </w:r>
        </w:del>
      </w:ins>
      <w:del w:id="11073" w:author="jafary88@gmail.com" w:date="2022-05-11T18:17:00Z">
        <w:r w:rsidRPr="002B72E7" w:rsidDel="00836C19">
          <w:rPr>
            <w:rtl/>
          </w:rPr>
          <w:delText>مورد استفاده در آن نیاز به مقاومت دمایی بالا ندارد.</w:delText>
        </w:r>
      </w:del>
    </w:p>
    <w:p w14:paraId="49E74AF9" w14:textId="599A64EF" w:rsidR="00072740" w:rsidDel="00836C19" w:rsidRDefault="00072740" w:rsidP="005E409E">
      <w:pPr>
        <w:pStyle w:val="payannameh"/>
        <w:tabs>
          <w:tab w:val="left" w:pos="828"/>
          <w:tab w:val="left" w:pos="7371"/>
        </w:tabs>
        <w:spacing w:line="240" w:lineRule="auto"/>
        <w:rPr>
          <w:del w:id="11074" w:author="jafary88@gmail.com" w:date="2022-05-11T18:17:00Z"/>
          <w:rtl/>
        </w:rPr>
      </w:pPr>
    </w:p>
    <w:p w14:paraId="6EAB7B8D" w14:textId="131F1CCA" w:rsidR="00072740" w:rsidDel="00836C19" w:rsidRDefault="00072740" w:rsidP="005E409E">
      <w:pPr>
        <w:pStyle w:val="payannameh"/>
        <w:tabs>
          <w:tab w:val="left" w:pos="828"/>
          <w:tab w:val="left" w:pos="7371"/>
        </w:tabs>
        <w:spacing w:line="240" w:lineRule="auto"/>
        <w:rPr>
          <w:del w:id="11075" w:author="jafary88@gmail.com" w:date="2022-05-11T18:17:00Z"/>
          <w:rtl/>
        </w:rPr>
      </w:pPr>
    </w:p>
    <w:p w14:paraId="5BF02370" w14:textId="2BA01D71" w:rsidR="00D444FD" w:rsidDel="00836C19" w:rsidRDefault="00D444FD" w:rsidP="005E409E">
      <w:pPr>
        <w:pStyle w:val="payannameh"/>
        <w:tabs>
          <w:tab w:val="left" w:pos="828"/>
          <w:tab w:val="left" w:pos="7371"/>
        </w:tabs>
        <w:spacing w:line="240" w:lineRule="auto"/>
        <w:rPr>
          <w:del w:id="11076" w:author="jafary88@gmail.com" w:date="2022-05-11T18:17:00Z"/>
          <w:rtl/>
        </w:rPr>
      </w:pPr>
    </w:p>
    <w:p w14:paraId="4FC009A0" w14:textId="78B0F66E" w:rsidR="008412CC" w:rsidRPr="001709F6" w:rsidDel="00836C19" w:rsidRDefault="008412CC" w:rsidP="005E409E">
      <w:pPr>
        <w:pStyle w:val="payannameh"/>
        <w:tabs>
          <w:tab w:val="left" w:pos="828"/>
          <w:tab w:val="left" w:pos="7371"/>
        </w:tabs>
        <w:spacing w:line="240" w:lineRule="auto"/>
        <w:rPr>
          <w:del w:id="11077" w:author="jafary88@gmail.com" w:date="2022-05-11T18:17:00Z"/>
          <w:b/>
          <w:bCs/>
          <w:rtl/>
        </w:rPr>
      </w:pPr>
      <w:del w:id="11078" w:author="jafary88@gmail.com" w:date="2022-05-11T18:17:00Z">
        <w:r w:rsidRPr="001709F6" w:rsidDel="00836C19">
          <w:rPr>
            <w:b/>
            <w:bCs/>
            <w:rtl/>
          </w:rPr>
          <w:delText>معایب</w:delText>
        </w:r>
      </w:del>
    </w:p>
    <w:p w14:paraId="153E1CDD" w14:textId="57F57C54" w:rsidR="008412CC" w:rsidRPr="002B72E7" w:rsidDel="00836C19" w:rsidRDefault="008412CC" w:rsidP="005E409E">
      <w:pPr>
        <w:pStyle w:val="payannameh"/>
        <w:tabs>
          <w:tab w:val="left" w:pos="828"/>
          <w:tab w:val="left" w:pos="7371"/>
        </w:tabs>
        <w:spacing w:line="240" w:lineRule="auto"/>
        <w:rPr>
          <w:del w:id="11079" w:author="jafary88@gmail.com" w:date="2022-05-11T18:17:00Z"/>
          <w:rtl/>
        </w:rPr>
      </w:pPr>
      <w:del w:id="11080" w:author="jafary88@gmail.com" w:date="2022-05-11T18:17:00Z">
        <w:r w:rsidRPr="002B72E7" w:rsidDel="00836C19">
          <w:rPr>
            <w:rtl/>
          </w:rPr>
          <w:delText xml:space="preserve">بازده </w:delText>
        </w:r>
        <w:r w:rsidR="000B0AD8" w:rsidRPr="002B72E7" w:rsidDel="00836C19">
          <w:rPr>
            <w:rtl/>
          </w:rPr>
          <w:delText>آن‌ها</w:delText>
        </w:r>
        <w:r w:rsidRPr="002B72E7" w:rsidDel="00836C19">
          <w:rPr>
            <w:rtl/>
          </w:rPr>
          <w:delText xml:space="preserve"> پایین است (در حدود 40%)</w:delText>
        </w:r>
      </w:del>
    </w:p>
    <w:p w14:paraId="0AE606AE" w14:textId="3D2B717D" w:rsidR="008412CC" w:rsidRPr="002B72E7" w:rsidDel="00836C19" w:rsidRDefault="008412CC" w:rsidP="005E409E">
      <w:pPr>
        <w:pStyle w:val="payannameh"/>
        <w:tabs>
          <w:tab w:val="left" w:pos="828"/>
          <w:tab w:val="left" w:pos="7371"/>
        </w:tabs>
        <w:spacing w:line="240" w:lineRule="auto"/>
        <w:rPr>
          <w:del w:id="11081" w:author="jafary88@gmail.com" w:date="2022-05-11T18:17:00Z"/>
          <w:rtl/>
        </w:rPr>
      </w:pPr>
      <w:del w:id="11082" w:author="jafary88@gmail.com" w:date="2022-05-11T18:17:00Z">
        <w:r w:rsidRPr="002B72E7" w:rsidDel="00836C19">
          <w:rPr>
            <w:rtl/>
          </w:rPr>
          <w:delText xml:space="preserve">کاتالیزور </w:delText>
        </w:r>
        <w:r w:rsidR="000B0AD8" w:rsidRPr="002B72E7" w:rsidDel="00836C19">
          <w:rPr>
            <w:rtl/>
          </w:rPr>
          <w:delText>آن‌ها</w:delText>
        </w:r>
        <w:r w:rsidRPr="002B72E7" w:rsidDel="00836C19">
          <w:rPr>
            <w:rtl/>
          </w:rPr>
          <w:delText xml:space="preserve"> گران است</w:delText>
        </w:r>
      </w:del>
    </w:p>
    <w:p w14:paraId="359B041F" w14:textId="0DCEC795" w:rsidR="008412CC" w:rsidRPr="002B72E7" w:rsidDel="00836C19" w:rsidRDefault="008412CC" w:rsidP="005E409E">
      <w:pPr>
        <w:pStyle w:val="payannameh"/>
        <w:tabs>
          <w:tab w:val="left" w:pos="828"/>
          <w:tab w:val="left" w:pos="7371"/>
        </w:tabs>
        <w:spacing w:line="240" w:lineRule="auto"/>
        <w:rPr>
          <w:del w:id="11083" w:author="jafary88@gmail.com" w:date="2022-05-11T18:17:00Z"/>
          <w:rtl/>
        </w:rPr>
      </w:pPr>
      <w:del w:id="11084" w:author="jafary88@gmail.com" w:date="2022-05-11T18:17:00Z">
        <w:r w:rsidRPr="002B72E7" w:rsidDel="00836C19">
          <w:rPr>
            <w:rtl/>
          </w:rPr>
          <w:delText>نیاز به سرویس شدن زیاد دارند</w:delText>
        </w:r>
      </w:del>
    </w:p>
    <w:p w14:paraId="16F9FAF9" w14:textId="2860C1A0" w:rsidR="008412CC" w:rsidRPr="002B72E7" w:rsidDel="00836C19" w:rsidRDefault="008412CC" w:rsidP="005E409E">
      <w:pPr>
        <w:pStyle w:val="payannameh"/>
        <w:tabs>
          <w:tab w:val="left" w:pos="828"/>
          <w:tab w:val="left" w:pos="7371"/>
        </w:tabs>
        <w:spacing w:line="240" w:lineRule="auto"/>
        <w:rPr>
          <w:del w:id="11085" w:author="jafary88@gmail.com" w:date="2022-05-11T18:17:00Z"/>
          <w:rtl/>
        </w:rPr>
      </w:pPr>
      <w:del w:id="11086" w:author="jafary88@gmail.com" w:date="2022-05-11T18:17:00Z">
        <w:r w:rsidRPr="002B72E7" w:rsidDel="00836C19">
          <w:rPr>
            <w:rtl/>
          </w:rPr>
          <w:delText xml:space="preserve">نسبت به غلظت بالای مونواکسید کربن </w:delText>
        </w:r>
      </w:del>
      <w:ins w:id="11087" w:author="Mohsen Jafarinejad" w:date="2019-09-03T12:34:00Z">
        <w:del w:id="11088" w:author="jafary88@gmail.com" w:date="2022-05-11T18:17:00Z">
          <w:r w:rsidR="00C56D61" w:rsidDel="00836C19">
            <w:rPr>
              <w:rtl/>
            </w:rPr>
            <w:delText>حساس‌اند</w:delText>
          </w:r>
        </w:del>
      </w:ins>
      <w:del w:id="11089" w:author="jafary88@gmail.com" w:date="2022-05-11T18:17:00Z">
        <w:r w:rsidRPr="002B72E7" w:rsidDel="00836C19">
          <w:rPr>
            <w:rtl/>
          </w:rPr>
          <w:delText>حساسند</w:delText>
        </w:r>
      </w:del>
    </w:p>
    <w:p w14:paraId="7FB63065" w14:textId="03A192F6" w:rsidR="008412CC" w:rsidRPr="002B72E7" w:rsidDel="00836C19" w:rsidRDefault="008412CC" w:rsidP="005E409E">
      <w:pPr>
        <w:pStyle w:val="payannameh"/>
        <w:tabs>
          <w:tab w:val="left" w:pos="828"/>
          <w:tab w:val="left" w:pos="7371"/>
        </w:tabs>
        <w:spacing w:line="240" w:lineRule="auto"/>
        <w:rPr>
          <w:del w:id="11090" w:author="jafary88@gmail.com" w:date="2022-05-11T18:17:00Z"/>
        </w:rPr>
      </w:pPr>
      <w:del w:id="11091" w:author="jafary88@gmail.com" w:date="2022-05-11T18:17:00Z">
        <w:r w:rsidRPr="002B72E7" w:rsidDel="00836C19">
          <w:rPr>
            <w:rtl/>
          </w:rPr>
          <w:delText xml:space="preserve">الکترولیت </w:delText>
        </w:r>
        <w:r w:rsidR="000B0AD8" w:rsidRPr="002B72E7" w:rsidDel="00836C19">
          <w:rPr>
            <w:rtl/>
          </w:rPr>
          <w:delText>آن‌ها</w:delText>
        </w:r>
        <w:r w:rsidRPr="002B72E7" w:rsidDel="00836C19">
          <w:rPr>
            <w:rtl/>
          </w:rPr>
          <w:delText xml:space="preserve"> </w:delText>
        </w:r>
      </w:del>
      <w:ins w:id="11092" w:author="Mohsen Jafarinejad" w:date="2019-09-03T12:35:00Z">
        <w:del w:id="11093" w:author="jafary88@gmail.com" w:date="2022-05-11T18:17:00Z">
          <w:r w:rsidR="00C56D61" w:rsidDel="00836C19">
            <w:rPr>
              <w:rtl/>
            </w:rPr>
            <w:delText>خورنده</w:delText>
          </w:r>
        </w:del>
      </w:ins>
      <w:del w:id="11094" w:author="jafary88@gmail.com" w:date="2022-05-11T18:17:00Z">
        <w:r w:rsidRPr="002B72E7" w:rsidDel="00836C19">
          <w:rPr>
            <w:rtl/>
          </w:rPr>
          <w:delText>خوردنده و نیازمند انتخاب مواد خاص است</w:delText>
        </w:r>
      </w:del>
    </w:p>
    <w:p w14:paraId="4766D199" w14:textId="688F9346" w:rsidR="0070490B" w:rsidDel="00836C19" w:rsidRDefault="0070490B" w:rsidP="005E409E">
      <w:pPr>
        <w:pStyle w:val="payannameh"/>
        <w:tabs>
          <w:tab w:val="left" w:pos="828"/>
          <w:tab w:val="left" w:pos="7371"/>
        </w:tabs>
        <w:spacing w:line="240" w:lineRule="auto"/>
        <w:rPr>
          <w:del w:id="11095" w:author="jafary88@gmail.com" w:date="2022-05-11T18:17:00Z"/>
          <w:rtl/>
        </w:rPr>
      </w:pPr>
    </w:p>
    <w:p w14:paraId="74ADD705" w14:textId="6711DAB2" w:rsidR="00072740" w:rsidRPr="002B72E7" w:rsidDel="00836C19" w:rsidRDefault="00072740" w:rsidP="005E409E">
      <w:pPr>
        <w:pStyle w:val="payannameh"/>
        <w:tabs>
          <w:tab w:val="left" w:pos="828"/>
          <w:tab w:val="left" w:pos="7371"/>
        </w:tabs>
        <w:spacing w:line="240" w:lineRule="auto"/>
        <w:rPr>
          <w:del w:id="11096" w:author="jafary88@gmail.com" w:date="2022-05-11T18:17:00Z"/>
          <w:rtl/>
        </w:rPr>
      </w:pPr>
    </w:p>
    <w:p w14:paraId="0B6B92AC" w14:textId="1D355AE6" w:rsidR="008412CC" w:rsidRPr="00072740" w:rsidDel="00836C19" w:rsidRDefault="008412CC" w:rsidP="001709F6">
      <w:pPr>
        <w:pStyle w:val="a1"/>
        <w:bidi/>
        <w:rPr>
          <w:del w:id="11097" w:author="jafary88@gmail.com" w:date="2022-05-11T18:17:00Z"/>
          <w:rtl/>
        </w:rPr>
      </w:pPr>
      <w:bookmarkStart w:id="11098" w:name="_Toc3666252"/>
      <w:bookmarkStart w:id="11099" w:name="_Toc3666501"/>
      <w:bookmarkStart w:id="11100" w:name="_Toc8546060"/>
      <w:bookmarkStart w:id="11101" w:name="_Toc8550730"/>
      <w:del w:id="11102" w:author="jafary88@gmail.com" w:date="2022-05-11T18:17:00Z">
        <w:r w:rsidRPr="00072740" w:rsidDel="00836C19">
          <w:rPr>
            <w:rtl/>
          </w:rPr>
          <w:delText>پیل سوختی کربنات مذاب</w:delText>
        </w:r>
        <w:bookmarkEnd w:id="11098"/>
        <w:bookmarkEnd w:id="11099"/>
        <w:bookmarkEnd w:id="11100"/>
        <w:bookmarkEnd w:id="11101"/>
      </w:del>
    </w:p>
    <w:p w14:paraId="38E68D41" w14:textId="0AADC937" w:rsidR="008412CC" w:rsidRPr="002B72E7" w:rsidDel="00836C19" w:rsidRDefault="004422F6" w:rsidP="00C56D61">
      <w:pPr>
        <w:pStyle w:val="payannameh"/>
        <w:tabs>
          <w:tab w:val="left" w:pos="567"/>
          <w:tab w:val="left" w:pos="828"/>
          <w:tab w:val="left" w:pos="1395"/>
          <w:tab w:val="left" w:pos="7371"/>
        </w:tabs>
        <w:spacing w:line="240" w:lineRule="auto"/>
        <w:jc w:val="both"/>
        <w:rPr>
          <w:del w:id="11103" w:author="jafary88@gmail.com" w:date="2022-05-11T18:17:00Z"/>
        </w:rPr>
      </w:pPr>
      <w:ins w:id="11104" w:author="Mohsen Jafarinejad" w:date="2019-05-08T15:20:00Z">
        <w:del w:id="11105" w:author="jafary88@gmail.com" w:date="2022-05-11T18:17:00Z">
          <w:r w:rsidDel="00836C19">
            <w:rPr>
              <w:rFonts w:hint="cs"/>
              <w:rtl/>
            </w:rPr>
            <w:tab/>
          </w:r>
        </w:del>
      </w:ins>
      <w:ins w:id="11106" w:author="Mohsen" w:date="2019-03-17T16:52:00Z">
        <w:del w:id="11107" w:author="jafary88@gmail.com" w:date="2022-05-11T18:17:00Z">
          <w:r w:rsidR="00CF0011" w:rsidDel="00836C19">
            <w:rPr>
              <w:rtl/>
            </w:rPr>
            <w:delText xml:space="preserve"> </w:delText>
          </w:r>
        </w:del>
      </w:ins>
      <w:del w:id="11108" w:author="jafary88@gmail.com" w:date="2022-05-11T18:17:00Z">
        <w:r w:rsidR="00FF2D51" w:rsidDel="00836C19">
          <w:rPr>
            <w:rFonts w:hint="cs"/>
            <w:rtl/>
          </w:rPr>
          <w:delText xml:space="preserve"> </w:delText>
        </w:r>
        <w:r w:rsidR="00FF2D51" w:rsidDel="00836C19">
          <w:rPr>
            <w:rtl/>
          </w:rPr>
          <w:tab/>
        </w:r>
        <w:r w:rsidR="008412CC" w:rsidRPr="002B72E7" w:rsidDel="00836C19">
          <w:rPr>
            <w:rtl/>
          </w:rPr>
          <w:delText>الك</w:delText>
        </w:r>
      </w:del>
      <w:ins w:id="11109" w:author="Mohsen" w:date="2019-03-17T16:48:00Z">
        <w:del w:id="11110" w:author="jafary88@gmail.com" w:date="2022-05-11T18:17:00Z">
          <w:r w:rsidR="006266AC" w:rsidDel="00836C19">
            <w:rPr>
              <w:rtl/>
            </w:rPr>
            <w:delText>ک</w:delText>
          </w:r>
        </w:del>
      </w:ins>
      <w:del w:id="11111" w:author="jafary88@gmail.com" w:date="2022-05-11T18:17:00Z">
        <w:r w:rsidR="008412CC" w:rsidRPr="002B72E7" w:rsidDel="00836C19">
          <w:rPr>
            <w:rtl/>
          </w:rPr>
          <w:delText xml:space="preserve">ترولیت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کربنات مذاب است که معمولاً ترکیبی از </w:delText>
        </w:r>
        <w:r w:rsidR="000B0AD8" w:rsidRPr="002B72E7" w:rsidDel="00836C19">
          <w:rPr>
            <w:rtl/>
          </w:rPr>
          <w:delText>کربنات‌ها</w:delText>
        </w:r>
        <w:r w:rsidR="000B0AD8" w:rsidRPr="002B72E7" w:rsidDel="00836C19">
          <w:rPr>
            <w:rFonts w:hint="cs"/>
            <w:rtl/>
          </w:rPr>
          <w:delText>ی</w:delText>
        </w:r>
        <w:r w:rsidR="008412CC" w:rsidRPr="002B72E7" w:rsidDel="00836C19">
          <w:rPr>
            <w:rtl/>
          </w:rPr>
          <w:delText xml:space="preserve"> قلیایی سدیم و پتاسیم </w:delText>
        </w:r>
      </w:del>
      <w:ins w:id="11112" w:author="Mohsen Jafarinejad" w:date="2019-09-03T12:35:00Z">
        <w:del w:id="11113" w:author="jafary88@gmail.com" w:date="2022-05-11T18:17:00Z">
          <w:r w:rsidR="00C56D61" w:rsidDel="00836C19">
            <w:rPr>
              <w:rtl/>
            </w:rPr>
            <w:delText xml:space="preserve">و </w:delText>
          </w:r>
          <w:r w:rsidR="00C56D61" w:rsidDel="00836C19">
            <w:rPr>
              <w:rFonts w:hint="cs"/>
              <w:rtl/>
            </w:rPr>
            <w:delText>ی</w:delText>
          </w:r>
          <w:r w:rsidR="00C56D61" w:rsidDel="00836C19">
            <w:rPr>
              <w:rFonts w:hint="eastAsia"/>
              <w:rtl/>
            </w:rPr>
            <w:delText>ا</w:delText>
          </w:r>
        </w:del>
      </w:ins>
      <w:del w:id="11114" w:author="jafary88@gmail.com" w:date="2022-05-11T18:17:00Z">
        <w:r w:rsidR="008412CC" w:rsidRPr="002B72E7" w:rsidDel="00836C19">
          <w:rPr>
            <w:rtl/>
          </w:rPr>
          <w:delText>ویا</w:delText>
        </w:r>
      </w:del>
      <w:ins w:id="11115" w:author="Mohsen Jafarinejad" w:date="2019-09-03T12:35:00Z">
        <w:del w:id="11116" w:author="jafary88@gmail.com" w:date="2022-05-11T18:17:00Z">
          <w:r w:rsidR="00C56D61" w:rsidDel="00836C19">
            <w:rPr>
              <w:rFonts w:hint="cs"/>
              <w:rtl/>
            </w:rPr>
            <w:delText xml:space="preserve"> </w:delText>
          </w:r>
        </w:del>
      </w:ins>
      <w:del w:id="11117" w:author="jafary88@gmail.com" w:date="2022-05-11T18:17:00Z">
        <w:r w:rsidR="008412CC" w:rsidRPr="002B72E7" w:rsidDel="00836C19">
          <w:rPr>
            <w:rtl/>
          </w:rPr>
          <w:delText xml:space="preserve">کربنات </w:delText>
        </w:r>
      </w:del>
      <w:ins w:id="11118" w:author="Mohsen Jafarinejad" w:date="2019-09-03T12:35:00Z">
        <w:del w:id="11119" w:author="jafary88@gmail.com" w:date="2022-05-11T18:17:00Z">
          <w:r w:rsidR="00C56D61" w:rsidDel="00836C19">
            <w:rPr>
              <w:rFonts w:hint="cs"/>
              <w:rtl/>
            </w:rPr>
            <w:delText>‌</w:delText>
          </w:r>
        </w:del>
      </w:ins>
      <w:del w:id="11120" w:author="jafary88@gmail.com" w:date="2022-05-11T18:17:00Z">
        <w:r w:rsidR="008412CC" w:rsidRPr="002B72E7" w:rsidDel="00836C19">
          <w:rPr>
            <w:rtl/>
          </w:rPr>
          <w:delText xml:space="preserve">های لیتیم و پتاسیم با نسبت مولی </w:delText>
        </w:r>
        <w:r w:rsidR="008412CC" w:rsidRPr="002B72E7" w:rsidDel="00836C19">
          <w:delText>12</w:delText>
        </w:r>
        <w:r w:rsidR="008412CC" w:rsidRPr="002B72E7" w:rsidDel="00836C19">
          <w:rPr>
            <w:rtl/>
          </w:rPr>
          <w:delText xml:space="preserve"> </w:delText>
        </w:r>
      </w:del>
      <w:ins w:id="11121" w:author="Mohsen Jafarinejad" w:date="2019-05-11T10:49:00Z">
        <w:del w:id="11122" w:author="jafary88@gmail.com" w:date="2022-05-11T18:17:00Z">
          <w:r w:rsidR="002D6158" w:rsidDel="00836C19">
            <w:rPr>
              <w:rFonts w:hint="cs"/>
              <w:rtl/>
            </w:rPr>
            <w:delText>12</w:delText>
          </w:r>
          <w:r w:rsidR="002D6158" w:rsidRPr="002B72E7" w:rsidDel="00836C19">
            <w:rPr>
              <w:rtl/>
            </w:rPr>
            <w:delText xml:space="preserve"> </w:delText>
          </w:r>
        </w:del>
      </w:ins>
      <w:del w:id="11123" w:author="jafary88@gmail.com" w:date="2022-05-11T18:17:00Z">
        <w:r w:rsidR="008412CC" w:rsidRPr="002B72E7" w:rsidDel="00836C19">
          <w:rPr>
            <w:rtl/>
          </w:rPr>
          <w:delText xml:space="preserve">به </w:delText>
        </w:r>
        <w:r w:rsidR="008412CC" w:rsidRPr="002B72E7" w:rsidDel="00836C19">
          <w:delText>30</w:delText>
        </w:r>
        <w:r w:rsidR="008412CC" w:rsidRPr="002B72E7" w:rsidDel="00836C19">
          <w:rPr>
            <w:rtl/>
          </w:rPr>
          <w:delText xml:space="preserve"> </w:delText>
        </w:r>
      </w:del>
      <w:ins w:id="11124" w:author="Mohsen Jafarinejad" w:date="2019-05-11T10:49:00Z">
        <w:del w:id="11125" w:author="jafary88@gmail.com" w:date="2022-05-11T18:17:00Z">
          <w:r w:rsidR="002D6158" w:rsidDel="00836C19">
            <w:rPr>
              <w:rFonts w:hint="cs"/>
              <w:rtl/>
            </w:rPr>
            <w:delText xml:space="preserve">30 </w:delText>
          </w:r>
          <w:r w:rsidR="002D6158" w:rsidRPr="002B72E7" w:rsidDel="00836C19">
            <w:rPr>
              <w:rtl/>
            </w:rPr>
            <w:delText xml:space="preserve"> </w:delText>
          </w:r>
        </w:del>
      </w:ins>
      <w:del w:id="11126"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customXmlDelRangeStart w:id="11127" w:author="jafary88@gmail.com" w:date="2022-05-11T18:17:00Z"/>
      <w:sdt>
        <w:sdtPr>
          <w:rPr>
            <w:rtl/>
          </w:rPr>
          <w:id w:val="-1738318281"/>
          <w:citation/>
        </w:sdtPr>
        <w:sdtEndPr/>
        <w:sdtContent>
          <w:customXmlDelRangeEnd w:id="11127"/>
          <w:del w:id="11128"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noProof/>
              </w:rPr>
              <w:delText>[1]</w:delText>
            </w:r>
            <w:r w:rsidR="0011100B" w:rsidDel="00836C19">
              <w:rPr>
                <w:rStyle w:val="tgc"/>
                <w:rtl/>
              </w:rPr>
              <w:fldChar w:fldCharType="end"/>
            </w:r>
          </w:del>
          <w:customXmlDelRangeStart w:id="11129" w:author="jafary88@gmail.com" w:date="2022-05-11T18:17:00Z"/>
        </w:sdtContent>
      </w:sdt>
      <w:customXmlDelRangeEnd w:id="11129"/>
      <w:ins w:id="11130" w:author="Mohsen Jafarinejad" w:date="2019-05-11T10:49:00Z">
        <w:del w:id="11131" w:author="jafary88@gmail.com" w:date="2022-05-11T18:17:00Z">
          <w:r w:rsidR="002D6158" w:rsidDel="00836C19">
            <w:rPr>
              <w:rFonts w:hint="cs"/>
              <w:rtl/>
            </w:rPr>
            <w:delText>.</w:delText>
          </w:r>
        </w:del>
      </w:ins>
      <w:ins w:id="11132" w:author="Mohsen Jafarinejad" w:date="2019-05-08T15:20:00Z">
        <w:del w:id="11133" w:author="jafary88@gmail.com" w:date="2022-05-11T18:17:00Z">
          <w:r w:rsidDel="00836C19">
            <w:rPr>
              <w:rFonts w:hint="cs"/>
              <w:rtl/>
            </w:rPr>
            <w:delText xml:space="preserve"> </w:delText>
          </w:r>
        </w:del>
      </w:ins>
      <w:del w:id="11134" w:author="jafary88@gmail.com" w:date="2022-05-11T18:17:00Z">
        <w:r w:rsidR="008412CC" w:rsidRPr="002B72E7" w:rsidDel="00836C19">
          <w:rPr>
            <w:rtl/>
          </w:rPr>
          <w:delText xml:space="preserve">استفاده از مخلوط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قلیایی باعث پایین آمدن نقطته ذوب الك</w:delText>
        </w:r>
      </w:del>
      <w:ins w:id="11135" w:author="Mohsen" w:date="2019-03-17T16:48:00Z">
        <w:del w:id="11136" w:author="jafary88@gmail.com" w:date="2022-05-11T18:17:00Z">
          <w:r w:rsidR="006266AC" w:rsidDel="00836C19">
            <w:rPr>
              <w:rtl/>
            </w:rPr>
            <w:delText>ک</w:delText>
          </w:r>
        </w:del>
      </w:ins>
      <w:del w:id="11137"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w:delText>
        </w:r>
      </w:del>
      <w:ins w:id="11138" w:author="Mohsen Jafarinejad" w:date="2019-05-11T10:50:00Z">
        <w:del w:id="11139" w:author="jafary88@gmail.com" w:date="2022-05-11T18:17:00Z">
          <w:r w:rsidR="002D6158" w:rsidDel="00836C19">
            <w:rPr>
              <w:rFonts w:hint="cs"/>
              <w:rtl/>
            </w:rPr>
            <w:delText xml:space="preserve"> </w:delText>
          </w:r>
        </w:del>
      </w:ins>
      <w:del w:id="11140" w:author="jafary88@gmail.com" w:date="2022-05-11T18:17:00Z">
        <w:r w:rsidR="008412CC" w:rsidRPr="002B72E7" w:rsidDel="00836C19">
          <w:rPr>
            <w:rtl/>
          </w:rPr>
          <w:delText xml:space="preserve">به کار بردن کربنات سدیم </w:delText>
        </w:r>
      </w:del>
      <w:ins w:id="11141" w:author="Mohsen Jafarinejad" w:date="2019-09-03T12:35:00Z">
        <w:del w:id="11142" w:author="jafary88@gmail.com" w:date="2022-05-11T18:17:00Z">
          <w:r w:rsidR="00C56D61" w:rsidDel="00836C19">
            <w:rPr>
              <w:rtl/>
            </w:rPr>
            <w:delText>به‌جا</w:delText>
          </w:r>
          <w:r w:rsidR="00C56D61" w:rsidDel="00836C19">
            <w:rPr>
              <w:rFonts w:hint="cs"/>
              <w:rtl/>
            </w:rPr>
            <w:delText>ی</w:delText>
          </w:r>
        </w:del>
      </w:ins>
      <w:del w:id="11143" w:author="jafary88@gmail.com" w:date="2022-05-11T18:17:00Z">
        <w:r w:rsidR="008412CC" w:rsidRPr="002B72E7" w:rsidDel="00836C19">
          <w:rPr>
            <w:rtl/>
          </w:rPr>
          <w:delText>به جای کربنات پتاسیم خاصیت بازی الك</w:delText>
        </w:r>
      </w:del>
      <w:ins w:id="11144" w:author="Mohsen" w:date="2019-03-17T16:48:00Z">
        <w:del w:id="11145" w:author="jafary88@gmail.com" w:date="2022-05-11T18:17:00Z">
          <w:r w:rsidR="006266AC" w:rsidDel="00836C19">
            <w:rPr>
              <w:rtl/>
            </w:rPr>
            <w:delText>ک</w:delText>
          </w:r>
        </w:del>
      </w:ins>
      <w:del w:id="11146" w:author="jafary88@gmail.com" w:date="2022-05-11T18:17:00Z">
        <w:r w:rsidR="008412CC" w:rsidRPr="002B72E7" w:rsidDel="00836C19">
          <w:rPr>
            <w:rtl/>
          </w:rPr>
          <w:delText xml:space="preserve">ترولیت را کاهش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 از انحلال کاتد در الك</w:delText>
        </w:r>
      </w:del>
      <w:ins w:id="11147" w:author="Mohsen" w:date="2019-03-17T16:48:00Z">
        <w:del w:id="11148" w:author="jafary88@gmail.com" w:date="2022-05-11T18:17:00Z">
          <w:r w:rsidR="006266AC" w:rsidDel="00836C19">
            <w:rPr>
              <w:rtl/>
            </w:rPr>
            <w:delText>ک</w:delText>
          </w:r>
        </w:del>
      </w:ins>
      <w:del w:id="11149"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کاهد</w:delText>
        </w:r>
        <w:r w:rsidR="008412CC" w:rsidRPr="002B72E7" w:rsidDel="00836C19">
          <w:delText>.</w:delText>
        </w:r>
        <w:r w:rsidR="008412CC" w:rsidRPr="002B72E7" w:rsidDel="00836C19">
          <w:rPr>
            <w:rtl/>
          </w:rPr>
          <w:delText xml:space="preserve"> الك</w:delText>
        </w:r>
      </w:del>
      <w:ins w:id="11150" w:author="Mohsen" w:date="2019-03-17T16:48:00Z">
        <w:del w:id="11151" w:author="jafary88@gmail.com" w:date="2022-05-11T18:17:00Z">
          <w:r w:rsidR="006266AC" w:rsidDel="00836C19">
            <w:rPr>
              <w:rtl/>
            </w:rPr>
            <w:delText>ک</w:delText>
          </w:r>
        </w:del>
      </w:ins>
      <w:del w:id="11152" w:author="jafary88@gmail.com" w:date="2022-05-11T18:17:00Z">
        <w:r w:rsidR="008412CC" w:rsidRPr="002B72E7" w:rsidDel="00836C19">
          <w:rPr>
            <w:rtl/>
          </w:rPr>
          <w:delText>ترولیت دارای رسانایی یونی بالایی است و نسبت به گازها نفوذناپذیر است</w:delText>
        </w:r>
        <w:r w:rsidR="008412CC" w:rsidRPr="002B72E7" w:rsidDel="00836C19">
          <w:delText>.</w:delText>
        </w:r>
      </w:del>
    </w:p>
    <w:p w14:paraId="7FC5B600" w14:textId="5E192A11" w:rsidR="008412CC" w:rsidDel="00836C19" w:rsidRDefault="00B820CB" w:rsidP="00CE08F1">
      <w:pPr>
        <w:pStyle w:val="payannameh"/>
        <w:tabs>
          <w:tab w:val="left" w:pos="567"/>
          <w:tab w:val="left" w:pos="1395"/>
          <w:tab w:val="left" w:pos="7371"/>
        </w:tabs>
        <w:spacing w:line="240" w:lineRule="auto"/>
        <w:jc w:val="both"/>
        <w:rPr>
          <w:del w:id="11153" w:author="jafary88@gmail.com" w:date="2022-05-11T18:17:00Z"/>
          <w:rtl/>
        </w:rPr>
      </w:pPr>
      <w:del w:id="11154" w:author="jafary88@gmail.com" w:date="2022-05-11T18:17:00Z">
        <w:r w:rsidDel="00836C19">
          <w:rPr>
            <w:rtl/>
          </w:rPr>
          <w:tab/>
        </w:r>
        <w:r w:rsidR="008412CC" w:rsidRPr="002B72E7" w:rsidDel="00836C19">
          <w:rPr>
            <w:rtl/>
          </w:rPr>
          <w:delText xml:space="preserve">نقطه ذوب اکسیدهای یونی، بالاتر از </w:delText>
        </w:r>
        <w:r w:rsidR="008412CC" w:rsidRPr="002B72E7" w:rsidDel="00836C19">
          <w:delText>1000</w:delText>
        </w:r>
        <w:r w:rsidR="008412CC" w:rsidRPr="002B72E7" w:rsidDel="00836C19">
          <w:rPr>
            <w:rtl/>
          </w:rPr>
          <w:delText xml:space="preserve"> </w:delText>
        </w:r>
      </w:del>
      <w:ins w:id="11155" w:author="Mohsen Jafarinejad" w:date="2019-05-11T10:50:00Z">
        <w:del w:id="11156" w:author="jafary88@gmail.com" w:date="2022-05-11T18:17:00Z">
          <w:r w:rsidR="002D6158" w:rsidDel="00836C19">
            <w:rPr>
              <w:rFonts w:hint="cs"/>
              <w:rtl/>
            </w:rPr>
            <w:delText>1000</w:delText>
          </w:r>
          <w:r w:rsidR="002D6158" w:rsidRPr="002B72E7" w:rsidDel="00836C19">
            <w:rPr>
              <w:rtl/>
            </w:rPr>
            <w:delText xml:space="preserve"> </w:delText>
          </w:r>
        </w:del>
      </w:ins>
      <w:del w:id="11157" w:author="jafary88@gmail.com" w:date="2022-05-11T18:17:00Z">
        <w:r w:rsidR="008412CC" w:rsidRPr="002B72E7" w:rsidDel="00836C19">
          <w:rPr>
            <w:rtl/>
          </w:rPr>
          <w:delText xml:space="preserve">درجه است و نقطه ذوب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دارای آنیون</w:delText>
        </w:r>
        <w:r w:rsidR="00A278A9" w:rsidDel="00836C19">
          <w:rPr>
            <w:rStyle w:val="FootnoteReference"/>
            <w:rtl/>
          </w:rPr>
          <w:footnoteReference w:id="5"/>
        </w:r>
        <w:r w:rsidR="008412CC" w:rsidRPr="002B72E7" w:rsidDel="00836C19">
          <w:rPr>
            <w:rtl/>
          </w:rPr>
          <w:delText xml:space="preserve"> اکسیژن مثل </w:delText>
        </w:r>
        <w:r w:rsidR="000B0AD8" w:rsidRPr="002B72E7" w:rsidDel="00836C19">
          <w:rPr>
            <w:rtl/>
          </w:rPr>
          <w:delText>ن</w:delText>
        </w:r>
        <w:r w:rsidR="000B0AD8" w:rsidRPr="002B72E7" w:rsidDel="00836C19">
          <w:rPr>
            <w:rFonts w:hint="cs"/>
            <w:rtl/>
          </w:rPr>
          <w:delText>یترات‌ها</w:delText>
        </w:r>
        <w:r w:rsidR="008412CC" w:rsidRPr="002B72E7" w:rsidDel="00836C19">
          <w:rPr>
            <w:rtl/>
          </w:rPr>
          <w:delText>،</w:delText>
        </w:r>
        <w:r w:rsidR="000B0AD8" w:rsidRPr="002B72E7" w:rsidDel="00836C19">
          <w:rPr>
            <w:rtl/>
          </w:rPr>
          <w:delText xml:space="preserve"> سولفات‌ها</w:delText>
        </w:r>
        <w:r w:rsidR="008412CC" w:rsidRPr="002B72E7" w:rsidDel="00836C19">
          <w:rPr>
            <w:rtl/>
          </w:rPr>
          <w:delText xml:space="preserve"> و </w:delText>
        </w:r>
        <w:r w:rsidR="000B0AD8" w:rsidRPr="002B72E7" w:rsidDel="00836C19">
          <w:rPr>
            <w:rtl/>
          </w:rPr>
          <w:delText>کربنات‌ها</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ین مقدار است </w:delText>
        </w:r>
        <w:r w:rsidR="000B0AD8" w:rsidRPr="002B72E7" w:rsidDel="00836C19">
          <w:delText xml:space="preserve">) </w:delText>
        </w:r>
        <w:r w:rsidR="000B0AD8" w:rsidRPr="002B72E7" w:rsidDel="00836C19">
          <w:rPr>
            <w:rtl/>
          </w:rPr>
          <w:delText>حدود 600</w:delText>
        </w:r>
        <w:r w:rsidR="008412CC" w:rsidRPr="002B72E7" w:rsidDel="00836C19">
          <w:rPr>
            <w:rtl/>
          </w:rPr>
          <w:delText xml:space="preserve"> تا 800 درجه</w:delText>
        </w:r>
        <w:r w:rsidR="000B0AD8" w:rsidRPr="002B72E7" w:rsidDel="00836C19">
          <w:delText>(</w:delText>
        </w:r>
      </w:del>
      <w:ins w:id="11160" w:author="Mohsen Jafarinejad" w:date="2019-05-11T10:50:00Z">
        <w:del w:id="11161" w:author="jafary88@gmail.com" w:date="2022-05-11T18:17:00Z">
          <w:r w:rsidR="002D6158" w:rsidDel="00836C19">
            <w:rPr>
              <w:rFonts w:hint="cs"/>
              <w:rtl/>
            </w:rPr>
            <w:delText xml:space="preserve"> </w:delText>
          </w:r>
        </w:del>
      </w:ins>
      <w:del w:id="11162" w:author="jafary88@gmail.com" w:date="2022-05-11T18:17:00Z">
        <w:r w:rsidR="008412CC" w:rsidRPr="002B72E7" w:rsidDel="00836C19">
          <w:rPr>
            <w:rtl/>
          </w:rPr>
          <w:delText>بر همین اساس با توجه به اینك</w:delText>
        </w:r>
      </w:del>
      <w:ins w:id="11163" w:author="Mohsen" w:date="2019-03-17T16:48:00Z">
        <w:del w:id="11164" w:author="jafary88@gmail.com" w:date="2022-05-11T18:17:00Z">
          <w:r w:rsidR="006266AC" w:rsidDel="00836C19">
            <w:rPr>
              <w:rtl/>
            </w:rPr>
            <w:delText>ک</w:delText>
          </w:r>
        </w:del>
      </w:ins>
      <w:del w:id="11165" w:author="jafary88@gmail.com" w:date="2022-05-11T18:17:00Z">
        <w:r w:rsidR="008412CC" w:rsidRPr="002B72E7" w:rsidDel="00836C19">
          <w:rPr>
            <w:rtl/>
          </w:rPr>
          <w:delText>ه الك</w:delText>
        </w:r>
      </w:del>
      <w:ins w:id="11166" w:author="Mohsen" w:date="2019-03-17T16:48:00Z">
        <w:del w:id="11167" w:author="jafary88@gmail.com" w:date="2022-05-11T18:17:00Z">
          <w:r w:rsidR="006266AC" w:rsidDel="00836C19">
            <w:rPr>
              <w:rtl/>
            </w:rPr>
            <w:delText>ک</w:delText>
          </w:r>
        </w:del>
      </w:ins>
      <w:del w:id="11168" w:author="jafary88@gmail.com" w:date="2022-05-11T18:17:00Z">
        <w:r w:rsidR="008412CC" w:rsidRPr="002B72E7" w:rsidDel="00836C19">
          <w:rPr>
            <w:rtl/>
          </w:rPr>
          <w:delText xml:space="preserve">ترولیت </w:delText>
        </w:r>
      </w:del>
      <w:ins w:id="11169" w:author="Mohsen Jafarinejad" w:date="2019-09-03T12:35:00Z">
        <w:del w:id="11170" w:author="jafary88@gmail.com" w:date="2022-05-11T18:17:00Z">
          <w:r w:rsidR="00C56D61" w:rsidDel="00836C19">
            <w:rPr>
              <w:rtl/>
            </w:rPr>
            <w:delText>به‌کاررفته</w:delText>
          </w:r>
        </w:del>
      </w:ins>
      <w:del w:id="11171" w:author="jafary88@gmail.com" w:date="2022-05-11T18:17:00Z">
        <w:r w:rsidR="008412CC" w:rsidRPr="002B72E7" w:rsidDel="00836C19">
          <w:rPr>
            <w:rtl/>
          </w:rPr>
          <w:delText xml:space="preserve">به ک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نمک دارای آنیون اکسیژن است، دمای عملك</w:delText>
        </w:r>
      </w:del>
      <w:ins w:id="11172" w:author="Mohsen" w:date="2019-03-17T16:48:00Z">
        <w:del w:id="11173" w:author="jafary88@gmail.com" w:date="2022-05-11T18:17:00Z">
          <w:r w:rsidR="006266AC" w:rsidDel="00836C19">
            <w:rPr>
              <w:rtl/>
            </w:rPr>
            <w:delText>ک</w:delText>
          </w:r>
        </w:del>
      </w:ins>
      <w:del w:id="11174" w:author="jafary88@gmail.com" w:date="2022-05-11T18:17:00Z">
        <w:r w:rsidR="008412CC" w:rsidRPr="002B72E7" w:rsidDel="00836C19">
          <w:rPr>
            <w:rtl/>
          </w:rPr>
          <w:delText xml:space="preserve">رد </w:delText>
        </w:r>
        <w:r w:rsidR="000B0AD8" w:rsidRPr="002B72E7" w:rsidDel="00836C19">
          <w:rPr>
            <w:rtl/>
          </w:rPr>
          <w:delText>آن‌ها</w:delText>
        </w:r>
        <w:r w:rsidR="008412CC" w:rsidRPr="002B72E7" w:rsidDel="00836C19">
          <w:rPr>
            <w:rtl/>
          </w:rPr>
          <w:delText xml:space="preserve"> بین</w:delText>
        </w:r>
        <w:r w:rsidR="000B0AD8" w:rsidRPr="002B72E7" w:rsidDel="00836C19">
          <w:rPr>
            <w:rtl/>
          </w:rPr>
          <w:delText xml:space="preserve"> </w:delText>
        </w:r>
        <w:r w:rsidR="008412CC" w:rsidRPr="002B72E7" w:rsidDel="00836C19">
          <w:rPr>
            <w:rtl/>
          </w:rPr>
          <w:delText>600 تا 800 درجه است که در این دما الك</w:delText>
        </w:r>
      </w:del>
      <w:ins w:id="11175" w:author="Mohsen" w:date="2019-03-17T16:48:00Z">
        <w:del w:id="11176" w:author="jafary88@gmail.com" w:date="2022-05-11T18:17:00Z">
          <w:r w:rsidR="006266AC" w:rsidDel="00836C19">
            <w:rPr>
              <w:rtl/>
            </w:rPr>
            <w:delText>ک</w:delText>
          </w:r>
        </w:del>
      </w:ins>
      <w:del w:id="11177" w:author="jafary88@gmail.com" w:date="2022-05-11T18:17:00Z">
        <w:r w:rsidR="008412CC" w:rsidRPr="002B72E7" w:rsidDel="00836C19">
          <w:rPr>
            <w:rtl/>
          </w:rPr>
          <w:delText xml:space="preserve">ترولیت </w:delText>
        </w:r>
      </w:del>
      <w:ins w:id="11178" w:author="Mohsen Jafarinejad" w:date="2019-09-03T12:23:00Z">
        <w:del w:id="11179" w:author="jafary88@gmail.com" w:date="2022-05-11T18:17:00Z">
          <w:r w:rsidR="00D548E9" w:rsidDel="00836C19">
            <w:rPr>
              <w:rtl/>
            </w:rPr>
            <w:delText>به‌صورت</w:delText>
          </w:r>
        </w:del>
      </w:ins>
      <w:del w:id="11180" w:author="jafary88@gmail.com" w:date="2022-05-11T18:17:00Z">
        <w:r w:rsidR="008412CC" w:rsidRPr="002B72E7" w:rsidDel="00836C19">
          <w:rPr>
            <w:rtl/>
          </w:rPr>
          <w:delText>به صورت مذاب رسانای یون است. برای فعال بودن الك</w:delText>
        </w:r>
      </w:del>
      <w:ins w:id="11181" w:author="Mohsen" w:date="2019-03-17T16:48:00Z">
        <w:del w:id="11182" w:author="jafary88@gmail.com" w:date="2022-05-11T18:17:00Z">
          <w:r w:rsidR="006266AC" w:rsidDel="00836C19">
            <w:rPr>
              <w:rtl/>
            </w:rPr>
            <w:delText>ک</w:delText>
          </w:r>
        </w:del>
      </w:ins>
      <w:del w:id="11183" w:author="jafary88@gmail.com" w:date="2022-05-11T18:17:00Z">
        <w:r w:rsidR="008412CC" w:rsidRPr="002B72E7" w:rsidDel="00836C19">
          <w:rPr>
            <w:rtl/>
          </w:rPr>
          <w:delText>ترولیت لازم است که دمای عملك</w:delText>
        </w:r>
      </w:del>
      <w:ins w:id="11184" w:author="Mohsen" w:date="2019-03-17T16:48:00Z">
        <w:del w:id="11185" w:author="jafary88@gmail.com" w:date="2022-05-11T18:17:00Z">
          <w:r w:rsidR="006266AC" w:rsidDel="00836C19">
            <w:rPr>
              <w:rtl/>
            </w:rPr>
            <w:delText>ک</w:delText>
          </w:r>
        </w:del>
      </w:ins>
      <w:del w:id="11186" w:author="jafary88@gmail.com" w:date="2022-05-11T18:17:00Z">
        <w:r w:rsidR="008412CC" w:rsidRPr="002B72E7" w:rsidDel="00836C19">
          <w:rPr>
            <w:rtl/>
          </w:rPr>
          <w:delText>رد آن بالا نگه</w:delText>
        </w:r>
      </w:del>
      <w:ins w:id="11187" w:author="Mohsen Jafarinejad" w:date="2019-05-11T10:50:00Z">
        <w:del w:id="11188" w:author="jafary88@gmail.com" w:date="2022-05-11T18:17:00Z">
          <w:r w:rsidR="002D6158" w:rsidDel="00836C19">
            <w:rPr>
              <w:rFonts w:hint="cs"/>
              <w:rtl/>
            </w:rPr>
            <w:delText>‌</w:delText>
          </w:r>
        </w:del>
      </w:ins>
      <w:del w:id="11189" w:author="jafary88@gmail.com" w:date="2022-05-11T18:17:00Z">
        <w:r w:rsidR="008412CC" w:rsidRPr="002B72E7" w:rsidDel="00836C19">
          <w:rPr>
            <w:rtl/>
          </w:rPr>
          <w:delText xml:space="preserve">داشته شود و برای سرد </w:delText>
        </w:r>
        <w:r w:rsidR="00AC217A" w:rsidRPr="002B72E7" w:rsidDel="00836C19">
          <w:rPr>
            <w:rtl/>
          </w:rPr>
          <w:delText>ک</w:delText>
        </w:r>
        <w:r w:rsidR="008412CC" w:rsidRPr="002B72E7" w:rsidDel="00836C19">
          <w:rPr>
            <w:rtl/>
          </w:rPr>
          <w:delText xml:space="preserve">ردن </w:delText>
        </w:r>
        <w:r w:rsidR="00AC217A" w:rsidRPr="002B72E7" w:rsidDel="00836C19">
          <w:rPr>
            <w:rtl/>
          </w:rPr>
          <w:delText>نق</w:delText>
        </w:r>
        <w:r w:rsidR="008412CC" w:rsidRPr="002B72E7" w:rsidDel="00836C19">
          <w:rPr>
            <w:rtl/>
          </w:rPr>
          <w:delText xml:space="preserve">اط </w:delText>
        </w:r>
        <w:r w:rsidR="00AC217A" w:rsidRPr="002B72E7" w:rsidDel="00836C19">
          <w:rPr>
            <w:rtl/>
          </w:rPr>
          <w:delText>حس</w:delText>
        </w:r>
        <w:r w:rsidR="008412CC" w:rsidRPr="002B72E7" w:rsidDel="00836C19">
          <w:rPr>
            <w:rtl/>
          </w:rPr>
          <w:delText xml:space="preserve">اس </w:delText>
        </w:r>
        <w:r w:rsidR="00AC217A" w:rsidRPr="002B72E7" w:rsidDel="00836C19">
          <w:rPr>
            <w:rtl/>
          </w:rPr>
          <w:delText>ب</w:delText>
        </w:r>
        <w:r w:rsidR="008412CC" w:rsidRPr="002B72E7" w:rsidDel="00836C19">
          <w:rPr>
            <w:rtl/>
          </w:rPr>
          <w:delText>ه گرما، حجم</w:delText>
        </w:r>
        <w:r w:rsidR="008907FD" w:rsidDel="00836C19">
          <w:rPr>
            <w:rtl/>
          </w:rPr>
          <w:delText xml:space="preserve"> زیادی از هوا از کاتد عبور داد</w:delText>
        </w:r>
        <w:r w:rsidR="008907FD" w:rsidDel="00836C19">
          <w:rPr>
            <w:rFonts w:hint="cs"/>
            <w:rtl/>
          </w:rPr>
          <w:delText>ه می‌شود</w:delText>
        </w:r>
      </w:del>
      <w:customXmlDelRangeStart w:id="11190" w:author="jafary88@gmail.com" w:date="2022-05-11T18:17:00Z"/>
      <w:sdt>
        <w:sdtPr>
          <w:rPr>
            <w:rtl/>
          </w:rPr>
          <w:id w:val="144402382"/>
          <w:citation/>
        </w:sdtPr>
        <w:sdtEndPr/>
        <w:sdtContent>
          <w:customXmlDelRangeEnd w:id="11190"/>
          <w:del w:id="11191"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1192" w:author="jafary88@gmail.com" w:date="2022-05-11T18:17:00Z"/>
        </w:sdtContent>
      </w:sdt>
      <w:customXmlDelRangeEnd w:id="11192"/>
      <w:del w:id="11193" w:author="jafary88@gmail.com" w:date="2022-05-11T18:17:00Z">
        <w:r w:rsidR="008907FD" w:rsidDel="00836C19">
          <w:rPr>
            <w:rFonts w:hint="cs"/>
            <w:rtl/>
          </w:rPr>
          <w:delText>.</w:delText>
        </w:r>
        <w:r w:rsidR="00A278A9" w:rsidDel="00836C19">
          <w:rPr>
            <w:rFonts w:hint="cs"/>
            <w:rtl/>
          </w:rPr>
          <w:delText xml:space="preserve"> </w:delText>
        </w:r>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الك</w:delText>
        </w:r>
      </w:del>
      <w:ins w:id="11194" w:author="Mohsen" w:date="2019-03-17T16:48:00Z">
        <w:del w:id="11195" w:author="jafary88@gmail.com" w:date="2022-05-11T18:17:00Z">
          <w:r w:rsidR="006266AC" w:rsidDel="00836C19">
            <w:rPr>
              <w:rtl/>
            </w:rPr>
            <w:delText>ک</w:delText>
          </w:r>
        </w:del>
      </w:ins>
      <w:del w:id="11196" w:author="jafary88@gmail.com" w:date="2022-05-11T18:17:00Z">
        <w:r w:rsidR="008412CC" w:rsidRPr="002B72E7" w:rsidDel="00836C19">
          <w:rPr>
            <w:rtl/>
          </w:rPr>
          <w:delText xml:space="preserve">ترولیت به روش آغشته </w:delText>
        </w:r>
      </w:del>
      <w:ins w:id="11197" w:author="Mohsen Jafarinejad" w:date="2019-05-11T10:51:00Z">
        <w:del w:id="11198" w:author="jafary88@gmail.com" w:date="2022-05-11T18:17:00Z">
          <w:r w:rsidR="002D6158" w:rsidDel="00836C19">
            <w:rPr>
              <w:rFonts w:hint="cs"/>
              <w:rtl/>
            </w:rPr>
            <w:delText>‌</w:delText>
          </w:r>
        </w:del>
      </w:ins>
      <w:del w:id="11199" w:author="jafary88@gmail.com" w:date="2022-05-11T18:17:00Z">
        <w:r w:rsidR="008412CC" w:rsidRPr="002B72E7" w:rsidDel="00836C19">
          <w:rPr>
            <w:rtl/>
          </w:rPr>
          <w:delText>سازی روی بدنه متخلخل ماتریس سرامیك</w:delText>
        </w:r>
      </w:del>
      <w:ins w:id="11200" w:author="Mohsen" w:date="2019-03-17T16:48:00Z">
        <w:del w:id="11201" w:author="jafary88@gmail.com" w:date="2022-05-11T18:17:00Z">
          <w:r w:rsidR="006266AC" w:rsidDel="00836C19">
            <w:rPr>
              <w:rtl/>
            </w:rPr>
            <w:delText>ک</w:delText>
          </w:r>
        </w:del>
      </w:ins>
      <w:del w:id="11202" w:author="jafary88@gmail.com" w:date="2022-05-11T18:17:00Z">
        <w:r w:rsidR="008412CC" w:rsidRPr="002B72E7" w:rsidDel="00836C19">
          <w:rPr>
            <w:rtl/>
          </w:rPr>
          <w:delText xml:space="preserve">ی آلومینات لیتیم پوشش د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1203" w:author="Mohsen Jafarinejad" w:date="2019-05-11T10:51:00Z">
        <w:del w:id="11204" w:author="jafary88@gmail.com" w:date="2022-05-11T18:17:00Z">
          <w:r w:rsidR="002D6158" w:rsidDel="00836C19">
            <w:rPr>
              <w:rFonts w:hint="cs"/>
              <w:rtl/>
            </w:rPr>
            <w:delText xml:space="preserve">، </w:delText>
          </w:r>
        </w:del>
      </w:ins>
      <w:del w:id="11205" w:author="jafary88@gmail.com" w:date="2022-05-11T18:17:00Z">
        <w:r w:rsidR="008412CC" w:rsidRPr="002B72E7" w:rsidDel="00836C19">
          <w:rPr>
            <w:rtl/>
          </w:rPr>
          <w:delText>اگر ماتریس سرامیك</w:delText>
        </w:r>
      </w:del>
      <w:ins w:id="11206" w:author="Mohsen" w:date="2019-03-17T16:48:00Z">
        <w:del w:id="11207" w:author="jafary88@gmail.com" w:date="2022-05-11T18:17:00Z">
          <w:r w:rsidR="006266AC" w:rsidDel="00836C19">
            <w:rPr>
              <w:rtl/>
            </w:rPr>
            <w:delText>ک</w:delText>
          </w:r>
        </w:del>
      </w:ins>
      <w:del w:id="11208" w:author="jafary88@gmail.com" w:date="2022-05-11T18:17:00Z">
        <w:r w:rsidR="008412CC" w:rsidRPr="002B72E7" w:rsidDel="00836C19">
          <w:rPr>
            <w:rtl/>
          </w:rPr>
          <w:delText xml:space="preserve">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کربنات مذاب در معرض </w:delText>
        </w:r>
        <w:r w:rsidR="000B0AD8" w:rsidRPr="002B72E7" w:rsidDel="00836C19">
          <w:rPr>
            <w:rtl/>
          </w:rPr>
          <w:delText>تنش‌ها</w:delText>
        </w:r>
        <w:r w:rsidR="000B0AD8" w:rsidRPr="002B72E7" w:rsidDel="00836C19">
          <w:rPr>
            <w:rFonts w:hint="cs"/>
            <w:rtl/>
          </w:rPr>
          <w:delText>ی</w:delText>
        </w:r>
        <w:r w:rsidR="008412CC" w:rsidRPr="002B72E7" w:rsidDel="00836C19">
          <w:rPr>
            <w:rtl/>
          </w:rPr>
          <w:delText xml:space="preserve"> حرارتی و مك</w:delText>
        </w:r>
      </w:del>
      <w:ins w:id="11209" w:author="Mohsen" w:date="2019-03-17T16:48:00Z">
        <w:del w:id="11210" w:author="jafary88@gmail.com" w:date="2022-05-11T18:17:00Z">
          <w:r w:rsidR="006266AC" w:rsidDel="00836C19">
            <w:rPr>
              <w:rtl/>
            </w:rPr>
            <w:delText>ک</w:delText>
          </w:r>
        </w:del>
      </w:ins>
      <w:del w:id="11211" w:author="jafary88@gmail.com" w:date="2022-05-11T18:17:00Z">
        <w:r w:rsidR="008412CC" w:rsidRPr="002B72E7" w:rsidDel="00836C19">
          <w:rPr>
            <w:rtl/>
          </w:rPr>
          <w:delText>انیك</w:delText>
        </w:r>
      </w:del>
      <w:ins w:id="11212" w:author="Mohsen" w:date="2019-03-17T16:48:00Z">
        <w:del w:id="11213" w:author="jafary88@gmail.com" w:date="2022-05-11T18:17:00Z">
          <w:r w:rsidR="006266AC" w:rsidDel="00836C19">
            <w:rPr>
              <w:rtl/>
            </w:rPr>
            <w:delText>ک</w:delText>
          </w:r>
        </w:del>
      </w:ins>
      <w:del w:id="11214" w:author="jafary88@gmail.com" w:date="2022-05-11T18:17:00Z">
        <w:r w:rsidR="008412CC" w:rsidRPr="002B72E7" w:rsidDel="00836C19">
          <w:rPr>
            <w:rtl/>
          </w:rPr>
          <w:delText>ی قرار بگیرد،</w:delText>
        </w:r>
      </w:del>
      <w:ins w:id="11215" w:author="Mohsen Jafarinejad" w:date="2019-05-11T10:51:00Z">
        <w:del w:id="11216" w:author="jafary88@gmail.com" w:date="2022-05-11T18:17:00Z">
          <w:r w:rsidR="002D6158" w:rsidDel="00836C19">
            <w:rPr>
              <w:rFonts w:hint="cs"/>
              <w:rtl/>
            </w:rPr>
            <w:delText xml:space="preserve"> </w:delText>
          </w:r>
        </w:del>
      </w:ins>
      <w:del w:id="11217"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کند</w:delText>
        </w:r>
        <w:r w:rsidR="008412CC" w:rsidRPr="002B72E7" w:rsidDel="00836C19">
          <w:rPr>
            <w:rtl/>
          </w:rPr>
          <w:delText xml:space="preserve"> و باع</w:delText>
        </w:r>
      </w:del>
      <w:ins w:id="11218" w:author="Mohsen Jafarinejad" w:date="2019-05-11T10:51:00Z">
        <w:del w:id="11219" w:author="jafary88@gmail.com" w:date="2022-05-11T18:17:00Z">
          <w:r w:rsidR="002D6158" w:rsidDel="00836C19">
            <w:rPr>
              <w:rFonts w:hint="cs"/>
              <w:rtl/>
            </w:rPr>
            <w:delText>ث</w:delText>
          </w:r>
        </w:del>
      </w:ins>
      <w:del w:id="11220" w:author="jafary88@gmail.com" w:date="2022-05-11T18:17:00Z">
        <w:r w:rsidR="008412CC" w:rsidRPr="002B72E7" w:rsidDel="00836C19">
          <w:rPr>
            <w:rtl/>
          </w:rPr>
          <w:delText xml:space="preserve"> نشت سوخت و اکسیدان و </w:delText>
        </w:r>
      </w:del>
      <w:ins w:id="11221" w:author="Mohsen Jafarinejad" w:date="2019-09-03T12:36:00Z">
        <w:del w:id="11222"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1223" w:author="jafary88@gmail.com" w:date="2022-05-11T18:17:00Z">
        <w:r w:rsidR="008412CC" w:rsidRPr="002B72E7" w:rsidDel="00836C19">
          <w:rPr>
            <w:rtl/>
          </w:rPr>
          <w:delText xml:space="preserve">در نتیجه کاهش بازدهی و عمر پیل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337D1E9B" w14:textId="066FBA87" w:rsidR="008907FD" w:rsidRPr="002B72E7" w:rsidDel="00836C19" w:rsidRDefault="008907FD" w:rsidP="005E409E">
      <w:pPr>
        <w:pStyle w:val="payannameh"/>
        <w:tabs>
          <w:tab w:val="left" w:pos="1395"/>
          <w:tab w:val="left" w:pos="7371"/>
        </w:tabs>
        <w:spacing w:line="240" w:lineRule="auto"/>
        <w:jc w:val="both"/>
        <w:rPr>
          <w:del w:id="11224" w:author="jafary88@gmail.com" w:date="2022-05-11T18:17:00Z"/>
          <w:rtl/>
        </w:rPr>
      </w:pPr>
    </w:p>
    <w:p w14:paraId="5EE41177" w14:textId="27769703" w:rsidR="008412CC" w:rsidRPr="002B72E7" w:rsidDel="00836C19" w:rsidRDefault="008412CC" w:rsidP="005E409E">
      <w:pPr>
        <w:pStyle w:val="payannameh"/>
        <w:tabs>
          <w:tab w:val="left" w:pos="0"/>
          <w:tab w:val="left" w:pos="7371"/>
        </w:tabs>
        <w:spacing w:line="240" w:lineRule="auto"/>
        <w:jc w:val="center"/>
        <w:rPr>
          <w:del w:id="11225" w:author="jafary88@gmail.com" w:date="2022-05-11T18:17:00Z"/>
          <w:rtl/>
        </w:rPr>
      </w:pPr>
      <w:del w:id="11226" w:author="jafary88@gmail.com" w:date="2022-05-11T18:17:00Z">
        <w:r w:rsidRPr="002B72E7" w:rsidDel="00836C19">
          <w:rPr>
            <w:noProof/>
            <w:rtl/>
            <w:lang w:bidi="ar-SA"/>
          </w:rPr>
          <w:drawing>
            <wp:inline distT="0" distB="0" distL="0" distR="0" wp14:anchorId="24A26EFE" wp14:editId="5BAD308A">
              <wp:extent cx="2009507" cy="1624657"/>
              <wp:effectExtent l="0" t="0" r="0" b="0"/>
              <wp:docPr id="6" name="Picture 6" descr="C:\Users\Mohsen\Desktop\pillsookhti\فصل اول\mc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فصل اول\mcfc.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32484" cy="1643234"/>
                      </a:xfrm>
                      <a:prstGeom prst="rect">
                        <a:avLst/>
                      </a:prstGeom>
                      <a:noFill/>
                      <a:ln>
                        <a:noFill/>
                      </a:ln>
                    </pic:spPr>
                  </pic:pic>
                </a:graphicData>
              </a:graphic>
            </wp:inline>
          </w:drawing>
        </w:r>
      </w:del>
    </w:p>
    <w:p w14:paraId="6E7ED89F" w14:textId="680050B1" w:rsidR="008412CC" w:rsidRPr="008907FD" w:rsidDel="00836C19" w:rsidRDefault="008412CC" w:rsidP="00CF0011">
      <w:pPr>
        <w:pStyle w:val="a4"/>
        <w:rPr>
          <w:del w:id="11227" w:author="jafary88@gmail.com" w:date="2022-05-11T18:17:00Z"/>
          <w:rtl/>
        </w:rPr>
      </w:pPr>
      <w:bookmarkStart w:id="11228" w:name="_Toc8551008"/>
      <w:del w:id="11229" w:author="jafary88@gmail.com" w:date="2022-05-11T18:17:00Z">
        <w:r w:rsidRPr="008907FD" w:rsidDel="00836C19">
          <w:rPr>
            <w:rtl/>
          </w:rPr>
          <w:delText>شماتیک پیل کربنات مذاب</w:delText>
        </w:r>
      </w:del>
      <w:ins w:id="11230" w:author="Mohsen Jafarinejad" w:date="2019-04-06T08:46:00Z">
        <w:del w:id="11231" w:author="jafary88@gmail.com" w:date="2022-05-11T18:17:00Z">
          <w:r w:rsidR="00A11F99" w:rsidRPr="00A11F99" w:rsidDel="00836C19">
            <w:rPr>
              <w:rtl/>
            </w:rPr>
            <w:delText xml:space="preserve"> </w:delText>
          </w:r>
        </w:del>
      </w:ins>
      <w:customXmlInsRangeStart w:id="11232" w:author="Mohsen Jafarinejad" w:date="2019-04-06T08:46:00Z"/>
      <w:customXmlDelRangeStart w:id="11233" w:author="jafary88@gmail.com" w:date="2022-05-11T18:17:00Z"/>
      <w:sdt>
        <w:sdtPr>
          <w:rPr>
            <w:rtl/>
          </w:rPr>
          <w:id w:val="-222135012"/>
          <w:citation/>
        </w:sdtPr>
        <w:sdtEndPr/>
        <w:sdtContent>
          <w:customXmlInsRangeEnd w:id="11232"/>
          <w:customXmlDelRangeEnd w:id="11233"/>
          <w:ins w:id="11234" w:author="Mohsen Jafarinejad" w:date="2019-04-06T08:46:00Z">
            <w:del w:id="11235"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236" w:author="jafary88@gmail.com" w:date="2022-05-11T18:17:00Z">
            <w:r w:rsidR="00F81795" w:rsidRPr="00F81795" w:rsidDel="00836C19">
              <w:rPr>
                <w:noProof/>
              </w:rPr>
              <w:delText>[2]</w:delText>
            </w:r>
          </w:del>
          <w:ins w:id="11237" w:author="Mohsen Jafarinejad" w:date="2019-04-06T08:46:00Z">
            <w:del w:id="11238" w:author="jafary88@gmail.com" w:date="2022-05-11T18:17:00Z">
              <w:r w:rsidR="00A11F99" w:rsidDel="00836C19">
                <w:rPr>
                  <w:rStyle w:val="tgc"/>
                  <w:rtl/>
                </w:rPr>
                <w:fldChar w:fldCharType="end"/>
              </w:r>
            </w:del>
          </w:ins>
          <w:customXmlInsRangeStart w:id="11239" w:author="Mohsen Jafarinejad" w:date="2019-04-06T08:46:00Z"/>
          <w:customXmlDelRangeStart w:id="11240" w:author="jafary88@gmail.com" w:date="2022-05-11T18:17:00Z"/>
        </w:sdtContent>
      </w:sdt>
      <w:customXmlInsRangeEnd w:id="11239"/>
      <w:customXmlDelRangeEnd w:id="11240"/>
      <w:bookmarkEnd w:id="11228"/>
    </w:p>
    <w:p w14:paraId="1349362A" w14:textId="15588C7F" w:rsidR="008412CC" w:rsidRPr="008907FD" w:rsidDel="00836C19" w:rsidRDefault="008412CC" w:rsidP="005E409E">
      <w:pPr>
        <w:pStyle w:val="payannameh"/>
        <w:tabs>
          <w:tab w:val="left" w:pos="828"/>
          <w:tab w:val="left" w:pos="7371"/>
        </w:tabs>
        <w:spacing w:line="240" w:lineRule="auto"/>
        <w:rPr>
          <w:del w:id="11241" w:author="jafary88@gmail.com" w:date="2022-05-11T18:17:00Z"/>
          <w:b/>
          <w:bCs/>
          <w:rtl/>
        </w:rPr>
      </w:pPr>
      <w:del w:id="11242" w:author="jafary88@gmail.com" w:date="2022-05-11T18:17:00Z">
        <w:r w:rsidRPr="008907FD" w:rsidDel="00836C19">
          <w:rPr>
            <w:b/>
            <w:bCs/>
            <w:rtl/>
          </w:rPr>
          <w:delText>مزایا</w:delText>
        </w:r>
      </w:del>
    </w:p>
    <w:p w14:paraId="7AAF9A08" w14:textId="0C31507C" w:rsidR="008412CC" w:rsidRPr="002B72E7" w:rsidDel="00836C19" w:rsidRDefault="00C56D61" w:rsidP="005E409E">
      <w:pPr>
        <w:pStyle w:val="payannameh"/>
        <w:tabs>
          <w:tab w:val="left" w:pos="828"/>
          <w:tab w:val="left" w:pos="7371"/>
        </w:tabs>
        <w:spacing w:line="240" w:lineRule="auto"/>
        <w:rPr>
          <w:del w:id="11243" w:author="jafary88@gmail.com" w:date="2022-05-11T18:17:00Z"/>
          <w:rtl/>
        </w:rPr>
      </w:pPr>
      <w:ins w:id="11244" w:author="Mohsen Jafarinejad" w:date="2019-09-03T12:36:00Z">
        <w:del w:id="11245"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1246" w:author="jafary88@gmail.com" w:date="2022-05-11T18:17:00Z">
        <w:r w:rsidR="008412CC" w:rsidRPr="002B72E7" w:rsidDel="00836C19">
          <w:rPr>
            <w:rtl/>
          </w:rPr>
          <w:delText>انعطاف پذیری در سوخت مصرفی</w:delText>
        </w:r>
      </w:del>
    </w:p>
    <w:p w14:paraId="3DB52EA0" w14:textId="4AFACAC8" w:rsidR="008412CC" w:rsidRPr="002B72E7" w:rsidDel="00836C19" w:rsidRDefault="008412CC" w:rsidP="005E409E">
      <w:pPr>
        <w:pStyle w:val="payannameh"/>
        <w:tabs>
          <w:tab w:val="left" w:pos="828"/>
          <w:tab w:val="left" w:pos="7371"/>
        </w:tabs>
        <w:spacing w:line="240" w:lineRule="auto"/>
        <w:rPr>
          <w:del w:id="11247" w:author="jafary88@gmail.com" w:date="2022-05-11T18:17:00Z"/>
          <w:rtl/>
        </w:rPr>
      </w:pPr>
      <w:del w:id="11248" w:author="jafary88@gmail.com" w:date="2022-05-11T18:17:00Z">
        <w:r w:rsidRPr="002B72E7" w:rsidDel="00836C19">
          <w:rPr>
            <w:rtl/>
          </w:rPr>
          <w:delText xml:space="preserve">کاتالیست </w:delText>
        </w:r>
      </w:del>
      <w:ins w:id="11249" w:author="Mohsen Jafarinejad" w:date="2019-09-03T12:36:00Z">
        <w:del w:id="11250" w:author="jafary88@gmail.com" w:date="2022-05-11T18:17:00Z">
          <w:r w:rsidR="00C56D61" w:rsidDel="00836C19">
            <w:rPr>
              <w:rtl/>
            </w:rPr>
            <w:delText>ارزان‌ق</w:delText>
          </w:r>
          <w:r w:rsidR="00C56D61" w:rsidDel="00836C19">
            <w:rPr>
              <w:rFonts w:hint="cs"/>
              <w:rtl/>
            </w:rPr>
            <w:delText>ی</w:delText>
          </w:r>
          <w:r w:rsidR="00C56D61" w:rsidDel="00836C19">
            <w:rPr>
              <w:rFonts w:hint="eastAsia"/>
              <w:rtl/>
            </w:rPr>
            <w:delText>مت</w:delText>
          </w:r>
        </w:del>
      </w:ins>
      <w:del w:id="11251" w:author="jafary88@gmail.com" w:date="2022-05-11T18:17:00Z">
        <w:r w:rsidRPr="002B72E7" w:rsidDel="00836C19">
          <w:rPr>
            <w:rtl/>
          </w:rPr>
          <w:delText>ارزان قیمت</w:delText>
        </w:r>
      </w:del>
    </w:p>
    <w:p w14:paraId="7A77A323" w14:textId="44C9CA9C" w:rsidR="0070490B" w:rsidRPr="002B72E7" w:rsidDel="00836C19" w:rsidRDefault="008412CC" w:rsidP="005E409E">
      <w:pPr>
        <w:pStyle w:val="payannameh"/>
        <w:tabs>
          <w:tab w:val="left" w:pos="828"/>
          <w:tab w:val="left" w:pos="7371"/>
        </w:tabs>
        <w:spacing w:line="240" w:lineRule="auto"/>
        <w:rPr>
          <w:del w:id="11252" w:author="jafary88@gmail.com" w:date="2022-05-11T18:17:00Z"/>
        </w:rPr>
      </w:pPr>
      <w:del w:id="11253" w:author="jafary88@gmail.com" w:date="2022-05-11T18:17:00Z">
        <w:r w:rsidRPr="002B72E7" w:rsidDel="00836C19">
          <w:rPr>
            <w:rtl/>
          </w:rPr>
          <w:delText xml:space="preserve">کیفیت خوب حرارت تولیدی جهت </w:delText>
        </w:r>
      </w:del>
      <w:ins w:id="11254" w:author="Mohsen Jafarinejad" w:date="2019-09-03T12:36:00Z">
        <w:del w:id="11255" w:author="jafary88@gmail.com" w:date="2022-05-11T18:17:00Z">
          <w:r w:rsidR="00C56D61" w:rsidDel="00836C19">
            <w:rPr>
              <w:rtl/>
            </w:rPr>
            <w:delText>دستگاه‌ها</w:delText>
          </w:r>
          <w:r w:rsidR="00C56D61" w:rsidDel="00836C19">
            <w:rPr>
              <w:rFonts w:hint="cs"/>
              <w:rtl/>
            </w:rPr>
            <w:delText>ی</w:delText>
          </w:r>
        </w:del>
      </w:ins>
      <w:del w:id="11256" w:author="jafary88@gmail.com" w:date="2022-05-11T18:17:00Z">
        <w:r w:rsidR="000B0AD8" w:rsidRPr="002B72E7" w:rsidDel="00836C19">
          <w:rPr>
            <w:rtl/>
          </w:rPr>
          <w:delText>س</w:delText>
        </w:r>
        <w:r w:rsidR="000B0AD8" w:rsidRPr="002B72E7" w:rsidDel="00836C19">
          <w:rPr>
            <w:rFonts w:hint="cs"/>
            <w:rtl/>
          </w:rPr>
          <w:delText>یستم‌های</w:delText>
        </w:r>
        <w:r w:rsidRPr="002B72E7" w:rsidDel="00836C19">
          <w:rPr>
            <w:rtl/>
          </w:rPr>
          <w:delText xml:space="preserve"> تولید </w:delText>
        </w:r>
      </w:del>
      <w:ins w:id="11257" w:author="Mohsen Jafarinejad" w:date="2019-09-03T12:36:00Z">
        <w:del w:id="11258" w:author="jafary88@gmail.com" w:date="2022-05-11T18:17:00Z">
          <w:r w:rsidR="00C56D61" w:rsidDel="00836C19">
            <w:rPr>
              <w:rtl/>
            </w:rPr>
            <w:delText>هم‌زمان</w:delText>
          </w:r>
        </w:del>
      </w:ins>
      <w:del w:id="11259" w:author="jafary88@gmail.com" w:date="2022-05-11T18:17:00Z">
        <w:r w:rsidRPr="002B72E7" w:rsidDel="00836C19">
          <w:rPr>
            <w:rtl/>
          </w:rPr>
          <w:delText>همزمان برق و حرارت</w:delText>
        </w:r>
      </w:del>
    </w:p>
    <w:p w14:paraId="708AC7AC" w14:textId="0C6EAB20" w:rsidR="008907FD" w:rsidDel="00836C19" w:rsidRDefault="008907FD" w:rsidP="005E409E">
      <w:pPr>
        <w:pStyle w:val="payannameh"/>
        <w:tabs>
          <w:tab w:val="left" w:pos="828"/>
          <w:tab w:val="left" w:pos="7371"/>
        </w:tabs>
        <w:spacing w:line="240" w:lineRule="auto"/>
        <w:rPr>
          <w:del w:id="11260" w:author="jafary88@gmail.com" w:date="2022-05-11T18:17:00Z"/>
          <w:rtl/>
        </w:rPr>
      </w:pPr>
    </w:p>
    <w:p w14:paraId="0ECE10AD" w14:textId="0CA7A60C" w:rsidR="008907FD" w:rsidDel="00836C19" w:rsidRDefault="008907FD" w:rsidP="005E409E">
      <w:pPr>
        <w:pStyle w:val="payannameh"/>
        <w:tabs>
          <w:tab w:val="left" w:pos="828"/>
          <w:tab w:val="left" w:pos="7371"/>
        </w:tabs>
        <w:spacing w:line="240" w:lineRule="auto"/>
        <w:rPr>
          <w:del w:id="11261" w:author="jafary88@gmail.com" w:date="2022-05-11T18:17:00Z"/>
          <w:rtl/>
        </w:rPr>
      </w:pPr>
    </w:p>
    <w:p w14:paraId="753172D4" w14:textId="25B6B9B3" w:rsidR="008412CC" w:rsidRPr="008907FD" w:rsidDel="00836C19" w:rsidRDefault="008412CC" w:rsidP="005E409E">
      <w:pPr>
        <w:pStyle w:val="payannameh"/>
        <w:tabs>
          <w:tab w:val="left" w:pos="828"/>
          <w:tab w:val="left" w:pos="7371"/>
        </w:tabs>
        <w:spacing w:line="240" w:lineRule="auto"/>
        <w:rPr>
          <w:del w:id="11262" w:author="jafary88@gmail.com" w:date="2022-05-11T18:17:00Z"/>
          <w:b/>
          <w:bCs/>
          <w:rtl/>
        </w:rPr>
      </w:pPr>
      <w:del w:id="11263" w:author="jafary88@gmail.com" w:date="2022-05-11T18:17:00Z">
        <w:r w:rsidRPr="008907FD" w:rsidDel="00836C19">
          <w:rPr>
            <w:b/>
            <w:bCs/>
            <w:rtl/>
          </w:rPr>
          <w:delText>معایب</w:delText>
        </w:r>
      </w:del>
    </w:p>
    <w:p w14:paraId="050F16A5" w14:textId="0375E6E6" w:rsidR="008412CC" w:rsidRPr="002B72E7" w:rsidDel="00836C19" w:rsidRDefault="008412CC" w:rsidP="005E409E">
      <w:pPr>
        <w:pStyle w:val="payannameh"/>
        <w:tabs>
          <w:tab w:val="left" w:pos="828"/>
          <w:tab w:val="left" w:pos="7371"/>
        </w:tabs>
        <w:spacing w:line="240" w:lineRule="auto"/>
        <w:rPr>
          <w:del w:id="11264" w:author="jafary88@gmail.com" w:date="2022-05-11T18:17:00Z"/>
          <w:rtl/>
        </w:rPr>
      </w:pPr>
      <w:del w:id="11265" w:author="jafary88@gmail.com" w:date="2022-05-11T18:17:00Z">
        <w:r w:rsidRPr="002B72E7" w:rsidDel="00836C19">
          <w:rPr>
            <w:rtl/>
          </w:rPr>
          <w:delText xml:space="preserve">اهمیت کنترل چرخه </w:delText>
        </w:r>
      </w:del>
      <w:ins w:id="11266" w:author="Mohsen Jafarinejad" w:date="2019-09-03T12:36:00Z">
        <w:del w:id="11267"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1268" w:author="jafary88@gmail.com" w:date="2022-05-11T18:17:00Z">
        <w:r w:rsidRPr="002B72E7" w:rsidDel="00836C19">
          <w:rPr>
            <w:rtl/>
          </w:rPr>
          <w:delText>دی اکسید کربن</w:delText>
        </w:r>
      </w:del>
    </w:p>
    <w:p w14:paraId="2EE47383" w14:textId="32973C40" w:rsidR="008412CC" w:rsidRPr="002B72E7" w:rsidDel="00836C19" w:rsidRDefault="008412CC" w:rsidP="005E409E">
      <w:pPr>
        <w:pStyle w:val="payannameh"/>
        <w:tabs>
          <w:tab w:val="left" w:pos="828"/>
          <w:tab w:val="left" w:pos="7371"/>
        </w:tabs>
        <w:spacing w:line="240" w:lineRule="auto"/>
        <w:rPr>
          <w:del w:id="11269" w:author="jafary88@gmail.com" w:date="2022-05-11T18:17:00Z"/>
          <w:rtl/>
        </w:rPr>
      </w:pPr>
      <w:del w:id="11270" w:author="jafary88@gmail.com" w:date="2022-05-11T18:17:00Z">
        <w:r w:rsidRPr="002B72E7" w:rsidDel="00836C19">
          <w:rPr>
            <w:rtl/>
          </w:rPr>
          <w:delText xml:space="preserve">خورنده </w:delText>
        </w:r>
      </w:del>
      <w:ins w:id="11271" w:author="Mohsen Jafarinejad" w:date="2019-05-11T10:51:00Z">
        <w:del w:id="11272" w:author="jafary88@gmail.com" w:date="2022-05-11T18:17:00Z">
          <w:r w:rsidR="002D6158" w:rsidDel="00836C19">
            <w:rPr>
              <w:rFonts w:hint="cs"/>
              <w:rtl/>
            </w:rPr>
            <w:delText>بو</w:delText>
          </w:r>
        </w:del>
      </w:ins>
      <w:del w:id="11273" w:author="jafary88@gmail.com" w:date="2022-05-11T18:17:00Z">
        <w:r w:rsidRPr="002B72E7" w:rsidDel="00836C19">
          <w:rPr>
            <w:rtl/>
          </w:rPr>
          <w:delText>وبدن الکترولیت مذاب</w:delText>
        </w:r>
      </w:del>
    </w:p>
    <w:p w14:paraId="0D302B94" w14:textId="25DB2295" w:rsidR="008412CC" w:rsidRPr="002B72E7" w:rsidDel="00836C19" w:rsidRDefault="008412CC" w:rsidP="005E409E">
      <w:pPr>
        <w:pStyle w:val="payannameh"/>
        <w:tabs>
          <w:tab w:val="left" w:pos="828"/>
          <w:tab w:val="left" w:pos="7371"/>
        </w:tabs>
        <w:spacing w:line="240" w:lineRule="auto"/>
        <w:rPr>
          <w:del w:id="11274" w:author="jafary88@gmail.com" w:date="2022-05-11T18:17:00Z"/>
        </w:rPr>
      </w:pPr>
      <w:del w:id="11275" w:author="jafary88@gmail.com" w:date="2022-05-11T18:17:00Z">
        <w:r w:rsidRPr="002B72E7" w:rsidDel="00836C19">
          <w:rPr>
            <w:rtl/>
          </w:rPr>
          <w:delText xml:space="preserve">ساخت از مواد </w:delText>
        </w:r>
        <w:r w:rsidR="000B0AD8" w:rsidRPr="002B72E7" w:rsidDel="00836C19">
          <w:rPr>
            <w:rtl/>
          </w:rPr>
          <w:delText>نسبتاً</w:delText>
        </w:r>
        <w:r w:rsidRPr="002B72E7" w:rsidDel="00836C19">
          <w:rPr>
            <w:rtl/>
          </w:rPr>
          <w:delText xml:space="preserve"> گران</w:delText>
        </w:r>
      </w:del>
    </w:p>
    <w:p w14:paraId="0C048F15" w14:textId="62CA6ABE" w:rsidR="008412CC" w:rsidDel="00836C19" w:rsidRDefault="008412CC" w:rsidP="005E409E">
      <w:pPr>
        <w:pStyle w:val="payannameh"/>
        <w:tabs>
          <w:tab w:val="left" w:pos="828"/>
          <w:tab w:val="left" w:pos="7371"/>
        </w:tabs>
        <w:spacing w:line="240" w:lineRule="auto"/>
        <w:rPr>
          <w:del w:id="11276" w:author="jafary88@gmail.com" w:date="2022-05-11T18:17:00Z"/>
          <w:rtl/>
        </w:rPr>
      </w:pPr>
    </w:p>
    <w:p w14:paraId="64FB0CAD" w14:textId="0A6DF935" w:rsidR="008907FD" w:rsidRPr="002B72E7" w:rsidDel="00836C19" w:rsidRDefault="008907FD" w:rsidP="005E409E">
      <w:pPr>
        <w:pStyle w:val="payannameh"/>
        <w:tabs>
          <w:tab w:val="left" w:pos="828"/>
          <w:tab w:val="left" w:pos="7371"/>
        </w:tabs>
        <w:spacing w:line="240" w:lineRule="auto"/>
        <w:rPr>
          <w:del w:id="11277" w:author="jafary88@gmail.com" w:date="2022-05-11T18:17:00Z"/>
          <w:rtl/>
        </w:rPr>
      </w:pPr>
      <w:bookmarkStart w:id="11278" w:name="_Toc8546061"/>
      <w:bookmarkStart w:id="11279" w:name="_Toc8550470"/>
      <w:bookmarkStart w:id="11280" w:name="_Toc8550731"/>
      <w:bookmarkEnd w:id="11278"/>
      <w:bookmarkEnd w:id="11279"/>
      <w:bookmarkEnd w:id="11280"/>
    </w:p>
    <w:p w14:paraId="7C749C4E" w14:textId="37FE153C" w:rsidR="007736BD" w:rsidDel="00836C19" w:rsidRDefault="007736BD" w:rsidP="005E409E">
      <w:pPr>
        <w:pStyle w:val="payannameh"/>
        <w:tabs>
          <w:tab w:val="left" w:pos="828"/>
          <w:tab w:val="left" w:pos="7371"/>
        </w:tabs>
        <w:spacing w:line="240" w:lineRule="auto"/>
        <w:rPr>
          <w:del w:id="11281" w:author="jafary88@gmail.com" w:date="2022-05-11T18:17:00Z"/>
          <w:b/>
          <w:bCs/>
          <w:rtl/>
        </w:rPr>
      </w:pPr>
      <w:bookmarkStart w:id="11282" w:name="_Toc8546062"/>
      <w:bookmarkStart w:id="11283" w:name="_Toc8550471"/>
      <w:bookmarkStart w:id="11284" w:name="_Toc8550732"/>
      <w:bookmarkEnd w:id="11282"/>
      <w:bookmarkEnd w:id="11283"/>
      <w:bookmarkEnd w:id="11284"/>
    </w:p>
    <w:p w14:paraId="25F1C297" w14:textId="6659FE42" w:rsidR="008412CC" w:rsidRPr="008907FD" w:rsidDel="00836C19" w:rsidRDefault="008412CC" w:rsidP="007C467D">
      <w:pPr>
        <w:pStyle w:val="a1"/>
        <w:bidi/>
        <w:rPr>
          <w:del w:id="11285" w:author="jafary88@gmail.com" w:date="2022-05-11T18:17:00Z"/>
          <w:rtl/>
        </w:rPr>
      </w:pPr>
      <w:bookmarkStart w:id="11286" w:name="_Toc3666253"/>
      <w:bookmarkStart w:id="11287" w:name="_Toc3666502"/>
      <w:bookmarkStart w:id="11288" w:name="_Toc8546063"/>
      <w:bookmarkStart w:id="11289" w:name="_Toc8550733"/>
      <w:del w:id="11290" w:author="jafary88@gmail.com" w:date="2022-05-11T18:17:00Z">
        <w:r w:rsidRPr="008907FD" w:rsidDel="00836C19">
          <w:rPr>
            <w:rtl/>
          </w:rPr>
          <w:delText>پیل سوختی اکسید جامد</w:delText>
        </w:r>
        <w:bookmarkEnd w:id="11286"/>
        <w:bookmarkEnd w:id="11287"/>
        <w:bookmarkEnd w:id="11288"/>
        <w:bookmarkEnd w:id="11289"/>
      </w:del>
    </w:p>
    <w:p w14:paraId="46C2E9E8" w14:textId="3EA1EB3C" w:rsidR="008412CC" w:rsidDel="00836C19" w:rsidRDefault="007736BD">
      <w:pPr>
        <w:pStyle w:val="payannameh"/>
        <w:tabs>
          <w:tab w:val="left" w:pos="567"/>
          <w:tab w:val="left" w:pos="615"/>
          <w:tab w:val="left" w:pos="7371"/>
        </w:tabs>
        <w:spacing w:line="240" w:lineRule="auto"/>
        <w:jc w:val="both"/>
        <w:rPr>
          <w:del w:id="11291" w:author="jafary88@gmail.com" w:date="2022-05-11T18:17:00Z"/>
          <w:rtl/>
        </w:rPr>
        <w:pPrChange w:id="11292" w:author="Mohsen Jafarinejad" w:date="2019-05-11T10:53:00Z">
          <w:pPr>
            <w:pStyle w:val="payannameh"/>
            <w:tabs>
              <w:tab w:val="left" w:pos="567"/>
              <w:tab w:val="left" w:pos="615"/>
              <w:tab w:val="left" w:pos="7371"/>
            </w:tabs>
            <w:spacing w:line="240" w:lineRule="auto"/>
          </w:pPr>
        </w:pPrChange>
      </w:pPr>
      <w:del w:id="11293" w:author="jafary88@gmail.com" w:date="2022-05-11T18:17:00Z">
        <w:r w:rsidDel="00836C19">
          <w:rPr>
            <w:rtl/>
          </w:rPr>
          <w:tab/>
        </w:r>
        <w:r w:rsidR="008412CC" w:rsidRPr="002B72E7" w:rsidDel="00836C19">
          <w:rPr>
            <w:rtl/>
          </w:rPr>
          <w:delText>این پیل سوختی با الکترولیت سرامیکي</w:delText>
        </w:r>
      </w:del>
      <w:ins w:id="11294" w:author="Mohsen" w:date="2019-03-17T16:48:00Z">
        <w:del w:id="11295" w:author="jafary88@gmail.com" w:date="2022-05-11T18:17:00Z">
          <w:r w:rsidR="006266AC" w:rsidDel="00836C19">
            <w:rPr>
              <w:rtl/>
            </w:rPr>
            <w:delText>ی</w:delText>
          </w:r>
        </w:del>
      </w:ins>
      <w:del w:id="11296" w:author="jafary88@gmail.com" w:date="2022-05-11T18:17:00Z">
        <w:r w:rsidR="008412CC" w:rsidRPr="002B72E7" w:rsidDel="00836C19">
          <w:rPr>
            <w:rtl/>
          </w:rPr>
          <w:delText xml:space="preserve"> جامد کار </w:delText>
        </w:r>
        <w:r w:rsidR="000B0AD8" w:rsidRPr="002B72E7" w:rsidDel="00836C19">
          <w:rPr>
            <w:rtl/>
          </w:rPr>
          <w:delText>م</w:delText>
        </w:r>
        <w:r w:rsidR="000B0AD8" w:rsidRPr="002B72E7" w:rsidDel="00836C19">
          <w:rPr>
            <w:rFonts w:hint="cs"/>
            <w:rtl/>
          </w:rPr>
          <w:delText>ی‌کند</w:delText>
        </w:r>
      </w:del>
      <w:ins w:id="11297" w:author="Mohsen Jafarinejad" w:date="2019-05-11T10:52:00Z">
        <w:del w:id="11298" w:author="jafary88@gmail.com" w:date="2022-05-11T18:17:00Z">
          <w:r w:rsidR="002D6158" w:rsidDel="00836C19">
            <w:rPr>
              <w:rFonts w:hint="cs"/>
              <w:rtl/>
            </w:rPr>
            <w:delText xml:space="preserve"> </w:delText>
          </w:r>
        </w:del>
      </w:ins>
      <w:del w:id="11299" w:author="jafary88@gmail.com" w:date="2022-05-11T18:17:00Z">
        <w:r w:rsidR="008412CC" w:rsidRPr="002B72E7" w:rsidDel="00836C19">
          <w:delText>.</w:delText>
        </w:r>
        <w:r w:rsidR="008412CC" w:rsidRPr="002B72E7" w:rsidDel="00836C19">
          <w:rPr>
            <w:rtl/>
          </w:rPr>
          <w:delText xml:space="preserve"> </w:delText>
        </w:r>
        <w:r w:rsidR="000B0AD8" w:rsidRPr="002B72E7" w:rsidDel="00836C19">
          <w:rPr>
            <w:rtl/>
          </w:rPr>
          <w:delText>معروف‌تر</w:delText>
        </w:r>
        <w:r w:rsidR="000B0AD8" w:rsidRPr="002B72E7" w:rsidDel="00836C19">
          <w:rPr>
            <w:rFonts w:hint="cs"/>
            <w:rtl/>
          </w:rPr>
          <w:delText>ین</w:delText>
        </w:r>
        <w:r w:rsidR="008412CC" w:rsidRPr="002B72E7" w:rsidDel="00836C19">
          <w:rPr>
            <w:rtl/>
          </w:rPr>
          <w:delText xml:space="preserve"> ماده الکترولیت </w:delText>
        </w:r>
        <w:r w:rsidR="008412CC" w:rsidRPr="002B72E7" w:rsidDel="00836C19">
          <w:delText>SOFC</w:delText>
        </w:r>
        <w:r w:rsidR="008412CC" w:rsidRPr="002B72E7" w:rsidDel="00836C19">
          <w:rPr>
            <w:rtl/>
          </w:rPr>
          <w:delText xml:space="preserve"> یوتریا پایدار شده زیرکونیم اکسیژن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ز آن جایي</w:delText>
        </w:r>
      </w:del>
      <w:ins w:id="11300" w:author="Mohsen" w:date="2019-03-17T16:48:00Z">
        <w:del w:id="11301" w:author="jafary88@gmail.com" w:date="2022-05-11T18:17:00Z">
          <w:r w:rsidR="006266AC" w:rsidDel="00836C19">
            <w:rPr>
              <w:rtl/>
            </w:rPr>
            <w:delText>ی</w:delText>
          </w:r>
        </w:del>
      </w:ins>
      <w:del w:id="11302" w:author="jafary88@gmail.com" w:date="2022-05-11T18:17:00Z">
        <w:r w:rsidR="008412CC" w:rsidRPr="002B72E7" w:rsidDel="00836C19">
          <w:rPr>
            <w:rtl/>
          </w:rPr>
          <w:delText xml:space="preserve"> که </w:delText>
        </w:r>
        <w:r w:rsidR="008412CC" w:rsidRPr="002B72E7" w:rsidDel="00836C19">
          <w:delText>O-</w:delText>
        </w:r>
        <w:r w:rsidR="008412CC" w:rsidRPr="002B72E7" w:rsidDel="00836C19">
          <w:rPr>
            <w:rtl/>
          </w:rPr>
          <w:delText xml:space="preserve"> در این حالت</w:delText>
        </w:r>
        <w:r w:rsidR="000B0AD8" w:rsidRPr="002B72E7" w:rsidDel="00836C19">
          <w:rPr>
            <w:rtl/>
          </w:rPr>
          <w:delText xml:space="preserve"> </w:delText>
        </w:r>
        <w:r w:rsidR="008412CC" w:rsidRPr="002B72E7" w:rsidDel="00836C19">
          <w:rPr>
            <w:rtl/>
          </w:rPr>
          <w:delText>هادي</w:delText>
        </w:r>
      </w:del>
      <w:ins w:id="11303" w:author="Mohsen" w:date="2019-03-17T16:48:00Z">
        <w:del w:id="11304" w:author="jafary88@gmail.com" w:date="2022-05-11T18:17:00Z">
          <w:r w:rsidR="006266AC" w:rsidDel="00836C19">
            <w:rPr>
              <w:rtl/>
            </w:rPr>
            <w:delText>ی</w:delText>
          </w:r>
        </w:del>
      </w:ins>
      <w:del w:id="11305" w:author="jafary88@gmail.com" w:date="2022-05-11T18:17:00Z">
        <w:r w:rsidR="008412CC" w:rsidRPr="002B72E7" w:rsidDel="00836C19">
          <w:rPr>
            <w:rtl/>
          </w:rPr>
          <w:delText xml:space="preserve"> متحرک </w:delText>
        </w:r>
        <w:r w:rsidR="00EA002F" w:rsidRPr="002B72E7" w:rsidDel="00836C19">
          <w:rPr>
            <w:rtl/>
          </w:rPr>
          <w:delText>است</w:delText>
        </w:r>
        <w:r w:rsidR="008412CC" w:rsidRPr="002B72E7" w:rsidDel="00836C19">
          <w:rPr>
            <w:rtl/>
          </w:rPr>
          <w:delText xml:space="preserve">،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آند و کاتد به قرار شکل</w:delText>
        </w:r>
        <w:r w:rsidR="000B0AD8" w:rsidRPr="002B72E7" w:rsidDel="00836C19">
          <w:rPr>
            <w:rtl/>
          </w:rPr>
          <w:delText xml:space="preserve"> </w:delText>
        </w:r>
        <w:r w:rsidR="008412CC" w:rsidRPr="002B72E7" w:rsidDel="00836C19">
          <w:rPr>
            <w:rtl/>
          </w:rPr>
          <w:delText>زیر خواهد بود</w:delText>
        </w:r>
        <w:r w:rsidR="008412CC" w:rsidRPr="002B72E7" w:rsidDel="00836C19">
          <w:delText>.</w:delText>
        </w:r>
      </w:del>
    </w:p>
    <w:p w14:paraId="68F90EA8" w14:textId="64CA4013" w:rsidR="009425DE" w:rsidRPr="002B72E7" w:rsidDel="00836C19" w:rsidRDefault="009425DE" w:rsidP="005E409E">
      <w:pPr>
        <w:pStyle w:val="payannameh"/>
        <w:tabs>
          <w:tab w:val="left" w:pos="1395"/>
          <w:tab w:val="left" w:pos="7371"/>
        </w:tabs>
        <w:spacing w:line="240" w:lineRule="auto"/>
        <w:rPr>
          <w:del w:id="11306" w:author="jafary88@gmail.com" w:date="2022-05-11T18:17:00Z"/>
          <w:rtl/>
        </w:rPr>
      </w:pPr>
    </w:p>
    <w:p w14:paraId="1EFE463B" w14:textId="7C34E813" w:rsidR="005E409E" w:rsidDel="00836C19" w:rsidRDefault="008412CC" w:rsidP="005E409E">
      <w:pPr>
        <w:pStyle w:val="payannameh"/>
        <w:tabs>
          <w:tab w:val="left" w:pos="0"/>
          <w:tab w:val="left" w:pos="7371"/>
        </w:tabs>
        <w:spacing w:line="240" w:lineRule="auto"/>
        <w:jc w:val="center"/>
        <w:rPr>
          <w:del w:id="11307" w:author="jafary88@gmail.com" w:date="2022-05-11T18:17:00Z"/>
          <w:sz w:val="22"/>
          <w:szCs w:val="24"/>
          <w:rtl/>
        </w:rPr>
      </w:pPr>
      <w:del w:id="11308" w:author="jafary88@gmail.com" w:date="2022-05-11T18:17:00Z">
        <w:r w:rsidRPr="002B72E7" w:rsidDel="00836C19">
          <w:rPr>
            <w:noProof/>
            <w:rtl/>
            <w:lang w:bidi="ar-SA"/>
          </w:rPr>
          <w:drawing>
            <wp:inline distT="0" distB="0" distL="0" distR="0" wp14:anchorId="4A1C2073" wp14:editId="34EEA168">
              <wp:extent cx="3064476" cy="2188911"/>
              <wp:effectExtent l="0" t="0" r="3175" b="1905"/>
              <wp:docPr id="7" name="Picture 7" descr="C:\Users\Mohsen\Desktop\pillsookhti\فصل اول\Solid-Oxide-Fuel-C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hsen\Desktop\pillsookhti\فصل اول\Solid-Oxide-Fuel-Cel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78393" cy="2198852"/>
                      </a:xfrm>
                      <a:prstGeom prst="rect">
                        <a:avLst/>
                      </a:prstGeom>
                      <a:noFill/>
                      <a:ln>
                        <a:noFill/>
                      </a:ln>
                    </pic:spPr>
                  </pic:pic>
                </a:graphicData>
              </a:graphic>
            </wp:inline>
          </w:drawing>
        </w:r>
      </w:del>
    </w:p>
    <w:p w14:paraId="56C08660" w14:textId="73EFC4E0" w:rsidR="008412CC" w:rsidDel="00836C19" w:rsidRDefault="008412CC" w:rsidP="00CF0011">
      <w:pPr>
        <w:pStyle w:val="a4"/>
        <w:rPr>
          <w:ins w:id="11309" w:author="Mohsen" w:date="2019-03-17T17:00:00Z"/>
          <w:del w:id="11310" w:author="jafary88@gmail.com" w:date="2022-05-11T18:17:00Z"/>
        </w:rPr>
      </w:pPr>
      <w:bookmarkStart w:id="11311" w:name="_Toc8551009"/>
      <w:del w:id="11312" w:author="jafary88@gmail.com" w:date="2022-05-11T18:17:00Z">
        <w:r w:rsidRPr="00394946" w:rsidDel="00836C19">
          <w:rPr>
            <w:rtl/>
          </w:rPr>
          <w:delText>شماتیک پیل سوختی اکسید جامد</w:delText>
        </w:r>
      </w:del>
      <w:ins w:id="11313" w:author="Mohsen Jafarinejad" w:date="2019-04-06T08:46:00Z">
        <w:del w:id="11314" w:author="jafary88@gmail.com" w:date="2022-05-11T18:17:00Z">
          <w:r w:rsidR="00A11F99" w:rsidRPr="00A11F99" w:rsidDel="00836C19">
            <w:rPr>
              <w:rtl/>
            </w:rPr>
            <w:delText xml:space="preserve"> </w:delText>
          </w:r>
        </w:del>
      </w:ins>
      <w:customXmlInsRangeStart w:id="11315" w:author="Mohsen Jafarinejad" w:date="2019-04-06T08:46:00Z"/>
      <w:customXmlDelRangeStart w:id="11316" w:author="jafary88@gmail.com" w:date="2022-05-11T18:17:00Z"/>
      <w:sdt>
        <w:sdtPr>
          <w:rPr>
            <w:rtl/>
          </w:rPr>
          <w:id w:val="-296684970"/>
          <w:citation/>
        </w:sdtPr>
        <w:sdtEndPr/>
        <w:sdtContent>
          <w:customXmlInsRangeEnd w:id="11315"/>
          <w:customXmlDelRangeEnd w:id="11316"/>
          <w:ins w:id="11317" w:author="Mohsen Jafarinejad" w:date="2019-04-06T08:46:00Z">
            <w:del w:id="11318"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319" w:author="jafary88@gmail.com" w:date="2022-05-11T18:17:00Z">
            <w:r w:rsidR="00F81795" w:rsidRPr="00F81795" w:rsidDel="00836C19">
              <w:rPr>
                <w:noProof/>
              </w:rPr>
              <w:delText>[2]</w:delText>
            </w:r>
          </w:del>
          <w:ins w:id="11320" w:author="Mohsen Jafarinejad" w:date="2019-04-06T08:46:00Z">
            <w:del w:id="11321" w:author="jafary88@gmail.com" w:date="2022-05-11T18:17:00Z">
              <w:r w:rsidR="00A11F99" w:rsidDel="00836C19">
                <w:rPr>
                  <w:rStyle w:val="tgc"/>
                  <w:rtl/>
                </w:rPr>
                <w:fldChar w:fldCharType="end"/>
              </w:r>
            </w:del>
          </w:ins>
          <w:customXmlInsRangeStart w:id="11322" w:author="Mohsen Jafarinejad" w:date="2019-04-06T08:46:00Z"/>
          <w:customXmlDelRangeStart w:id="11323" w:author="jafary88@gmail.com" w:date="2022-05-11T18:17:00Z"/>
        </w:sdtContent>
      </w:sdt>
      <w:customXmlInsRangeEnd w:id="11322"/>
      <w:customXmlDelRangeEnd w:id="11323"/>
      <w:bookmarkEnd w:id="11311"/>
    </w:p>
    <w:p w14:paraId="0CA73835" w14:textId="726A15B7" w:rsidR="00F74514" w:rsidRPr="00394946" w:rsidDel="00836C19" w:rsidRDefault="00F74514">
      <w:pPr>
        <w:pStyle w:val="a4"/>
        <w:numPr>
          <w:ilvl w:val="0"/>
          <w:numId w:val="0"/>
        </w:numPr>
        <w:ind w:left="567"/>
        <w:jc w:val="left"/>
        <w:rPr>
          <w:del w:id="11324" w:author="jafary88@gmail.com" w:date="2022-05-11T18:17:00Z"/>
          <w:rtl/>
        </w:rPr>
        <w:pPrChange w:id="11325" w:author="Mohsen" w:date="2019-03-17T17:00:00Z">
          <w:pPr>
            <w:pStyle w:val="a4"/>
          </w:pPr>
        </w:pPrChange>
      </w:pPr>
    </w:p>
    <w:p w14:paraId="3AB88CE2" w14:textId="63D760C7" w:rsidR="008412CC" w:rsidRPr="002B72E7" w:rsidDel="00836C19" w:rsidRDefault="009425DE" w:rsidP="001A60F1">
      <w:pPr>
        <w:pStyle w:val="payannameh"/>
        <w:tabs>
          <w:tab w:val="left" w:pos="567"/>
          <w:tab w:val="left" w:pos="1395"/>
          <w:tab w:val="left" w:pos="7371"/>
        </w:tabs>
        <w:spacing w:line="240" w:lineRule="auto"/>
        <w:jc w:val="both"/>
        <w:rPr>
          <w:del w:id="11326" w:author="jafary88@gmail.com" w:date="2022-05-11T18:17:00Z"/>
          <w:rtl/>
        </w:rPr>
      </w:pPr>
      <w:del w:id="11327" w:author="jafary88@gmail.com" w:date="2022-05-11T18:17:00Z">
        <w:r w:rsidDel="00836C19">
          <w:rPr>
            <w:rtl/>
          </w:rPr>
          <w:tab/>
        </w:r>
        <w:r w:rsidR="008412CC" w:rsidRPr="002B72E7" w:rsidDel="00836C19">
          <w:rPr>
            <w:rtl/>
          </w:rPr>
          <w:delText xml:space="preserve">مواد سازنده آند و کاتد در </w:delText>
        </w:r>
        <w:r w:rsidR="008412CC" w:rsidRPr="002B72E7" w:rsidDel="00836C19">
          <w:delText>SOFC</w:delText>
        </w:r>
      </w:del>
      <w:ins w:id="11328" w:author="Mohsen Jafarinejad" w:date="2019-05-11T10:53:00Z">
        <w:del w:id="11329" w:author="jafary88@gmail.com" w:date="2022-05-11T18:17:00Z">
          <w:r w:rsidR="002D6158" w:rsidDel="00836C19">
            <w:rPr>
              <w:rFonts w:hint="cs"/>
              <w:rtl/>
            </w:rPr>
            <w:delText xml:space="preserve"> </w:delText>
          </w:r>
        </w:del>
      </w:ins>
      <w:del w:id="11330" w:author="jafary88@gmail.com" w:date="2022-05-11T18:17:00Z">
        <w:r w:rsidR="008412CC" w:rsidRPr="002B72E7" w:rsidDel="00836C19">
          <w:rPr>
            <w:rtl/>
          </w:rPr>
          <w:delText xml:space="preserve"> متفاوت </w:delText>
        </w:r>
        <w:r w:rsidR="000B0AD8" w:rsidRPr="002B72E7" w:rsidDel="00836C19">
          <w:rPr>
            <w:rtl/>
          </w:rPr>
          <w:delText>م</w:delText>
        </w:r>
        <w:r w:rsidR="000B0AD8" w:rsidRPr="002B72E7" w:rsidDel="00836C19">
          <w:rPr>
            <w:rFonts w:hint="cs"/>
            <w:rtl/>
          </w:rPr>
          <w:delText>ی‌باشند</w:delText>
        </w:r>
        <w:r w:rsidR="008412CC" w:rsidRPr="002B72E7" w:rsidDel="00836C19">
          <w:delText>.</w:delText>
        </w:r>
        <w:r w:rsidR="008412CC" w:rsidRPr="002B72E7" w:rsidDel="00836C19">
          <w:rPr>
            <w:rtl/>
          </w:rPr>
          <w:delText xml:space="preserve"> الکترود سوخت باید بتواند در برابر کاهش </w:delText>
        </w:r>
      </w:del>
      <w:ins w:id="11331" w:author="Mohsen Jafarinejad" w:date="2019-09-03T12:37:00Z">
        <w:del w:id="11332" w:author="jafary88@gmail.com" w:date="2022-05-11T18:17:00Z">
          <w:r w:rsidR="00C56D61" w:rsidDel="00836C19">
            <w:rPr>
              <w:rtl/>
            </w:rPr>
            <w:delText>دمابالا</w:delText>
          </w:r>
          <w:r w:rsidR="00C56D61" w:rsidDel="00836C19">
            <w:rPr>
              <w:rFonts w:hint="cs"/>
              <w:rtl/>
            </w:rPr>
            <w:delText>ی</w:delText>
          </w:r>
        </w:del>
      </w:ins>
      <w:del w:id="11333" w:author="jafary88@gmail.com" w:date="2022-05-11T18:17:00Z">
        <w:r w:rsidR="008412CC" w:rsidRPr="002B72E7" w:rsidDel="00836C19">
          <w:rPr>
            <w:rtl/>
          </w:rPr>
          <w:delText>دما بالاي</w:delText>
        </w:r>
      </w:del>
      <w:ins w:id="11334" w:author="Mohsen" w:date="2019-03-17T16:48:00Z">
        <w:del w:id="11335" w:author="jafary88@gmail.com" w:date="2022-05-11T18:17:00Z">
          <w:r w:rsidR="006266AC" w:rsidDel="00836C19">
            <w:rPr>
              <w:rtl/>
            </w:rPr>
            <w:delText>ی</w:delText>
          </w:r>
        </w:del>
      </w:ins>
      <w:del w:id="11336" w:author="jafary88@gmail.com" w:date="2022-05-11T18:17:00Z">
        <w:r w:rsidR="008412CC" w:rsidRPr="002B72E7" w:rsidDel="00836C19">
          <w:rPr>
            <w:rtl/>
          </w:rPr>
          <w:delText xml:space="preserve"> محیط کاتد پایدار باشد</w:delText>
        </w:r>
      </w:del>
      <w:ins w:id="11337" w:author="Mohsen Jafarinejad" w:date="2019-05-11T10:54:00Z">
        <w:del w:id="11338" w:author="jafary88@gmail.com" w:date="2022-05-11T18:17:00Z">
          <w:r w:rsidR="002D6158" w:rsidDel="00836C19">
            <w:rPr>
              <w:rFonts w:hint="cs"/>
              <w:rtl/>
            </w:rPr>
            <w:delText xml:space="preserve"> </w:delText>
          </w:r>
        </w:del>
      </w:ins>
      <w:del w:id="11339" w:author="jafary88@gmail.com" w:date="2022-05-11T18:17:00Z">
        <w:r w:rsidR="008412CC" w:rsidRPr="002B72E7" w:rsidDel="00836C19">
          <w:rPr>
            <w:rtl/>
          </w:rPr>
          <w:delText xml:space="preserve">، </w:delText>
        </w:r>
      </w:del>
      <w:ins w:id="11340" w:author="Mohsen Jafarinejad" w:date="2019-09-03T12:37:00Z">
        <w:del w:id="11341" w:author="jafary88@gmail.com" w:date="2022-05-11T18:17:00Z">
          <w:r w:rsidR="00C56D61" w:rsidDel="00836C19">
            <w:rPr>
              <w:rtl/>
            </w:rPr>
            <w:delText>درحال</w:delText>
          </w:r>
          <w:r w:rsidR="00C56D61" w:rsidDel="00836C19">
            <w:rPr>
              <w:rFonts w:hint="cs"/>
              <w:rtl/>
            </w:rPr>
            <w:delText>ی‌</w:delText>
          </w:r>
          <w:r w:rsidR="00C56D61" w:rsidDel="00836C19">
            <w:rPr>
              <w:rFonts w:hint="eastAsia"/>
              <w:rtl/>
            </w:rPr>
            <w:delText>که</w:delText>
          </w:r>
        </w:del>
      </w:ins>
      <w:del w:id="11342" w:author="jafary88@gmail.com" w:date="2022-05-11T18:17:00Z">
        <w:r w:rsidR="008412CC" w:rsidRPr="002B72E7" w:rsidDel="00836C19">
          <w:rPr>
            <w:rtl/>
          </w:rPr>
          <w:delText>در حالي</w:delText>
        </w:r>
      </w:del>
      <w:ins w:id="11343" w:author="Mohsen" w:date="2019-03-17T16:48:00Z">
        <w:del w:id="11344" w:author="jafary88@gmail.com" w:date="2022-05-11T18:17:00Z">
          <w:r w:rsidR="006266AC" w:rsidDel="00836C19">
            <w:rPr>
              <w:rtl/>
            </w:rPr>
            <w:delText>ی</w:delText>
          </w:r>
        </w:del>
      </w:ins>
      <w:del w:id="11345" w:author="jafary88@gmail.com" w:date="2022-05-11T18:17:00Z">
        <w:r w:rsidR="008412CC" w:rsidRPr="002B72E7" w:rsidDel="00836C19">
          <w:rPr>
            <w:rtl/>
          </w:rPr>
          <w:delText xml:space="preserve"> که الکترود</w:delText>
        </w:r>
      </w:del>
      <w:ins w:id="11346" w:author="Mohsen Jafarinejad" w:date="2019-05-11T10:54:00Z">
        <w:del w:id="11347" w:author="jafary88@gmail.com" w:date="2022-05-11T18:17:00Z">
          <w:r w:rsidR="002D6158" w:rsidDel="00836C19">
            <w:rPr>
              <w:rFonts w:hint="cs"/>
              <w:rtl/>
            </w:rPr>
            <w:delText xml:space="preserve"> </w:delText>
          </w:r>
        </w:del>
      </w:ins>
      <w:del w:id="11348" w:author="jafary88@gmail.com" w:date="2022-05-11T18:17:00Z">
        <w:r w:rsidR="008412CC" w:rsidRPr="002B72E7" w:rsidDel="00836C19">
          <w:rPr>
            <w:rtl/>
          </w:rPr>
          <w:delText xml:space="preserve"> هوا </w:delText>
        </w:r>
      </w:del>
      <w:ins w:id="11349" w:author="Mohsen Jafarinejad" w:date="2019-05-11T10:54:00Z">
        <w:del w:id="11350" w:author="jafary88@gmail.com" w:date="2022-05-11T18:17:00Z">
          <w:r w:rsidR="002D6158" w:rsidDel="00836C19">
            <w:rPr>
              <w:rFonts w:hint="cs"/>
              <w:rtl/>
            </w:rPr>
            <w:delText xml:space="preserve"> </w:delText>
          </w:r>
        </w:del>
      </w:ins>
      <w:del w:id="11351" w:author="jafary88@gmail.com" w:date="2022-05-11T18:17:00Z">
        <w:r w:rsidR="008412CC" w:rsidRPr="002B72E7" w:rsidDel="00836C19">
          <w:rPr>
            <w:rtl/>
          </w:rPr>
          <w:delText>بایستي</w:delText>
        </w:r>
      </w:del>
      <w:ins w:id="11352" w:author="Mohsen" w:date="2019-03-17T16:48:00Z">
        <w:del w:id="11353" w:author="jafary88@gmail.com" w:date="2022-05-11T18:17:00Z">
          <w:r w:rsidR="006266AC" w:rsidDel="00836C19">
            <w:rPr>
              <w:rtl/>
            </w:rPr>
            <w:delText>ی</w:delText>
          </w:r>
        </w:del>
      </w:ins>
      <w:del w:id="11354" w:author="jafary88@gmail.com" w:date="2022-05-11T18:17:00Z">
        <w:r w:rsidR="008412CC" w:rsidRPr="002B72E7" w:rsidDel="00836C19">
          <w:rPr>
            <w:rtl/>
          </w:rPr>
          <w:delText xml:space="preserve"> در برابر اکسید شدن</w:delText>
        </w:r>
      </w:del>
      <w:ins w:id="11355" w:author="Mohsen Jafarinejad" w:date="2019-05-11T10:54:00Z">
        <w:del w:id="11356" w:author="jafary88@gmail.com" w:date="2022-05-11T18:17:00Z">
          <w:r w:rsidR="002D6158" w:rsidDel="00836C19">
            <w:rPr>
              <w:rFonts w:hint="cs"/>
              <w:rtl/>
            </w:rPr>
            <w:delText xml:space="preserve"> در</w:delText>
          </w:r>
        </w:del>
      </w:ins>
      <w:del w:id="11357" w:author="jafary88@gmail.com" w:date="2022-05-11T18:17:00Z">
        <w:r w:rsidR="008412CC" w:rsidRPr="002B72E7" w:rsidDel="00836C19">
          <w:rPr>
            <w:rtl/>
          </w:rPr>
          <w:delText xml:space="preserve"> دماي</w:delText>
        </w:r>
      </w:del>
      <w:ins w:id="11358" w:author="Mohsen" w:date="2019-03-17T16:48:00Z">
        <w:del w:id="11359" w:author="jafary88@gmail.com" w:date="2022-05-11T18:17:00Z">
          <w:r w:rsidR="006266AC" w:rsidDel="00836C19">
            <w:rPr>
              <w:rtl/>
            </w:rPr>
            <w:delText>ی</w:delText>
          </w:r>
        </w:del>
      </w:ins>
      <w:del w:id="11360" w:author="jafary88@gmail.com" w:date="2022-05-11T18:17:00Z">
        <w:r w:rsidR="008412CC" w:rsidRPr="002B72E7" w:rsidDel="00836C19">
          <w:rPr>
            <w:rtl/>
          </w:rPr>
          <w:delText xml:space="preserve"> بالاي</w:delText>
        </w:r>
      </w:del>
      <w:ins w:id="11361" w:author="Mohsen" w:date="2019-03-17T16:48:00Z">
        <w:del w:id="11362" w:author="jafary88@gmail.com" w:date="2022-05-11T18:17:00Z">
          <w:r w:rsidR="006266AC" w:rsidDel="00836C19">
            <w:rPr>
              <w:rtl/>
            </w:rPr>
            <w:delText>ی</w:delText>
          </w:r>
        </w:del>
      </w:ins>
      <w:del w:id="11363" w:author="jafary88@gmail.com" w:date="2022-05-11T18:17:00Z">
        <w:r w:rsidR="008412CC" w:rsidRPr="002B72E7" w:rsidDel="00836C19">
          <w:rPr>
            <w:rtl/>
          </w:rPr>
          <w:delText xml:space="preserve"> محیط کاتد، مقاوم باشد</w:delText>
        </w:r>
        <w:r w:rsidR="008412CC" w:rsidRPr="002B72E7" w:rsidDel="00836C19">
          <w:delText>.</w:delText>
        </w:r>
        <w:r w:rsidR="008412CC" w:rsidRPr="002B72E7" w:rsidDel="00836C19">
          <w:rPr>
            <w:rtl/>
          </w:rPr>
          <w:delText xml:space="preserve"> </w:delText>
        </w:r>
        <w:r w:rsidR="000B0AD8" w:rsidRPr="002B72E7" w:rsidDel="00836C19">
          <w:rPr>
            <w:rtl/>
          </w:rPr>
          <w:delText>عموم</w:delText>
        </w:r>
        <w:r w:rsidR="000B0AD8" w:rsidRPr="002B72E7" w:rsidDel="00836C19">
          <w:rPr>
            <w:rFonts w:hint="cs"/>
            <w:rtl/>
          </w:rPr>
          <w:delText>ی‌ترین</w:delText>
        </w:r>
        <w:r w:rsidR="008412CC" w:rsidRPr="002B72E7" w:rsidDel="00836C19">
          <w:rPr>
            <w:rtl/>
          </w:rPr>
          <w:delText xml:space="preserve"> ماده براي</w:delText>
        </w:r>
      </w:del>
      <w:ins w:id="11364" w:author="Mohsen" w:date="2019-03-17T16:48:00Z">
        <w:del w:id="11365" w:author="jafary88@gmail.com" w:date="2022-05-11T18:17:00Z">
          <w:r w:rsidR="006266AC" w:rsidDel="00836C19">
            <w:rPr>
              <w:rtl/>
            </w:rPr>
            <w:delText>ی</w:delText>
          </w:r>
        </w:del>
      </w:ins>
      <w:del w:id="11366" w:author="jafary88@gmail.com" w:date="2022-05-11T18:17:00Z">
        <w:r w:rsidR="008412CC" w:rsidRPr="002B72E7" w:rsidDel="00836C19">
          <w:rPr>
            <w:rtl/>
          </w:rPr>
          <w:delText xml:space="preserve"> الکترود آند در </w:delText>
        </w:r>
        <w:r w:rsidR="008412CC" w:rsidRPr="002B72E7" w:rsidDel="00836C19">
          <w:delText>SOFC-</w:delText>
        </w:r>
        <w:r w:rsidR="008412CC" w:rsidRPr="002B72E7" w:rsidDel="00836C19">
          <w:rPr>
            <w:rtl/>
          </w:rPr>
          <w:delText xml:space="preserve"> کرمت نیکل </w:delText>
        </w:r>
        <w:r w:rsidR="008412CC" w:rsidRPr="002B72E7" w:rsidDel="00836C19">
          <w:delText>YSZ )</w:delText>
        </w:r>
        <w:r w:rsidR="00EA002F" w:rsidRPr="002B72E7" w:rsidDel="00836C19">
          <w:rPr>
            <w:rtl/>
          </w:rPr>
          <w:delText xml:space="preserve"> </w:delText>
        </w:r>
        <w:r w:rsidR="008412CC" w:rsidRPr="002B72E7" w:rsidDel="00836C19">
          <w:rPr>
            <w:rtl/>
          </w:rPr>
          <w:delText>کرمت مخلوط سرامیک و فلز است</w:delText>
        </w:r>
        <w:r w:rsidR="008412CC" w:rsidRPr="002B72E7" w:rsidDel="00836C19">
          <w:delText>.</w:delText>
        </w:r>
        <w:r w:rsidR="000B0AD8" w:rsidRPr="002B72E7" w:rsidDel="00836C19">
          <w:delText xml:space="preserve">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نیکل هدایت و فعالیت </w:delText>
        </w:r>
        <w:r w:rsidR="00EA002F" w:rsidRPr="002B72E7" w:rsidDel="00836C19">
          <w:rPr>
            <w:rtl/>
          </w:rPr>
          <w:delText>کاتالیستي</w:delText>
        </w:r>
      </w:del>
      <w:ins w:id="11367" w:author="Mohsen" w:date="2019-03-17T16:48:00Z">
        <w:del w:id="11368" w:author="jafary88@gmail.com" w:date="2022-05-11T18:17:00Z">
          <w:r w:rsidR="006266AC" w:rsidDel="00836C19">
            <w:rPr>
              <w:rtl/>
            </w:rPr>
            <w:delText>ی</w:delText>
          </w:r>
        </w:del>
      </w:ins>
      <w:del w:id="11369" w:author="jafary88@gmail.com" w:date="2022-05-11T18:17:00Z">
        <w:r w:rsidR="00EA002F"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EA002F" w:rsidRPr="002B72E7" w:rsidDel="00836C19">
          <w:rPr>
            <w:rtl/>
          </w:rPr>
          <w:delText xml:space="preserve"> </w:delText>
        </w:r>
        <w:r w:rsidR="000B0AD8" w:rsidRPr="002B72E7" w:rsidDel="00836C19">
          <w:rPr>
            <w:rtl/>
          </w:rPr>
          <w:delText xml:space="preserve">و </w:delText>
        </w:r>
        <w:r w:rsidR="000B0AD8" w:rsidRPr="002B72E7" w:rsidDel="00836C19">
          <w:delText>YSZ</w:delText>
        </w:r>
        <w:r w:rsidR="008412CC" w:rsidRPr="002B72E7" w:rsidDel="00836C19">
          <w:rPr>
            <w:rtl/>
          </w:rPr>
          <w:delText xml:space="preserve"> هدایت یوني</w:delText>
        </w:r>
      </w:del>
      <w:ins w:id="11370" w:author="Mohsen" w:date="2019-03-17T16:48:00Z">
        <w:del w:id="11371" w:author="jafary88@gmail.com" w:date="2022-05-11T18:17:00Z">
          <w:r w:rsidR="006266AC" w:rsidDel="00836C19">
            <w:rPr>
              <w:rtl/>
            </w:rPr>
            <w:delText>ی</w:delText>
          </w:r>
        </w:del>
      </w:ins>
      <w:del w:id="11372" w:author="jafary88@gmail.com" w:date="2022-05-11T18:17:00Z">
        <w:r w:rsidR="008412CC" w:rsidRPr="002B72E7" w:rsidDel="00836C19">
          <w:rPr>
            <w:rtl/>
          </w:rPr>
          <w:delText>، سازگاري</w:delText>
        </w:r>
      </w:del>
      <w:ins w:id="11373" w:author="Mohsen" w:date="2019-03-17T16:48:00Z">
        <w:del w:id="11374" w:author="jafary88@gmail.com" w:date="2022-05-11T18:17:00Z">
          <w:r w:rsidR="006266AC" w:rsidDel="00836C19">
            <w:rPr>
              <w:rtl/>
            </w:rPr>
            <w:delText>ی</w:delText>
          </w:r>
        </w:del>
      </w:ins>
      <w:del w:id="11375" w:author="jafary88@gmail.com" w:date="2022-05-11T18:17:00Z">
        <w:r w:rsidR="008412CC" w:rsidRPr="002B72E7" w:rsidDel="00836C19">
          <w:rPr>
            <w:rtl/>
          </w:rPr>
          <w:delText xml:space="preserve"> با انبساط حرارتي</w:delText>
        </w:r>
      </w:del>
      <w:ins w:id="11376" w:author="Mohsen" w:date="2019-03-17T16:48:00Z">
        <w:del w:id="11377" w:author="jafary88@gmail.com" w:date="2022-05-11T18:17:00Z">
          <w:r w:rsidR="006266AC" w:rsidDel="00836C19">
            <w:rPr>
              <w:rtl/>
            </w:rPr>
            <w:delText>ی</w:delText>
          </w:r>
        </w:del>
      </w:ins>
      <w:del w:id="11378" w:author="jafary88@gmail.com" w:date="2022-05-11T18:17:00Z">
        <w:r w:rsidR="008412CC" w:rsidRPr="002B72E7" w:rsidDel="00836C19">
          <w:rPr>
            <w:rtl/>
          </w:rPr>
          <w:delText xml:space="preserve"> و پایداري</w:delText>
        </w:r>
      </w:del>
      <w:ins w:id="11379" w:author="Mohsen" w:date="2019-03-17T16:48:00Z">
        <w:del w:id="11380" w:author="jafary88@gmail.com" w:date="2022-05-11T18:17:00Z">
          <w:r w:rsidR="006266AC" w:rsidDel="00836C19">
            <w:rPr>
              <w:rtl/>
            </w:rPr>
            <w:delText>ی</w:delText>
          </w:r>
        </w:del>
      </w:ins>
      <w:del w:id="11381" w:author="jafary88@gmail.com" w:date="2022-05-11T18:17:00Z">
        <w:r w:rsidR="008412CC" w:rsidRPr="002B72E7" w:rsidDel="00836C19">
          <w:rPr>
            <w:rtl/>
          </w:rPr>
          <w:delText xml:space="preserve"> شیمیایي</w:delText>
        </w:r>
      </w:del>
      <w:ins w:id="11382" w:author="Mohsen" w:date="2019-03-17T16:48:00Z">
        <w:del w:id="11383" w:author="jafary88@gmail.com" w:date="2022-05-11T18:17:00Z">
          <w:r w:rsidR="006266AC" w:rsidDel="00836C19">
            <w:rPr>
              <w:rtl/>
            </w:rPr>
            <w:delText>ی</w:delText>
          </w:r>
        </w:del>
      </w:ins>
      <w:del w:id="11384" w:author="jafary88@gmail.com" w:date="2022-05-11T18:17:00Z">
        <w:r w:rsidR="008412CC"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و تخلخل و سطح ساختار آند را بالا نگه </w:delText>
        </w:r>
        <w:r w:rsidR="000B0AD8" w:rsidRPr="002B72E7" w:rsidDel="00836C19">
          <w:rPr>
            <w:rtl/>
          </w:rPr>
          <w:delText>م</w:delText>
        </w:r>
        <w:r w:rsidR="000B0AD8" w:rsidRPr="002B72E7" w:rsidDel="00836C19">
          <w:rPr>
            <w:rFonts w:hint="cs"/>
            <w:rtl/>
          </w:rPr>
          <w:delText>ی‌دارد</w:delText>
        </w:r>
        <w:r w:rsidR="008412CC" w:rsidRPr="002B72E7" w:rsidDel="00836C19">
          <w:delText>.</w:delText>
        </w:r>
        <w:r w:rsidR="008412CC" w:rsidRPr="002B72E7" w:rsidDel="00836C19">
          <w:rPr>
            <w:rtl/>
          </w:rPr>
          <w:delText xml:space="preserve"> الکترود کاتد معمولاً مخلوطي</w:delText>
        </w:r>
      </w:del>
      <w:ins w:id="11385" w:author="Mohsen" w:date="2019-03-17T16:48:00Z">
        <w:del w:id="11386" w:author="jafary88@gmail.com" w:date="2022-05-11T18:17:00Z">
          <w:r w:rsidR="006266AC" w:rsidDel="00836C19">
            <w:rPr>
              <w:rtl/>
            </w:rPr>
            <w:delText>ی</w:delText>
          </w:r>
        </w:del>
      </w:ins>
      <w:del w:id="11387" w:author="jafary88@gmail.com" w:date="2022-05-11T18:17:00Z">
        <w:r w:rsidR="008412CC" w:rsidRPr="002B72E7" w:rsidDel="00836C19">
          <w:rPr>
            <w:rtl/>
          </w:rPr>
          <w:delText xml:space="preserve"> از هدایت یوني</w:delText>
        </w:r>
      </w:del>
      <w:ins w:id="11388" w:author="Mohsen" w:date="2019-03-17T16:48:00Z">
        <w:del w:id="11389" w:author="jafary88@gmail.com" w:date="2022-05-11T18:17:00Z">
          <w:r w:rsidR="006266AC" w:rsidDel="00836C19">
            <w:rPr>
              <w:rtl/>
            </w:rPr>
            <w:delText>ی</w:delText>
          </w:r>
        </w:del>
      </w:ins>
      <w:del w:id="11390" w:author="jafary88@gmail.com" w:date="2022-05-11T18:17:00Z">
        <w:r w:rsidR="008412CC" w:rsidRPr="002B72E7" w:rsidDel="00836C19">
          <w:rPr>
            <w:rtl/>
          </w:rPr>
          <w:delText xml:space="preserve"> و الکتریکي</w:delText>
        </w:r>
      </w:del>
      <w:ins w:id="11391" w:author="Mohsen" w:date="2019-03-17T16:48:00Z">
        <w:del w:id="11392" w:author="jafary88@gmail.com" w:date="2022-05-11T18:17:00Z">
          <w:r w:rsidR="006266AC" w:rsidDel="00836C19">
            <w:rPr>
              <w:rtl/>
            </w:rPr>
            <w:delText>ی</w:delText>
          </w:r>
        </w:del>
      </w:ins>
      <w:del w:id="11393" w:author="jafary88@gmail.com" w:date="2022-05-11T18:17:00Z">
        <w:r w:rsidR="008412CC" w:rsidRPr="002B72E7" w:rsidDel="00836C19">
          <w:rPr>
            <w:rtl/>
          </w:rPr>
          <w:delText xml:space="preserve"> را با سرامیک دارد</w:delText>
        </w:r>
        <w:r w:rsidR="008412CC" w:rsidRPr="002B72E7" w:rsidDel="00836C19">
          <w:delText>.</w:delText>
        </w:r>
        <w:r w:rsidR="008412CC" w:rsidRPr="002B72E7" w:rsidDel="00836C19">
          <w:rPr>
            <w:rtl/>
          </w:rPr>
          <w:delText xml:space="preserve"> مادة عمومي</w:delText>
        </w:r>
      </w:del>
      <w:ins w:id="11394" w:author="Mohsen" w:date="2019-03-17T16:48:00Z">
        <w:del w:id="11395" w:author="jafary88@gmail.com" w:date="2022-05-11T18:17:00Z">
          <w:r w:rsidR="006266AC" w:rsidDel="00836C19">
            <w:rPr>
              <w:rtl/>
            </w:rPr>
            <w:delText>ی</w:delText>
          </w:r>
        </w:del>
      </w:ins>
      <w:del w:id="11396" w:author="jafary88@gmail.com" w:date="2022-05-11T18:17:00Z">
        <w:r w:rsidR="008412CC" w:rsidRPr="002B72E7" w:rsidDel="00836C19">
          <w:rPr>
            <w:rtl/>
          </w:rPr>
          <w:delText xml:space="preserve"> سازندة کاتد شامل استرونیم</w:delText>
        </w:r>
        <w:r w:rsidR="008412CC" w:rsidRPr="002B72E7" w:rsidDel="00836C19">
          <w:delText>-</w:delText>
        </w:r>
      </w:del>
      <w:ins w:id="11397" w:author="Mohsen Jafarinejad" w:date="2019-05-11T10:55:00Z">
        <w:del w:id="11398" w:author="jafary88@gmail.com" w:date="2022-05-11T18:17:00Z">
          <w:r w:rsidR="002D6158" w:rsidDel="00836C19">
            <w:rPr>
              <w:rFonts w:hint="cs"/>
              <w:rtl/>
            </w:rPr>
            <w:delText xml:space="preserve"> </w:delText>
          </w:r>
        </w:del>
      </w:ins>
      <w:del w:id="11399" w:author="jafary88@gmail.com" w:date="2022-05-11T18:17:00Z">
        <w:r w:rsidR="008412CC" w:rsidRPr="002B72E7" w:rsidDel="00836C19">
          <w:rPr>
            <w:rtl/>
          </w:rPr>
          <w:delText>لانتان</w:delText>
        </w:r>
        <w:r w:rsidR="00EA002F" w:rsidRPr="002B72E7" w:rsidDel="00836C19">
          <w:rPr>
            <w:rtl/>
          </w:rPr>
          <w:delText>ی</w:delText>
        </w:r>
        <w:r w:rsidR="008412CC" w:rsidRPr="002B72E7" w:rsidDel="00836C19">
          <w:rPr>
            <w:rtl/>
          </w:rPr>
          <w:delText>وم فلزي</w:delText>
        </w:r>
      </w:del>
      <w:ins w:id="11400" w:author="Mohsen" w:date="2019-03-17T16:48:00Z">
        <w:del w:id="11401" w:author="jafary88@gmail.com" w:date="2022-05-11T18:17:00Z">
          <w:r w:rsidR="006266AC" w:rsidDel="00836C19">
            <w:rPr>
              <w:rtl/>
            </w:rPr>
            <w:delText>ی</w:delText>
          </w:r>
        </w:del>
      </w:ins>
      <w:del w:id="11402" w:author="jafary88@gmail.com" w:date="2022-05-11T18:17:00Z">
        <w:r w:rsidR="008412CC" w:rsidRPr="002B72E7" w:rsidDel="00836C19">
          <w:rPr>
            <w:rtl/>
          </w:rPr>
          <w:delText xml:space="preserve"> غلیظ </w:delText>
        </w:r>
        <w:r w:rsidR="008412CC" w:rsidRPr="002B72E7" w:rsidDel="00836C19">
          <w:delText>(LSM)</w:delText>
        </w:r>
      </w:del>
      <w:ins w:id="11403" w:author="Mohsen Jafarinejad" w:date="2019-05-11T10:55:00Z">
        <w:del w:id="11404" w:author="jafary88@gmail.com" w:date="2022-05-11T18:17:00Z">
          <w:r w:rsidR="002D6158" w:rsidDel="00836C19">
            <w:rPr>
              <w:rFonts w:hint="cs"/>
              <w:rtl/>
            </w:rPr>
            <w:delText xml:space="preserve"> </w:delText>
          </w:r>
        </w:del>
      </w:ins>
      <w:del w:id="11405" w:author="jafary88@gmail.com" w:date="2022-05-11T18:17:00Z">
        <w:r w:rsidR="008412CC" w:rsidRPr="002B72E7" w:rsidDel="00836C19">
          <w:rPr>
            <w:rtl/>
          </w:rPr>
          <w:delText>، لانتان</w:delText>
        </w:r>
        <w:r w:rsidR="00EA002F" w:rsidRPr="002B72E7" w:rsidDel="00836C19">
          <w:rPr>
            <w:rtl/>
          </w:rPr>
          <w:delText>ی</w:delText>
        </w:r>
        <w:r w:rsidR="008412CC" w:rsidRPr="002B72E7" w:rsidDel="00836C19">
          <w:rPr>
            <w:rtl/>
          </w:rPr>
          <w:delText>وم</w:delText>
        </w:r>
      </w:del>
      <w:ins w:id="11406" w:author="Mohsen Jafarinejad" w:date="2019-05-11T10:55:00Z">
        <w:del w:id="11407" w:author="jafary88@gmail.com" w:date="2022-05-11T18:17:00Z">
          <w:r w:rsidR="002D6158" w:rsidDel="00836C19">
            <w:rPr>
              <w:rFonts w:hint="cs"/>
              <w:rtl/>
            </w:rPr>
            <w:delText xml:space="preserve"> </w:delText>
          </w:r>
        </w:del>
      </w:ins>
      <w:del w:id="11408" w:author="jafary88@gmail.com" w:date="2022-05-11T18:17:00Z">
        <w:r w:rsidR="008412CC" w:rsidRPr="002B72E7" w:rsidDel="00836C19">
          <w:delText>-</w:delText>
        </w:r>
      </w:del>
      <w:ins w:id="11409" w:author="Mohsen Jafarinejad" w:date="2019-05-11T10:55:00Z">
        <w:del w:id="11410" w:author="jafary88@gmail.com" w:date="2022-05-11T18:17:00Z">
          <w:r w:rsidR="002D6158" w:rsidDel="00836C19">
            <w:rPr>
              <w:rFonts w:hint="cs"/>
              <w:rtl/>
            </w:rPr>
            <w:delText xml:space="preserve"> </w:delText>
          </w:r>
        </w:del>
      </w:ins>
      <w:del w:id="11411" w:author="jafary88@gmail.com" w:date="2022-05-11T18:17:00Z">
        <w:r w:rsidR="008412CC" w:rsidRPr="002B72E7" w:rsidDel="00836C19">
          <w:rPr>
            <w:rtl/>
          </w:rPr>
          <w:delText xml:space="preserve">استرونیوم کبالتیت فریت </w:delText>
        </w:r>
        <w:r w:rsidR="008412CC" w:rsidRPr="002B72E7" w:rsidDel="00836C19">
          <w:delText>(LSCF)</w:delText>
        </w:r>
        <w:r w:rsidR="00EA002F" w:rsidRPr="002B72E7" w:rsidDel="00836C19">
          <w:rPr>
            <w:rtl/>
          </w:rPr>
          <w:delText xml:space="preserve"> </w:delText>
        </w:r>
      </w:del>
      <w:ins w:id="11412" w:author="Mohsen Jafarinejad" w:date="2019-05-11T10:55:00Z">
        <w:del w:id="11413" w:author="jafary88@gmail.com" w:date="2022-05-11T18:17:00Z">
          <w:r w:rsidR="002D6158" w:rsidDel="00836C19">
            <w:rPr>
              <w:rFonts w:hint="cs"/>
              <w:rtl/>
            </w:rPr>
            <w:delText xml:space="preserve"> </w:delText>
          </w:r>
        </w:del>
      </w:ins>
      <w:del w:id="11414"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ین مواد مقاومت در برابر اکسایش و فعالیت کاتالیستي</w:delText>
        </w:r>
      </w:del>
      <w:ins w:id="11415" w:author="Mohsen" w:date="2019-03-17T16:48:00Z">
        <w:del w:id="11416" w:author="jafary88@gmail.com" w:date="2022-05-11T18:17:00Z">
          <w:r w:rsidR="006266AC" w:rsidDel="00836C19">
            <w:rPr>
              <w:rtl/>
            </w:rPr>
            <w:delText>ی</w:delText>
          </w:r>
        </w:del>
      </w:ins>
      <w:del w:id="11417" w:author="jafary88@gmail.com" w:date="2022-05-11T18:17:00Z">
        <w:r w:rsidR="008412CC" w:rsidRPr="002B72E7" w:rsidDel="00836C19">
          <w:rPr>
            <w:rtl/>
          </w:rPr>
          <w:delText xml:space="preserve"> خوبي</w:delText>
        </w:r>
      </w:del>
      <w:ins w:id="11418" w:author="Mohsen" w:date="2019-03-17T16:48:00Z">
        <w:del w:id="11419" w:author="jafary88@gmail.com" w:date="2022-05-11T18:17:00Z">
          <w:r w:rsidR="006266AC" w:rsidDel="00836C19">
            <w:rPr>
              <w:rtl/>
            </w:rPr>
            <w:delText>ی</w:delText>
          </w:r>
        </w:del>
      </w:ins>
      <w:del w:id="11420" w:author="jafary88@gmail.com" w:date="2022-05-11T18:17:00Z">
        <w:r w:rsidR="008412CC" w:rsidRPr="002B72E7" w:rsidDel="00836C19">
          <w:rPr>
            <w:rtl/>
          </w:rPr>
          <w:delText xml:space="preserve"> را در محیط کاتدي</w:delText>
        </w:r>
      </w:del>
      <w:ins w:id="11421" w:author="Mohsen" w:date="2019-03-17T16:48:00Z">
        <w:del w:id="11422" w:author="jafary88@gmail.com" w:date="2022-05-11T18:17:00Z">
          <w:r w:rsidR="006266AC" w:rsidDel="00836C19">
            <w:rPr>
              <w:rtl/>
            </w:rPr>
            <w:delText>ی</w:delText>
          </w:r>
        </w:del>
      </w:ins>
      <w:del w:id="11423" w:author="jafary88@gmail.com" w:date="2022-05-11T18:17:00Z">
        <w:r w:rsidR="008412CC" w:rsidRPr="002B72E7" w:rsidDel="00836C19">
          <w:rPr>
            <w:rtl/>
          </w:rPr>
          <w:delText xml:space="preserve"> نشان </w:delText>
        </w:r>
        <w:r w:rsidR="000B0AD8" w:rsidRPr="002B72E7" w:rsidDel="00836C19">
          <w:rPr>
            <w:rtl/>
          </w:rPr>
          <w:delText>م</w:delText>
        </w:r>
        <w:r w:rsidR="000B0AD8" w:rsidRPr="002B72E7" w:rsidDel="00836C19">
          <w:rPr>
            <w:rFonts w:hint="cs"/>
            <w:rtl/>
          </w:rPr>
          <w:delText>ی‌دهند</w:delText>
        </w:r>
        <w:r w:rsidR="008412CC" w:rsidRPr="002B72E7" w:rsidDel="00836C19">
          <w:delText>.</w:delText>
        </w:r>
        <w:r w:rsidR="000B0AD8" w:rsidRPr="002B72E7" w:rsidDel="00836C19">
          <w:rPr>
            <w:rtl/>
          </w:rPr>
          <w:delText xml:space="preserve"> دماي</w:delText>
        </w:r>
      </w:del>
      <w:ins w:id="11424" w:author="Mohsen" w:date="2019-03-17T16:48:00Z">
        <w:del w:id="11425" w:author="jafary88@gmail.com" w:date="2022-05-11T18:17:00Z">
          <w:r w:rsidR="006266AC" w:rsidDel="00836C19">
            <w:rPr>
              <w:rtl/>
            </w:rPr>
            <w:delText>ی</w:delText>
          </w:r>
        </w:del>
      </w:ins>
      <w:del w:id="11426" w:author="jafary88@gmail.com" w:date="2022-05-11T18:17:00Z">
        <w:r w:rsidR="008412CC" w:rsidRPr="002B72E7" w:rsidDel="00836C19">
          <w:rPr>
            <w:rtl/>
          </w:rPr>
          <w:delText xml:space="preserve"> </w:delText>
        </w:r>
        <w:r w:rsidR="000B0AD8" w:rsidRPr="002B72E7" w:rsidDel="00836C19">
          <w:rPr>
            <w:rtl/>
          </w:rPr>
          <w:delText>عمل</w:delText>
        </w:r>
        <w:r w:rsidR="000B0AD8" w:rsidRPr="002B72E7" w:rsidDel="00836C19">
          <w:rPr>
            <w:rFonts w:hint="cs"/>
            <w:rtl/>
          </w:rPr>
          <w:delText>یاتي</w:delText>
        </w:r>
      </w:del>
      <w:ins w:id="11427" w:author="Mohsen" w:date="2019-03-17T16:48:00Z">
        <w:del w:id="11428" w:author="jafary88@gmail.com" w:date="2022-05-11T18:17:00Z">
          <w:r w:rsidR="006266AC" w:rsidDel="00836C19">
            <w:rPr>
              <w:rFonts w:hint="cs"/>
              <w:rtl/>
            </w:rPr>
            <w:delText>ی</w:delText>
          </w:r>
        </w:del>
      </w:ins>
      <w:del w:id="11429" w:author="jafary88@gmail.com" w:date="2022-05-11T18:17:00Z">
        <w:r w:rsidR="000B0AD8" w:rsidRPr="002B72E7" w:rsidDel="00836C19">
          <w:rPr>
            <w:rtl/>
          </w:rPr>
          <w:delText xml:space="preserve"> </w:delText>
        </w:r>
        <w:r w:rsidR="000B0AD8" w:rsidRPr="002B72E7" w:rsidDel="00836C19">
          <w:delText>SOFC</w:delText>
        </w:r>
        <w:r w:rsidR="008412CC" w:rsidRPr="002B72E7" w:rsidDel="00836C19">
          <w:rPr>
            <w:rtl/>
          </w:rPr>
          <w:delText xml:space="preserve"> معمولاً بین 111 تا 1111 درجه </w:delText>
        </w:r>
      </w:del>
      <w:ins w:id="11430" w:author="Mohsen Jafarinejad" w:date="2019-09-03T12:28:00Z">
        <w:del w:id="11431"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432" w:author="jafary88@gmail.com" w:date="2022-05-11T18:17:00Z">
        <w:r w:rsidR="008412CC" w:rsidRPr="002B72E7" w:rsidDel="00836C19">
          <w:rPr>
            <w:rtl/>
          </w:rPr>
          <w:delText>سانتیگراد</w:delText>
        </w:r>
        <w:r w:rsidR="000B0AD8" w:rsidRPr="002B72E7" w:rsidDel="00836C19">
          <w:rPr>
            <w:rtl/>
          </w:rPr>
          <w:delText xml:space="preserve"> 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دماي</w:delText>
        </w:r>
      </w:del>
      <w:ins w:id="11433" w:author="Mohsen" w:date="2019-03-17T16:48:00Z">
        <w:del w:id="11434" w:author="jafary88@gmail.com" w:date="2022-05-11T18:17:00Z">
          <w:r w:rsidR="006266AC" w:rsidDel="00836C19">
            <w:rPr>
              <w:rtl/>
            </w:rPr>
            <w:delText>ی</w:delText>
          </w:r>
        </w:del>
      </w:ins>
      <w:del w:id="11435" w:author="jafary88@gmail.com" w:date="2022-05-11T18:17:00Z">
        <w:r w:rsidR="008412CC" w:rsidRPr="002B72E7" w:rsidDel="00836C19">
          <w:rPr>
            <w:rtl/>
          </w:rPr>
          <w:delText xml:space="preserve"> عملیاتي</w:delText>
        </w:r>
      </w:del>
      <w:ins w:id="11436" w:author="Mohsen" w:date="2019-03-17T16:48:00Z">
        <w:del w:id="11437" w:author="jafary88@gmail.com" w:date="2022-05-11T18:17:00Z">
          <w:r w:rsidR="006266AC" w:rsidDel="00836C19">
            <w:rPr>
              <w:rtl/>
            </w:rPr>
            <w:delText>ی</w:delText>
          </w:r>
        </w:del>
      </w:ins>
      <w:del w:id="11438" w:author="jafary88@gmail.com" w:date="2022-05-11T18:17:00Z">
        <w:r w:rsidR="008412CC" w:rsidRPr="002B72E7" w:rsidDel="00836C19">
          <w:rPr>
            <w:rtl/>
          </w:rPr>
          <w:delText xml:space="preserve"> بالا هم عیب و هم سود دارد</w:delText>
        </w:r>
      </w:del>
      <w:ins w:id="11439" w:author="Mohsen Jafarinejad" w:date="2019-05-11T10:55:00Z">
        <w:del w:id="11440" w:author="jafary88@gmail.com" w:date="2022-05-11T18:17:00Z">
          <w:r w:rsidR="002D6158" w:rsidDel="00836C19">
            <w:rPr>
              <w:rFonts w:hint="cs"/>
              <w:rtl/>
            </w:rPr>
            <w:delText xml:space="preserve"> </w:delText>
          </w:r>
        </w:del>
      </w:ins>
      <w:del w:id="11441" w:author="jafary88@gmail.com" w:date="2022-05-11T18:17:00Z">
        <w:r w:rsidR="008412CC" w:rsidRPr="002B72E7" w:rsidDel="00836C19">
          <w:delText>.</w:delText>
        </w:r>
        <w:r w:rsidR="008412CC" w:rsidRPr="002B72E7" w:rsidDel="00836C19">
          <w:rPr>
            <w:rtl/>
          </w:rPr>
          <w:delText xml:space="preserve"> مشکل شامل </w:delText>
        </w:r>
      </w:del>
      <w:ins w:id="11442" w:author="Mohsen Jafarinejad" w:date="2019-09-03T12:38:00Z">
        <w:del w:id="11443" w:author="jafary88@gmail.com" w:date="2022-05-11T18:17:00Z">
          <w:r w:rsidR="00182A6F" w:rsidDel="00836C19">
            <w:rPr>
              <w:rtl/>
            </w:rPr>
            <w:delText>سخت‌افزار</w:delText>
          </w:r>
        </w:del>
      </w:ins>
      <w:del w:id="11444" w:author="jafary88@gmail.com" w:date="2022-05-11T18:17:00Z">
        <w:r w:rsidR="008412CC" w:rsidRPr="002B72E7" w:rsidDel="00836C19">
          <w:rPr>
            <w:rtl/>
          </w:rPr>
          <w:delText>سخت افزار استاک، درزگیري</w:delText>
        </w:r>
      </w:del>
      <w:ins w:id="11445" w:author="Mohsen" w:date="2019-03-17T16:48:00Z">
        <w:del w:id="11446" w:author="jafary88@gmail.com" w:date="2022-05-11T18:17:00Z">
          <w:r w:rsidR="006266AC" w:rsidDel="00836C19">
            <w:rPr>
              <w:rtl/>
            </w:rPr>
            <w:delText>ی</w:delText>
          </w:r>
        </w:del>
      </w:ins>
      <w:del w:id="11447" w:author="jafary88@gmail.com" w:date="2022-05-11T18:17:00Z">
        <w:r w:rsidR="008412CC" w:rsidRPr="002B72E7" w:rsidDel="00836C19">
          <w:rPr>
            <w:rtl/>
          </w:rPr>
          <w:delText xml:space="preserve"> و اتصالات است</w:delText>
        </w:r>
        <w:r w:rsidR="008412CC" w:rsidRPr="002B72E7" w:rsidDel="00836C19">
          <w:delText>.</w:delText>
        </w:r>
        <w:r w:rsidR="008412CC" w:rsidRPr="002B72E7" w:rsidDel="00836C19">
          <w:rPr>
            <w:rtl/>
          </w:rPr>
          <w:delText xml:space="preserve"> دماي</w:delText>
        </w:r>
      </w:del>
      <w:ins w:id="11448" w:author="Mohsen" w:date="2019-03-17T16:48:00Z">
        <w:del w:id="11449" w:author="jafary88@gmail.com" w:date="2022-05-11T18:17:00Z">
          <w:r w:rsidR="006266AC" w:rsidDel="00836C19">
            <w:rPr>
              <w:rtl/>
            </w:rPr>
            <w:delText>ی</w:delText>
          </w:r>
        </w:del>
      </w:ins>
      <w:del w:id="11450" w:author="jafary88@gmail.com" w:date="2022-05-11T18:17:00Z">
        <w:r w:rsidR="008412CC" w:rsidRPr="002B72E7" w:rsidDel="00836C19">
          <w:rPr>
            <w:rtl/>
          </w:rPr>
          <w:delText xml:space="preserve"> بالا باعث مشکل در انتخاب مواد، مسائل مکانیکي</w:delText>
        </w:r>
      </w:del>
      <w:ins w:id="11451" w:author="Mohsen" w:date="2019-03-17T16:48:00Z">
        <w:del w:id="11452" w:author="jafary88@gmail.com" w:date="2022-05-11T18:17:00Z">
          <w:r w:rsidR="006266AC" w:rsidDel="00836C19">
            <w:rPr>
              <w:rtl/>
            </w:rPr>
            <w:delText>ی</w:delText>
          </w:r>
        </w:del>
      </w:ins>
      <w:del w:id="11453" w:author="jafary88@gmail.com" w:date="2022-05-11T18:17:00Z">
        <w:r w:rsidR="008412CC" w:rsidRPr="002B72E7" w:rsidDel="00836C19">
          <w:rPr>
            <w:rtl/>
          </w:rPr>
          <w:delText xml:space="preserve"> و انبساط حرارتي</w:delText>
        </w:r>
      </w:del>
      <w:ins w:id="11454" w:author="Mohsen" w:date="2019-03-17T16:48:00Z">
        <w:del w:id="11455" w:author="jafary88@gmail.com" w:date="2022-05-11T18:17:00Z">
          <w:r w:rsidR="006266AC" w:rsidDel="00836C19">
            <w:rPr>
              <w:rtl/>
            </w:rPr>
            <w:delText>ی</w:delText>
          </w:r>
        </w:del>
      </w:ins>
      <w:del w:id="11456"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مزایا شامل انعطاف سوخت، عملکرد بالا، توانایي</w:delText>
        </w:r>
      </w:del>
      <w:ins w:id="11457" w:author="Mohsen" w:date="2019-03-17T16:48:00Z">
        <w:del w:id="11458" w:author="jafary88@gmail.com" w:date="2022-05-11T18:17:00Z">
          <w:r w:rsidR="006266AC" w:rsidDel="00836C19">
            <w:rPr>
              <w:rtl/>
            </w:rPr>
            <w:delText>ی</w:delText>
          </w:r>
        </w:del>
      </w:ins>
      <w:del w:id="11459" w:author="jafary88@gmail.com" w:date="2022-05-11T18:17:00Z">
        <w:r w:rsidR="008412CC" w:rsidRPr="002B72E7" w:rsidDel="00836C19">
          <w:rPr>
            <w:rtl/>
          </w:rPr>
          <w:delText xml:space="preserve"> براي</w:delText>
        </w:r>
      </w:del>
      <w:ins w:id="11460" w:author="Mohsen" w:date="2019-03-17T16:48:00Z">
        <w:del w:id="11461" w:author="jafary88@gmail.com" w:date="2022-05-11T18:17:00Z">
          <w:r w:rsidR="006266AC" w:rsidDel="00836C19">
            <w:rPr>
              <w:rtl/>
            </w:rPr>
            <w:delText>ی</w:delText>
          </w:r>
        </w:del>
      </w:ins>
      <w:del w:id="11462" w:author="jafary88@gmail.com" w:date="2022-05-11T18:17:00Z">
        <w:r w:rsidR="008412CC" w:rsidRPr="002B72E7" w:rsidDel="00836C19">
          <w:rPr>
            <w:rtl/>
          </w:rPr>
          <w:delText xml:space="preserve"> تولید </w:delText>
        </w:r>
      </w:del>
      <w:ins w:id="11463" w:author="Mohsen Jafarinejad" w:date="2019-09-03T12:39:00Z">
        <w:del w:id="11464" w:author="jafary88@gmail.com" w:date="2022-05-11T18:17:00Z">
          <w:r w:rsidR="00182A6F" w:rsidDel="00836C19">
            <w:rPr>
              <w:rtl/>
            </w:rPr>
            <w:delText>هم‌زمان</w:delText>
          </w:r>
        </w:del>
      </w:ins>
      <w:del w:id="11465" w:author="jafary88@gmail.com" w:date="2022-05-11T18:17:00Z">
        <w:r w:rsidR="008412CC" w:rsidRPr="002B72E7" w:rsidDel="00836C19">
          <w:rPr>
            <w:rtl/>
          </w:rPr>
          <w:delText>همزمان حرارت اتلافي</w:delText>
        </w:r>
      </w:del>
      <w:ins w:id="11466" w:author="Mohsen" w:date="2019-03-17T16:48:00Z">
        <w:del w:id="11467" w:author="jafary88@gmail.com" w:date="2022-05-11T18:17:00Z">
          <w:r w:rsidR="006266AC" w:rsidDel="00836C19">
            <w:rPr>
              <w:rtl/>
            </w:rPr>
            <w:delText>ی</w:delText>
          </w:r>
        </w:del>
      </w:ins>
      <w:del w:id="11468" w:author="jafary88@gmail.com" w:date="2022-05-11T18:17:00Z">
        <w:r w:rsidR="008412CC" w:rsidRPr="002B72E7" w:rsidDel="00836C19">
          <w:rPr>
            <w:rtl/>
          </w:rPr>
          <w:delText xml:space="preserve"> </w:delText>
        </w:r>
      </w:del>
      <w:ins w:id="11469" w:author="Mohsen Jafarinejad" w:date="2019-09-03T12:39:00Z">
        <w:del w:id="11470" w:author="jafary88@gmail.com" w:date="2022-05-11T18:17:00Z">
          <w:r w:rsidR="00182A6F" w:rsidDel="00836C19">
            <w:rPr>
              <w:rtl/>
            </w:rPr>
            <w:delText>تول</w:delText>
          </w:r>
          <w:r w:rsidR="00182A6F" w:rsidDel="00836C19">
            <w:rPr>
              <w:rFonts w:hint="cs"/>
              <w:rtl/>
            </w:rPr>
            <w:delText>ی</w:delText>
          </w:r>
          <w:r w:rsidR="00182A6F" w:rsidDel="00836C19">
            <w:rPr>
              <w:rFonts w:hint="eastAsia"/>
              <w:rtl/>
            </w:rPr>
            <w:delText>دشده</w:delText>
          </w:r>
        </w:del>
      </w:ins>
      <w:del w:id="11471" w:author="jafary88@gmail.com" w:date="2022-05-11T18:17:00Z">
        <w:r w:rsidR="008412CC" w:rsidRPr="002B72E7" w:rsidDel="00836C19">
          <w:rPr>
            <w:rtl/>
          </w:rPr>
          <w:delText xml:space="preserve">تولید شده </w:delText>
        </w:r>
      </w:del>
      <w:ins w:id="11472" w:author="Mohsen Jafarinejad" w:date="2019-09-03T12:39:00Z">
        <w:del w:id="11473" w:author="jafary88@gmail.com" w:date="2022-05-11T18:17:00Z">
          <w:r w:rsidR="00182A6F" w:rsidDel="00836C19">
            <w:rPr>
              <w:rtl/>
            </w:rPr>
            <w:delText>است</w:delText>
          </w:r>
        </w:del>
      </w:ins>
      <w:del w:id="11474"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r w:rsidR="000B0AD8" w:rsidRPr="002B72E7" w:rsidDel="00836C19">
          <w:delText xml:space="preserve"> [</w:delText>
        </w:r>
        <w:r w:rsidR="008412CC" w:rsidRPr="002B72E7" w:rsidDel="00836C19">
          <w:delText>2]</w:delText>
        </w:r>
      </w:del>
      <w:ins w:id="11475" w:author="Mohsen Jafarinejad" w:date="2019-05-11T10:56:00Z">
        <w:del w:id="11476" w:author="jafary88@gmail.com" w:date="2022-05-11T18:17:00Z">
          <w:r w:rsidR="002D6158" w:rsidDel="00836C19">
            <w:rPr>
              <w:rFonts w:hint="cs"/>
              <w:rtl/>
            </w:rPr>
            <w:delText>.</w:delText>
          </w:r>
        </w:del>
      </w:ins>
    </w:p>
    <w:p w14:paraId="3F333C98" w14:textId="58A8907A" w:rsidR="009425DE" w:rsidDel="00836C19" w:rsidRDefault="009425DE" w:rsidP="005E409E">
      <w:pPr>
        <w:pStyle w:val="payannameh"/>
        <w:tabs>
          <w:tab w:val="left" w:pos="0"/>
          <w:tab w:val="left" w:pos="7371"/>
        </w:tabs>
        <w:spacing w:line="240" w:lineRule="auto"/>
        <w:rPr>
          <w:del w:id="11477" w:author="jafary88@gmail.com" w:date="2022-05-11T18:17:00Z"/>
          <w:rtl/>
        </w:rPr>
      </w:pPr>
    </w:p>
    <w:p w14:paraId="3B8E9D21" w14:textId="55BB7E86" w:rsidR="009425DE" w:rsidDel="00836C19" w:rsidRDefault="009425DE" w:rsidP="005E409E">
      <w:pPr>
        <w:pStyle w:val="payannameh"/>
        <w:tabs>
          <w:tab w:val="left" w:pos="1395"/>
          <w:tab w:val="left" w:pos="7371"/>
        </w:tabs>
        <w:spacing w:line="240" w:lineRule="auto"/>
        <w:rPr>
          <w:del w:id="11478" w:author="jafary88@gmail.com" w:date="2022-05-11T18:17:00Z"/>
          <w:rtl/>
        </w:rPr>
      </w:pPr>
    </w:p>
    <w:p w14:paraId="55019344" w14:textId="1642B407" w:rsidR="008412CC" w:rsidRPr="009425DE" w:rsidDel="00836C19" w:rsidRDefault="008412CC" w:rsidP="005E409E">
      <w:pPr>
        <w:pStyle w:val="payannameh"/>
        <w:tabs>
          <w:tab w:val="left" w:pos="1395"/>
          <w:tab w:val="left" w:pos="7371"/>
        </w:tabs>
        <w:spacing w:line="240" w:lineRule="auto"/>
        <w:rPr>
          <w:del w:id="11479" w:author="jafary88@gmail.com" w:date="2022-05-11T18:17:00Z"/>
          <w:b/>
          <w:bCs/>
          <w:rtl/>
        </w:rPr>
      </w:pPr>
      <w:del w:id="11480" w:author="jafary88@gmail.com" w:date="2022-05-11T18:17:00Z">
        <w:r w:rsidRPr="009425DE" w:rsidDel="00836C19">
          <w:rPr>
            <w:b/>
            <w:bCs/>
            <w:rtl/>
          </w:rPr>
          <w:delText>مزایا</w:delText>
        </w:r>
      </w:del>
    </w:p>
    <w:p w14:paraId="387B7763" w14:textId="39D3B351" w:rsidR="008412CC" w:rsidRPr="002B72E7" w:rsidDel="00836C19" w:rsidRDefault="00182A6F" w:rsidP="005E409E">
      <w:pPr>
        <w:pStyle w:val="payannameh"/>
        <w:tabs>
          <w:tab w:val="left" w:pos="1395"/>
          <w:tab w:val="left" w:pos="7371"/>
        </w:tabs>
        <w:spacing w:line="240" w:lineRule="auto"/>
        <w:rPr>
          <w:del w:id="11481" w:author="jafary88@gmail.com" w:date="2022-05-11T18:17:00Z"/>
          <w:rtl/>
        </w:rPr>
      </w:pPr>
      <w:ins w:id="11482" w:author="Mohsen Jafarinejad" w:date="2019-09-03T12:39:00Z">
        <w:del w:id="11483"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1484" w:author="jafary88@gmail.com" w:date="2022-05-11T18:17:00Z">
        <w:r w:rsidR="008412CC" w:rsidRPr="002B72E7" w:rsidDel="00836C19">
          <w:rPr>
            <w:rtl/>
          </w:rPr>
          <w:delText>انعطاف پذیری سوخت مصرفی</w:delText>
        </w:r>
      </w:del>
    </w:p>
    <w:p w14:paraId="739FE914" w14:textId="0EF24BFC" w:rsidR="008412CC" w:rsidRPr="002B72E7" w:rsidDel="00836C19" w:rsidRDefault="008412CC" w:rsidP="005E409E">
      <w:pPr>
        <w:pStyle w:val="payannameh"/>
        <w:tabs>
          <w:tab w:val="left" w:pos="1395"/>
          <w:tab w:val="left" w:pos="7371"/>
        </w:tabs>
        <w:spacing w:line="240" w:lineRule="auto"/>
        <w:rPr>
          <w:del w:id="11485" w:author="jafary88@gmail.com" w:date="2022-05-11T18:17:00Z"/>
        </w:rPr>
      </w:pPr>
      <w:del w:id="11486" w:author="jafary88@gmail.com" w:date="2022-05-11T18:17:00Z">
        <w:r w:rsidRPr="002B72E7" w:rsidDel="00836C19">
          <w:rPr>
            <w:rtl/>
          </w:rPr>
          <w:delText xml:space="preserve">کاتالیست </w:delText>
        </w:r>
      </w:del>
      <w:ins w:id="11487" w:author="Mohsen Jafarinejad" w:date="2019-09-03T12:39:00Z">
        <w:del w:id="11488" w:author="jafary88@gmail.com" w:date="2022-05-11T18:17:00Z">
          <w:r w:rsidR="00182A6F" w:rsidDel="00836C19">
            <w:rPr>
              <w:rtl/>
            </w:rPr>
            <w:delText>ارزان‌ق</w:delText>
          </w:r>
          <w:r w:rsidR="00182A6F" w:rsidDel="00836C19">
            <w:rPr>
              <w:rFonts w:hint="cs"/>
              <w:rtl/>
            </w:rPr>
            <w:delText>ی</w:delText>
          </w:r>
          <w:r w:rsidR="00182A6F" w:rsidDel="00836C19">
            <w:rPr>
              <w:rFonts w:hint="eastAsia"/>
              <w:rtl/>
            </w:rPr>
            <w:delText>مت</w:delText>
          </w:r>
        </w:del>
      </w:ins>
      <w:del w:id="11489" w:author="jafary88@gmail.com" w:date="2022-05-11T18:17:00Z">
        <w:r w:rsidRPr="002B72E7" w:rsidDel="00836C19">
          <w:rPr>
            <w:rtl/>
          </w:rPr>
          <w:delText>ارزان قیمت</w:delText>
        </w:r>
      </w:del>
    </w:p>
    <w:p w14:paraId="58BD957B" w14:textId="2DF92E71" w:rsidR="008412CC" w:rsidRPr="002B72E7" w:rsidDel="00836C19" w:rsidRDefault="008412CC" w:rsidP="005E409E">
      <w:pPr>
        <w:pStyle w:val="payannameh"/>
        <w:tabs>
          <w:tab w:val="left" w:pos="1395"/>
          <w:tab w:val="left" w:pos="7371"/>
        </w:tabs>
        <w:spacing w:line="240" w:lineRule="auto"/>
        <w:rPr>
          <w:del w:id="11490" w:author="jafary88@gmail.com" w:date="2022-05-11T18:17:00Z"/>
        </w:rPr>
      </w:pPr>
      <w:del w:id="11491" w:author="jafary88@gmail.com" w:date="2022-05-11T18:17:00Z">
        <w:r w:rsidRPr="002B72E7" w:rsidDel="00836C19">
          <w:rPr>
            <w:rtl/>
          </w:rPr>
          <w:delText>کیفیت خوب حرارت اتلافي</w:delText>
        </w:r>
      </w:del>
      <w:ins w:id="11492" w:author="Mohsen" w:date="2019-03-17T16:48:00Z">
        <w:del w:id="11493" w:author="jafary88@gmail.com" w:date="2022-05-11T18:17:00Z">
          <w:r w:rsidR="006266AC" w:rsidDel="00836C19">
            <w:rPr>
              <w:rtl/>
            </w:rPr>
            <w:delText>ی</w:delText>
          </w:r>
        </w:del>
      </w:ins>
      <w:del w:id="11494" w:author="jafary88@gmail.com" w:date="2022-05-11T18:17:00Z">
        <w:r w:rsidRPr="002B72E7" w:rsidDel="00836C19">
          <w:rPr>
            <w:rtl/>
          </w:rPr>
          <w:delText xml:space="preserve"> براي</w:delText>
        </w:r>
      </w:del>
      <w:ins w:id="11495" w:author="Mohsen" w:date="2019-03-17T16:48:00Z">
        <w:del w:id="11496" w:author="jafary88@gmail.com" w:date="2022-05-11T18:17:00Z">
          <w:r w:rsidR="006266AC" w:rsidDel="00836C19">
            <w:rPr>
              <w:rtl/>
            </w:rPr>
            <w:delText>ی</w:delText>
          </w:r>
        </w:del>
      </w:ins>
      <w:del w:id="11497" w:author="jafary88@gmail.com" w:date="2022-05-11T18:17:00Z">
        <w:r w:rsidRPr="002B72E7" w:rsidDel="00836C19">
          <w:rPr>
            <w:rtl/>
          </w:rPr>
          <w:delText xml:space="preserve"> تولید </w:delText>
        </w:r>
      </w:del>
      <w:ins w:id="11498" w:author="Mohsen Jafarinejad" w:date="2019-09-03T12:39:00Z">
        <w:del w:id="11499" w:author="jafary88@gmail.com" w:date="2022-05-11T18:17:00Z">
          <w:r w:rsidR="00182A6F" w:rsidDel="00836C19">
            <w:rPr>
              <w:rtl/>
            </w:rPr>
            <w:delText>هم‌زمان</w:delText>
          </w:r>
        </w:del>
      </w:ins>
      <w:del w:id="11500" w:author="jafary88@gmail.com" w:date="2022-05-11T18:17:00Z">
        <w:r w:rsidRPr="002B72E7" w:rsidDel="00836C19">
          <w:rPr>
            <w:rtl/>
          </w:rPr>
          <w:delText>همزمان</w:delText>
        </w:r>
      </w:del>
    </w:p>
    <w:p w14:paraId="7C1C7B34" w14:textId="41F86640" w:rsidR="008412CC" w:rsidRPr="002B72E7" w:rsidDel="00836C19" w:rsidRDefault="008412CC" w:rsidP="005E409E">
      <w:pPr>
        <w:pStyle w:val="payannameh"/>
        <w:tabs>
          <w:tab w:val="left" w:pos="1395"/>
          <w:tab w:val="left" w:pos="7371"/>
        </w:tabs>
        <w:spacing w:line="240" w:lineRule="auto"/>
        <w:rPr>
          <w:del w:id="11501" w:author="jafary88@gmail.com" w:date="2022-05-11T18:17:00Z"/>
        </w:rPr>
      </w:pPr>
      <w:del w:id="11502" w:author="jafary88@gmail.com" w:date="2022-05-11T18:17:00Z">
        <w:r w:rsidRPr="002B72E7" w:rsidDel="00836C19">
          <w:rPr>
            <w:rtl/>
          </w:rPr>
          <w:delText>الکترولیت جامد</w:delText>
        </w:r>
      </w:del>
    </w:p>
    <w:p w14:paraId="6BAF6CD4" w14:textId="10EBC02D" w:rsidR="008412CC" w:rsidRPr="002B72E7" w:rsidDel="00836C19" w:rsidRDefault="008412CC" w:rsidP="005E409E">
      <w:pPr>
        <w:pStyle w:val="payannameh"/>
        <w:tabs>
          <w:tab w:val="left" w:pos="1395"/>
          <w:tab w:val="left" w:pos="7371"/>
        </w:tabs>
        <w:spacing w:line="240" w:lineRule="auto"/>
        <w:rPr>
          <w:del w:id="11503" w:author="jafary88@gmail.com" w:date="2022-05-11T18:17:00Z"/>
          <w:rtl/>
        </w:rPr>
      </w:pPr>
      <w:del w:id="11504" w:author="jafary88@gmail.com" w:date="2022-05-11T18:17:00Z">
        <w:r w:rsidRPr="002B72E7" w:rsidDel="00836C19">
          <w:rPr>
            <w:rtl/>
          </w:rPr>
          <w:delText>دانسیته توان نسبتاً بالا</w:delText>
        </w:r>
      </w:del>
    </w:p>
    <w:p w14:paraId="0C7523FB" w14:textId="3F383D36" w:rsidR="009425DE" w:rsidDel="00836C19" w:rsidRDefault="009425DE" w:rsidP="005E409E">
      <w:pPr>
        <w:pStyle w:val="payannameh"/>
        <w:tabs>
          <w:tab w:val="left" w:pos="1395"/>
          <w:tab w:val="left" w:pos="7371"/>
        </w:tabs>
        <w:spacing w:line="240" w:lineRule="auto"/>
        <w:rPr>
          <w:del w:id="11505" w:author="jafary88@gmail.com" w:date="2022-05-11T18:17:00Z"/>
          <w:rtl/>
        </w:rPr>
      </w:pPr>
    </w:p>
    <w:p w14:paraId="40FDAAE3" w14:textId="3AF851EC" w:rsidR="008412CC" w:rsidRPr="009425DE" w:rsidDel="00836C19" w:rsidRDefault="008412CC" w:rsidP="005E409E">
      <w:pPr>
        <w:pStyle w:val="payannameh"/>
        <w:tabs>
          <w:tab w:val="left" w:pos="1395"/>
          <w:tab w:val="left" w:pos="7371"/>
        </w:tabs>
        <w:spacing w:line="240" w:lineRule="auto"/>
        <w:rPr>
          <w:del w:id="11506" w:author="jafary88@gmail.com" w:date="2022-05-11T18:17:00Z"/>
          <w:b/>
          <w:bCs/>
          <w:rtl/>
        </w:rPr>
      </w:pPr>
      <w:del w:id="11507" w:author="jafary88@gmail.com" w:date="2022-05-11T18:17:00Z">
        <w:r w:rsidRPr="009425DE" w:rsidDel="00836C19">
          <w:rPr>
            <w:b/>
            <w:bCs/>
            <w:rtl/>
          </w:rPr>
          <w:delText>معایب</w:delText>
        </w:r>
      </w:del>
    </w:p>
    <w:p w14:paraId="5E919DD4" w14:textId="2D0B191F" w:rsidR="008412CC" w:rsidRPr="002B72E7" w:rsidDel="00836C19" w:rsidRDefault="008412CC" w:rsidP="005E409E">
      <w:pPr>
        <w:pStyle w:val="payannameh"/>
        <w:tabs>
          <w:tab w:val="left" w:pos="1395"/>
          <w:tab w:val="left" w:pos="7371"/>
        </w:tabs>
        <w:spacing w:line="240" w:lineRule="auto"/>
        <w:rPr>
          <w:del w:id="11508" w:author="jafary88@gmail.com" w:date="2022-05-11T18:17:00Z"/>
        </w:rPr>
      </w:pPr>
      <w:del w:id="11509" w:author="jafary88@gmail.com" w:date="2022-05-11T18:17:00Z">
        <w:r w:rsidRPr="002B72E7" w:rsidDel="00836C19">
          <w:rPr>
            <w:rtl/>
          </w:rPr>
          <w:delText>مسئله دما براي</w:delText>
        </w:r>
      </w:del>
      <w:ins w:id="11510" w:author="Mohsen" w:date="2019-03-17T16:48:00Z">
        <w:del w:id="11511" w:author="jafary88@gmail.com" w:date="2022-05-11T18:17:00Z">
          <w:r w:rsidR="006266AC" w:rsidDel="00836C19">
            <w:rPr>
              <w:rtl/>
            </w:rPr>
            <w:delText>ی</w:delText>
          </w:r>
        </w:del>
      </w:ins>
      <w:del w:id="11512" w:author="jafary88@gmail.com" w:date="2022-05-11T18:17:00Z">
        <w:r w:rsidRPr="002B72E7" w:rsidDel="00836C19">
          <w:rPr>
            <w:rtl/>
          </w:rPr>
          <w:delText xml:space="preserve"> کاربرد </w:delText>
        </w:r>
      </w:del>
      <w:ins w:id="11513" w:author="Mohsen Jafarinejad" w:date="2019-09-03T12:39:00Z">
        <w:del w:id="11514" w:author="jafary88@gmail.com" w:date="2022-05-11T18:17:00Z">
          <w:r w:rsidR="00182A6F" w:rsidDel="00836C19">
            <w:rPr>
              <w:rtl/>
            </w:rPr>
            <w:delText>دمابالا</w:delText>
          </w:r>
        </w:del>
      </w:ins>
      <w:del w:id="11515" w:author="jafary88@gmail.com" w:date="2022-05-11T18:17:00Z">
        <w:r w:rsidRPr="002B72E7" w:rsidDel="00836C19">
          <w:rPr>
            <w:rtl/>
          </w:rPr>
          <w:delText>دما بالا</w:delText>
        </w:r>
      </w:del>
    </w:p>
    <w:p w14:paraId="1360C647" w14:textId="3DD0ADDF" w:rsidR="008412CC" w:rsidRPr="002B72E7" w:rsidDel="00836C19" w:rsidRDefault="008412CC" w:rsidP="005E409E">
      <w:pPr>
        <w:pStyle w:val="payannameh"/>
        <w:tabs>
          <w:tab w:val="left" w:pos="1395"/>
          <w:tab w:val="left" w:pos="7371"/>
        </w:tabs>
        <w:spacing w:line="240" w:lineRule="auto"/>
        <w:rPr>
          <w:del w:id="11516" w:author="jafary88@gmail.com" w:date="2022-05-11T18:17:00Z"/>
        </w:rPr>
      </w:pPr>
      <w:del w:id="11517" w:author="jafary88@gmail.com" w:date="2022-05-11T18:17:00Z">
        <w:r w:rsidRPr="002B72E7" w:rsidDel="00836C19">
          <w:rPr>
            <w:rtl/>
          </w:rPr>
          <w:delText>مسئله پوشش</w:delText>
        </w:r>
      </w:del>
    </w:p>
    <w:p w14:paraId="02A359BA" w14:textId="022402B6" w:rsidR="008412CC" w:rsidRPr="002B72E7" w:rsidDel="00836C19" w:rsidRDefault="008412CC" w:rsidP="005E409E">
      <w:pPr>
        <w:pStyle w:val="payannameh"/>
        <w:tabs>
          <w:tab w:val="left" w:pos="1395"/>
          <w:tab w:val="left" w:pos="7371"/>
        </w:tabs>
        <w:spacing w:line="240" w:lineRule="auto"/>
        <w:rPr>
          <w:del w:id="11518" w:author="jafary88@gmail.com" w:date="2022-05-11T18:17:00Z"/>
        </w:rPr>
      </w:pPr>
      <w:del w:id="11519" w:author="jafary88@gmail.com" w:date="2022-05-11T18:17:00Z">
        <w:r w:rsidRPr="002B72E7" w:rsidDel="00836C19">
          <w:rPr>
            <w:rtl/>
          </w:rPr>
          <w:delText>مواد وساخت گران</w:delText>
        </w:r>
      </w:del>
    </w:p>
    <w:p w14:paraId="630E55DC" w14:textId="3A88B16C" w:rsidR="009425DE" w:rsidDel="00836C19" w:rsidRDefault="009425DE" w:rsidP="005E409E">
      <w:pPr>
        <w:pStyle w:val="payannameh"/>
        <w:tabs>
          <w:tab w:val="left" w:pos="1395"/>
          <w:tab w:val="left" w:pos="7371"/>
        </w:tabs>
        <w:spacing w:line="240" w:lineRule="auto"/>
        <w:rPr>
          <w:del w:id="11520" w:author="jafary88@gmail.com" w:date="2022-05-11T18:17:00Z"/>
          <w:rtl/>
        </w:rPr>
      </w:pPr>
    </w:p>
    <w:p w14:paraId="792C7004" w14:textId="290B43A5" w:rsidR="009425DE" w:rsidDel="00836C19" w:rsidRDefault="009425DE" w:rsidP="005E409E">
      <w:pPr>
        <w:pStyle w:val="payannameh"/>
        <w:tabs>
          <w:tab w:val="left" w:pos="1395"/>
          <w:tab w:val="left" w:pos="7371"/>
        </w:tabs>
        <w:spacing w:line="240" w:lineRule="auto"/>
        <w:rPr>
          <w:del w:id="11521" w:author="jafary88@gmail.com" w:date="2022-05-11T18:17:00Z"/>
          <w:rtl/>
        </w:rPr>
      </w:pPr>
    </w:p>
    <w:p w14:paraId="49BC1C4E" w14:textId="6769AC86" w:rsidR="008412CC" w:rsidRPr="002B72E7" w:rsidDel="00836C19" w:rsidRDefault="008412CC" w:rsidP="00B515B2">
      <w:pPr>
        <w:pStyle w:val="a1"/>
        <w:bidi/>
        <w:rPr>
          <w:del w:id="11522" w:author="jafary88@gmail.com" w:date="2022-05-11T18:17:00Z"/>
          <w:rtl/>
        </w:rPr>
      </w:pPr>
      <w:bookmarkStart w:id="11523" w:name="_Toc3666254"/>
      <w:bookmarkStart w:id="11524" w:name="_Toc3666503"/>
      <w:bookmarkStart w:id="11525" w:name="_Toc8546064"/>
      <w:bookmarkStart w:id="11526" w:name="_Toc8550734"/>
      <w:del w:id="11527" w:author="jafary88@gmail.com" w:date="2022-05-11T18:17:00Z">
        <w:r w:rsidRPr="002B72E7" w:rsidDel="00836C19">
          <w:rPr>
            <w:rtl/>
          </w:rPr>
          <w:delText>پیل سوختی متانولی</w:delText>
        </w:r>
        <w:bookmarkEnd w:id="11523"/>
        <w:bookmarkEnd w:id="11524"/>
        <w:r w:rsidR="001C0798" w:rsidDel="00836C19">
          <w:rPr>
            <w:rStyle w:val="FootnoteReference"/>
            <w:rtl/>
          </w:rPr>
          <w:footnoteReference w:id="6"/>
        </w:r>
        <w:bookmarkEnd w:id="11525"/>
        <w:bookmarkEnd w:id="11526"/>
      </w:del>
    </w:p>
    <w:p w14:paraId="5096C310" w14:textId="54357E92" w:rsidR="008412CC" w:rsidRPr="002B72E7" w:rsidDel="00836C19" w:rsidRDefault="009425DE" w:rsidP="005E409E">
      <w:pPr>
        <w:pStyle w:val="payannameh"/>
        <w:tabs>
          <w:tab w:val="left" w:pos="567"/>
          <w:tab w:val="left" w:pos="1395"/>
          <w:tab w:val="left" w:pos="7371"/>
        </w:tabs>
        <w:spacing w:line="240" w:lineRule="auto"/>
        <w:jc w:val="both"/>
        <w:rPr>
          <w:del w:id="11530" w:author="jafary88@gmail.com" w:date="2022-05-11T18:17:00Z"/>
          <w:rtl/>
        </w:rPr>
      </w:pPr>
      <w:del w:id="11531" w:author="jafary88@gmail.com" w:date="2022-05-11T18:17:00Z">
        <w:r w:rsidDel="00836C19">
          <w:rPr>
            <w:rtl/>
          </w:rPr>
          <w:tab/>
        </w:r>
        <w:r w:rsidR="008412CC" w:rsidRPr="002B72E7" w:rsidDel="00836C19">
          <w:rPr>
            <w:rtl/>
          </w:rPr>
          <w:delText>متانول یک سوخت مایع است، که انتخاب مناسبي</w:delText>
        </w:r>
      </w:del>
      <w:ins w:id="11532" w:author="Mohsen" w:date="2019-03-17T16:48:00Z">
        <w:del w:id="11533" w:author="jafary88@gmail.com" w:date="2022-05-11T18:17:00Z">
          <w:r w:rsidR="006266AC" w:rsidDel="00836C19">
            <w:rPr>
              <w:rtl/>
            </w:rPr>
            <w:delText>ی</w:delText>
          </w:r>
        </w:del>
      </w:ins>
      <w:del w:id="11534" w:author="jafary88@gmail.com" w:date="2022-05-11T18:17:00Z">
        <w:r w:rsidR="008412CC" w:rsidRPr="002B72E7" w:rsidDel="00836C19">
          <w:rPr>
            <w:rtl/>
          </w:rPr>
          <w:delText xml:space="preserve"> </w:delText>
        </w:r>
      </w:del>
      <w:ins w:id="11535" w:author="Mohsen Jafarinejad" w:date="2019-09-03T12:39:00Z">
        <w:del w:id="11536" w:author="jafary88@gmail.com" w:date="2022-05-11T18:17:00Z">
          <w:r w:rsidR="00182A6F" w:rsidDel="00836C19">
            <w:rPr>
              <w:rtl/>
            </w:rPr>
            <w:delText>به‌عنوان</w:delText>
          </w:r>
        </w:del>
      </w:ins>
      <w:del w:id="11537" w:author="jafary88@gmail.com" w:date="2022-05-11T18:17:00Z">
        <w:r w:rsidR="008412CC" w:rsidRPr="002B72E7" w:rsidDel="00836C19">
          <w:rPr>
            <w:rtl/>
          </w:rPr>
          <w:delText>به عنوان سوخت پیل سوختي</w:delText>
        </w:r>
      </w:del>
      <w:ins w:id="11538" w:author="Mohsen" w:date="2019-03-17T16:48:00Z">
        <w:del w:id="11539" w:author="jafary88@gmail.com" w:date="2022-05-11T18:17:00Z">
          <w:r w:rsidR="006266AC" w:rsidDel="00836C19">
            <w:rPr>
              <w:rtl/>
            </w:rPr>
            <w:delText>ی</w:delText>
          </w:r>
        </w:del>
      </w:ins>
      <w:del w:id="11540" w:author="jafary88@gmail.com" w:date="2022-05-11T18:17:00Z">
        <w:r w:rsidR="008412CC" w:rsidRPr="002B72E7" w:rsidDel="00836C19">
          <w:rPr>
            <w:rtl/>
          </w:rPr>
          <w:delText xml:space="preserve"> در موارد </w:delText>
        </w:r>
      </w:del>
      <w:ins w:id="11541" w:author="Mohsen Jafarinejad" w:date="2019-09-03T12:39:00Z">
        <w:del w:id="11542" w:author="jafary88@gmail.com" w:date="2022-05-11T18:17:00Z">
          <w:r w:rsidR="00182A6F" w:rsidDel="00836C19">
            <w:rPr>
              <w:rtl/>
            </w:rPr>
            <w:delText>حمل‌ونقل</w:delText>
          </w:r>
        </w:del>
      </w:ins>
      <w:del w:id="11543" w:author="jafary88@gmail.com" w:date="2022-05-11T18:17:00Z">
        <w:r w:rsidR="008412CC" w:rsidRPr="002B72E7" w:rsidDel="00836C19">
          <w:rPr>
            <w:rtl/>
          </w:rPr>
          <w:delText xml:space="preserve">حمل و نقل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و این انتخاب به علت دانسیته بالاي</w:delText>
        </w:r>
      </w:del>
      <w:ins w:id="11544" w:author="Mohsen" w:date="2019-03-17T16:48:00Z">
        <w:del w:id="11545" w:author="jafary88@gmail.com" w:date="2022-05-11T18:17:00Z">
          <w:r w:rsidR="006266AC" w:rsidDel="00836C19">
            <w:rPr>
              <w:rtl/>
            </w:rPr>
            <w:delText>ی</w:delText>
          </w:r>
        </w:del>
      </w:ins>
      <w:del w:id="11546" w:author="jafary88@gmail.com" w:date="2022-05-11T18:17:00Z">
        <w:r w:rsidR="008412CC" w:rsidRPr="002B72E7" w:rsidDel="00836C19">
          <w:rPr>
            <w:rtl/>
          </w:rPr>
          <w:delText xml:space="preserve"> انرژي</w:delText>
        </w:r>
      </w:del>
      <w:ins w:id="11547" w:author="Mohsen" w:date="2019-03-17T16:48:00Z">
        <w:del w:id="11548" w:author="jafary88@gmail.com" w:date="2022-05-11T18:17:00Z">
          <w:r w:rsidR="006266AC" w:rsidDel="00836C19">
            <w:rPr>
              <w:rtl/>
            </w:rPr>
            <w:delText>ی</w:delText>
          </w:r>
        </w:del>
      </w:ins>
      <w:del w:id="11549" w:author="jafary88@gmail.com" w:date="2022-05-11T18:17:00Z">
        <w:r w:rsidR="008412CC" w:rsidRPr="002B72E7" w:rsidDel="00836C19">
          <w:rPr>
            <w:rtl/>
          </w:rPr>
          <w:delText xml:space="preserve"> آن است.</w:delText>
        </w:r>
        <w:r w:rsidR="000B0AD8" w:rsidRPr="002B72E7" w:rsidDel="00836C19">
          <w:rPr>
            <w:rtl/>
          </w:rPr>
          <w:delText xml:space="preserve"> </w:delText>
        </w:r>
        <w:r w:rsidR="008412CC" w:rsidRPr="002B72E7" w:rsidDel="00836C19">
          <w:rPr>
            <w:rtl/>
          </w:rPr>
          <w:delText>واکنش اکسایش متانول در الکترولیت اسیدي</w:delText>
        </w:r>
      </w:del>
      <w:ins w:id="11550" w:author="Mohsen" w:date="2019-03-17T16:48:00Z">
        <w:del w:id="11551" w:author="jafary88@gmail.com" w:date="2022-05-11T18:17:00Z">
          <w:r w:rsidR="006266AC" w:rsidDel="00836C19">
            <w:rPr>
              <w:rtl/>
            </w:rPr>
            <w:delText>ی</w:delText>
          </w:r>
        </w:del>
      </w:ins>
      <w:del w:id="11552" w:author="jafary88@gmail.com" w:date="2022-05-11T18:17:00Z">
        <w:r w:rsidR="008412CC" w:rsidRPr="002B72E7" w:rsidDel="00836C19">
          <w:rPr>
            <w:rtl/>
          </w:rPr>
          <w:delText xml:space="preserve"> مشابه محیط پیل سوختی پلیمری است.</w:delText>
        </w:r>
      </w:del>
    </w:p>
    <w:p w14:paraId="750AE083" w14:textId="3F6D86E1" w:rsidR="00A97D37" w:rsidRPr="002B72E7" w:rsidDel="00836C19" w:rsidRDefault="00B515B2">
      <w:pPr>
        <w:pStyle w:val="a5"/>
        <w:rPr>
          <w:del w:id="11553" w:author="jafary88@gmail.com" w:date="2022-05-11T18:17:00Z"/>
          <w:rtl/>
        </w:rPr>
        <w:pPrChange w:id="11554" w:author="Mohsen" w:date="2019-03-17T17:05:00Z">
          <w:pPr>
            <w:pStyle w:val="payannameh"/>
            <w:tabs>
              <w:tab w:val="left" w:pos="1395"/>
              <w:tab w:val="left" w:pos="7371"/>
            </w:tabs>
            <w:spacing w:line="240" w:lineRule="auto"/>
          </w:pPr>
        </w:pPrChange>
      </w:pPr>
      <w:ins w:id="11555" w:author="Mohsen" w:date="2019-03-17T17:05:00Z">
        <w:del w:id="11556" w:author="jafary88@gmail.com" w:date="2022-05-11T18:17:00Z">
          <w:r w:rsidDel="00836C19">
            <w:rPr>
              <w:rFonts w:hint="cs"/>
              <w:rtl/>
            </w:rPr>
            <w:delText xml:space="preserve">                                                                       </w:delText>
          </w:r>
        </w:del>
      </w:ins>
    </w:p>
    <w:p w14:paraId="42C617C7" w14:textId="13444601" w:rsidR="008412CC" w:rsidRPr="002B72E7" w:rsidDel="00836C19" w:rsidRDefault="000B0AD8">
      <w:pPr>
        <w:pStyle w:val="a5"/>
        <w:rPr>
          <w:del w:id="11557" w:author="jafary88@gmail.com" w:date="2022-05-11T18:17:00Z"/>
          <w:rtl/>
        </w:rPr>
        <w:pPrChange w:id="11558" w:author="Mohsen" w:date="2019-03-17T17:05:00Z">
          <w:pPr>
            <w:pStyle w:val="payannameh"/>
            <w:tabs>
              <w:tab w:val="left" w:pos="1395"/>
              <w:tab w:val="left" w:pos="7371"/>
              <w:tab w:val="right" w:pos="9617"/>
            </w:tabs>
            <w:spacing w:line="240" w:lineRule="auto"/>
            <w:jc w:val="right"/>
          </w:pPr>
        </w:pPrChange>
      </w:pPr>
      <w:del w:id="11559" w:author="jafary88@gmail.com" w:date="2022-05-11T18:17:00Z">
        <w:r w:rsidRPr="002B72E7" w:rsidDel="00836C19">
          <w:rPr>
            <w:rtl/>
          </w:rPr>
          <w:delText xml:space="preserve"> </w:delText>
        </w:r>
        <w:r w:rsidR="008412CC" w:rsidRPr="002B72E7" w:rsidDel="00836C19">
          <w:rPr>
            <w:rStyle w:val="tgc"/>
          </w:rPr>
          <w:object w:dxaOrig="3300" w:dyaOrig="380" w14:anchorId="3F59FE21">
            <v:shape id="_x0000_i1029" type="#_x0000_t75" style="width:164pt;height:17pt" o:ole="">
              <v:imagedata r:id="rId29" o:title=""/>
            </v:shape>
            <o:OLEObject Type="Embed" ProgID="Equation.DSMT4" ShapeID="_x0000_i1029" DrawAspect="Content" ObjectID="_1713798885" r:id="rId30"/>
          </w:object>
        </w:r>
      </w:del>
    </w:p>
    <w:p w14:paraId="448AF466" w14:textId="2CC0E7C9" w:rsidR="008412CC" w:rsidDel="00836C19" w:rsidRDefault="00B515B2">
      <w:pPr>
        <w:pStyle w:val="a5"/>
        <w:rPr>
          <w:ins w:id="11560" w:author="Mohsen" w:date="2019-03-17T17:01:00Z"/>
          <w:del w:id="11561" w:author="jafary88@gmail.com" w:date="2022-05-11T18:17:00Z"/>
          <w:rStyle w:val="tgc"/>
          <w:rtl/>
        </w:rPr>
        <w:pPrChange w:id="11562" w:author="Mohsen" w:date="2019-03-17T17:05:00Z">
          <w:pPr>
            <w:pStyle w:val="payannameh"/>
            <w:tabs>
              <w:tab w:val="left" w:pos="0"/>
              <w:tab w:val="left" w:pos="7371"/>
            </w:tabs>
            <w:spacing w:line="240" w:lineRule="auto"/>
            <w:jc w:val="right"/>
          </w:pPr>
        </w:pPrChange>
      </w:pPr>
      <w:ins w:id="11563" w:author="Mohsen" w:date="2019-03-17T17:05:00Z">
        <w:del w:id="11564" w:author="jafary88@gmail.com" w:date="2022-05-11T18:17:00Z">
          <w:r w:rsidDel="00836C19">
            <w:rPr>
              <w:rStyle w:val="tgc"/>
              <w:rFonts w:hint="cs"/>
              <w:rtl/>
            </w:rPr>
            <w:delText xml:space="preserve">                                                                                   </w:delText>
          </w:r>
        </w:del>
      </w:ins>
      <w:del w:id="11565" w:author="jafary88@gmail.com" w:date="2022-05-11T18:17:00Z">
        <w:r w:rsidR="00FF4D1A" w:rsidRPr="00FF4D1A" w:rsidDel="00836C19">
          <w:rPr>
            <w:rStyle w:val="tgc"/>
          </w:rPr>
          <w:object w:dxaOrig="2560" w:dyaOrig="620" w14:anchorId="7A771E1D">
            <v:shape id="_x0000_i1030" type="#_x0000_t75" style="width:127.5pt;height:29pt" o:ole="">
              <v:imagedata r:id="rId31" o:title=""/>
            </v:shape>
            <o:OLEObject Type="Embed" ProgID="Equation.DSMT4" ShapeID="_x0000_i1030" DrawAspect="Content" ObjectID="_1713798886" r:id="rId32"/>
          </w:object>
        </w:r>
      </w:del>
    </w:p>
    <w:p w14:paraId="78DA3505" w14:textId="7F88C91B" w:rsidR="00B515B2" w:rsidRPr="002B72E7" w:rsidDel="00836C19" w:rsidRDefault="00B515B2" w:rsidP="005E409E">
      <w:pPr>
        <w:pStyle w:val="payannameh"/>
        <w:tabs>
          <w:tab w:val="left" w:pos="0"/>
          <w:tab w:val="left" w:pos="7371"/>
        </w:tabs>
        <w:spacing w:line="240" w:lineRule="auto"/>
        <w:jc w:val="right"/>
        <w:rPr>
          <w:del w:id="11566" w:author="jafary88@gmail.com" w:date="2022-05-11T18:17:00Z"/>
          <w:rtl/>
        </w:rPr>
      </w:pPr>
    </w:p>
    <w:p w14:paraId="21CED55B" w14:textId="29523BE8" w:rsidR="008412CC" w:rsidDel="00836C19" w:rsidRDefault="00FF4D1A">
      <w:pPr>
        <w:pStyle w:val="payannameh"/>
        <w:tabs>
          <w:tab w:val="left" w:pos="0"/>
          <w:tab w:val="left" w:pos="567"/>
          <w:tab w:val="left" w:pos="1395"/>
          <w:tab w:val="left" w:pos="7371"/>
        </w:tabs>
        <w:spacing w:line="240" w:lineRule="auto"/>
        <w:jc w:val="both"/>
        <w:rPr>
          <w:del w:id="11567" w:author="jafary88@gmail.com" w:date="2022-05-11T18:17:00Z"/>
          <w:rtl/>
        </w:rPr>
        <w:pPrChange w:id="11568" w:author="Mohsen Jafarinejad" w:date="2019-05-11T10:57:00Z">
          <w:pPr>
            <w:pStyle w:val="payannameh"/>
            <w:tabs>
              <w:tab w:val="left" w:pos="0"/>
              <w:tab w:val="left" w:pos="567"/>
              <w:tab w:val="left" w:pos="1395"/>
              <w:tab w:val="left" w:pos="7371"/>
            </w:tabs>
            <w:spacing w:line="240" w:lineRule="auto"/>
          </w:pPr>
        </w:pPrChange>
      </w:pPr>
      <w:del w:id="11569" w:author="jafary88@gmail.com" w:date="2022-05-11T18:17:00Z">
        <w:r w:rsidDel="00836C19">
          <w:rPr>
            <w:rtl/>
          </w:rPr>
          <w:tab/>
        </w:r>
        <w:r w:rsidR="008412CC" w:rsidRPr="002B72E7" w:rsidDel="00836C19">
          <w:rPr>
            <w:rtl/>
          </w:rPr>
          <w:delText>پیل سوختي</w:delText>
        </w:r>
      </w:del>
      <w:ins w:id="11570" w:author="Mohsen" w:date="2019-03-17T16:48:00Z">
        <w:del w:id="11571" w:author="jafary88@gmail.com" w:date="2022-05-11T18:17:00Z">
          <w:r w:rsidR="006266AC" w:rsidDel="00836C19">
            <w:rPr>
              <w:rtl/>
            </w:rPr>
            <w:delText>ی</w:delText>
          </w:r>
        </w:del>
      </w:ins>
      <w:del w:id="11572" w:author="jafary88@gmail.com" w:date="2022-05-11T18:17:00Z">
        <w:r w:rsidR="008412CC" w:rsidRPr="002B72E7" w:rsidDel="00836C19">
          <w:rPr>
            <w:rtl/>
          </w:rPr>
          <w:delText xml:space="preserve"> که از متانول استفاده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نیازمند وجود آب علاوه بر واکنشگر در آند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0B0AD8" w:rsidRPr="002B72E7" w:rsidDel="00836C19">
          <w:rPr>
            <w:rtl/>
          </w:rPr>
          <w:delText xml:space="preserve"> </w:delText>
        </w:r>
        <w:r w:rsidR="008412CC" w:rsidRPr="002B72E7" w:rsidDel="00836C19">
          <w:delText>Co</w:delText>
        </w:r>
        <w:r w:rsidR="000B0AD8" w:rsidRPr="002B72E7" w:rsidDel="00836C19">
          <w:rPr>
            <w:rtl/>
          </w:rPr>
          <w:delText xml:space="preserve"> تول</w:delText>
        </w:r>
        <w:r w:rsidR="000B0AD8" w:rsidRPr="002B72E7" w:rsidDel="00836C19">
          <w:rPr>
            <w:rFonts w:hint="cs"/>
            <w:rtl/>
          </w:rPr>
          <w:delText>یدي</w:delText>
        </w:r>
      </w:del>
      <w:ins w:id="11573" w:author="Mohsen" w:date="2019-03-17T16:48:00Z">
        <w:del w:id="11574" w:author="jafary88@gmail.com" w:date="2022-05-11T18:17:00Z">
          <w:r w:rsidR="006266AC" w:rsidDel="00836C19">
            <w:rPr>
              <w:rFonts w:hint="cs"/>
              <w:rtl/>
            </w:rPr>
            <w:delText>ی</w:delText>
          </w:r>
        </w:del>
      </w:ins>
      <w:del w:id="11575" w:author="jafary88@gmail.com" w:date="2022-05-11T18:17:00Z">
        <w:r w:rsidR="008412CC" w:rsidRPr="002B72E7" w:rsidDel="00836C19">
          <w:rPr>
            <w:rtl/>
          </w:rPr>
          <w:delText xml:space="preserve"> در آند یک محصول اضافي</w:delText>
        </w:r>
      </w:del>
      <w:ins w:id="11576" w:author="Mohsen" w:date="2019-03-17T16:48:00Z">
        <w:del w:id="11577" w:author="jafary88@gmail.com" w:date="2022-05-11T18:17:00Z">
          <w:r w:rsidR="006266AC" w:rsidDel="00836C19">
            <w:rPr>
              <w:rtl/>
            </w:rPr>
            <w:delText>ی</w:delText>
          </w:r>
        </w:del>
      </w:ins>
      <w:del w:id="11578" w:author="jafary88@gmail.com" w:date="2022-05-11T18:17:00Z">
        <w:r w:rsidR="008412CC" w:rsidRPr="002B72E7" w:rsidDel="00836C19">
          <w:rPr>
            <w:rtl/>
          </w:rPr>
          <w:delText xml:space="preserve"> است مشابه </w:delText>
        </w:r>
        <w:r w:rsidR="008412CC" w:rsidRPr="002B72E7" w:rsidDel="00836C19">
          <w:delText>PEMFC</w:delText>
        </w:r>
        <w:r w:rsidR="008412CC" w:rsidRPr="002B72E7" w:rsidDel="00836C19">
          <w:rPr>
            <w:rtl/>
          </w:rPr>
          <w:delText xml:space="preserve"> </w:delText>
        </w:r>
      </w:del>
      <w:ins w:id="11579" w:author="Mohsen Jafarinejad" w:date="2019-05-11T10:57:00Z">
        <w:del w:id="11580" w:author="jafary88@gmail.com" w:date="2022-05-11T18:17:00Z">
          <w:r w:rsidR="002D6158" w:rsidDel="00836C19">
            <w:rPr>
              <w:rFonts w:hint="cs"/>
              <w:rtl/>
            </w:rPr>
            <w:delText xml:space="preserve"> </w:delText>
          </w:r>
        </w:del>
      </w:ins>
      <w:del w:id="11581" w:author="jafary88@gmail.com" w:date="2022-05-11T18:17:00Z">
        <w:r w:rsidR="008412CC" w:rsidRPr="002B72E7" w:rsidDel="00836C19">
          <w:rPr>
            <w:rtl/>
          </w:rPr>
          <w:delText>هیدروژني</w:delText>
        </w:r>
      </w:del>
      <w:ins w:id="11582" w:author="Mohsen" w:date="2019-03-17T16:48:00Z">
        <w:del w:id="11583" w:author="jafary88@gmail.com" w:date="2022-05-11T18:17:00Z">
          <w:r w:rsidR="006266AC" w:rsidDel="00836C19">
            <w:rPr>
              <w:rtl/>
            </w:rPr>
            <w:delText>ی</w:delText>
          </w:r>
        </w:del>
      </w:ins>
      <w:ins w:id="11584" w:author="Mohsen Jafarinejad" w:date="2019-05-11T10:57:00Z">
        <w:del w:id="11585" w:author="jafary88@gmail.com" w:date="2022-05-11T18:17:00Z">
          <w:r w:rsidR="002D6158" w:rsidDel="00836C19">
            <w:rPr>
              <w:rFonts w:hint="cs"/>
              <w:rtl/>
            </w:rPr>
            <w:delText xml:space="preserve"> </w:delText>
          </w:r>
        </w:del>
      </w:ins>
      <w:del w:id="11586" w:author="jafary88@gmail.com" w:date="2022-05-11T18:17:00Z">
        <w:r w:rsidR="008412CC" w:rsidRPr="002B72E7" w:rsidDel="00836C19">
          <w:rPr>
            <w:rtl/>
          </w:rPr>
          <w:delText>،</w:delText>
        </w:r>
      </w:del>
      <w:ins w:id="11587" w:author="Mohsen Jafarinejad" w:date="2019-05-11T10:57:00Z">
        <w:del w:id="11588" w:author="jafary88@gmail.com" w:date="2022-05-11T18:17:00Z">
          <w:r w:rsidR="002D6158" w:rsidDel="00836C19">
            <w:rPr>
              <w:rFonts w:hint="cs"/>
              <w:rtl/>
            </w:rPr>
            <w:delText xml:space="preserve"> </w:delText>
          </w:r>
        </w:del>
      </w:ins>
      <w:del w:id="11589" w:author="jafary88@gmail.com" w:date="2022-05-11T18:17:00Z">
        <w:r w:rsidR="008412CC" w:rsidRPr="002B72E7" w:rsidDel="00836C19">
          <w:rPr>
            <w:rtl/>
          </w:rPr>
          <w:delText xml:space="preserve"> بهترین کاتالیست براي</w:delText>
        </w:r>
      </w:del>
      <w:ins w:id="11590" w:author="Mohsen" w:date="2019-03-17T16:48:00Z">
        <w:del w:id="11591" w:author="jafary88@gmail.com" w:date="2022-05-11T18:17:00Z">
          <w:r w:rsidR="006266AC" w:rsidDel="00836C19">
            <w:rPr>
              <w:rtl/>
            </w:rPr>
            <w:delText>ی</w:delText>
          </w:r>
        </w:del>
      </w:ins>
      <w:del w:id="11592" w:author="jafary88@gmail.com" w:date="2022-05-11T18:17:00Z">
        <w:r w:rsidR="008412CC" w:rsidRPr="002B72E7" w:rsidDel="00836C19">
          <w:rPr>
            <w:rtl/>
          </w:rPr>
          <w:delText xml:space="preserve"> سوخت متانول </w:delText>
        </w:r>
      </w:del>
      <w:ins w:id="11593" w:author="Mohsen Jafarinejad" w:date="2019-09-03T12:40:00Z">
        <w:del w:id="11594" w:author="jafary88@gmail.com" w:date="2022-05-11T18:17:00Z">
          <w:r w:rsidR="00534335" w:rsidDel="00836C19">
            <w:rPr>
              <w:rtl/>
            </w:rPr>
            <w:delText>دماپا</w:delText>
          </w:r>
          <w:r w:rsidR="00534335" w:rsidDel="00836C19">
            <w:rPr>
              <w:rFonts w:hint="cs"/>
              <w:rtl/>
            </w:rPr>
            <w:delText>یی</w:delText>
          </w:r>
          <w:r w:rsidR="00534335" w:rsidDel="00836C19">
            <w:rPr>
              <w:rFonts w:hint="eastAsia"/>
              <w:rtl/>
            </w:rPr>
            <w:delText>ن</w:delText>
          </w:r>
        </w:del>
      </w:ins>
      <w:del w:id="11595" w:author="jafary88@gmail.com" w:date="2022-05-11T18:17:00Z">
        <w:r w:rsidR="008412CC" w:rsidRPr="002B72E7" w:rsidDel="00836C19">
          <w:rPr>
            <w:rtl/>
          </w:rPr>
          <w:delText>دما پایین، پلاتین است</w:delText>
        </w:r>
        <w:r w:rsidR="008412CC" w:rsidRPr="002B72E7" w:rsidDel="00836C19">
          <w:delText>.</w:delText>
        </w:r>
        <w:r w:rsidR="008412CC" w:rsidRPr="002B72E7" w:rsidDel="00836C19">
          <w:rPr>
            <w:rtl/>
          </w:rPr>
          <w:delText xml:space="preserve"> </w:delText>
        </w:r>
      </w:del>
    </w:p>
    <w:p w14:paraId="5E06DAFB" w14:textId="52D10361" w:rsidR="008165AE" w:rsidRPr="002B72E7" w:rsidDel="00836C19" w:rsidRDefault="008165AE" w:rsidP="005E409E">
      <w:pPr>
        <w:pStyle w:val="payannameh"/>
        <w:tabs>
          <w:tab w:val="left" w:pos="1395"/>
          <w:tab w:val="left" w:pos="7371"/>
        </w:tabs>
        <w:spacing w:line="240" w:lineRule="auto"/>
        <w:rPr>
          <w:del w:id="11596" w:author="jafary88@gmail.com" w:date="2022-05-11T18:17:00Z"/>
          <w:rtl/>
        </w:rPr>
      </w:pPr>
    </w:p>
    <w:p w14:paraId="16DBD7E8" w14:textId="1806F76E" w:rsidR="008412CC" w:rsidRPr="002B72E7" w:rsidDel="00836C19" w:rsidRDefault="008412CC" w:rsidP="005E409E">
      <w:pPr>
        <w:pStyle w:val="payannameh"/>
        <w:tabs>
          <w:tab w:val="left" w:pos="0"/>
          <w:tab w:val="left" w:pos="7371"/>
        </w:tabs>
        <w:spacing w:line="240" w:lineRule="auto"/>
        <w:jc w:val="center"/>
        <w:rPr>
          <w:del w:id="11597" w:author="jafary88@gmail.com" w:date="2022-05-11T18:17:00Z"/>
          <w:rtl/>
        </w:rPr>
      </w:pPr>
      <w:del w:id="11598" w:author="jafary88@gmail.com" w:date="2022-05-11T18:17:00Z">
        <w:r w:rsidRPr="002B72E7" w:rsidDel="00836C19">
          <w:rPr>
            <w:noProof/>
            <w:rtl/>
            <w:lang w:bidi="ar-SA"/>
          </w:rPr>
          <w:drawing>
            <wp:inline distT="0" distB="0" distL="0" distR="0" wp14:anchorId="4291614A" wp14:editId="60436BBA">
              <wp:extent cx="3448050" cy="2719303"/>
              <wp:effectExtent l="0" t="0" r="0" b="5080"/>
              <wp:docPr id="8" name="Picture 8" descr="C:\Users\Mohsen\Desktop\pillsookhti\فصل اول\Direct-Methanol-Fuel-Cell--Methanol-and-Water-Cross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hsen\Desktop\pillsookhti\فصل اول\Direct-Methanol-Fuel-Cell--Methanol-and-Water-Crossover.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57904" cy="2727075"/>
                      </a:xfrm>
                      <a:prstGeom prst="rect">
                        <a:avLst/>
                      </a:prstGeom>
                      <a:noFill/>
                      <a:ln>
                        <a:noFill/>
                      </a:ln>
                    </pic:spPr>
                  </pic:pic>
                </a:graphicData>
              </a:graphic>
            </wp:inline>
          </w:drawing>
        </w:r>
      </w:del>
    </w:p>
    <w:p w14:paraId="0AF69C93" w14:textId="338AA7E1" w:rsidR="008412CC" w:rsidRPr="008165AE" w:rsidDel="00836C19" w:rsidRDefault="008412CC" w:rsidP="00CF0011">
      <w:pPr>
        <w:pStyle w:val="a4"/>
        <w:rPr>
          <w:del w:id="11599" w:author="jafary88@gmail.com" w:date="2022-05-11T18:17:00Z"/>
          <w:rtl/>
        </w:rPr>
      </w:pPr>
      <w:bookmarkStart w:id="11600" w:name="_Toc8551010"/>
      <w:del w:id="11601" w:author="jafary88@gmail.com" w:date="2022-05-11T18:17:00Z">
        <w:r w:rsidRPr="008165AE" w:rsidDel="00836C19">
          <w:rPr>
            <w:rtl/>
          </w:rPr>
          <w:delText>شماتیک پیل سوختی متانول مستقیم</w:delText>
        </w:r>
      </w:del>
      <w:ins w:id="11602" w:author="Mohsen Jafarinejad" w:date="2019-04-06T08:46:00Z">
        <w:del w:id="11603" w:author="jafary88@gmail.com" w:date="2022-05-11T18:17:00Z">
          <w:r w:rsidR="00A11F99" w:rsidRPr="00A11F99" w:rsidDel="00836C19">
            <w:rPr>
              <w:rtl/>
            </w:rPr>
            <w:delText xml:space="preserve"> </w:delText>
          </w:r>
        </w:del>
      </w:ins>
      <w:customXmlInsRangeStart w:id="11604" w:author="Mohsen Jafarinejad" w:date="2019-04-06T08:46:00Z"/>
      <w:customXmlDelRangeStart w:id="11605" w:author="jafary88@gmail.com" w:date="2022-05-11T18:17:00Z"/>
      <w:sdt>
        <w:sdtPr>
          <w:rPr>
            <w:rtl/>
          </w:rPr>
          <w:id w:val="729963890"/>
          <w:citation/>
        </w:sdtPr>
        <w:sdtEndPr/>
        <w:sdtContent>
          <w:customXmlInsRangeEnd w:id="11604"/>
          <w:customXmlDelRangeEnd w:id="11605"/>
          <w:ins w:id="11606" w:author="Mohsen Jafarinejad" w:date="2019-04-06T08:46:00Z">
            <w:del w:id="11607"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608" w:author="jafary88@gmail.com" w:date="2022-05-11T18:17:00Z">
            <w:r w:rsidR="00F81795" w:rsidRPr="00F81795" w:rsidDel="00836C19">
              <w:rPr>
                <w:noProof/>
              </w:rPr>
              <w:delText>[2]</w:delText>
            </w:r>
          </w:del>
          <w:ins w:id="11609" w:author="Mohsen Jafarinejad" w:date="2019-04-06T08:46:00Z">
            <w:del w:id="11610" w:author="jafary88@gmail.com" w:date="2022-05-11T18:17:00Z">
              <w:r w:rsidR="00A11F99" w:rsidDel="00836C19">
                <w:rPr>
                  <w:rStyle w:val="tgc"/>
                  <w:rtl/>
                </w:rPr>
                <w:fldChar w:fldCharType="end"/>
              </w:r>
            </w:del>
          </w:ins>
          <w:customXmlInsRangeStart w:id="11611" w:author="Mohsen Jafarinejad" w:date="2019-04-06T08:46:00Z"/>
          <w:customXmlDelRangeStart w:id="11612" w:author="jafary88@gmail.com" w:date="2022-05-11T18:17:00Z"/>
        </w:sdtContent>
      </w:sdt>
      <w:customXmlInsRangeEnd w:id="11611"/>
      <w:customXmlDelRangeEnd w:id="11612"/>
      <w:bookmarkEnd w:id="11600"/>
    </w:p>
    <w:p w14:paraId="31E17D35" w14:textId="717AFE22" w:rsidR="008412CC" w:rsidRPr="002B72E7" w:rsidDel="00836C19" w:rsidRDefault="008412CC" w:rsidP="005E409E">
      <w:pPr>
        <w:pStyle w:val="payannameh"/>
        <w:tabs>
          <w:tab w:val="left" w:pos="0"/>
          <w:tab w:val="left" w:pos="7371"/>
        </w:tabs>
        <w:spacing w:line="240" w:lineRule="auto"/>
        <w:rPr>
          <w:del w:id="11613" w:author="jafary88@gmail.com" w:date="2022-05-11T18:17:00Z"/>
          <w:rtl/>
        </w:rPr>
      </w:pPr>
    </w:p>
    <w:p w14:paraId="328D30DF" w14:textId="078A944A" w:rsidR="008412CC" w:rsidRPr="008165AE" w:rsidDel="00836C19" w:rsidRDefault="008412CC" w:rsidP="00D60B36">
      <w:pPr>
        <w:pStyle w:val="a1"/>
        <w:bidi/>
        <w:rPr>
          <w:del w:id="11614" w:author="jafary88@gmail.com" w:date="2022-05-11T18:17:00Z"/>
        </w:rPr>
      </w:pPr>
      <w:bookmarkStart w:id="11615" w:name="_Toc3666255"/>
      <w:bookmarkStart w:id="11616" w:name="_Toc3666504"/>
      <w:bookmarkStart w:id="11617" w:name="_Toc8546065"/>
      <w:bookmarkStart w:id="11618" w:name="_Toc8550735"/>
      <w:del w:id="11619" w:author="jafary88@gmail.com" w:date="2022-05-11T18:17:00Z">
        <w:r w:rsidRPr="008165AE" w:rsidDel="00836C19">
          <w:rPr>
            <w:rtl/>
          </w:rPr>
          <w:delText>پیل سوختی سرامیکی پروتونی</w:delText>
        </w:r>
        <w:bookmarkEnd w:id="11615"/>
        <w:bookmarkEnd w:id="11616"/>
        <w:bookmarkEnd w:id="11617"/>
        <w:bookmarkEnd w:id="11618"/>
      </w:del>
    </w:p>
    <w:p w14:paraId="25988780" w14:textId="1AD77AF9" w:rsidR="008412CC" w:rsidRPr="002B72E7" w:rsidDel="00836C19" w:rsidRDefault="008165AE" w:rsidP="001A60F1">
      <w:pPr>
        <w:pStyle w:val="payannameh"/>
        <w:tabs>
          <w:tab w:val="left" w:pos="567"/>
          <w:tab w:val="left" w:pos="1395"/>
          <w:tab w:val="left" w:pos="7371"/>
        </w:tabs>
        <w:spacing w:line="240" w:lineRule="auto"/>
        <w:jc w:val="both"/>
        <w:rPr>
          <w:del w:id="11620" w:author="jafary88@gmail.com" w:date="2022-05-11T18:17:00Z"/>
        </w:rPr>
      </w:pPr>
      <w:del w:id="11621" w:author="jafary88@gmail.com" w:date="2022-05-11T18:17:00Z">
        <w:r w:rsidDel="00836C19">
          <w:rPr>
            <w:rtl/>
          </w:rPr>
          <w:tab/>
        </w:r>
        <w:r w:rsidR="008412CC" w:rsidRPr="002B72E7" w:rsidDel="00836C19">
          <w:rPr>
            <w:rtl/>
          </w:rPr>
          <w:delText>این نمونه جدید پیل سوختی بر پایه ماده الك</w:delText>
        </w:r>
      </w:del>
      <w:ins w:id="11622" w:author="Mohsen" w:date="2019-03-17T16:48:00Z">
        <w:del w:id="11623" w:author="jafary88@gmail.com" w:date="2022-05-11T18:17:00Z">
          <w:r w:rsidR="006266AC" w:rsidDel="00836C19">
            <w:rPr>
              <w:rtl/>
            </w:rPr>
            <w:delText>ک</w:delText>
          </w:r>
        </w:del>
      </w:ins>
      <w:del w:id="11624" w:author="jafary88@gmail.com" w:date="2022-05-11T18:17:00Z">
        <w:r w:rsidR="008412CC" w:rsidRPr="002B72E7" w:rsidDel="00836C19">
          <w:rPr>
            <w:rtl/>
          </w:rPr>
          <w:delText>ترولیتی سرامیك</w:delText>
        </w:r>
      </w:del>
      <w:ins w:id="11625" w:author="Mohsen" w:date="2019-03-17T16:48:00Z">
        <w:del w:id="11626" w:author="jafary88@gmail.com" w:date="2022-05-11T18:17:00Z">
          <w:r w:rsidR="006266AC" w:rsidDel="00836C19">
            <w:rPr>
              <w:rtl/>
            </w:rPr>
            <w:delText>ک</w:delText>
          </w:r>
        </w:del>
      </w:ins>
      <w:del w:id="11627" w:author="jafary88@gmail.com" w:date="2022-05-11T18:17:00Z">
        <w:r w:rsidR="008412CC" w:rsidRPr="002B72E7" w:rsidDel="00836C19">
          <w:rPr>
            <w:rtl/>
          </w:rPr>
          <w:delText xml:space="preserve">ی استوار است که در </w:delText>
        </w:r>
        <w:r w:rsidR="00D7786C" w:rsidRPr="002B72E7" w:rsidDel="00836C19">
          <w:rPr>
            <w:rtl/>
          </w:rPr>
          <w:delText>دماها</w:delText>
        </w:r>
        <w:r w:rsidR="008412CC" w:rsidRPr="002B72E7" w:rsidDel="00836C19">
          <w:rPr>
            <w:rtl/>
          </w:rPr>
          <w:delText xml:space="preserve">ی بالا </w:delText>
        </w:r>
        <w:r w:rsidR="00D7786C" w:rsidRPr="002B72E7" w:rsidDel="00836C19">
          <w:rPr>
            <w:rtl/>
          </w:rPr>
          <w:delText>رسا</w:delText>
        </w:r>
        <w:r w:rsidR="008412CC" w:rsidRPr="002B72E7" w:rsidDel="00836C19">
          <w:rPr>
            <w:rtl/>
          </w:rPr>
          <w:delText>نایی پروتونی بالایی دارد</w:delText>
        </w:r>
        <w:r w:rsidR="00D11849" w:rsidDel="00836C19">
          <w:rPr>
            <w:rFonts w:hint="cs"/>
            <w:rtl/>
          </w:rPr>
          <w:delText>.</w:delText>
        </w:r>
        <w:r w:rsidR="008412CC" w:rsidRPr="002B72E7" w:rsidDel="00836C19">
          <w:rPr>
            <w:rtl/>
          </w:rPr>
          <w:delText xml:space="preserve"> دمای عملیاتی این نوع از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سرامیك</w:delText>
        </w:r>
      </w:del>
      <w:ins w:id="11628" w:author="Mohsen" w:date="2019-03-17T16:48:00Z">
        <w:del w:id="11629" w:author="jafary88@gmail.com" w:date="2022-05-11T18:17:00Z">
          <w:r w:rsidR="006266AC" w:rsidDel="00836C19">
            <w:rPr>
              <w:rtl/>
            </w:rPr>
            <w:delText>ک</w:delText>
          </w:r>
        </w:del>
      </w:ins>
      <w:del w:id="11630" w:author="jafary88@gmail.com" w:date="2022-05-11T18:17:00Z">
        <w:r w:rsidR="008412CC" w:rsidRPr="002B72E7" w:rsidDel="00836C19">
          <w:rPr>
            <w:rtl/>
          </w:rPr>
          <w:delText xml:space="preserve">ی سبب </w:delText>
        </w:r>
        <w:r w:rsidR="000B0AD8" w:rsidRPr="002B72E7" w:rsidDel="00836C19">
          <w:rPr>
            <w:rtl/>
          </w:rPr>
          <w:delText>م</w:delText>
        </w:r>
        <w:r w:rsidR="000B0AD8" w:rsidRPr="002B72E7" w:rsidDel="00836C19">
          <w:rPr>
            <w:rFonts w:hint="cs"/>
            <w:rtl/>
          </w:rPr>
          <w:delText>ی‌گردد</w:delText>
        </w:r>
      </w:del>
      <w:ins w:id="11631" w:author="Mohsen Jafarinejad" w:date="2019-05-11T10:58:00Z">
        <w:del w:id="11632" w:author="jafary88@gmail.com" w:date="2022-05-11T18:17:00Z">
          <w:r w:rsidR="002D6158" w:rsidDel="00836C19">
            <w:rPr>
              <w:rFonts w:hint="cs"/>
              <w:rtl/>
            </w:rPr>
            <w:delText xml:space="preserve"> </w:delText>
          </w:r>
        </w:del>
      </w:ins>
      <w:del w:id="11633" w:author="jafary88@gmail.com" w:date="2022-05-11T18:17:00Z">
        <w:r w:rsidR="008412CC" w:rsidRPr="002B72E7" w:rsidDel="00836C19">
          <w:rPr>
            <w:rtl/>
          </w:rPr>
          <w:delText xml:space="preserve">ت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w:delText>
        </w:r>
      </w:del>
      <w:ins w:id="11634" w:author="Mohsen Jafarinejad" w:date="2019-09-03T12:24:00Z">
        <w:del w:id="11635" w:author="jafary88@gmail.com" w:date="2022-05-11T18:17:00Z">
          <w:r w:rsidR="00D548E9" w:rsidDel="00836C19">
            <w:rPr>
              <w:rtl/>
            </w:rPr>
            <w:delText>به‌طور</w:delText>
          </w:r>
        </w:del>
      </w:ins>
      <w:del w:id="11636" w:author="jafary88@gmail.com" w:date="2022-05-11T18:17:00Z">
        <w:r w:rsidR="008412CC" w:rsidRPr="002B72E7" w:rsidDel="00836C19">
          <w:rPr>
            <w:rtl/>
          </w:rPr>
          <w:delText>به طور الك</w:delText>
        </w:r>
      </w:del>
      <w:ins w:id="11637" w:author="Mohsen" w:date="2019-03-17T16:48:00Z">
        <w:del w:id="11638" w:author="jafary88@gmail.com" w:date="2022-05-11T18:17:00Z">
          <w:r w:rsidR="006266AC" w:rsidDel="00836C19">
            <w:rPr>
              <w:rtl/>
            </w:rPr>
            <w:delText>ک</w:delText>
          </w:r>
        </w:del>
      </w:ins>
      <w:del w:id="11639" w:author="jafary88@gmail.com" w:date="2022-05-11T18:17:00Z">
        <w:r w:rsidR="008412CC" w:rsidRPr="002B72E7" w:rsidDel="00836C19">
          <w:rPr>
            <w:rtl/>
          </w:rPr>
          <w:delText>تروشیمیایی اکسید شده و مستقیماً در آند مورد استفاده قرار گیرند</w:delText>
        </w:r>
        <w:r w:rsidR="008412CC" w:rsidRPr="002B72E7" w:rsidDel="00836C19">
          <w:delText>.</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عمل مراحل میانی تولید هیدروژن در طول فرایند پرهزینه تبدیل سوخت را حذف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R="000B0AD8" w:rsidRPr="002B72E7" w:rsidDel="00836C19">
          <w:rPr>
            <w:rtl/>
          </w:rPr>
          <w:delText xml:space="preserve"> در</w:delText>
        </w:r>
        <w:r w:rsidR="008412CC" w:rsidRPr="002B72E7" w:rsidDel="00836C19">
          <w:rPr>
            <w:rtl/>
          </w:rPr>
          <w:delText xml:space="preserve"> حال حاض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در دست مطالعه قرار دارند</w:delText>
        </w:r>
        <w:r w:rsidR="0011100B" w:rsidDel="00836C19">
          <w:rPr>
            <w:rFonts w:hint="cs"/>
            <w:rtl/>
          </w:rPr>
          <w:delText>.</w:delText>
        </w:r>
      </w:del>
      <w:customXmlDelRangeStart w:id="11640" w:author="jafary88@gmail.com" w:date="2022-05-11T18:17:00Z"/>
      <w:sdt>
        <w:sdtPr>
          <w:rPr>
            <w:rFonts w:hint="cs"/>
            <w:rtl/>
          </w:rPr>
          <w:id w:val="-263610668"/>
          <w:citation/>
        </w:sdtPr>
        <w:sdtEndPr/>
        <w:sdtContent>
          <w:customXmlDelRangeEnd w:id="11640"/>
          <w:del w:id="11641"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1642" w:author="jafary88@gmail.com" w:date="2022-05-11T18:17:00Z"/>
        </w:sdtContent>
      </w:sdt>
      <w:customXmlDelRangeEnd w:id="11642"/>
      <w:ins w:id="11643" w:author="Mohsen Jafarinejad" w:date="2019-05-11T10:58:00Z">
        <w:del w:id="11644" w:author="jafary88@gmail.com" w:date="2022-05-11T18:17:00Z">
          <w:r w:rsidR="002D6158" w:rsidDel="00836C19">
            <w:rPr>
              <w:rFonts w:hint="cs"/>
              <w:rtl/>
            </w:rPr>
            <w:delText>.</w:delText>
          </w:r>
        </w:del>
      </w:ins>
    </w:p>
    <w:p w14:paraId="6793112A" w14:textId="57957062" w:rsidR="008412CC" w:rsidDel="00836C19" w:rsidRDefault="008412CC" w:rsidP="005E409E">
      <w:pPr>
        <w:pStyle w:val="payannameh"/>
        <w:tabs>
          <w:tab w:val="left" w:pos="0"/>
          <w:tab w:val="left" w:pos="7371"/>
        </w:tabs>
        <w:spacing w:line="240" w:lineRule="auto"/>
        <w:rPr>
          <w:del w:id="11645" w:author="jafary88@gmail.com" w:date="2022-05-11T18:17:00Z"/>
          <w:rtl/>
        </w:rPr>
      </w:pPr>
    </w:p>
    <w:p w14:paraId="4024A0EA" w14:textId="1B054159" w:rsidR="008165AE" w:rsidRPr="002B72E7" w:rsidDel="00836C19" w:rsidRDefault="008165AE" w:rsidP="005E409E">
      <w:pPr>
        <w:pStyle w:val="payannameh"/>
        <w:tabs>
          <w:tab w:val="left" w:pos="0"/>
          <w:tab w:val="left" w:pos="7371"/>
        </w:tabs>
        <w:spacing w:line="240" w:lineRule="auto"/>
        <w:rPr>
          <w:del w:id="11646" w:author="jafary88@gmail.com" w:date="2022-05-11T18:17:00Z"/>
          <w:rtl/>
        </w:rPr>
      </w:pPr>
    </w:p>
    <w:p w14:paraId="1998077B" w14:textId="33A8B81E" w:rsidR="00B31CE0" w:rsidDel="00836C19" w:rsidRDefault="00B31CE0" w:rsidP="005E409E">
      <w:pPr>
        <w:pStyle w:val="payannameh"/>
        <w:tabs>
          <w:tab w:val="left" w:pos="970"/>
          <w:tab w:val="left" w:pos="7371"/>
        </w:tabs>
        <w:spacing w:line="240" w:lineRule="auto"/>
        <w:rPr>
          <w:del w:id="11647" w:author="jafary88@gmail.com" w:date="2022-05-11T18:17:00Z"/>
          <w:rtl/>
        </w:rPr>
      </w:pPr>
    </w:p>
    <w:p w14:paraId="10066608" w14:textId="6960E524" w:rsidR="008412CC" w:rsidRPr="00B31CE0" w:rsidDel="00836C19" w:rsidRDefault="008412CC" w:rsidP="00D60B36">
      <w:pPr>
        <w:pStyle w:val="a1"/>
        <w:bidi/>
        <w:rPr>
          <w:del w:id="11648" w:author="jafary88@gmail.com" w:date="2022-05-11T18:17:00Z"/>
          <w:rtl/>
        </w:rPr>
      </w:pPr>
      <w:bookmarkStart w:id="11649" w:name="_Toc3666256"/>
      <w:bookmarkStart w:id="11650" w:name="_Toc3666505"/>
      <w:bookmarkStart w:id="11651" w:name="_Toc8546066"/>
      <w:bookmarkStart w:id="11652" w:name="_Toc8550736"/>
      <w:del w:id="11653" w:author="jafary88@gmail.com" w:date="2022-05-11T18:17:00Z">
        <w:r w:rsidRPr="00B31CE0" w:rsidDel="00836C19">
          <w:rPr>
            <w:rtl/>
          </w:rPr>
          <w:delText>پیل سوختی میکروبی</w:delText>
        </w:r>
        <w:bookmarkEnd w:id="11649"/>
        <w:bookmarkEnd w:id="11650"/>
        <w:bookmarkEnd w:id="11651"/>
        <w:bookmarkEnd w:id="11652"/>
      </w:del>
    </w:p>
    <w:p w14:paraId="5B0961FC" w14:textId="17EC61F5" w:rsidR="008412CC" w:rsidRPr="002B72E7" w:rsidDel="00836C19" w:rsidRDefault="008165AE" w:rsidP="001A60F1">
      <w:pPr>
        <w:pStyle w:val="payannameh"/>
        <w:tabs>
          <w:tab w:val="left" w:pos="567"/>
          <w:tab w:val="left" w:pos="1395"/>
          <w:tab w:val="left" w:pos="7371"/>
        </w:tabs>
        <w:spacing w:line="240" w:lineRule="auto"/>
        <w:jc w:val="both"/>
        <w:rPr>
          <w:del w:id="11654" w:author="jafary88@gmail.com" w:date="2022-05-11T18:17:00Z"/>
          <w:rtl/>
        </w:rPr>
      </w:pPr>
      <w:del w:id="11655" w:author="jafary88@gmail.com" w:date="2022-05-11T18:17:00Z">
        <w:r w:rsidRPr="008165AE" w:rsidDel="00836C19">
          <w:rPr>
            <w:rtl/>
          </w:rPr>
          <w:tab/>
        </w:r>
        <w:r w:rsidR="000B0AD8" w:rsidRPr="008165AE" w:rsidDel="00836C19">
          <w:rPr>
            <w:rtl/>
          </w:rPr>
          <w:delText>پ</w:delText>
        </w:r>
        <w:r w:rsidR="000B0AD8" w:rsidRPr="008165AE" w:rsidDel="00836C19">
          <w:rPr>
            <w:rFonts w:hint="cs"/>
            <w:rtl/>
          </w:rPr>
          <w:delText>یل‌های</w:delText>
        </w:r>
        <w:r w:rsidR="008412CC" w:rsidRPr="008165AE" w:rsidDel="00836C19">
          <w:rPr>
            <w:rtl/>
          </w:rPr>
          <w:delText xml:space="preserve"> سوختی میکروبی یکی از </w:delText>
        </w:r>
        <w:r w:rsidR="000B0AD8" w:rsidRPr="008165AE" w:rsidDel="00836C19">
          <w:rPr>
            <w:rtl/>
          </w:rPr>
          <w:delText>ابزارها</w:delText>
        </w:r>
        <w:r w:rsidR="000B0AD8" w:rsidRPr="008165AE" w:rsidDel="00836C19">
          <w:rPr>
            <w:rFonts w:hint="cs"/>
            <w:rtl/>
          </w:rPr>
          <w:delText>یی</w:delText>
        </w:r>
        <w:r w:rsidR="008412CC" w:rsidRPr="008165AE" w:rsidDel="00836C19">
          <w:rPr>
            <w:rtl/>
          </w:rPr>
          <w:delText xml:space="preserve"> هستند که </w:delText>
        </w:r>
        <w:r w:rsidR="000B0AD8" w:rsidRPr="008165AE" w:rsidDel="00836C19">
          <w:rPr>
            <w:rtl/>
          </w:rPr>
          <w:delText>م</w:delText>
        </w:r>
        <w:r w:rsidR="000B0AD8" w:rsidRPr="008165AE" w:rsidDel="00836C19">
          <w:rPr>
            <w:rFonts w:hint="cs"/>
            <w:rtl/>
          </w:rPr>
          <w:delText>ی‌توانند</w:delText>
        </w:r>
        <w:r w:rsidR="008412CC" w:rsidRPr="008165AE" w:rsidDel="00836C19">
          <w:rPr>
            <w:rtl/>
          </w:rPr>
          <w:delText xml:space="preserve"> در طی فرایند تجزیه </w:delText>
        </w:r>
      </w:del>
      <w:ins w:id="11656" w:author="Mohsen Jafarinejad" w:date="2019-09-03T12:40:00Z">
        <w:del w:id="11657" w:author="jafary88@gmail.com" w:date="2022-05-11T18:17:00Z">
          <w:r w:rsidR="00534335" w:rsidDel="00836C19">
            <w:rPr>
              <w:rtl/>
            </w:rPr>
            <w:delText>ز</w:delText>
          </w:r>
          <w:r w:rsidR="00534335" w:rsidDel="00836C19">
            <w:rPr>
              <w:rFonts w:hint="cs"/>
              <w:rtl/>
            </w:rPr>
            <w:delText>ی</w:delText>
          </w:r>
          <w:r w:rsidR="00534335" w:rsidDel="00836C19">
            <w:rPr>
              <w:rFonts w:hint="eastAsia"/>
              <w:rtl/>
            </w:rPr>
            <w:delText>ست‌توده</w:delText>
          </w:r>
        </w:del>
      </w:ins>
      <w:del w:id="11658" w:author="jafary88@gmail.com" w:date="2022-05-11T18:17:00Z">
        <w:r w:rsidR="008412CC" w:rsidRPr="008165AE" w:rsidDel="00836C19">
          <w:rPr>
            <w:rtl/>
          </w:rPr>
          <w:delText xml:space="preserve">زیست توده انرژی الکتریکی تولید کرده و باعث تصفیه </w:delText>
        </w:r>
        <w:r w:rsidR="000B0AD8" w:rsidRPr="008165AE" w:rsidDel="00836C19">
          <w:rPr>
            <w:rtl/>
          </w:rPr>
          <w:delText>آلودگ</w:delText>
        </w:r>
        <w:r w:rsidR="000B0AD8" w:rsidRPr="008165AE" w:rsidDel="00836C19">
          <w:rPr>
            <w:rFonts w:hint="cs"/>
            <w:rtl/>
          </w:rPr>
          <w:delText>ی‌های</w:delText>
        </w:r>
        <w:r w:rsidR="008412CC" w:rsidRPr="008165AE" w:rsidDel="00836C19">
          <w:rPr>
            <w:rtl/>
          </w:rPr>
          <w:delText xml:space="preserve"> </w:delText>
        </w:r>
      </w:del>
      <w:ins w:id="11659" w:author="Mohsen Jafarinejad" w:date="2019-09-03T12:22:00Z">
        <w:del w:id="11660"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1661" w:author="jafary88@gmail.com" w:date="2022-05-11T18:17:00Z">
        <w:r w:rsidR="008412CC" w:rsidRPr="008165AE" w:rsidDel="00836C19">
          <w:rPr>
            <w:rtl/>
          </w:rPr>
          <w:delText xml:space="preserve">زیست محیطی گردند. هرچند در حال حاضر این فناوری بسیار نو پا است و </w:delText>
        </w:r>
        <w:r w:rsidR="000B0AD8" w:rsidRPr="008165AE" w:rsidDel="00836C19">
          <w:rPr>
            <w:rtl/>
          </w:rPr>
          <w:delText>کاربردها</w:delText>
        </w:r>
        <w:r w:rsidR="000B0AD8" w:rsidRPr="008165AE" w:rsidDel="00836C19">
          <w:rPr>
            <w:rFonts w:hint="cs"/>
            <w:rtl/>
          </w:rPr>
          <w:delText>ی</w:delText>
        </w:r>
        <w:r w:rsidR="008412CC" w:rsidRPr="008165AE" w:rsidDel="00836C19">
          <w:rPr>
            <w:rtl/>
          </w:rPr>
          <w:delText xml:space="preserve"> تصفیه آب و </w:delText>
        </w:r>
        <w:r w:rsidR="000B0AD8" w:rsidRPr="008165AE" w:rsidDel="00836C19">
          <w:rPr>
            <w:rtl/>
          </w:rPr>
          <w:delText>تأم</w:delText>
        </w:r>
        <w:r w:rsidR="000B0AD8" w:rsidRPr="008165AE" w:rsidDel="00836C19">
          <w:rPr>
            <w:rFonts w:hint="cs"/>
            <w:rtl/>
          </w:rPr>
          <w:delText>ین</w:delText>
        </w:r>
        <w:r w:rsidR="008412CC" w:rsidRPr="008165AE" w:rsidDel="00836C19">
          <w:rPr>
            <w:rtl/>
          </w:rPr>
          <w:delText xml:space="preserve"> انرژی الکتریکی توسط </w:delText>
        </w:r>
        <w:r w:rsidR="000B0AD8" w:rsidRPr="008165AE" w:rsidDel="00836C19">
          <w:rPr>
            <w:rtl/>
          </w:rPr>
          <w:delText>آن‌ها</w:delText>
        </w:r>
        <w:r w:rsidR="008412CC" w:rsidRPr="008165AE" w:rsidDel="00836C19">
          <w:rPr>
            <w:rtl/>
          </w:rPr>
          <w:delText xml:space="preserve"> </w:delText>
        </w:r>
        <w:r w:rsidR="000B0AD8" w:rsidRPr="008165AE" w:rsidDel="00836C19">
          <w:rPr>
            <w:rtl/>
          </w:rPr>
          <w:delText>غالباً</w:delText>
        </w:r>
        <w:r w:rsidR="008412CC" w:rsidRPr="008165AE" w:rsidDel="00836C19">
          <w:rPr>
            <w:rtl/>
          </w:rPr>
          <w:delText xml:space="preserve"> در سطح تحقیقاتی </w:delText>
        </w:r>
      </w:del>
      <w:ins w:id="11662" w:author="Mohsen Jafarinejad" w:date="2019-09-03T12:40:00Z">
        <w:del w:id="11663" w:author="jafary88@gmail.com" w:date="2022-05-11T18:17:00Z">
          <w:r w:rsidR="00534335" w:rsidDel="00836C19">
            <w:rPr>
              <w:rtl/>
            </w:rPr>
            <w:delText>باق</w:delText>
          </w:r>
          <w:r w:rsidR="00534335" w:rsidDel="00836C19">
            <w:rPr>
              <w:rFonts w:hint="cs"/>
              <w:rtl/>
            </w:rPr>
            <w:delText>ی‌</w:delText>
          </w:r>
          <w:r w:rsidR="00534335" w:rsidDel="00836C19">
            <w:rPr>
              <w:rFonts w:hint="eastAsia"/>
              <w:rtl/>
            </w:rPr>
            <w:delText>مانده</w:delText>
          </w:r>
        </w:del>
      </w:ins>
      <w:del w:id="11664" w:author="jafary88@gmail.com" w:date="2022-05-11T18:17:00Z">
        <w:r w:rsidR="008412CC" w:rsidRPr="008165AE" w:rsidDel="00836C19">
          <w:rPr>
            <w:rtl/>
          </w:rPr>
          <w:delText xml:space="preserve">باقی مانده است ولی مطالعات نشان </w:delText>
        </w:r>
        <w:r w:rsidR="000B0AD8" w:rsidRPr="008165AE" w:rsidDel="00836C19">
          <w:rPr>
            <w:rtl/>
          </w:rPr>
          <w:delText>م</w:delText>
        </w:r>
        <w:r w:rsidR="000B0AD8" w:rsidRPr="008165AE" w:rsidDel="00836C19">
          <w:rPr>
            <w:rFonts w:hint="cs"/>
            <w:rtl/>
          </w:rPr>
          <w:delText>ی‌دهد</w:delText>
        </w:r>
        <w:r w:rsidR="008412CC" w:rsidRPr="008165AE" w:rsidDel="00836C19">
          <w:rPr>
            <w:rtl/>
          </w:rPr>
          <w:delText xml:space="preserve"> که در آینده </w:delText>
        </w:r>
      </w:del>
      <w:ins w:id="11665" w:author="Mohsen Jafarinejad" w:date="2019-09-03T12:40:00Z">
        <w:del w:id="11666" w:author="jafary88@gmail.com" w:date="2022-05-11T18:17:00Z">
          <w:r w:rsidR="00534335" w:rsidDel="00836C19">
            <w:rPr>
              <w:rtl/>
            </w:rPr>
            <w:delText>نه‌چندان</w:delText>
          </w:r>
        </w:del>
      </w:ins>
      <w:del w:id="11667" w:author="jafary88@gmail.com" w:date="2022-05-11T18:17:00Z">
        <w:r w:rsidR="008412CC" w:rsidRPr="008165AE" w:rsidDel="00836C19">
          <w:rPr>
            <w:rtl/>
          </w:rPr>
          <w:delText xml:space="preserve">نه چندان دور این </w:delText>
        </w:r>
        <w:r w:rsidR="000B0AD8" w:rsidRPr="008165AE" w:rsidDel="00836C19">
          <w:rPr>
            <w:rtl/>
          </w:rPr>
          <w:delText>پ</w:delText>
        </w:r>
        <w:r w:rsidR="000B0AD8" w:rsidRPr="008165AE" w:rsidDel="00836C19">
          <w:rPr>
            <w:rFonts w:hint="cs"/>
            <w:rtl/>
          </w:rPr>
          <w:delText>یل‌ها</w:delText>
        </w:r>
        <w:r w:rsidR="008412CC" w:rsidRPr="008165AE" w:rsidDel="00836C19">
          <w:rPr>
            <w:rtl/>
          </w:rPr>
          <w:delText xml:space="preserve"> </w:delText>
        </w:r>
      </w:del>
      <w:ins w:id="11668" w:author="Mohsen Jafarinejad" w:date="2019-09-03T12:40:00Z">
        <w:del w:id="11669" w:author="jafary88@gmail.com" w:date="2022-05-11T18:17:00Z">
          <w:r w:rsidR="00534335" w:rsidDel="00836C19">
            <w:rPr>
              <w:rtl/>
            </w:rPr>
            <w:delText>کاربرد</w:delText>
          </w:r>
        </w:del>
      </w:ins>
      <w:del w:id="11670" w:author="jafary88@gmail.com" w:date="2022-05-11T18:17:00Z">
        <w:r w:rsidR="008412CC" w:rsidRPr="008165AE" w:rsidDel="00836C19">
          <w:rPr>
            <w:rtl/>
          </w:rPr>
          <w:delText xml:space="preserve">کابرد فراوانی پیدا خواهند کرد. یک پیل سوختی میکروبی قادر است در طی فرایند کا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به تجزیه مواد آلی پرداخته و در طی این فرایند مقدار اندکی انرژی الکتریکی تولید نماید. </w:delText>
        </w:r>
      </w:del>
      <w:ins w:id="11671" w:author="Mohsen Jafarinejad" w:date="2019-09-03T12:41:00Z">
        <w:del w:id="11672" w:author="jafary88@gmail.com" w:date="2022-05-11T18:17:00Z">
          <w:r w:rsidR="00534335" w:rsidDel="00836C19">
            <w:rPr>
              <w:rtl/>
            </w:rPr>
            <w:delText>درواقع</w:delText>
          </w:r>
        </w:del>
      </w:ins>
      <w:del w:id="11673" w:author="jafary88@gmail.com" w:date="2022-05-11T18:17:00Z">
        <w:r w:rsidR="008412CC" w:rsidRPr="008165AE" w:rsidDel="00836C19">
          <w:rPr>
            <w:rtl/>
          </w:rPr>
          <w:delText xml:space="preserve">در واقع پیل سوختی میکروبی نوعی بایو </w:delText>
        </w:r>
      </w:del>
      <w:ins w:id="11674" w:author="Mohsen Jafarinejad" w:date="2019-05-11T10:59:00Z">
        <w:del w:id="11675" w:author="jafary88@gmail.com" w:date="2022-05-11T18:17:00Z">
          <w:r w:rsidR="00545BBA" w:rsidDel="00836C19">
            <w:rPr>
              <w:rFonts w:hint="cs"/>
              <w:rtl/>
            </w:rPr>
            <w:delText xml:space="preserve"> </w:delText>
          </w:r>
        </w:del>
      </w:ins>
      <w:del w:id="11676" w:author="jafary88@gmail.com" w:date="2022-05-11T18:17:00Z">
        <w:r w:rsidR="008412CC" w:rsidRPr="008165AE" w:rsidDel="00836C19">
          <w:rPr>
            <w:rtl/>
          </w:rPr>
          <w:delText xml:space="preserve">راکتور است که در آن </w:delText>
        </w:r>
        <w:r w:rsidR="000B0AD8" w:rsidRPr="008165AE" w:rsidDel="00836C19">
          <w:rPr>
            <w:rtl/>
          </w:rPr>
          <w:delText>الکترون‌ها</w:delText>
        </w:r>
        <w:r w:rsidR="000B0AD8" w:rsidRPr="008165AE" w:rsidDel="00836C19">
          <w:rPr>
            <w:rFonts w:hint="cs"/>
            <w:rtl/>
          </w:rPr>
          <w:delText>ی</w:delText>
        </w:r>
        <w:r w:rsidR="008412CC" w:rsidRPr="008165AE" w:rsidDel="00836C19">
          <w:rPr>
            <w:rtl/>
          </w:rPr>
          <w:delText xml:space="preserve"> </w:delText>
        </w:r>
      </w:del>
      <w:ins w:id="11677" w:author="Mohsen Jafarinejad" w:date="2019-09-03T12:41:00Z">
        <w:del w:id="11678" w:author="jafary88@gmail.com" w:date="2022-05-11T18:17:00Z">
          <w:r w:rsidR="00534335" w:rsidDel="00836C19">
            <w:rPr>
              <w:rtl/>
            </w:rPr>
            <w:delText>آزادشده</w:delText>
          </w:r>
        </w:del>
      </w:ins>
      <w:del w:id="11679" w:author="jafary88@gmail.com" w:date="2022-05-11T18:17:00Z">
        <w:r w:rsidR="008412CC" w:rsidRPr="008165AE" w:rsidDel="00836C19">
          <w:rPr>
            <w:rtl/>
          </w:rPr>
          <w:delText xml:space="preserve">آزاد شده طی فرایند م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جدا شده و برای تولید توان استفاده </w:delText>
        </w:r>
        <w:r w:rsidR="000B0AD8" w:rsidRPr="008165AE" w:rsidDel="00836C19">
          <w:rPr>
            <w:rtl/>
          </w:rPr>
          <w:delText>م</w:delText>
        </w:r>
        <w:r w:rsidR="000B0AD8" w:rsidRPr="008165AE" w:rsidDel="00836C19">
          <w:rPr>
            <w:rFonts w:hint="cs"/>
            <w:rtl/>
          </w:rPr>
          <w:delText>ی‌گردد</w:delText>
        </w:r>
        <w:r w:rsidR="008412CC" w:rsidRPr="008165AE" w:rsidDel="00836C19">
          <w:rPr>
            <w:rtl/>
          </w:rPr>
          <w:delText>.</w:delText>
        </w:r>
      </w:del>
    </w:p>
    <w:p w14:paraId="1200F1D7" w14:textId="4950E31C" w:rsidR="008412CC" w:rsidRPr="002B72E7" w:rsidDel="00836C19" w:rsidRDefault="00B31CE0" w:rsidP="00C46181">
      <w:pPr>
        <w:pStyle w:val="payannameh"/>
        <w:tabs>
          <w:tab w:val="left" w:pos="567"/>
          <w:tab w:val="left" w:pos="1395"/>
          <w:tab w:val="left" w:pos="7371"/>
        </w:tabs>
        <w:spacing w:line="240" w:lineRule="auto"/>
        <w:jc w:val="both"/>
        <w:rPr>
          <w:del w:id="11680" w:author="jafary88@gmail.com" w:date="2022-05-11T18:17:00Z"/>
          <w:rtl/>
        </w:rPr>
      </w:pPr>
      <w:del w:id="11681" w:author="jafary88@gmail.com" w:date="2022-05-11T18:17:00Z">
        <w:r w:rsidDel="00836C19">
          <w:rPr>
            <w:rtl/>
          </w:rPr>
          <w:tab/>
        </w:r>
        <w:r w:rsidR="000B0AD8" w:rsidRPr="002B72E7" w:rsidDel="00836C19">
          <w:rPr>
            <w:rtl/>
          </w:rPr>
          <w:delText>اخ</w:delText>
        </w:r>
        <w:r w:rsidR="000B0AD8" w:rsidRPr="002B72E7" w:rsidDel="00836C19">
          <w:rPr>
            <w:rFonts w:hint="cs"/>
            <w:rtl/>
          </w:rPr>
          <w:delText>یراً</w:delText>
        </w:r>
        <w:r w:rsidR="008412CC" w:rsidRPr="002B72E7" w:rsidDel="00836C19">
          <w:rPr>
            <w:rtl/>
          </w:rPr>
          <w:delText xml:space="preserve"> توجه زیادی به تکنولوژی تولید الکتریسیته توسط پیل سوختی میکروبی با استفاده از یک گونه خاص باکتری با نام ژئوباکتر کاهنده گوگرد </w:delText>
        </w:r>
        <w:r w:rsidR="008412CC" w:rsidRPr="002B72E7" w:rsidDel="00836C19">
          <w:delText>KN400</w:delText>
        </w:r>
        <w:r w:rsidR="008412CC" w:rsidRPr="002B72E7" w:rsidDel="00836C19">
          <w:rPr>
            <w:rtl/>
          </w:rPr>
          <w:delText xml:space="preserve"> </w:delText>
        </w:r>
      </w:del>
      <w:ins w:id="11682" w:author="Mohsen Jafarinejad" w:date="2019-05-11T10:59:00Z">
        <w:del w:id="11683" w:author="jafary88@gmail.com" w:date="2022-05-11T18:17:00Z">
          <w:r w:rsidR="00545BBA" w:rsidDel="00836C19">
            <w:rPr>
              <w:rFonts w:hint="cs"/>
              <w:rtl/>
            </w:rPr>
            <w:delText xml:space="preserve"> </w:delText>
          </w:r>
        </w:del>
      </w:ins>
      <w:del w:id="11684" w:author="jafary88@gmail.com" w:date="2022-05-11T18:17:00Z">
        <w:r w:rsidR="008412CC" w:rsidRPr="002B72E7" w:rsidDel="00836C19">
          <w:rPr>
            <w:rtl/>
          </w:rPr>
          <w:delText>جلب شده است</w:delText>
        </w:r>
      </w:del>
      <w:ins w:id="11685" w:author="Mohsen Jafarinejad" w:date="2019-05-11T10:59:00Z">
        <w:del w:id="11686" w:author="jafary88@gmail.com" w:date="2022-05-11T18:17:00Z">
          <w:r w:rsidR="00545BBA" w:rsidDel="00836C19">
            <w:rPr>
              <w:rFonts w:hint="cs"/>
              <w:rtl/>
            </w:rPr>
            <w:delText>.</w:delText>
          </w:r>
        </w:del>
      </w:ins>
      <w:del w:id="11687" w:author="jafary88@gmail.com" w:date="2022-05-11T18:17:00Z">
        <w:r w:rsidR="008412CC" w:rsidRPr="002B72E7" w:rsidDel="00836C19">
          <w:rPr>
            <w:rtl/>
          </w:rPr>
          <w:delText xml:space="preserve"> این نژاد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قابلیت بالایی در تولید جریان را داراست</w:delText>
        </w:r>
      </w:del>
      <w:ins w:id="11688" w:author="Mohsen Jafarinejad" w:date="2019-05-11T10:59:00Z">
        <w:del w:id="11689" w:author="jafary88@gmail.com" w:date="2022-05-11T18:17:00Z">
          <w:r w:rsidR="00545BBA" w:rsidDel="00836C19">
            <w:rPr>
              <w:rFonts w:hint="cs"/>
              <w:rtl/>
            </w:rPr>
            <w:delText xml:space="preserve">. </w:delText>
          </w:r>
        </w:del>
      </w:ins>
      <w:del w:id="11690" w:author="jafary88@gmail.com" w:date="2022-05-11T18:17:00Z">
        <w:r w:rsidR="008412CC" w:rsidRPr="002B72E7" w:rsidDel="00836C19">
          <w:rPr>
            <w:rtl/>
          </w:rPr>
          <w:delText xml:space="preserve"> بطوریکه در سال 2009 از طرف مجله تایم </w:delText>
        </w:r>
        <w:r w:rsidR="000B0AD8" w:rsidRPr="002B72E7" w:rsidDel="00836C19">
          <w:rPr>
            <w:rtl/>
          </w:rPr>
          <w:delText>به‌عنوان</w:delText>
        </w:r>
        <w:r w:rsidR="008412CC" w:rsidRPr="002B72E7" w:rsidDel="00836C19">
          <w:rPr>
            <w:rtl/>
          </w:rPr>
          <w:delText xml:space="preserve"> یک</w:delText>
        </w:r>
      </w:del>
      <w:ins w:id="11691" w:author="Mohsen Jafarinejad" w:date="2019-05-11T10:59:00Z">
        <w:del w:id="11692" w:author="jafary88@gmail.com" w:date="2022-05-11T18:17:00Z">
          <w:r w:rsidR="00545BBA" w:rsidDel="00836C19">
            <w:rPr>
              <w:rFonts w:hint="cs"/>
              <w:rtl/>
            </w:rPr>
            <w:delText>ی</w:delText>
          </w:r>
        </w:del>
      </w:ins>
      <w:del w:id="11693" w:author="jafary88@gmail.com" w:date="2022-05-11T18:17:00Z">
        <w:r w:rsidR="008412CC" w:rsidRPr="002B72E7" w:rsidDel="00836C19">
          <w:rPr>
            <w:rtl/>
          </w:rPr>
          <w:delText xml:space="preserve"> از 50 اختراع برتر سال 2009 انتخاب شده است. کشف اینکه متابولیسم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قابلیت تولید انرژی در فورم</w:delText>
        </w:r>
      </w:del>
      <w:ins w:id="11694" w:author="Mohsen Jafarinejad" w:date="2019-09-03T12:42:00Z">
        <w:del w:id="11695" w:author="jafary88@gmail.com" w:date="2022-05-11T18:17:00Z">
          <w:r w:rsidR="00534335" w:rsidDel="00836C19">
            <w:rPr>
              <w:rFonts w:hint="cs"/>
              <w:rtl/>
            </w:rPr>
            <w:delText>شکل</w:delText>
          </w:r>
        </w:del>
      </w:ins>
      <w:del w:id="11696" w:author="jafary88@gmail.com" w:date="2022-05-11T18:17:00Z">
        <w:r w:rsidR="008412CC" w:rsidRPr="002B72E7" w:rsidDel="00836C19">
          <w:rPr>
            <w:rtl/>
          </w:rPr>
          <w:delText xml:space="preserve"> الکتریسیته را داراست باعث افزایش </w:delText>
        </w:r>
      </w:del>
      <w:ins w:id="11697" w:author="Mohsen Jafarinejad" w:date="2019-09-03T12:43:00Z">
        <w:del w:id="11698" w:author="jafary88@gmail.com" w:date="2022-05-11T18:17:00Z">
          <w:r w:rsidR="00C46181" w:rsidDel="00836C19">
            <w:rPr>
              <w:rtl/>
            </w:rPr>
            <w:delText>جالب‌توجه</w:delText>
          </w:r>
          <w:r w:rsidR="00C46181" w:rsidDel="00836C19">
            <w:rPr>
              <w:rFonts w:hint="cs"/>
              <w:rtl/>
            </w:rPr>
            <w:delText>ی</w:delText>
          </w:r>
        </w:del>
      </w:ins>
      <w:del w:id="11699" w:author="jafary88@gmail.com" w:date="2022-05-11T18:17:00Z">
        <w:r w:rsidR="008412CC" w:rsidRPr="002B72E7" w:rsidDel="00836C19">
          <w:rPr>
            <w:rtl/>
          </w:rPr>
          <w:delText xml:space="preserve">جالب توجهی در </w:delText>
        </w:r>
      </w:del>
      <w:ins w:id="11700" w:author="Mohsen Jafarinejad" w:date="2019-05-11T11:00:00Z">
        <w:del w:id="11701" w:author="jafary88@gmail.com" w:date="2022-05-11T18:17:00Z">
          <w:r w:rsidR="00545BBA" w:rsidDel="00836C19">
            <w:rPr>
              <w:rFonts w:hint="cs"/>
              <w:rtl/>
            </w:rPr>
            <w:delText xml:space="preserve"> </w:delText>
          </w:r>
        </w:del>
      </w:ins>
      <w:del w:id="11702" w:author="jafary88@gmail.com" w:date="2022-05-11T18:17:00Z">
        <w:r w:rsidR="008412CC" w:rsidRPr="002B72E7" w:rsidDel="00836C19">
          <w:rPr>
            <w:rtl/>
          </w:rPr>
          <w:delText xml:space="preserve">تعداد مقالات مرتبط با </w:delText>
        </w:r>
        <w:r w:rsidR="008412CC" w:rsidRPr="002B72E7" w:rsidDel="00836C19">
          <w:delText>MFC</w:delText>
        </w:r>
        <w:r w:rsidR="008412CC" w:rsidRPr="002B72E7" w:rsidDel="00836C19">
          <w:rPr>
            <w:rtl/>
          </w:rPr>
          <w:delText xml:space="preserve"> گردید.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مید زیادی جهت تولید الکتریسیته از منابع تجدید پذیر انرژی را ایجاد </w:delText>
        </w:r>
        <w:r w:rsidR="000B0AD8" w:rsidRPr="002B72E7" w:rsidDel="00836C19">
          <w:rPr>
            <w:rtl/>
          </w:rPr>
          <w:delText>کرده‌اند</w:delText>
        </w:r>
        <w:r w:rsidR="008412CC" w:rsidRPr="002B72E7" w:rsidDel="00836C19">
          <w:rPr>
            <w:rtl/>
          </w:rPr>
          <w:delText xml:space="preserve"> اما </w:delText>
        </w:r>
        <w:r w:rsidR="000B0AD8" w:rsidRPr="002B72E7" w:rsidDel="00836C19">
          <w:rPr>
            <w:rtl/>
          </w:rPr>
          <w:delText>به‌منظور</w:delText>
        </w:r>
        <w:r w:rsidR="008412CC" w:rsidRPr="002B72E7" w:rsidDel="00836C19">
          <w:rPr>
            <w:rtl/>
          </w:rPr>
          <w:delText xml:space="preserve"> رسیدن به این امکان نیاز به تحقیقات گسترده در این زمینه وجود دارد.</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نوشتار به بررسی </w:delText>
        </w:r>
        <w:r w:rsidR="000B0AD8" w:rsidRPr="002B72E7" w:rsidDel="00836C19">
          <w:rPr>
            <w:rtl/>
          </w:rPr>
          <w:delText>روش‌ها</w:delText>
        </w:r>
        <w:r w:rsidR="000B0AD8" w:rsidRPr="002B72E7" w:rsidDel="00836C19">
          <w:rPr>
            <w:rFonts w:hint="cs"/>
            <w:rtl/>
          </w:rPr>
          <w:delText>ی</w:delText>
        </w:r>
        <w:r w:rsidR="008412CC" w:rsidRPr="002B72E7" w:rsidDel="00836C19">
          <w:rPr>
            <w:rtl/>
          </w:rPr>
          <w:delText xml:space="preserve"> در حال استفاده، پتانسیل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آینده و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بکار گیری این </w:delText>
        </w:r>
        <w:r w:rsidR="000B0AD8" w:rsidRPr="002B72E7" w:rsidDel="00836C19">
          <w:rPr>
            <w:rtl/>
          </w:rPr>
          <w:delText>روش‌ها</w:delText>
        </w:r>
        <w:r w:rsidR="008412CC" w:rsidRPr="002B72E7" w:rsidDel="00836C19">
          <w:rPr>
            <w:rtl/>
          </w:rPr>
          <w:delText xml:space="preserve"> خواهد پرداخت. همچنین به بررسی آن دسته از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خواهد پرداخت که به پذیرش الکترون بجای آزاد سازی آن خواهند پرداخت.</w:delText>
        </w:r>
      </w:del>
    </w:p>
    <w:p w14:paraId="4CAF9362" w14:textId="3F257407" w:rsidR="008412CC" w:rsidDel="00836C19" w:rsidRDefault="008412CC" w:rsidP="005E409E">
      <w:pPr>
        <w:pStyle w:val="payannameh"/>
        <w:tabs>
          <w:tab w:val="left" w:pos="0"/>
          <w:tab w:val="left" w:pos="7371"/>
        </w:tabs>
        <w:spacing w:line="240" w:lineRule="auto"/>
        <w:rPr>
          <w:ins w:id="11703" w:author="Mohsen Jafarinejad" w:date="2019-05-11T11:00:00Z"/>
          <w:del w:id="11704" w:author="jafary88@gmail.com" w:date="2022-05-11T18:17:00Z"/>
          <w:rtl/>
        </w:rPr>
      </w:pPr>
    </w:p>
    <w:p w14:paraId="496C42E7" w14:textId="1AE0F5A1" w:rsidR="00545BBA" w:rsidRPr="002B72E7" w:rsidDel="00836C19" w:rsidRDefault="00545BBA" w:rsidP="005E409E">
      <w:pPr>
        <w:pStyle w:val="payannameh"/>
        <w:tabs>
          <w:tab w:val="left" w:pos="0"/>
          <w:tab w:val="left" w:pos="7371"/>
        </w:tabs>
        <w:spacing w:line="240" w:lineRule="auto"/>
        <w:rPr>
          <w:del w:id="11705" w:author="jafary88@gmail.com" w:date="2022-05-11T18:17:00Z"/>
          <w:rtl/>
        </w:rPr>
      </w:pPr>
    </w:p>
    <w:p w14:paraId="06B5E701" w14:textId="1D4B0485" w:rsidR="008412CC" w:rsidRPr="00E73BA8" w:rsidDel="00836C19" w:rsidRDefault="008412CC" w:rsidP="00D444FD">
      <w:pPr>
        <w:pStyle w:val="a0"/>
        <w:bidi/>
        <w:rPr>
          <w:del w:id="11706" w:author="jafary88@gmail.com" w:date="2022-05-11T18:17:00Z"/>
          <w:rtl/>
        </w:rPr>
      </w:pPr>
      <w:bookmarkStart w:id="11707" w:name="_Toc3666257"/>
      <w:bookmarkStart w:id="11708" w:name="_Toc3666506"/>
      <w:bookmarkStart w:id="11709" w:name="_Toc8546067"/>
      <w:bookmarkStart w:id="11710" w:name="_Toc8550737"/>
      <w:del w:id="11711" w:author="jafary88@gmail.com" w:date="2022-05-11T18:17:00Z">
        <w:r w:rsidRPr="00E73BA8" w:rsidDel="00836C19">
          <w:rPr>
            <w:rtl/>
          </w:rPr>
          <w:delText>معادله بیوشیمیا</w:delText>
        </w:r>
      </w:del>
      <w:ins w:id="11712" w:author="Mohsen Jafarinejad" w:date="2019-09-03T12:43:00Z">
        <w:del w:id="11713" w:author="jafary88@gmail.com" w:date="2022-05-11T18:17:00Z">
          <w:r w:rsidR="00C46181" w:rsidDel="00836C19">
            <w:rPr>
              <w:rFonts w:hint="cs"/>
              <w:rtl/>
            </w:rPr>
            <w:delText>ی</w:delText>
          </w:r>
        </w:del>
      </w:ins>
      <w:del w:id="11714" w:author="jafary88@gmail.com" w:date="2022-05-11T18:17:00Z">
        <w:r w:rsidRPr="00E73BA8" w:rsidDel="00836C19">
          <w:rPr>
            <w:rtl/>
          </w:rPr>
          <w:delText>ی پیل سوختی میکروبی</w:delText>
        </w:r>
        <w:bookmarkEnd w:id="11707"/>
        <w:bookmarkEnd w:id="11708"/>
        <w:bookmarkEnd w:id="11709"/>
        <w:bookmarkEnd w:id="11710"/>
      </w:del>
    </w:p>
    <w:p w14:paraId="0B6BC105" w14:textId="4C904750" w:rsidR="008412CC" w:rsidDel="00836C19" w:rsidRDefault="00D11849" w:rsidP="00D60B36">
      <w:pPr>
        <w:pStyle w:val="payannameh"/>
        <w:tabs>
          <w:tab w:val="left" w:pos="567"/>
          <w:tab w:val="left" w:pos="1395"/>
          <w:tab w:val="left" w:pos="7371"/>
        </w:tabs>
        <w:spacing w:line="240" w:lineRule="auto"/>
        <w:rPr>
          <w:ins w:id="11715" w:author="Mohsen Jafarinejad" w:date="2019-05-08T16:13:00Z"/>
          <w:del w:id="11716" w:author="jafary88@gmail.com" w:date="2022-05-11T18:17:00Z"/>
          <w:rtl/>
        </w:rPr>
      </w:pPr>
      <w:del w:id="11717" w:author="jafary88@gmail.com" w:date="2022-05-11T18:17:00Z">
        <w:r w:rsidDel="00836C19">
          <w:rPr>
            <w:rtl/>
          </w:rPr>
          <w:tab/>
        </w:r>
      </w:del>
      <w:ins w:id="11718" w:author="Mohsen Jafarinejad" w:date="2019-09-03T12:43:00Z">
        <w:del w:id="11719" w:author="jafary88@gmail.com" w:date="2022-05-11T18:17:00Z">
          <w:r w:rsidR="00277A7A" w:rsidDel="00836C19">
            <w:rPr>
              <w:rtl/>
            </w:rPr>
            <w:delText>به‌طورکل</w:delText>
          </w:r>
          <w:r w:rsidR="00277A7A" w:rsidDel="00836C19">
            <w:rPr>
              <w:rFonts w:hint="cs"/>
              <w:rtl/>
            </w:rPr>
            <w:delText>ی</w:delText>
          </w:r>
        </w:del>
      </w:ins>
      <w:del w:id="11720" w:author="jafary88@gmail.com" w:date="2022-05-11T18:17:00Z">
        <w:r w:rsidR="000B0AD8" w:rsidRPr="002B72E7" w:rsidDel="00836C19">
          <w:rPr>
            <w:rtl/>
          </w:rPr>
          <w:delText>به‌طور</w:delText>
        </w:r>
        <w:r w:rsidR="008412CC" w:rsidRPr="002B72E7" w:rsidDel="00836C19">
          <w:rPr>
            <w:rtl/>
          </w:rPr>
          <w:delText xml:space="preserve"> کلی معادله حاکم بر عملکرد یک پیل سوختی میکروبی به شکل زیر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نوشته شود این معادله </w:delText>
        </w:r>
      </w:del>
      <w:ins w:id="11721" w:author="Mohsen Jafarinejad" w:date="2019-09-03T12:43:00Z">
        <w:del w:id="11722" w:author="jafary88@gmail.com" w:date="2022-05-11T18:17:00Z">
          <w:r w:rsidR="00277A7A" w:rsidDel="00836C19">
            <w:rPr>
              <w:rtl/>
            </w:rPr>
            <w:delText>صرف‌نظر</w:delText>
          </w:r>
        </w:del>
      </w:ins>
      <w:del w:id="11723" w:author="jafary88@gmail.com" w:date="2022-05-11T18:17:00Z">
        <w:r w:rsidR="008412CC" w:rsidRPr="002B72E7" w:rsidDel="00836C19">
          <w:rPr>
            <w:rtl/>
          </w:rPr>
          <w:delText xml:space="preserve">صرف نظر از </w:delText>
        </w:r>
      </w:del>
      <w:ins w:id="11724" w:author="Mohsen Jafarinejad" w:date="2019-09-03T12:44:00Z">
        <w:del w:id="11725" w:author="jafary88@gmail.com" w:date="2022-05-11T18:17:00Z">
          <w:r w:rsidR="00277A7A" w:rsidDel="00836C19">
            <w:rPr>
              <w:rtl/>
            </w:rPr>
            <w:delText>مراحلِ</w:delText>
          </w:r>
        </w:del>
      </w:ins>
      <w:del w:id="11726" w:author="jafary88@gmail.com" w:date="2022-05-11T18:17:00Z">
        <w:r w:rsidR="008412CC" w:rsidRPr="002B72E7" w:rsidDel="00836C19">
          <w:rPr>
            <w:rtl/>
          </w:rPr>
          <w:delText xml:space="preserve">مراحله اولیه تجزیه مواد آلی </w:delText>
        </w:r>
      </w:del>
      <w:ins w:id="11727" w:author="Mohsen Jafarinejad" w:date="2019-09-03T12:44:00Z">
        <w:del w:id="11728" w:author="jafary88@gmail.com" w:date="2022-05-11T18:17:00Z">
          <w:r w:rsidR="00277A7A" w:rsidDel="00836C19">
            <w:rPr>
              <w:rtl/>
            </w:rPr>
            <w:delText>است</w:delText>
          </w:r>
        </w:del>
      </w:ins>
      <w:del w:id="11729"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del>
    </w:p>
    <w:p w14:paraId="1984A5AB" w14:textId="560CB289" w:rsidR="007775CF" w:rsidDel="00836C19" w:rsidRDefault="007775CF" w:rsidP="00D60B36">
      <w:pPr>
        <w:pStyle w:val="payannameh"/>
        <w:tabs>
          <w:tab w:val="left" w:pos="567"/>
          <w:tab w:val="left" w:pos="1395"/>
          <w:tab w:val="left" w:pos="7371"/>
        </w:tabs>
        <w:spacing w:line="240" w:lineRule="auto"/>
        <w:rPr>
          <w:del w:id="11730" w:author="jafary88@gmail.com" w:date="2022-05-11T18:17:00Z"/>
          <w:rtl/>
        </w:rPr>
      </w:pPr>
    </w:p>
    <w:p w14:paraId="33501BFD" w14:textId="39F5F32C" w:rsidR="0011100B" w:rsidRPr="002B72E7" w:rsidDel="00836C19" w:rsidRDefault="00B515B2">
      <w:pPr>
        <w:pStyle w:val="a5"/>
        <w:rPr>
          <w:del w:id="11731" w:author="jafary88@gmail.com" w:date="2022-05-11T18:17:00Z"/>
          <w:rtl/>
        </w:rPr>
        <w:pPrChange w:id="11732" w:author="Mohsen" w:date="2019-03-17T17:06:00Z">
          <w:pPr>
            <w:pStyle w:val="payannameh"/>
            <w:tabs>
              <w:tab w:val="left" w:pos="0"/>
              <w:tab w:val="left" w:pos="7371"/>
            </w:tabs>
            <w:spacing w:line="240" w:lineRule="auto"/>
            <w:jc w:val="right"/>
          </w:pPr>
        </w:pPrChange>
      </w:pPr>
      <w:ins w:id="11733" w:author="Mohsen" w:date="2019-03-17T17:06:00Z">
        <w:del w:id="11734" w:author="jafary88@gmail.com" w:date="2022-05-11T18:17:00Z">
          <w:r w:rsidDel="00836C19">
            <w:rPr>
              <w:rStyle w:val="tgc"/>
            </w:rPr>
            <w:delText xml:space="preserve">   </w:delText>
          </w:r>
          <w:r w:rsidDel="00836C19">
            <w:rPr>
              <w:rStyle w:val="tgc"/>
              <w:rFonts w:hint="cs"/>
              <w:rtl/>
            </w:rPr>
            <w:delText xml:space="preserve">                                                </w:delText>
          </w:r>
        </w:del>
      </w:ins>
      <w:del w:id="11735" w:author="jafary88@gmail.com" w:date="2022-05-11T18:17:00Z">
        <w:r w:rsidR="0011100B" w:rsidRPr="0011100B" w:rsidDel="00836C19">
          <w:rPr>
            <w:rStyle w:val="tgc"/>
          </w:rPr>
          <w:object w:dxaOrig="4740" w:dyaOrig="360" w14:anchorId="234E8B2F">
            <v:shape id="_x0000_i1031" type="#_x0000_t75" style="width:237pt;height:17pt" o:ole="">
              <v:imagedata r:id="rId34" o:title=""/>
            </v:shape>
            <o:OLEObject Type="Embed" ProgID="Equation.DSMT4" ShapeID="_x0000_i1031" DrawAspect="Content" ObjectID="_1713798887" r:id="rId35"/>
          </w:object>
        </w:r>
        <w:r w:rsidR="0011100B" w:rsidDel="00836C19">
          <w:rPr>
            <w:rtl/>
          </w:rPr>
          <w:delText xml:space="preserve"> </w:delText>
        </w:r>
      </w:del>
    </w:p>
    <w:p w14:paraId="10D43FCE" w14:textId="2B7EAFFC" w:rsidR="007775CF" w:rsidDel="00836C19" w:rsidRDefault="007775CF" w:rsidP="001C0798">
      <w:pPr>
        <w:pStyle w:val="payannameh"/>
        <w:tabs>
          <w:tab w:val="left" w:pos="1395"/>
          <w:tab w:val="left" w:pos="7371"/>
        </w:tabs>
        <w:spacing w:line="240" w:lineRule="auto"/>
        <w:jc w:val="both"/>
        <w:rPr>
          <w:ins w:id="11736" w:author="Mohsen Jafarinejad" w:date="2019-05-08T16:13:00Z"/>
          <w:del w:id="11737" w:author="jafary88@gmail.com" w:date="2022-05-11T18:17:00Z"/>
          <w:rtl/>
        </w:rPr>
      </w:pPr>
    </w:p>
    <w:p w14:paraId="7526BC41" w14:textId="7309332A" w:rsidR="008412CC" w:rsidRPr="002B72E7" w:rsidDel="00836C19" w:rsidRDefault="008412CC" w:rsidP="001A60F1">
      <w:pPr>
        <w:pStyle w:val="payannameh"/>
        <w:tabs>
          <w:tab w:val="left" w:pos="1395"/>
          <w:tab w:val="left" w:pos="7371"/>
        </w:tabs>
        <w:spacing w:line="240" w:lineRule="auto"/>
        <w:jc w:val="both"/>
        <w:rPr>
          <w:del w:id="11738" w:author="jafary88@gmail.com" w:date="2022-05-11T18:17:00Z"/>
          <w:rtl/>
        </w:rPr>
      </w:pPr>
      <w:del w:id="11739" w:author="jafary88@gmail.com" w:date="2022-05-11T18:17:00Z">
        <w:r w:rsidRPr="002B72E7" w:rsidDel="00836C19">
          <w:rPr>
            <w:rtl/>
          </w:rPr>
          <w:delText xml:space="preserve">در پیل سوختی فرایند بالا با استفاده از یک غشا عبور دهنده کاتیون </w:delText>
        </w:r>
        <w:r w:rsidR="004D55D5" w:rsidDel="00836C19">
          <w:rPr>
            <w:rFonts w:hint="cs"/>
            <w:rtl/>
          </w:rPr>
          <w:delText xml:space="preserve">، </w:delText>
        </w:r>
        <w:r w:rsidRPr="002B72E7" w:rsidDel="00836C19">
          <w:rPr>
            <w:rtl/>
          </w:rPr>
          <w:delText xml:space="preserve">در </w:delText>
        </w:r>
      </w:del>
      <w:ins w:id="11740" w:author="Mohsen" w:date="2019-03-17T16:48:00Z">
        <w:del w:id="11741" w:author="jafary88@gmail.com" w:date="2022-05-11T18:17:00Z">
          <w:r w:rsidR="006266AC" w:rsidDel="00836C19">
            <w:rPr>
              <w:rtl/>
            </w:rPr>
            <w:delText>سمت</w:delText>
          </w:r>
        </w:del>
      </w:ins>
      <w:del w:id="11742" w:author="jafary88@gmail.com" w:date="2022-05-11T18:17:00Z">
        <w:r w:rsidR="000B0AD8" w:rsidRPr="002B72E7" w:rsidDel="00836C19">
          <w:rPr>
            <w:rtl/>
          </w:rPr>
          <w:delText>سمت‌</w:delText>
        </w:r>
        <w:r w:rsidR="004D55D5" w:rsidDel="00836C19">
          <w:rPr>
            <w:rFonts w:hint="cs"/>
            <w:rtl/>
          </w:rPr>
          <w:delText xml:space="preserve"> آ</w:delText>
        </w:r>
        <w:r w:rsidR="000B0AD8" w:rsidRPr="002B72E7" w:rsidDel="00836C19">
          <w:rPr>
            <w:rtl/>
          </w:rPr>
          <w:delText>ند</w:delText>
        </w:r>
        <w:r w:rsidRPr="002B72E7" w:rsidDel="00836C19">
          <w:rPr>
            <w:rtl/>
          </w:rPr>
          <w:delText xml:space="preserve"> رشد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باعث تجزیه گلوکز</w:delText>
        </w:r>
        <w:r w:rsidR="001C0798" w:rsidDel="00836C19">
          <w:rPr>
            <w:rStyle w:val="FootnoteReference"/>
            <w:rtl/>
          </w:rPr>
          <w:footnoteReference w:id="7"/>
        </w:r>
        <w:r w:rsidRPr="002B72E7" w:rsidDel="00836C19">
          <w:rPr>
            <w:rtl/>
          </w:rPr>
          <w:delText xml:space="preserve"> و تولید پروتون </w:delText>
        </w:r>
        <w:r w:rsidR="000B0AD8" w:rsidRPr="002B72E7" w:rsidDel="00836C19">
          <w:rPr>
            <w:rtl/>
          </w:rPr>
          <w:delText>م</w:delText>
        </w:r>
        <w:r w:rsidR="000B0AD8" w:rsidRPr="002B72E7" w:rsidDel="00836C19">
          <w:rPr>
            <w:rFonts w:hint="cs"/>
            <w:rtl/>
          </w:rPr>
          <w:delText>ی‌گردد</w:delText>
        </w:r>
      </w:del>
      <w:ins w:id="11745" w:author="Mohsen Jafarinejad" w:date="2019-05-11T11:01:00Z">
        <w:del w:id="11746" w:author="jafary88@gmail.com" w:date="2022-05-11T18:17:00Z">
          <w:r w:rsidR="00545BBA" w:rsidDel="00836C19">
            <w:rPr>
              <w:rFonts w:hint="cs"/>
              <w:rtl/>
            </w:rPr>
            <w:delText>.</w:delText>
          </w:r>
        </w:del>
      </w:ins>
      <w:del w:id="11747" w:author="jafary88@gmail.com" w:date="2022-05-11T18:17:00Z">
        <w:r w:rsidRPr="002B72E7" w:rsidDel="00836C19">
          <w:rPr>
            <w:rtl/>
          </w:rPr>
          <w:delText xml:space="preserve"> این پروتون از غشای مربوطه </w:delText>
        </w:r>
      </w:del>
      <w:ins w:id="11748" w:author="Mohsen Jafarinejad" w:date="2019-09-03T12:44:00Z">
        <w:del w:id="11749" w:author="jafary88@gmail.com" w:date="2022-05-11T18:17:00Z">
          <w:r w:rsidR="00277A7A" w:rsidDel="00836C19">
            <w:rPr>
              <w:rtl/>
            </w:rPr>
            <w:delText>عبور کرده</w:delText>
          </w:r>
        </w:del>
      </w:ins>
      <w:del w:id="11750" w:author="jafary88@gmail.com" w:date="2022-05-11T18:17:00Z">
        <w:r w:rsidRPr="002B72E7" w:rsidDel="00836C19">
          <w:rPr>
            <w:rtl/>
          </w:rPr>
          <w:delText xml:space="preserve">عبور کرده و به کاتد </w:delText>
        </w:r>
        <w:r w:rsidR="000B0AD8" w:rsidRPr="002B72E7" w:rsidDel="00836C19">
          <w:rPr>
            <w:rtl/>
          </w:rPr>
          <w:delText>م</w:delText>
        </w:r>
        <w:r w:rsidR="000B0AD8" w:rsidRPr="002B72E7" w:rsidDel="00836C19">
          <w:rPr>
            <w:rFonts w:hint="cs"/>
            <w:rtl/>
          </w:rPr>
          <w:delText>ی‌رسد</w:delText>
        </w:r>
        <w:r w:rsidRPr="002B72E7" w:rsidDel="00836C19">
          <w:rPr>
            <w:rtl/>
          </w:rPr>
          <w:delText xml:space="preserve"> </w:delText>
        </w:r>
        <w:r w:rsidR="000B0AD8" w:rsidRPr="002B72E7" w:rsidDel="00836C19">
          <w:rPr>
            <w:rtl/>
          </w:rPr>
          <w:delText>الکترون‌ها</w:delText>
        </w:r>
        <w:r w:rsidRPr="002B72E7" w:rsidDel="00836C19">
          <w:rPr>
            <w:rtl/>
          </w:rPr>
          <w:delText xml:space="preserve"> نیز از طریق مدار الکتریکی خود را به کاتد رسانده در آنجا همراه با اکسیژن با </w:delText>
        </w:r>
        <w:r w:rsidR="000B0AD8" w:rsidRPr="002B72E7" w:rsidDel="00836C19">
          <w:rPr>
            <w:rtl/>
          </w:rPr>
          <w:delText>کات</w:delText>
        </w:r>
        <w:r w:rsidR="000B0AD8" w:rsidRPr="002B72E7" w:rsidDel="00836C19">
          <w:rPr>
            <w:rFonts w:hint="cs"/>
            <w:rtl/>
          </w:rPr>
          <w:delText>یون‌ها</w:delText>
        </w:r>
        <w:r w:rsidRPr="002B72E7" w:rsidDel="00836C19">
          <w:rPr>
            <w:rtl/>
          </w:rPr>
          <w:delText xml:space="preserve"> ترکیب شده و</w:delText>
        </w:r>
        <w:r w:rsidR="000B0AD8" w:rsidRPr="002B72E7" w:rsidDel="00836C19">
          <w:rPr>
            <w:rtl/>
          </w:rPr>
          <w:delText xml:space="preserve"> </w:delText>
        </w:r>
        <w:r w:rsidRPr="002B72E7" w:rsidDel="00836C19">
          <w:rPr>
            <w:rtl/>
          </w:rPr>
          <w:delText xml:space="preserve">واکنش شیمیایی را کامل </w:delText>
        </w:r>
        <w:r w:rsidR="000B0AD8" w:rsidRPr="002B72E7" w:rsidDel="00836C19">
          <w:rPr>
            <w:rtl/>
          </w:rPr>
          <w:delText>م</w:delText>
        </w:r>
        <w:r w:rsidR="000B0AD8" w:rsidRPr="002B72E7" w:rsidDel="00836C19">
          <w:rPr>
            <w:rFonts w:hint="cs"/>
            <w:rtl/>
          </w:rPr>
          <w:delText>ی‌نماید</w:delText>
        </w:r>
        <w:r w:rsidRPr="002B72E7" w:rsidDel="00836C19">
          <w:rPr>
            <w:rtl/>
          </w:rPr>
          <w:delText>.</w:delText>
        </w:r>
      </w:del>
    </w:p>
    <w:p w14:paraId="6A111175" w14:textId="0B058359" w:rsidR="008412CC" w:rsidDel="00836C19" w:rsidRDefault="008412CC" w:rsidP="001C0798">
      <w:pPr>
        <w:pStyle w:val="payannameh"/>
        <w:tabs>
          <w:tab w:val="left" w:pos="1395"/>
          <w:tab w:val="left" w:pos="7371"/>
        </w:tabs>
        <w:spacing w:line="240" w:lineRule="auto"/>
        <w:rPr>
          <w:ins w:id="11751" w:author="Mohsen Jafarinejad" w:date="2019-05-08T16:13:00Z"/>
          <w:del w:id="11752" w:author="jafary88@gmail.com" w:date="2022-05-11T18:17:00Z"/>
          <w:rtl/>
        </w:rPr>
      </w:pPr>
      <w:del w:id="11753" w:author="jafary88@gmail.com" w:date="2022-05-11T18:17:00Z">
        <w:r w:rsidRPr="002B72E7" w:rsidDel="00836C19">
          <w:rPr>
            <w:rtl/>
          </w:rPr>
          <w:delText>اگر بجای گلوکز از استات</w:delText>
        </w:r>
        <w:r w:rsidR="001C0798" w:rsidDel="00836C19">
          <w:rPr>
            <w:rStyle w:val="FootnoteReference"/>
            <w:rtl/>
          </w:rPr>
          <w:footnoteReference w:id="8"/>
        </w:r>
        <w:r w:rsidRPr="002B72E7" w:rsidDel="00836C19">
          <w:rPr>
            <w:rtl/>
          </w:rPr>
          <w:delText xml:space="preserve"> </w:delText>
        </w:r>
        <w:r w:rsidR="000B0AD8" w:rsidRPr="002B72E7" w:rsidDel="00836C19">
          <w:rPr>
            <w:rtl/>
          </w:rPr>
          <w:delText>به‌عنوان</w:delText>
        </w:r>
        <w:r w:rsidRPr="002B72E7" w:rsidDel="00836C19">
          <w:rPr>
            <w:rtl/>
          </w:rPr>
          <w:delText xml:space="preserve"> منبع تغذیه استفاده گردد معادله </w:delText>
        </w:r>
        <w:r w:rsidR="000B0AD8" w:rsidRPr="002B72E7" w:rsidDel="00836C19">
          <w:rPr>
            <w:rtl/>
          </w:rPr>
          <w:delText>به شکل</w:delText>
        </w:r>
        <w:r w:rsidRPr="002B72E7" w:rsidDel="00836C19">
          <w:rPr>
            <w:rtl/>
          </w:rPr>
          <w:delText xml:space="preserve"> زیر </w:delText>
        </w:r>
      </w:del>
      <w:ins w:id="11756" w:author="Mohsen Jafarinejad" w:date="2019-09-03T12:44:00Z">
        <w:del w:id="11757" w:author="jafary88@gmail.com" w:date="2022-05-11T18:17:00Z">
          <w:r w:rsidR="00277A7A" w:rsidDel="00836C19">
            <w:rPr>
              <w:rtl/>
            </w:rPr>
            <w:delText>در</w:delText>
          </w:r>
          <w:r w:rsidR="00277A7A" w:rsidDel="00836C19">
            <w:rPr>
              <w:rFonts w:hint="cs"/>
              <w:rtl/>
            </w:rPr>
            <w:delText xml:space="preserve"> </w:delText>
          </w:r>
          <w:r w:rsidR="00277A7A" w:rsidDel="00836C19">
            <w:rPr>
              <w:rtl/>
            </w:rPr>
            <w:delText>خواهد</w:delText>
          </w:r>
        </w:del>
      </w:ins>
      <w:del w:id="11758" w:author="jafary88@gmail.com" w:date="2022-05-11T18:17:00Z">
        <w:r w:rsidRPr="002B72E7" w:rsidDel="00836C19">
          <w:rPr>
            <w:rtl/>
          </w:rPr>
          <w:delText xml:space="preserve">در خواهد </w:delText>
        </w:r>
        <w:r w:rsidR="000B0AD8" w:rsidRPr="002B72E7" w:rsidDel="00836C19">
          <w:rPr>
            <w:rtl/>
          </w:rPr>
          <w:delText xml:space="preserve">آمد </w:delText>
        </w:r>
      </w:del>
      <w:customXmlDelRangeStart w:id="11759" w:author="jafary88@gmail.com" w:date="2022-05-11T18:17:00Z"/>
      <w:sdt>
        <w:sdtPr>
          <w:rPr>
            <w:rtl/>
          </w:rPr>
          <w:id w:val="-652063492"/>
          <w:citation/>
        </w:sdtPr>
        <w:sdtEndPr/>
        <w:sdtContent>
          <w:customXmlDelRangeEnd w:id="11759"/>
          <w:del w:id="11760" w:author="jafary88@gmail.com" w:date="2022-05-11T18:17:00Z">
            <w:r w:rsidR="007D3C82" w:rsidDel="00836C19">
              <w:rPr>
                <w:rStyle w:val="tgc"/>
                <w:rtl/>
              </w:rPr>
              <w:fldChar w:fldCharType="begin"/>
            </w:r>
            <w:r w:rsidR="00253FD2" w:rsidDel="00836C19">
              <w:rPr>
                <w:rStyle w:val="tgc"/>
              </w:rPr>
              <w:delInstrText xml:space="preserve">CITATION 7 \l 1065 </w:delInstrText>
            </w:r>
            <w:r w:rsidR="007D3C82" w:rsidDel="00836C19">
              <w:rPr>
                <w:rStyle w:val="tgc"/>
                <w:rtl/>
              </w:rPr>
              <w:fldChar w:fldCharType="separate"/>
            </w:r>
            <w:r w:rsidR="00F81795" w:rsidDel="00836C19">
              <w:rPr>
                <w:noProof/>
              </w:rPr>
              <w:delText>[3]</w:delText>
            </w:r>
            <w:r w:rsidR="007D3C82" w:rsidDel="00836C19">
              <w:rPr>
                <w:rStyle w:val="tgc"/>
                <w:rtl/>
              </w:rPr>
              <w:fldChar w:fldCharType="end"/>
            </w:r>
          </w:del>
          <w:customXmlDelRangeStart w:id="11761" w:author="jafary88@gmail.com" w:date="2022-05-11T18:17:00Z"/>
        </w:sdtContent>
      </w:sdt>
      <w:customXmlDelRangeEnd w:id="11761"/>
    </w:p>
    <w:p w14:paraId="39A07B88" w14:textId="6C729219" w:rsidR="007775CF" w:rsidRPr="002B72E7" w:rsidDel="00836C19" w:rsidRDefault="007775CF" w:rsidP="001C0798">
      <w:pPr>
        <w:pStyle w:val="payannameh"/>
        <w:tabs>
          <w:tab w:val="left" w:pos="1395"/>
          <w:tab w:val="left" w:pos="7371"/>
        </w:tabs>
        <w:spacing w:line="240" w:lineRule="auto"/>
        <w:rPr>
          <w:del w:id="11762" w:author="jafary88@gmail.com" w:date="2022-05-11T18:17:00Z"/>
          <w:rtl/>
        </w:rPr>
      </w:pPr>
    </w:p>
    <w:p w14:paraId="2BD79B7C" w14:textId="2C647AE4" w:rsidR="008412CC" w:rsidRPr="002B72E7" w:rsidDel="00836C19" w:rsidRDefault="00B515B2">
      <w:pPr>
        <w:pStyle w:val="a5"/>
        <w:rPr>
          <w:del w:id="11763" w:author="jafary88@gmail.com" w:date="2022-05-11T18:17:00Z"/>
          <w:rtl/>
        </w:rPr>
        <w:pPrChange w:id="11764" w:author="Mohsen" w:date="2019-03-17T17:10:00Z">
          <w:pPr>
            <w:pStyle w:val="payannameh"/>
            <w:tabs>
              <w:tab w:val="left" w:pos="1395"/>
              <w:tab w:val="left" w:pos="7371"/>
            </w:tabs>
            <w:spacing w:line="240" w:lineRule="auto"/>
          </w:pPr>
        </w:pPrChange>
      </w:pPr>
      <w:ins w:id="11765" w:author="Mohsen" w:date="2019-03-17T17:10:00Z">
        <w:del w:id="11766" w:author="jafary88@gmail.com" w:date="2022-05-11T18:17:00Z">
          <w:r w:rsidDel="00836C19">
            <w:rPr>
              <w:rFonts w:hint="cs"/>
              <w:rtl/>
            </w:rPr>
            <w:delText xml:space="preserve">                                   </w:delText>
          </w:r>
        </w:del>
      </w:ins>
      <w:ins w:id="11767" w:author="Mohsen" w:date="2019-03-17T17:09:00Z">
        <w:del w:id="11768" w:author="jafary88@gmail.com" w:date="2022-05-11T18:17:00Z">
          <w:r w:rsidRPr="00595A4E" w:rsidDel="00836C19">
            <w:rPr>
              <w:position w:val="-14"/>
            </w:rPr>
            <w:object w:dxaOrig="5840" w:dyaOrig="540" w14:anchorId="1845B3D2">
              <v:shape id="_x0000_i1032" type="#_x0000_t75" style="width:294pt;height:28pt" o:ole="">
                <v:imagedata r:id="rId36" o:title=""/>
              </v:shape>
              <o:OLEObject Type="Embed" ProgID="Equation.DSMT4" ShapeID="_x0000_i1032" DrawAspect="Content" ObjectID="_1713798888" r:id="rId37"/>
            </w:object>
          </w:r>
        </w:del>
      </w:ins>
    </w:p>
    <w:p w14:paraId="09749FB2" w14:textId="6701B24F" w:rsidR="008412CC" w:rsidRPr="002B72E7" w:rsidDel="00836C19" w:rsidRDefault="00B515B2" w:rsidP="001F2734">
      <w:pPr>
        <w:pStyle w:val="a5"/>
        <w:rPr>
          <w:del w:id="11769" w:author="jafary88@gmail.com" w:date="2022-05-11T18:17:00Z"/>
          <w:rtl/>
        </w:rPr>
      </w:pPr>
      <w:ins w:id="11770" w:author="Mohsen" w:date="2019-03-17T17:10:00Z">
        <w:del w:id="11771" w:author="jafary88@gmail.com" w:date="2022-05-11T18:17:00Z">
          <w:r w:rsidDel="00836C19">
            <w:rPr>
              <w:rFonts w:hint="cs"/>
              <w:rtl/>
            </w:rPr>
            <w:delText xml:space="preserve">                                                        </w:delText>
          </w:r>
        </w:del>
      </w:ins>
      <w:del w:id="11772" w:author="jafary88@gmail.com" w:date="2022-05-11T18:17:00Z">
        <w:r w:rsidR="000B0AD8" w:rsidRPr="002B72E7" w:rsidDel="00836C19">
          <w:rPr>
            <w:rtl/>
          </w:rPr>
          <w:delText xml:space="preserve"> </w:delText>
        </w:r>
        <w:r w:rsidRPr="00B515B2" w:rsidDel="00836C19">
          <w:rPr>
            <w:rStyle w:val="tgc"/>
          </w:rPr>
          <w:object w:dxaOrig="4360" w:dyaOrig="380" w14:anchorId="46CB2E7A">
            <v:shape id="_x0000_i1033" type="#_x0000_t75" style="width:219pt;height:18pt" o:ole="">
              <v:imagedata r:id="rId38" o:title=""/>
            </v:shape>
            <o:OLEObject Type="Embed" ProgID="Equation.DSMT4" ShapeID="_x0000_i1033" DrawAspect="Content" ObjectID="_1713798889" r:id="rId39"/>
          </w:object>
        </w:r>
      </w:del>
    </w:p>
    <w:p w14:paraId="31670071" w14:textId="472261BB" w:rsidR="007775CF" w:rsidDel="00836C19" w:rsidRDefault="007775CF" w:rsidP="005E409E">
      <w:pPr>
        <w:pStyle w:val="payannameh"/>
        <w:tabs>
          <w:tab w:val="left" w:pos="1395"/>
          <w:tab w:val="left" w:pos="7371"/>
        </w:tabs>
        <w:spacing w:line="240" w:lineRule="auto"/>
        <w:rPr>
          <w:ins w:id="11773" w:author="Mohsen Jafarinejad" w:date="2019-05-08T16:13:00Z"/>
          <w:del w:id="11774" w:author="jafary88@gmail.com" w:date="2022-05-11T18:17:00Z"/>
          <w:rtl/>
        </w:rPr>
      </w:pPr>
    </w:p>
    <w:p w14:paraId="5A1F1341" w14:textId="4C222CFE" w:rsidR="008412CC" w:rsidDel="00836C19" w:rsidRDefault="008412CC" w:rsidP="001A60F1">
      <w:pPr>
        <w:pStyle w:val="payannameh"/>
        <w:tabs>
          <w:tab w:val="left" w:pos="1395"/>
          <w:tab w:val="left" w:pos="7371"/>
        </w:tabs>
        <w:spacing w:line="240" w:lineRule="auto"/>
        <w:rPr>
          <w:ins w:id="11775" w:author="Mohsen Jafarinejad" w:date="2019-05-08T16:13:00Z"/>
          <w:del w:id="11776" w:author="jafary88@gmail.com" w:date="2022-05-11T18:17:00Z"/>
          <w:rtl/>
        </w:rPr>
      </w:pPr>
      <w:del w:id="11777" w:author="jafary88@gmail.com" w:date="2022-05-11T18:17:00Z">
        <w:r w:rsidRPr="002B72E7" w:rsidDel="00836C19">
          <w:rPr>
            <w:rtl/>
          </w:rPr>
          <w:delText xml:space="preserve">همچنین در صورتیکه منبع تغذیه ساکاروز باشد معادله مذکور </w:delText>
        </w:r>
        <w:r w:rsidR="000B0AD8" w:rsidRPr="002B72E7" w:rsidDel="00836C19">
          <w:rPr>
            <w:rtl/>
          </w:rPr>
          <w:delText>به‌صورت</w:delText>
        </w:r>
        <w:r w:rsidRPr="002B72E7" w:rsidDel="00836C19">
          <w:rPr>
            <w:rtl/>
          </w:rPr>
          <w:delText xml:space="preserve"> زیر خواهد </w:delText>
        </w:r>
        <w:r w:rsidR="000B0AD8" w:rsidRPr="002B72E7" w:rsidDel="00836C19">
          <w:rPr>
            <w:rtl/>
          </w:rPr>
          <w:delText>بود</w:delText>
        </w:r>
        <w:r w:rsidR="007D3C82" w:rsidDel="00836C19">
          <w:rPr>
            <w:rFonts w:hint="cs"/>
            <w:rtl/>
          </w:rPr>
          <w:delText>:</w:delText>
        </w:r>
      </w:del>
      <w:customXmlDelRangeStart w:id="11778" w:author="jafary88@gmail.com" w:date="2022-05-11T18:17:00Z"/>
      <w:sdt>
        <w:sdtPr>
          <w:rPr>
            <w:rFonts w:hint="cs"/>
            <w:rtl/>
          </w:rPr>
          <w:id w:val="-1903370780"/>
          <w:citation/>
        </w:sdtPr>
        <w:sdtEndPr/>
        <w:sdtContent>
          <w:customXmlDelRangeEnd w:id="11778"/>
          <w:del w:id="11779"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1780" w:author="jafary88@gmail.com" w:date="2022-05-11T18:17:00Z"/>
        </w:sdtContent>
      </w:sdt>
      <w:customXmlDelRangeEnd w:id="11780"/>
      <w:ins w:id="11781" w:author="Mohsen Jafarinejad" w:date="2019-05-11T11:01:00Z">
        <w:del w:id="11782" w:author="jafary88@gmail.com" w:date="2022-05-11T18:17:00Z">
          <w:r w:rsidR="00545BBA" w:rsidDel="00836C19">
            <w:rPr>
              <w:rFonts w:hint="cs"/>
              <w:rtl/>
            </w:rPr>
            <w:delText xml:space="preserve"> :</w:delText>
          </w:r>
        </w:del>
      </w:ins>
    </w:p>
    <w:p w14:paraId="5788B495" w14:textId="5624FA0B" w:rsidR="007775CF" w:rsidRPr="002B72E7" w:rsidDel="00836C19" w:rsidRDefault="007775CF" w:rsidP="005E409E">
      <w:pPr>
        <w:pStyle w:val="payannameh"/>
        <w:tabs>
          <w:tab w:val="left" w:pos="1395"/>
          <w:tab w:val="left" w:pos="7371"/>
        </w:tabs>
        <w:spacing w:line="240" w:lineRule="auto"/>
        <w:rPr>
          <w:del w:id="11783" w:author="jafary88@gmail.com" w:date="2022-05-11T18:17:00Z"/>
          <w:rtl/>
        </w:rPr>
      </w:pPr>
    </w:p>
    <w:p w14:paraId="7532892A" w14:textId="4FC88F3C" w:rsidR="008412CC" w:rsidDel="00836C19" w:rsidRDefault="00B515B2">
      <w:pPr>
        <w:pStyle w:val="a5"/>
        <w:rPr>
          <w:ins w:id="11784" w:author="Mohsen" w:date="2019-03-17T17:10:00Z"/>
          <w:del w:id="11785" w:author="jafary88@gmail.com" w:date="2022-05-11T18:17:00Z"/>
          <w:rStyle w:val="tgc"/>
        </w:rPr>
        <w:pPrChange w:id="11786" w:author="Mohsen" w:date="2019-03-17T17:10:00Z">
          <w:pPr>
            <w:pStyle w:val="payannameh"/>
            <w:tabs>
              <w:tab w:val="left" w:pos="1395"/>
              <w:tab w:val="left" w:pos="7371"/>
            </w:tabs>
            <w:spacing w:line="240" w:lineRule="auto"/>
            <w:jc w:val="right"/>
          </w:pPr>
        </w:pPrChange>
      </w:pPr>
      <w:ins w:id="11787" w:author="Mohsen" w:date="2019-03-17T17:10:00Z">
        <w:del w:id="11788" w:author="jafary88@gmail.com" w:date="2022-05-11T18:17:00Z">
          <w:r w:rsidDel="00836C19">
            <w:rPr>
              <w:rFonts w:hint="cs"/>
              <w:rtl/>
            </w:rPr>
            <w:delText xml:space="preserve">                         </w:delText>
          </w:r>
        </w:del>
      </w:ins>
      <w:del w:id="11789" w:author="jafary88@gmail.com" w:date="2022-05-11T18:17:00Z">
        <w:r w:rsidR="00EE6A5F" w:rsidRPr="002B72E7" w:rsidDel="00836C19">
          <w:rPr>
            <w:rtl/>
          </w:rPr>
          <w:delText xml:space="preserve"> </w:delText>
        </w:r>
        <w:r w:rsidRPr="00B515B2" w:rsidDel="00836C19">
          <w:rPr>
            <w:rStyle w:val="tgc"/>
          </w:rPr>
          <w:object w:dxaOrig="6460" w:dyaOrig="840" w14:anchorId="7BC2E68B">
            <v:shape id="_x0000_i1034" type="#_x0000_t75" style="width:323pt;height:35pt" o:ole="">
              <v:imagedata r:id="rId40" o:title=""/>
            </v:shape>
            <o:OLEObject Type="Embed" ProgID="Equation.DSMT4" ShapeID="_x0000_i1034" DrawAspect="Content" ObjectID="_1713798890" r:id="rId41"/>
          </w:object>
        </w:r>
      </w:del>
    </w:p>
    <w:p w14:paraId="4503F544" w14:textId="56238517" w:rsidR="00B515B2" w:rsidRPr="002B72E7" w:rsidDel="00836C19" w:rsidRDefault="00B515B2">
      <w:pPr>
        <w:pStyle w:val="a5"/>
        <w:rPr>
          <w:del w:id="11790" w:author="jafary88@gmail.com" w:date="2022-05-11T18:17:00Z"/>
        </w:rPr>
        <w:pPrChange w:id="11791" w:author="Mohsen" w:date="2019-03-17T17:10:00Z">
          <w:pPr>
            <w:pStyle w:val="payannameh"/>
            <w:tabs>
              <w:tab w:val="left" w:pos="1395"/>
              <w:tab w:val="left" w:pos="7371"/>
            </w:tabs>
            <w:spacing w:line="240" w:lineRule="auto"/>
            <w:jc w:val="right"/>
          </w:pPr>
        </w:pPrChange>
      </w:pPr>
      <w:ins w:id="11792" w:author="Mohsen" w:date="2019-03-17T17:10:00Z">
        <w:del w:id="11793" w:author="jafary88@gmail.com" w:date="2022-05-11T18:17:00Z">
          <w:r w:rsidDel="00836C19">
            <w:rPr>
              <w:rFonts w:hint="cs"/>
              <w:rtl/>
            </w:rPr>
            <w:delText xml:space="preserve">                                                </w:delText>
          </w:r>
        </w:del>
      </w:ins>
      <w:ins w:id="11794" w:author="Mohsen" w:date="2019-03-17T17:10:00Z">
        <w:del w:id="11795" w:author="jafary88@gmail.com" w:date="2022-05-11T18:17:00Z">
          <w:r w:rsidRPr="00595A4E" w:rsidDel="00836C19">
            <w:rPr>
              <w:position w:val="-12"/>
            </w:rPr>
            <w:object w:dxaOrig="4360" w:dyaOrig="380" w14:anchorId="1E37307F">
              <v:shape id="_x0000_i1035" type="#_x0000_t75" style="width:219pt;height:18pt" o:ole="">
                <v:imagedata r:id="rId42" o:title=""/>
              </v:shape>
              <o:OLEObject Type="Embed" ProgID="Equation.DSMT4" ShapeID="_x0000_i1035" DrawAspect="Content" ObjectID="_1713798891" r:id="rId43"/>
            </w:object>
          </w:r>
        </w:del>
      </w:ins>
    </w:p>
    <w:p w14:paraId="3284A78C" w14:textId="2BB5B938" w:rsidR="007775CF" w:rsidDel="00836C19" w:rsidRDefault="007775CF" w:rsidP="00E10F3A">
      <w:pPr>
        <w:pStyle w:val="payannameh"/>
        <w:tabs>
          <w:tab w:val="left" w:pos="1395"/>
          <w:tab w:val="left" w:pos="7371"/>
        </w:tabs>
        <w:spacing w:line="240" w:lineRule="auto"/>
        <w:rPr>
          <w:ins w:id="11796" w:author="Mohsen Jafarinejad" w:date="2019-05-08T16:13:00Z"/>
          <w:del w:id="11797" w:author="jafary88@gmail.com" w:date="2022-05-11T18:17:00Z"/>
          <w:rtl/>
        </w:rPr>
      </w:pPr>
    </w:p>
    <w:p w14:paraId="57B6A064" w14:textId="67AE5C53" w:rsidR="008412CC" w:rsidDel="00836C19" w:rsidRDefault="008412CC" w:rsidP="00E10F3A">
      <w:pPr>
        <w:pStyle w:val="payannameh"/>
        <w:tabs>
          <w:tab w:val="left" w:pos="1395"/>
          <w:tab w:val="left" w:pos="7371"/>
        </w:tabs>
        <w:spacing w:line="240" w:lineRule="auto"/>
        <w:rPr>
          <w:del w:id="11798" w:author="jafary88@gmail.com" w:date="2022-05-11T18:17:00Z"/>
          <w:rtl/>
        </w:rPr>
      </w:pPr>
      <w:del w:id="11799" w:author="jafary88@gmail.com" w:date="2022-05-11T18:17:00Z">
        <w:r w:rsidRPr="002B72E7" w:rsidDel="00836C19">
          <w:rPr>
            <w:rtl/>
          </w:rPr>
          <w:delText>اگر بجای موارد بالا از سلولز</w:delText>
        </w:r>
        <w:r w:rsidR="001C0798" w:rsidDel="00836C19">
          <w:rPr>
            <w:rStyle w:val="FootnoteReference"/>
            <w:rtl/>
          </w:rPr>
          <w:footnoteReference w:id="9"/>
        </w:r>
      </w:del>
      <w:ins w:id="11805" w:author="Mohsen Jafarinejad" w:date="2019-05-11T11:01:00Z">
        <w:del w:id="11806" w:author="jafary88@gmail.com" w:date="2022-05-11T18:17:00Z">
          <w:r w:rsidR="00545BBA" w:rsidDel="00836C19">
            <w:rPr>
              <w:rFonts w:hint="cs"/>
              <w:rtl/>
            </w:rPr>
            <w:delText xml:space="preserve"> یا لاکتات</w:delText>
          </w:r>
        </w:del>
      </w:ins>
      <w:ins w:id="11807" w:author="Mohsen Jafarinejad" w:date="2019-09-03T16:05:00Z">
        <w:del w:id="11808" w:author="jafary88@gmail.com" w:date="2022-05-11T18:17:00Z">
          <w:r w:rsidR="009448B1" w:rsidDel="00836C19">
            <w:rPr>
              <w:rStyle w:val="FootnoteReference"/>
              <w:rtl/>
            </w:rPr>
            <w:footnoteReference w:id="10"/>
          </w:r>
        </w:del>
      </w:ins>
      <w:ins w:id="11813" w:author="Mohsen Jafarinejad" w:date="2019-05-11T11:01:00Z">
        <w:del w:id="11814" w:author="jafary88@gmail.com" w:date="2022-05-11T18:17:00Z">
          <w:r w:rsidR="00545BBA" w:rsidDel="00836C19">
            <w:rPr>
              <w:rFonts w:hint="cs"/>
              <w:rtl/>
            </w:rPr>
            <w:delText xml:space="preserve"> </w:delText>
          </w:r>
        </w:del>
      </w:ins>
      <w:del w:id="11815" w:author="jafary88@gmail.com" w:date="2022-05-11T18:17:00Z">
        <w:r w:rsidRPr="002B72E7" w:rsidDel="00836C19">
          <w:rPr>
            <w:rtl/>
          </w:rPr>
          <w:delText xml:space="preserve">برای تغذیه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استفاده شود نیاز به یک پیش عملیات جهت تجزیه سلولز است که مراحل آن در </w:delText>
        </w:r>
        <w:r w:rsidR="00E10F3A" w:rsidDel="00836C19">
          <w:rPr>
            <w:rFonts w:hint="cs"/>
            <w:rtl/>
          </w:rPr>
          <w:delText>شکل 1-8</w:delText>
        </w:r>
        <w:r w:rsidRPr="002B72E7" w:rsidDel="00836C19">
          <w:rPr>
            <w:rtl/>
          </w:rPr>
          <w:delText xml:space="preserve"> نشان </w:delText>
        </w:r>
      </w:del>
      <w:ins w:id="11816" w:author="Mohsen Jafarinejad" w:date="2019-09-03T13:34:00Z">
        <w:del w:id="11817" w:author="jafary88@gmail.com" w:date="2022-05-11T18:17:00Z">
          <w:r w:rsidR="004D177F" w:rsidDel="00836C19">
            <w:rPr>
              <w:rtl/>
            </w:rPr>
            <w:delText>داده‌شده</w:delText>
          </w:r>
        </w:del>
      </w:ins>
      <w:del w:id="11818" w:author="jafary88@gmail.com" w:date="2022-05-11T18:17:00Z">
        <w:r w:rsidRPr="002B72E7" w:rsidDel="00836C19">
          <w:rPr>
            <w:rtl/>
          </w:rPr>
          <w:delText>داده شده است.</w:delText>
        </w:r>
      </w:del>
    </w:p>
    <w:p w14:paraId="126DCA6A" w14:textId="2718BE03" w:rsidR="008255E4" w:rsidRPr="002B72E7" w:rsidDel="00836C19" w:rsidRDefault="008255E4" w:rsidP="005E409E">
      <w:pPr>
        <w:pStyle w:val="payannameh"/>
        <w:tabs>
          <w:tab w:val="left" w:pos="1395"/>
          <w:tab w:val="left" w:pos="7371"/>
        </w:tabs>
        <w:spacing w:line="240" w:lineRule="auto"/>
        <w:rPr>
          <w:del w:id="11819" w:author="jafary88@gmail.com" w:date="2022-05-11T18:17:00Z"/>
          <w:rtl/>
        </w:rPr>
      </w:pPr>
    </w:p>
    <w:p w14:paraId="143400BC" w14:textId="1C88399B" w:rsidR="008412CC" w:rsidRPr="002B72E7" w:rsidDel="00836C19" w:rsidRDefault="008412CC" w:rsidP="005E409E">
      <w:pPr>
        <w:pStyle w:val="payannameh"/>
        <w:tabs>
          <w:tab w:val="left" w:pos="1395"/>
          <w:tab w:val="left" w:pos="7371"/>
        </w:tabs>
        <w:spacing w:line="240" w:lineRule="auto"/>
        <w:rPr>
          <w:del w:id="11820" w:author="jafary88@gmail.com" w:date="2022-05-11T18:17:00Z"/>
          <w:rtl/>
        </w:rPr>
      </w:pPr>
      <w:del w:id="11821" w:author="jafary88@gmail.com" w:date="2022-05-11T18:17:00Z">
        <w:r w:rsidRPr="002B72E7" w:rsidDel="00836C19">
          <w:rPr>
            <w:noProof/>
            <w:rtl/>
            <w:lang w:bidi="ar-SA"/>
          </w:rPr>
          <w:drawing>
            <wp:inline distT="0" distB="0" distL="0" distR="0" wp14:anchorId="7AA9C7F1" wp14:editId="5E686082">
              <wp:extent cx="5943600" cy="1082724"/>
              <wp:effectExtent l="0" t="0" r="0" b="3175"/>
              <wp:docPr id="19" name="Picture 19" descr="C:\Users\Mohsen\Desktop\pillsookhti\Desktop1\MFC\jamavari\marah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hsen\Desktop\pillsookhti\Desktop1\MFC\jamavari\marahel.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1082724"/>
                      </a:xfrm>
                      <a:prstGeom prst="rect">
                        <a:avLst/>
                      </a:prstGeom>
                      <a:noFill/>
                      <a:ln>
                        <a:noFill/>
                      </a:ln>
                    </pic:spPr>
                  </pic:pic>
                </a:graphicData>
              </a:graphic>
            </wp:inline>
          </w:drawing>
        </w:r>
      </w:del>
    </w:p>
    <w:p w14:paraId="2A0CEF0F" w14:textId="20B68692" w:rsidR="008412CC" w:rsidRPr="002B72E7" w:rsidDel="00836C19" w:rsidRDefault="008412CC" w:rsidP="00CF0011">
      <w:pPr>
        <w:pStyle w:val="a4"/>
        <w:rPr>
          <w:del w:id="11822" w:author="jafary88@gmail.com" w:date="2022-05-11T18:17:00Z"/>
        </w:rPr>
      </w:pPr>
      <w:bookmarkStart w:id="11823" w:name="_Toc8551011"/>
      <w:del w:id="11824" w:author="jafary88@gmail.com" w:date="2022-05-11T18:17:00Z">
        <w:r w:rsidRPr="002B72E7" w:rsidDel="00836C19">
          <w:rPr>
            <w:rtl/>
          </w:rPr>
          <w:delText xml:space="preserve">فرایند تجزیه </w:delText>
        </w:r>
      </w:del>
      <w:ins w:id="11825" w:author="Mohsen Jafarinejad" w:date="2019-09-03T13:34:00Z">
        <w:del w:id="11826" w:author="jafary88@gmail.com" w:date="2022-05-11T18:17:00Z">
          <w:r w:rsidR="004D177F" w:rsidDel="00836C19">
            <w:rPr>
              <w:rtl/>
            </w:rPr>
            <w:delText>سلولز جهت</w:delText>
          </w:r>
        </w:del>
      </w:ins>
      <w:del w:id="11827" w:author="jafary88@gmail.com" w:date="2022-05-11T18:17:00Z">
        <w:r w:rsidRPr="002B72E7" w:rsidDel="00836C19">
          <w:rPr>
            <w:rtl/>
          </w:rPr>
          <w:delText xml:space="preserve">سلولزجهت استفاده </w:delText>
        </w:r>
        <w:r w:rsidR="000B0AD8" w:rsidRPr="002B72E7" w:rsidDel="00836C19">
          <w:rPr>
            <w:rtl/>
          </w:rPr>
          <w:delText xml:space="preserve">در </w:delText>
        </w:r>
        <w:r w:rsidR="000B0AD8" w:rsidRPr="002B72E7" w:rsidDel="00836C19">
          <w:delText>MFC</w:delText>
        </w:r>
      </w:del>
      <w:ins w:id="11828" w:author="Mohsen Jafarinejad" w:date="2019-04-06T08:46:00Z">
        <w:del w:id="11829" w:author="jafary88@gmail.com" w:date="2022-05-11T18:17:00Z">
          <w:r w:rsidR="00A11F99" w:rsidRPr="00A11F99" w:rsidDel="00836C19">
            <w:rPr>
              <w:rtl/>
            </w:rPr>
            <w:delText xml:space="preserve"> </w:delText>
          </w:r>
        </w:del>
      </w:ins>
      <w:customXmlInsRangeStart w:id="11830" w:author="Mohsen Jafarinejad" w:date="2019-04-06T08:46:00Z"/>
      <w:customXmlDelRangeStart w:id="11831" w:author="jafary88@gmail.com" w:date="2022-05-11T18:17:00Z"/>
      <w:sdt>
        <w:sdtPr>
          <w:rPr>
            <w:rtl/>
          </w:rPr>
          <w:id w:val="-1254818458"/>
          <w:citation/>
        </w:sdtPr>
        <w:sdtEndPr/>
        <w:sdtContent>
          <w:customXmlInsRangeEnd w:id="11830"/>
          <w:customXmlDelRangeEnd w:id="11831"/>
          <w:ins w:id="11832" w:author="Mohsen Jafarinejad" w:date="2019-04-06T08:46:00Z">
            <w:del w:id="11833"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834" w:author="jafary88@gmail.com" w:date="2022-05-11T18:17:00Z">
            <w:r w:rsidR="00F81795" w:rsidRPr="00F81795" w:rsidDel="00836C19">
              <w:rPr>
                <w:noProof/>
              </w:rPr>
              <w:delText>[3]</w:delText>
            </w:r>
          </w:del>
          <w:ins w:id="11835" w:author="Mohsen Jafarinejad" w:date="2019-04-06T08:46:00Z">
            <w:del w:id="11836" w:author="jafary88@gmail.com" w:date="2022-05-11T18:17:00Z">
              <w:r w:rsidR="00A11F99" w:rsidDel="00836C19">
                <w:rPr>
                  <w:rStyle w:val="tgc"/>
                  <w:rtl/>
                </w:rPr>
                <w:fldChar w:fldCharType="end"/>
              </w:r>
            </w:del>
          </w:ins>
          <w:customXmlInsRangeStart w:id="11837" w:author="Mohsen Jafarinejad" w:date="2019-04-06T08:46:00Z"/>
          <w:customXmlDelRangeStart w:id="11838" w:author="jafary88@gmail.com" w:date="2022-05-11T18:17:00Z"/>
        </w:sdtContent>
      </w:sdt>
      <w:customXmlInsRangeEnd w:id="11837"/>
      <w:customXmlDelRangeEnd w:id="11838"/>
      <w:bookmarkEnd w:id="11823"/>
    </w:p>
    <w:p w14:paraId="6DAA6E57" w14:textId="60E3A5FC" w:rsidR="008255E4" w:rsidDel="00836C19" w:rsidRDefault="008255E4" w:rsidP="005E409E">
      <w:pPr>
        <w:pStyle w:val="payannameh"/>
        <w:tabs>
          <w:tab w:val="left" w:pos="1395"/>
          <w:tab w:val="left" w:pos="7371"/>
        </w:tabs>
        <w:spacing w:line="240" w:lineRule="auto"/>
        <w:rPr>
          <w:del w:id="11839" w:author="jafary88@gmail.com" w:date="2022-05-11T18:17:00Z"/>
          <w:rtl/>
        </w:rPr>
      </w:pPr>
    </w:p>
    <w:p w14:paraId="26D1DB20" w14:textId="186394AF" w:rsidR="008255E4" w:rsidDel="00836C19" w:rsidRDefault="008255E4" w:rsidP="005E409E">
      <w:pPr>
        <w:pStyle w:val="payannameh"/>
        <w:tabs>
          <w:tab w:val="left" w:pos="1395"/>
          <w:tab w:val="left" w:pos="7371"/>
        </w:tabs>
        <w:spacing w:line="240" w:lineRule="auto"/>
        <w:rPr>
          <w:del w:id="11840" w:author="jafary88@gmail.com" w:date="2022-05-11T18:17:00Z"/>
          <w:rtl/>
        </w:rPr>
      </w:pPr>
    </w:p>
    <w:p w14:paraId="0DFBCF09" w14:textId="0A8C0D85" w:rsidR="008412CC" w:rsidRPr="008255E4" w:rsidDel="00836C19" w:rsidRDefault="008412CC" w:rsidP="00D444FD">
      <w:pPr>
        <w:pStyle w:val="a0"/>
        <w:bidi/>
        <w:rPr>
          <w:del w:id="11841" w:author="jafary88@gmail.com" w:date="2022-05-11T18:17:00Z"/>
          <w:rtl/>
        </w:rPr>
      </w:pPr>
      <w:bookmarkStart w:id="11842" w:name="_Toc8546068"/>
      <w:bookmarkStart w:id="11843" w:name="_Toc8550738"/>
      <w:del w:id="11844" w:author="jafary88@gmail.com" w:date="2022-05-11T18:17:00Z">
        <w:r w:rsidRPr="008255E4" w:rsidDel="00836C19">
          <w:rPr>
            <w:rtl/>
          </w:rPr>
          <w:delText>اجزاء</w:delText>
        </w:r>
        <w:r w:rsidR="000B0AD8" w:rsidRPr="008255E4" w:rsidDel="00836C19">
          <w:rPr>
            <w:rtl/>
          </w:rPr>
          <w:delText xml:space="preserve"> </w:delText>
        </w:r>
        <w:r w:rsidRPr="008255E4" w:rsidDel="00836C19">
          <w:rPr>
            <w:rtl/>
          </w:rPr>
          <w:delText>پیل سوختی میکروبی</w:delText>
        </w:r>
        <w:bookmarkEnd w:id="11842"/>
        <w:bookmarkEnd w:id="11843"/>
      </w:del>
    </w:p>
    <w:p w14:paraId="56CB489F" w14:textId="231D43CA" w:rsidR="008412CC" w:rsidRPr="002B72E7" w:rsidDel="00836C19" w:rsidRDefault="008F2734" w:rsidP="00D60B36">
      <w:pPr>
        <w:pStyle w:val="payannameh"/>
        <w:tabs>
          <w:tab w:val="left" w:pos="567"/>
          <w:tab w:val="left" w:pos="1395"/>
          <w:tab w:val="left" w:pos="7371"/>
        </w:tabs>
        <w:spacing w:line="240" w:lineRule="auto"/>
        <w:rPr>
          <w:del w:id="11845" w:author="jafary88@gmail.com" w:date="2022-05-11T18:17:00Z"/>
          <w:rtl/>
        </w:rPr>
      </w:pPr>
      <w:del w:id="11846" w:author="jafary88@gmail.com" w:date="2022-05-11T18:17:00Z">
        <w:r w:rsidDel="00836C19">
          <w:rPr>
            <w:rtl/>
          </w:rPr>
          <w:tab/>
        </w:r>
        <w:r w:rsidR="008412CC" w:rsidRPr="002B72E7" w:rsidDel="00836C19">
          <w:rPr>
            <w:rtl/>
          </w:rPr>
          <w:delText>یک پیل سوختی میکروبی شامل اجزاء زیر است:</w:delText>
        </w:r>
      </w:del>
    </w:p>
    <w:p w14:paraId="2A963589" w14:textId="6FDC954C" w:rsidR="008255E4" w:rsidDel="00836C19" w:rsidRDefault="008412CC" w:rsidP="005E409E">
      <w:pPr>
        <w:pStyle w:val="payannameh"/>
        <w:numPr>
          <w:ilvl w:val="0"/>
          <w:numId w:val="22"/>
        </w:numPr>
        <w:tabs>
          <w:tab w:val="left" w:pos="1395"/>
          <w:tab w:val="left" w:pos="7371"/>
        </w:tabs>
        <w:spacing w:line="240" w:lineRule="auto"/>
        <w:ind w:left="0"/>
        <w:rPr>
          <w:del w:id="11847" w:author="jafary88@gmail.com" w:date="2022-05-11T18:17:00Z"/>
        </w:rPr>
      </w:pPr>
      <w:del w:id="11848" w:author="jafary88@gmail.com" w:date="2022-05-11T18:17:00Z">
        <w:r w:rsidRPr="002B72E7" w:rsidDel="00836C19">
          <w:rPr>
            <w:rtl/>
          </w:rPr>
          <w:delText>مخزن آند</w:delText>
        </w:r>
      </w:del>
    </w:p>
    <w:p w14:paraId="71E4C36D" w14:textId="6B4ACCF7" w:rsidR="008255E4" w:rsidDel="00836C19" w:rsidRDefault="008412CC" w:rsidP="005E409E">
      <w:pPr>
        <w:pStyle w:val="payannameh"/>
        <w:numPr>
          <w:ilvl w:val="0"/>
          <w:numId w:val="22"/>
        </w:numPr>
        <w:tabs>
          <w:tab w:val="left" w:pos="1395"/>
          <w:tab w:val="left" w:pos="7371"/>
        </w:tabs>
        <w:spacing w:line="240" w:lineRule="auto"/>
        <w:ind w:left="0"/>
        <w:rPr>
          <w:del w:id="11849" w:author="jafary88@gmail.com" w:date="2022-05-11T18:17:00Z"/>
        </w:rPr>
      </w:pPr>
      <w:del w:id="11850" w:author="jafary88@gmail.com" w:date="2022-05-11T18:17:00Z">
        <w:r w:rsidRPr="002B72E7" w:rsidDel="00836C19">
          <w:rPr>
            <w:rtl/>
          </w:rPr>
          <w:delText>کشتگاه میکروبی</w:delText>
        </w:r>
      </w:del>
    </w:p>
    <w:p w14:paraId="27D73CC2" w14:textId="0FF38A4E" w:rsidR="008255E4" w:rsidDel="00836C19" w:rsidRDefault="008412CC" w:rsidP="005E409E">
      <w:pPr>
        <w:pStyle w:val="payannameh"/>
        <w:numPr>
          <w:ilvl w:val="0"/>
          <w:numId w:val="22"/>
        </w:numPr>
        <w:tabs>
          <w:tab w:val="left" w:pos="1395"/>
          <w:tab w:val="left" w:pos="7371"/>
        </w:tabs>
        <w:spacing w:line="240" w:lineRule="auto"/>
        <w:ind w:left="0"/>
        <w:rPr>
          <w:del w:id="11851" w:author="jafary88@gmail.com" w:date="2022-05-11T18:17:00Z"/>
        </w:rPr>
      </w:pPr>
      <w:del w:id="11852" w:author="jafary88@gmail.com" w:date="2022-05-11T18:17:00Z">
        <w:r w:rsidRPr="002B72E7" w:rsidDel="00836C19">
          <w:rPr>
            <w:rtl/>
          </w:rPr>
          <w:delText>مواد حد واسط اکسیداسیون و احیا</w:delText>
        </w:r>
      </w:del>
    </w:p>
    <w:p w14:paraId="53C0A67C" w14:textId="58F90392" w:rsidR="008255E4" w:rsidDel="00836C19" w:rsidRDefault="008412CC" w:rsidP="005E409E">
      <w:pPr>
        <w:pStyle w:val="payannameh"/>
        <w:numPr>
          <w:ilvl w:val="0"/>
          <w:numId w:val="22"/>
        </w:numPr>
        <w:tabs>
          <w:tab w:val="left" w:pos="1395"/>
          <w:tab w:val="left" w:pos="7371"/>
        </w:tabs>
        <w:spacing w:line="240" w:lineRule="auto"/>
        <w:ind w:left="0"/>
        <w:rPr>
          <w:del w:id="11853" w:author="jafary88@gmail.com" w:date="2022-05-11T18:17:00Z"/>
        </w:rPr>
      </w:pPr>
      <w:del w:id="11854" w:author="jafary88@gmail.com" w:date="2022-05-11T18:17:00Z">
        <w:r w:rsidRPr="002B72E7" w:rsidDel="00836C19">
          <w:rPr>
            <w:rtl/>
          </w:rPr>
          <w:delText>مخزن کاتد</w:delText>
        </w:r>
      </w:del>
    </w:p>
    <w:p w14:paraId="766E1956" w14:textId="123BA736" w:rsidR="008412CC" w:rsidRPr="002B72E7" w:rsidDel="00836C19" w:rsidRDefault="008412CC" w:rsidP="005E409E">
      <w:pPr>
        <w:pStyle w:val="payannameh"/>
        <w:numPr>
          <w:ilvl w:val="0"/>
          <w:numId w:val="22"/>
        </w:numPr>
        <w:tabs>
          <w:tab w:val="left" w:pos="1395"/>
          <w:tab w:val="left" w:pos="7371"/>
        </w:tabs>
        <w:spacing w:line="240" w:lineRule="auto"/>
        <w:ind w:left="0"/>
        <w:rPr>
          <w:del w:id="11855" w:author="jafary88@gmail.com" w:date="2022-05-11T18:17:00Z"/>
        </w:rPr>
      </w:pPr>
      <w:del w:id="11856" w:author="jafary88@gmail.com" w:date="2022-05-11T18:17:00Z">
        <w:r w:rsidRPr="002B72E7" w:rsidDel="00836C19">
          <w:rPr>
            <w:rtl/>
          </w:rPr>
          <w:delText>غشای تبادل پروتون</w:delText>
        </w:r>
      </w:del>
    </w:p>
    <w:p w14:paraId="78CEF272" w14:textId="158A6DA1" w:rsidR="008412CC" w:rsidRPr="002B72E7" w:rsidDel="00836C19" w:rsidRDefault="008412CC" w:rsidP="005E409E">
      <w:pPr>
        <w:pStyle w:val="payannameh"/>
        <w:tabs>
          <w:tab w:val="left" w:pos="0"/>
          <w:tab w:val="left" w:pos="7371"/>
        </w:tabs>
        <w:spacing w:line="240" w:lineRule="auto"/>
        <w:rPr>
          <w:del w:id="11857" w:author="jafary88@gmail.com" w:date="2022-05-11T18:17:00Z"/>
          <w:rtl/>
        </w:rPr>
      </w:pPr>
    </w:p>
    <w:p w14:paraId="36380982" w14:textId="7A9C7700" w:rsidR="008412CC" w:rsidRPr="002B72E7" w:rsidDel="00836C19" w:rsidRDefault="008412CC" w:rsidP="005E409E">
      <w:pPr>
        <w:pStyle w:val="payannameh"/>
        <w:tabs>
          <w:tab w:val="left" w:pos="0"/>
          <w:tab w:val="left" w:pos="7371"/>
        </w:tabs>
        <w:spacing w:line="240" w:lineRule="auto"/>
        <w:rPr>
          <w:del w:id="11858" w:author="jafary88@gmail.com" w:date="2022-05-11T18:17:00Z"/>
          <w:rtl/>
        </w:rPr>
      </w:pPr>
    </w:p>
    <w:p w14:paraId="1ED19114" w14:textId="6F3CE327" w:rsidR="008412CC" w:rsidRPr="002B72E7" w:rsidDel="00836C19" w:rsidRDefault="008412CC" w:rsidP="005E409E">
      <w:pPr>
        <w:pStyle w:val="payannameh"/>
        <w:tabs>
          <w:tab w:val="left" w:pos="0"/>
          <w:tab w:val="left" w:pos="7371"/>
        </w:tabs>
        <w:spacing w:line="240" w:lineRule="auto"/>
        <w:jc w:val="center"/>
        <w:rPr>
          <w:del w:id="11859" w:author="jafary88@gmail.com" w:date="2022-05-11T18:17:00Z"/>
          <w:rtl/>
        </w:rPr>
      </w:pPr>
      <w:del w:id="11860" w:author="jafary88@gmail.com" w:date="2022-05-11T18:17:00Z">
        <w:r w:rsidRPr="002B72E7" w:rsidDel="00836C19">
          <w:rPr>
            <w:noProof/>
            <w:rtl/>
            <w:lang w:bidi="ar-SA"/>
          </w:rPr>
          <w:drawing>
            <wp:inline distT="0" distB="0" distL="0" distR="0" wp14:anchorId="654B5415" wp14:editId="11A5DD6C">
              <wp:extent cx="3100327" cy="2776873"/>
              <wp:effectExtent l="0" t="0" r="0" b="4445"/>
              <wp:docPr id="16" name="Picture 16" descr="C:\Users\Mohsen\Desktop\pillsookhti\Desktop1\MFC\jamavari\mfc_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Desktop1\MFC\jamavari\mfc_schematic.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12419" cy="2787703"/>
                      </a:xfrm>
                      <a:prstGeom prst="rect">
                        <a:avLst/>
                      </a:prstGeom>
                      <a:noFill/>
                      <a:ln>
                        <a:noFill/>
                      </a:ln>
                    </pic:spPr>
                  </pic:pic>
                </a:graphicData>
              </a:graphic>
            </wp:inline>
          </w:drawing>
        </w:r>
      </w:del>
    </w:p>
    <w:p w14:paraId="68B75F5D" w14:textId="5F8F21CD" w:rsidR="008412CC" w:rsidRPr="002B72E7" w:rsidDel="00836C19" w:rsidRDefault="008412CC" w:rsidP="00CF0011">
      <w:pPr>
        <w:pStyle w:val="a4"/>
        <w:rPr>
          <w:del w:id="11861" w:author="jafary88@gmail.com" w:date="2022-05-11T18:17:00Z"/>
          <w:rtl/>
        </w:rPr>
      </w:pPr>
      <w:bookmarkStart w:id="11862" w:name="_Toc8551012"/>
      <w:del w:id="11863" w:author="jafary88@gmail.com" w:date="2022-05-11T18:17:00Z">
        <w:r w:rsidRPr="002B72E7" w:rsidDel="00836C19">
          <w:rPr>
            <w:rtl/>
          </w:rPr>
          <w:delText>شماتیک یک پیل سوختی میکروبی</w:delText>
        </w:r>
      </w:del>
      <w:ins w:id="11864" w:author="Mohsen Jafarinejad" w:date="2019-04-06T08:46:00Z">
        <w:del w:id="11865" w:author="jafary88@gmail.com" w:date="2022-05-11T18:17:00Z">
          <w:r w:rsidR="00A11F99" w:rsidRPr="00A11F99" w:rsidDel="00836C19">
            <w:rPr>
              <w:rtl/>
            </w:rPr>
            <w:delText xml:space="preserve"> </w:delText>
          </w:r>
        </w:del>
      </w:ins>
      <w:customXmlInsRangeStart w:id="11866" w:author="Mohsen Jafarinejad" w:date="2019-04-06T08:46:00Z"/>
      <w:customXmlDelRangeStart w:id="11867" w:author="jafary88@gmail.com" w:date="2022-05-11T18:17:00Z"/>
      <w:sdt>
        <w:sdtPr>
          <w:rPr>
            <w:rtl/>
          </w:rPr>
          <w:id w:val="-471994300"/>
          <w:citation/>
        </w:sdtPr>
        <w:sdtEndPr/>
        <w:sdtContent>
          <w:customXmlInsRangeEnd w:id="11866"/>
          <w:customXmlDelRangeEnd w:id="11867"/>
          <w:ins w:id="11868" w:author="Mohsen Jafarinejad" w:date="2019-04-06T08:46:00Z">
            <w:del w:id="11869"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870" w:author="jafary88@gmail.com" w:date="2022-05-11T18:17:00Z">
            <w:r w:rsidR="00F81795" w:rsidRPr="00F81795" w:rsidDel="00836C19">
              <w:rPr>
                <w:noProof/>
              </w:rPr>
              <w:delText>[3]</w:delText>
            </w:r>
          </w:del>
          <w:ins w:id="11871" w:author="Mohsen Jafarinejad" w:date="2019-04-06T08:46:00Z">
            <w:del w:id="11872" w:author="jafary88@gmail.com" w:date="2022-05-11T18:17:00Z">
              <w:r w:rsidR="00A11F99" w:rsidDel="00836C19">
                <w:rPr>
                  <w:rStyle w:val="tgc"/>
                  <w:rtl/>
                </w:rPr>
                <w:fldChar w:fldCharType="end"/>
              </w:r>
            </w:del>
          </w:ins>
          <w:customXmlInsRangeStart w:id="11873" w:author="Mohsen Jafarinejad" w:date="2019-04-06T08:46:00Z"/>
          <w:customXmlDelRangeStart w:id="11874" w:author="jafary88@gmail.com" w:date="2022-05-11T18:17:00Z"/>
        </w:sdtContent>
      </w:sdt>
      <w:customXmlInsRangeEnd w:id="11873"/>
      <w:customXmlDelRangeEnd w:id="11874"/>
      <w:bookmarkEnd w:id="11862"/>
    </w:p>
    <w:p w14:paraId="5DD26E57" w14:textId="36DE6B7E" w:rsidR="008412CC" w:rsidRPr="002B72E7" w:rsidDel="00836C19" w:rsidRDefault="008412CC" w:rsidP="005E409E">
      <w:pPr>
        <w:pStyle w:val="payannameh"/>
        <w:tabs>
          <w:tab w:val="left" w:pos="0"/>
          <w:tab w:val="left" w:pos="7371"/>
        </w:tabs>
        <w:spacing w:line="240" w:lineRule="auto"/>
        <w:rPr>
          <w:del w:id="11875" w:author="jafary88@gmail.com" w:date="2022-05-11T18:17:00Z"/>
          <w:rtl/>
        </w:rPr>
      </w:pPr>
    </w:p>
    <w:p w14:paraId="6CDFED99" w14:textId="0DCE9F69" w:rsidR="008412CC" w:rsidRPr="002B72E7" w:rsidDel="00836C19" w:rsidRDefault="008412CC" w:rsidP="005E409E">
      <w:pPr>
        <w:pStyle w:val="payannameh"/>
        <w:tabs>
          <w:tab w:val="left" w:pos="0"/>
          <w:tab w:val="left" w:pos="7371"/>
        </w:tabs>
        <w:spacing w:line="240" w:lineRule="auto"/>
        <w:rPr>
          <w:del w:id="11876" w:author="jafary88@gmail.com" w:date="2022-05-11T18:17:00Z"/>
        </w:rPr>
      </w:pPr>
    </w:p>
    <w:p w14:paraId="65AAF94C" w14:textId="227BF5A5" w:rsidR="008412CC" w:rsidRPr="002B72E7" w:rsidDel="00836C19" w:rsidRDefault="008412CC" w:rsidP="00D444FD">
      <w:pPr>
        <w:pStyle w:val="a1"/>
        <w:bidi/>
        <w:rPr>
          <w:del w:id="11877" w:author="jafary88@gmail.com" w:date="2022-05-11T18:17:00Z"/>
          <w:rtl/>
        </w:rPr>
      </w:pPr>
      <w:bookmarkStart w:id="11878" w:name="_Toc8546069"/>
      <w:bookmarkStart w:id="11879" w:name="_Toc8550739"/>
      <w:del w:id="11880" w:author="jafary88@gmail.com" w:date="2022-05-11T18:17:00Z">
        <w:r w:rsidRPr="002B72E7" w:rsidDel="00836C19">
          <w:rPr>
            <w:rtl/>
          </w:rPr>
          <w:delText xml:space="preserve">مخزن </w:delText>
        </w:r>
        <w:r w:rsidRPr="00D60B36" w:rsidDel="00836C19">
          <w:rPr>
            <w:rtl/>
          </w:rPr>
          <w:delText>آند</w:delText>
        </w:r>
        <w:bookmarkEnd w:id="11878"/>
        <w:bookmarkEnd w:id="11879"/>
      </w:del>
    </w:p>
    <w:p w14:paraId="6B2AB60B" w14:textId="6C747006" w:rsidR="008412CC" w:rsidRPr="002B72E7" w:rsidDel="00836C19" w:rsidRDefault="008F2734" w:rsidP="001A60F1">
      <w:pPr>
        <w:pStyle w:val="payannameh"/>
        <w:tabs>
          <w:tab w:val="left" w:pos="567"/>
          <w:tab w:val="left" w:pos="1395"/>
          <w:tab w:val="left" w:pos="7371"/>
        </w:tabs>
        <w:spacing w:line="240" w:lineRule="auto"/>
        <w:jc w:val="both"/>
        <w:rPr>
          <w:del w:id="11881" w:author="jafary88@gmail.com" w:date="2022-05-11T18:17:00Z"/>
        </w:rPr>
      </w:pPr>
      <w:del w:id="11882" w:author="jafary88@gmail.com" w:date="2022-05-11T18:17:00Z">
        <w:r w:rsidDel="00836C19">
          <w:rPr>
            <w:rtl/>
          </w:rPr>
          <w:tab/>
        </w:r>
        <w:r w:rsidR="008412CC" w:rsidRPr="002B72E7" w:rsidDel="00836C19">
          <w:rPr>
            <w:rtl/>
          </w:rPr>
          <w:delText>در مخزن</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del>
      <w:ins w:id="11883" w:author="Mohsen Jafarinejad" w:date="2019-05-11T11:02:00Z">
        <w:del w:id="11884" w:author="jafary88@gmail.com" w:date="2022-05-11T18:17:00Z">
          <w:r w:rsidR="00545BBA" w:rsidDel="00836C19">
            <w:rPr>
              <w:rFonts w:hint="cs"/>
              <w:rtl/>
            </w:rPr>
            <w:delText xml:space="preserve"> </w:delText>
          </w:r>
        </w:del>
      </w:ins>
      <w:del w:id="11885" w:author="jafary88@gmail.com" w:date="2022-05-11T18:17:00Z">
        <w:r w:rsidR="008412CC" w:rsidRPr="002B72E7" w:rsidDel="00836C19">
          <w:rPr>
            <w:rtl/>
          </w:rPr>
          <w:delText>آند،</w:delText>
        </w:r>
        <w:r w:rsidR="008412CC" w:rsidRPr="002B72E7" w:rsidDel="00836C19">
          <w:delText xml:space="preserve"> </w:delText>
        </w:r>
        <w:r w:rsidR="008412CC" w:rsidRPr="002B72E7" w:rsidDel="00836C19">
          <w:rPr>
            <w:rtl/>
          </w:rPr>
          <w:delText>بستر میکروبی و مواد آلی قرار دارند. اکسیژ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ذ</w:delText>
        </w:r>
        <w:r w:rsidR="000B0AD8" w:rsidRPr="002B72E7" w:rsidDel="00836C19">
          <w:rPr>
            <w:rFonts w:hint="cs"/>
            <w:rtl/>
          </w:rPr>
          <w:delText>یرنده‌های</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مانند</w:delText>
        </w:r>
        <w:r w:rsidR="008412CC" w:rsidRPr="002B72E7" w:rsidDel="00836C19">
          <w:delText xml:space="preserve"> </w:delText>
        </w:r>
        <w:r w:rsidR="008412CC" w:rsidRPr="002B72E7" w:rsidDel="00836C19">
          <w:rPr>
            <w:rtl/>
          </w:rPr>
          <w:delText>سولفات</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 xml:space="preserve">نیترات </w:delText>
        </w:r>
      </w:del>
      <w:ins w:id="11886" w:author="Mohsen Jafarinejad" w:date="2019-05-11T11:02:00Z">
        <w:del w:id="11887" w:author="jafary88@gmail.com" w:date="2022-05-11T18:17:00Z">
          <w:r w:rsidR="00545BBA" w:rsidDel="00836C19">
            <w:rPr>
              <w:rFonts w:hint="cs"/>
              <w:rtl/>
            </w:rPr>
            <w:delText xml:space="preserve"> </w:delText>
          </w:r>
        </w:del>
      </w:ins>
      <w:del w:id="11888" w:author="jafary88@gmail.com" w:date="2022-05-11T18:17:00Z">
        <w:r w:rsidR="008412CC" w:rsidRPr="002B72E7" w:rsidDel="00836C19">
          <w:rPr>
            <w:rtl/>
          </w:rPr>
          <w:delText>نبای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خزن</w:delText>
        </w:r>
        <w:r w:rsidR="008412CC" w:rsidRPr="002B72E7" w:rsidDel="00836C19">
          <w:delText xml:space="preserve"> </w:delText>
        </w:r>
        <w:r w:rsidR="008412CC" w:rsidRPr="002B72E7" w:rsidDel="00836C19">
          <w:rPr>
            <w:rtl/>
          </w:rPr>
          <w:delText>آند</w:delText>
        </w:r>
        <w:r w:rsidR="000B0AD8" w:rsidRPr="002B72E7" w:rsidDel="00836C19">
          <w:delText xml:space="preserve"> </w:delText>
        </w:r>
        <w:r w:rsidR="008412CC" w:rsidRPr="002B72E7" w:rsidDel="00836C19">
          <w:rPr>
            <w:rtl/>
          </w:rPr>
          <w:delText>قرار داشته باشند تا از</w:delText>
        </w:r>
        <w:r w:rsidR="00197A5D" w:rsidRPr="002B72E7" w:rsidDel="00836C19">
          <w:rPr>
            <w:rtl/>
          </w:rPr>
          <w:delText xml:space="preserve"> تجزیه</w:delText>
        </w:r>
        <w:r w:rsidR="008412CC" w:rsidRPr="002B72E7" w:rsidDel="00836C19">
          <w:rPr>
            <w:rtl/>
          </w:rPr>
          <w:delText xml:space="preserve"> هوازی و یا </w:delText>
        </w:r>
      </w:del>
      <w:ins w:id="11889" w:author="Mohsen Jafarinejad" w:date="2019-09-03T13:34:00Z">
        <w:del w:id="11890" w:author="jafary88@gmail.com" w:date="2022-05-11T18:17:00Z">
          <w:r w:rsidR="004D177F" w:rsidDel="00836C19">
            <w:rPr>
              <w:rtl/>
            </w:rPr>
            <w:delText>ب</w:delText>
          </w:r>
          <w:r w:rsidR="004D177F" w:rsidDel="00836C19">
            <w:rPr>
              <w:rFonts w:hint="cs"/>
              <w:rtl/>
            </w:rPr>
            <w:delText>ی‌</w:delText>
          </w:r>
          <w:r w:rsidR="004D177F" w:rsidDel="00836C19">
            <w:rPr>
              <w:rFonts w:hint="eastAsia"/>
              <w:rtl/>
            </w:rPr>
            <w:delText>هواز</w:delText>
          </w:r>
          <w:r w:rsidR="004D177F" w:rsidDel="00836C19">
            <w:rPr>
              <w:rFonts w:hint="cs"/>
              <w:rtl/>
            </w:rPr>
            <w:delText>ی</w:delText>
          </w:r>
        </w:del>
      </w:ins>
      <w:del w:id="11891" w:author="jafary88@gmail.com" w:date="2022-05-11T18:17:00Z">
        <w:r w:rsidR="008412CC" w:rsidRPr="002B72E7" w:rsidDel="00836C19">
          <w:rPr>
            <w:rtl/>
          </w:rPr>
          <w:delText>بی هوازی شود.</w:delText>
        </w:r>
        <w:r w:rsidR="000B0AD8" w:rsidRPr="002B72E7" w:rsidDel="00836C19">
          <w:rPr>
            <w:rtl/>
          </w:rPr>
          <w:delText xml:space="preserve"> </w:delText>
        </w:r>
        <w:r w:rsidR="008412CC" w:rsidRPr="002B72E7" w:rsidDel="00836C19">
          <w:rPr>
            <w:rtl/>
          </w:rPr>
          <w:delText>توان</w:delText>
        </w:r>
        <w:r w:rsidR="008412CC" w:rsidRPr="002B72E7" w:rsidDel="00836C19">
          <w:delText xml:space="preserve"> </w:delText>
        </w:r>
        <w:r w:rsidR="008412CC" w:rsidRPr="002B72E7" w:rsidDel="00836C19">
          <w:rPr>
            <w:rtl/>
          </w:rPr>
          <w:delText>خروجی با</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8412CC" w:rsidRPr="002B72E7" w:rsidDel="00836C19">
          <w:rPr>
            <w:rtl/>
          </w:rPr>
          <w:delText>غلظت</w:delText>
        </w:r>
        <w:r w:rsidR="008412CC" w:rsidRPr="002B72E7" w:rsidDel="00836C19">
          <w:delText xml:space="preserve"> </w:delText>
        </w:r>
        <w:r w:rsidR="008412CC" w:rsidRPr="002B72E7" w:rsidDel="00836C19">
          <w:rPr>
            <w:rtl/>
          </w:rPr>
          <w:delText>سابسترا</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مواد</w:delText>
        </w:r>
        <w:r w:rsidR="008412CC" w:rsidRPr="002B72E7" w:rsidDel="00836C19">
          <w:delText xml:space="preserve"> </w:delText>
        </w:r>
        <w:r w:rsidR="008412CC" w:rsidRPr="002B72E7" w:rsidDel="00836C19">
          <w:rPr>
            <w:rtl/>
          </w:rPr>
          <w:delText>موجو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هادي</w:delText>
        </w:r>
      </w:del>
      <w:ins w:id="11892" w:author="Mohsen" w:date="2019-03-17T16:48:00Z">
        <w:del w:id="11893" w:author="jafary88@gmail.com" w:date="2022-05-11T18:17:00Z">
          <w:r w:rsidR="006266AC" w:rsidDel="00836C19">
            <w:rPr>
              <w:rtl/>
            </w:rPr>
            <w:delText>ی</w:delText>
          </w:r>
        </w:del>
      </w:ins>
      <w:del w:id="11894" w:author="jafary88@gmail.com" w:date="2022-05-11T18:17:00Z">
        <w:r w:rsidR="008412CC" w:rsidRPr="002B72E7" w:rsidDel="00836C19">
          <w:rPr>
            <w:rtl/>
          </w:rPr>
          <w:delText>،</w:delText>
        </w:r>
        <w:r w:rsidR="008412CC" w:rsidRPr="002B72E7" w:rsidDel="00836C19">
          <w:delText xml:space="preserve"> </w:delText>
        </w:r>
        <w:r w:rsidR="008412CC" w:rsidRPr="002B72E7" w:rsidDel="00836C19">
          <w:rPr>
            <w:rtl/>
          </w:rPr>
          <w:delText>زیست</w:delText>
        </w:r>
        <w:r w:rsidR="008412CC" w:rsidRPr="002B72E7" w:rsidDel="00836C19">
          <w:delText xml:space="preserve"> </w:delText>
        </w:r>
        <w:r w:rsidR="008412CC" w:rsidRPr="002B72E7" w:rsidDel="00836C19">
          <w:rPr>
            <w:rtl/>
          </w:rPr>
          <w:delText>سازگار</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پایدار باشند.</w:delText>
        </w:r>
      </w:del>
    </w:p>
    <w:p w14:paraId="10055F3A" w14:textId="49FA9196" w:rsidR="00D60B36" w:rsidDel="00836C19" w:rsidRDefault="00D60B36" w:rsidP="005E409E">
      <w:pPr>
        <w:pStyle w:val="payannameh"/>
        <w:tabs>
          <w:tab w:val="left" w:pos="1395"/>
          <w:tab w:val="left" w:pos="7371"/>
        </w:tabs>
        <w:spacing w:line="240" w:lineRule="auto"/>
        <w:rPr>
          <w:del w:id="11895" w:author="jafary88@gmail.com" w:date="2022-05-11T18:17:00Z"/>
          <w:b/>
          <w:bCs/>
          <w:rtl/>
        </w:rPr>
      </w:pPr>
    </w:p>
    <w:p w14:paraId="101A6B12" w14:textId="782160AF" w:rsidR="008412CC" w:rsidRPr="00893B87" w:rsidDel="00836C19" w:rsidRDefault="008412CC" w:rsidP="00D444FD">
      <w:pPr>
        <w:pStyle w:val="a1"/>
        <w:bidi/>
        <w:rPr>
          <w:del w:id="11896" w:author="jafary88@gmail.com" w:date="2022-05-11T18:17:00Z"/>
          <w:rtl/>
        </w:rPr>
      </w:pPr>
      <w:bookmarkStart w:id="11897" w:name="_Toc8546070"/>
      <w:bookmarkStart w:id="11898" w:name="_Toc8550740"/>
      <w:del w:id="11899" w:author="jafary88@gmail.com" w:date="2022-05-11T18:17:00Z">
        <w:r w:rsidRPr="00893B87" w:rsidDel="00836C19">
          <w:rPr>
            <w:rtl/>
          </w:rPr>
          <w:delText>کشتگاه میکروبی</w:delText>
        </w:r>
        <w:bookmarkEnd w:id="11897"/>
        <w:bookmarkEnd w:id="11898"/>
      </w:del>
    </w:p>
    <w:p w14:paraId="608A5952" w14:textId="5BFCB775" w:rsidR="008412CC" w:rsidDel="00836C19" w:rsidRDefault="001575B6" w:rsidP="001A60F1">
      <w:pPr>
        <w:pStyle w:val="payannameh"/>
        <w:tabs>
          <w:tab w:val="left" w:pos="567"/>
          <w:tab w:val="left" w:pos="1395"/>
          <w:tab w:val="left" w:pos="7371"/>
        </w:tabs>
        <w:spacing w:line="240" w:lineRule="auto"/>
        <w:rPr>
          <w:ins w:id="11900" w:author="Mohsen Jafarinejad" w:date="2019-05-11T11:03:00Z"/>
          <w:del w:id="11901" w:author="jafary88@gmail.com" w:date="2022-05-11T18:17:00Z"/>
          <w:rtl/>
        </w:rPr>
      </w:pPr>
      <w:del w:id="11902" w:author="jafary88@gmail.com" w:date="2022-05-11T18:17:00Z">
        <w:r w:rsidDel="00836C19">
          <w:rPr>
            <w:rtl/>
          </w:rPr>
          <w:tab/>
        </w:r>
        <w:r w:rsidDel="00836C19">
          <w:rPr>
            <w:rFonts w:hint="cs"/>
            <w:rtl/>
          </w:rPr>
          <w:delText>س</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w:delText>
        </w:r>
      </w:del>
      <w:ins w:id="11903" w:author="Mohsen Jafarinejad" w:date="2019-09-03T13:35:00Z">
        <w:del w:id="11904" w:author="jafary88@gmail.com" w:date="2022-05-11T18:17:00Z">
          <w:r w:rsidR="004D177F" w:rsidDel="00836C19">
            <w:rPr>
              <w:rtl/>
            </w:rPr>
            <w:delText>مورداستفاده</w:delText>
          </w:r>
        </w:del>
      </w:ins>
      <w:del w:id="11905" w:author="jafary88@gmail.com" w:date="2022-05-11T18:17:00Z">
        <w:r w:rsidR="008412CC" w:rsidRPr="002B72E7" w:rsidDel="00836C19">
          <w:rPr>
            <w:rtl/>
          </w:rPr>
          <w:delText xml:space="preserve">مورد استفاده در پیل سوختی میکروبی باید بتوانند تغذیه و تنفس کنند این کار </w:delText>
        </w:r>
        <w:r w:rsidR="000B0AD8" w:rsidRPr="002B72E7" w:rsidDel="00836C19">
          <w:rPr>
            <w:rtl/>
          </w:rPr>
          <w:delText>غالباً</w:delText>
        </w:r>
        <w:r w:rsidR="008412CC" w:rsidRPr="002B72E7" w:rsidDel="00836C19">
          <w:rPr>
            <w:rtl/>
          </w:rPr>
          <w:delText xml:space="preserve"> با استفاده از </w:delText>
        </w:r>
        <w:r w:rsidR="000B0AD8" w:rsidRPr="002B72E7" w:rsidDel="00836C19">
          <w:rPr>
            <w:rtl/>
          </w:rPr>
          <w:delText>پساب‌ها</w:delText>
        </w:r>
        <w:r w:rsidR="008412CC" w:rsidRPr="002B72E7" w:rsidDel="00836C19">
          <w:rPr>
            <w:rtl/>
          </w:rPr>
          <w:delText xml:space="preserve"> حاوی مواد آلی صورت </w:delText>
        </w:r>
        <w:r w:rsidR="000B0AD8" w:rsidRPr="002B72E7" w:rsidDel="00836C19">
          <w:rPr>
            <w:rtl/>
          </w:rPr>
          <w:delText>م</w:delText>
        </w:r>
        <w:r w:rsidR="000B0AD8" w:rsidRPr="002B72E7" w:rsidDel="00836C19">
          <w:rPr>
            <w:rFonts w:hint="cs"/>
            <w:rtl/>
          </w:rPr>
          <w:delText>ی‌پذیرد</w:delText>
        </w:r>
        <w:r w:rsidR="008412CC" w:rsidRPr="002B72E7" w:rsidDel="00836C19">
          <w:rPr>
            <w:rtl/>
          </w:rPr>
          <w:delText>.</w:delText>
        </w:r>
      </w:del>
    </w:p>
    <w:p w14:paraId="1EE7E881" w14:textId="0916EEE1" w:rsidR="00545BBA" w:rsidRPr="002B72E7" w:rsidDel="00836C19" w:rsidRDefault="00545BBA" w:rsidP="001575B6">
      <w:pPr>
        <w:pStyle w:val="payannameh"/>
        <w:tabs>
          <w:tab w:val="left" w:pos="567"/>
          <w:tab w:val="left" w:pos="1395"/>
          <w:tab w:val="left" w:pos="7371"/>
        </w:tabs>
        <w:spacing w:line="240" w:lineRule="auto"/>
        <w:rPr>
          <w:del w:id="11906" w:author="jafary88@gmail.com" w:date="2022-05-11T18:17:00Z"/>
          <w:rtl/>
        </w:rPr>
      </w:pPr>
    </w:p>
    <w:p w14:paraId="4312F269" w14:textId="4FD6EC61" w:rsidR="00893B87" w:rsidDel="00836C19" w:rsidRDefault="00893B87" w:rsidP="005E409E">
      <w:pPr>
        <w:pStyle w:val="payannameh"/>
        <w:tabs>
          <w:tab w:val="left" w:pos="1395"/>
          <w:tab w:val="left" w:pos="7371"/>
        </w:tabs>
        <w:spacing w:line="240" w:lineRule="auto"/>
        <w:rPr>
          <w:del w:id="11907" w:author="jafary88@gmail.com" w:date="2022-05-11T18:17:00Z"/>
          <w:b/>
          <w:bCs/>
          <w:rtl/>
        </w:rPr>
      </w:pPr>
      <w:bookmarkStart w:id="11908" w:name="_Toc8546071"/>
      <w:bookmarkStart w:id="11909" w:name="_Toc8550480"/>
      <w:bookmarkStart w:id="11910" w:name="_Toc8550741"/>
      <w:bookmarkEnd w:id="11908"/>
      <w:bookmarkEnd w:id="11909"/>
      <w:bookmarkEnd w:id="11910"/>
    </w:p>
    <w:p w14:paraId="6D507886" w14:textId="03371963" w:rsidR="00893B87" w:rsidDel="00836C19" w:rsidRDefault="00893B87" w:rsidP="005E409E">
      <w:pPr>
        <w:pStyle w:val="payannameh"/>
        <w:tabs>
          <w:tab w:val="left" w:pos="1395"/>
          <w:tab w:val="left" w:pos="7371"/>
        </w:tabs>
        <w:spacing w:line="240" w:lineRule="auto"/>
        <w:rPr>
          <w:del w:id="11911" w:author="jafary88@gmail.com" w:date="2022-05-11T18:17:00Z"/>
          <w:b/>
          <w:bCs/>
          <w:rtl/>
        </w:rPr>
      </w:pPr>
      <w:bookmarkStart w:id="11912" w:name="_Toc8546072"/>
      <w:bookmarkStart w:id="11913" w:name="_Toc8550481"/>
      <w:bookmarkStart w:id="11914" w:name="_Toc8550742"/>
      <w:bookmarkEnd w:id="11912"/>
      <w:bookmarkEnd w:id="11913"/>
      <w:bookmarkEnd w:id="11914"/>
    </w:p>
    <w:p w14:paraId="05DEC963" w14:textId="453473B6" w:rsidR="008412CC" w:rsidRPr="00893B87" w:rsidDel="00836C19" w:rsidRDefault="008412CC" w:rsidP="00D444FD">
      <w:pPr>
        <w:pStyle w:val="a1"/>
        <w:bidi/>
        <w:rPr>
          <w:del w:id="11915" w:author="jafary88@gmail.com" w:date="2022-05-11T18:17:00Z"/>
          <w:rtl/>
        </w:rPr>
      </w:pPr>
      <w:bookmarkStart w:id="11916" w:name="_Toc8546073"/>
      <w:bookmarkStart w:id="11917" w:name="_Toc8550743"/>
      <w:del w:id="11918" w:author="jafary88@gmail.com" w:date="2022-05-11T18:17:00Z">
        <w:r w:rsidRPr="00893B87" w:rsidDel="00836C19">
          <w:rPr>
            <w:rtl/>
          </w:rPr>
          <w:delText xml:space="preserve">مواد حد واسط </w:delText>
        </w:r>
      </w:del>
      <w:ins w:id="11919" w:author="Mohsen Jafarinejad" w:date="2019-09-03T13:35:00Z">
        <w:del w:id="11920" w:author="jafary88@gmail.com" w:date="2022-05-11T18:17:00Z">
          <w:r w:rsidR="004D177F" w:rsidDel="00836C19">
            <w:rPr>
              <w:rtl/>
            </w:rPr>
            <w:delText>اکس</w:delText>
          </w:r>
          <w:r w:rsidR="004D177F" w:rsidDel="00836C19">
            <w:rPr>
              <w:rFonts w:hint="cs"/>
              <w:rtl/>
            </w:rPr>
            <w:delText>یداسیون</w:delText>
          </w:r>
        </w:del>
      </w:ins>
      <w:del w:id="11921" w:author="jafary88@gmail.com" w:date="2022-05-11T18:17:00Z">
        <w:r w:rsidRPr="00893B87" w:rsidDel="00836C19">
          <w:rPr>
            <w:rtl/>
          </w:rPr>
          <w:delText>اکسیداسون و احیا</w:delText>
        </w:r>
        <w:bookmarkEnd w:id="11916"/>
        <w:bookmarkEnd w:id="11917"/>
      </w:del>
    </w:p>
    <w:p w14:paraId="4EE09BA1" w14:textId="5965033A" w:rsidR="008412CC" w:rsidRPr="002B72E7" w:rsidDel="00836C19" w:rsidRDefault="00893B87" w:rsidP="001575B6">
      <w:pPr>
        <w:pStyle w:val="payannameh"/>
        <w:spacing w:line="240" w:lineRule="auto"/>
        <w:jc w:val="both"/>
        <w:rPr>
          <w:del w:id="11922" w:author="jafary88@gmail.com" w:date="2022-05-11T18:17:00Z"/>
          <w:rtl/>
        </w:rPr>
      </w:pPr>
      <w:del w:id="11923" w:author="jafary88@gmail.com" w:date="2022-05-11T18:17:00Z">
        <w:r w:rsidDel="00836C19">
          <w:rPr>
            <w:rtl/>
          </w:rPr>
          <w:tab/>
        </w:r>
        <w:r w:rsidR="008412CC" w:rsidRPr="002B72E7" w:rsidDel="00836C19">
          <w:rPr>
            <w:rtl/>
          </w:rPr>
          <w:delText xml:space="preserve">مواد حد واسط کمک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تا الکترون از درون سلول به الکترود برسد این مواد یا توسط خود میکروب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یا به محیط افزوده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بهینه</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1-</w:delText>
        </w:r>
        <w:r w:rsidR="008412CC" w:rsidRPr="002B72E7" w:rsidDel="00836C19">
          <w:delText xml:space="preserve"> </w:delText>
        </w:r>
        <w:r w:rsidR="008412CC" w:rsidRPr="002B72E7" w:rsidDel="00836C19">
          <w:rPr>
            <w:rtl/>
          </w:rPr>
          <w:delText>داراي</w:delText>
        </w:r>
      </w:del>
      <w:ins w:id="11924" w:author="Mohsen" w:date="2019-03-17T16:48:00Z">
        <w:del w:id="11925" w:author="jafary88@gmail.com" w:date="2022-05-11T18:17:00Z">
          <w:r w:rsidR="006266AC" w:rsidDel="00836C19">
            <w:rPr>
              <w:rtl/>
            </w:rPr>
            <w:delText>ی</w:delText>
          </w:r>
        </w:del>
      </w:ins>
      <w:del w:id="11926" w:author="jafary88@gmail.com" w:date="2022-05-11T18:17:00Z">
        <w:r w:rsidR="008412CC" w:rsidRPr="002B72E7" w:rsidDel="00836C19">
          <w:delText xml:space="preserve"> </w:delText>
        </w:r>
      </w:del>
      <w:ins w:id="11927" w:author="Mohsen Jafarinejad" w:date="2019-09-03T13:35:00Z">
        <w:del w:id="11928" w:author="jafary88@gmail.com" w:date="2022-05-11T18:17:00Z">
          <w:r w:rsidR="004D177F" w:rsidDel="00836C19">
            <w:rPr>
              <w:rtl/>
            </w:rPr>
            <w:delText>حالت‌ها</w:delText>
          </w:r>
          <w:r w:rsidR="004D177F" w:rsidDel="00836C19">
            <w:rPr>
              <w:rFonts w:hint="cs"/>
              <w:rtl/>
            </w:rPr>
            <w:delText>ی</w:delText>
          </w:r>
        </w:del>
      </w:ins>
      <w:del w:id="11929" w:author="jafary88@gmail.com" w:date="2022-05-11T18:17:00Z">
        <w:r w:rsidR="008412CC" w:rsidRPr="002B72E7" w:rsidDel="00836C19">
          <w:rPr>
            <w:rtl/>
          </w:rPr>
          <w:delText>حالتهاي</w:delText>
        </w:r>
      </w:del>
      <w:ins w:id="11930" w:author="Mohsen" w:date="2019-03-17T16:48:00Z">
        <w:del w:id="11931" w:author="jafary88@gmail.com" w:date="2022-05-11T18:17:00Z">
          <w:r w:rsidR="006266AC" w:rsidDel="00836C19">
            <w:rPr>
              <w:rtl/>
            </w:rPr>
            <w:delText>ی</w:delText>
          </w:r>
        </w:del>
      </w:ins>
      <w:del w:id="11932" w:author="jafary88@gmail.com" w:date="2022-05-11T18:17:00Z">
        <w:r w:rsidR="008412CC" w:rsidRPr="002B72E7" w:rsidDel="00836C19">
          <w:delText xml:space="preserve"> </w:delText>
        </w:r>
        <w:r w:rsidR="008412CC" w:rsidRPr="002B72E7" w:rsidDel="00836C19">
          <w:rPr>
            <w:rtl/>
          </w:rPr>
          <w:delText>اکسی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احیای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del>
      <w:ins w:id="11933" w:author="Mohsen Jafarinejad" w:date="2019-09-03T13:35:00Z">
        <w:del w:id="11934" w:author="jafary88@gmail.com" w:date="2022-05-11T18:17:00Z">
          <w:r w:rsidR="004D177F" w:rsidDel="00836C19">
            <w:rPr>
              <w:rtl/>
            </w:rPr>
            <w:delText>به‌راحت</w:delText>
          </w:r>
          <w:r w:rsidR="004D177F" w:rsidDel="00836C19">
            <w:rPr>
              <w:rFonts w:hint="cs"/>
              <w:rtl/>
            </w:rPr>
            <w:delText>ی</w:delText>
          </w:r>
        </w:del>
      </w:ins>
      <w:del w:id="11935"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راحتی</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داخل</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س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لعکس</w:delText>
        </w:r>
        <w:r w:rsidR="008412CC" w:rsidRPr="002B72E7" w:rsidDel="00836C19">
          <w:delText xml:space="preserve"> </w:delText>
        </w:r>
        <w:r w:rsidR="008412CC" w:rsidRPr="002B72E7" w:rsidDel="00836C19">
          <w:rPr>
            <w:rtl/>
          </w:rPr>
          <w:delText>عبور</w:delText>
        </w:r>
        <w:r w:rsidR="008412CC" w:rsidRPr="002B72E7" w:rsidDel="00836C19">
          <w:delText xml:space="preserve"> </w:delText>
        </w:r>
        <w:r w:rsidR="008412CC" w:rsidRPr="002B72E7" w:rsidDel="00836C19">
          <w:rPr>
            <w:rtl/>
          </w:rPr>
          <w:delText>ک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8412CC" w:rsidRPr="002B72E7" w:rsidDel="00836C19">
          <w:rPr>
            <w:rtl/>
          </w:rPr>
          <w:delText>داراي</w:delText>
        </w:r>
      </w:del>
      <w:ins w:id="11936" w:author="Mohsen" w:date="2019-03-17T16:48:00Z">
        <w:del w:id="11937" w:author="jafary88@gmail.com" w:date="2022-05-11T18:17:00Z">
          <w:r w:rsidR="006266AC" w:rsidDel="00836C19">
            <w:rPr>
              <w:rtl/>
            </w:rPr>
            <w:delText>ی</w:delText>
          </w:r>
        </w:del>
      </w:ins>
      <w:del w:id="11938" w:author="jafary88@gmail.com" w:date="2022-05-11T18:17:00Z">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کسیداسیون</w:delText>
        </w:r>
        <w:r w:rsidR="008412CC" w:rsidRPr="002B72E7" w:rsidDel="00836C19">
          <w:delText xml:space="preserve"> </w:delText>
        </w:r>
        <w:r w:rsidR="008412CC" w:rsidRPr="002B72E7" w:rsidDel="00836C19">
          <w:rPr>
            <w:rtl/>
          </w:rPr>
          <w:delText>احیاي</w:delText>
        </w:r>
      </w:del>
      <w:ins w:id="11939" w:author="Mohsen" w:date="2019-03-17T16:48:00Z">
        <w:del w:id="11940" w:author="jafary88@gmail.com" w:date="2022-05-11T18:17:00Z">
          <w:r w:rsidR="006266AC" w:rsidDel="00836C19">
            <w:rPr>
              <w:rtl/>
            </w:rPr>
            <w:delText>ی</w:delText>
          </w:r>
        </w:del>
      </w:ins>
      <w:del w:id="11941" w:author="jafary88@gmail.com" w:date="2022-05-11T18:17:00Z">
        <w:r w:rsidR="008412CC" w:rsidRPr="002B72E7" w:rsidDel="00836C19">
          <w:delText xml:space="preserve"> </w:delText>
        </w:r>
        <w:r w:rsidR="008412CC" w:rsidRPr="002B72E7" w:rsidDel="00836C19">
          <w:rPr>
            <w:rtl/>
          </w:rPr>
          <w:delText>مناسب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سریع</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از دست</w:delText>
        </w:r>
        <w:r w:rsidR="008412CC" w:rsidRPr="002B72E7" w:rsidDel="00836C19">
          <w:delText xml:space="preserve"> </w:delText>
        </w:r>
        <w:r w:rsidR="008412CC" w:rsidRPr="002B72E7" w:rsidDel="00836C19">
          <w:rPr>
            <w:rtl/>
          </w:rPr>
          <w:delText>دادن</w:delText>
        </w:r>
        <w:r w:rsidR="008412CC" w:rsidRPr="002B72E7" w:rsidDel="00836C19">
          <w:delText xml:space="preserve"> </w:delText>
        </w:r>
        <w:r w:rsidR="008412CC" w:rsidRPr="002B72E7" w:rsidDel="00836C19">
          <w:rPr>
            <w:rtl/>
          </w:rPr>
          <w:delText>زیاد</w:delText>
        </w:r>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نجام</w:delText>
        </w:r>
        <w:r w:rsidR="008412CC" w:rsidRPr="002B72E7" w:rsidDel="00836C19">
          <w:delText xml:space="preserve"> </w:delText>
        </w:r>
        <w:r w:rsidR="008412CC" w:rsidRPr="002B72E7" w:rsidDel="00836C19">
          <w:rPr>
            <w:rtl/>
          </w:rPr>
          <w:delText>دهد 3-</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r w:rsidR="008412CC" w:rsidRPr="002B72E7" w:rsidDel="00836C19">
          <w:rPr>
            <w:rtl/>
          </w:rPr>
          <w:delText>سم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مح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del>
      <w:ins w:id="11942" w:author="Mohsen Jafarinejad" w:date="2019-09-03T13:35:00Z">
        <w:del w:id="11943" w:author="jafary88@gmail.com" w:date="2022-05-11T18:17:00Z">
          <w:r w:rsidR="004D177F" w:rsidDel="00836C19">
            <w:rPr>
              <w:rtl/>
            </w:rPr>
            <w:delText>جذب‌شونده</w:delText>
          </w:r>
        </w:del>
      </w:ins>
      <w:del w:id="11944" w:author="jafary88@gmail.com" w:date="2022-05-11T18:17:00Z">
        <w:r w:rsidR="008412CC" w:rsidRPr="002B72E7" w:rsidDel="00836C19">
          <w:rPr>
            <w:rtl/>
          </w:rPr>
          <w:delText>جذب</w:delText>
        </w:r>
        <w:r w:rsidR="008412CC" w:rsidRPr="002B72E7" w:rsidDel="00836C19">
          <w:delText xml:space="preserve"> </w:delText>
        </w:r>
        <w:r w:rsidR="008412CC" w:rsidRPr="002B72E7" w:rsidDel="00836C19">
          <w:rPr>
            <w:rtl/>
          </w:rPr>
          <w:delText>شونده</w:delText>
        </w:r>
        <w:r w:rsidR="008412CC" w:rsidRPr="002B72E7" w:rsidDel="00836C19">
          <w:delText xml:space="preserve"> </w:delText>
        </w:r>
        <w:r w:rsidR="008412CC" w:rsidRPr="002B72E7" w:rsidDel="00836C19">
          <w:rPr>
            <w:rtl/>
          </w:rPr>
          <w:delText>بر</w:delText>
        </w:r>
        <w:r w:rsidR="008412CC" w:rsidRPr="002B72E7" w:rsidDel="00836C19">
          <w:delText xml:space="preserve"> </w:delText>
        </w:r>
        <w:r w:rsidR="008412CC" w:rsidRPr="002B72E7" w:rsidDel="00836C19">
          <w:rPr>
            <w:rtl/>
          </w:rPr>
          <w:delText>روي</w:delText>
        </w:r>
      </w:del>
      <w:ins w:id="11945" w:author="Mohsen" w:date="2019-03-17T16:48:00Z">
        <w:del w:id="11946" w:author="jafary88@gmail.com" w:date="2022-05-11T18:17:00Z">
          <w:r w:rsidR="006266AC" w:rsidDel="00836C19">
            <w:rPr>
              <w:rtl/>
            </w:rPr>
            <w:delText>ی</w:delText>
          </w:r>
        </w:del>
      </w:ins>
      <w:del w:id="11947" w:author="jafary88@gmail.com" w:date="2022-05-11T18:17:00Z">
        <w:r w:rsidR="008412CC" w:rsidRPr="002B72E7" w:rsidDel="00836C19">
          <w:delText xml:space="preserve"> </w:delText>
        </w:r>
        <w:r w:rsidR="008412CC" w:rsidRPr="002B72E7" w:rsidDel="00836C19">
          <w:rPr>
            <w:rtl/>
          </w:rPr>
          <w:delText>دیواره</w:delText>
        </w:r>
        <w:r w:rsidR="008412CC" w:rsidRPr="002B72E7" w:rsidDel="00836C19">
          <w:delText xml:space="preserve"> </w:delText>
        </w:r>
        <w:r w:rsidR="008412CC" w:rsidRPr="002B72E7" w:rsidDel="00836C19">
          <w:rPr>
            <w:rtl/>
          </w:rPr>
          <w:delText>سلولی</w:delText>
        </w:r>
        <w:r w:rsidR="008412CC" w:rsidRPr="002B72E7" w:rsidDel="00836C19">
          <w:delText xml:space="preserve"> </w:delText>
        </w:r>
        <w:r w:rsidR="008412CC" w:rsidRPr="002B72E7" w:rsidDel="00836C19">
          <w:rPr>
            <w:rtl/>
          </w:rPr>
          <w:delText>و سطح</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 xml:space="preserve">باشد. تیونین </w:delText>
        </w:r>
      </w:del>
      <w:customXmlDelRangeStart w:id="11948" w:author="jafary88@gmail.com" w:date="2022-05-11T18:17:00Z"/>
      <w:sdt>
        <w:sdtPr>
          <w:rPr>
            <w:rtl/>
          </w:rPr>
          <w:id w:val="2054502923"/>
          <w:citation/>
        </w:sdtPr>
        <w:sdtEndPr/>
        <w:sdtContent>
          <w:customXmlDelRangeEnd w:id="11948"/>
          <w:del w:id="11949"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1950" w:author="jafary88@gmail.com" w:date="2022-05-11T18:17:00Z"/>
        </w:sdtContent>
      </w:sdt>
      <w:customXmlDelRangeEnd w:id="11950"/>
      <w:customXmlDelRangeStart w:id="11951" w:author="jafary88@gmail.com" w:date="2022-05-11T18:17:00Z"/>
      <w:sdt>
        <w:sdtPr>
          <w:rPr>
            <w:rtl/>
          </w:rPr>
          <w:id w:val="-950467149"/>
          <w:citation/>
        </w:sdtPr>
        <w:sdtEndPr/>
        <w:sdtContent>
          <w:customXmlDelRangeEnd w:id="11951"/>
          <w:del w:id="11952"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953" w:author="jafary88@gmail.com" w:date="2022-05-11T18:17:00Z"/>
        </w:sdtContent>
      </w:sdt>
      <w:customXmlDelRangeEnd w:id="11953"/>
      <w:ins w:id="11954" w:author="Mohsen Jafarinejad" w:date="2019-05-11T11:04:00Z">
        <w:del w:id="11955" w:author="jafary88@gmail.com" w:date="2022-05-11T18:17:00Z">
          <w:r w:rsidR="00545BBA" w:rsidDel="00836C19">
            <w:rPr>
              <w:rFonts w:hint="cs"/>
              <w:rtl/>
            </w:rPr>
            <w:delText xml:space="preserve"> </w:delText>
          </w:r>
        </w:del>
      </w:ins>
      <w:del w:id="11956" w:author="jafary88@gmail.com" w:date="2022-05-11T18:17:00Z">
        <w:r w:rsidR="008412CC" w:rsidRPr="002B72E7" w:rsidDel="00836C19">
          <w:rPr>
            <w:rtl/>
          </w:rPr>
          <w:delText>رزورفی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متیلن</w:delText>
        </w:r>
        <w:r w:rsidR="008412CC" w:rsidRPr="002B72E7" w:rsidDel="00836C19">
          <w:delText xml:space="preserve"> </w:delText>
        </w:r>
        <w:r w:rsidR="000B0AD8" w:rsidRPr="002B72E7" w:rsidDel="00836C19">
          <w:rPr>
            <w:rtl/>
          </w:rPr>
          <w:delText>به لو</w:delText>
        </w:r>
      </w:del>
      <w:customXmlDelRangeStart w:id="11957" w:author="jafary88@gmail.com" w:date="2022-05-11T18:17:00Z"/>
      <w:sdt>
        <w:sdtPr>
          <w:rPr>
            <w:rtl/>
          </w:rPr>
          <w:id w:val="-1594855171"/>
          <w:citation/>
        </w:sdtPr>
        <w:sdtEndPr/>
        <w:sdtContent>
          <w:customXmlDelRangeEnd w:id="11957"/>
          <w:del w:id="11958"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959" w:author="jafary88@gmail.com" w:date="2022-05-11T18:17:00Z"/>
        </w:sdtContent>
      </w:sdt>
      <w:customXmlDelRangeEnd w:id="11959"/>
      <w:del w:id="11960" w:author="jafary88@gmail.com" w:date="2022-05-11T18:17:00Z">
        <w:r w:rsidR="000B0AD8" w:rsidRPr="002B72E7" w:rsidDel="00836C19">
          <w:delText xml:space="preserve">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این </w:delText>
        </w:r>
      </w:del>
      <w:ins w:id="11961" w:author="Mohsen Jafarinejad" w:date="2019-09-03T13:35:00Z">
        <w:del w:id="11962" w:author="jafary88@gmail.com" w:date="2022-05-11T18:17:00Z">
          <w:r w:rsidR="004D177F" w:rsidDel="00836C19">
            <w:rPr>
              <w:rtl/>
            </w:rPr>
            <w:delText>ماده‌اند</w:delText>
          </w:r>
        </w:del>
      </w:ins>
      <w:del w:id="11963" w:author="jafary88@gmail.com" w:date="2022-05-11T18:17:00Z">
        <w:r w:rsidR="008412CC" w:rsidRPr="002B72E7" w:rsidDel="00836C19">
          <w:rPr>
            <w:rtl/>
          </w:rPr>
          <w:delText>موادند.</w:delText>
        </w:r>
      </w:del>
    </w:p>
    <w:p w14:paraId="19BF3FF7" w14:textId="693E2AA8" w:rsidR="008412CC" w:rsidRPr="002B72E7" w:rsidDel="00836C19" w:rsidRDefault="00860B70" w:rsidP="00860B70">
      <w:pPr>
        <w:pStyle w:val="payannameh"/>
        <w:tabs>
          <w:tab w:val="left" w:pos="567"/>
          <w:tab w:val="left" w:pos="1395"/>
          <w:tab w:val="left" w:pos="7371"/>
        </w:tabs>
        <w:spacing w:line="240" w:lineRule="auto"/>
        <w:jc w:val="both"/>
        <w:rPr>
          <w:del w:id="11964" w:author="jafary88@gmail.com" w:date="2022-05-11T18:17:00Z"/>
        </w:rPr>
      </w:pPr>
      <w:del w:id="11965" w:author="jafary88@gmail.com" w:date="2022-05-11T18:17:00Z">
        <w:r w:rsidDel="00836C19">
          <w:rPr>
            <w:rtl/>
          </w:rPr>
          <w:tab/>
        </w:r>
        <w:r w:rsidR="008412CC" w:rsidRPr="002B72E7" w:rsidDel="00836C19">
          <w:rPr>
            <w:rtl/>
          </w:rPr>
          <w:delText>بسیاري</w:delText>
        </w:r>
      </w:del>
      <w:ins w:id="11966" w:author="Mohsen" w:date="2019-03-17T16:48:00Z">
        <w:del w:id="11967" w:author="jafary88@gmail.com" w:date="2022-05-11T18:17:00Z">
          <w:r w:rsidR="006266AC" w:rsidDel="00836C19">
            <w:rPr>
              <w:rtl/>
            </w:rPr>
            <w:delText>ی</w:delText>
          </w:r>
        </w:del>
      </w:ins>
      <w:del w:id="11968"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این موا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نبوده</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0B0AD8" w:rsidRPr="002B72E7" w:rsidDel="00836C19">
          <w:rPr>
            <w:rtl/>
          </w:rPr>
          <w:delText>مجدداً</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محیط</w:delText>
        </w:r>
        <w:r w:rsidR="008412CC" w:rsidRPr="002B72E7" w:rsidDel="00836C19">
          <w:delText xml:space="preserve"> </w:delText>
        </w:r>
        <w:r w:rsidR="008412CC" w:rsidRPr="002B72E7" w:rsidDel="00836C19">
          <w:rPr>
            <w:rtl/>
          </w:rPr>
          <w:delText>افزوده</w:delText>
        </w:r>
        <w:r w:rsidR="008412CC" w:rsidRPr="002B72E7" w:rsidDel="00836C19">
          <w:delText xml:space="preserve"> </w:delText>
        </w:r>
        <w:r w:rsidR="008412CC" w:rsidRPr="002B72E7" w:rsidDel="00836C19">
          <w:rPr>
            <w:rtl/>
          </w:rPr>
          <w:delText>شوند</w:delText>
        </w:r>
        <w:r w:rsidR="008412CC" w:rsidRPr="002B72E7" w:rsidDel="00836C19">
          <w:delText>.</w:delText>
        </w:r>
        <w:r w:rsidR="000B0AD8" w:rsidRPr="002B72E7" w:rsidDel="00836C19">
          <w:rPr>
            <w:rtl/>
          </w:rPr>
          <w:delText xml:space="preserve"> بس</w:delText>
        </w:r>
        <w:r w:rsidR="000B0AD8" w:rsidRPr="002B72E7" w:rsidDel="00836C19">
          <w:rPr>
            <w:rFonts w:hint="cs"/>
            <w:rtl/>
          </w:rPr>
          <w:delText>یاري</w:delText>
        </w:r>
      </w:del>
      <w:ins w:id="11969" w:author="Mohsen" w:date="2019-03-17T16:48:00Z">
        <w:del w:id="11970" w:author="jafary88@gmail.com" w:date="2022-05-11T18:17:00Z">
          <w:r w:rsidR="006266AC" w:rsidDel="00836C19">
            <w:rPr>
              <w:rFonts w:hint="cs"/>
              <w:rtl/>
            </w:rPr>
            <w:delText>ی</w:delText>
          </w:r>
        </w:del>
      </w:ins>
      <w:del w:id="11971"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تحقیقات</w:delText>
        </w:r>
        <w:r w:rsidR="008412CC" w:rsidRPr="002B72E7" w:rsidDel="00836C19">
          <w:delText xml:space="preserve"> </w:delText>
        </w:r>
        <w:r w:rsidR="008412CC" w:rsidRPr="002B72E7" w:rsidDel="00836C19">
          <w:rPr>
            <w:rtl/>
          </w:rPr>
          <w:delText>جدید انتقال</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 xml:space="preserve">سلول بدون مواد واسط را بررسی </w:delText>
        </w:r>
        <w:r w:rsidR="000B0AD8" w:rsidRPr="002B72E7" w:rsidDel="00836C19">
          <w:rPr>
            <w:rtl/>
          </w:rPr>
          <w:delText>کرده‌اند</w:delText>
        </w:r>
        <w:r w:rsidR="008412CC" w:rsidRPr="002B72E7" w:rsidDel="00836C19">
          <w:rPr>
            <w:rtl/>
          </w:rPr>
          <w:delText xml:space="preserve">. انتقال الکترون بدون واسط از سه طریق صورت </w:delText>
        </w:r>
        <w:r w:rsidR="000B0AD8" w:rsidRPr="002B72E7" w:rsidDel="00836C19">
          <w:rPr>
            <w:rtl/>
          </w:rPr>
          <w:delText>م</w:delText>
        </w:r>
        <w:r w:rsidR="000B0AD8" w:rsidRPr="002B72E7" w:rsidDel="00836C19">
          <w:rPr>
            <w:rFonts w:hint="cs"/>
            <w:rtl/>
          </w:rPr>
          <w:delText>ی‌</w:delText>
        </w:r>
        <w:r w:rsidR="000B0AD8" w:rsidRPr="002B72E7" w:rsidDel="00836C19">
          <w:rPr>
            <w:rtl/>
          </w:rPr>
          <w:delText>پذ</w:delText>
        </w:r>
        <w:r w:rsidR="000B0AD8" w:rsidRPr="002B72E7" w:rsidDel="00836C19">
          <w:rPr>
            <w:rFonts w:hint="cs"/>
            <w:rtl/>
          </w:rPr>
          <w:delText>یرد</w:delText>
        </w:r>
        <w:r w:rsidR="000B0AD8" w:rsidRPr="002B72E7" w:rsidDel="00836C19">
          <w:rPr>
            <w:rtl/>
          </w:rPr>
          <w:delText xml:space="preserve"> 1</w:delText>
        </w:r>
        <w:r w:rsidR="008412CC" w:rsidRPr="002B72E7" w:rsidDel="00836C19">
          <w:rPr>
            <w:rtl/>
          </w:rPr>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مستقیم</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باکتري</w:delText>
        </w:r>
      </w:del>
      <w:ins w:id="11972" w:author="Mohsen" w:date="2019-03-17T16:48:00Z">
        <w:del w:id="11973" w:author="jafary88@gmail.com" w:date="2022-05-11T18:17:00Z">
          <w:r w:rsidR="006266AC" w:rsidDel="00836C19">
            <w:rPr>
              <w:rtl/>
            </w:rPr>
            <w:delText>ی</w:delText>
          </w:r>
        </w:del>
      </w:ins>
      <w:del w:id="11974" w:author="jafary88@gmail.com" w:date="2022-05-11T18:17:00Z">
        <w:r w:rsidR="008412CC" w:rsidRPr="002B72E7" w:rsidDel="00836C19">
          <w:delText xml:space="preserve"> </w:delText>
        </w:r>
        <w:r w:rsidR="008412CC" w:rsidRPr="002B72E7" w:rsidDel="00836C19">
          <w:rPr>
            <w:rtl/>
          </w:rPr>
          <w:delText>متصل</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 xml:space="preserve">انتقال که توسط سلول تولی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3-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del>
      <w:ins w:id="11975" w:author="Mohsen Jafarinejad" w:date="2019-09-03T13:35:00Z">
        <w:del w:id="11976" w:author="jafary88@gmail.com" w:date="2022-05-11T18:17:00Z">
          <w:r w:rsidR="004D177F" w:rsidDel="00836C19">
            <w:rPr>
              <w:rtl/>
            </w:rPr>
            <w:delText>نانوس</w:delText>
          </w:r>
          <w:r w:rsidR="004D177F" w:rsidDel="00836C19">
            <w:rPr>
              <w:rFonts w:hint="cs"/>
              <w:rtl/>
            </w:rPr>
            <w:delText>ی</w:delText>
          </w:r>
          <w:r w:rsidR="004D177F" w:rsidDel="00836C19">
            <w:rPr>
              <w:rFonts w:hint="eastAsia"/>
              <w:rtl/>
            </w:rPr>
            <w:delText>م‌ها</w:delText>
          </w:r>
          <w:r w:rsidR="004D177F" w:rsidDel="00836C19">
            <w:rPr>
              <w:rFonts w:hint="cs"/>
              <w:rtl/>
            </w:rPr>
            <w:delText>ی</w:delText>
          </w:r>
        </w:del>
      </w:ins>
      <w:del w:id="11977" w:author="jafary88@gmail.com" w:date="2022-05-11T18:17:00Z">
        <w:r w:rsidR="008412CC" w:rsidRPr="002B72E7" w:rsidDel="00836C19">
          <w:rPr>
            <w:rtl/>
          </w:rPr>
          <w:delText>نانو</w:delText>
        </w:r>
        <w:r w:rsidR="008412CC" w:rsidRPr="002B72E7" w:rsidDel="00836C19">
          <w:delText xml:space="preserve"> </w:delText>
        </w:r>
        <w:r w:rsidR="008412CC" w:rsidRPr="002B72E7" w:rsidDel="00836C19">
          <w:rPr>
            <w:rtl/>
          </w:rPr>
          <w:delText>سیمهاي</w:delText>
        </w:r>
      </w:del>
      <w:ins w:id="11978" w:author="Mohsen" w:date="2019-03-17T16:48:00Z">
        <w:del w:id="11979" w:author="jafary88@gmail.com" w:date="2022-05-11T18:17:00Z">
          <w:r w:rsidR="006266AC" w:rsidDel="00836C19">
            <w:rPr>
              <w:rtl/>
            </w:rPr>
            <w:delText>ی</w:delText>
          </w:r>
        </w:del>
      </w:ins>
      <w:del w:id="11980" w:author="jafary88@gmail.com" w:date="2022-05-11T18:17:00Z">
        <w:r w:rsidR="008412CC" w:rsidRPr="002B72E7" w:rsidDel="00836C19">
          <w:delText xml:space="preserve"> </w:delText>
        </w:r>
        <w:r w:rsidR="008412CC" w:rsidRPr="002B72E7" w:rsidDel="00836C19">
          <w:rPr>
            <w:rtl/>
          </w:rPr>
          <w:delText>فعال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توسط</w:delText>
        </w:r>
        <w:r w:rsidR="008412CC" w:rsidRPr="002B72E7" w:rsidDel="00836C19">
          <w:delText xml:space="preserve"> </w:delText>
        </w:r>
        <w:r w:rsidR="008412CC" w:rsidRPr="002B72E7" w:rsidDel="00836C19">
          <w:rPr>
            <w:rtl/>
          </w:rPr>
          <w:delText>برخی</w:delText>
        </w:r>
        <w:r w:rsidR="008412CC" w:rsidRPr="002B72E7" w:rsidDel="00836C19">
          <w:delText xml:space="preserve"> </w:delText>
        </w:r>
      </w:del>
      <w:ins w:id="11981" w:author="Mohsen Jafarinejad" w:date="2019-09-03T13:35:00Z">
        <w:del w:id="11982" w:author="jafary88@gmail.com" w:date="2022-05-11T18:17:00Z">
          <w:r w:rsidR="004D177F" w:rsidDel="00836C19">
            <w:rPr>
              <w:rtl/>
            </w:rPr>
            <w:delText>باکتر</w:delText>
          </w:r>
          <w:r w:rsidR="004D177F" w:rsidDel="00836C19">
            <w:rPr>
              <w:rFonts w:hint="cs"/>
              <w:rtl/>
            </w:rPr>
            <w:delText>ی‌</w:delText>
          </w:r>
          <w:r w:rsidR="004D177F" w:rsidDel="00836C19">
            <w:rPr>
              <w:rFonts w:hint="eastAsia"/>
              <w:rtl/>
            </w:rPr>
            <w:delText>ها</w:delText>
          </w:r>
        </w:del>
      </w:ins>
      <w:del w:id="11983" w:author="jafary88@gmail.com" w:date="2022-05-11T18:17:00Z">
        <w:r w:rsidR="008412CC" w:rsidRPr="002B72E7" w:rsidDel="00836C19">
          <w:rPr>
            <w:rtl/>
          </w:rPr>
          <w:delText>باکتري</w:delText>
        </w:r>
      </w:del>
      <w:ins w:id="11984" w:author="Mohsen" w:date="2019-03-17T16:48:00Z">
        <w:del w:id="11985" w:author="jafary88@gmail.com" w:date="2022-05-11T18:17:00Z">
          <w:r w:rsidR="006266AC" w:rsidDel="00836C19">
            <w:rPr>
              <w:rtl/>
            </w:rPr>
            <w:delText>ی</w:delText>
          </w:r>
        </w:del>
      </w:ins>
      <w:del w:id="11986" w:author="jafary88@gmail.com" w:date="2022-05-11T18:17:00Z">
        <w:r w:rsidR="008412CC" w:rsidRPr="002B72E7" w:rsidDel="00836C19">
          <w:rPr>
            <w:rtl/>
          </w:rPr>
          <w:delText xml:space="preserve">ها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59059D5A" w14:textId="4EC63E2E" w:rsidR="008412CC" w:rsidRPr="002B72E7" w:rsidDel="00836C19" w:rsidRDefault="00A11F99">
      <w:pPr>
        <w:pStyle w:val="payannameh"/>
        <w:tabs>
          <w:tab w:val="left" w:pos="567"/>
          <w:tab w:val="left" w:pos="1395"/>
          <w:tab w:val="left" w:pos="7371"/>
        </w:tabs>
        <w:spacing w:line="240" w:lineRule="auto"/>
        <w:jc w:val="both"/>
        <w:rPr>
          <w:del w:id="11987" w:author="jafary88@gmail.com" w:date="2022-05-11T18:17:00Z"/>
          <w:rtl/>
        </w:rPr>
        <w:pPrChange w:id="11988" w:author="Mohsen Jafarinejad" w:date="2019-04-06T08:47:00Z">
          <w:pPr>
            <w:pStyle w:val="payannameh"/>
            <w:tabs>
              <w:tab w:val="left" w:pos="1395"/>
              <w:tab w:val="left" w:pos="7371"/>
            </w:tabs>
            <w:spacing w:line="240" w:lineRule="auto"/>
          </w:pPr>
        </w:pPrChange>
      </w:pPr>
      <w:ins w:id="11989" w:author="Mohsen Jafarinejad" w:date="2019-04-06T08:47:00Z">
        <w:del w:id="11990" w:author="jafary88@gmail.com" w:date="2022-05-11T18:17:00Z">
          <w:r w:rsidDel="00836C19">
            <w:rPr>
              <w:rFonts w:hint="cs"/>
              <w:rtl/>
            </w:rPr>
            <w:delText xml:space="preserve"> </w:delText>
          </w:r>
        </w:del>
      </w:ins>
      <w:del w:id="11991" w:author="jafary88@gmail.com" w:date="2022-05-11T18:17:00Z">
        <w:r w:rsidR="008412CC" w:rsidRPr="002B72E7" w:rsidDel="00836C19">
          <w:rPr>
            <w:rtl/>
          </w:rPr>
          <w:delText xml:space="preserve">نمایی از </w:delText>
        </w:r>
      </w:del>
      <w:ins w:id="11992" w:author="Mohsen Jafarinejad" w:date="2019-09-03T13:35:00Z">
        <w:del w:id="11993" w:author="jafary88@gmail.com" w:date="2022-05-11T18:17:00Z">
          <w:r w:rsidR="004D177F" w:rsidDel="00836C19">
            <w:rPr>
              <w:rtl/>
            </w:rPr>
            <w:delText>شمات</w:delText>
          </w:r>
          <w:r w:rsidR="004D177F" w:rsidDel="00836C19">
            <w:rPr>
              <w:rFonts w:hint="cs"/>
              <w:rtl/>
            </w:rPr>
            <w:delText>ی</w:delText>
          </w:r>
          <w:r w:rsidR="004D177F" w:rsidDel="00836C19">
            <w:rPr>
              <w:rFonts w:hint="eastAsia"/>
              <w:rtl/>
            </w:rPr>
            <w:delText>ک</w:delText>
          </w:r>
        </w:del>
      </w:ins>
      <w:del w:id="11994" w:author="jafary88@gmail.com" w:date="2022-05-11T18:17:00Z">
        <w:r w:rsidR="008412CC" w:rsidRPr="002B72E7" w:rsidDel="00836C19">
          <w:rPr>
            <w:rtl/>
          </w:rPr>
          <w:delText xml:space="preserve">شماتیک این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انتقال را در </w:delText>
        </w:r>
        <w:r w:rsidR="00EE4CC1" w:rsidDel="00836C19">
          <w:rPr>
            <w:rFonts w:hint="cs"/>
            <w:rtl/>
          </w:rPr>
          <w:delText>شکل 1-10</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ید</w:delText>
        </w:r>
        <w:r w:rsidR="008412CC" w:rsidRPr="002B72E7" w:rsidDel="00836C19">
          <w:rPr>
            <w:rtl/>
          </w:rPr>
          <w:delText xml:space="preserve"> ببینید.</w:delText>
        </w:r>
      </w:del>
    </w:p>
    <w:p w14:paraId="47726F7E" w14:textId="264C491F" w:rsidR="008412CC" w:rsidRPr="002B72E7" w:rsidDel="00836C19" w:rsidRDefault="008412CC" w:rsidP="005E409E">
      <w:pPr>
        <w:pStyle w:val="payannameh"/>
        <w:tabs>
          <w:tab w:val="left" w:pos="0"/>
          <w:tab w:val="left" w:pos="7371"/>
        </w:tabs>
        <w:spacing w:line="240" w:lineRule="auto"/>
        <w:rPr>
          <w:del w:id="11995" w:author="jafary88@gmail.com" w:date="2022-05-11T18:17:00Z"/>
          <w:rtl/>
        </w:rPr>
      </w:pPr>
    </w:p>
    <w:p w14:paraId="0C2C20E6" w14:textId="634CB3E9" w:rsidR="008412CC" w:rsidRPr="002B72E7" w:rsidDel="00836C19" w:rsidRDefault="008412CC" w:rsidP="005E409E">
      <w:pPr>
        <w:pStyle w:val="payannameh"/>
        <w:tabs>
          <w:tab w:val="left" w:pos="0"/>
          <w:tab w:val="left" w:pos="7371"/>
        </w:tabs>
        <w:spacing w:line="240" w:lineRule="auto"/>
        <w:jc w:val="center"/>
        <w:rPr>
          <w:del w:id="11996" w:author="jafary88@gmail.com" w:date="2022-05-11T18:17:00Z"/>
          <w:rtl/>
        </w:rPr>
      </w:pPr>
      <w:del w:id="11997" w:author="jafary88@gmail.com" w:date="2022-05-11T18:17:00Z">
        <w:r w:rsidRPr="002B72E7" w:rsidDel="00836C19">
          <w:rPr>
            <w:noProof/>
            <w:rtl/>
            <w:lang w:bidi="ar-SA"/>
          </w:rPr>
          <w:drawing>
            <wp:inline distT="0" distB="0" distL="0" distR="0" wp14:anchorId="269D02F5" wp14:editId="642EC048">
              <wp:extent cx="2330793" cy="2492043"/>
              <wp:effectExtent l="0" t="0" r="0" b="3810"/>
              <wp:docPr id="15" name="Picture 15" descr="C:\Users\Mohsen\Desktop\pillsookhti\Desktop1\MFC\jamavari\entegh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Desktop1\MFC\jamavari\enteghal.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10800000" flipH="1" flipV="1">
                        <a:off x="0" y="0"/>
                        <a:ext cx="2349210" cy="2511734"/>
                      </a:xfrm>
                      <a:prstGeom prst="rect">
                        <a:avLst/>
                      </a:prstGeom>
                      <a:noFill/>
                      <a:ln>
                        <a:noFill/>
                      </a:ln>
                    </pic:spPr>
                  </pic:pic>
                </a:graphicData>
              </a:graphic>
            </wp:inline>
          </w:drawing>
        </w:r>
      </w:del>
    </w:p>
    <w:p w14:paraId="13F6CF28" w14:textId="4529EC9D" w:rsidR="008412CC" w:rsidRPr="00893B87" w:rsidDel="00836C19" w:rsidRDefault="000B0AD8" w:rsidP="00CF0011">
      <w:pPr>
        <w:pStyle w:val="a4"/>
        <w:rPr>
          <w:del w:id="11998" w:author="jafary88@gmail.com" w:date="2022-05-11T18:17:00Z"/>
          <w:rtl/>
        </w:rPr>
      </w:pPr>
      <w:bookmarkStart w:id="11999" w:name="_Toc8551013"/>
      <w:del w:id="12000" w:author="jafary88@gmail.com" w:date="2022-05-11T18:17:00Z">
        <w:r w:rsidRPr="00893B87" w:rsidDel="00836C19">
          <w:rPr>
            <w:rtl/>
          </w:rPr>
          <w:delText>روش‌ها</w:delText>
        </w:r>
        <w:r w:rsidRPr="00893B87" w:rsidDel="00836C19">
          <w:rPr>
            <w:rFonts w:hint="cs"/>
            <w:rtl/>
          </w:rPr>
          <w:delText>ی</w:delText>
        </w:r>
        <w:r w:rsidR="008412CC" w:rsidRPr="00893B87" w:rsidDel="00836C19">
          <w:rPr>
            <w:rtl/>
          </w:rPr>
          <w:delText xml:space="preserve"> انتقال الکترون بدون واسط</w:delText>
        </w:r>
      </w:del>
      <w:customXmlDelRangeStart w:id="12001" w:author="jafary88@gmail.com" w:date="2022-05-11T18:17:00Z"/>
      <w:sdt>
        <w:sdtPr>
          <w:rPr>
            <w:rtl/>
          </w:rPr>
          <w:id w:val="-1542669171"/>
          <w:citation/>
        </w:sdtPr>
        <w:sdtEndPr/>
        <w:sdtContent>
          <w:customXmlDelRangeEnd w:id="12001"/>
          <w:del w:id="12002" w:author="jafary88@gmail.com" w:date="2022-05-11T18:17:00Z">
            <w:r w:rsidR="007D3C82" w:rsidRPr="00893B87" w:rsidDel="00836C19">
              <w:rPr>
                <w:rStyle w:val="tgc"/>
                <w:rtl/>
              </w:rPr>
              <w:fldChar w:fldCharType="begin"/>
            </w:r>
            <w:r w:rsidR="00EA6BD0" w:rsidRPr="00893B87" w:rsidDel="00836C19">
              <w:rPr>
                <w:rStyle w:val="tgc"/>
              </w:rPr>
              <w:delInstrText xml:space="preserve">CITATION 4 \l 1065 </w:delInstrText>
            </w:r>
            <w:r w:rsidR="007D3C82" w:rsidRPr="00893B87" w:rsidDel="00836C19">
              <w:rPr>
                <w:rStyle w:val="tgc"/>
                <w:rtl/>
              </w:rPr>
              <w:fldChar w:fldCharType="separate"/>
            </w:r>
            <w:r w:rsidR="00F81795" w:rsidDel="00836C19">
              <w:rPr>
                <w:rStyle w:val="tgc"/>
                <w:noProof/>
                <w:rtl/>
              </w:rPr>
              <w:delText xml:space="preserve"> </w:delText>
            </w:r>
            <w:r w:rsidR="00F81795" w:rsidRPr="00F81795" w:rsidDel="00836C19">
              <w:rPr>
                <w:noProof/>
              </w:rPr>
              <w:delText>[6]</w:delText>
            </w:r>
            <w:r w:rsidR="007D3C82" w:rsidRPr="00893B87" w:rsidDel="00836C19">
              <w:rPr>
                <w:rStyle w:val="tgc"/>
                <w:rtl/>
              </w:rPr>
              <w:fldChar w:fldCharType="end"/>
            </w:r>
          </w:del>
          <w:customXmlDelRangeStart w:id="12003" w:author="jafary88@gmail.com" w:date="2022-05-11T18:17:00Z"/>
        </w:sdtContent>
      </w:sdt>
      <w:customXmlDelRangeEnd w:id="12003"/>
      <w:bookmarkEnd w:id="11999"/>
    </w:p>
    <w:p w14:paraId="7E75DC76" w14:textId="1B86052F" w:rsidR="008412CC" w:rsidRPr="002B72E7" w:rsidDel="00836C19" w:rsidRDefault="008412CC" w:rsidP="005E409E">
      <w:pPr>
        <w:pStyle w:val="payannameh"/>
        <w:tabs>
          <w:tab w:val="left" w:pos="0"/>
          <w:tab w:val="left" w:pos="7371"/>
        </w:tabs>
        <w:spacing w:line="240" w:lineRule="auto"/>
        <w:rPr>
          <w:del w:id="12004" w:author="jafary88@gmail.com" w:date="2022-05-11T18:17:00Z"/>
          <w:rtl/>
        </w:rPr>
      </w:pPr>
    </w:p>
    <w:p w14:paraId="4C204248" w14:textId="298C58F7" w:rsidR="00893B87" w:rsidDel="00836C19" w:rsidRDefault="008412CC" w:rsidP="00D444FD">
      <w:pPr>
        <w:pStyle w:val="a1"/>
        <w:bidi/>
        <w:rPr>
          <w:del w:id="12005" w:author="jafary88@gmail.com" w:date="2022-05-11T18:17:00Z"/>
          <w:rtl/>
        </w:rPr>
      </w:pPr>
      <w:bookmarkStart w:id="12006" w:name="_Toc8546074"/>
      <w:bookmarkStart w:id="12007" w:name="_Toc8550744"/>
      <w:del w:id="12008" w:author="jafary88@gmail.com" w:date="2022-05-11T18:17:00Z">
        <w:r w:rsidRPr="00893B87" w:rsidDel="00836C19">
          <w:rPr>
            <w:rtl/>
          </w:rPr>
          <w:delText>مخزن کاتد</w:delText>
        </w:r>
        <w:bookmarkEnd w:id="12006"/>
        <w:bookmarkEnd w:id="12007"/>
      </w:del>
    </w:p>
    <w:p w14:paraId="759AADE8" w14:textId="7CEDF5DA" w:rsidR="008412CC" w:rsidRPr="00893B87" w:rsidDel="00836C19" w:rsidRDefault="008412CC" w:rsidP="005E409E">
      <w:pPr>
        <w:pStyle w:val="payannameh"/>
        <w:tabs>
          <w:tab w:val="left" w:pos="7371"/>
        </w:tabs>
        <w:spacing w:line="240" w:lineRule="auto"/>
        <w:ind w:firstLine="567"/>
        <w:rPr>
          <w:del w:id="12009" w:author="jafary88@gmail.com" w:date="2022-05-11T18:17:00Z"/>
          <w:b/>
          <w:bCs/>
          <w:rtl/>
        </w:rPr>
      </w:pPr>
      <w:del w:id="12010" w:author="jafary88@gmail.com" w:date="2022-05-11T18:17:00Z">
        <w:r w:rsidRPr="002B72E7" w:rsidDel="00836C19">
          <w:rPr>
            <w:rtl/>
          </w:rPr>
          <w:delText xml:space="preserve">مخزن کاتد شامل الکترود کاتد و </w:delText>
        </w:r>
      </w:del>
      <w:ins w:id="12011" w:author="Mohsen Jafarinejad" w:date="2019-09-03T13:36:00Z">
        <w:del w:id="12012" w:author="jafary88@gmail.com" w:date="2022-05-11T18:17:00Z">
          <w:r w:rsidR="004D177F" w:rsidDel="00836C19">
            <w:rPr>
              <w:rtl/>
            </w:rPr>
            <w:delText>در</w:delText>
          </w:r>
          <w:r w:rsidR="004D177F" w:rsidDel="00836C19">
            <w:rPr>
              <w:rFonts w:hint="cs"/>
              <w:rtl/>
            </w:rPr>
            <w:delText>ی</w:delText>
          </w:r>
          <w:r w:rsidR="004D177F" w:rsidDel="00836C19">
            <w:rPr>
              <w:rFonts w:hint="eastAsia"/>
              <w:rtl/>
            </w:rPr>
            <w:delText>افت‌کننده‌ها</w:delText>
          </w:r>
          <w:r w:rsidR="004D177F" w:rsidDel="00836C19">
            <w:rPr>
              <w:rFonts w:hint="cs"/>
              <w:rtl/>
            </w:rPr>
            <w:delText>ی</w:delText>
          </w:r>
        </w:del>
      </w:ins>
      <w:del w:id="12013" w:author="jafary88@gmail.com" w:date="2022-05-11T18:17:00Z">
        <w:r w:rsidRPr="002B72E7" w:rsidDel="00836C19">
          <w:rPr>
            <w:rtl/>
          </w:rPr>
          <w:delText xml:space="preserve">دریافت </w:delText>
        </w:r>
        <w:r w:rsidR="000B0AD8" w:rsidRPr="002B72E7" w:rsidDel="00836C19">
          <w:rPr>
            <w:rtl/>
          </w:rPr>
          <w:delText>کننده‌ها</w:delText>
        </w:r>
        <w:r w:rsidR="000B0AD8" w:rsidRPr="002B72E7" w:rsidDel="00836C19">
          <w:rPr>
            <w:rFonts w:hint="cs"/>
            <w:rtl/>
          </w:rPr>
          <w:delText>ی</w:delText>
        </w:r>
        <w:r w:rsidRPr="002B72E7" w:rsidDel="00836C19">
          <w:rPr>
            <w:rtl/>
          </w:rPr>
          <w:delText xml:space="preserve"> الکترون هستند. </w:delText>
        </w:r>
        <w:r w:rsidR="000B0AD8" w:rsidRPr="002B72E7" w:rsidDel="00836C19">
          <w:rPr>
            <w:rtl/>
          </w:rPr>
          <w:delText>معمولاً</w:delText>
        </w:r>
        <w:r w:rsidRPr="002B72E7" w:rsidDel="00836C19">
          <w:rPr>
            <w:rtl/>
          </w:rPr>
          <w:delText xml:space="preserve"> الکترود کاتد را با پلاتین و یا منیزیم </w:delText>
        </w:r>
        <w:r w:rsidR="000B0AD8" w:rsidRPr="002B72E7" w:rsidDel="00836C19">
          <w:rPr>
            <w:rtl/>
          </w:rPr>
          <w:delText>م</w:delText>
        </w:r>
        <w:r w:rsidR="000B0AD8" w:rsidRPr="002B72E7" w:rsidDel="00836C19">
          <w:rPr>
            <w:rFonts w:hint="cs"/>
            <w:rtl/>
          </w:rPr>
          <w:delText>ی‌پوشانند</w:delText>
        </w:r>
        <w:r w:rsidRPr="002B72E7" w:rsidDel="00836C19">
          <w:rPr>
            <w:rtl/>
          </w:rPr>
          <w:delText xml:space="preserve"> تا </w:delText>
        </w:r>
        <w:r w:rsidR="000B0AD8" w:rsidRPr="002B72E7" w:rsidDel="00836C19">
          <w:rPr>
            <w:rtl/>
          </w:rPr>
          <w:delText>به‌عنوان</w:delText>
        </w:r>
        <w:r w:rsidRPr="002B72E7" w:rsidDel="00836C19">
          <w:rPr>
            <w:rtl/>
          </w:rPr>
          <w:delText xml:space="preserve"> کاتالیست باعث افزایش </w:delText>
        </w:r>
      </w:del>
      <w:ins w:id="12014" w:author="Mohsen Jafarinejad" w:date="2019-09-03T13:36:00Z">
        <w:del w:id="12015" w:author="jafary88@gmail.com" w:date="2022-05-11T18:17:00Z">
          <w:r w:rsidR="004D177F" w:rsidDel="00836C19">
            <w:rPr>
              <w:rtl/>
            </w:rPr>
            <w:delText>در کاهش</w:delText>
          </w:r>
        </w:del>
      </w:ins>
      <w:del w:id="12016" w:author="jafary88@gmail.com" w:date="2022-05-11T18:17:00Z">
        <w:r w:rsidRPr="002B72E7" w:rsidDel="00836C19">
          <w:rPr>
            <w:rtl/>
          </w:rPr>
          <w:delText>درکاهش اکسیژن گردد.</w:delText>
        </w:r>
      </w:del>
    </w:p>
    <w:p w14:paraId="4A0E8D86" w14:textId="4FFDB6BD" w:rsidR="008412CC" w:rsidRPr="002B72E7" w:rsidDel="00836C19" w:rsidRDefault="008412CC" w:rsidP="005E409E">
      <w:pPr>
        <w:pStyle w:val="payannameh"/>
        <w:tabs>
          <w:tab w:val="left" w:pos="7371"/>
        </w:tabs>
        <w:spacing w:line="240" w:lineRule="auto"/>
        <w:rPr>
          <w:del w:id="12017" w:author="jafary88@gmail.com" w:date="2022-05-11T18:17:00Z"/>
          <w:rtl/>
        </w:rPr>
      </w:pPr>
    </w:p>
    <w:p w14:paraId="2B582B6B" w14:textId="56E73FC3" w:rsidR="008412CC" w:rsidRPr="00893B87" w:rsidDel="00836C19" w:rsidRDefault="008412CC" w:rsidP="00D444FD">
      <w:pPr>
        <w:pStyle w:val="a1"/>
        <w:bidi/>
        <w:rPr>
          <w:del w:id="12018" w:author="jafary88@gmail.com" w:date="2022-05-11T18:17:00Z"/>
          <w:rtl/>
        </w:rPr>
      </w:pPr>
      <w:bookmarkStart w:id="12019" w:name="_Toc8546075"/>
      <w:bookmarkStart w:id="12020" w:name="_Toc8550745"/>
      <w:del w:id="12021" w:author="jafary88@gmail.com" w:date="2022-05-11T18:17:00Z">
        <w:r w:rsidRPr="00893B87" w:rsidDel="00836C19">
          <w:rPr>
            <w:rtl/>
          </w:rPr>
          <w:delText xml:space="preserve">غشای </w:delText>
        </w:r>
      </w:del>
      <w:ins w:id="12022" w:author="Mohsen Jafarinejad" w:date="2019-09-03T12:14:00Z">
        <w:del w:id="12023" w:author="jafary88@gmail.com" w:date="2022-05-11T18:17:00Z">
          <w:r w:rsidR="00BF2F7C" w:rsidDel="00836C19">
            <w:rPr>
              <w:rtl/>
            </w:rPr>
            <w:delText>عبور دهنده</w:delText>
          </w:r>
        </w:del>
      </w:ins>
      <w:del w:id="12024" w:author="jafary88@gmail.com" w:date="2022-05-11T18:17:00Z">
        <w:r w:rsidRPr="00893B87" w:rsidDel="00836C19">
          <w:rPr>
            <w:rtl/>
          </w:rPr>
          <w:delText>عبوردهنده پروتون</w:delText>
        </w:r>
        <w:bookmarkEnd w:id="12019"/>
        <w:bookmarkEnd w:id="12020"/>
      </w:del>
    </w:p>
    <w:p w14:paraId="70866443" w14:textId="0208C60F" w:rsidR="008412CC" w:rsidRPr="002B72E7" w:rsidDel="00836C19" w:rsidRDefault="008412CC">
      <w:pPr>
        <w:pStyle w:val="payannameh"/>
        <w:tabs>
          <w:tab w:val="left" w:pos="7371"/>
        </w:tabs>
        <w:spacing w:line="240" w:lineRule="auto"/>
        <w:ind w:firstLine="567"/>
        <w:jc w:val="both"/>
        <w:rPr>
          <w:del w:id="12025" w:author="jafary88@gmail.com" w:date="2022-05-11T18:17:00Z"/>
          <w:rtl/>
        </w:rPr>
        <w:pPrChange w:id="12026" w:author="Mohsen Jafarinejad" w:date="2019-05-08T16:14:00Z">
          <w:pPr>
            <w:pStyle w:val="payannameh"/>
            <w:tabs>
              <w:tab w:val="left" w:pos="7371"/>
            </w:tabs>
            <w:spacing w:line="240" w:lineRule="auto"/>
            <w:ind w:firstLine="567"/>
          </w:pPr>
        </w:pPrChange>
      </w:pPr>
      <w:del w:id="12027" w:author="jafary88@gmail.com" w:date="2022-05-11T18:17:00Z">
        <w:r w:rsidRPr="002B72E7" w:rsidDel="00836C19">
          <w:rPr>
            <w:rtl/>
          </w:rPr>
          <w:delText xml:space="preserve">جنس غشا از </w:delText>
        </w:r>
        <w:r w:rsidR="00F87B6C" w:rsidDel="00836C19">
          <w:rPr>
            <w:rStyle w:val="FootnoteReference"/>
            <w:rtl/>
          </w:rPr>
          <w:footnoteReference w:id="11"/>
        </w:r>
        <w:r w:rsidRPr="002B72E7" w:rsidDel="00836C19">
          <w:delText>PEM</w:delText>
        </w:r>
        <w:r w:rsidRPr="002B72E7" w:rsidDel="00836C19">
          <w:rPr>
            <w:rtl/>
          </w:rPr>
          <w:delText xml:space="preserve"> و یا </w:delText>
        </w:r>
        <w:r w:rsidRPr="002B72E7" w:rsidDel="00836C19">
          <w:delText>CEM</w:delText>
        </w:r>
        <w:r w:rsidR="00F87B6C" w:rsidDel="00836C19">
          <w:rPr>
            <w:rStyle w:val="FootnoteReference"/>
          </w:rPr>
          <w:footnoteReference w:id="12"/>
        </w:r>
        <w:r w:rsidR="000B0AD8" w:rsidRPr="002B72E7" w:rsidDel="00836C19">
          <w:rPr>
            <w:rtl/>
          </w:rPr>
          <w:delText xml:space="preserve"> </w:delText>
        </w:r>
        <w:r w:rsidRPr="002B72E7" w:rsidDel="00836C19">
          <w:rPr>
            <w:rtl/>
          </w:rPr>
          <w:delText xml:space="preserve">است که اجازه عبور پروتون از آند به کاتد را داده </w:delText>
        </w:r>
      </w:del>
      <w:ins w:id="12032" w:author="Mohsen Jafarinejad" w:date="2019-09-03T13:36:00Z">
        <w:del w:id="12033"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2034" w:author="jafary88@gmail.com" w:date="2022-05-11T18:17:00Z">
        <w:r w:rsidRPr="002B72E7" w:rsidDel="00836C19">
          <w:rPr>
            <w:rtl/>
          </w:rPr>
          <w:delText xml:space="preserve">در حالیکه </w:delText>
        </w:r>
      </w:del>
      <w:ins w:id="12035" w:author="Mohsen Jafarinejad" w:date="2019-09-03T13:36:00Z">
        <w:del w:id="12036" w:author="jafary88@gmail.com" w:date="2022-05-11T18:17:00Z">
          <w:r w:rsidR="004D177F" w:rsidDel="00836C19">
            <w:rPr>
              <w:rtl/>
            </w:rPr>
            <w:delText>از عبور</w:delText>
          </w:r>
        </w:del>
      </w:ins>
      <w:del w:id="12037" w:author="jafary88@gmail.com" w:date="2022-05-11T18:17:00Z">
        <w:r w:rsidRPr="002B72E7" w:rsidDel="00836C19">
          <w:rPr>
            <w:rtl/>
          </w:rPr>
          <w:delText xml:space="preserve">ازعبور الکترون و اکسیژن جلوگیری </w:delText>
        </w:r>
        <w:r w:rsidR="000B0AD8" w:rsidRPr="002B72E7" w:rsidDel="00836C19">
          <w:rPr>
            <w:rtl/>
          </w:rPr>
          <w:delText>م</w:delText>
        </w:r>
        <w:r w:rsidR="000B0AD8" w:rsidRPr="002B72E7" w:rsidDel="00836C19">
          <w:rPr>
            <w:rFonts w:hint="cs"/>
            <w:rtl/>
          </w:rPr>
          <w:delText>ی‌کند</w:delText>
        </w:r>
        <w:r w:rsidRPr="002B72E7" w:rsidDel="00836C19">
          <w:rPr>
            <w:rtl/>
          </w:rPr>
          <w:delText xml:space="preserve">. اگر اکسیژن از کاتد به آند راه یابد مواد آلی بدون تولید الکتریسیته اکسید </w:delText>
        </w:r>
        <w:r w:rsidR="000B0AD8" w:rsidRPr="002B72E7" w:rsidDel="00836C19">
          <w:rPr>
            <w:rtl/>
          </w:rPr>
          <w:delText>م</w:delText>
        </w:r>
        <w:r w:rsidR="000B0AD8" w:rsidRPr="002B72E7" w:rsidDel="00836C19">
          <w:rPr>
            <w:rFonts w:hint="cs"/>
            <w:rtl/>
          </w:rPr>
          <w:delText>ی‌شوند</w:delText>
        </w:r>
        <w:r w:rsidRPr="002B72E7" w:rsidDel="00836C19">
          <w:rPr>
            <w:rtl/>
          </w:rPr>
          <w:delText>.</w:delText>
        </w:r>
      </w:del>
    </w:p>
    <w:p w14:paraId="6EC1479D" w14:textId="56C7717F" w:rsidR="008412CC" w:rsidRPr="002B72E7" w:rsidDel="00836C19" w:rsidRDefault="000B0AD8">
      <w:pPr>
        <w:pStyle w:val="payannameh"/>
        <w:tabs>
          <w:tab w:val="left" w:pos="7371"/>
        </w:tabs>
        <w:spacing w:line="240" w:lineRule="auto"/>
        <w:ind w:firstLine="567"/>
        <w:jc w:val="both"/>
        <w:rPr>
          <w:del w:id="12038" w:author="jafary88@gmail.com" w:date="2022-05-11T18:17:00Z"/>
          <w:rtl/>
        </w:rPr>
        <w:pPrChange w:id="12039" w:author="Mohsen Jafarinejad" w:date="2019-09-03T13:37:00Z">
          <w:pPr>
            <w:pStyle w:val="payannameh"/>
            <w:tabs>
              <w:tab w:val="left" w:pos="7371"/>
            </w:tabs>
            <w:spacing w:line="240" w:lineRule="auto"/>
            <w:ind w:firstLine="567"/>
          </w:pPr>
        </w:pPrChange>
      </w:pPr>
      <w:del w:id="12040" w:author="jafary88@gmail.com" w:date="2022-05-11T18:17:00Z">
        <w:r w:rsidRPr="002B72E7" w:rsidDel="00836C19">
          <w:rPr>
            <w:rtl/>
          </w:rPr>
          <w:delText>م</w:delText>
        </w:r>
        <w:r w:rsidRPr="002B72E7" w:rsidDel="00836C19">
          <w:rPr>
            <w:rFonts w:hint="cs"/>
            <w:rtl/>
          </w:rPr>
          <w:delText>ی‌توان</w:delText>
        </w:r>
        <w:r w:rsidR="008412CC" w:rsidRPr="002B72E7" w:rsidDel="00836C19">
          <w:delText xml:space="preserve"> </w:delText>
        </w:r>
        <w:r w:rsidR="008412CC" w:rsidRPr="002B72E7" w:rsidDel="00836C19">
          <w:rPr>
            <w:rtl/>
          </w:rPr>
          <w:delText>پیل</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Pr="002B72E7" w:rsidDel="00836C19">
          <w:rPr>
            <w:rtl/>
          </w:rPr>
          <w:delText>م</w:delText>
        </w:r>
        <w:r w:rsidRPr="002B72E7" w:rsidDel="00836C19">
          <w:rPr>
            <w:rFonts w:hint="cs"/>
            <w:rtl/>
          </w:rPr>
          <w:delText>یکروبی‌ای</w:delText>
        </w:r>
        <w:r w:rsidR="008412CC" w:rsidRPr="002B72E7" w:rsidDel="00836C19">
          <w:delText xml:space="preserve"> </w:delText>
        </w:r>
        <w:r w:rsidR="008412CC" w:rsidRPr="002B72E7" w:rsidDel="00836C19">
          <w:rPr>
            <w:rtl/>
          </w:rPr>
          <w:delText>طراحی</w:delText>
        </w:r>
        <w:r w:rsidR="008412CC" w:rsidRPr="002B72E7" w:rsidDel="00836C19">
          <w:delText xml:space="preserve"> </w:delText>
        </w:r>
        <w:r w:rsidR="008412CC" w:rsidRPr="002B72E7" w:rsidDel="00836C19">
          <w:rPr>
            <w:rtl/>
          </w:rPr>
          <w:delText>کر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آن</w:delText>
        </w:r>
        <w:r w:rsidR="008412CC" w:rsidRPr="002B72E7" w:rsidDel="00836C19">
          <w:delText xml:space="preserve"> </w:delText>
        </w:r>
        <w:r w:rsidR="008412CC" w:rsidRPr="002B72E7" w:rsidDel="00836C19">
          <w:rPr>
            <w:rtl/>
          </w:rPr>
          <w:delText>احتیاج</w:delText>
        </w:r>
        <w:r w:rsidR="008412CC" w:rsidRPr="002B72E7" w:rsidDel="00836C19">
          <w:delText xml:space="preserve"> </w:delText>
        </w:r>
      </w:del>
      <w:ins w:id="12041" w:author="Mohsen Jafarinejad" w:date="2019-09-03T13:36:00Z">
        <w:del w:id="12042" w:author="jafary88@gmail.com" w:date="2022-05-11T18:17:00Z">
          <w:r w:rsidR="004D177F" w:rsidDel="00836C19">
            <w:rPr>
              <w:rtl/>
            </w:rPr>
            <w:delText>به‌جا</w:delText>
          </w:r>
          <w:r w:rsidR="004D177F" w:rsidDel="00836C19">
            <w:rPr>
              <w:rFonts w:hint="cs"/>
              <w:rtl/>
            </w:rPr>
            <w:delText>ی</w:delText>
          </w:r>
        </w:del>
      </w:ins>
      <w:del w:id="12043"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جاي</w:delText>
        </w:r>
      </w:del>
      <w:ins w:id="12044" w:author="Mohsen" w:date="2019-03-17T16:48:00Z">
        <w:del w:id="12045" w:author="jafary88@gmail.com" w:date="2022-05-11T18:17:00Z">
          <w:r w:rsidR="006266AC" w:rsidDel="00836C19">
            <w:rPr>
              <w:rtl/>
            </w:rPr>
            <w:delText>ی</w:delText>
          </w:r>
        </w:del>
      </w:ins>
      <w:del w:id="12046" w:author="jafary88@gmail.com" w:date="2022-05-11T18:17:00Z">
        <w:r w:rsidR="008412CC" w:rsidRPr="002B72E7" w:rsidDel="00836C19">
          <w:delText xml:space="preserve"> </w:delText>
        </w:r>
        <w:r w:rsidR="008412CC" w:rsidRPr="002B72E7" w:rsidDel="00836C19">
          <w:rPr>
            <w:rtl/>
          </w:rPr>
          <w:delText>گرفت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ب</w:delText>
        </w:r>
        <w:r w:rsidR="008412CC" w:rsidRPr="002B72E7" w:rsidDel="00836C19">
          <w:delText xml:space="preserve"> </w:delText>
        </w:r>
        <w:r w:rsidR="008412CC" w:rsidRPr="002B72E7" w:rsidDel="00836C19">
          <w:rPr>
            <w:rtl/>
          </w:rPr>
          <w:delText>ندارد</w:delText>
        </w:r>
        <w:r w:rsidR="008412CC" w:rsidRPr="002B72E7" w:rsidDel="00836C19">
          <w:delText>.</w:delText>
        </w:r>
        <w:r w:rsidRPr="002B72E7" w:rsidDel="00836C19">
          <w:rPr>
            <w:rtl/>
          </w:rPr>
          <w:delText xml:space="preserve"> 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هیدروژنی کات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rPr>
            <w:rtl/>
          </w:rPr>
          <w:delText xml:space="preserve"> به</w:delText>
        </w:r>
        <w:r w:rsidRPr="002B72E7" w:rsidDel="00836C19">
          <w:rPr>
            <w:rtl/>
          </w:rPr>
          <w:delText xml:space="preserve"> </w:delText>
        </w:r>
        <w:r w:rsidR="008412CC" w:rsidRPr="002B72E7" w:rsidDel="00836C19">
          <w:delText>PEM</w:delText>
        </w:r>
        <w:r w:rsidR="008412CC" w:rsidRPr="002B72E7" w:rsidDel="00836C19">
          <w:rPr>
            <w:rtl/>
          </w:rPr>
          <w:delText xml:space="preserve"> متصل</w:delText>
        </w:r>
        <w:r w:rsidR="008412CC" w:rsidRPr="002B72E7" w:rsidDel="00836C19">
          <w:delText xml:space="preserve"> </w:delText>
        </w:r>
        <w:r w:rsidR="008412CC" w:rsidRPr="002B72E7" w:rsidDel="00836C19">
          <w:rPr>
            <w:rtl/>
          </w:rPr>
          <w:delText>شده</w:delText>
        </w:r>
        <w:r w:rsidR="008412CC" w:rsidRPr="002B72E7" w:rsidDel="00836C19">
          <w:delText xml:space="preserve"> </w:delText>
        </w:r>
        <w:r w:rsidR="008412CC" w:rsidRPr="002B72E7" w:rsidDel="00836C19">
          <w:rPr>
            <w:rtl/>
          </w:rPr>
          <w:delText>است</w:delText>
        </w:r>
        <w:r w:rsidR="008412CC" w:rsidRPr="002B72E7" w:rsidDel="00836C19">
          <w:delText>.</w:delText>
        </w:r>
        <w:r w:rsidRPr="002B72E7" w:rsidDel="00836C19">
          <w:rPr>
            <w:rtl/>
          </w:rPr>
          <w:delText xml:space="preserve"> بنابرا</w:delText>
        </w:r>
        <w:r w:rsidRPr="002B72E7" w:rsidDel="00836C19">
          <w:rPr>
            <w:rFonts w:hint="cs"/>
            <w:rtl/>
          </w:rPr>
          <w:delText>ین</w:delText>
        </w:r>
        <w:r w:rsidR="008412CC" w:rsidRPr="002B72E7" w:rsidDel="00836C19">
          <w:delText xml:space="preserve"> </w:delText>
        </w:r>
        <w:r w:rsidR="008412CC" w:rsidRPr="002B72E7" w:rsidDel="00836C19">
          <w:rPr>
            <w:rtl/>
          </w:rPr>
          <w:delText>اکسیژ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هوا</w:delText>
        </w:r>
        <w:r w:rsidR="008412CC" w:rsidRPr="002B72E7" w:rsidDel="00836C19">
          <w:delText xml:space="preserve"> </w:delText>
        </w:r>
        <w:r w:rsidRPr="002B72E7" w:rsidDel="00836C19">
          <w:rPr>
            <w:rtl/>
          </w:rPr>
          <w:delText>م</w:delText>
        </w:r>
        <w:r w:rsidRPr="002B72E7" w:rsidDel="00836C19">
          <w:rPr>
            <w:rFonts w:hint="cs"/>
            <w:rtl/>
          </w:rPr>
          <w:delText>ی‌توان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delText xml:space="preserve"> </w:delText>
        </w:r>
        <w:r w:rsidR="008412CC" w:rsidRPr="002B72E7" w:rsidDel="00836C19">
          <w:rPr>
            <w:rtl/>
          </w:rPr>
          <w:delText>روي</w:delText>
        </w:r>
      </w:del>
      <w:ins w:id="12047" w:author="Mohsen" w:date="2019-03-17T16:48:00Z">
        <w:del w:id="12048" w:author="jafary88@gmail.com" w:date="2022-05-11T18:17:00Z">
          <w:r w:rsidR="006266AC" w:rsidDel="00836C19">
            <w:rPr>
              <w:rtl/>
            </w:rPr>
            <w:delText>ی</w:delText>
          </w:r>
        </w:del>
      </w:ins>
      <w:del w:id="12049" w:author="jafary88@gmail.com" w:date="2022-05-11T18:17:00Z">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واکنش</w:delText>
        </w:r>
        <w:r w:rsidR="008412CC" w:rsidRPr="002B72E7" w:rsidDel="00836C19">
          <w:delText xml:space="preserve"> </w:delText>
        </w:r>
        <w:r w:rsidRPr="002B72E7" w:rsidDel="00836C19">
          <w:rPr>
            <w:rtl/>
          </w:rPr>
          <w:delText>دهد</w:delText>
        </w:r>
        <w:r w:rsidR="007D3C82" w:rsidDel="00836C19">
          <w:rPr>
            <w:rFonts w:hint="cs"/>
            <w:rtl/>
          </w:rPr>
          <w:delText>.</w:delText>
        </w:r>
      </w:del>
      <w:customXmlDelRangeStart w:id="12050" w:author="jafary88@gmail.com" w:date="2022-05-11T18:17:00Z"/>
      <w:sdt>
        <w:sdtPr>
          <w:rPr>
            <w:rFonts w:hint="cs"/>
            <w:rtl/>
          </w:rPr>
          <w:id w:val="-1972352590"/>
          <w:citation/>
        </w:sdtPr>
        <w:sdtEndPr/>
        <w:sdtContent>
          <w:customXmlDelRangeEnd w:id="12050"/>
          <w:del w:id="12051" w:author="jafary88@gmail.com" w:date="2022-05-11T18:17:00Z">
            <w:r w:rsidR="007D3C82" w:rsidDel="00836C19">
              <w:rPr>
                <w:rStyle w:val="tgc"/>
                <w:rtl/>
              </w:rPr>
              <w:fldChar w:fldCharType="begin"/>
            </w:r>
            <w:r w:rsidR="00EA6BD0" w:rsidDel="00836C19">
              <w:rPr>
                <w:rStyle w:val="tgc"/>
              </w:rPr>
              <w:delInstrText xml:space="preserve">CITATION 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7]</w:delText>
            </w:r>
            <w:r w:rsidR="007D3C82" w:rsidDel="00836C19">
              <w:rPr>
                <w:rStyle w:val="tgc"/>
                <w:rtl/>
              </w:rPr>
              <w:fldChar w:fldCharType="end"/>
            </w:r>
          </w:del>
          <w:customXmlDelRangeStart w:id="12052" w:author="jafary88@gmail.com" w:date="2022-05-11T18:17:00Z"/>
        </w:sdtContent>
      </w:sdt>
      <w:customXmlDelRangeEnd w:id="12052"/>
      <w:ins w:id="12053" w:author="Mohsen Jafarinejad" w:date="2019-05-11T11:05:00Z">
        <w:del w:id="12054" w:author="jafary88@gmail.com" w:date="2022-05-11T18:17:00Z">
          <w:r w:rsidR="00545BBA" w:rsidDel="00836C19">
            <w:rPr>
              <w:rFonts w:hint="cs"/>
              <w:rtl/>
            </w:rPr>
            <w:delText>.</w:delText>
          </w:r>
        </w:del>
      </w:ins>
      <w:del w:id="12055" w:author="jafary88@gmail.com" w:date="2022-05-11T18:17:00Z">
        <w:r w:rsidR="00F87B6C" w:rsidDel="00836C19">
          <w:rPr>
            <w:rFonts w:hint="cs"/>
            <w:rtl/>
          </w:rPr>
          <w:delText xml:space="preserve"> </w:delText>
        </w:r>
        <w:r w:rsidR="008412CC" w:rsidRPr="002B72E7" w:rsidDel="00836C19">
          <w:rPr>
            <w:rtl/>
          </w:rPr>
          <w:delText>این</w:delText>
        </w:r>
        <w:r w:rsidR="008412CC" w:rsidRPr="002B72E7" w:rsidDel="00836C19">
          <w:delText xml:space="preserve"> </w:delText>
        </w:r>
        <w:r w:rsidR="008412CC" w:rsidRPr="002B72E7" w:rsidDel="00836C19">
          <w:rPr>
            <w:rtl/>
          </w:rPr>
          <w:delText>تکنی</w:delText>
        </w:r>
      </w:del>
      <w:ins w:id="12056" w:author="Mohsen Jafarinejad" w:date="2019-09-03T13:37:00Z">
        <w:del w:id="12057" w:author="jafary88@gmail.com" w:date="2022-05-11T18:17:00Z">
          <w:r w:rsidR="004D177F" w:rsidDel="00836C19">
            <w:rPr>
              <w:rFonts w:hint="cs"/>
              <w:rtl/>
            </w:rPr>
            <w:delText xml:space="preserve">ک </w:delText>
          </w:r>
        </w:del>
      </w:ins>
      <w:ins w:id="12058" w:author="Mohsen Jafarinejad" w:date="2019-09-03T12:24:00Z">
        <w:del w:id="12059" w:author="jafary88@gmail.com" w:date="2022-05-11T18:17:00Z">
          <w:r w:rsidR="00D548E9" w:rsidDel="00836C19">
            <w:rPr>
              <w:rtl/>
            </w:rPr>
            <w:delText>به‌طور</w:delText>
          </w:r>
        </w:del>
      </w:ins>
      <w:del w:id="12060" w:author="jafary88@gmail.com" w:date="2022-05-11T18:17:00Z">
        <w:r w:rsidR="008412CC" w:rsidRPr="002B72E7" w:rsidDel="00836C19">
          <w:rPr>
            <w:rtl/>
          </w:rPr>
          <w:delText>ک</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طور</w:delText>
        </w:r>
        <w:r w:rsidR="008412CC" w:rsidRPr="002B72E7" w:rsidDel="00836C19">
          <w:delText xml:space="preserve"> </w:delText>
        </w:r>
      </w:del>
      <w:ins w:id="12061" w:author="Mohsen Jafarinejad" w:date="2019-09-03T13:37:00Z">
        <w:del w:id="12062" w:author="jafary88@gmail.com" w:date="2022-05-11T18:17:00Z">
          <w:r w:rsidR="004D177F" w:rsidDel="00836C19">
            <w:rPr>
              <w:rtl/>
            </w:rPr>
            <w:delText>موفق</w:delText>
          </w:r>
          <w:r w:rsidR="004D177F" w:rsidDel="00836C19">
            <w:rPr>
              <w:rFonts w:hint="cs"/>
              <w:rtl/>
            </w:rPr>
            <w:delText>ی</w:delText>
          </w:r>
          <w:r w:rsidR="004D177F" w:rsidDel="00836C19">
            <w:rPr>
              <w:rFonts w:hint="eastAsia"/>
              <w:rtl/>
            </w:rPr>
            <w:delText>ت‌آم</w:delText>
          </w:r>
          <w:r w:rsidR="004D177F" w:rsidDel="00836C19">
            <w:rPr>
              <w:rFonts w:hint="cs"/>
              <w:rtl/>
            </w:rPr>
            <w:delText>ی</w:delText>
          </w:r>
          <w:r w:rsidR="004D177F" w:rsidDel="00836C19">
            <w:rPr>
              <w:rFonts w:hint="eastAsia"/>
              <w:rtl/>
            </w:rPr>
            <w:delText>ز</w:delText>
          </w:r>
          <w:r w:rsidR="004D177F" w:rsidDel="00836C19">
            <w:rPr>
              <w:rFonts w:hint="cs"/>
              <w:rtl/>
            </w:rPr>
            <w:delText>ی</w:delText>
          </w:r>
        </w:del>
      </w:ins>
      <w:del w:id="12063" w:author="jafary88@gmail.com" w:date="2022-05-11T18:17:00Z">
        <w:r w:rsidR="008412CC" w:rsidRPr="002B72E7" w:rsidDel="00836C19">
          <w:rPr>
            <w:rtl/>
          </w:rPr>
          <w:delText>موفقیت</w:delText>
        </w:r>
        <w:r w:rsidR="008412CC" w:rsidRPr="002B72E7" w:rsidDel="00836C19">
          <w:delText xml:space="preserve"> </w:delText>
        </w:r>
        <w:r w:rsidR="008412CC" w:rsidRPr="002B72E7" w:rsidDel="00836C19">
          <w:rPr>
            <w:rtl/>
          </w:rPr>
          <w:delText>آمیزي</w:delText>
        </w:r>
      </w:del>
      <w:ins w:id="12064" w:author="Mohsen" w:date="2019-03-17T16:48:00Z">
        <w:del w:id="12065" w:author="jafary88@gmail.com" w:date="2022-05-11T18:17:00Z">
          <w:r w:rsidR="006266AC" w:rsidDel="00836C19">
            <w:rPr>
              <w:rtl/>
            </w:rPr>
            <w:delText>ی</w:delText>
          </w:r>
        </w:del>
      </w:ins>
      <w:del w:id="12066" w:author="jafary88@gmail.com" w:date="2022-05-11T18:17:00Z">
        <w:r w:rsidR="008412CC" w:rsidRPr="002B72E7" w:rsidDel="00836C19">
          <w:delText xml:space="preserve"> </w:delText>
        </w:r>
        <w:r w:rsidR="008412CC" w:rsidRPr="002B72E7" w:rsidDel="00836C19">
          <w:rPr>
            <w:rtl/>
          </w:rPr>
          <w:delText>براي</w:delText>
        </w:r>
      </w:del>
      <w:ins w:id="12067" w:author="Mohsen" w:date="2019-03-17T16:48:00Z">
        <w:del w:id="12068" w:author="jafary88@gmail.com" w:date="2022-05-11T18:17:00Z">
          <w:r w:rsidR="006266AC" w:rsidDel="00836C19">
            <w:rPr>
              <w:rtl/>
            </w:rPr>
            <w:delText>ی</w:delText>
          </w:r>
        </w:del>
      </w:ins>
      <w:del w:id="12069" w:author="jafary88@gmail.com" w:date="2022-05-11T18:17:00Z">
        <w:r w:rsidR="008412CC" w:rsidRPr="002B72E7" w:rsidDel="00836C19">
          <w:delText xml:space="preserve"> </w:delText>
        </w:r>
        <w:r w:rsidR="008412CC" w:rsidRPr="002B72E7" w:rsidDel="00836C19">
          <w:rPr>
            <w:rtl/>
          </w:rPr>
          <w:delText>تولید</w:delText>
        </w:r>
        <w:r w:rsidR="008412CC" w:rsidRPr="002B72E7" w:rsidDel="00836C19">
          <w:delText xml:space="preserve"> </w:delText>
        </w:r>
        <w:r w:rsidR="008412CC" w:rsidRPr="002B72E7" w:rsidDel="00836C19">
          <w:rPr>
            <w:rtl/>
          </w:rPr>
          <w:delText>الکتریسیته</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تک</w:delText>
        </w:r>
        <w:r w:rsidR="008412CC" w:rsidRPr="002B72E7" w:rsidDel="00836C19">
          <w:delText xml:space="preserve"> </w:delText>
        </w:r>
        <w:r w:rsidR="008412CC" w:rsidRPr="002B72E7" w:rsidDel="00836C19">
          <w:rPr>
            <w:rtl/>
          </w:rPr>
          <w:delText>مخزنی</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Pr="002B72E7" w:rsidDel="00836C19">
          <w:rPr>
            <w:rtl/>
          </w:rPr>
          <w:delText>م</w:delText>
        </w:r>
        <w:r w:rsidRPr="002B72E7" w:rsidDel="00836C19">
          <w:rPr>
            <w:rFonts w:hint="cs"/>
            <w:rtl/>
          </w:rPr>
          <w:delText>ی‌شود</w:delText>
        </w:r>
        <w:r w:rsidR="008412CC" w:rsidRPr="002B72E7" w:rsidDel="00836C19">
          <w:rPr>
            <w:rtl/>
          </w:rPr>
          <w:delText>.</w:delText>
        </w:r>
      </w:del>
    </w:p>
    <w:p w14:paraId="07E533D2" w14:textId="3C5A0A07" w:rsidR="008412CC" w:rsidDel="00836C19" w:rsidRDefault="008412CC" w:rsidP="005E409E">
      <w:pPr>
        <w:pStyle w:val="payannameh"/>
        <w:tabs>
          <w:tab w:val="left" w:pos="0"/>
          <w:tab w:val="left" w:pos="7371"/>
        </w:tabs>
        <w:spacing w:line="240" w:lineRule="auto"/>
        <w:rPr>
          <w:del w:id="12070" w:author="jafary88@gmail.com" w:date="2022-05-11T18:17:00Z"/>
          <w:rtl/>
        </w:rPr>
      </w:pPr>
    </w:p>
    <w:p w14:paraId="5C3CCE6E" w14:textId="653F6FCE" w:rsidR="005254DB" w:rsidRPr="002B72E7" w:rsidDel="00836C19" w:rsidRDefault="005254DB" w:rsidP="005E409E">
      <w:pPr>
        <w:pStyle w:val="payannameh"/>
        <w:tabs>
          <w:tab w:val="left" w:pos="0"/>
          <w:tab w:val="left" w:pos="7371"/>
        </w:tabs>
        <w:spacing w:line="240" w:lineRule="auto"/>
        <w:rPr>
          <w:del w:id="12071" w:author="jafary88@gmail.com" w:date="2022-05-11T18:17:00Z"/>
          <w:rtl/>
        </w:rPr>
      </w:pPr>
    </w:p>
    <w:p w14:paraId="7F01B469" w14:textId="39F6B302" w:rsidR="008412CC" w:rsidRPr="005254DB" w:rsidDel="00836C19" w:rsidRDefault="008412CC" w:rsidP="00D444FD">
      <w:pPr>
        <w:pStyle w:val="a0"/>
        <w:bidi/>
        <w:rPr>
          <w:del w:id="12072" w:author="jafary88@gmail.com" w:date="2022-05-11T18:17:00Z"/>
          <w:rtl/>
        </w:rPr>
      </w:pPr>
      <w:bookmarkStart w:id="12073" w:name="_Toc8546076"/>
      <w:bookmarkStart w:id="12074" w:name="_Toc8550746"/>
      <w:del w:id="12075" w:author="jafary88@gmail.com" w:date="2022-05-11T18:17:00Z">
        <w:r w:rsidRPr="005254DB" w:rsidDel="00836C19">
          <w:rPr>
            <w:rtl/>
          </w:rPr>
          <w:delText>پیل سوختی دو مخزنی و یک مخزنی</w:delText>
        </w:r>
        <w:bookmarkEnd w:id="12073"/>
        <w:bookmarkEnd w:id="12074"/>
      </w:del>
    </w:p>
    <w:p w14:paraId="7F731807" w14:textId="0079EEC2" w:rsidR="008412CC" w:rsidRPr="002B72E7" w:rsidDel="00836C19" w:rsidRDefault="00D60B36" w:rsidP="00D60B36">
      <w:pPr>
        <w:pStyle w:val="payannameh"/>
        <w:tabs>
          <w:tab w:val="left" w:pos="567"/>
          <w:tab w:val="left" w:pos="1395"/>
          <w:tab w:val="left" w:pos="7371"/>
        </w:tabs>
        <w:spacing w:line="240" w:lineRule="auto"/>
        <w:jc w:val="both"/>
        <w:rPr>
          <w:del w:id="12076" w:author="jafary88@gmail.com" w:date="2022-05-11T18:17:00Z"/>
          <w:rtl/>
        </w:rPr>
      </w:pPr>
      <w:del w:id="12077"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سمت کاتد دارای دو نوع تک و دو مخزنی هستند در نوع دو مخزنی یک مخزن جهت افزودن اکسیژن محلول به آب استف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2078" w:author="Mohsen Jafarinejad" w:date="2019-09-03T13:37:00Z">
        <w:del w:id="12079"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2080" w:author="jafary88@gmail.com" w:date="2022-05-11T18:17:00Z">
        <w:r w:rsidR="008412CC" w:rsidRPr="002B72E7" w:rsidDel="00836C19">
          <w:rPr>
            <w:rtl/>
          </w:rPr>
          <w:delText xml:space="preserve">در حالیکه در نوع یک مخزنی این اکسیژن از سطح باز مخزن وارد کات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دو مخزنی </w:delText>
        </w:r>
        <w:r w:rsidR="000B0AD8" w:rsidRPr="002B72E7" w:rsidDel="00836C19">
          <w:rPr>
            <w:rtl/>
          </w:rPr>
          <w:delText>غالباً</w:delText>
        </w:r>
        <w:r w:rsidR="008412CC" w:rsidRPr="002B72E7" w:rsidDel="00836C19">
          <w:rPr>
            <w:rtl/>
          </w:rPr>
          <w:delText xml:space="preserve"> </w:delText>
        </w:r>
        <w:r w:rsidR="000B0AD8" w:rsidRPr="002B72E7" w:rsidDel="00836C19">
          <w:rPr>
            <w:rtl/>
          </w:rPr>
          <w:delText>به‌صورت</w:delText>
        </w:r>
        <w:r w:rsidR="008412CC" w:rsidRPr="002B72E7" w:rsidDel="00836C19">
          <w:rPr>
            <w:rtl/>
          </w:rPr>
          <w:delText xml:space="preserve"> ناپیوسته عمل کرده و از گلوکز یا استات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ولی در نوع تک مخزنی اکسي</w:delText>
        </w:r>
      </w:del>
      <w:ins w:id="12081" w:author="Mohsen" w:date="2019-03-17T16:48:00Z">
        <w:del w:id="12082" w:author="jafary88@gmail.com" w:date="2022-05-11T18:17:00Z">
          <w:r w:rsidR="006266AC" w:rsidDel="00836C19">
            <w:rPr>
              <w:rtl/>
            </w:rPr>
            <w:delText>ی</w:delText>
          </w:r>
        </w:del>
      </w:ins>
      <w:del w:id="12083" w:author="jafary88@gmail.com" w:date="2022-05-11T18:17:00Z">
        <w:r w:rsidR="008412CC" w:rsidRPr="002B72E7" w:rsidDel="00836C19">
          <w:rPr>
            <w:rtl/>
          </w:rPr>
          <w:delText xml:space="preserve">ژن </w:delText>
        </w:r>
        <w:r w:rsidR="000B0AD8" w:rsidRPr="002B72E7" w:rsidDel="00836C19">
          <w:rPr>
            <w:rtl/>
          </w:rPr>
          <w:delText>به‌صورت</w:delText>
        </w:r>
        <w:r w:rsidR="008412CC" w:rsidRPr="002B72E7" w:rsidDel="00836C19">
          <w:rPr>
            <w:rtl/>
          </w:rPr>
          <w:delText xml:space="preserve"> مخزن باز و آزاد از هوا وارد کات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7D6DB65B" w14:textId="60C927A5" w:rsidR="008412CC" w:rsidDel="00836C19" w:rsidRDefault="008412CC" w:rsidP="005E409E">
      <w:pPr>
        <w:pStyle w:val="payannameh"/>
        <w:tabs>
          <w:tab w:val="left" w:pos="0"/>
          <w:tab w:val="left" w:pos="7371"/>
        </w:tabs>
        <w:spacing w:line="240" w:lineRule="auto"/>
        <w:rPr>
          <w:del w:id="12084" w:author="jafary88@gmail.com" w:date="2022-05-11T18:17:00Z"/>
          <w:rtl/>
        </w:rPr>
      </w:pPr>
    </w:p>
    <w:p w14:paraId="65C9E312" w14:textId="2002D45D" w:rsidR="005254DB" w:rsidRPr="002B72E7" w:rsidDel="00836C19" w:rsidRDefault="005254DB" w:rsidP="005E409E">
      <w:pPr>
        <w:pStyle w:val="payannameh"/>
        <w:tabs>
          <w:tab w:val="left" w:pos="0"/>
          <w:tab w:val="left" w:pos="7371"/>
        </w:tabs>
        <w:spacing w:line="240" w:lineRule="auto"/>
        <w:rPr>
          <w:del w:id="12085" w:author="jafary88@gmail.com" w:date="2022-05-11T18:17:00Z"/>
          <w:rtl/>
        </w:rPr>
      </w:pPr>
    </w:p>
    <w:p w14:paraId="74F9BDF6" w14:textId="66206B91" w:rsidR="008412CC" w:rsidRPr="005254DB" w:rsidDel="00836C19" w:rsidRDefault="000B0AD8" w:rsidP="00D444FD">
      <w:pPr>
        <w:pStyle w:val="a0"/>
        <w:bidi/>
        <w:rPr>
          <w:del w:id="12086" w:author="jafary88@gmail.com" w:date="2022-05-11T18:17:00Z"/>
        </w:rPr>
      </w:pPr>
      <w:bookmarkStart w:id="12087" w:name="_Toc8546077"/>
      <w:bookmarkStart w:id="12088" w:name="_Toc8550747"/>
      <w:del w:id="12089" w:author="jafary88@gmail.com" w:date="2022-05-11T18:17:00Z">
        <w:r w:rsidRPr="005254DB" w:rsidDel="00836C19">
          <w:rPr>
            <w:rtl/>
          </w:rPr>
          <w:delText>پ</w:delText>
        </w:r>
        <w:r w:rsidRPr="005254DB" w:rsidDel="00836C19">
          <w:rPr>
            <w:rFonts w:hint="cs"/>
            <w:rtl/>
          </w:rPr>
          <w:delText>یل‌های</w:delText>
        </w:r>
        <w:r w:rsidR="008412CC" w:rsidRPr="005254DB" w:rsidDel="00836C19">
          <w:delText xml:space="preserve"> </w:delText>
        </w:r>
        <w:r w:rsidR="008412CC" w:rsidRPr="005254DB" w:rsidDel="00836C19">
          <w:rPr>
            <w:rtl/>
          </w:rPr>
          <w:delText>سوختی</w:delText>
        </w:r>
        <w:r w:rsidR="008412CC" w:rsidRPr="005254DB" w:rsidDel="00836C19">
          <w:delText xml:space="preserve"> </w:delText>
        </w:r>
        <w:r w:rsidR="008412CC" w:rsidRPr="005254DB" w:rsidDel="00836C19">
          <w:rPr>
            <w:rtl/>
          </w:rPr>
          <w:delText>میکروبی</w:delText>
        </w:r>
        <w:r w:rsidR="008412CC" w:rsidRPr="005254DB" w:rsidDel="00836C19">
          <w:delText xml:space="preserve"> </w:delText>
        </w:r>
        <w:r w:rsidR="008412CC" w:rsidRPr="005254DB" w:rsidDel="00836C19">
          <w:rPr>
            <w:rtl/>
          </w:rPr>
          <w:delText>بدون</w:delText>
        </w:r>
        <w:r w:rsidR="008412CC" w:rsidRPr="005254DB" w:rsidDel="00836C19">
          <w:delText xml:space="preserve"> </w:delText>
        </w:r>
        <w:r w:rsidR="008412CC" w:rsidRPr="005254DB" w:rsidDel="00836C19">
          <w:rPr>
            <w:rtl/>
          </w:rPr>
          <w:delText>غشاء</w:delText>
        </w:r>
        <w:bookmarkEnd w:id="12087"/>
        <w:bookmarkEnd w:id="12088"/>
      </w:del>
    </w:p>
    <w:p w14:paraId="2BF97EC7" w14:textId="623CF959" w:rsidR="008412CC" w:rsidRPr="002B72E7" w:rsidDel="00836C19" w:rsidRDefault="00D60B36">
      <w:pPr>
        <w:pStyle w:val="payannameh"/>
        <w:tabs>
          <w:tab w:val="left" w:pos="567"/>
          <w:tab w:val="left" w:pos="1395"/>
          <w:tab w:val="left" w:pos="7371"/>
        </w:tabs>
        <w:spacing w:line="240" w:lineRule="auto"/>
        <w:jc w:val="both"/>
        <w:rPr>
          <w:del w:id="12090" w:author="jafary88@gmail.com" w:date="2022-05-11T18:17:00Z"/>
        </w:rPr>
        <w:pPrChange w:id="12091" w:author="Mohsen Jafarinejad" w:date="2019-05-11T11:14:00Z">
          <w:pPr>
            <w:pStyle w:val="payannameh"/>
            <w:tabs>
              <w:tab w:val="left" w:pos="567"/>
              <w:tab w:val="left" w:pos="1395"/>
              <w:tab w:val="left" w:pos="7371"/>
            </w:tabs>
            <w:spacing w:line="240" w:lineRule="auto"/>
          </w:pPr>
        </w:pPrChange>
      </w:pPr>
      <w:del w:id="12092" w:author="jafary88@gmail.com" w:date="2022-05-11T18:17:00Z">
        <w:r w:rsidDel="00836C19">
          <w:rPr>
            <w:rtl/>
          </w:rPr>
          <w:tab/>
        </w:r>
        <w:r w:rsidR="008412CC" w:rsidRPr="002B72E7" w:rsidDel="00836C19">
          <w:rPr>
            <w:rtl/>
          </w:rPr>
          <w:delText>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واسطه،</w:delText>
        </w:r>
        <w:r w:rsidR="000B0AD8" w:rsidRPr="002B72E7" w:rsidDel="00836C19">
          <w:rPr>
            <w:rtl/>
          </w:rPr>
          <w:delText xml:space="preserve"> غشاء</w:delText>
        </w:r>
        <w:r w:rsidR="008412CC" w:rsidRPr="002B72E7" w:rsidDel="00836C19">
          <w:delText xml:space="preserve"> </w:delText>
        </w:r>
        <w:r w:rsidR="008412CC" w:rsidRPr="002B72E7" w:rsidDel="00836C19">
          <w:rPr>
            <w:rtl/>
          </w:rPr>
          <w:delText>همانند</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میکروبی،</w:delText>
        </w:r>
        <w:r w:rsidR="000B0AD8" w:rsidRPr="002B72E7" w:rsidDel="00836C19">
          <w:rPr>
            <w:rtl/>
          </w:rPr>
          <w:delText xml:space="preserve"> آند</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جدا</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همانند الکترولیت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نقش</w:delText>
        </w:r>
        <w:r w:rsidR="008412CC" w:rsidRPr="002B72E7" w:rsidDel="00836C19">
          <w:delText xml:space="preserve"> </w:delText>
        </w:r>
        <w:r w:rsidR="008412CC" w:rsidRPr="002B72E7" w:rsidDel="00836C19">
          <w:rPr>
            <w:rtl/>
          </w:rPr>
          <w:delText>ك</w:delText>
        </w:r>
      </w:del>
      <w:ins w:id="12093" w:author="Mohsen" w:date="2019-03-17T16:48:00Z">
        <w:del w:id="12094" w:author="jafary88@gmail.com" w:date="2022-05-11T18:17:00Z">
          <w:r w:rsidR="006266AC" w:rsidDel="00836C19">
            <w:rPr>
              <w:rtl/>
            </w:rPr>
            <w:delText>ک</w:delText>
          </w:r>
        </w:del>
      </w:ins>
      <w:del w:id="12095" w:author="jafary88@gmail.com" w:date="2022-05-11T18:17:00Z">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ازي</w:delText>
        </w:r>
      </w:del>
      <w:ins w:id="12096" w:author="Mohsen" w:date="2019-03-17T16:48:00Z">
        <w:del w:id="12097" w:author="jafary88@gmail.com" w:date="2022-05-11T18:17:00Z">
          <w:r w:rsidR="006266AC" w:rsidDel="00836C19">
            <w:rPr>
              <w:rtl/>
            </w:rPr>
            <w:delText>ی</w:delText>
          </w:r>
        </w:del>
      </w:ins>
      <w:del w:id="12098" w:author="jafary88@gmail.com" w:date="2022-05-11T18:17:00Z">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جازه</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دهد</w:delText>
        </w:r>
        <w:r w:rsidR="008412CC" w:rsidRPr="002B72E7" w:rsidDel="00836C19">
          <w:delText xml:space="preserve"> </w:delText>
        </w:r>
        <w:r w:rsidR="008412CC" w:rsidRPr="002B72E7" w:rsidDel="00836C19">
          <w:rPr>
            <w:rtl/>
          </w:rPr>
          <w:delText>تا</w:delText>
        </w:r>
        <w:r w:rsidR="008412CC" w:rsidRPr="002B72E7" w:rsidDel="00836C19">
          <w:delText xml:space="preserve"> </w:delText>
        </w:r>
        <w:r w:rsidR="008412CC" w:rsidRPr="002B72E7" w:rsidDel="00836C19">
          <w:rPr>
            <w:rtl/>
          </w:rPr>
          <w:delText>پروتون</w:delText>
        </w:r>
        <w:r w:rsidR="008412CC" w:rsidRPr="002B72E7" w:rsidDel="00836C19">
          <w:delText xml:space="preserve"> </w:delText>
        </w:r>
        <w:r w:rsidR="000B0AD8" w:rsidRPr="002B72E7" w:rsidDel="00836C19">
          <w:rPr>
            <w:rtl/>
          </w:rPr>
          <w:delText>کاملاً</w:delText>
        </w:r>
        <w:r w:rsidR="008412CC" w:rsidRPr="002B72E7" w:rsidDel="00836C19">
          <w:delText xml:space="preserve"> </w:delText>
        </w:r>
        <w:r w:rsidR="008412CC" w:rsidRPr="002B72E7" w:rsidDel="00836C19">
          <w:rPr>
            <w:rtl/>
          </w:rPr>
          <w:delText>حرکت</w:delText>
        </w:r>
        <w:r w:rsidR="008412CC" w:rsidRPr="002B72E7" w:rsidDel="00836C19">
          <w:delText xml:space="preserve"> </w:delText>
        </w:r>
        <w:r w:rsidR="008412CC" w:rsidRPr="002B72E7" w:rsidDel="00836C19">
          <w:rPr>
            <w:rtl/>
          </w:rPr>
          <w:delText>کند</w:delText>
        </w:r>
        <w:r w:rsidR="008412CC" w:rsidRPr="002B72E7" w:rsidDel="00836C19">
          <w:delText>.</w:delText>
        </w:r>
        <w:r w:rsidR="000B0AD8" w:rsidRPr="002B72E7" w:rsidDel="00836C19">
          <w:rPr>
            <w:rtl/>
          </w:rPr>
          <w:delText xml:space="preserve"> هر</w:delText>
        </w:r>
        <w:r w:rsidR="008412CC" w:rsidRPr="002B72E7" w:rsidDel="00836C19">
          <w:delText xml:space="preserve"> </w:delText>
        </w:r>
        <w:r w:rsidR="008412CC" w:rsidRPr="002B72E7" w:rsidDel="00836C19">
          <w:rPr>
            <w:rtl/>
          </w:rPr>
          <w:delText>چند</w:delText>
        </w:r>
        <w:r w:rsidR="008412CC" w:rsidRPr="002B72E7" w:rsidDel="00836C19">
          <w:delText xml:space="preserve"> </w:delText>
        </w:r>
        <w:r w:rsidR="008412CC" w:rsidRPr="002B72E7" w:rsidDel="00836C19">
          <w:rPr>
            <w:rtl/>
          </w:rPr>
          <w:delText>استفاده</w:delText>
        </w:r>
      </w:del>
      <w:ins w:id="12099" w:author="Mohsen Jafarinejad" w:date="2019-05-11T11:13:00Z">
        <w:del w:id="12100" w:author="jafary88@gmail.com" w:date="2022-05-11T18:17:00Z">
          <w:r w:rsidR="00684134" w:rsidDel="00836C19">
            <w:rPr>
              <w:rFonts w:hint="cs"/>
              <w:rtl/>
            </w:rPr>
            <w:delText xml:space="preserve"> از</w:delText>
          </w:r>
        </w:del>
      </w:ins>
      <w:del w:id="12101" w:author="jafary88@gmail.com" w:date="2022-05-11T18:17:00Z">
        <w:r w:rsidR="008412CC" w:rsidRPr="002B72E7" w:rsidDel="00836C19">
          <w:rPr>
            <w:rtl/>
          </w:rPr>
          <w:delText xml:space="preserve"> غش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استفاده از پیل میکروبی</w:delText>
        </w:r>
      </w:del>
      <w:ins w:id="12102" w:author="Mohsen Jafarinejad" w:date="2019-05-11T11:14:00Z">
        <w:del w:id="12103" w:author="jafary88@gmail.com" w:date="2022-05-11T18:17:00Z">
          <w:r w:rsidR="00684134" w:rsidDel="00836C19">
            <w:rPr>
              <w:rFonts w:hint="cs"/>
              <w:rtl/>
            </w:rPr>
            <w:delText xml:space="preserve"> را</w:delText>
          </w:r>
        </w:del>
      </w:ins>
      <w:del w:id="12104" w:author="jafary88@gmail.com" w:date="2022-05-11T18:17:00Z">
        <w:r w:rsidR="008412CC" w:rsidRPr="002B72E7" w:rsidDel="00836C19">
          <w:rPr>
            <w:rtl/>
          </w:rPr>
          <w:delText xml:space="preserve"> برای تصفیه آب را محدود کند. </w:delText>
        </w:r>
      </w:del>
      <w:ins w:id="12105" w:author="Mohsen Jafarinejad" w:date="2019-05-11T11:13:00Z">
        <w:del w:id="12106" w:author="jafary88@gmail.com" w:date="2022-05-11T18:17:00Z">
          <w:r w:rsidR="00684134" w:rsidDel="00836C19">
            <w:rPr>
              <w:rFonts w:hint="cs"/>
              <w:rtl/>
            </w:rPr>
            <w:delText xml:space="preserve">سرعت انتقال </w:delText>
          </w:r>
        </w:del>
      </w:ins>
      <w:del w:id="12107" w:author="jafary88@gmail.com" w:date="2022-05-11T18:17:00Z">
        <w:r w:rsidR="008412CC" w:rsidRPr="002B72E7" w:rsidDel="00836C19">
          <w:rPr>
            <w:rtl/>
          </w:rPr>
          <w:delText>پروتون</w:delText>
        </w:r>
      </w:del>
      <w:ins w:id="12108" w:author="Mohsen Jafarinejad" w:date="2019-05-11T11:09:00Z">
        <w:del w:id="12109" w:author="jafary88@gmail.com" w:date="2022-05-11T18:17:00Z">
          <w:r w:rsidR="00684134" w:rsidDel="00836C19">
            <w:rPr>
              <w:rFonts w:hint="cs"/>
              <w:rtl/>
            </w:rPr>
            <w:delText>‌هایی</w:delText>
          </w:r>
        </w:del>
      </w:ins>
      <w:del w:id="12110" w:author="jafary88@gmail.com" w:date="2022-05-11T18:17:00Z">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طریق</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منتقل</w:delText>
        </w:r>
      </w:del>
      <w:ins w:id="12111" w:author="Mohsen Jafarinejad" w:date="2019-05-11T11:09:00Z">
        <w:del w:id="12112" w:author="jafary88@gmail.com" w:date="2022-05-11T18:17:00Z">
          <w:r w:rsidR="00684134" w:rsidDel="00836C19">
            <w:rPr>
              <w:rFonts w:hint="cs"/>
              <w:rtl/>
            </w:rPr>
            <w:delText xml:space="preserve"> می‌شوند</w:delText>
          </w:r>
        </w:del>
      </w:ins>
      <w:del w:id="12113" w:author="jafary88@gmail.com" w:date="2022-05-11T18:17:00Z">
        <w:r w:rsidR="008412CC" w:rsidRPr="002B72E7" w:rsidDel="00836C19">
          <w:delText xml:space="preserve"> </w:delText>
        </w:r>
      </w:del>
      <w:ins w:id="12114" w:author="Mohsen Jafarinejad" w:date="2019-09-03T13:37:00Z">
        <w:del w:id="12115"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توانند</w:delText>
          </w:r>
        </w:del>
      </w:ins>
      <w:del w:id="12116" w:author="jafary88@gmail.com" w:date="2022-05-11T18:17:00Z">
        <w:r w:rsidR="000B0AD8" w:rsidRPr="002B72E7" w:rsidDel="00836C19">
          <w:rPr>
            <w:rtl/>
          </w:rPr>
          <w:delText>م</w:delText>
        </w:r>
        <w:r w:rsidR="000B0AD8" w:rsidRPr="002B72E7" w:rsidDel="00836C19">
          <w:rPr>
            <w:rFonts w:hint="cs"/>
            <w:rtl/>
          </w:rPr>
          <w:delText>ی‌شوند</w:delText>
        </w:r>
        <w:r w:rsidR="008412CC" w:rsidRPr="002B72E7" w:rsidDel="00836C19">
          <w:delText xml:space="preserve"> </w:delText>
        </w:r>
        <w:r w:rsidR="008412CC" w:rsidRPr="002B72E7" w:rsidDel="00836C19">
          <w:rPr>
            <w:rtl/>
          </w:rPr>
          <w:delText>می</w:delText>
        </w:r>
        <w:r w:rsidR="008412CC" w:rsidRPr="002B72E7" w:rsidDel="00836C19">
          <w:delText xml:space="preserve"> MFC </w:delText>
        </w:r>
        <w:r w:rsidR="008412CC" w:rsidRPr="002B72E7" w:rsidDel="00836C19">
          <w:rPr>
            <w:rtl/>
          </w:rPr>
          <w:delText>از</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008412CC" w:rsidRPr="002B72E7" w:rsidDel="00836C19">
          <w:rPr>
            <w:rtl/>
          </w:rPr>
          <w:delText>از توانند</w:delText>
        </w:r>
        <w:r w:rsidR="008412CC" w:rsidRPr="002B72E7" w:rsidDel="00836C19">
          <w:delText xml:space="preserve"> </w:delText>
        </w:r>
      </w:del>
      <w:ins w:id="12117" w:author="Mohsen Jafarinejad" w:date="2019-09-03T13:37:00Z">
        <w:del w:id="12118" w:author="jafary88@gmail.com" w:date="2022-05-11T18:17:00Z">
          <w:r w:rsidR="004D177F" w:rsidDel="00836C19">
            <w:rPr>
              <w:rtl/>
            </w:rPr>
            <w:delText>به‌عنوان</w:delText>
          </w:r>
        </w:del>
      </w:ins>
      <w:del w:id="12119"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عنوان</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فاکتور</w:delText>
        </w:r>
        <w:r w:rsidR="008412CC" w:rsidRPr="002B72E7" w:rsidDel="00836C19">
          <w:delText xml:space="preserve"> </w:delText>
        </w:r>
      </w:del>
      <w:ins w:id="12120" w:author="Mohsen Jafarinejad" w:date="2019-09-03T13:37:00Z">
        <w:del w:id="12121" w:author="jafary88@gmail.com" w:date="2022-05-11T18:17:00Z">
          <w:r w:rsidR="004D177F" w:rsidDel="00836C19">
            <w:rPr>
              <w:rtl/>
            </w:rPr>
            <w:delText>محدودکننده</w:delText>
          </w:r>
          <w:r w:rsidR="004D177F" w:rsidDel="00836C19">
            <w:rPr>
              <w:rFonts w:ascii="Times New Roman" w:hAnsi="Times New Roman" w:cs="Times New Roman" w:hint="cs"/>
              <w:rtl/>
            </w:rPr>
            <w:delText>ٔ</w:delText>
          </w:r>
        </w:del>
      </w:ins>
      <w:del w:id="12122" w:author="jafary88@gmail.com" w:date="2022-05-11T18:17:00Z">
        <w:r w:rsidR="008412CC" w:rsidRPr="002B72E7" w:rsidDel="00836C19">
          <w:rPr>
            <w:rtl/>
          </w:rPr>
          <w:delText>محدود</w:delText>
        </w:r>
        <w:r w:rsidR="008412CC" w:rsidRPr="002B72E7" w:rsidDel="00836C19">
          <w:delText xml:space="preserve"> </w:delText>
        </w:r>
      </w:del>
      <w:ins w:id="12123" w:author="Mohsen" w:date="2019-03-17T16:48:00Z">
        <w:del w:id="12124" w:author="jafary88@gmail.com" w:date="2022-05-11T18:17:00Z">
          <w:r w:rsidR="006266AC" w:rsidDel="00836C19">
            <w:rPr>
              <w:rtl/>
            </w:rPr>
            <w:delText>کننده</w:delText>
          </w:r>
          <w:r w:rsidR="006266AC" w:rsidDel="00836C19">
            <w:rPr>
              <w:rFonts w:ascii="Times New Roman" w:hAnsi="Times New Roman" w:cs="Times New Roman" w:hint="cs"/>
              <w:rtl/>
            </w:rPr>
            <w:delText>ٔ</w:delText>
          </w:r>
        </w:del>
      </w:ins>
      <w:del w:id="12125" w:author="jafary88@gmail.com" w:date="2022-05-11T18:17:00Z">
        <w:r w:rsidR="000B0AD8" w:rsidRPr="002B72E7" w:rsidDel="00836C19">
          <w:rPr>
            <w:rtl/>
          </w:rPr>
          <w:delText>کننده‌</w:delText>
        </w:r>
        <w:r w:rsidR="000B0AD8" w:rsidRPr="002B72E7" w:rsidDel="00836C19">
          <w:rPr>
            <w:rFonts w:hint="cs"/>
            <w:rtl/>
          </w:rPr>
          <w:delText>ی</w:delText>
        </w:r>
        <w:r w:rsidR="008412CC" w:rsidRPr="002B72E7" w:rsidDel="00836C19">
          <w:delText xml:space="preserve"> </w:delText>
        </w:r>
        <w:r w:rsidR="008412CC" w:rsidRPr="002B72E7" w:rsidDel="00836C19">
          <w:rPr>
            <w:rtl/>
          </w:rPr>
          <w:delText>سرعت</w:delText>
        </w:r>
        <w:r w:rsidR="008412CC" w:rsidRPr="002B72E7" w:rsidDel="00836C19">
          <w:delText xml:space="preserve"> </w:delText>
        </w:r>
        <w:r w:rsidR="008412CC" w:rsidRPr="002B72E7" w:rsidDel="00836C19">
          <w:rPr>
            <w:rtl/>
          </w:rPr>
          <w:delText>باشند</w:delText>
        </w:r>
        <w:r w:rsidR="008412CC" w:rsidRPr="002B72E7" w:rsidDel="00836C19">
          <w:delText xml:space="preserve"> </w:delText>
        </w:r>
      </w:del>
      <w:ins w:id="12126" w:author="Mohsen Jafarinejad" w:date="2019-09-03T13:37:00Z">
        <w:del w:id="12127" w:author="jafary88@gmail.com" w:date="2022-05-11T18:17:00Z">
          <w:r w:rsidR="004D177F" w:rsidDel="00836C19">
            <w:rPr>
              <w:rtl/>
            </w:rPr>
            <w:delText>به‌و</w:delText>
          </w:r>
          <w:r w:rsidR="004D177F" w:rsidDel="00836C19">
            <w:rPr>
              <w:rFonts w:hint="cs"/>
              <w:rtl/>
            </w:rPr>
            <w:delText>ی</w:delText>
          </w:r>
          <w:r w:rsidR="004D177F" w:rsidDel="00836C19">
            <w:rPr>
              <w:rFonts w:hint="eastAsia"/>
              <w:rtl/>
            </w:rPr>
            <w:delText>ژه</w:delText>
          </w:r>
        </w:del>
      </w:ins>
      <w:del w:id="12128"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ویژه</w:delText>
        </w:r>
        <w:r w:rsidR="008412CC" w:rsidRPr="002B72E7" w:rsidDel="00836C19">
          <w:delText xml:space="preserve"> </w:delText>
        </w:r>
        <w:r w:rsidR="008412CC" w:rsidRPr="002B72E7" w:rsidDel="00836C19">
          <w:rPr>
            <w:rtl/>
          </w:rPr>
          <w:delText>همراه</w:delText>
        </w:r>
        <w:r w:rsidR="008412CC" w:rsidRPr="002B72E7" w:rsidDel="00836C19">
          <w:delText xml:space="preserve"> </w:delText>
        </w:r>
        <w:r w:rsidR="008412CC" w:rsidRPr="002B72E7" w:rsidDel="00836C19">
          <w:rPr>
            <w:rtl/>
          </w:rPr>
          <w:delText>با</w:delText>
        </w:r>
        <w:r w:rsidR="008412CC" w:rsidRPr="002B72E7" w:rsidDel="00836C19">
          <w:delText xml:space="preserve"> </w:delText>
        </w:r>
        <w:r w:rsidR="000B0AD8" w:rsidRPr="002B72E7" w:rsidDel="00836C19">
          <w:rPr>
            <w:rtl/>
          </w:rPr>
          <w:delText>رسوب‌ها</w:delText>
        </w:r>
        <w:r w:rsidR="000B0AD8" w:rsidRPr="002B72E7" w:rsidDel="00836C19">
          <w:rPr>
            <w:rFonts w:hint="cs"/>
            <w:rtl/>
          </w:rPr>
          <w:delText>ی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علت</w:delText>
        </w:r>
        <w:r w:rsidR="008412CC" w:rsidRPr="002B72E7" w:rsidDel="00836C19">
          <w:delText xml:space="preserve"> </w:delText>
        </w:r>
        <w:r w:rsidR="008412CC" w:rsidRPr="002B72E7" w:rsidDel="00836C19">
          <w:rPr>
            <w:rtl/>
          </w:rPr>
          <w:delText>جامدات</w:delText>
        </w:r>
        <w:r w:rsidR="008412CC" w:rsidRPr="002B72E7" w:rsidDel="00836C19">
          <w:delText xml:space="preserve"> </w:delText>
        </w:r>
        <w:r w:rsidR="008412CC" w:rsidRPr="002B72E7" w:rsidDel="00836C19">
          <w:rPr>
            <w:rtl/>
          </w:rPr>
          <w:delText>معلق</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0B0AD8" w:rsidRPr="002B72E7" w:rsidDel="00836C19">
          <w:rPr>
            <w:rtl/>
          </w:rPr>
          <w:delText>آلا</w:delText>
        </w:r>
        <w:r w:rsidR="000B0AD8" w:rsidRPr="002B72E7" w:rsidDel="00836C19">
          <w:rPr>
            <w:rFonts w:hint="cs"/>
            <w:rtl/>
          </w:rPr>
          <w:delText>ینده‌های</w:delText>
        </w:r>
        <w:r w:rsidR="008412CC" w:rsidRPr="002B72E7" w:rsidDel="00836C19">
          <w:delText xml:space="preserve"> </w:delText>
        </w:r>
      </w:del>
      <w:ins w:id="12129" w:author="Mohsen Jafarinejad" w:date="2019-09-03T13:37:00Z">
        <w:del w:id="12130" w:author="jafary88@gmail.com" w:date="2022-05-11T18:17:00Z">
          <w:r w:rsidR="004D177F" w:rsidDel="00836C19">
            <w:rPr>
              <w:rtl/>
            </w:rPr>
            <w:delText>قابل‌حل</w:delText>
          </w:r>
        </w:del>
      </w:ins>
      <w:del w:id="12131" w:author="jafary88@gmail.com" w:date="2022-05-11T18:17:00Z">
        <w:r w:rsidR="008412CC" w:rsidRPr="002B72E7" w:rsidDel="00836C19">
          <w:rPr>
            <w:rtl/>
          </w:rPr>
          <w:delText>قابل</w:delText>
        </w:r>
        <w:r w:rsidR="008412CC" w:rsidRPr="002B72E7" w:rsidDel="00836C19">
          <w:delText xml:space="preserve"> </w:delText>
        </w:r>
        <w:r w:rsidR="008412CC" w:rsidRPr="002B72E7" w:rsidDel="00836C19">
          <w:rPr>
            <w:rtl/>
          </w:rPr>
          <w:delText>حل</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قیاس</w:delText>
        </w:r>
        <w:r w:rsidR="008412CC" w:rsidRPr="002B72E7" w:rsidDel="00836C19">
          <w:delText xml:space="preserve"> </w:delText>
        </w:r>
        <w:r w:rsidR="008412CC" w:rsidRPr="002B72E7" w:rsidDel="00836C19">
          <w:rPr>
            <w:rtl/>
          </w:rPr>
          <w:delText xml:space="preserve">بزرگ </w:delText>
        </w:r>
      </w:del>
      <w:ins w:id="12132" w:author="Mohsen" w:date="2019-03-17T16:48:00Z">
        <w:del w:id="12133" w:author="jafary88@gmail.com" w:date="2022-05-11T18:17:00Z">
          <w:r w:rsidR="006266AC" w:rsidDel="00836C19">
            <w:rPr>
              <w:rtl/>
            </w:rPr>
            <w:delText>تصف</w:delText>
          </w:r>
          <w:r w:rsidR="006266AC" w:rsidDel="00836C19">
            <w:rPr>
              <w:rFonts w:hint="cs"/>
              <w:rtl/>
            </w:rPr>
            <w:delText>ی</w:delText>
          </w:r>
          <w:r w:rsidR="006266AC" w:rsidDel="00836C19">
            <w:rPr>
              <w:rFonts w:hint="eastAsia"/>
              <w:rtl/>
            </w:rPr>
            <w:delText>ه</w:delText>
          </w:r>
          <w:r w:rsidR="006266AC" w:rsidDel="00836C19">
            <w:rPr>
              <w:rFonts w:ascii="Times New Roman" w:hAnsi="Times New Roman" w:cs="Times New Roman" w:hint="cs"/>
              <w:rtl/>
            </w:rPr>
            <w:delText>ٔ</w:delText>
          </w:r>
        </w:del>
      </w:ins>
      <w:del w:id="12134" w:author="jafary88@gmail.com" w:date="2022-05-11T18:17:00Z">
        <w:r w:rsidR="000B0AD8" w:rsidRPr="002B72E7" w:rsidDel="00836C19">
          <w:rPr>
            <w:rtl/>
          </w:rPr>
          <w:delText>تصف</w:delText>
        </w:r>
        <w:r w:rsidR="000B0AD8" w:rsidRPr="002B72E7" w:rsidDel="00836C19">
          <w:rPr>
            <w:rFonts w:hint="cs"/>
            <w:rtl/>
          </w:rPr>
          <w:delText>یه‌ی</w:delText>
        </w:r>
        <w:r w:rsidR="008412CC" w:rsidRPr="002B72E7" w:rsidDel="00836C19">
          <w:delText xml:space="preserve"> </w:delText>
        </w:r>
        <w:r w:rsidR="008412CC" w:rsidRPr="002B72E7" w:rsidDel="00836C19">
          <w:rPr>
            <w:rtl/>
          </w:rPr>
          <w:delText>فاضلاب</w:delText>
        </w:r>
        <w:r w:rsidR="008412CC" w:rsidRPr="002B72E7" w:rsidDel="00836C19">
          <w:delText xml:space="preserve"> </w:delText>
        </w:r>
        <w:r w:rsidR="008412CC" w:rsidRPr="002B72E7" w:rsidDel="00836C19">
          <w:rPr>
            <w:rtl/>
          </w:rPr>
          <w:delText>ایجاد</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w:delText>
        </w:r>
      </w:del>
      <w:ins w:id="12135" w:author="Mohsen Jafarinejad" w:date="2019-05-11T11:13:00Z">
        <w:del w:id="12136" w:author="jafary88@gmail.com" w:date="2022-05-11T18:17:00Z">
          <w:r w:rsidR="00684134" w:rsidDel="00836C19">
            <w:rPr>
              <w:rFonts w:hint="cs"/>
              <w:rtl/>
            </w:rPr>
            <w:delText xml:space="preserve">اما </w:delText>
          </w:r>
        </w:del>
      </w:ins>
      <w:del w:id="12137" w:author="jafary88@gmail.com" w:date="2022-05-11T18:17:00Z">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del>
      <w:ins w:id="12138" w:author="Mohsen Jafarinejad" w:date="2019-09-03T13:38:00Z">
        <w:del w:id="12139" w:author="jafary88@gmail.com" w:date="2022-05-11T18:17:00Z">
          <w:r w:rsidR="004D177F" w:rsidDel="00836C19">
            <w:rPr>
              <w:rFonts w:hint="cs"/>
              <w:rtl/>
            </w:rPr>
            <w:delText xml:space="preserve">ی </w:delText>
          </w:r>
        </w:del>
      </w:ins>
      <w:ins w:id="12140" w:author="Mohsen Jafarinejad" w:date="2019-05-11T11:14:00Z">
        <w:del w:id="12141" w:author="jafary88@gmail.com" w:date="2022-05-11T18:17:00Z">
          <w:r w:rsidR="00684134" w:rsidDel="00836C19">
            <w:rPr>
              <w:rFonts w:hint="cs"/>
              <w:rtl/>
            </w:rPr>
            <w:delText xml:space="preserve">بدون غشاء </w:delText>
          </w:r>
        </w:del>
      </w:ins>
      <w:del w:id="12142" w:author="jafary88@gmail.com" w:date="2022-05-11T18:17:00Z">
        <w:r w:rsidR="008412CC" w:rsidRPr="002B72E7" w:rsidDel="00836C19">
          <w:rPr>
            <w:rtl/>
          </w:rPr>
          <w:delText xml:space="preserve"> نفوذ زیاد اک</w:delText>
        </w:r>
      </w:del>
      <w:ins w:id="12143" w:author="Mohsen Jafarinejad" w:date="2019-05-11T11:12:00Z">
        <w:del w:id="12144" w:author="jafary88@gmail.com" w:date="2022-05-11T18:17:00Z">
          <w:r w:rsidR="00684134" w:rsidDel="00836C19">
            <w:rPr>
              <w:rFonts w:hint="cs"/>
              <w:rtl/>
            </w:rPr>
            <w:delText>س</w:delText>
          </w:r>
        </w:del>
      </w:ins>
      <w:del w:id="12145" w:author="jafary88@gmail.com" w:date="2022-05-11T18:17:00Z">
        <w:r w:rsidR="008412CC" w:rsidRPr="002B72E7" w:rsidDel="00836C19">
          <w:rPr>
            <w:rtl/>
          </w:rPr>
          <w:delText xml:space="preserve">یژن به آند باعث کاهش تولید الکتریسیته شده </w:delText>
        </w:r>
      </w:del>
      <w:ins w:id="12146" w:author="Mohsen Jafarinejad" w:date="2019-09-03T13:38:00Z">
        <w:del w:id="12147" w:author="jafary88@gmail.com" w:date="2022-05-11T18:17:00Z">
          <w:r w:rsidR="004D177F" w:rsidDel="00836C19">
            <w:rPr>
              <w:rtl/>
            </w:rPr>
            <w:delText>درنت</w:delText>
          </w:r>
          <w:r w:rsidR="004D177F" w:rsidDel="00836C19">
            <w:rPr>
              <w:rFonts w:hint="cs"/>
              <w:rtl/>
            </w:rPr>
            <w:delText>ی</w:delText>
          </w:r>
          <w:r w:rsidR="004D177F" w:rsidDel="00836C19">
            <w:rPr>
              <w:rFonts w:hint="eastAsia"/>
              <w:rtl/>
            </w:rPr>
            <w:delText>جه</w:delText>
          </w:r>
        </w:del>
      </w:ins>
      <w:del w:id="12148" w:author="jafary88@gmail.com" w:date="2022-05-11T18:17:00Z">
        <w:r w:rsidR="008412CC" w:rsidRPr="002B72E7" w:rsidDel="00836C19">
          <w:rPr>
            <w:rtl/>
          </w:rPr>
          <w:delText>در نتیجه به مطالعات بیشتری در این زمینه نیاز است.</w:delText>
        </w:r>
        <w:r w:rsidR="000B0AD8" w:rsidRPr="002B72E7" w:rsidDel="00836C19">
          <w:delText xml:space="preserve"> </w:delText>
        </w:r>
      </w:del>
      <w:customXmlDelRangeStart w:id="12149" w:author="jafary88@gmail.com" w:date="2022-05-11T18:17:00Z"/>
      <w:sdt>
        <w:sdtPr>
          <w:rPr>
            <w:rtl/>
          </w:rPr>
          <w:id w:val="-1388187958"/>
          <w:citation/>
        </w:sdtPr>
        <w:sdtEndPr/>
        <w:sdtContent>
          <w:customXmlDelRangeEnd w:id="12149"/>
          <w:del w:id="12150"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2151" w:author="jafary88@gmail.com" w:date="2022-05-11T18:17:00Z"/>
        </w:sdtContent>
      </w:sdt>
      <w:customXmlDelRangeEnd w:id="12151"/>
      <w:ins w:id="12152" w:author="Mohsen Jafarinejad" w:date="2019-05-11T11:10:00Z">
        <w:del w:id="12153" w:author="jafary88@gmail.com" w:date="2022-05-11T18:17:00Z">
          <w:r w:rsidR="00684134" w:rsidDel="00836C19">
            <w:rPr>
              <w:rFonts w:hint="cs"/>
              <w:rtl/>
            </w:rPr>
            <w:delText>.</w:delText>
          </w:r>
        </w:del>
      </w:ins>
    </w:p>
    <w:p w14:paraId="1D816E3D" w14:textId="5836AACA" w:rsidR="008412CC" w:rsidRPr="002B72E7" w:rsidDel="00836C19" w:rsidRDefault="008412CC" w:rsidP="005E409E">
      <w:pPr>
        <w:pStyle w:val="payannameh"/>
        <w:tabs>
          <w:tab w:val="left" w:pos="7371"/>
        </w:tabs>
        <w:spacing w:line="240" w:lineRule="auto"/>
        <w:rPr>
          <w:del w:id="12154" w:author="jafary88@gmail.com" w:date="2022-05-11T18:17:00Z"/>
        </w:rPr>
      </w:pPr>
    </w:p>
    <w:p w14:paraId="096EDAC1" w14:textId="4442F0F5" w:rsidR="008412CC" w:rsidRPr="002B72E7" w:rsidDel="00836C19" w:rsidRDefault="008412CC" w:rsidP="005E409E">
      <w:pPr>
        <w:pStyle w:val="payannameh"/>
        <w:tabs>
          <w:tab w:val="left" w:pos="7371"/>
        </w:tabs>
        <w:spacing w:line="240" w:lineRule="auto"/>
        <w:rPr>
          <w:del w:id="12155" w:author="jafary88@gmail.com" w:date="2022-05-11T18:17:00Z"/>
        </w:rPr>
      </w:pPr>
    </w:p>
    <w:p w14:paraId="77DB9AFE" w14:textId="5722BE38" w:rsidR="005254DB" w:rsidDel="00836C19" w:rsidRDefault="005254DB" w:rsidP="005E409E">
      <w:pPr>
        <w:pStyle w:val="payannameh"/>
        <w:tabs>
          <w:tab w:val="left" w:pos="7371"/>
        </w:tabs>
        <w:spacing w:line="240" w:lineRule="auto"/>
        <w:rPr>
          <w:del w:id="12156" w:author="jafary88@gmail.com" w:date="2022-05-11T18:17:00Z"/>
          <w:b/>
          <w:bCs/>
          <w:rtl/>
        </w:rPr>
      </w:pPr>
    </w:p>
    <w:p w14:paraId="2ACFB1D6" w14:textId="5C28223A" w:rsidR="005254DB" w:rsidRPr="004D177F" w:rsidDel="00836C19" w:rsidRDefault="004D177F" w:rsidP="005E409E">
      <w:pPr>
        <w:pStyle w:val="payannameh"/>
        <w:tabs>
          <w:tab w:val="left" w:pos="7371"/>
        </w:tabs>
        <w:spacing w:line="240" w:lineRule="auto"/>
        <w:rPr>
          <w:del w:id="12157" w:author="jafary88@gmail.com" w:date="2022-05-11T18:17:00Z"/>
          <w:b/>
          <w:rtl/>
          <w:rPrChange w:id="12158" w:author="Mohsen Jafarinejad" w:date="2019-09-03T13:38:00Z">
            <w:rPr>
              <w:del w:id="12159" w:author="jafary88@gmail.com" w:date="2022-05-11T18:17:00Z"/>
              <w:b/>
              <w:bCs/>
              <w:rtl/>
            </w:rPr>
          </w:rPrChange>
        </w:rPr>
      </w:pPr>
      <w:bookmarkStart w:id="12160" w:name="_Toc8546078"/>
      <w:bookmarkStart w:id="12161" w:name="_Toc8550487"/>
      <w:bookmarkStart w:id="12162" w:name="_Toc8550748"/>
      <w:bookmarkEnd w:id="12160"/>
      <w:bookmarkEnd w:id="12161"/>
      <w:bookmarkEnd w:id="12162"/>
      <w:ins w:id="12163" w:author="Mohsen Jafarinejad" w:date="2019-09-03T13:38:00Z">
        <w:del w:id="12164" w:author="jafary88@gmail.com" w:date="2022-05-11T18:17:00Z">
          <w:r w:rsidRPr="004D177F" w:rsidDel="00836C19">
            <w:rPr>
              <w:b/>
              <w:rtl/>
              <w:rPrChange w:id="12165" w:author="Mohsen Jafarinejad" w:date="2019-09-03T13:38:00Z">
                <w:rPr>
                  <w:b/>
                  <w:bCs/>
                  <w:rtl/>
                </w:rPr>
              </w:rPrChange>
            </w:rPr>
            <w:delText>م</w:delText>
          </w:r>
          <w:r w:rsidRPr="004D177F" w:rsidDel="00836C19">
            <w:rPr>
              <w:rFonts w:hint="cs"/>
              <w:b/>
              <w:rtl/>
              <w:rPrChange w:id="12166" w:author="Mohsen Jafarinejad" w:date="2019-09-03T13:38:00Z">
                <w:rPr>
                  <w:rFonts w:hint="cs"/>
                  <w:b/>
                  <w:bCs/>
                  <w:rtl/>
                </w:rPr>
              </w:rPrChange>
            </w:rPr>
            <w:delText>ی</w:delText>
          </w:r>
          <w:r w:rsidRPr="004D177F" w:rsidDel="00836C19">
            <w:rPr>
              <w:rFonts w:hint="eastAsia"/>
              <w:b/>
              <w:rtl/>
              <w:rPrChange w:id="12167" w:author="Mohsen Jafarinejad" w:date="2019-09-03T13:38:00Z">
                <w:rPr>
                  <w:rFonts w:hint="eastAsia"/>
                  <w:b/>
                  <w:bCs/>
                  <w:rtl/>
                </w:rPr>
              </w:rPrChange>
            </w:rPr>
            <w:delText>کرواورگان</w:delText>
          </w:r>
          <w:r w:rsidRPr="004D177F" w:rsidDel="00836C19">
            <w:rPr>
              <w:rFonts w:hint="cs"/>
              <w:b/>
              <w:rtl/>
              <w:rPrChange w:id="12168" w:author="Mohsen Jafarinejad" w:date="2019-09-03T13:38:00Z">
                <w:rPr>
                  <w:rFonts w:hint="cs"/>
                  <w:b/>
                  <w:bCs/>
                  <w:rtl/>
                </w:rPr>
              </w:rPrChange>
            </w:rPr>
            <w:delText>ی</w:delText>
          </w:r>
          <w:r w:rsidRPr="004D177F" w:rsidDel="00836C19">
            <w:rPr>
              <w:rFonts w:hint="eastAsia"/>
              <w:b/>
              <w:rtl/>
              <w:rPrChange w:id="12169" w:author="Mohsen Jafarinejad" w:date="2019-09-03T13:38:00Z">
                <w:rPr>
                  <w:rFonts w:hint="eastAsia"/>
                  <w:b/>
                  <w:bCs/>
                  <w:rtl/>
                </w:rPr>
              </w:rPrChange>
            </w:rPr>
            <w:delText>زم‌ها</w:delText>
          </w:r>
        </w:del>
      </w:ins>
    </w:p>
    <w:p w14:paraId="553DE880" w14:textId="7612AC5A" w:rsidR="005254DB" w:rsidDel="00836C19" w:rsidRDefault="008412CC" w:rsidP="00D444FD">
      <w:pPr>
        <w:pStyle w:val="a0"/>
        <w:bidi/>
        <w:rPr>
          <w:del w:id="12170" w:author="jafary88@gmail.com" w:date="2022-05-11T18:17:00Z"/>
          <w:rtl/>
        </w:rPr>
      </w:pPr>
      <w:bookmarkStart w:id="12171" w:name="_Toc8546079"/>
      <w:bookmarkStart w:id="12172" w:name="_Toc8550749"/>
      <w:del w:id="12173" w:author="jafary88@gmail.com" w:date="2022-05-11T18:17:00Z">
        <w:r w:rsidRPr="005254DB" w:rsidDel="00836C19">
          <w:rPr>
            <w:rtl/>
          </w:rPr>
          <w:delText>میکرواورگانیسم</w:delText>
        </w:r>
        <w:r w:rsidR="00F55133" w:rsidDel="00836C19">
          <w:rPr>
            <w:rStyle w:val="FootnoteReference"/>
            <w:b w:val="0"/>
            <w:bCs w:val="0"/>
            <w:rtl/>
          </w:rPr>
          <w:footnoteReference w:id="13"/>
        </w:r>
        <w:r w:rsidRPr="005254DB" w:rsidDel="00836C19">
          <w:rPr>
            <w:rtl/>
          </w:rPr>
          <w:delText xml:space="preserve"> ها در پیل سوختی میکروبی</w:delText>
        </w:r>
        <w:bookmarkEnd w:id="12171"/>
        <w:bookmarkEnd w:id="12172"/>
      </w:del>
    </w:p>
    <w:p w14:paraId="78826B44" w14:textId="2731C42F" w:rsidR="008412CC" w:rsidRPr="002B72E7" w:rsidDel="00836C19" w:rsidRDefault="007A0178" w:rsidP="004D177F">
      <w:pPr>
        <w:pStyle w:val="payannameh"/>
        <w:tabs>
          <w:tab w:val="left" w:pos="567"/>
          <w:tab w:val="left" w:pos="7371"/>
        </w:tabs>
        <w:spacing w:line="240" w:lineRule="auto"/>
        <w:jc w:val="both"/>
        <w:rPr>
          <w:del w:id="12176" w:author="jafary88@gmail.com" w:date="2022-05-11T18:17:00Z"/>
          <w:rtl/>
        </w:rPr>
      </w:pPr>
      <w:del w:id="12177" w:author="jafary88@gmail.com" w:date="2022-05-11T18:17:00Z">
        <w:r w:rsidDel="00836C19">
          <w:rPr>
            <w:rtl/>
          </w:rPr>
          <w:tab/>
        </w:r>
        <w:r w:rsidR="008412CC" w:rsidRPr="002B72E7" w:rsidDel="00836C19">
          <w:rPr>
            <w:rtl/>
          </w:rPr>
          <w:delText xml:space="preserve">در فورم </w:delText>
        </w:r>
      </w:del>
      <w:ins w:id="12178" w:author="Mohsen Jafarinejad" w:date="2019-09-03T13:38:00Z">
        <w:del w:id="12179" w:author="jafary88@gmail.com" w:date="2022-05-11T18:17:00Z">
          <w:r w:rsidR="004D177F" w:rsidDel="00836C19">
            <w:rPr>
              <w:rFonts w:hint="cs"/>
              <w:rtl/>
            </w:rPr>
            <w:delText>شکل</w:delText>
          </w:r>
          <w:r w:rsidR="004D177F" w:rsidRPr="002B72E7" w:rsidDel="00836C19">
            <w:rPr>
              <w:rtl/>
            </w:rPr>
            <w:delText xml:space="preserve"> </w:delText>
          </w:r>
        </w:del>
      </w:ins>
      <w:del w:id="12180" w:author="jafary88@gmail.com" w:date="2022-05-11T18:17:00Z">
        <w:r w:rsidR="008412CC" w:rsidRPr="002B72E7" w:rsidDel="00836C19">
          <w:rPr>
            <w:rtl/>
          </w:rPr>
          <w:delText xml:space="preserve">ابتدایی یک پیل سوختی میکروبی </w:delText>
        </w:r>
      </w:del>
      <w:ins w:id="12181" w:author="Mohsen Jafarinejad" w:date="2019-09-03T13:38:00Z">
        <w:del w:id="12182" w:author="jafary88@gmail.com" w:date="2022-05-11T18:17:00Z">
          <w:r w:rsidR="004D177F" w:rsidDel="00836C19">
            <w:rPr>
              <w:rtl/>
            </w:rPr>
            <w:delText>وس</w:delText>
          </w:r>
          <w:r w:rsidR="004D177F" w:rsidDel="00836C19">
            <w:rPr>
              <w:rFonts w:hint="cs"/>
              <w:rtl/>
            </w:rPr>
            <w:delText>ی</w:delText>
          </w:r>
          <w:r w:rsidR="004D177F" w:rsidDel="00836C19">
            <w:rPr>
              <w:rFonts w:hint="eastAsia"/>
              <w:rtl/>
            </w:rPr>
            <w:delText>له‌ا</w:delText>
          </w:r>
          <w:r w:rsidR="004D177F" w:rsidDel="00836C19">
            <w:rPr>
              <w:rFonts w:hint="cs"/>
              <w:rtl/>
            </w:rPr>
            <w:delText>ی</w:delText>
          </w:r>
          <w:r w:rsidR="004D177F" w:rsidDel="00836C19">
            <w:rPr>
              <w:rtl/>
            </w:rPr>
            <w:delText xml:space="preserve"> است</w:delText>
          </w:r>
        </w:del>
      </w:ins>
      <w:del w:id="12183" w:author="jafary88@gmail.com" w:date="2022-05-11T18:17:00Z">
        <w:r w:rsidR="008412CC" w:rsidRPr="002B72E7" w:rsidDel="00836C19">
          <w:rPr>
            <w:rtl/>
          </w:rPr>
          <w:delText xml:space="preserve">وسیله ایست که با </w:delText>
        </w:r>
      </w:del>
      <w:ins w:id="12184" w:author="Mohsen Jafarinejad" w:date="2019-09-03T13:39:00Z">
        <w:del w:id="12185" w:author="jafary88@gmail.com" w:date="2022-05-11T18:17:00Z">
          <w:r w:rsidR="004D177F" w:rsidDel="00836C19">
            <w:rPr>
              <w:rtl/>
            </w:rPr>
            <w:delText>به‌کارگ</w:delText>
          </w:r>
          <w:r w:rsidR="004D177F" w:rsidDel="00836C19">
            <w:rPr>
              <w:rFonts w:hint="cs"/>
              <w:rtl/>
            </w:rPr>
            <w:delText>ی</w:delText>
          </w:r>
          <w:r w:rsidR="004D177F" w:rsidDel="00836C19">
            <w:rPr>
              <w:rFonts w:hint="eastAsia"/>
              <w:rtl/>
            </w:rPr>
            <w:delText>ر</w:delText>
          </w:r>
          <w:r w:rsidR="004D177F" w:rsidDel="00836C19">
            <w:rPr>
              <w:rFonts w:hint="cs"/>
              <w:rtl/>
            </w:rPr>
            <w:delText>ی</w:delText>
          </w:r>
        </w:del>
      </w:ins>
      <w:del w:id="12186" w:author="jafary88@gmail.com" w:date="2022-05-11T18:17:00Z">
        <w:r w:rsidR="008412CC" w:rsidRPr="002B72E7" w:rsidDel="00836C19">
          <w:rPr>
            <w:rtl/>
          </w:rPr>
          <w:delText xml:space="preserve">بکار گیر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ه تولید جریان الکتریکی با استفاده از اکسیداسیون مواد آلی </w:delText>
        </w:r>
        <w:r w:rsidR="000B0AD8" w:rsidRPr="002B72E7" w:rsidDel="00836C19">
          <w:rPr>
            <w:rtl/>
          </w:rPr>
          <w:delText>م</w:delText>
        </w:r>
        <w:r w:rsidR="000B0AD8" w:rsidRPr="002B72E7" w:rsidDel="00836C19">
          <w:rPr>
            <w:rFonts w:hint="cs"/>
            <w:rtl/>
          </w:rPr>
          <w:delText>ی‌پردازد</w:delText>
        </w:r>
        <w:r w:rsidR="008412CC" w:rsidRPr="002B72E7" w:rsidDel="00836C19">
          <w:rPr>
            <w:rtl/>
          </w:rPr>
          <w:delText>.</w:delText>
        </w:r>
      </w:del>
    </w:p>
    <w:p w14:paraId="3E59FF59" w14:textId="09041966" w:rsidR="008412CC" w:rsidRPr="002B72E7" w:rsidDel="00836C19" w:rsidRDefault="00D00E55" w:rsidP="00D26B64">
      <w:pPr>
        <w:pStyle w:val="payannameh"/>
        <w:tabs>
          <w:tab w:val="left" w:pos="567"/>
          <w:tab w:val="left" w:pos="1395"/>
          <w:tab w:val="left" w:pos="7371"/>
        </w:tabs>
        <w:spacing w:line="240" w:lineRule="auto"/>
        <w:jc w:val="both"/>
        <w:rPr>
          <w:del w:id="12187" w:author="jafary88@gmail.com" w:date="2022-05-11T18:17:00Z"/>
          <w:rtl/>
        </w:rPr>
      </w:pPr>
      <w:del w:id="12188" w:author="jafary88@gmail.com" w:date="2022-05-11T18:17:00Z">
        <w:r w:rsidDel="00836C19">
          <w:rPr>
            <w:rtl/>
          </w:rPr>
          <w:tab/>
        </w:r>
        <w:r w:rsidR="008412CC" w:rsidRPr="002B72E7" w:rsidDel="00836C19">
          <w:rPr>
            <w:rtl/>
          </w:rPr>
          <w:delText xml:space="preserve">در پیل سوخت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ا متابولیزه </w:delText>
        </w:r>
      </w:del>
      <w:ins w:id="12189" w:author="Mohsen Jafarinejad" w:date="2019-05-11T11:16:00Z">
        <w:del w:id="12190" w:author="jafary88@gmail.com" w:date="2022-05-11T18:17:00Z">
          <w:r w:rsidR="0065042B" w:rsidDel="00836C19">
            <w:rPr>
              <w:rFonts w:hint="cs"/>
              <w:rtl/>
            </w:rPr>
            <w:delText>‌</w:delText>
          </w:r>
        </w:del>
      </w:ins>
      <w:del w:id="12191" w:author="jafary88@gmail.com" w:date="2022-05-11T18:17:00Z">
        <w:r w:rsidR="008412CC" w:rsidRPr="002B72E7" w:rsidDel="00836C19">
          <w:rPr>
            <w:rtl/>
          </w:rPr>
          <w:delText xml:space="preserve">کردن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w:delText>
        </w:r>
      </w:del>
      <w:ins w:id="12192" w:author="Mohsen Jafarinejad" w:date="2019-05-11T11:16:00Z">
        <w:del w:id="12193" w:author="jafary88@gmail.com" w:date="2022-05-11T18:17:00Z">
          <w:r w:rsidR="0065042B" w:rsidDel="00836C19">
            <w:rPr>
              <w:rFonts w:hint="cs"/>
              <w:rtl/>
            </w:rPr>
            <w:delText>مواد</w:delText>
          </w:r>
          <w:r w:rsidR="0065042B" w:rsidRPr="002B72E7" w:rsidDel="00836C19">
            <w:rPr>
              <w:rtl/>
            </w:rPr>
            <w:delText xml:space="preserve"> </w:delText>
          </w:r>
        </w:del>
      </w:ins>
      <w:del w:id="12194" w:author="jafary88@gmail.com" w:date="2022-05-11T18:17:00Z">
        <w:r w:rsidR="008412CC" w:rsidRPr="002B72E7" w:rsidDel="00836C19">
          <w:rPr>
            <w:rtl/>
          </w:rPr>
          <w:delText xml:space="preserve">آلی به صدور الکترون به صفحات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خارجی </w:delText>
        </w:r>
        <w:r w:rsidR="000B0AD8" w:rsidRPr="002B72E7" w:rsidDel="00836C19">
          <w:rPr>
            <w:rtl/>
          </w:rPr>
          <w:delText>م</w:delText>
        </w:r>
        <w:r w:rsidR="000B0AD8" w:rsidRPr="002B72E7" w:rsidDel="00836C19">
          <w:rPr>
            <w:rFonts w:hint="cs"/>
            <w:rtl/>
          </w:rPr>
          <w:delText>ی‌پردازند</w:delText>
        </w:r>
        <w:r w:rsidR="008412CC" w:rsidRPr="002B72E7" w:rsidDel="00836C19">
          <w:rPr>
            <w:rtl/>
          </w:rPr>
          <w:delText>.</w:delText>
        </w:r>
        <w:r w:rsidR="000B0AD8" w:rsidRPr="002B72E7" w:rsidDel="00836C19">
          <w:rPr>
            <w:rtl/>
          </w:rPr>
          <w:delText xml:space="preserve"> اکس</w:delText>
        </w:r>
        <w:r w:rsidR="000B0AD8" w:rsidRPr="002B72E7" w:rsidDel="00836C19">
          <w:rPr>
            <w:rFonts w:hint="cs"/>
            <w:rtl/>
          </w:rPr>
          <w:delText>یداسیون</w:delText>
        </w:r>
        <w:r w:rsidR="008412CC" w:rsidRPr="002B72E7" w:rsidDel="00836C19">
          <w:rPr>
            <w:rtl/>
          </w:rPr>
          <w:delText xml:space="preserve"> مواد آلی باعث آزاد شدن الکترون و پروتون از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اکسیداسی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به سمت آند حرکت کرده و از آنجا به کات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به کاتد مهاجرت کرده و با </w:delText>
        </w:r>
        <w:r w:rsidR="000B0AD8" w:rsidRPr="002B72E7" w:rsidDel="00836C19">
          <w:rPr>
            <w:rtl/>
          </w:rPr>
          <w:delText>الکترون‌ها</w:delText>
        </w:r>
        <w:r w:rsidR="008412CC" w:rsidRPr="002B72E7" w:rsidDel="00836C19">
          <w:rPr>
            <w:rtl/>
          </w:rPr>
          <w:delText xml:space="preserve"> و کاتولیت</w:delText>
        </w:r>
        <w:r w:rsidR="00021356" w:rsidDel="00836C19">
          <w:rPr>
            <w:rStyle w:val="FootnoteReference"/>
            <w:rtl/>
          </w:rPr>
          <w:footnoteReference w:id="14"/>
        </w:r>
        <w:r w:rsidR="008412CC" w:rsidRPr="002B72E7" w:rsidDel="00836C19">
          <w:rPr>
            <w:rtl/>
          </w:rPr>
          <w:delText xml:space="preserve">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ه یک ماده شیمیا</w:delText>
        </w:r>
      </w:del>
      <w:ins w:id="12197" w:author="Mohsen Jafarinejad" w:date="2019-09-03T13:39:00Z">
        <w:del w:id="12198" w:author="jafary88@gmail.com" w:date="2022-05-11T18:17:00Z">
          <w:r w:rsidR="004D177F" w:rsidDel="00836C19">
            <w:rPr>
              <w:rFonts w:hint="cs"/>
              <w:rtl/>
            </w:rPr>
            <w:delText>ی</w:delText>
          </w:r>
        </w:del>
      </w:ins>
      <w:del w:id="12199" w:author="jafary88@gmail.com" w:date="2022-05-11T18:17:00Z">
        <w:r w:rsidR="008412CC" w:rsidRPr="002B72E7" w:rsidDel="00836C19">
          <w:rPr>
            <w:rtl/>
          </w:rPr>
          <w:delText xml:space="preserve">ی مانند اکسیژن است که در سطح کاتد کاهیده </w:delText>
        </w:r>
        <w:r w:rsidR="000B0AD8" w:rsidRPr="002B72E7" w:rsidDel="00836C19">
          <w:rPr>
            <w:rtl/>
          </w:rPr>
          <w:delText>م</w:delText>
        </w:r>
        <w:r w:rsidR="000B0AD8" w:rsidRPr="002B72E7" w:rsidDel="00836C19">
          <w:rPr>
            <w:rFonts w:hint="cs"/>
            <w:rtl/>
          </w:rPr>
          <w:delText>ی‌شو</w:delText>
        </w:r>
      </w:del>
      <w:ins w:id="12200" w:author="Mohsen Jafarinejad" w:date="2019-05-11T11:17:00Z">
        <w:del w:id="12201" w:author="jafary88@gmail.com" w:date="2022-05-11T18:17:00Z">
          <w:r w:rsidR="0065042B" w:rsidDel="00836C19">
            <w:rPr>
              <w:rFonts w:hint="cs"/>
              <w:rtl/>
            </w:rPr>
            <w:delText>ن</w:delText>
          </w:r>
        </w:del>
      </w:ins>
      <w:del w:id="12202" w:author="jafary88@gmail.com" w:date="2022-05-11T18:17:00Z">
        <w:r w:rsidR="000B0AD8" w:rsidRPr="002B72E7" w:rsidDel="00836C19">
          <w:rPr>
            <w:rFonts w:hint="cs"/>
            <w:rtl/>
          </w:rPr>
          <w:delText>ند</w:delText>
        </w:r>
      </w:del>
      <w:ins w:id="12203" w:author="Mohsen Jafarinejad" w:date="2019-05-11T11:17:00Z">
        <w:del w:id="12204" w:author="jafary88@gmail.com" w:date="2022-05-11T18:17:00Z">
          <w:r w:rsidR="0065042B" w:rsidDel="00836C19">
            <w:rPr>
              <w:rFonts w:hint="cs"/>
              <w:rtl/>
            </w:rPr>
            <w:delText>.</w:delText>
          </w:r>
        </w:del>
      </w:ins>
      <w:del w:id="12205" w:author="jafary88@gmail.com" w:date="2022-05-11T18:17:00Z">
        <w:r w:rsidR="008412CC" w:rsidRPr="002B72E7" w:rsidDel="00836C19">
          <w:rPr>
            <w:rtl/>
          </w:rPr>
          <w:delText>.</w:delText>
        </w:r>
        <w:r w:rsidR="00180032" w:rsidRPr="002B72E7" w:rsidDel="00836C19">
          <w:delText xml:space="preserve"> </w:delText>
        </w:r>
      </w:del>
      <w:ins w:id="12206" w:author="Mohsen Jafarinejad" w:date="2019-09-03T13:40:00Z">
        <w:del w:id="12207" w:author="jafary88@gmail.com" w:date="2022-05-11T18:17:00Z">
          <w:r w:rsidR="004D177F" w:rsidDel="00836C19">
            <w:rPr>
              <w:rtl/>
            </w:rPr>
            <w:delText>به‌ا</w:delText>
          </w:r>
          <w:r w:rsidR="004D177F" w:rsidDel="00836C19">
            <w:rPr>
              <w:rFonts w:hint="cs"/>
              <w:rtl/>
            </w:rPr>
            <w:delText>ی</w:delText>
          </w:r>
          <w:r w:rsidR="004D177F" w:rsidDel="00836C19">
            <w:rPr>
              <w:rFonts w:hint="eastAsia"/>
              <w:rtl/>
            </w:rPr>
            <w:delText>ن‌ترت</w:delText>
          </w:r>
          <w:r w:rsidR="004D177F" w:rsidDel="00836C19">
            <w:rPr>
              <w:rFonts w:hint="cs"/>
              <w:rtl/>
            </w:rPr>
            <w:delText>ی</w:delText>
          </w:r>
          <w:r w:rsidR="004D177F" w:rsidDel="00836C19">
            <w:rPr>
              <w:rFonts w:hint="eastAsia"/>
              <w:rtl/>
            </w:rPr>
            <w:delText>ب</w:delText>
          </w:r>
        </w:del>
      </w:ins>
      <w:del w:id="12208" w:author="jafary88@gmail.com" w:date="2022-05-11T18:17:00Z">
        <w:r w:rsidR="008412CC" w:rsidRPr="002B72E7" w:rsidDel="00836C19">
          <w:rPr>
            <w:rtl/>
          </w:rPr>
          <w:delText>همینطور</w:delText>
        </w:r>
      </w:del>
      <w:ins w:id="12209" w:author="Mohsen Jafarinejad" w:date="2019-05-11T11:17:00Z">
        <w:del w:id="12210" w:author="jafary88@gmail.com" w:date="2022-05-11T18:17:00Z">
          <w:r w:rsidR="0065042B" w:rsidDel="00836C19">
            <w:rPr>
              <w:rFonts w:hint="cs"/>
              <w:rtl/>
            </w:rPr>
            <w:delText xml:space="preserve"> </w:delText>
          </w:r>
        </w:del>
      </w:ins>
      <w:del w:id="12211" w:author="jafary88@gmail.com" w:date="2022-05-11T18:17:00Z">
        <w:r w:rsidR="008412CC" w:rsidRPr="002B72E7" w:rsidDel="00836C19">
          <w:rPr>
            <w:rtl/>
          </w:rPr>
          <w:delText xml:space="preserve">، یک جریان الکتریکی </w:delText>
        </w:r>
        <w:r w:rsidR="000B0AD8" w:rsidRPr="002B72E7" w:rsidDel="00836C19">
          <w:rPr>
            <w:rtl/>
          </w:rPr>
          <w:delText>به‌طور</w:delText>
        </w:r>
        <w:r w:rsidR="008412CC" w:rsidRPr="002B72E7" w:rsidDel="00836C19">
          <w:rPr>
            <w:rtl/>
          </w:rPr>
          <w:delText xml:space="preserve"> مشابه پیل سوختی سوختی شیمیایی ایجا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با این تفاوت که در اینجا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w:delText>
        </w:r>
      </w:del>
      <w:ins w:id="12212" w:author="Mohsen Jafarinejad" w:date="2019-09-03T13:40:00Z">
        <w:del w:id="12213" w:author="jafary88@gmail.com" w:date="2022-05-11T18:17:00Z">
          <w:r w:rsidR="004D177F" w:rsidDel="00836C19">
            <w:rPr>
              <w:rtl/>
            </w:rPr>
            <w:delText>به‌عنوان</w:delText>
          </w:r>
        </w:del>
      </w:ins>
      <w:del w:id="12214" w:author="jafary88@gmail.com" w:date="2022-05-11T18:17:00Z">
        <w:r w:rsidR="008412CC" w:rsidRPr="002B72E7" w:rsidDel="00836C19">
          <w:rPr>
            <w:rtl/>
          </w:rPr>
          <w:delText xml:space="preserve">به عنوان کاتالیست در سطح آند فعالی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8412CC" w:rsidRPr="002B72E7" w:rsidDel="00836C19">
          <w:delText xml:space="preserve"> </w:delText>
        </w:r>
        <w:r w:rsidR="008412CC" w:rsidRPr="002B72E7" w:rsidDel="00836C19">
          <w:rPr>
            <w:rtl/>
          </w:rPr>
          <w:delText xml:space="preserve">کاتالیست </w:delText>
        </w:r>
      </w:del>
      <w:ins w:id="12215" w:author="Mohsen Jafarinejad" w:date="2019-09-03T13:40:00Z">
        <w:del w:id="12216" w:author="jafary88@gmail.com" w:date="2022-05-11T18:17:00Z">
          <w:r w:rsidR="004D177F" w:rsidDel="00836C19">
            <w:rPr>
              <w:rFonts w:hint="cs"/>
              <w:rtl/>
            </w:rPr>
            <w:delText>‌</w:delText>
          </w:r>
        </w:del>
      </w:ins>
      <w:del w:id="12217" w:author="jafary88@gmail.com" w:date="2022-05-11T18:17:00Z">
        <w:r w:rsidR="008412CC" w:rsidRPr="002B72E7" w:rsidDel="00836C19">
          <w:rPr>
            <w:rtl/>
          </w:rPr>
          <w:delText xml:space="preserve">ها باعث افزایش سرعت </w:delText>
        </w:r>
        <w:r w:rsidR="000B0AD8" w:rsidRPr="002B72E7" w:rsidDel="00836C19">
          <w:rPr>
            <w:rtl/>
          </w:rPr>
          <w:delText>واکنش‌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بدون اینکه در </w:delText>
        </w:r>
        <w:r w:rsidR="000B0AD8" w:rsidRPr="002B72E7" w:rsidDel="00836C19">
          <w:rPr>
            <w:rtl/>
          </w:rPr>
          <w:delText>واکنش‌ها</w:delText>
        </w:r>
        <w:r w:rsidR="008412CC" w:rsidRPr="002B72E7" w:rsidDel="00836C19">
          <w:rPr>
            <w:rtl/>
          </w:rPr>
          <w:delText xml:space="preserve"> تحت </w:delText>
        </w:r>
        <w:r w:rsidR="000B0AD8" w:rsidRPr="002B72E7" w:rsidDel="00836C19">
          <w:rPr>
            <w:rtl/>
          </w:rPr>
          <w:delText>تأث</w:delText>
        </w:r>
        <w:r w:rsidR="000B0AD8" w:rsidRPr="002B72E7" w:rsidDel="00836C19">
          <w:rPr>
            <w:rFonts w:hint="cs"/>
            <w:rtl/>
          </w:rPr>
          <w:delText>یر</w:delText>
        </w:r>
        <w:r w:rsidR="008412CC" w:rsidRPr="002B72E7" w:rsidDel="00836C19">
          <w:rPr>
            <w:rtl/>
          </w:rPr>
          <w:delText xml:space="preserve"> و یا مصرف قرار بگیرند. </w:delText>
        </w:r>
      </w:del>
      <w:ins w:id="12218" w:author="Mohsen Jafarinejad" w:date="2019-09-03T13:41:00Z">
        <w:del w:id="12219"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20" w:author="jafary88@gmail.com" w:date="2022-05-11T18:17:00Z">
        <w:r w:rsidR="008412CC" w:rsidRPr="002B72E7" w:rsidDel="00836C19">
          <w:rPr>
            <w:rtl/>
          </w:rPr>
          <w:delText xml:space="preserve">میکرو اورگانیسم ها کاتالیست </w:delText>
        </w:r>
      </w:del>
      <w:ins w:id="12221" w:author="Mohsen Jafarinejad" w:date="2019-05-11T11:18:00Z">
        <w:del w:id="12222" w:author="jafary88@gmail.com" w:date="2022-05-11T18:17:00Z">
          <w:r w:rsidR="0065042B" w:rsidDel="00836C19">
            <w:rPr>
              <w:rFonts w:hint="cs"/>
              <w:rtl/>
            </w:rPr>
            <w:delText>‌</w:delText>
          </w:r>
        </w:del>
      </w:ins>
      <w:del w:id="12223" w:author="jafary88@gmail.com" w:date="2022-05-11T18:17:00Z">
        <w:r w:rsidR="008412CC" w:rsidRPr="002B72E7" w:rsidDel="00836C19">
          <w:rPr>
            <w:rtl/>
          </w:rPr>
          <w:delText xml:space="preserve">های واقعی نیستند زیرا از این </w:delText>
        </w:r>
        <w:r w:rsidR="000B0AD8" w:rsidRPr="002B72E7" w:rsidDel="00836C19">
          <w:rPr>
            <w:rtl/>
          </w:rPr>
          <w:delText>واکنش‌ها</w:delText>
        </w:r>
        <w:r w:rsidR="008412CC" w:rsidRPr="002B72E7" w:rsidDel="00836C19">
          <w:rPr>
            <w:rtl/>
          </w:rPr>
          <w:delText xml:space="preserve"> جهت رشد و تکثیر خود استفاده کرده و باعث کاهش تولید انرژی در طی این فرایند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del>
      <w:ins w:id="12224" w:author="Mohsen Jafarinejad" w:date="2019-09-03T13:41:00Z">
        <w:del w:id="12225"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26" w:author="jafary88@gmail.com" w:date="2022-05-11T18:17:00Z">
        <w:r w:rsidR="008412CC" w:rsidRPr="002B72E7" w:rsidDel="00836C19">
          <w:rPr>
            <w:rtl/>
          </w:rPr>
          <w:delText xml:space="preserve">میکرواورگانیسم ها در یک پیل سوختی میکروبی ممکن است همه انرژی و کربن مورد نیاز جهت تکثیر سلولی خود را از مواد آلی پیچیده جذب نمایند. تا </w:delText>
        </w:r>
      </w:del>
      <w:ins w:id="12227" w:author="Mohsen Jafarinejad" w:date="2019-09-03T13:41:00Z">
        <w:del w:id="12228" w:author="jafary88@gmail.com" w:date="2022-05-11T18:17: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12229" w:author="jafary88@gmail.com" w:date="2022-05-11T18:17:00Z">
        <w:r w:rsidR="008412CC" w:rsidRPr="002B72E7" w:rsidDel="00836C19">
          <w:rPr>
            <w:rtl/>
          </w:rPr>
          <w:delText xml:space="preserve">زمانیکه شرایط مطلوب </w:delText>
        </w:r>
      </w:del>
      <w:ins w:id="12230" w:author="Mohsen Jafarinejad" w:date="2019-09-03T13:41:00Z">
        <w:del w:id="12231"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ب‌ها</w:delText>
          </w:r>
        </w:del>
      </w:ins>
      <w:del w:id="12232" w:author="jafary88@gmail.com" w:date="2022-05-11T18:17:00Z">
        <w:r w:rsidR="008412CC" w:rsidRPr="002B72E7" w:rsidDel="00836C19">
          <w:rPr>
            <w:rtl/>
          </w:rPr>
          <w:delText xml:space="preserve">مکیروبها جهت تولید جریان باقی بماند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مداوم جریان الکتریکی تولید کند. یک رنج گسترده از </w:delText>
        </w:r>
      </w:del>
      <w:ins w:id="12233" w:author="Mohsen Jafarinejad" w:date="2019-09-03T13:42:00Z">
        <w:del w:id="12234"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35" w:author="jafary88@gmail.com" w:date="2022-05-11T18:17:00Z">
        <w:r w:rsidR="008412CC" w:rsidRPr="002B72E7" w:rsidDel="00836C19">
          <w:rPr>
            <w:rtl/>
          </w:rPr>
          <w:delText xml:space="preserve">میکرو اورگانیسم ها در ارتباط با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پیل سوختی میکروبی وجود دارند</w:delText>
        </w:r>
      </w:del>
      <w:ins w:id="12236" w:author="Mohsen Jafarinejad" w:date="2019-05-11T11:19:00Z">
        <w:del w:id="12237" w:author="jafary88@gmail.com" w:date="2022-05-11T18:17:00Z">
          <w:r w:rsidR="00184A35" w:rsidDel="00836C19">
            <w:rPr>
              <w:rFonts w:hint="cs"/>
              <w:rtl/>
            </w:rPr>
            <w:delText xml:space="preserve">. </w:delText>
          </w:r>
        </w:del>
      </w:ins>
      <w:del w:id="12238" w:author="jafary88@gmail.com" w:date="2022-05-11T18:17:00Z">
        <w:r w:rsidR="008412CC" w:rsidRPr="002B72E7" w:rsidDel="00836C19">
          <w:rPr>
            <w:rtl/>
          </w:rPr>
          <w:delText xml:space="preserve"> ري</w:delText>
        </w:r>
      </w:del>
      <w:ins w:id="12239" w:author="Mohsen" w:date="2019-03-17T16:48:00Z">
        <w:del w:id="12240" w:author="jafary88@gmail.com" w:date="2022-05-11T18:17:00Z">
          <w:r w:rsidR="006266AC" w:rsidDel="00836C19">
            <w:rPr>
              <w:rtl/>
            </w:rPr>
            <w:delText>ی</w:delText>
          </w:r>
        </w:del>
      </w:ins>
      <w:del w:id="12241" w:author="jafary88@gmail.com" w:date="2022-05-11T18:17:00Z">
        <w:r w:rsidR="008412CC" w:rsidRPr="002B72E7" w:rsidDel="00836C19">
          <w:rPr>
            <w:rtl/>
          </w:rPr>
          <w:delText xml:space="preserve">ال </w:delText>
        </w:r>
        <w:r w:rsidR="000B0AD8" w:rsidRPr="002B72E7" w:rsidDel="00836C19">
          <w:rPr>
            <w:rtl/>
          </w:rPr>
          <w:delText>به‌طور</w:delText>
        </w:r>
        <w:r w:rsidR="008412CC" w:rsidRPr="002B72E7" w:rsidDel="00836C19">
          <w:rPr>
            <w:rtl/>
          </w:rPr>
          <w:delText xml:space="preserve"> خاص وقتی از</w:delText>
        </w:r>
      </w:del>
      <w:ins w:id="12242" w:author="Mohsen Jafarinejad" w:date="2019-05-11T11:19:00Z">
        <w:del w:id="12243" w:author="jafary88@gmail.com" w:date="2022-05-11T18:17:00Z">
          <w:r w:rsidR="00184A35" w:rsidDel="00836C19">
            <w:rPr>
              <w:rFonts w:hint="cs"/>
              <w:rtl/>
            </w:rPr>
            <w:delText xml:space="preserve"> </w:delText>
          </w:r>
        </w:del>
      </w:ins>
      <w:del w:id="12244" w:author="jafary88@gmail.com" w:date="2022-05-11T18:17:00Z">
        <w:r w:rsidR="008412CC" w:rsidRPr="002B72E7" w:rsidDel="00836C19">
          <w:rPr>
            <w:rtl/>
          </w:rPr>
          <w:delText xml:space="preserve"> منابع طبیعی جهت تولید برق در پیل سوختی میکروبی استفاده </w:delText>
        </w:r>
        <w:r w:rsidR="000B0AD8" w:rsidRPr="002B72E7" w:rsidDel="00836C19">
          <w:rPr>
            <w:rtl/>
          </w:rPr>
          <w:delText>م</w:delText>
        </w:r>
        <w:r w:rsidR="000B0AD8" w:rsidRPr="002B72E7" w:rsidDel="00836C19">
          <w:rPr>
            <w:rFonts w:hint="cs"/>
            <w:rtl/>
          </w:rPr>
          <w:delText>ی‌گردد</w:delText>
        </w:r>
        <w:r w:rsidR="007D3C82" w:rsidDel="00836C19">
          <w:rPr>
            <w:rFonts w:hint="cs"/>
            <w:rtl/>
          </w:rPr>
          <w:delText>.</w:delText>
        </w:r>
      </w:del>
      <w:customXmlDelRangeStart w:id="12245" w:author="jafary88@gmail.com" w:date="2022-05-11T18:17:00Z"/>
      <w:sdt>
        <w:sdtPr>
          <w:rPr>
            <w:rFonts w:hint="cs"/>
            <w:rtl/>
          </w:rPr>
          <w:id w:val="1307589655"/>
          <w:citation/>
        </w:sdtPr>
        <w:sdtEndPr/>
        <w:sdtContent>
          <w:customXmlDelRangeEnd w:id="12245"/>
          <w:del w:id="12246" w:author="jafary88@gmail.com" w:date="2022-05-11T18:17:00Z">
            <w:r w:rsidR="007D3C82" w:rsidDel="00836C19">
              <w:rPr>
                <w:rStyle w:val="tgc"/>
                <w:rtl/>
              </w:rPr>
              <w:fldChar w:fldCharType="begin"/>
            </w:r>
            <w:r w:rsidR="00EA6BD0" w:rsidDel="00836C19">
              <w:rPr>
                <w:rStyle w:val="tgc"/>
              </w:rPr>
              <w:delInstrText xml:space="preserve">CITATION 8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8]</w:delText>
            </w:r>
            <w:r w:rsidR="007D3C82" w:rsidDel="00836C19">
              <w:rPr>
                <w:rStyle w:val="tgc"/>
                <w:rtl/>
              </w:rPr>
              <w:fldChar w:fldCharType="end"/>
            </w:r>
          </w:del>
          <w:customXmlDelRangeStart w:id="12247" w:author="jafary88@gmail.com" w:date="2022-05-11T18:17:00Z"/>
        </w:sdtContent>
      </w:sdt>
      <w:customXmlDelRangeEnd w:id="12247"/>
      <w:customXmlDelRangeStart w:id="12248" w:author="jafary88@gmail.com" w:date="2022-05-11T18:17:00Z"/>
      <w:sdt>
        <w:sdtPr>
          <w:rPr>
            <w:rFonts w:hint="cs"/>
            <w:rtl/>
          </w:rPr>
          <w:id w:val="3328193"/>
          <w:citation/>
        </w:sdtPr>
        <w:sdtEndPr/>
        <w:sdtContent>
          <w:customXmlDelRangeEnd w:id="12248"/>
          <w:del w:id="12249" w:author="jafary88@gmail.com" w:date="2022-05-11T18:17:00Z">
            <w:r w:rsidR="007D3C82" w:rsidDel="00836C19">
              <w:rPr>
                <w:rStyle w:val="tgc"/>
                <w:rtl/>
              </w:rPr>
              <w:fldChar w:fldCharType="begin"/>
            </w:r>
            <w:r w:rsidR="00EA6BD0" w:rsidDel="00836C19">
              <w:rPr>
                <w:rStyle w:val="tgc"/>
              </w:rPr>
              <w:delInstrText xml:space="preserve">CITATION 22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7D3C82" w:rsidDel="00836C19">
              <w:rPr>
                <w:rStyle w:val="tgc"/>
                <w:rtl/>
              </w:rPr>
              <w:fldChar w:fldCharType="end"/>
            </w:r>
          </w:del>
          <w:customXmlDelRangeStart w:id="12250" w:author="jafary88@gmail.com" w:date="2022-05-11T18:17:00Z"/>
        </w:sdtContent>
      </w:sdt>
      <w:customXmlDelRangeEnd w:id="12250"/>
      <w:customXmlDelRangeStart w:id="12251" w:author="jafary88@gmail.com" w:date="2022-05-11T18:17:00Z"/>
      <w:sdt>
        <w:sdtPr>
          <w:rPr>
            <w:rFonts w:hint="cs"/>
            <w:rtl/>
          </w:rPr>
          <w:id w:val="-941761668"/>
          <w:citation/>
        </w:sdtPr>
        <w:sdtEndPr/>
        <w:sdtContent>
          <w:customXmlDelRangeEnd w:id="12251"/>
          <w:del w:id="12252"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2253" w:author="jafary88@gmail.com" w:date="2022-05-11T18:17:00Z"/>
        </w:sdtContent>
      </w:sdt>
      <w:customXmlDelRangeEnd w:id="12253"/>
      <w:ins w:id="12254" w:author="Mohsen Jafarinejad" w:date="2019-05-11T11:20:00Z">
        <w:del w:id="12255" w:author="jafary88@gmail.com" w:date="2022-05-11T18:17:00Z">
          <w:r w:rsidR="00184A35" w:rsidDel="00836C19">
            <w:rPr>
              <w:rFonts w:hint="cs"/>
              <w:rtl/>
            </w:rPr>
            <w:delText xml:space="preserve">. </w:delText>
          </w:r>
        </w:del>
      </w:ins>
      <w:del w:id="12256" w:author="jafary88@gmail.com" w:date="2022-05-11T18:17:00Z">
        <w:r w:rsidR="008412CC" w:rsidRPr="002B72E7" w:rsidDel="00836C19">
          <w:rPr>
            <w:rtl/>
          </w:rPr>
          <w:delText xml:space="preserve"> عبارت عمومی مورد استفاده برای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تجمع کرده بر روی یک سطح </w:delText>
        </w:r>
        <w:r w:rsidR="000B0AD8" w:rsidRPr="002B72E7" w:rsidDel="00836C19">
          <w:rPr>
            <w:rtl/>
          </w:rPr>
          <w:delText>ب</w:delText>
        </w:r>
      </w:del>
      <w:ins w:id="12257" w:author="Mohsen Jafarinejad" w:date="2019-05-11T11:20:00Z">
        <w:del w:id="12258" w:author="jafary88@gmail.com" w:date="2022-05-11T18:17:00Z">
          <w:r w:rsidR="00184A35" w:rsidDel="00836C19">
            <w:rPr>
              <w:rFonts w:hint="cs"/>
              <w:rtl/>
            </w:rPr>
            <w:delText>یو</w:delText>
          </w:r>
        </w:del>
      </w:ins>
      <w:del w:id="12259"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است. </w:delText>
        </w:r>
        <w:r w:rsidR="000B0AD8" w:rsidRPr="002B72E7" w:rsidDel="00836C19">
          <w:rPr>
            <w:rtl/>
          </w:rPr>
          <w:delText>به‌طورکل</w:delText>
        </w:r>
      </w:del>
      <w:ins w:id="12260" w:author="Mohsen Jafarinejad" w:date="2019-09-03T13:43:00Z">
        <w:del w:id="12261" w:author="jafary88@gmail.com" w:date="2022-05-11T18:17:00Z">
          <w:r w:rsidR="004D177F" w:rsidDel="00836C19">
            <w:rPr>
              <w:rFonts w:hint="cs"/>
              <w:rtl/>
            </w:rPr>
            <w:delText xml:space="preserve">ی </w:delText>
          </w:r>
        </w:del>
      </w:ins>
      <w:ins w:id="12262" w:author="Mohsen Jafarinejad" w:date="2019-09-03T13:42:00Z">
        <w:del w:id="12263"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r w:rsidR="004D177F" w:rsidDel="00836C19">
            <w:rPr>
              <w:rFonts w:hint="cs"/>
              <w:rtl/>
            </w:rPr>
            <w:delText>ی</w:delText>
          </w:r>
        </w:del>
      </w:ins>
      <w:del w:id="12264" w:author="jafary88@gmail.com" w:date="2022-05-11T18:17:00Z">
        <w:r w:rsidR="000B0AD8" w:rsidRPr="002B72E7" w:rsidDel="00836C19">
          <w:rPr>
            <w:rFonts w:hint="cs"/>
            <w:rtl/>
          </w:rPr>
          <w:delText>ی</w:delText>
        </w:r>
        <w:r w:rsidR="008412CC" w:rsidRPr="002B72E7" w:rsidDel="00836C19">
          <w:rPr>
            <w:rtl/>
          </w:rPr>
          <w:delText xml:space="preserve"> همه میکرواورگانیسم های موجود بر روی ب</w:delText>
        </w:r>
      </w:del>
      <w:ins w:id="12265" w:author="Mohsen Jafarinejad" w:date="2019-09-03T13:43:00Z">
        <w:del w:id="12266" w:author="jafary88@gmail.com" w:date="2022-05-11T18:17:00Z">
          <w:r w:rsidR="004D177F" w:rsidDel="00836C19">
            <w:rPr>
              <w:rFonts w:hint="cs"/>
              <w:rtl/>
            </w:rPr>
            <w:delText>ای</w:delText>
          </w:r>
        </w:del>
      </w:ins>
      <w:del w:id="12267" w:author="jafary88@gmail.com" w:date="2022-05-11T18:17:00Z">
        <w:r w:rsidR="008412CC" w:rsidRPr="002B72E7" w:rsidDel="00836C19">
          <w:rPr>
            <w:rtl/>
          </w:rPr>
          <w:delText>یوفیلم</w:delText>
        </w:r>
        <w:r w:rsidR="00021356" w:rsidDel="00836C19">
          <w:rPr>
            <w:rStyle w:val="FootnoteReference"/>
            <w:rtl/>
          </w:rPr>
          <w:footnoteReference w:id="15"/>
        </w:r>
        <w:r w:rsidR="008412CC" w:rsidRPr="002B72E7" w:rsidDel="00836C19">
          <w:rPr>
            <w:rtl/>
          </w:rPr>
          <w:delText xml:space="preserve"> آند ب</w:delText>
        </w:r>
      </w:del>
      <w:ins w:id="12270" w:author="Mohsen Jafarinejad" w:date="2019-09-03T13:45:00Z">
        <w:del w:id="12271" w:author="jafary88@gmail.com" w:date="2022-05-11T18:17:00Z">
          <w:r w:rsidR="00732E8B" w:rsidDel="00836C19">
            <w:rPr>
              <w:rFonts w:hint="cs"/>
              <w:rtl/>
            </w:rPr>
            <w:delText xml:space="preserve">ر </w:delText>
          </w:r>
        </w:del>
      </w:ins>
      <w:ins w:id="12272" w:author="Mohsen Jafarinejad" w:date="2019-09-03T12:15:00Z">
        <w:del w:id="12273" w:author="jafary88@gmail.com" w:date="2022-05-11T18:17:00Z">
          <w:r w:rsidR="00BF2F7C" w:rsidDel="00836C19">
            <w:rPr>
              <w:rtl/>
            </w:rPr>
            <w:delText>برهم</w:delText>
          </w:r>
        </w:del>
      </w:ins>
      <w:ins w:id="12274" w:author="Mohsen Jafarinejad" w:date="2019-09-03T13:45:00Z">
        <w:del w:id="12275" w:author="jafary88@gmail.com" w:date="2022-05-11T18:17:00Z">
          <w:r w:rsidR="00732E8B" w:rsidDel="00836C19">
            <w:rPr>
              <w:rFonts w:hint="cs"/>
              <w:rtl/>
            </w:rPr>
            <w:delText>‌</w:delText>
          </w:r>
        </w:del>
      </w:ins>
      <w:ins w:id="12276" w:author="Mohsen Jafarinejad" w:date="2019-09-03T12:15:00Z">
        <w:del w:id="12277" w:author="jafary88@gmail.com" w:date="2022-05-11T18:17:00Z">
          <w:r w:rsidR="00BF2F7C" w:rsidDel="00836C19">
            <w:rPr>
              <w:rtl/>
            </w:rPr>
            <w:delText>کنش</w:delText>
          </w:r>
        </w:del>
      </w:ins>
      <w:ins w:id="12278" w:author="Mohsen Jafarinejad" w:date="2019-09-03T13:45:00Z">
        <w:del w:id="12279" w:author="jafary88@gmail.com" w:date="2022-05-11T18:17:00Z">
          <w:r w:rsidR="00732E8B" w:rsidDel="00836C19">
            <w:rPr>
              <w:rFonts w:hint="cs"/>
              <w:rtl/>
            </w:rPr>
            <w:delText xml:space="preserve"> تاثیر</w:delText>
          </w:r>
        </w:del>
      </w:ins>
      <w:del w:id="12280" w:author="jafary88@gmail.com" w:date="2022-05-11T18:17:00Z">
        <w:r w:rsidR="008412CC" w:rsidRPr="002B72E7" w:rsidDel="00836C19">
          <w:rPr>
            <w:rtl/>
          </w:rPr>
          <w:delText xml:space="preserve">ا آند برهم کنش مستقیم ندارند بلکه برخی از </w:delText>
        </w:r>
        <w:r w:rsidR="000B0AD8" w:rsidRPr="002B72E7" w:rsidDel="00836C19">
          <w:rPr>
            <w:rtl/>
          </w:rPr>
          <w:delText>آن‌ها</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281" w:author="Mohsen Jafarinejad" w:date="2019-09-03T13:45:00Z">
        <w:del w:id="12282"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283" w:author="jafary88@gmail.com" w:date="2022-05-11T18:17:00Z">
        <w:r w:rsidR="008412CC" w:rsidRPr="002B72E7" w:rsidDel="00836C19">
          <w:rPr>
            <w:rtl/>
          </w:rPr>
          <w:delText>غیر مستقیم بر روی آند اثر گذار هستند.</w:delText>
        </w:r>
      </w:del>
      <w:ins w:id="12284" w:author="Mohsen Jafarinejad" w:date="2019-05-11T11:20:00Z">
        <w:del w:id="12285" w:author="jafary88@gmail.com" w:date="2022-05-11T18:17:00Z">
          <w:r w:rsidR="00184A35" w:rsidDel="00836C19">
            <w:rPr>
              <w:rFonts w:hint="cs"/>
              <w:rtl/>
            </w:rPr>
            <w:delText xml:space="preserve"> </w:delText>
          </w:r>
        </w:del>
      </w:ins>
      <w:del w:id="12286" w:author="jafary88@gmail.com" w:date="2022-05-11T18:17:00Z">
        <w:r w:rsidR="008412CC" w:rsidRPr="002B72E7" w:rsidDel="00836C19">
          <w:rPr>
            <w:rtl/>
          </w:rPr>
          <w:delText xml:space="preserve"> </w:delText>
        </w:r>
      </w:del>
      <w:ins w:id="12287" w:author="Mohsen Jafarinejad" w:date="2019-09-03T13:45:00Z">
        <w:del w:id="12288" w:author="jafary88@gmail.com" w:date="2022-05-11T18:17:00Z">
          <w:r w:rsidR="00732E8B" w:rsidDel="00836C19">
            <w:rPr>
              <w:rtl/>
            </w:rPr>
            <w:delText>به‌عنوان‌مثال</w:delText>
          </w:r>
        </w:del>
      </w:ins>
      <w:del w:id="12289" w:author="jafary88@gmail.com" w:date="2022-05-11T18:17:00Z">
        <w:r w:rsidR="000B0AD8" w:rsidRPr="002B72E7" w:rsidDel="00836C19">
          <w:rPr>
            <w:rtl/>
          </w:rPr>
          <w:delText>به‌عنوان</w:delText>
        </w:r>
        <w:r w:rsidR="008412CC" w:rsidRPr="002B72E7" w:rsidDel="00836C19">
          <w:rPr>
            <w:rtl/>
          </w:rPr>
          <w:delText xml:space="preserve"> مثال باکتری</w:delText>
        </w:r>
        <w:r w:rsidR="000B0AD8" w:rsidRPr="002B72E7" w:rsidDel="00836C19">
          <w:rPr>
            <w:rtl/>
          </w:rPr>
          <w:delText xml:space="preserve"> </w:delText>
        </w:r>
        <w:r w:rsidR="008412CC" w:rsidRPr="002B72E7" w:rsidDel="00836C19">
          <w:delText>Brevibacillus sp. PTH1</w:delText>
        </w:r>
        <w:r w:rsidR="008412CC" w:rsidRPr="002B72E7" w:rsidDel="00836C19">
          <w:rPr>
            <w:rtl/>
          </w:rPr>
          <w:delText xml:space="preserve"> یکی از باکتری</w:delText>
        </w:r>
      </w:del>
      <w:ins w:id="12290" w:author="Mohsen Jafarinejad" w:date="2019-04-06T13:33:00Z">
        <w:del w:id="12291" w:author="jafary88@gmail.com" w:date="2022-05-11T18:17:00Z">
          <w:r w:rsidR="00FD0620" w:rsidDel="00836C19">
            <w:rPr>
              <w:rFonts w:hint="cs"/>
              <w:rtl/>
            </w:rPr>
            <w:delText>‌ه</w:delText>
          </w:r>
        </w:del>
      </w:ins>
      <w:del w:id="12292" w:author="jafary88@gmail.com" w:date="2022-05-11T18:17:00Z">
        <w:r w:rsidR="008412CC" w:rsidRPr="002B72E7" w:rsidDel="00836C19">
          <w:rPr>
            <w:rtl/>
          </w:rPr>
          <w:delText xml:space="preserve">ای فراوان در پیل سوختی میکروبی است. توان تولیدی با این باکتری کم است مگر اینکه با باکتری </w:delText>
        </w:r>
        <w:r w:rsidR="008412CC" w:rsidRPr="002B72E7" w:rsidDel="00836C19">
          <w:delText>Pseudomonas sp</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293" w:author="Mohsen Jafarinejad" w:date="2019-09-03T13:45:00Z">
        <w:del w:id="12294" w:author="jafary88@gmail.com" w:date="2022-05-11T18:17:00Z">
          <w:r w:rsidR="00732E8B" w:rsidDel="00836C19">
            <w:rPr>
              <w:rtl/>
            </w:rPr>
            <w:delText>هم‌زمان</w:delText>
          </w:r>
        </w:del>
      </w:ins>
      <w:del w:id="12295" w:author="jafary88@gmail.com" w:date="2022-05-11T18:17:00Z">
        <w:r w:rsidR="008412CC" w:rsidRPr="002B72E7" w:rsidDel="00836C19">
          <w:rPr>
            <w:rtl/>
          </w:rPr>
          <w:delText>همزمان مورد استفاده قرار گیرد.</w:delText>
        </w:r>
      </w:del>
    </w:p>
    <w:p w14:paraId="1DA5C5B0" w14:textId="2E58C481" w:rsidR="008412CC" w:rsidRPr="002B72E7" w:rsidDel="00836C19" w:rsidRDefault="00CD1ABB" w:rsidP="00D26B64">
      <w:pPr>
        <w:pStyle w:val="payannameh"/>
        <w:tabs>
          <w:tab w:val="left" w:pos="567"/>
          <w:tab w:val="left" w:pos="1395"/>
          <w:tab w:val="left" w:pos="7371"/>
        </w:tabs>
        <w:spacing w:line="240" w:lineRule="auto"/>
        <w:jc w:val="both"/>
        <w:rPr>
          <w:del w:id="12296" w:author="jafary88@gmail.com" w:date="2022-05-11T18:17:00Z"/>
          <w:rtl/>
        </w:rPr>
      </w:pPr>
      <w:del w:id="12297" w:author="jafary88@gmail.com" w:date="2022-05-11T18:17:00Z">
        <w:r w:rsidDel="00836C19">
          <w:rPr>
            <w:rtl/>
          </w:rPr>
          <w:tab/>
        </w:r>
        <w:r w:rsidR="008412CC" w:rsidRPr="002B72E7" w:rsidDel="00836C19">
          <w:rPr>
            <w:rtl/>
          </w:rPr>
          <w:delText xml:space="preserve">یک روش اندازه </w:delText>
        </w:r>
      </w:del>
      <w:ins w:id="12298" w:author="Mohsen Jafarinejad" w:date="2019-05-11T11:21:00Z">
        <w:del w:id="12299" w:author="jafary88@gmail.com" w:date="2022-05-11T18:17:00Z">
          <w:r w:rsidR="00184A35" w:rsidDel="00836C19">
            <w:rPr>
              <w:rFonts w:hint="cs"/>
              <w:rtl/>
            </w:rPr>
            <w:delText>‌</w:delText>
          </w:r>
        </w:del>
      </w:ins>
      <w:del w:id="12300" w:author="jafary88@gmail.com" w:date="2022-05-11T18:17:00Z">
        <w:r w:rsidR="008412CC" w:rsidRPr="002B72E7" w:rsidDel="00836C19">
          <w:rPr>
            <w:rtl/>
          </w:rPr>
          <w:delText xml:space="preserve">گیری بازده ای سیستم اندازه </w:delText>
        </w:r>
      </w:del>
      <w:ins w:id="12301" w:author="Mohsen Jafarinejad" w:date="2019-05-11T11:21:00Z">
        <w:del w:id="12302" w:author="jafary88@gmail.com" w:date="2022-05-11T18:17:00Z">
          <w:r w:rsidR="00184A35" w:rsidDel="00836C19">
            <w:rPr>
              <w:rFonts w:hint="cs"/>
              <w:rtl/>
            </w:rPr>
            <w:delText>‌</w:delText>
          </w:r>
        </w:del>
      </w:ins>
      <w:del w:id="12303" w:author="jafary88@gmail.com" w:date="2022-05-11T18:17:00Z">
        <w:r w:rsidR="008412CC" w:rsidRPr="002B72E7" w:rsidDel="00836C19">
          <w:rPr>
            <w:rtl/>
          </w:rPr>
          <w:delText xml:space="preserve">گیری </w:delText>
        </w:r>
      </w:del>
      <w:ins w:id="12304" w:author="Mohsen Jafarinejad" w:date="2019-09-03T13:45:00Z">
        <w:del w:id="12305"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306" w:author="jafary88@gmail.com" w:date="2022-05-11T18:17:00Z">
        <w:r w:rsidR="008412CC" w:rsidRPr="002B72E7" w:rsidDel="00836C19">
          <w:rPr>
            <w:rtl/>
          </w:rPr>
          <w:delText xml:space="preserve">شدت جریان کلومب در مقایسه با ماکزیمم </w:delText>
        </w:r>
      </w:del>
      <w:ins w:id="12307" w:author="Mohsen Jafarinejad" w:date="2019-09-03T13:46:00Z">
        <w:del w:id="12308"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309" w:author="jafary88@gmail.com" w:date="2022-05-11T18:17:00Z">
        <w:r w:rsidR="008412CC" w:rsidRPr="002B72E7" w:rsidDel="00836C19">
          <w:rPr>
            <w:rtl/>
          </w:rPr>
          <w:delText>شدت جریان کلومب</w:delText>
        </w:r>
        <w:r w:rsidR="009D4AC2" w:rsidDel="00836C19">
          <w:rPr>
            <w:rStyle w:val="FootnoteReference"/>
            <w:rtl/>
          </w:rPr>
          <w:footnoteReference w:id="16"/>
        </w:r>
        <w:r w:rsidR="008412CC" w:rsidRPr="002B72E7" w:rsidDel="00836C19">
          <w:rPr>
            <w:rtl/>
          </w:rPr>
          <w:delText xml:space="preserve"> تولیدی مورد انتظار از فعالیت بستر باکتریایی موجود است.</w:delText>
        </w:r>
      </w:del>
      <w:ins w:id="12312" w:author="Mohsen Jafarinejad" w:date="2019-05-11T11:21:00Z">
        <w:del w:id="12313" w:author="jafary88@gmail.com" w:date="2022-05-11T18:17:00Z">
          <w:r w:rsidR="00184A35" w:rsidDel="00836C19">
            <w:rPr>
              <w:rFonts w:hint="cs"/>
              <w:rtl/>
            </w:rPr>
            <w:delText xml:space="preserve"> </w:delText>
          </w:r>
        </w:del>
      </w:ins>
      <w:del w:id="12314" w:author="jafary88@gmail.com" w:date="2022-05-11T18:17:00Z">
        <w:r w:rsidR="008412CC" w:rsidRPr="002B72E7" w:rsidDel="00836C19">
          <w:rPr>
            <w:rtl/>
          </w:rPr>
          <w:delText xml:space="preserve"> بازده کلومب پیل میکروبی وابسته به </w:delText>
        </w:r>
      </w:del>
      <w:ins w:id="12315" w:author="Mohsen Jafarinejad" w:date="2019-09-03T13:46:00Z">
        <w:del w:id="12316"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r w:rsidR="00732E8B" w:rsidDel="00836C19">
            <w:rPr>
              <w:rFonts w:hint="cs"/>
              <w:rtl/>
            </w:rPr>
            <w:delText>ی</w:delText>
          </w:r>
        </w:del>
      </w:ins>
      <w:del w:id="12317" w:author="jafary88@gmail.com" w:date="2022-05-11T18:17:00Z">
        <w:r w:rsidR="008412CC" w:rsidRPr="002B72E7" w:rsidDel="00836C19">
          <w:rPr>
            <w:rtl/>
          </w:rPr>
          <w:delText xml:space="preserve">میکرواورگانیسم های عامل اکسیداسیون و مواد آلی که </w:delText>
        </w:r>
      </w:del>
      <w:ins w:id="12318" w:author="Mohsen Jafarinejad" w:date="2019-09-03T13:46:00Z">
        <w:del w:id="12319" w:author="jafary88@gmail.com" w:date="2022-05-11T18:17:00Z">
          <w:r w:rsidR="00732E8B" w:rsidDel="00836C19">
            <w:rPr>
              <w:rtl/>
            </w:rPr>
            <w:delText>الکترون‌ها</w:delText>
          </w:r>
        </w:del>
      </w:ins>
      <w:del w:id="12320" w:author="jafary88@gmail.com" w:date="2022-05-11T18:17:00Z">
        <w:r w:rsidR="008412CC" w:rsidRPr="002B72E7" w:rsidDel="00836C19">
          <w:rPr>
            <w:rtl/>
          </w:rPr>
          <w:delText xml:space="preserve">الکرتون ها از آن استخرا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است</w:delText>
        </w:r>
      </w:del>
      <w:customXmlDelRangeStart w:id="12321" w:author="jafary88@gmail.com" w:date="2022-05-11T18:17:00Z"/>
      <w:sdt>
        <w:sdtPr>
          <w:rPr>
            <w:rtl/>
          </w:rPr>
          <w:id w:val="-98799743"/>
          <w:citation/>
        </w:sdtPr>
        <w:sdtEndPr/>
        <w:sdtContent>
          <w:customXmlDelRangeEnd w:id="12321"/>
          <w:del w:id="12322" w:author="jafary88@gmail.com" w:date="2022-05-11T18:17:00Z">
            <w:r w:rsidR="007D3C82" w:rsidDel="00836C19">
              <w:rPr>
                <w:rStyle w:val="tgc"/>
                <w:rtl/>
              </w:rPr>
              <w:fldChar w:fldCharType="begin"/>
            </w:r>
            <w:r w:rsidR="00EA6BD0" w:rsidDel="00836C19">
              <w:rPr>
                <w:rStyle w:val="tgc"/>
              </w:rPr>
              <w:delInstrText xml:space="preserve">CITATION 2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0]</w:delText>
            </w:r>
            <w:r w:rsidR="007D3C82" w:rsidDel="00836C19">
              <w:rPr>
                <w:rStyle w:val="tgc"/>
                <w:rtl/>
              </w:rPr>
              <w:fldChar w:fldCharType="end"/>
            </w:r>
          </w:del>
          <w:customXmlDelRangeStart w:id="12323" w:author="jafary88@gmail.com" w:date="2022-05-11T18:17:00Z"/>
        </w:sdtContent>
      </w:sdt>
      <w:customXmlDelRangeEnd w:id="12323"/>
      <w:customXmlDelRangeStart w:id="12324" w:author="jafary88@gmail.com" w:date="2022-05-11T18:17:00Z"/>
      <w:sdt>
        <w:sdtPr>
          <w:rPr>
            <w:rtl/>
          </w:rPr>
          <w:id w:val="1498386162"/>
          <w:citation/>
        </w:sdtPr>
        <w:sdtEndPr/>
        <w:sdtContent>
          <w:customXmlDelRangeEnd w:id="12324"/>
          <w:del w:id="12325" w:author="jafary88@gmail.com" w:date="2022-05-11T18:17:00Z">
            <w:r w:rsidR="007D3C82" w:rsidDel="00836C19">
              <w:rPr>
                <w:rStyle w:val="tgc"/>
                <w:rtl/>
              </w:rPr>
              <w:fldChar w:fldCharType="begin"/>
            </w:r>
            <w:r w:rsidR="00EA6BD0" w:rsidDel="00836C19">
              <w:rPr>
                <w:rStyle w:val="tgc"/>
              </w:rPr>
              <w:delInstrText xml:space="preserve">CITATION 26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1]</w:delText>
            </w:r>
            <w:r w:rsidR="007D3C82" w:rsidDel="00836C19">
              <w:rPr>
                <w:rStyle w:val="tgc"/>
                <w:rtl/>
              </w:rPr>
              <w:fldChar w:fldCharType="end"/>
            </w:r>
          </w:del>
          <w:customXmlDelRangeStart w:id="12326" w:author="jafary88@gmail.com" w:date="2022-05-11T18:17:00Z"/>
        </w:sdtContent>
      </w:sdt>
      <w:customXmlDelRangeEnd w:id="12326"/>
      <w:ins w:id="12327" w:author="Mohsen Jafarinejad" w:date="2019-05-11T11:21:00Z">
        <w:del w:id="12328" w:author="jafary88@gmail.com" w:date="2022-05-11T18:17:00Z">
          <w:r w:rsidR="00184A35" w:rsidDel="00836C19">
            <w:rPr>
              <w:rFonts w:hint="cs"/>
              <w:rtl/>
            </w:rPr>
            <w:delText xml:space="preserve">. </w:delText>
          </w:r>
        </w:del>
      </w:ins>
      <w:del w:id="12329" w:author="jafary88@gmail.com" w:date="2022-05-11T18:17:00Z">
        <w:r w:rsidR="000B0AD8" w:rsidRPr="002B72E7" w:rsidDel="00836C19">
          <w:rPr>
            <w:rtl/>
          </w:rPr>
          <w:delText>ا</w:delText>
        </w:r>
        <w:r w:rsidR="000B0AD8" w:rsidRPr="002B72E7" w:rsidDel="00836C19">
          <w:rPr>
            <w:rFonts w:hint="cs"/>
            <w:rtl/>
          </w:rPr>
          <w:delText>ین</w:delText>
        </w:r>
        <w:r w:rsidR="008412CC" w:rsidRPr="002B72E7" w:rsidDel="00836C19">
          <w:rPr>
            <w:rtl/>
          </w:rPr>
          <w:delText xml:space="preserve"> </w:delText>
        </w:r>
        <w:r w:rsidR="000B0AD8" w:rsidRPr="002B72E7" w:rsidDel="00836C19">
          <w:rPr>
            <w:rtl/>
          </w:rPr>
          <w:delText>به خاطر</w:delText>
        </w:r>
        <w:r w:rsidR="008412CC" w:rsidRPr="002B72E7" w:rsidDel="00836C19">
          <w:rPr>
            <w:rtl/>
          </w:rPr>
          <w:delText xml:space="preserve">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متفاوتی است که </w:delText>
        </w:r>
      </w:del>
      <w:ins w:id="12330" w:author="Mohsen Jafarinejad" w:date="2019-09-03T13:47:00Z">
        <w:del w:id="12331"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del>
      </w:ins>
      <w:del w:id="12332" w:author="jafary88@gmail.com" w:date="2022-05-11T18:17:00Z">
        <w:r w:rsidR="008412CC" w:rsidRPr="002B72E7" w:rsidDel="00836C19">
          <w:rPr>
            <w:rtl/>
          </w:rPr>
          <w:delText xml:space="preserve">میکرو اورگانیسم ها از طریق آن </w:delText>
        </w:r>
        <w:r w:rsidR="000B0AD8" w:rsidRPr="002B72E7" w:rsidDel="00836C19">
          <w:rPr>
            <w:rtl/>
          </w:rPr>
          <w:delText>الکترون‌ها</w:delText>
        </w:r>
        <w:r w:rsidR="008412CC" w:rsidRPr="002B72E7" w:rsidDel="00836C19">
          <w:rPr>
            <w:rtl/>
          </w:rPr>
          <w:delText xml:space="preserve"> را به آند منتقل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برای رسیدن به ماکزیمم مقدار انرژی تولیدی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همه بستر آلی در طی </w:delText>
        </w:r>
      </w:del>
      <w:ins w:id="12333" w:author="Mohsen Jafarinejad" w:date="2019-09-03T13:47:00Z">
        <w:del w:id="12334" w:author="jafary88@gmail.com" w:date="2022-05-11T18:17:00Z">
          <w:r w:rsidR="00732E8B" w:rsidDel="00836C19">
            <w:rPr>
              <w:rtl/>
            </w:rPr>
            <w:delText>اکس</w:delText>
          </w:r>
          <w:r w:rsidR="00732E8B" w:rsidDel="00836C19">
            <w:rPr>
              <w:rFonts w:hint="cs"/>
              <w:rtl/>
            </w:rPr>
            <w:delText>ی</w:delText>
          </w:r>
          <w:r w:rsidR="00732E8B" w:rsidDel="00836C19">
            <w:rPr>
              <w:rFonts w:hint="eastAsia"/>
              <w:rtl/>
            </w:rPr>
            <w:delText>داس</w:delText>
          </w:r>
          <w:r w:rsidR="00732E8B" w:rsidDel="00836C19">
            <w:rPr>
              <w:rFonts w:hint="cs"/>
              <w:rtl/>
            </w:rPr>
            <w:delText>ی</w:delText>
          </w:r>
          <w:r w:rsidR="00732E8B" w:rsidDel="00836C19">
            <w:rPr>
              <w:rFonts w:hint="eastAsia"/>
              <w:rtl/>
            </w:rPr>
            <w:delText>ون</w:delText>
          </w:r>
          <w:r w:rsidR="00732E8B" w:rsidDel="00836C19">
            <w:rPr>
              <w:rFonts w:hint="cs"/>
              <w:rtl/>
            </w:rPr>
            <w:delText xml:space="preserve"> به </w:delText>
          </w:r>
        </w:del>
      </w:ins>
      <w:ins w:id="12335" w:author="Mohsen Jafarinejad" w:date="2019-09-03T13:48:00Z">
        <w:del w:id="12336" w:author="jafary88@gmail.com" w:date="2022-05-11T18:17: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r w:rsidR="00732E8B" w:rsidDel="00836C19">
            <w:rPr>
              <w:rtl/>
            </w:rPr>
            <w:delText xml:space="preserve"> کربن</w:delText>
          </w:r>
        </w:del>
      </w:ins>
      <w:del w:id="12337" w:author="jafary88@gmail.com" w:date="2022-05-11T18:17:00Z">
        <w:r w:rsidR="008412CC" w:rsidRPr="002B72E7" w:rsidDel="00836C19">
          <w:rPr>
            <w:rtl/>
          </w:rPr>
          <w:delText>اکس</w:delText>
        </w:r>
        <w:r w:rsidR="00DA4465" w:rsidRPr="002B72E7" w:rsidDel="00836C19">
          <w:rPr>
            <w:rtl/>
          </w:rPr>
          <w:delText>ی</w:delText>
        </w:r>
        <w:r w:rsidR="008412CC" w:rsidRPr="002B72E7" w:rsidDel="00836C19">
          <w:rPr>
            <w:rtl/>
          </w:rPr>
          <w:delText xml:space="preserve">دایسون به دی اکسید کربن تبدیل گردد و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تولیدی به </w:delText>
        </w:r>
        <w:r w:rsidR="000B0AD8" w:rsidRPr="002B72E7" w:rsidDel="00836C19">
          <w:rPr>
            <w:rtl/>
          </w:rPr>
          <w:delText>ش</w:delText>
        </w:r>
        <w:r w:rsidR="000B0AD8" w:rsidRPr="002B72E7" w:rsidDel="00836C19">
          <w:rPr>
            <w:rFonts w:hint="cs"/>
            <w:rtl/>
          </w:rPr>
          <w:delText>یوه‌ای</w:delText>
        </w:r>
        <w:r w:rsidR="008412CC" w:rsidRPr="002B72E7" w:rsidDel="00836C19">
          <w:rPr>
            <w:rtl/>
          </w:rPr>
          <w:delText xml:space="preserve"> کارآمد به آند منتقل گردند. بدون اکسیداسیون کامل انرژی به فرم ماده اکسید نشده از سیستم خارج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del>
      <w:ins w:id="12338" w:author="Mohsen Jafarinejad" w:date="2019-09-03T13:48:00Z">
        <w:del w:id="12339" w:author="jafary88@gmail.com" w:date="2022-05-11T18:17:00Z">
          <w:r w:rsidR="00732E8B" w:rsidDel="00836C19">
            <w:rPr>
              <w:rtl/>
            </w:rPr>
            <w:delText>به‌عنوان‌مثال</w:delText>
          </w:r>
        </w:del>
      </w:ins>
      <w:del w:id="12340" w:author="jafary88@gmail.com" w:date="2022-05-11T18:17:00Z">
        <w:r w:rsidR="000B0AD8" w:rsidRPr="002B72E7" w:rsidDel="00836C19">
          <w:rPr>
            <w:rtl/>
          </w:rPr>
          <w:delText>به‌عنوان</w:delText>
        </w:r>
        <w:r w:rsidR="008412CC" w:rsidRPr="002B72E7" w:rsidDel="00836C19">
          <w:rPr>
            <w:rtl/>
          </w:rPr>
          <w:delText xml:space="preserve"> مثال تحقی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که باکتری </w:delText>
        </w:r>
        <w:r w:rsidR="008412CC" w:rsidRPr="002B72E7" w:rsidDel="00836C19">
          <w:delText>Shewanella oneidensis</w:delText>
        </w:r>
        <w:r w:rsidR="008412CC" w:rsidRPr="002B72E7" w:rsidDel="00836C19">
          <w:rPr>
            <w:rtl/>
          </w:rPr>
          <w:delText xml:space="preserve"> که مواد موجود در بستر آلی را </w:delText>
        </w:r>
        <w:r w:rsidR="000B0AD8" w:rsidRPr="002B72E7" w:rsidDel="00836C19">
          <w:rPr>
            <w:rtl/>
          </w:rPr>
          <w:delText>به‌طور</w:delText>
        </w:r>
        <w:r w:rsidR="008412CC" w:rsidRPr="002B72E7" w:rsidDel="00836C19">
          <w:rPr>
            <w:rtl/>
          </w:rPr>
          <w:delText xml:space="preserve"> کامل اکسید </w:delText>
        </w:r>
        <w:r w:rsidR="000B0AD8" w:rsidRPr="002B72E7" w:rsidDel="00836C19">
          <w:rPr>
            <w:rtl/>
          </w:rPr>
          <w:delText>نم</w:delText>
        </w:r>
        <w:r w:rsidR="000B0AD8" w:rsidRPr="002B72E7" w:rsidDel="00836C19">
          <w:rPr>
            <w:rFonts w:hint="cs"/>
            <w:rtl/>
          </w:rPr>
          <w:delText>ی‌نماید</w:delText>
        </w:r>
        <w:r w:rsidR="008412CC" w:rsidRPr="002B72E7" w:rsidDel="00836C19">
          <w:rPr>
            <w:rtl/>
          </w:rPr>
          <w:delText xml:space="preserve"> و </w:delText>
        </w:r>
        <w:r w:rsidR="000B0AD8" w:rsidRPr="002B72E7" w:rsidDel="00836C19">
          <w:rPr>
            <w:rtl/>
          </w:rPr>
          <w:delText>الکترون‌ها</w:delText>
        </w:r>
        <w:r w:rsidR="008412CC" w:rsidRPr="002B72E7" w:rsidDel="00836C19">
          <w:rPr>
            <w:rtl/>
          </w:rPr>
          <w:delText xml:space="preserve"> را بدون استفاده به </w:delText>
        </w:r>
        <w:r w:rsidR="000B0AD8" w:rsidRPr="002B72E7" w:rsidDel="00836C19">
          <w:rPr>
            <w:rtl/>
          </w:rPr>
          <w:delText>صورت‌ها</w:delText>
        </w:r>
        <w:r w:rsidR="000B0AD8" w:rsidRPr="002B72E7" w:rsidDel="00836C19">
          <w:rPr>
            <w:rFonts w:hint="cs"/>
            <w:rtl/>
          </w:rPr>
          <w:delText>یی</w:delText>
        </w:r>
        <w:r w:rsidR="008412CC" w:rsidRPr="002B72E7" w:rsidDel="00836C19">
          <w:rPr>
            <w:rtl/>
          </w:rPr>
          <w:delText xml:space="preserve"> مانند استات به هدر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ازده کلومبی در حدود 56.2</w:delText>
        </w:r>
        <w:r w:rsidR="000B0AD8" w:rsidRPr="002B72E7" w:rsidDel="00836C19">
          <w:rPr>
            <w:rtl/>
          </w:rPr>
          <w:delText>%</w:delText>
        </w:r>
        <w:r w:rsidR="008412CC" w:rsidRPr="002B72E7" w:rsidDel="00836C19">
          <w:rPr>
            <w:rtl/>
          </w:rPr>
          <w:delText xml:space="preserve"> </w:delText>
        </w:r>
        <w:r w:rsidR="007D3C82" w:rsidDel="00836C19">
          <w:rPr>
            <w:rtl/>
          </w:rPr>
          <w:delText>دارد</w:delText>
        </w:r>
        <w:r w:rsidR="007D3C82" w:rsidDel="00836C19">
          <w:rPr>
            <w:rFonts w:hint="cs"/>
            <w:rtl/>
          </w:rPr>
          <w:delText xml:space="preserve">. </w:delText>
        </w:r>
      </w:del>
      <w:customXmlDelRangeStart w:id="12341" w:author="jafary88@gmail.com" w:date="2022-05-11T18:17:00Z"/>
      <w:sdt>
        <w:sdtPr>
          <w:rPr>
            <w:rFonts w:hint="cs"/>
            <w:rtl/>
          </w:rPr>
          <w:id w:val="1716086577"/>
          <w:citation/>
        </w:sdtPr>
        <w:sdtEndPr/>
        <w:sdtContent>
          <w:customXmlDelRangeEnd w:id="12341"/>
          <w:del w:id="12342" w:author="jafary88@gmail.com" w:date="2022-05-11T18:17:00Z">
            <w:r w:rsidR="007D3C82" w:rsidDel="00836C19">
              <w:rPr>
                <w:rStyle w:val="tgc"/>
                <w:rtl/>
              </w:rPr>
              <w:fldChar w:fldCharType="begin"/>
            </w:r>
            <w:r w:rsidR="00EA6BD0" w:rsidDel="00836C19">
              <w:rPr>
                <w:rStyle w:val="tgc"/>
              </w:rPr>
              <w:delInstrText xml:space="preserve">CITATION 27 \l 1065 </w:delInstrText>
            </w:r>
            <w:r w:rsidR="007D3C82" w:rsidDel="00836C19">
              <w:rPr>
                <w:rStyle w:val="tgc"/>
                <w:rtl/>
              </w:rPr>
              <w:fldChar w:fldCharType="separate"/>
            </w:r>
            <w:r w:rsidR="00F81795" w:rsidDel="00836C19">
              <w:rPr>
                <w:noProof/>
              </w:rPr>
              <w:delText>[12]</w:delText>
            </w:r>
            <w:r w:rsidR="007D3C82" w:rsidDel="00836C19">
              <w:rPr>
                <w:rStyle w:val="tgc"/>
                <w:rtl/>
              </w:rPr>
              <w:fldChar w:fldCharType="end"/>
            </w:r>
          </w:del>
          <w:customXmlDelRangeStart w:id="12343" w:author="jafary88@gmail.com" w:date="2022-05-11T18:17:00Z"/>
        </w:sdtContent>
      </w:sdt>
      <w:customXmlDelRangeEnd w:id="12343"/>
      <w:ins w:id="12344" w:author="Mohsen Jafarinejad" w:date="2019-05-11T11:23:00Z">
        <w:del w:id="12345" w:author="jafary88@gmail.com" w:date="2022-05-11T18:17:00Z">
          <w:r w:rsidR="00184A35" w:rsidDel="00836C19">
            <w:rPr>
              <w:rFonts w:hint="cs"/>
              <w:rtl/>
            </w:rPr>
            <w:delText xml:space="preserve">. </w:delText>
          </w:r>
        </w:del>
      </w:ins>
      <w:ins w:id="12346" w:author="Mohsen Jafarinejad" w:date="2019-09-03T13:48:00Z">
        <w:del w:id="12347"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348" w:author="jafary88@gmail.com" w:date="2022-05-11T18:17:00Z">
        <w:r w:rsidR="008412CC" w:rsidRPr="002B72E7" w:rsidDel="00836C19">
          <w:rPr>
            <w:rtl/>
          </w:rPr>
          <w:delText xml:space="preserve">در حالی که برخی گونه </w:delText>
        </w:r>
        <w:r w:rsidR="000B0AD8" w:rsidRPr="002B72E7" w:rsidDel="00836C19">
          <w:rPr>
            <w:rtl/>
          </w:rPr>
          <w:delText>آر</w:delText>
        </w:r>
        <w:r w:rsidR="008412CC" w:rsidRPr="002B72E7" w:rsidDel="00836C19">
          <w:rPr>
            <w:rtl/>
          </w:rPr>
          <w:delText xml:space="preserve"> </w:delText>
        </w:r>
      </w:del>
      <w:ins w:id="12349" w:author="Mohsen Jafarinejad" w:date="2019-05-11T11:23:00Z">
        <w:del w:id="12350" w:author="jafary88@gmail.com" w:date="2022-05-11T18:17:00Z">
          <w:r w:rsidR="00184A35" w:rsidDel="00836C19">
            <w:rPr>
              <w:rFonts w:hint="cs"/>
              <w:rtl/>
            </w:rPr>
            <w:delText>از</w:delText>
          </w:r>
          <w:r w:rsidR="00184A35" w:rsidRPr="002B72E7" w:rsidDel="00836C19">
            <w:rPr>
              <w:rtl/>
            </w:rPr>
            <w:delText xml:space="preserve"> </w:delText>
          </w:r>
        </w:del>
      </w:ins>
      <w:del w:id="12351" w:author="jafary88@gmail.com" w:date="2022-05-11T18:17:00Z">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عمل اکسیداسیون بستر آلی را با بازده بالای کلومب انجام دهند. گزارش شده است که برخی گونه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ستر آلی را به</w:delText>
        </w:r>
      </w:del>
      <w:ins w:id="12352" w:author="Mohsen Jafarinejad" w:date="2019-09-03T13:49:00Z">
        <w:del w:id="12353" w:author="jafary88@gmail.com" w:date="2022-05-11T18:17:00Z">
          <w:r w:rsidR="00732E8B" w:rsidDel="00836C19">
            <w:rPr>
              <w:rFonts w:hint="cs"/>
              <w:rtl/>
            </w:rPr>
            <w:delText xml:space="preserve">آند را </w:delText>
          </w:r>
          <w:r w:rsidR="00732E8B" w:rsidDel="00836C19">
            <w:rPr>
              <w:rtl/>
            </w:rPr>
            <w:delText>به‌طور</w:delText>
          </w:r>
        </w:del>
      </w:ins>
      <w:del w:id="12354" w:author="jafary88@gmail.com" w:date="2022-05-11T18:17:00Z">
        <w:r w:rsidR="008412CC" w:rsidRPr="002B72E7" w:rsidDel="00836C19">
          <w:rPr>
            <w:rtl/>
          </w:rPr>
          <w:delText xml:space="preserve"> طور کامل اکسید کنند مانند: </w:delText>
        </w:r>
        <w:r w:rsidR="008412CC" w:rsidRPr="002B72E7" w:rsidDel="00836C19">
          <w:delText>Geothrix fermentans</w:delText>
        </w:r>
        <w:r w:rsidR="008412CC" w:rsidRPr="002B72E7" w:rsidDel="00836C19">
          <w:rPr>
            <w:rtl/>
          </w:rPr>
          <w:delText xml:space="preserve"> با بازده 94</w:delText>
        </w:r>
        <w:r w:rsidR="000B0AD8" w:rsidRPr="002B72E7" w:rsidDel="00836C19">
          <w:rPr>
            <w:rtl/>
          </w:rPr>
          <w:delText>% بازده</w:delText>
        </w:r>
        <w:r w:rsidR="008412CC" w:rsidRPr="002B72E7" w:rsidDel="00836C19">
          <w:rPr>
            <w:rtl/>
          </w:rPr>
          <w:delText xml:space="preserve"> کلومب</w:delText>
        </w:r>
        <w:r w:rsidR="000B0AD8" w:rsidRPr="002B72E7" w:rsidDel="00836C19">
          <w:rPr>
            <w:rtl/>
          </w:rPr>
          <w:delText xml:space="preserve"> </w:delText>
        </w:r>
        <w:r w:rsidR="008412CC" w:rsidRPr="002B72E7" w:rsidDel="00836C19">
          <w:rPr>
            <w:rtl/>
          </w:rPr>
          <w:delText xml:space="preserve">اکسیداسیون استات </w:delText>
        </w:r>
      </w:del>
      <w:customXmlDelRangeStart w:id="12355" w:author="jafary88@gmail.com" w:date="2022-05-11T18:17:00Z"/>
      <w:sdt>
        <w:sdtPr>
          <w:rPr>
            <w:rtl/>
          </w:rPr>
          <w:id w:val="1668281016"/>
          <w:citation/>
        </w:sdtPr>
        <w:sdtEndPr/>
        <w:sdtContent>
          <w:customXmlDelRangeEnd w:id="12355"/>
          <w:del w:id="12356" w:author="jafary88@gmail.com" w:date="2022-05-11T18:17:00Z">
            <w:r w:rsidR="00151B3B" w:rsidDel="00836C19">
              <w:rPr>
                <w:rStyle w:val="tgc"/>
                <w:rtl/>
              </w:rPr>
              <w:fldChar w:fldCharType="begin"/>
            </w:r>
            <w:r w:rsidR="00EA6BD0" w:rsidDel="00836C19">
              <w:rPr>
                <w:rStyle w:val="tgc"/>
              </w:rPr>
              <w:delInstrText xml:space="preserve">CITATION 24 \l 1065 </w:delInstrText>
            </w:r>
            <w:r w:rsidR="00151B3B" w:rsidDel="00836C19">
              <w:rPr>
                <w:rStyle w:val="tgc"/>
                <w:rtl/>
              </w:rPr>
              <w:fldChar w:fldCharType="separate"/>
            </w:r>
            <w:r w:rsidR="00F81795" w:rsidDel="00836C19">
              <w:rPr>
                <w:noProof/>
              </w:rPr>
              <w:delText>[13]</w:delText>
            </w:r>
            <w:r w:rsidR="00151B3B" w:rsidDel="00836C19">
              <w:rPr>
                <w:rStyle w:val="tgc"/>
                <w:rtl/>
              </w:rPr>
              <w:fldChar w:fldCharType="end"/>
            </w:r>
          </w:del>
          <w:customXmlDelRangeStart w:id="12357" w:author="jafary88@gmail.com" w:date="2022-05-11T18:17:00Z"/>
        </w:sdtContent>
      </w:sdt>
      <w:customXmlDelRangeEnd w:id="12357"/>
      <w:del w:id="12358" w:author="jafary88@gmail.com" w:date="2022-05-11T18:17:00Z">
        <w:r w:rsidR="008412CC"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از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خاکی با بازده </w:delText>
        </w:r>
      </w:del>
      <w:ins w:id="12359" w:author="Mohsen Jafarinejad" w:date="2019-05-11T11:23:00Z">
        <w:del w:id="12360" w:author="jafary88@gmail.com" w:date="2022-05-11T18:17:00Z">
          <w:r w:rsidR="00184A35" w:rsidDel="00836C19">
            <w:rPr>
              <w:rFonts w:hint="cs"/>
              <w:rtl/>
            </w:rPr>
            <w:delText xml:space="preserve"> </w:delText>
          </w:r>
        </w:del>
      </w:ins>
      <w:del w:id="12361" w:author="jafary88@gmail.com" w:date="2022-05-11T18:17:00Z">
        <w:r w:rsidR="008412CC" w:rsidRPr="002B72E7" w:rsidDel="00836C19">
          <w:rPr>
            <w:rtl/>
          </w:rPr>
          <w:delText>کلومب نزدیک به 100 اکسیداسیون استات و بازده 84% اکسیداسیون بنزوات</w:delText>
        </w:r>
        <w:r w:rsidR="000B0AD8" w:rsidRPr="002B72E7" w:rsidDel="00836C19">
          <w:rPr>
            <w:rtl/>
          </w:rPr>
          <w:delText xml:space="preserve"> </w:delText>
        </w:r>
      </w:del>
      <w:customXmlDelRangeStart w:id="12362" w:author="jafary88@gmail.com" w:date="2022-05-11T18:17:00Z"/>
      <w:sdt>
        <w:sdtPr>
          <w:rPr>
            <w:rtl/>
          </w:rPr>
          <w:id w:val="-461812049"/>
          <w:citation/>
        </w:sdtPr>
        <w:sdtEndPr/>
        <w:sdtContent>
          <w:customXmlDelRangeEnd w:id="12362"/>
          <w:del w:id="12363"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noProof/>
              </w:rPr>
              <w:delText>[14]</w:delText>
            </w:r>
            <w:r w:rsidR="00151B3B" w:rsidDel="00836C19">
              <w:rPr>
                <w:rStyle w:val="tgc"/>
                <w:rtl/>
              </w:rPr>
              <w:fldChar w:fldCharType="end"/>
            </w:r>
          </w:del>
          <w:customXmlDelRangeStart w:id="12364" w:author="jafary88@gmail.com" w:date="2022-05-11T18:17:00Z"/>
        </w:sdtContent>
      </w:sdt>
      <w:customXmlDelRangeEnd w:id="12364"/>
      <w:customXmlDelRangeStart w:id="12365" w:author="jafary88@gmail.com" w:date="2022-05-11T18:17:00Z"/>
      <w:sdt>
        <w:sdtPr>
          <w:rPr>
            <w:rtl/>
          </w:rPr>
          <w:id w:val="-382491239"/>
          <w:citation/>
        </w:sdtPr>
        <w:sdtEndPr/>
        <w:sdtContent>
          <w:customXmlDelRangeEnd w:id="12365"/>
          <w:del w:id="12366"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367" w:author="jafary88@gmail.com" w:date="2022-05-11T18:17:00Z"/>
        </w:sdtContent>
      </w:sdt>
      <w:customXmlDelRangeEnd w:id="12367"/>
      <w:ins w:id="12368" w:author="Mohsen Jafarinejad" w:date="2019-05-11T11:24:00Z">
        <w:del w:id="12369" w:author="jafary88@gmail.com" w:date="2022-05-11T18:17:00Z">
          <w:r w:rsidR="00184A35" w:rsidDel="00836C19">
            <w:rPr>
              <w:rFonts w:hint="cs"/>
              <w:rtl/>
            </w:rPr>
            <w:delText xml:space="preserve"> ،</w:delText>
          </w:r>
        </w:del>
      </w:ins>
      <w:del w:id="12370" w:author="jafary88@gmail.com" w:date="2022-05-11T18:17:00Z">
        <w:r w:rsidR="008412CC" w:rsidRPr="002B72E7" w:rsidDel="00836C19">
          <w:rPr>
            <w:rtl/>
          </w:rPr>
          <w:delText xml:space="preserve">گونه </w:delText>
        </w:r>
        <w:r w:rsidR="008412CC" w:rsidRPr="002B72E7" w:rsidDel="00836C19">
          <w:delText>Rhodoferax ferrireducens</w:delText>
        </w:r>
        <w:r w:rsidR="008412CC" w:rsidRPr="002B72E7" w:rsidDel="00836C19">
          <w:rPr>
            <w:rtl/>
          </w:rPr>
          <w:delText xml:space="preserve"> با بازده 83 </w:delText>
        </w:r>
      </w:del>
      <w:ins w:id="12371" w:author="Mohsen Jafarinejad" w:date="2019-05-11T11:24:00Z">
        <w:del w:id="12372" w:author="jafary88@gmail.com" w:date="2022-05-11T18:17:00Z">
          <w:r w:rsidR="00184A35" w:rsidDel="00836C19">
            <w:rPr>
              <w:rFonts w:hint="cs"/>
              <w:rtl/>
            </w:rPr>
            <w:delText xml:space="preserve">درصد </w:delText>
          </w:r>
        </w:del>
      </w:ins>
      <w:del w:id="12373" w:author="jafary88@gmail.com" w:date="2022-05-11T18:17:00Z">
        <w:r w:rsidR="008412CC" w:rsidRPr="002B72E7" w:rsidDel="00836C19">
          <w:rPr>
            <w:rtl/>
          </w:rPr>
          <w:delText>بازده کلوب اکس</w:delText>
        </w:r>
      </w:del>
      <w:ins w:id="12374" w:author="Mohsen Jafarinejad" w:date="2019-05-11T11:24:00Z">
        <w:del w:id="12375" w:author="jafary88@gmail.com" w:date="2022-05-11T18:17:00Z">
          <w:r w:rsidR="00184A35" w:rsidDel="00836C19">
            <w:rPr>
              <w:rFonts w:hint="cs"/>
              <w:rtl/>
            </w:rPr>
            <w:delText>ی</w:delText>
          </w:r>
        </w:del>
      </w:ins>
      <w:del w:id="12376" w:author="jafary88@gmail.com" w:date="2022-05-11T18:17:00Z">
        <w:r w:rsidR="008412CC" w:rsidRPr="002B72E7" w:rsidDel="00836C19">
          <w:rPr>
            <w:rtl/>
          </w:rPr>
          <w:delText xml:space="preserve">داسیون گلوکوز </w:delText>
        </w:r>
      </w:del>
      <w:customXmlDelRangeStart w:id="12377" w:author="jafary88@gmail.com" w:date="2022-05-11T18:17:00Z"/>
      <w:sdt>
        <w:sdtPr>
          <w:rPr>
            <w:rtl/>
          </w:rPr>
          <w:id w:val="-306548197"/>
          <w:citation/>
        </w:sdtPr>
        <w:sdtEndPr/>
        <w:sdtContent>
          <w:customXmlDelRangeEnd w:id="12377"/>
          <w:del w:id="12378" w:author="jafary88@gmail.com" w:date="2022-05-11T18:17:00Z">
            <w:r w:rsidR="00151B3B" w:rsidDel="00836C19">
              <w:rPr>
                <w:rStyle w:val="tgc"/>
                <w:rtl/>
              </w:rPr>
              <w:fldChar w:fldCharType="begin"/>
            </w:r>
            <w:r w:rsidR="00EA6BD0" w:rsidDel="00836C19">
              <w:rPr>
                <w:rStyle w:val="tgc"/>
              </w:rPr>
              <w:delInstrText xml:space="preserve">CITATION 28 \l 1065 </w:delInstrText>
            </w:r>
            <w:r w:rsidR="00151B3B" w:rsidDel="00836C19">
              <w:rPr>
                <w:rStyle w:val="tgc"/>
                <w:rtl/>
              </w:rPr>
              <w:fldChar w:fldCharType="separate"/>
            </w:r>
            <w:r w:rsidR="00F81795" w:rsidDel="00836C19">
              <w:rPr>
                <w:noProof/>
              </w:rPr>
              <w:delText>[15]</w:delText>
            </w:r>
            <w:r w:rsidR="00151B3B" w:rsidDel="00836C19">
              <w:rPr>
                <w:rStyle w:val="tgc"/>
                <w:rtl/>
              </w:rPr>
              <w:fldChar w:fldCharType="end"/>
            </w:r>
          </w:del>
          <w:customXmlDelRangeStart w:id="12379" w:author="jafary88@gmail.com" w:date="2022-05-11T18:17:00Z"/>
        </w:sdtContent>
      </w:sdt>
      <w:customXmlDelRangeEnd w:id="12379"/>
      <w:del w:id="12380" w:author="jafary88@gmail.com" w:date="2022-05-11T18:17:00Z">
        <w:r w:rsidR="008412CC" w:rsidRPr="002B72E7" w:rsidDel="00836C19">
          <w:rPr>
            <w:rtl/>
          </w:rPr>
          <w:delText xml:space="preserve"> بازده ای</w:delText>
        </w:r>
      </w:del>
      <w:ins w:id="12381" w:author="Mohsen Jafarinejad" w:date="2019-09-03T13:49:00Z">
        <w:del w:id="12382" w:author="jafary88@gmail.com" w:date="2022-05-11T18:17:00Z">
          <w:r w:rsidR="00732E8B" w:rsidDel="00836C19">
            <w:rPr>
              <w:rFonts w:hint="cs"/>
              <w:rtl/>
            </w:rPr>
            <w:delText>‌</w:delText>
          </w:r>
        </w:del>
      </w:ins>
      <w:ins w:id="12383" w:author="Mohsen Jafarinejad" w:date="2019-09-03T13:50:00Z">
        <w:del w:id="12384" w:author="jafary88@gmail.com" w:date="2022-05-11T18:17:00Z">
          <w:r w:rsidR="00732E8B" w:rsidDel="00836C19">
            <w:rPr>
              <w:rFonts w:hint="cs"/>
              <w:rtl/>
            </w:rPr>
            <w:delText>ی</w:delText>
          </w:r>
        </w:del>
      </w:ins>
      <w:del w:id="12385" w:author="jafary88@gmail.com" w:date="2022-05-11T18:17:00Z">
        <w:r w:rsidR="008412CC" w:rsidRPr="002B72E7" w:rsidDel="00836C19">
          <w:rPr>
            <w:rtl/>
          </w:rPr>
          <w:delText xml:space="preserve"> گزارش شد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متغییر باشد وقتی از منابع طبیعی نظیر </w:delText>
        </w:r>
        <w:r w:rsidR="000B0AD8" w:rsidRPr="002B72E7" w:rsidDel="00836C19">
          <w:rPr>
            <w:rtl/>
          </w:rPr>
          <w:delText>پساب‌ها</w:delText>
        </w:r>
        <w:r w:rsidR="008412CC" w:rsidRPr="002B72E7" w:rsidDel="00836C19">
          <w:rPr>
            <w:rtl/>
          </w:rPr>
          <w:delText xml:space="preserve"> جهت تغذیه آن استفاده گردد </w:delText>
        </w:r>
        <w:r w:rsidR="000B0AD8" w:rsidRPr="002B72E7" w:rsidDel="00836C19">
          <w:rPr>
            <w:rtl/>
          </w:rPr>
          <w:delText>به‌طور</w:delText>
        </w:r>
        <w:r w:rsidR="008412CC" w:rsidRPr="002B72E7" w:rsidDel="00836C19">
          <w:rPr>
            <w:rtl/>
          </w:rPr>
          <w:delText xml:space="preserve"> یک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ین 65 تا 89% متغییر باشد.</w:delText>
        </w:r>
      </w:del>
    </w:p>
    <w:p w14:paraId="7B9DA7EE" w14:textId="5DEE22E7" w:rsidR="008412CC" w:rsidRPr="002B72E7" w:rsidDel="00836C19" w:rsidRDefault="00CD1ABB" w:rsidP="00D26B64">
      <w:pPr>
        <w:pStyle w:val="payannameh"/>
        <w:tabs>
          <w:tab w:val="left" w:pos="567"/>
          <w:tab w:val="left" w:pos="1395"/>
          <w:tab w:val="left" w:pos="7371"/>
        </w:tabs>
        <w:spacing w:line="240" w:lineRule="auto"/>
        <w:jc w:val="both"/>
        <w:rPr>
          <w:del w:id="12386" w:author="jafary88@gmail.com" w:date="2022-05-11T18:17:00Z"/>
          <w:rtl/>
        </w:rPr>
      </w:pPr>
      <w:del w:id="12387"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کاهش در ملکول </w:delText>
        </w:r>
      </w:del>
      <w:ins w:id="12388" w:author="Mohsen Jafarinejad" w:date="2019-09-03T13:50:00Z">
        <w:del w:id="12389" w:author="jafary88@gmail.com" w:date="2022-05-11T18:17:00Z">
          <w:r w:rsidR="00732E8B" w:rsidDel="00836C19">
            <w:rPr>
              <w:rFonts w:hint="cs"/>
              <w:rtl/>
            </w:rPr>
            <w:delText>‌</w:delText>
          </w:r>
        </w:del>
      </w:ins>
      <w:del w:id="12390" w:author="jafary88@gmail.com" w:date="2022-05-11T18:17:00Z">
        <w:r w:rsidR="008412CC" w:rsidRPr="002B72E7" w:rsidDel="00836C19">
          <w:rPr>
            <w:rtl/>
          </w:rPr>
          <w:delText xml:space="preserve">های اکسیژن توسط کاتد است. </w:delText>
        </w:r>
        <w:r w:rsidR="000B0AD8" w:rsidRPr="002B72E7" w:rsidDel="00836C19">
          <w:rPr>
            <w:rtl/>
          </w:rPr>
          <w:delText>به‌طور</w:delText>
        </w:r>
        <w:r w:rsidR="008412CC" w:rsidRPr="002B72E7" w:rsidDel="00836C19">
          <w:rPr>
            <w:rtl/>
          </w:rPr>
          <w:delText xml:space="preserve"> مرسوم از فلزات مختلفی جهت کاتالیزور در واکنش کات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391" w:author="jafary88@gmail.com" w:date="2022-05-11T18:17:00Z"/>
      <w:sdt>
        <w:sdtPr>
          <w:rPr>
            <w:rtl/>
          </w:rPr>
          <w:id w:val="-37670388"/>
          <w:citation/>
        </w:sdtPr>
        <w:sdtEndPr/>
        <w:sdtContent>
          <w:customXmlDelRangeEnd w:id="12391"/>
          <w:del w:id="12392" w:author="jafary88@gmail.com" w:date="2022-05-11T18:17:00Z">
            <w:r w:rsidR="00151B3B" w:rsidDel="00836C19">
              <w:rPr>
                <w:rStyle w:val="tgc"/>
                <w:rtl/>
              </w:rPr>
              <w:fldChar w:fldCharType="begin"/>
            </w:r>
            <w:r w:rsidR="00EA6BD0" w:rsidDel="00836C19">
              <w:rPr>
                <w:rStyle w:val="tgc"/>
              </w:rPr>
              <w:delInstrText xml:space="preserve">CITATION 29 \l 1065 </w:delInstrText>
            </w:r>
            <w:r w:rsidR="00151B3B" w:rsidDel="00836C19">
              <w:rPr>
                <w:rStyle w:val="tgc"/>
                <w:rtl/>
              </w:rPr>
              <w:fldChar w:fldCharType="separate"/>
            </w:r>
            <w:r w:rsidR="00F81795" w:rsidDel="00836C19">
              <w:rPr>
                <w:noProof/>
              </w:rPr>
              <w:delText>[16]</w:delText>
            </w:r>
            <w:r w:rsidR="00151B3B" w:rsidDel="00836C19">
              <w:rPr>
                <w:rStyle w:val="tgc"/>
                <w:rtl/>
              </w:rPr>
              <w:fldChar w:fldCharType="end"/>
            </w:r>
          </w:del>
          <w:customXmlDelRangeStart w:id="12393" w:author="jafary88@gmail.com" w:date="2022-05-11T18:17:00Z"/>
        </w:sdtContent>
      </w:sdt>
      <w:customXmlDelRangeEnd w:id="12393"/>
      <w:customXmlDelRangeStart w:id="12394" w:author="jafary88@gmail.com" w:date="2022-05-11T18:17:00Z"/>
      <w:sdt>
        <w:sdtPr>
          <w:rPr>
            <w:rtl/>
          </w:rPr>
          <w:id w:val="1192035561"/>
          <w:citation/>
        </w:sdtPr>
        <w:sdtEndPr/>
        <w:sdtContent>
          <w:customXmlDelRangeEnd w:id="12394"/>
          <w:del w:id="12395" w:author="jafary88@gmail.com" w:date="2022-05-11T18:17:00Z">
            <w:r w:rsidR="00151B3B" w:rsidDel="00836C19">
              <w:rPr>
                <w:rStyle w:val="tgc"/>
                <w:rtl/>
              </w:rPr>
              <w:fldChar w:fldCharType="begin"/>
            </w:r>
            <w:r w:rsidR="00EA6BD0" w:rsidDel="00836C19">
              <w:rPr>
                <w:rStyle w:val="tgc"/>
              </w:rPr>
              <w:delInstrText xml:space="preserve">CITATION 30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7]</w:delText>
            </w:r>
            <w:r w:rsidR="00151B3B" w:rsidDel="00836C19">
              <w:rPr>
                <w:rStyle w:val="tgc"/>
                <w:rtl/>
              </w:rPr>
              <w:fldChar w:fldCharType="end"/>
            </w:r>
          </w:del>
          <w:customXmlDelRangeStart w:id="12396" w:author="jafary88@gmail.com" w:date="2022-05-11T18:17:00Z"/>
        </w:sdtContent>
      </w:sdt>
      <w:customXmlDelRangeEnd w:id="12396"/>
      <w:ins w:id="12397" w:author="Mohsen Jafarinejad" w:date="2019-05-11T11:25:00Z">
        <w:del w:id="12398" w:author="jafary88@gmail.com" w:date="2022-05-11T18:17:00Z">
          <w:r w:rsidR="00184A35" w:rsidDel="00836C19">
            <w:rPr>
              <w:rFonts w:hint="cs"/>
              <w:rtl/>
            </w:rPr>
            <w:delText>.</w:delText>
          </w:r>
        </w:del>
      </w:ins>
      <w:ins w:id="12399" w:author="Mohsen Jafarinejad" w:date="2019-05-08T16:14:00Z">
        <w:del w:id="12400" w:author="jafary88@gmail.com" w:date="2022-05-11T18:17:00Z">
          <w:r w:rsidR="007775CF" w:rsidDel="00836C19">
            <w:rPr>
              <w:rFonts w:hint="cs"/>
              <w:rtl/>
            </w:rPr>
            <w:delText xml:space="preserve"> </w:delText>
          </w:r>
        </w:del>
      </w:ins>
      <w:del w:id="12401" w:author="jafary88@gmail.com" w:date="2022-05-11T18:17:00Z">
        <w:r w:rsidR="008412CC" w:rsidRPr="002B72E7" w:rsidDel="00836C19">
          <w:rPr>
            <w:rtl/>
          </w:rPr>
          <w:delText xml:space="preserve">اما کاهش اکسیژن در کاتد 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کنونی است.</w:delText>
        </w:r>
        <w:r w:rsidR="000B0AD8" w:rsidRPr="002B72E7" w:rsidDel="00836C19">
          <w:rPr>
            <w:rtl/>
          </w:rPr>
          <w:delText xml:space="preserve"> برا</w:delText>
        </w:r>
        <w:r w:rsidR="000B0AD8" w:rsidRPr="002B72E7" w:rsidDel="00836C19">
          <w:rPr>
            <w:rFonts w:hint="cs"/>
            <w:rtl/>
          </w:rPr>
          <w:delText>ی</w:delText>
        </w:r>
        <w:r w:rsidR="008412CC" w:rsidRPr="002B72E7" w:rsidDel="00836C19">
          <w:rPr>
            <w:rtl/>
          </w:rPr>
          <w:delText xml:space="preserve"> کم کردن از این محدودیت محققان نسبت کاتد به آند را افزایش </w:delText>
        </w:r>
        <w:r w:rsidR="000B0AD8" w:rsidRPr="002B72E7" w:rsidDel="00836C19">
          <w:rPr>
            <w:rtl/>
          </w:rPr>
          <w:delText>داده‌اند</w:delText>
        </w:r>
        <w:r w:rsidR="008412CC" w:rsidRPr="002B72E7" w:rsidDel="00836C19">
          <w:rPr>
            <w:rtl/>
          </w:rPr>
          <w:delText xml:space="preserve"> و از کاتالیست </w:delText>
        </w:r>
      </w:del>
      <w:ins w:id="12402" w:author="Mohsen Jafarinejad" w:date="2019-09-03T13:50:00Z">
        <w:del w:id="12403" w:author="jafary88@gmail.com" w:date="2022-05-11T18:17:00Z">
          <w:r w:rsidR="00732E8B" w:rsidDel="00836C19">
            <w:rPr>
              <w:rFonts w:hint="cs"/>
              <w:rtl/>
            </w:rPr>
            <w:delText>‌</w:delText>
          </w:r>
        </w:del>
      </w:ins>
      <w:del w:id="12404" w:author="jafary88@gmail.com" w:date="2022-05-11T18:17:00Z">
        <w:r w:rsidR="008412CC" w:rsidRPr="002B72E7" w:rsidDel="00836C19">
          <w:rPr>
            <w:rtl/>
          </w:rPr>
          <w:delText xml:space="preserve">های بیولوژیکی استفاده </w:delText>
        </w:r>
        <w:r w:rsidR="000B0AD8" w:rsidRPr="002B72E7" w:rsidDel="00836C19">
          <w:rPr>
            <w:rtl/>
          </w:rPr>
          <w:delText>نموده‌اند</w:delText>
        </w:r>
        <w:r w:rsidR="008412CC" w:rsidRPr="002B72E7" w:rsidDel="00836C19">
          <w:rPr>
            <w:rtl/>
          </w:rPr>
          <w:delText xml:space="preserve"> که </w:delText>
        </w:r>
        <w:r w:rsidR="000B0AD8" w:rsidRPr="002B72E7" w:rsidDel="00836C19">
          <w:rPr>
            <w:rtl/>
          </w:rPr>
          <w:delText>بعداً</w:delText>
        </w:r>
        <w:r w:rsidR="008412CC" w:rsidRPr="002B72E7" w:rsidDel="00836C19">
          <w:rPr>
            <w:rtl/>
          </w:rPr>
          <w:delText xml:space="preserve"> معرفی خواهد شد.</w:delText>
        </w:r>
      </w:del>
    </w:p>
    <w:p w14:paraId="6A406219" w14:textId="41307377" w:rsidR="008412CC" w:rsidRPr="002B72E7" w:rsidDel="00836C19" w:rsidRDefault="00CD1ABB" w:rsidP="00542260">
      <w:pPr>
        <w:pStyle w:val="payannameh"/>
        <w:tabs>
          <w:tab w:val="left" w:pos="567"/>
          <w:tab w:val="left" w:pos="1395"/>
          <w:tab w:val="left" w:pos="7371"/>
        </w:tabs>
        <w:spacing w:line="240" w:lineRule="auto"/>
        <w:jc w:val="both"/>
        <w:rPr>
          <w:del w:id="12405" w:author="jafary88@gmail.com" w:date="2022-05-11T18:17:00Z"/>
          <w:rtl/>
        </w:rPr>
      </w:pPr>
      <w:del w:id="12406" w:author="jafary88@gmail.com" w:date="2022-05-11T18:17:00Z">
        <w:r w:rsidDel="00836C19">
          <w:rPr>
            <w:rtl/>
          </w:rPr>
          <w:tab/>
        </w:r>
        <w:r w:rsidR="008412CC" w:rsidRPr="002B72E7" w:rsidDel="00836C19">
          <w:rPr>
            <w:rtl/>
          </w:rPr>
          <w:delText xml:space="preserve">بسته به اتلافات انرژِی در واکنش کاتد و متابولیسم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ولتاژی در حدود 0.3 تا 0.5 ولت از مواد آلی نظیر گلوکوز</w:delText>
        </w:r>
        <w:r w:rsidR="00151B3B" w:rsidDel="00836C19">
          <w:rPr>
            <w:rtl/>
          </w:rPr>
          <w:delText xml:space="preserve"> یا اسید استیک قابل دستیابی است</w:delText>
        </w:r>
        <w:r w:rsidR="00151B3B" w:rsidDel="00836C19">
          <w:rPr>
            <w:rFonts w:hint="cs"/>
            <w:rtl/>
          </w:rPr>
          <w:delText>.</w:delText>
        </w:r>
      </w:del>
      <w:customXmlDelRangeStart w:id="12407" w:author="jafary88@gmail.com" w:date="2022-05-11T18:17:00Z"/>
      <w:sdt>
        <w:sdtPr>
          <w:rPr>
            <w:rFonts w:hint="cs"/>
            <w:rtl/>
          </w:rPr>
          <w:id w:val="-370767793"/>
          <w:citation/>
        </w:sdtPr>
        <w:sdtEndPr/>
        <w:sdtContent>
          <w:customXmlDelRangeEnd w:id="12407"/>
          <w:del w:id="12408" w:author="jafary88@gmail.com" w:date="2022-05-11T18:17:00Z">
            <w:r w:rsidR="00151B3B" w:rsidDel="00836C19">
              <w:rPr>
                <w:rStyle w:val="tgc"/>
                <w:rtl/>
              </w:rPr>
              <w:fldChar w:fldCharType="begin"/>
            </w:r>
            <w:r w:rsidR="00EA6BD0" w:rsidDel="00836C19">
              <w:rPr>
                <w:rStyle w:val="tgc"/>
              </w:rPr>
              <w:delInstrText xml:space="preserve">CITATION 1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151B3B" w:rsidDel="00836C19">
              <w:rPr>
                <w:rStyle w:val="tgc"/>
                <w:rtl/>
              </w:rPr>
              <w:fldChar w:fldCharType="end"/>
            </w:r>
          </w:del>
          <w:customXmlDelRangeStart w:id="12409" w:author="jafary88@gmail.com" w:date="2022-05-11T18:17:00Z"/>
        </w:sdtContent>
      </w:sdt>
      <w:customXmlDelRangeEnd w:id="12409"/>
      <w:ins w:id="12410" w:author="Mohsen Jafarinejad" w:date="2019-05-11T11:25:00Z">
        <w:del w:id="12411" w:author="jafary88@gmail.com" w:date="2022-05-11T18:17:00Z">
          <w:r w:rsidR="00184A35" w:rsidDel="00836C19">
            <w:rPr>
              <w:rFonts w:hint="cs"/>
              <w:rtl/>
            </w:rPr>
            <w:delText>.</w:delText>
          </w:r>
        </w:del>
      </w:ins>
      <w:del w:id="12412" w:author="jafary88@gmail.com" w:date="2022-05-11T18:17:00Z">
        <w:r w:rsidR="008412CC" w:rsidRPr="002B72E7" w:rsidDel="00836C19">
          <w:rPr>
            <w:rtl/>
          </w:rPr>
          <w:delText xml:space="preserve"> آند در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کوچک و در رنج سانتیمتر مربع قرار دارد اما چگالی </w:delText>
        </w:r>
        <w:r w:rsidR="000B0AD8" w:rsidRPr="002B72E7" w:rsidDel="00836C19">
          <w:rPr>
            <w:rtl/>
          </w:rPr>
          <w:delText>توان‌ها</w:delText>
        </w:r>
        <w:r w:rsidR="000B0AD8" w:rsidRPr="002B72E7" w:rsidDel="00836C19">
          <w:rPr>
            <w:rFonts w:hint="cs"/>
            <w:rtl/>
          </w:rPr>
          <w:delText>یی</w:delText>
        </w:r>
        <w:r w:rsidR="008412CC" w:rsidRPr="002B72E7" w:rsidDel="00836C19">
          <w:rPr>
            <w:rtl/>
          </w:rPr>
          <w:delText xml:space="preserve"> در حد میلی وات بر </w:delText>
        </w:r>
      </w:del>
      <w:ins w:id="12413" w:author="Mohsen Jafarinejad" w:date="2019-09-03T13:51:00Z">
        <w:del w:id="12414" w:author="jafary88@gmail.com" w:date="2022-05-11T18:17:00Z">
          <w:r w:rsidR="00732E8B" w:rsidDel="00836C19">
            <w:rPr>
              <w:rtl/>
            </w:rPr>
            <w:delText>مترمربع</w:delText>
          </w:r>
        </w:del>
      </w:ins>
      <w:del w:id="12415" w:author="jafary88@gmail.com" w:date="2022-05-11T18:17:00Z">
        <w:r w:rsidR="008412CC" w:rsidRPr="002B72E7" w:rsidDel="00836C19">
          <w:rPr>
            <w:rtl/>
          </w:rPr>
          <w:delText xml:space="preserve">متر مربع نیز طراحی </w:delText>
        </w:r>
        <w:r w:rsidR="000B0AD8" w:rsidRPr="002B72E7" w:rsidDel="00836C19">
          <w:rPr>
            <w:rtl/>
          </w:rPr>
          <w:delText>شده‌اند</w:delText>
        </w:r>
        <w:r w:rsidR="008412CC" w:rsidRPr="002B72E7" w:rsidDel="00836C19">
          <w:rPr>
            <w:rtl/>
          </w:rPr>
          <w:delText xml:space="preserve">.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نم</w:delText>
        </w:r>
        <w:r w:rsidR="000B0AD8" w:rsidRPr="002B72E7" w:rsidDel="00836C19">
          <w:rPr>
            <w:rFonts w:hint="cs"/>
            <w:rtl/>
          </w:rPr>
          <w:delText>ی‌رسد</w:delText>
        </w:r>
        <w:r w:rsidR="008412CC" w:rsidRPr="002B72E7" w:rsidDel="00836C19">
          <w:rPr>
            <w:rtl/>
          </w:rPr>
          <w:delText xml:space="preserve"> افزایش توان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del>
      <w:ins w:id="12416" w:author="Mohsen Jafarinejad" w:date="2019-09-03T13:51:00Z">
        <w:del w:id="12417" w:author="jafary88@gmail.com" w:date="2022-05-11T18:17:00Z">
          <w:r w:rsidR="00732E8B" w:rsidDel="00836C19">
            <w:rPr>
              <w:rtl/>
            </w:rPr>
            <w:delText>به‌سادگ</w:delText>
          </w:r>
          <w:r w:rsidR="00732E8B" w:rsidDel="00836C19">
            <w:rPr>
              <w:rFonts w:hint="cs"/>
              <w:rtl/>
            </w:rPr>
            <w:delText>ی</w:delText>
          </w:r>
        </w:del>
      </w:ins>
      <w:del w:id="12418" w:author="jafary88@gmail.com" w:date="2022-05-11T18:17:00Z">
        <w:r w:rsidR="008412CC" w:rsidRPr="002B72E7" w:rsidDel="00836C19">
          <w:rPr>
            <w:rtl/>
          </w:rPr>
          <w:delText>به سادگی افزایش سطح مقطع آند و کاتد باشد. مشکلاتی پیشرو مشکلاتی نظیر مقاومت داخلی،</w:delText>
        </w:r>
        <w:r w:rsidR="000B0AD8" w:rsidRPr="002B72E7" w:rsidDel="00836C19">
          <w:rPr>
            <w:rtl/>
          </w:rPr>
          <w:delText xml:space="preserve"> </w:delText>
        </w:r>
        <w:r w:rsidR="008412CC" w:rsidRPr="002B72E7" w:rsidDel="00836C19">
          <w:rPr>
            <w:rtl/>
          </w:rPr>
          <w:delText xml:space="preserve">توزیع بستر آلی و </w:delText>
        </w:r>
        <w:r w:rsidR="000B0AD8" w:rsidRPr="002B72E7" w:rsidDel="00836C19">
          <w:rPr>
            <w:rtl/>
          </w:rPr>
          <w:delText>پروتون‌ها</w:delText>
        </w:r>
        <w:r w:rsidR="008412CC" w:rsidRPr="002B72E7" w:rsidDel="00836C19">
          <w:rPr>
            <w:rtl/>
          </w:rPr>
          <w:delText xml:space="preserve"> هستند.</w:delText>
        </w:r>
        <w:r w:rsidR="000B0AD8" w:rsidRPr="002B72E7" w:rsidDel="00836C19">
          <w:rPr>
            <w:rtl/>
          </w:rPr>
          <w:delText xml:space="preserve"> موفق</w:delText>
        </w:r>
        <w:r w:rsidR="000B0AD8" w:rsidRPr="002B72E7" w:rsidDel="00836C19">
          <w:rPr>
            <w:rFonts w:hint="cs"/>
            <w:rtl/>
          </w:rPr>
          <w:delText>یت‌های</w:delText>
        </w:r>
        <w:r w:rsidR="008412CC" w:rsidRPr="002B72E7" w:rsidDel="00836C19">
          <w:rPr>
            <w:rtl/>
          </w:rPr>
          <w:delText xml:space="preserve"> </w:delText>
        </w:r>
        <w:r w:rsidR="000B0AD8" w:rsidRPr="002B72E7" w:rsidDel="00836C19">
          <w:rPr>
            <w:rtl/>
          </w:rPr>
          <w:delText>اول</w:delText>
        </w:r>
        <w:r w:rsidR="000B0AD8" w:rsidRPr="002B72E7" w:rsidDel="00836C19">
          <w:rPr>
            <w:rFonts w:hint="cs"/>
            <w:rtl/>
          </w:rPr>
          <w:delText>یه‌ای</w:delText>
        </w:r>
        <w:r w:rsidR="008412CC" w:rsidRPr="002B72E7" w:rsidDel="00836C19">
          <w:rPr>
            <w:rtl/>
          </w:rPr>
          <w:delText xml:space="preserve"> در افزایش توان خروج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r w:rsidR="000B0AD8" w:rsidRPr="002B72E7" w:rsidDel="00836C19">
          <w:rPr>
            <w:rtl/>
          </w:rPr>
          <w:delText>به دست</w:delText>
        </w:r>
        <w:r w:rsidR="008412CC" w:rsidRPr="002B72E7" w:rsidDel="00836C19">
          <w:rPr>
            <w:rtl/>
          </w:rPr>
          <w:delText xml:space="preserve"> آمده است اما این مقادیر افزایش بسیار محدود است. یکی دیگر از معضلات اصل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ین است که توان تولیدی جهت پمپاژ </w:delText>
        </w:r>
      </w:del>
      <w:ins w:id="12419" w:author="Mohsen Jafarinejad" w:date="2019-09-03T13:51:00Z">
        <w:del w:id="12420" w:author="jafary88@gmail.com" w:date="2022-05-11T18:17:00Z">
          <w:r w:rsidR="00732E8B" w:rsidDel="00836C19">
            <w:rPr>
              <w:rtl/>
            </w:rPr>
            <w:delText>هم زدن</w:delText>
          </w:r>
        </w:del>
      </w:ins>
      <w:del w:id="12421" w:author="jafary88@gmail.com" w:date="2022-05-11T18:17:00Z">
        <w:r w:rsidR="008412CC" w:rsidRPr="002B72E7" w:rsidDel="00836C19">
          <w:rPr>
            <w:rtl/>
          </w:rPr>
          <w:delText xml:space="preserve">همزدن و کنترل دمای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ز توان تولیدی پیل سوختی میکروبی بیشتر است. </w:delText>
        </w:r>
      </w:del>
      <w:ins w:id="12422" w:author="Mohsen Jafarinejad" w:date="2019-09-03T13:51:00Z">
        <w:del w:id="12423"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424" w:author="jafary88@gmail.com" w:date="2022-05-11T18:17:00Z">
        <w:r w:rsidR="008412CC" w:rsidRPr="002B72E7" w:rsidDel="00836C19">
          <w:rPr>
            <w:rtl/>
          </w:rPr>
          <w:delText xml:space="preserve">در حالیکه جهت صنعتی سازی این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مقیاس بزرگ به تحقیقات زیادی </w:delText>
        </w:r>
        <w:r w:rsidR="000B0AD8" w:rsidRPr="002B72E7" w:rsidDel="00836C19">
          <w:rPr>
            <w:rtl/>
          </w:rPr>
          <w:delText>به‌منظور</w:delText>
        </w:r>
        <w:r w:rsidR="008412CC" w:rsidRPr="002B72E7" w:rsidDel="00836C19">
          <w:rPr>
            <w:rtl/>
          </w:rPr>
          <w:delText xml:space="preserve"> مرتفع ساختن مشکلات </w:delText>
        </w:r>
      </w:del>
      <w:ins w:id="12425" w:author="Mohsen Jafarinejad" w:date="2019-09-03T13:51:00Z">
        <w:del w:id="12426" w:author="jafary88@gmail.com" w:date="2022-05-11T18:17:00Z">
          <w:r w:rsidR="00732E8B" w:rsidDel="00836C19">
            <w:rPr>
              <w:rtl/>
            </w:rPr>
            <w:delText>ذکرشده</w:delText>
          </w:r>
        </w:del>
      </w:ins>
      <w:del w:id="12427" w:author="jafary88@gmail.com" w:date="2022-05-11T18:17:00Z">
        <w:r w:rsidR="008412CC" w:rsidRPr="002B72E7" w:rsidDel="00836C19">
          <w:rPr>
            <w:rtl/>
          </w:rPr>
          <w:delText xml:space="preserve">ذکر شده نیاز است برخی از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توان پایین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w:delText>
        </w:r>
        <w:r w:rsidR="0078500B" w:rsidDel="00836C19">
          <w:rPr>
            <w:rFonts w:hint="cs"/>
            <w:rtl/>
          </w:rPr>
          <w:delText>و</w:delText>
        </w:r>
        <w:r w:rsidR="008412CC" w:rsidRPr="002B72E7" w:rsidDel="00836C19">
          <w:rPr>
            <w:rtl/>
          </w:rPr>
          <w:delText xml:space="preserve">رد استفاده عملی </w:delText>
        </w:r>
      </w:del>
      <w:ins w:id="12428" w:author="Mohsen Jafarinejad" w:date="2019-09-03T13:52:00Z">
        <w:del w:id="12429" w:author="jafary88@gmail.com" w:date="2022-05-11T18:17:00Z">
          <w:r w:rsidR="00732E8B" w:rsidDel="00836C19">
            <w:rPr>
              <w:rtl/>
            </w:rPr>
            <w:delText>قرارگرفته‌اند</w:delText>
          </w:r>
        </w:del>
      </w:ins>
      <w:del w:id="12430" w:author="jafary88@gmail.com" w:date="2022-05-11T18:17:00Z">
        <w:r w:rsidR="008412CC" w:rsidRPr="002B72E7" w:rsidDel="00836C19">
          <w:rPr>
            <w:rtl/>
          </w:rPr>
          <w:delText xml:space="preserve">قرار </w:delText>
        </w:r>
        <w:r w:rsidR="000B0AD8" w:rsidRPr="002B72E7" w:rsidDel="00836C19">
          <w:rPr>
            <w:rtl/>
          </w:rPr>
          <w:delText>گرفته‌اند</w:delText>
        </w:r>
        <w:r w:rsidR="008412CC" w:rsidRPr="002B72E7" w:rsidDel="00836C19">
          <w:rPr>
            <w:rtl/>
          </w:rPr>
          <w:delText>.</w:delText>
        </w:r>
      </w:del>
    </w:p>
    <w:p w14:paraId="3C2DEE1D" w14:textId="7ACA6DAD" w:rsidR="0013646E" w:rsidDel="00836C19" w:rsidRDefault="0013646E" w:rsidP="005E409E">
      <w:pPr>
        <w:pStyle w:val="payannameh"/>
        <w:tabs>
          <w:tab w:val="left" w:pos="1395"/>
          <w:tab w:val="left" w:pos="7371"/>
        </w:tabs>
        <w:spacing w:line="240" w:lineRule="auto"/>
        <w:jc w:val="both"/>
        <w:rPr>
          <w:del w:id="12431" w:author="jafary88@gmail.com" w:date="2022-05-11T18:17:00Z"/>
          <w:rtl/>
        </w:rPr>
      </w:pPr>
    </w:p>
    <w:p w14:paraId="3AF17D1F" w14:textId="42DE70B2" w:rsidR="0036031E" w:rsidDel="00836C19" w:rsidRDefault="0036031E" w:rsidP="005E409E">
      <w:pPr>
        <w:pStyle w:val="payannameh"/>
        <w:tabs>
          <w:tab w:val="left" w:pos="1395"/>
          <w:tab w:val="left" w:pos="7371"/>
        </w:tabs>
        <w:spacing w:line="240" w:lineRule="auto"/>
        <w:jc w:val="both"/>
        <w:rPr>
          <w:del w:id="12432" w:author="jafary88@gmail.com" w:date="2022-05-11T18:17:00Z"/>
          <w:b/>
          <w:bCs/>
          <w:rtl/>
        </w:rPr>
      </w:pPr>
    </w:p>
    <w:p w14:paraId="43005709" w14:textId="61509010" w:rsidR="008412CC" w:rsidRPr="002717AD" w:rsidDel="00836C19" w:rsidRDefault="00BF2F7C" w:rsidP="00D444FD">
      <w:pPr>
        <w:pStyle w:val="a0"/>
        <w:bidi/>
        <w:rPr>
          <w:del w:id="12433" w:author="jafary88@gmail.com" w:date="2022-05-11T18:17:00Z"/>
          <w:rtl/>
        </w:rPr>
      </w:pPr>
      <w:bookmarkStart w:id="12434" w:name="_Toc8546080"/>
      <w:bookmarkStart w:id="12435" w:name="_Toc8550750"/>
      <w:ins w:id="12436" w:author="Mohsen Jafarinejad" w:date="2019-09-03T12:15:00Z">
        <w:del w:id="12437" w:author="jafary88@gmail.com" w:date="2022-05-11T18:17:00Z">
          <w:r w:rsidDel="00836C19">
            <w:rPr>
              <w:rtl/>
            </w:rPr>
            <w:delText>برهم‌کنش</w:delText>
          </w:r>
        </w:del>
      </w:ins>
      <w:del w:id="12438" w:author="jafary88@gmail.com" w:date="2022-05-11T18:17:00Z">
        <w:r w:rsidR="008412CC" w:rsidRPr="002717AD" w:rsidDel="00836C19">
          <w:rPr>
            <w:rtl/>
          </w:rPr>
          <w:delText>برهم کنش بین میکروب</w:delText>
        </w:r>
        <w:r w:rsidR="009966A7" w:rsidDel="00836C19">
          <w:rPr>
            <w:rFonts w:hint="cs"/>
            <w:rtl/>
          </w:rPr>
          <w:delText>‌</w:delText>
        </w:r>
        <w:r w:rsidR="008412CC" w:rsidRPr="002717AD" w:rsidDel="00836C19">
          <w:rPr>
            <w:rtl/>
          </w:rPr>
          <w:delText xml:space="preserve">ها </w:delText>
        </w:r>
      </w:del>
      <w:ins w:id="12439" w:author="Mohsen Jafarinejad" w:date="2019-09-03T13:52:00Z">
        <w:del w:id="12440" w:author="jafary88@gmail.com" w:date="2022-05-11T18:17:00Z">
          <w:r w:rsidR="00732E8B" w:rsidDel="00836C19">
            <w:rPr>
              <w:rtl/>
            </w:rPr>
            <w:delText>و الکترودها</w:delText>
          </w:r>
        </w:del>
      </w:ins>
      <w:del w:id="12441" w:author="jafary88@gmail.com" w:date="2022-05-11T18:17:00Z">
        <w:r w:rsidR="008412CC" w:rsidRPr="002717AD" w:rsidDel="00836C19">
          <w:rPr>
            <w:rtl/>
          </w:rPr>
          <w:delText>والکترود ها</w:delText>
        </w:r>
        <w:bookmarkEnd w:id="12434"/>
        <w:bookmarkEnd w:id="12435"/>
      </w:del>
    </w:p>
    <w:p w14:paraId="7F17DB11" w14:textId="31DE5931" w:rsidR="008412CC" w:rsidRPr="002B72E7" w:rsidDel="00836C19" w:rsidRDefault="0013646E" w:rsidP="00F17901">
      <w:pPr>
        <w:pStyle w:val="payannameh"/>
        <w:tabs>
          <w:tab w:val="left" w:pos="473"/>
        </w:tabs>
        <w:spacing w:line="240" w:lineRule="auto"/>
        <w:jc w:val="both"/>
        <w:rPr>
          <w:del w:id="12442" w:author="jafary88@gmail.com" w:date="2022-05-11T18:17:00Z"/>
        </w:rPr>
      </w:pPr>
      <w:del w:id="12443" w:author="jafary88@gmail.com" w:date="2022-05-11T18:17:00Z">
        <w:r w:rsidDel="00836C19">
          <w:rPr>
            <w:rtl/>
          </w:rPr>
          <w:tab/>
          <w:delText>اندازه</w:delText>
        </w:r>
        <w:r w:rsidDel="00836C19">
          <w:rPr>
            <w:rFonts w:hint="cs"/>
            <w:rtl/>
          </w:rPr>
          <w:delText>‌</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بر رو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صورت گرفته تا اثر استفاده از یک باکتری خالص </w:delText>
        </w:r>
      </w:del>
      <w:ins w:id="12444" w:author="Mohsen Jafarinejad" w:date="2019-09-03T13:52:00Z">
        <w:del w:id="12445" w:author="jafary88@gmail.com" w:date="2022-05-11T18:17:00Z">
          <w:r w:rsidR="00732E8B" w:rsidDel="00836C19">
            <w:rPr>
              <w:rtl/>
            </w:rPr>
            <w:delText xml:space="preserve">و </w:delText>
          </w:r>
          <w:r w:rsidR="00732E8B" w:rsidDel="00836C19">
            <w:rPr>
              <w:rFonts w:hint="cs"/>
              <w:rtl/>
            </w:rPr>
            <w:delText>ی</w:delText>
          </w:r>
          <w:r w:rsidR="00732E8B" w:rsidDel="00836C19">
            <w:rPr>
              <w:rFonts w:hint="eastAsia"/>
              <w:rtl/>
            </w:rPr>
            <w:delText>ا</w:delText>
          </w:r>
        </w:del>
      </w:ins>
      <w:del w:id="12446" w:author="jafary88@gmail.com" w:date="2022-05-11T18:17:00Z">
        <w:r w:rsidR="008412CC" w:rsidRPr="002B72E7" w:rsidDel="00836C19">
          <w:rPr>
            <w:rtl/>
          </w:rPr>
          <w:delText xml:space="preserve">ویا مخلوطی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بر روی کارکرد پیل تحقیق شود</w:delText>
        </w:r>
      </w:del>
      <w:customXmlDelRangeStart w:id="12447" w:author="jafary88@gmail.com" w:date="2022-05-11T18:17:00Z"/>
      <w:sdt>
        <w:sdtPr>
          <w:rPr>
            <w:rtl/>
          </w:rPr>
          <w:id w:val="-907228472"/>
          <w:citation/>
        </w:sdtPr>
        <w:sdtEndPr/>
        <w:sdtContent>
          <w:customXmlDelRangeEnd w:id="12447"/>
          <w:del w:id="12448"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449" w:author="jafary88@gmail.com" w:date="2022-05-11T18:17:00Z"/>
        </w:sdtContent>
      </w:sdt>
      <w:customXmlDelRangeEnd w:id="12449"/>
      <w:customXmlDelRangeStart w:id="12450" w:author="jafary88@gmail.com" w:date="2022-05-11T18:17:00Z"/>
      <w:sdt>
        <w:sdtPr>
          <w:rPr>
            <w:rtl/>
          </w:rPr>
          <w:id w:val="-1766916240"/>
          <w:citation/>
        </w:sdtPr>
        <w:sdtEndPr/>
        <w:sdtContent>
          <w:customXmlDelRangeEnd w:id="12450"/>
          <w:del w:id="12451"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452" w:author="jafary88@gmail.com" w:date="2022-05-11T18:17:00Z"/>
        </w:sdtContent>
      </w:sdt>
      <w:customXmlDelRangeEnd w:id="12452"/>
      <w:customXmlDelRangeStart w:id="12453" w:author="jafary88@gmail.com" w:date="2022-05-11T18:17:00Z"/>
      <w:sdt>
        <w:sdtPr>
          <w:rPr>
            <w:rtl/>
          </w:rPr>
          <w:id w:val="1855757687"/>
          <w:citation/>
        </w:sdtPr>
        <w:sdtEndPr/>
        <w:sdtContent>
          <w:customXmlDelRangeEnd w:id="12453"/>
          <w:del w:id="12454"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455" w:author="jafary88@gmail.com" w:date="2022-05-11T18:17:00Z"/>
        </w:sdtContent>
      </w:sdt>
      <w:customXmlDelRangeEnd w:id="12455"/>
      <w:del w:id="12456" w:author="jafary88@gmail.com" w:date="2022-05-11T18:17:00Z">
        <w:r w:rsidR="008412CC" w:rsidRPr="002B72E7" w:rsidDel="00836C19">
          <w:rPr>
            <w:rtl/>
          </w:rPr>
          <w:delText xml:space="preserve">. این </w:delText>
        </w:r>
        <w:r w:rsidR="000B0AD8" w:rsidRPr="002B72E7" w:rsidDel="00836C19">
          <w:rPr>
            <w:rtl/>
          </w:rPr>
          <w:delText>ش</w:delText>
        </w:r>
        <w:r w:rsidR="000B0AD8" w:rsidRPr="002B72E7" w:rsidDel="00836C19">
          <w:rPr>
            <w:rFonts w:hint="cs"/>
            <w:rtl/>
          </w:rPr>
          <w:delText>یوه‌ها</w:delText>
        </w:r>
        <w:r w:rsidR="008412CC" w:rsidRPr="002B72E7" w:rsidDel="00836C19">
          <w:rPr>
            <w:rtl/>
          </w:rPr>
          <w:delText xml:space="preserve"> </w:delText>
        </w:r>
      </w:del>
      <w:ins w:id="12457" w:author="Mohsen Jafarinejad" w:date="2019-09-03T13:52:00Z">
        <w:del w:id="12458"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توانند</w:delText>
          </w:r>
        </w:del>
      </w:ins>
      <w:del w:id="12459" w:author="jafary88@gmail.com" w:date="2022-05-11T18:17:00Z">
        <w:r w:rsidR="008412CC" w:rsidRPr="002B72E7" w:rsidDel="00836C19">
          <w:rPr>
            <w:rtl/>
          </w:rPr>
          <w:delText xml:space="preserve">می تونند بین انتقال مستقیم و </w:delText>
        </w:r>
      </w:del>
      <w:ins w:id="12460" w:author="Mohsen Jafarinejad" w:date="2019-09-03T13:52:00Z">
        <w:del w:id="12461"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462" w:author="jafary88@gmail.com" w:date="2022-05-11T18:17:00Z">
        <w:r w:rsidR="008412CC" w:rsidRPr="002B72E7" w:rsidDel="00836C19">
          <w:rPr>
            <w:rtl/>
          </w:rPr>
          <w:delText>غیر مستقیم الکترونی که در بیوفیلم</w:delText>
        </w:r>
      </w:del>
      <w:ins w:id="12463" w:author="Mohsen Jafarinejad" w:date="2019-09-03T14:23:00Z">
        <w:del w:id="12464" w:author="jafary88@gmail.com" w:date="2022-05-11T18:17:00Z">
          <w:r w:rsidR="00EA7BCE" w:rsidDel="00836C19">
            <w:rPr>
              <w:rtl/>
            </w:rPr>
            <w:delText>بایوفیلم</w:delText>
          </w:r>
        </w:del>
      </w:ins>
      <w:del w:id="12465" w:author="jafary88@gmail.com" w:date="2022-05-11T18:17:00Z">
        <w:r w:rsidR="008412CC" w:rsidRPr="002B72E7" w:rsidDel="00836C19">
          <w:rPr>
            <w:rtl/>
          </w:rPr>
          <w:delText xml:space="preserve"> جمع شده بر روی آند اتفاق </w:delText>
        </w:r>
      </w:del>
      <w:ins w:id="12466" w:author="Mohsen Jafarinejad" w:date="2019-09-03T13:52:00Z">
        <w:del w:id="12467"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افتد</w:delText>
          </w:r>
        </w:del>
      </w:ins>
      <w:del w:id="12468" w:author="jafary88@gmail.com" w:date="2022-05-11T18:17:00Z">
        <w:r w:rsidR="008412CC" w:rsidRPr="002B72E7" w:rsidDel="00836C19">
          <w:rPr>
            <w:rtl/>
          </w:rPr>
          <w:delText xml:space="preserve">می افتد تمایز ایجاد نماید. </w:delText>
        </w:r>
      </w:del>
      <w:ins w:id="12469" w:author="Mohsen Jafarinejad" w:date="2019-09-03T13:52:00Z">
        <w:del w:id="12470" w:author="jafary88@gmail.com" w:date="2022-05-11T18:17:00Z">
          <w:r w:rsidR="00732E8B" w:rsidDel="00836C19">
            <w:rPr>
              <w:rtl/>
            </w:rPr>
            <w:delText>اندازه‌گ</w:delText>
          </w:r>
          <w:r w:rsidR="00732E8B" w:rsidDel="00836C19">
            <w:rPr>
              <w:rFonts w:hint="cs"/>
              <w:rtl/>
            </w:rPr>
            <w:delText>ی</w:delText>
          </w:r>
          <w:r w:rsidR="00732E8B" w:rsidDel="00836C19">
            <w:rPr>
              <w:rFonts w:hint="eastAsia"/>
              <w:rtl/>
            </w:rPr>
            <w:delText>ر</w:delText>
          </w:r>
          <w:r w:rsidR="00732E8B" w:rsidDel="00836C19">
            <w:rPr>
              <w:rFonts w:hint="cs"/>
              <w:rtl/>
            </w:rPr>
            <w:delText>ی‌</w:delText>
          </w:r>
          <w:r w:rsidR="00732E8B" w:rsidDel="00836C19">
            <w:rPr>
              <w:rFonts w:hint="eastAsia"/>
              <w:rtl/>
            </w:rPr>
            <w:delText>ها</w:delText>
          </w:r>
          <w:r w:rsidR="00732E8B" w:rsidDel="00836C19">
            <w:rPr>
              <w:rFonts w:hint="cs"/>
              <w:rtl/>
            </w:rPr>
            <w:delText>ی</w:delText>
          </w:r>
        </w:del>
      </w:ins>
      <w:del w:id="12471" w:author="jafary88@gmail.com" w:date="2022-05-11T18:17:00Z">
        <w:r w:rsidR="008412CC" w:rsidRPr="002B72E7" w:rsidDel="00836C19">
          <w:rPr>
            <w:rtl/>
          </w:rPr>
          <w:delText xml:space="preserve">اندازه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w:delText>
        </w:r>
        <w:r w:rsidR="000B0AD8" w:rsidRPr="002B72E7" w:rsidDel="00836C19">
          <w:rPr>
            <w:rtl/>
          </w:rPr>
          <w:delText>به‌منظور</w:delText>
        </w:r>
        <w:r w:rsidR="008412CC" w:rsidRPr="002B72E7" w:rsidDel="00836C19">
          <w:rPr>
            <w:rtl/>
          </w:rPr>
          <w:delText xml:space="preserve"> تفسیر فرایند انتقال الکترون </w:delText>
        </w:r>
        <w:r w:rsidR="000B0AD8" w:rsidRPr="002B72E7" w:rsidDel="00836C19">
          <w:rPr>
            <w:rtl/>
          </w:rPr>
          <w:delText>به وقوع</w:delText>
        </w:r>
        <w:r w:rsidR="008412CC" w:rsidRPr="002B72E7" w:rsidDel="00836C19">
          <w:rPr>
            <w:rtl/>
          </w:rPr>
          <w:delText xml:space="preserve"> پیوسته در ب</w:delText>
        </w:r>
      </w:del>
      <w:ins w:id="12472" w:author="Mohsen Jafarinejad" w:date="2019-09-03T13:53:00Z">
        <w:del w:id="12473" w:author="jafary88@gmail.com" w:date="2022-05-11T18:17:00Z">
          <w:r w:rsidR="00732E8B" w:rsidDel="00836C19">
            <w:rPr>
              <w:rFonts w:hint="cs"/>
              <w:rtl/>
            </w:rPr>
            <w:delText>ا</w:delText>
          </w:r>
        </w:del>
      </w:ins>
      <w:del w:id="12474" w:author="jafary88@gmail.com" w:date="2022-05-11T18:17:00Z">
        <w:r w:rsidR="008412CC" w:rsidRPr="002B72E7" w:rsidDel="00836C19">
          <w:rPr>
            <w:rtl/>
          </w:rPr>
          <w:delText xml:space="preserve">ایوفیلم جمع شده بر روی آن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که می</w:delText>
        </w:r>
      </w:del>
      <w:ins w:id="12475" w:author="Mohsen Jafarinejad" w:date="2019-05-11T11:27:00Z">
        <w:del w:id="12476" w:author="jafary88@gmail.com" w:date="2022-05-11T18:17:00Z">
          <w:r w:rsidR="00184A35" w:rsidDel="00836C19">
            <w:rPr>
              <w:rFonts w:hint="cs"/>
              <w:rtl/>
            </w:rPr>
            <w:delText>‌تواند</w:delText>
          </w:r>
        </w:del>
      </w:ins>
      <w:del w:id="12477" w:author="jafary88@gmail.com" w:date="2022-05-11T18:17:00Z">
        <w:r w:rsidR="008412CC" w:rsidRPr="002B72E7" w:rsidDel="00836C19">
          <w:rPr>
            <w:rtl/>
          </w:rPr>
          <w:delText xml:space="preserve">توناد خیلی وابسته به حالت </w:delText>
        </w:r>
        <w:r w:rsidR="000B0AD8" w:rsidRPr="002B72E7" w:rsidDel="00836C19">
          <w:rPr>
            <w:rtl/>
          </w:rPr>
          <w:delText>ب</w:delText>
        </w:r>
      </w:del>
      <w:ins w:id="12478" w:author="Mohsen Jafarinejad" w:date="2019-09-03T13:52:00Z">
        <w:del w:id="12479" w:author="jafary88@gmail.com" w:date="2022-05-11T18:17:00Z">
          <w:r w:rsidR="00732E8B" w:rsidDel="00836C19">
            <w:rPr>
              <w:rFonts w:hint="cs"/>
              <w:rtl/>
            </w:rPr>
            <w:delText>ا</w:delText>
          </w:r>
        </w:del>
      </w:ins>
      <w:del w:id="12480"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w:delText>
        </w:r>
      </w:del>
      <w:ins w:id="12481" w:author="Mohsen Jafarinejad" w:date="2019-09-03T12:13:00Z">
        <w:del w:id="12482"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del w:id="12483" w:author="jafary88@gmail.com" w:date="2022-05-11T18:17:00Z">
        <w:r w:rsidR="008412CC" w:rsidRPr="002B72E7" w:rsidDel="00836C19">
          <w:rPr>
            <w:rtl/>
          </w:rPr>
          <w:delText xml:space="preserve"> تجمع لاکتری ها ب</w:delText>
        </w:r>
      </w:del>
      <w:ins w:id="12484" w:author="Mohsen Jafarinejad" w:date="2019-09-03T13:53:00Z">
        <w:del w:id="12485" w:author="jafary88@gmail.com" w:date="2022-05-11T18:17:00Z">
          <w:r w:rsidR="00732E8B" w:rsidDel="00836C19">
            <w:rPr>
              <w:rFonts w:hint="cs"/>
              <w:rtl/>
            </w:rPr>
            <w:delText xml:space="preserve">ی </w:delText>
          </w:r>
        </w:del>
      </w:ins>
      <w:del w:id="12486" w:author="jafary88@gmail.com" w:date="2022-05-11T18:17:00Z">
        <w:r w:rsidR="008412CC" w:rsidRPr="002B72E7" w:rsidDel="00836C19">
          <w:rPr>
            <w:rtl/>
          </w:rPr>
          <w:delText xml:space="preserve">ر روی بایوفیلم و توان تولیدی </w:delText>
        </w:r>
        <w:r w:rsidR="000B0AD8" w:rsidRPr="002B72E7" w:rsidDel="00836C19">
          <w:rPr>
            <w:rtl/>
          </w:rPr>
          <w:delText>ب</w:delText>
        </w:r>
      </w:del>
      <w:ins w:id="12487" w:author="Mohsen Jafarinejad" w:date="2019-09-03T13:53:00Z">
        <w:del w:id="12488" w:author="jafary88@gmail.com" w:date="2022-05-11T18:17:00Z">
          <w:r w:rsidR="00732E8B" w:rsidDel="00836C19">
            <w:rPr>
              <w:rFonts w:hint="cs"/>
              <w:rtl/>
            </w:rPr>
            <w:delText>ا</w:delText>
          </w:r>
        </w:del>
      </w:ins>
      <w:del w:id="12489"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del>
      <w:ins w:id="12490" w:author="Mohsen Jafarinejad" w:date="2019-09-03T13:54:00Z">
        <w:del w:id="12491" w:author="jafary88@gmail.com" w:date="2022-05-11T18:17:00Z">
          <w:r w:rsidR="00732E8B" w:rsidDel="00836C19">
            <w:rPr>
              <w:rFonts w:hint="cs"/>
              <w:rtl/>
            </w:rPr>
            <w:delText xml:space="preserve">روی آند </w:delText>
          </w:r>
        </w:del>
      </w:ins>
      <w:del w:id="12492" w:author="jafary88@gmail.com" w:date="2022-05-11T18:17:00Z">
        <w:r w:rsidR="008412CC" w:rsidRPr="002B72E7" w:rsidDel="00836C19">
          <w:rPr>
            <w:rtl/>
          </w:rPr>
          <w:delText xml:space="preserve">بر </w:delText>
        </w:r>
        <w:r w:rsidR="000B0AD8" w:rsidRPr="002B72E7" w:rsidDel="00836C19">
          <w:rPr>
            <w:rtl/>
          </w:rPr>
          <w:delText>رو</w:delText>
        </w:r>
        <w:r w:rsidR="000B0AD8" w:rsidRPr="002B72E7" w:rsidDel="00836C19">
          <w:rPr>
            <w:rFonts w:hint="cs"/>
            <w:rtl/>
          </w:rPr>
          <w:delText>ی‌اند</w:delText>
        </w:r>
        <w:r w:rsidR="00151B3B" w:rsidDel="00836C19">
          <w:rPr>
            <w:rtl/>
          </w:rPr>
          <w:delText xml:space="preserve"> داشته باشد</w:delText>
        </w:r>
      </w:del>
      <w:customXmlDelRangeStart w:id="12493" w:author="jafary88@gmail.com" w:date="2022-05-11T18:17:00Z"/>
      <w:sdt>
        <w:sdtPr>
          <w:rPr>
            <w:rtl/>
          </w:rPr>
          <w:id w:val="1362553619"/>
          <w:citation/>
        </w:sdtPr>
        <w:sdtEndPr/>
        <w:sdtContent>
          <w:customXmlDelRangeEnd w:id="12493"/>
          <w:del w:id="12494"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495" w:author="jafary88@gmail.com" w:date="2022-05-11T18:17:00Z"/>
        </w:sdtContent>
      </w:sdt>
      <w:customXmlDelRangeEnd w:id="12495"/>
      <w:customXmlDelRangeStart w:id="12496" w:author="jafary88@gmail.com" w:date="2022-05-11T18:17:00Z"/>
      <w:sdt>
        <w:sdtPr>
          <w:rPr>
            <w:rtl/>
          </w:rPr>
          <w:id w:val="-523180369"/>
          <w:citation/>
        </w:sdtPr>
        <w:sdtEndPr/>
        <w:sdtContent>
          <w:customXmlDelRangeEnd w:id="12496"/>
          <w:del w:id="12497"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498" w:author="jafary88@gmail.com" w:date="2022-05-11T18:17:00Z"/>
        </w:sdtContent>
      </w:sdt>
      <w:customXmlDelRangeEnd w:id="12498"/>
      <w:customXmlDelRangeStart w:id="12499" w:author="jafary88@gmail.com" w:date="2022-05-11T18:17:00Z"/>
      <w:sdt>
        <w:sdtPr>
          <w:rPr>
            <w:rtl/>
          </w:rPr>
          <w:id w:val="1211299699"/>
          <w:citation/>
        </w:sdtPr>
        <w:sdtEndPr/>
        <w:sdtContent>
          <w:customXmlDelRangeEnd w:id="12499"/>
          <w:del w:id="12500"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501" w:author="jafary88@gmail.com" w:date="2022-05-11T18:17:00Z"/>
        </w:sdtContent>
      </w:sdt>
      <w:customXmlDelRangeEnd w:id="12501"/>
      <w:del w:id="12502" w:author="jafary88@gmail.com" w:date="2022-05-11T18:17:00Z">
        <w:r w:rsidR="00151B3B" w:rsidDel="00836C19">
          <w:rPr>
            <w:rFonts w:hint="cs"/>
            <w:rtl/>
          </w:rPr>
          <w:delText>.</w:delText>
        </w:r>
      </w:del>
      <w:ins w:id="12503" w:author="Mohsen Jafarinejad" w:date="2019-05-11T11:27:00Z">
        <w:del w:id="12504" w:author="jafary88@gmail.com" w:date="2022-05-11T18:17:00Z">
          <w:r w:rsidR="00184A35" w:rsidDel="00836C19">
            <w:rPr>
              <w:rFonts w:hint="cs"/>
              <w:rtl/>
            </w:rPr>
            <w:delText xml:space="preserve"> </w:delText>
          </w:r>
        </w:del>
      </w:ins>
      <w:del w:id="12505" w:author="jafary88@gmail.com" w:date="2022-05-11T18:17:00Z">
        <w:r w:rsidR="000B0AD8" w:rsidRPr="002B72E7" w:rsidDel="00836C19">
          <w:rPr>
            <w:rtl/>
          </w:rPr>
          <w:delText>اندازه</w:delText>
        </w:r>
      </w:del>
      <w:ins w:id="12506" w:author="Mohsen Jafarinejad" w:date="2019-05-11T11:27:00Z">
        <w:del w:id="12507" w:author="jafary88@gmail.com" w:date="2022-05-11T18:17:00Z">
          <w:r w:rsidR="00184A35" w:rsidDel="00836C19">
            <w:rPr>
              <w:rFonts w:hint="cs"/>
              <w:rtl/>
            </w:rPr>
            <w:delText>‌</w:delText>
          </w:r>
        </w:del>
      </w:ins>
      <w:del w:id="12508" w:author="jafary88@gmail.com" w:date="2022-05-11T18:17:00Z">
        <w:r w:rsidR="008412CC" w:rsidRPr="002B72E7" w:rsidDel="00836C19">
          <w:rPr>
            <w:rtl/>
          </w:rPr>
          <w:delText xml:space="preserve">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سیار پیچیده باشد، </w:delText>
        </w:r>
      </w:del>
      <w:ins w:id="12509" w:author="Mohsen Jafarinejad" w:date="2019-09-03T13:54:00Z">
        <w:del w:id="12510" w:author="jafary88@gmail.com" w:date="2022-05-11T18:17:00Z">
          <w:r w:rsidR="00732E8B" w:rsidDel="00836C19">
            <w:rPr>
              <w:rtl/>
            </w:rPr>
            <w:delText>به‌عنوان‌مثال</w:delText>
          </w:r>
        </w:del>
      </w:ins>
      <w:del w:id="12511" w:author="jafary88@gmail.com" w:date="2022-05-11T18:17:00Z">
        <w:r w:rsidR="000B0AD8" w:rsidRPr="002B72E7" w:rsidDel="00836C19">
          <w:rPr>
            <w:rtl/>
          </w:rPr>
          <w:delText>به‌عنوان</w:delText>
        </w:r>
        <w:r w:rsidR="008412CC" w:rsidRPr="002B72E7" w:rsidDel="00836C19">
          <w:rPr>
            <w:rtl/>
          </w:rPr>
          <w:delText xml:space="preserve"> مثال وقتی </w:delText>
        </w:r>
        <w:r w:rsidR="008412CC" w:rsidRPr="002B72E7" w:rsidDel="00836C19">
          <w:delText>G. sulfurreducens</w:delText>
        </w:r>
        <w:r w:rsidR="008412CC" w:rsidRPr="002B72E7" w:rsidDel="00836C19">
          <w:rPr>
            <w:rtl/>
          </w:rPr>
          <w:delText xml:space="preserve"> با استفاده از ولتاژ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512" w:author="Mohsen Jafarinejad" w:date="2019-09-03T13:54:00Z">
        <w:del w:id="12513" w:author="jafary88@gmail.com" w:date="2022-05-11T18:17:00Z">
          <w:r w:rsidR="00DD4DEF" w:rsidDel="00836C19">
            <w:rPr>
              <w:rtl/>
            </w:rPr>
            <w:delText>مورداندازه‌گ</w:delText>
          </w:r>
          <w:r w:rsidR="00DD4DEF" w:rsidDel="00836C19">
            <w:rPr>
              <w:rFonts w:hint="cs"/>
              <w:rtl/>
            </w:rPr>
            <w:delText>ی</w:delText>
          </w:r>
          <w:r w:rsidR="00DD4DEF" w:rsidDel="00836C19">
            <w:rPr>
              <w:rFonts w:hint="eastAsia"/>
              <w:rtl/>
            </w:rPr>
            <w:delText>ر</w:delText>
          </w:r>
          <w:r w:rsidR="00DD4DEF" w:rsidDel="00836C19">
            <w:rPr>
              <w:rFonts w:hint="cs"/>
              <w:rtl/>
            </w:rPr>
            <w:delText>ی</w:delText>
          </w:r>
        </w:del>
      </w:ins>
      <w:del w:id="12514" w:author="jafary88@gmail.com" w:date="2022-05-11T18:17:00Z">
        <w:r w:rsidR="008412CC" w:rsidRPr="002B72E7" w:rsidDel="00836C19">
          <w:rPr>
            <w:rtl/>
          </w:rPr>
          <w:delText>مورد اندازه گیری قرار گرفت،</w:delText>
        </w:r>
      </w:del>
      <w:ins w:id="12515" w:author="Mohsen Jafarinejad" w:date="2019-05-11T11:28:00Z">
        <w:del w:id="12516" w:author="jafary88@gmail.com" w:date="2022-05-11T18:17:00Z">
          <w:r w:rsidR="00184A35" w:rsidDel="00836C19">
            <w:rPr>
              <w:rFonts w:hint="cs"/>
              <w:rtl/>
            </w:rPr>
            <w:delText xml:space="preserve"> </w:delText>
          </w:r>
        </w:del>
      </w:ins>
      <w:del w:id="12517" w:author="jafary88@gmail.com" w:date="2022-05-11T18:17:00Z">
        <w:r w:rsidR="000B0AD8" w:rsidRPr="002B72E7" w:rsidDel="00836C19">
          <w:rPr>
            <w:rtl/>
          </w:rPr>
          <w:delText xml:space="preserve"> پ</w:delText>
        </w:r>
        <w:r w:rsidR="000B0AD8" w:rsidRPr="002B72E7" w:rsidDel="00836C19">
          <w:rPr>
            <w:rFonts w:hint="cs"/>
            <w:rtl/>
          </w:rPr>
          <w:delText>یچیدگی</w:delText>
        </w:r>
        <w:r w:rsidR="000B0AD8" w:rsidRPr="002B72E7" w:rsidDel="00836C19">
          <w:rPr>
            <w:rtl/>
          </w:rPr>
          <w:delText xml:space="preserve"> </w:delText>
        </w:r>
        <w:r w:rsidR="008412CC" w:rsidRPr="002B72E7" w:rsidDel="00836C19">
          <w:rPr>
            <w:rtl/>
          </w:rPr>
          <w:delText xml:space="preserve">ولتاژ مغناطیسی به ازای </w:delText>
        </w:r>
        <w:r w:rsidR="000B0AD8" w:rsidRPr="002B72E7" w:rsidDel="00836C19">
          <w:rPr>
            <w:rtl/>
          </w:rPr>
          <w:delText>نرخ‌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سکن افزایش پیدا کرد. همان</w:delText>
        </w:r>
      </w:del>
      <w:ins w:id="12518" w:author="Mohsen Jafarinejad" w:date="2019-09-03T13:54:00Z">
        <w:del w:id="12519" w:author="jafary88@gmail.com" w:date="2022-05-11T18:17:00Z">
          <w:r w:rsidR="00DD4DEF" w:rsidDel="00836C19">
            <w:rPr>
              <w:rFonts w:hint="cs"/>
              <w:rtl/>
            </w:rPr>
            <w:delText>‌</w:delText>
          </w:r>
        </w:del>
      </w:ins>
      <w:del w:id="12520" w:author="jafary88@gmail.com" w:date="2022-05-11T18:17:00Z">
        <w:r w:rsidR="008412CC" w:rsidRPr="002B72E7" w:rsidDel="00836C19">
          <w:rPr>
            <w:rtl/>
          </w:rPr>
          <w:delText xml:space="preserve">طور که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لت</w:delText>
        </w:r>
      </w:del>
      <w:ins w:id="12521" w:author="Mohsen Jafarinejad" w:date="2019-05-11T11:28:00Z">
        <w:del w:id="12522" w:author="jafary88@gmail.com" w:date="2022-05-11T18:17:00Z">
          <w:r w:rsidR="00184A35" w:rsidDel="00836C19">
            <w:rPr>
              <w:rFonts w:hint="cs"/>
              <w:rtl/>
            </w:rPr>
            <w:delText>‌</w:delText>
          </w:r>
        </w:del>
      </w:ins>
      <w:del w:id="12523" w:author="jafary88@gmail.com" w:date="2022-05-11T18:17:00Z">
        <w:r w:rsidR="008412CC" w:rsidRPr="002B72E7" w:rsidDel="00836C19">
          <w:rPr>
            <w:rtl/>
          </w:rPr>
          <w:delText xml:space="preserve"> س</w:delText>
        </w:r>
      </w:del>
      <w:ins w:id="12524" w:author="Mohsen Jafarinejad" w:date="2019-05-11T11:28:00Z">
        <w:del w:id="12525" w:author="jafary88@gmail.com" w:date="2022-05-11T18:17:00Z">
          <w:r w:rsidR="00184A35" w:rsidDel="00836C19">
            <w:rPr>
              <w:rFonts w:hint="cs"/>
              <w:rtl/>
            </w:rPr>
            <w:delText>ن</w:delText>
          </w:r>
        </w:del>
      </w:ins>
      <w:del w:id="12526" w:author="jafary88@gmail.com" w:date="2022-05-11T18:17:00Z">
        <w:r w:rsidR="008412CC" w:rsidRPr="002B72E7" w:rsidDel="00836C19">
          <w:rPr>
            <w:rtl/>
          </w:rPr>
          <w:delText xml:space="preserve">تجی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527" w:author="Mohsen Jafarinejad" w:date="2019-09-03T13:54:00Z">
        <w:del w:id="12528" w:author="jafary88@gmail.com" w:date="2022-05-11T18:17:00Z">
          <w:r w:rsidR="00DD4DEF" w:rsidDel="00836C19">
            <w:rPr>
              <w:rtl/>
            </w:rPr>
            <w:delText>به‌تنها</w:delText>
          </w:r>
          <w:r w:rsidR="00DD4DEF" w:rsidDel="00836C19">
            <w:rPr>
              <w:rFonts w:hint="cs"/>
              <w:rtl/>
            </w:rPr>
            <w:delText>یی</w:delText>
          </w:r>
        </w:del>
      </w:ins>
      <w:del w:id="12529" w:author="jafary88@gmail.com" w:date="2022-05-11T18:17:00Z">
        <w:r w:rsidR="008412CC" w:rsidRPr="002B72E7" w:rsidDel="00836C19">
          <w:rPr>
            <w:rtl/>
          </w:rPr>
          <w:delText xml:space="preserve">به تنهایی </w:delText>
        </w:r>
        <w:r w:rsidR="000B0AD8" w:rsidRPr="002B72E7" w:rsidDel="00836C19">
          <w:rPr>
            <w:rtl/>
          </w:rPr>
          <w:delText>نم</w:delText>
        </w:r>
        <w:r w:rsidR="000B0AD8" w:rsidRPr="002B72E7" w:rsidDel="00836C19">
          <w:rPr>
            <w:rFonts w:hint="cs"/>
            <w:rtl/>
          </w:rPr>
          <w:delText>ی‌تواند</w:delText>
        </w:r>
        <w:r w:rsidR="008412CC" w:rsidRPr="002B72E7" w:rsidDel="00836C19">
          <w:rPr>
            <w:rtl/>
          </w:rPr>
          <w:delText xml:space="preserve"> </w:delText>
        </w:r>
      </w:del>
      <w:ins w:id="12530" w:author="Mohsen Jafarinejad" w:date="2019-09-03T13:54:00Z">
        <w:del w:id="12531" w:author="jafary88@gmail.com" w:date="2022-05-11T18:17:00Z">
          <w:r w:rsidR="00DD4DEF" w:rsidDel="00836C19">
            <w:rPr>
              <w:rtl/>
            </w:rPr>
            <w:delText>مشخص‌کننده</w:delText>
          </w:r>
        </w:del>
      </w:ins>
      <w:del w:id="12532" w:author="jafary88@gmail.com" w:date="2022-05-11T18:17:00Z">
        <w:r w:rsidR="008412CC" w:rsidRPr="002B72E7" w:rsidDel="00836C19">
          <w:rPr>
            <w:rtl/>
          </w:rPr>
          <w:delText>مشخص کننده طبیعت فیزیکی-</w:delText>
        </w:r>
      </w:del>
      <w:ins w:id="12533" w:author="Mohsen Jafarinejad" w:date="2019-05-11T11:28:00Z">
        <w:del w:id="12534" w:author="jafary88@gmail.com" w:date="2022-05-11T18:17:00Z">
          <w:r w:rsidR="00184A35" w:rsidDel="00836C19">
            <w:rPr>
              <w:rFonts w:hint="cs"/>
              <w:rtl/>
            </w:rPr>
            <w:delText xml:space="preserve"> </w:delText>
          </w:r>
        </w:del>
      </w:ins>
      <w:del w:id="12535" w:author="jafary88@gmail.com" w:date="2022-05-11T18:17:00Z">
        <w:r w:rsidR="008412CC" w:rsidRPr="002B72E7" w:rsidDel="00836C19">
          <w:rPr>
            <w:rtl/>
          </w:rPr>
          <w:delText>شیمیایی ماده واسط فرایند</w:delText>
        </w:r>
        <w:r w:rsidR="000B0AD8" w:rsidRPr="002B72E7" w:rsidDel="00836C19">
          <w:rPr>
            <w:rtl/>
          </w:rPr>
          <w:delText xml:space="preserve"> </w:delText>
        </w:r>
        <w:r w:rsidR="008412CC" w:rsidRPr="002B72E7" w:rsidDel="00836C19">
          <w:rPr>
            <w:rtl/>
          </w:rPr>
          <w:delText xml:space="preserve">انتقال </w:delText>
        </w:r>
        <w:r w:rsidR="000B0AD8" w:rsidRPr="002B72E7" w:rsidDel="00836C19">
          <w:rPr>
            <w:rtl/>
          </w:rPr>
          <w:delText>الکترون‌ها</w:delText>
        </w:r>
        <w:r w:rsidR="008412CC" w:rsidRPr="002B72E7" w:rsidDel="00836C19">
          <w:rPr>
            <w:rtl/>
          </w:rPr>
          <w:delText xml:space="preserve"> باشد</w:delText>
        </w:r>
      </w:del>
      <w:customXmlDelRangeStart w:id="12536" w:author="jafary88@gmail.com" w:date="2022-05-11T18:17:00Z"/>
      <w:sdt>
        <w:sdtPr>
          <w:rPr>
            <w:rtl/>
          </w:rPr>
          <w:id w:val="926698976"/>
          <w:citation/>
        </w:sdtPr>
        <w:sdtEndPr/>
        <w:sdtContent>
          <w:customXmlDelRangeEnd w:id="12536"/>
          <w:del w:id="12537"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538" w:author="jafary88@gmail.com" w:date="2022-05-11T18:17:00Z"/>
        </w:sdtContent>
      </w:sdt>
      <w:customXmlDelRangeEnd w:id="12538"/>
      <w:ins w:id="12539" w:author="Mohsen Jafarinejad" w:date="2019-05-11T11:28:00Z">
        <w:del w:id="12540" w:author="jafary88@gmail.com" w:date="2022-05-11T18:17:00Z">
          <w:r w:rsidR="00184A35" w:rsidDel="00836C19">
            <w:rPr>
              <w:rFonts w:hint="cs"/>
              <w:rtl/>
            </w:rPr>
            <w:delText>.</w:delText>
          </w:r>
        </w:del>
      </w:ins>
      <w:del w:id="12541" w:author="jafary88@gmail.com" w:date="2022-05-11T18:17:00Z">
        <w:r w:rsidR="00151B3B" w:rsidDel="00836C19">
          <w:rPr>
            <w:rFonts w:hint="cs"/>
            <w:rtl/>
          </w:rPr>
          <w:delText>.</w:delText>
        </w:r>
        <w:r w:rsidR="000B0AD8" w:rsidRPr="002B72E7" w:rsidDel="00836C19">
          <w:delText xml:space="preserve"> </w:delText>
        </w:r>
        <w:r w:rsidR="008412CC" w:rsidRPr="002B72E7" w:rsidDel="00836C19">
          <w:rPr>
            <w:rtl/>
          </w:rPr>
          <w:delText>مشخص شده که</w:delText>
        </w:r>
        <w:r w:rsidR="000B0AD8" w:rsidRPr="002B72E7" w:rsidDel="00836C19">
          <w:rPr>
            <w:rtl/>
          </w:rPr>
          <w:delText xml:space="preserve"> </w:delText>
        </w:r>
        <w:r w:rsidR="008412CC" w:rsidRPr="002B72E7" w:rsidDel="00836C19">
          <w:rPr>
            <w:rtl/>
          </w:rPr>
          <w:delText xml:space="preserve">بسیار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نظیر </w:delText>
        </w:r>
      </w:del>
      <w:ins w:id="12542" w:author="Mohsen Jafarinejad" w:date="2019-04-06T13:34:00Z">
        <w:del w:id="12543" w:author="jafary88@gmail.com" w:date="2022-05-11T18:17:00Z">
          <w:r w:rsidR="00FD0620" w:rsidDel="00836C19">
            <w:delText xml:space="preserve"> </w:delText>
          </w:r>
        </w:del>
      </w:ins>
      <w:del w:id="12544" w:author="jafary88@gmail.com" w:date="2022-05-11T18:17:00Z">
        <w:r w:rsidR="008412CC" w:rsidRPr="002B72E7" w:rsidDel="00836C19">
          <w:delText>Shewenella</w:delText>
        </w:r>
        <w:r w:rsidR="008412CC" w:rsidRPr="002B72E7" w:rsidDel="00836C19">
          <w:rPr>
            <w:rtl/>
          </w:rPr>
          <w:delText xml:space="preserve">، </w:delText>
        </w:r>
      </w:del>
      <w:ins w:id="12545" w:author="Mohsen Jafarinejad" w:date="2019-04-06T13:34:00Z">
        <w:del w:id="12546" w:author="jafary88@gmail.com" w:date="2022-05-11T18:17:00Z">
          <w:r w:rsidR="00FD0620" w:rsidDel="00836C19">
            <w:delText xml:space="preserve"> </w:delText>
          </w:r>
        </w:del>
      </w:ins>
      <w:del w:id="12547" w:author="jafary88@gmail.com" w:date="2022-05-11T18:17:00Z">
        <w:r w:rsidR="008412CC" w:rsidRPr="002B72E7" w:rsidDel="00836C19">
          <w:delText>Geothrix fermentans</w:delText>
        </w:r>
        <w:r w:rsidR="008412CC" w:rsidRPr="002B72E7" w:rsidDel="00836C19">
          <w:rPr>
            <w:rtl/>
          </w:rPr>
          <w:delText>،</w:delText>
        </w:r>
      </w:del>
      <w:ins w:id="12548" w:author="Mohsen Jafarinejad" w:date="2019-04-06T13:34:00Z">
        <w:del w:id="12549" w:author="jafary88@gmail.com" w:date="2022-05-11T18:17:00Z">
          <w:r w:rsidR="00FD0620" w:rsidDel="00836C19">
            <w:rPr>
              <w:rFonts w:hint="cs"/>
              <w:rtl/>
            </w:rPr>
            <w:delText xml:space="preserve"> </w:delText>
          </w:r>
        </w:del>
      </w:ins>
      <w:del w:id="12550" w:author="jafary88@gmail.com" w:date="2022-05-11T18:17:00Z">
        <w:r w:rsidR="008412CC" w:rsidRPr="002B72E7" w:rsidDel="00836C19">
          <w:delText>Pseudomonas</w:delText>
        </w:r>
      </w:del>
      <w:ins w:id="12551" w:author="Mohsen Jafarinejad" w:date="2019-04-06T13:34:00Z">
        <w:del w:id="12552" w:author="jafary88@gmail.com" w:date="2022-05-11T18:17:00Z">
          <w:r w:rsidR="00FD0620" w:rsidDel="00836C19">
            <w:rPr>
              <w:rFonts w:hint="cs"/>
              <w:rtl/>
            </w:rPr>
            <w:delText xml:space="preserve"> </w:delText>
          </w:r>
        </w:del>
      </w:ins>
      <w:del w:id="12553" w:author="jafary88@gmail.com" w:date="2022-05-11T18:17:00Z">
        <w:r w:rsidR="008412CC" w:rsidRPr="002B72E7" w:rsidDel="00836C19">
          <w:rPr>
            <w:rtl/>
          </w:rPr>
          <w:delText xml:space="preserve">، مواد واسطی را جهت انتقال </w:delText>
        </w:r>
        <w:r w:rsidR="000B0AD8" w:rsidRPr="002B72E7" w:rsidDel="00836C19">
          <w:rPr>
            <w:rtl/>
          </w:rPr>
          <w:delText>الکترون‌ها</w:delText>
        </w:r>
        <w:r w:rsidR="008412CC" w:rsidRPr="002B72E7" w:rsidDel="00836C19">
          <w:rPr>
            <w:rtl/>
          </w:rPr>
          <w:delText xml:space="preserve"> تولی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اما استفاده </w:delText>
        </w:r>
        <w:r w:rsidR="000B0AD8" w:rsidRPr="002B72E7" w:rsidDel="00836C19">
          <w:rPr>
            <w:rtl/>
          </w:rPr>
          <w:delText>آن‌ها</w:delText>
        </w:r>
        <w:r w:rsidR="008412CC" w:rsidRPr="002B72E7" w:rsidDel="00836C19">
          <w:rPr>
            <w:rtl/>
          </w:rPr>
          <w:delText xml:space="preserve">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جریان بالا در مقایسه با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ه انتقال الکترون</w:delText>
        </w:r>
      </w:del>
      <w:ins w:id="12554" w:author="Mohsen Jafarinejad" w:date="2019-09-03T13:55:00Z">
        <w:del w:id="12555" w:author="jafary88@gmail.com" w:date="2022-05-11T18:17:00Z">
          <w:r w:rsidR="00DD4DEF" w:rsidDel="00836C19">
            <w:rPr>
              <w:rFonts w:hint="cs"/>
              <w:rtl/>
            </w:rPr>
            <w:delText xml:space="preserve"> </w:delText>
          </w:r>
        </w:del>
      </w:ins>
      <w:ins w:id="12556" w:author="Mohsen Jafarinejad" w:date="2019-09-03T14:12:00Z">
        <w:del w:id="12557" w:author="jafary88@gmail.com" w:date="2022-05-11T18:17:00Z">
          <w:r w:rsidR="00D26B64" w:rsidDel="00836C19">
            <w:rPr>
              <w:rtl/>
            </w:rPr>
            <w:delText>به الکترودها</w:delText>
          </w:r>
        </w:del>
      </w:ins>
      <w:del w:id="12558" w:author="jafary88@gmail.com" w:date="2022-05-11T18:17:00Z">
        <w:r w:rsidR="008412CC" w:rsidRPr="002B72E7" w:rsidDel="00836C19">
          <w:rPr>
            <w:rtl/>
          </w:rPr>
          <w:delText xml:space="preserve"> به </w:delText>
        </w:r>
        <w:r w:rsidR="000B0AD8" w:rsidRPr="002B72E7" w:rsidDel="00836C19">
          <w:rPr>
            <w:rtl/>
          </w:rPr>
          <w:delText>الکترودها</w:delText>
        </w:r>
        <w:r w:rsidR="008412CC" w:rsidRPr="002B72E7" w:rsidDel="00836C19">
          <w:rPr>
            <w:rtl/>
          </w:rPr>
          <w:delText xml:space="preserve"> به </w:delText>
        </w:r>
      </w:del>
      <w:ins w:id="12559" w:author="Mohsen Jafarinejad" w:date="2019-09-03T13:57:00Z">
        <w:del w:id="12560" w:author="jafary88@gmail.com" w:date="2022-05-11T18:17:00Z">
          <w:r w:rsidR="00DD4DEF" w:rsidDel="00836C19">
            <w:rPr>
              <w:rFonts w:hint="cs"/>
              <w:rtl/>
            </w:rPr>
            <w:delText>‌</w:delText>
          </w:r>
        </w:del>
      </w:ins>
      <w:del w:id="12561" w:author="jafary88@gmail.com" w:date="2022-05-11T18:17:00Z">
        <w:r w:rsidR="008412CC" w:rsidRPr="002B72E7" w:rsidDel="00836C19">
          <w:rPr>
            <w:rtl/>
          </w:rPr>
          <w:delText xml:space="preserve">طور مستقیم </w:delText>
        </w:r>
        <w:r w:rsidR="000B0AD8" w:rsidRPr="002B72E7" w:rsidDel="00836C19">
          <w:rPr>
            <w:rtl/>
          </w:rPr>
          <w:delText>م</w:delText>
        </w:r>
        <w:r w:rsidR="000B0AD8" w:rsidRPr="002B72E7" w:rsidDel="00836C19">
          <w:rPr>
            <w:rFonts w:hint="cs"/>
            <w:rtl/>
          </w:rPr>
          <w:delText>ی‌پردازند</w:delText>
        </w:r>
        <w:r w:rsidR="000B0AD8" w:rsidRPr="002B72E7" w:rsidDel="00836C19">
          <w:rPr>
            <w:rtl/>
          </w:rPr>
          <w:delText xml:space="preserve"> </w:delText>
        </w:r>
        <w:r w:rsidR="008412CC" w:rsidRPr="002B72E7" w:rsidDel="00836C19">
          <w:rPr>
            <w:rtl/>
          </w:rPr>
          <w:delText xml:space="preserve">مورد </w:delText>
        </w:r>
        <w:r w:rsidR="000B0AD8" w:rsidRPr="002B72E7" w:rsidDel="00836C19">
          <w:rPr>
            <w:rtl/>
          </w:rPr>
          <w:delText>سؤال</w:delText>
        </w:r>
        <w:r w:rsidR="00151B3B" w:rsidDel="00836C19">
          <w:rPr>
            <w:rtl/>
          </w:rPr>
          <w:delText xml:space="preserve"> و تردید قرار گرفته است</w:delText>
        </w:r>
      </w:del>
      <w:customXmlDelRangeStart w:id="12562" w:author="jafary88@gmail.com" w:date="2022-05-11T18:17:00Z"/>
      <w:sdt>
        <w:sdtPr>
          <w:rPr>
            <w:rtl/>
          </w:rPr>
          <w:id w:val="-1708709449"/>
          <w:citation/>
        </w:sdtPr>
        <w:sdtEndPr/>
        <w:sdtContent>
          <w:customXmlDelRangeEnd w:id="12562"/>
          <w:del w:id="12563"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151B3B" w:rsidDel="00836C19">
              <w:rPr>
                <w:rStyle w:val="tgc"/>
                <w:rtl/>
              </w:rPr>
              <w:fldChar w:fldCharType="end"/>
            </w:r>
          </w:del>
          <w:customXmlDelRangeStart w:id="12564" w:author="jafary88@gmail.com" w:date="2022-05-11T18:17:00Z"/>
        </w:sdtContent>
      </w:sdt>
      <w:customXmlDelRangeEnd w:id="12564"/>
      <w:del w:id="12565" w:author="jafary88@gmail.com" w:date="2022-05-11T18:17:00Z">
        <w:r w:rsidR="00151B3B" w:rsidDel="00836C19">
          <w:rPr>
            <w:rFonts w:hint="cs"/>
            <w:rtl/>
          </w:rPr>
          <w:delText>.</w:delText>
        </w:r>
      </w:del>
      <w:ins w:id="12566" w:author="Mohsen Jafarinejad" w:date="2019-05-11T11:29:00Z">
        <w:del w:id="12567" w:author="jafary88@gmail.com" w:date="2022-05-11T18:17:00Z">
          <w:r w:rsidR="00445719" w:rsidDel="00836C19">
            <w:rPr>
              <w:rFonts w:hint="cs"/>
              <w:rtl/>
            </w:rPr>
            <w:delText xml:space="preserve"> </w:delText>
          </w:r>
        </w:del>
      </w:ins>
      <w:del w:id="12568" w:author="jafary88@gmail.com" w:date="2022-05-11T18:17:00Z">
        <w:r w:rsidR="000B0AD8" w:rsidRPr="002B72E7" w:rsidDel="00836C19">
          <w:rPr>
            <w:rtl/>
          </w:rPr>
          <w:delText>احتمالاً</w:delText>
        </w:r>
        <w:r w:rsidR="008412CC" w:rsidRPr="002B72E7" w:rsidDel="00836C19">
          <w:rPr>
            <w:rtl/>
          </w:rPr>
          <w:delText xml:space="preserve"> </w:delText>
        </w:r>
        <w:r w:rsidR="000B0AD8" w:rsidRPr="002B72E7" w:rsidDel="00836C19">
          <w:rPr>
            <w:rtl/>
          </w:rPr>
          <w:delText>مکان</w:delText>
        </w:r>
        <w:r w:rsidR="000B0AD8" w:rsidRPr="002B72E7" w:rsidDel="00836C19">
          <w:rPr>
            <w:rFonts w:hint="cs"/>
            <w:rtl/>
          </w:rPr>
          <w:delText>یزه‌های</w:delText>
        </w:r>
        <w:r w:rsidR="008412CC" w:rsidRPr="002B72E7" w:rsidDel="00836C19">
          <w:rPr>
            <w:rtl/>
          </w:rPr>
          <w:delText xml:space="preserve"> انتقال مستقیم و غیر مستقیم الکترون در طی مطالعه فرایند کاهش گوردی فلزات که توسط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صورت </w:delText>
        </w:r>
        <w:r w:rsidR="000B0AD8" w:rsidRPr="002B72E7" w:rsidDel="00836C19">
          <w:rPr>
            <w:rtl/>
          </w:rPr>
          <w:delText>م</w:delText>
        </w:r>
        <w:r w:rsidR="000B0AD8" w:rsidRPr="002B72E7" w:rsidDel="00836C19">
          <w:rPr>
            <w:rFonts w:hint="cs"/>
            <w:rtl/>
          </w:rPr>
          <w:delText>ی‌گیرد</w:delText>
        </w:r>
        <w:r w:rsidR="008412CC" w:rsidRPr="002B72E7" w:rsidDel="00836C19">
          <w:rPr>
            <w:rtl/>
          </w:rPr>
          <w:delText xml:space="preserve"> که از اکسید آهن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ترم</w:delText>
        </w:r>
        <w:r w:rsidR="000B0AD8" w:rsidRPr="002B72E7" w:rsidDel="00836C19">
          <w:rPr>
            <w:rFonts w:hint="cs"/>
            <w:rtl/>
          </w:rPr>
          <w:delText>ینال‌های</w:delText>
        </w:r>
        <w:r w:rsidR="008412CC" w:rsidRPr="002B72E7" w:rsidDel="00836C19">
          <w:rPr>
            <w:rtl/>
          </w:rPr>
          <w:delText xml:space="preserve"> پذیرنده الکترون استفاده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شناخته شده است</w:delText>
        </w:r>
      </w:del>
      <w:customXmlDelRangeStart w:id="12569" w:author="jafary88@gmail.com" w:date="2022-05-11T18:17:00Z"/>
      <w:sdt>
        <w:sdtPr>
          <w:rPr>
            <w:rtl/>
          </w:rPr>
          <w:id w:val="87902249"/>
          <w:citation/>
        </w:sdtPr>
        <w:sdtEndPr/>
        <w:sdtContent>
          <w:customXmlDelRangeEnd w:id="12569"/>
          <w:del w:id="12570"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571" w:author="jafary88@gmail.com" w:date="2022-05-11T18:17:00Z"/>
        </w:sdtContent>
      </w:sdt>
      <w:customXmlDelRangeEnd w:id="12571"/>
      <w:customXmlDelRangeStart w:id="12572" w:author="jafary88@gmail.com" w:date="2022-05-11T18:17:00Z"/>
      <w:sdt>
        <w:sdtPr>
          <w:rPr>
            <w:rtl/>
          </w:rPr>
          <w:id w:val="-712341152"/>
          <w:citation/>
        </w:sdtPr>
        <w:sdtEndPr/>
        <w:sdtContent>
          <w:customXmlDelRangeEnd w:id="12572"/>
          <w:del w:id="12573" w:author="jafary88@gmail.com" w:date="2022-05-11T18:17:00Z">
            <w:r w:rsidR="00151B3B" w:rsidDel="00836C19">
              <w:rPr>
                <w:rStyle w:val="tgc"/>
                <w:rtl/>
              </w:rPr>
              <w:fldChar w:fldCharType="begin"/>
            </w:r>
            <w:r w:rsidR="00EA6BD0" w:rsidDel="00836C19">
              <w:rPr>
                <w:rStyle w:val="tgc"/>
              </w:rPr>
              <w:delInstrText xml:space="preserve">CITATION 36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2]</w:delText>
            </w:r>
            <w:r w:rsidR="00151B3B" w:rsidDel="00836C19">
              <w:rPr>
                <w:rStyle w:val="tgc"/>
                <w:rtl/>
              </w:rPr>
              <w:fldChar w:fldCharType="end"/>
            </w:r>
          </w:del>
          <w:customXmlDelRangeStart w:id="12574" w:author="jafary88@gmail.com" w:date="2022-05-11T18:17:00Z"/>
        </w:sdtContent>
      </w:sdt>
      <w:customXmlDelRangeEnd w:id="12574"/>
      <w:customXmlDelRangeStart w:id="12575" w:author="jafary88@gmail.com" w:date="2022-05-11T18:17:00Z"/>
      <w:sdt>
        <w:sdtPr>
          <w:rPr>
            <w:rtl/>
          </w:rPr>
          <w:id w:val="-1864426758"/>
          <w:citation/>
        </w:sdtPr>
        <w:sdtEndPr/>
        <w:sdtContent>
          <w:customXmlDelRangeEnd w:id="12575"/>
          <w:del w:id="12576" w:author="jafary88@gmail.com" w:date="2022-05-11T18:17:00Z">
            <w:r w:rsidR="00151B3B" w:rsidDel="00836C19">
              <w:rPr>
                <w:rStyle w:val="tgc"/>
                <w:rtl/>
              </w:rPr>
              <w:fldChar w:fldCharType="begin"/>
            </w:r>
            <w:r w:rsidR="00EA6BD0" w:rsidDel="00836C19">
              <w:rPr>
                <w:rStyle w:val="tgc"/>
              </w:rPr>
              <w:delInstrText xml:space="preserve">CITATION 37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3]</w:delText>
            </w:r>
            <w:r w:rsidR="00151B3B" w:rsidDel="00836C19">
              <w:rPr>
                <w:rStyle w:val="tgc"/>
                <w:rtl/>
              </w:rPr>
              <w:fldChar w:fldCharType="end"/>
            </w:r>
          </w:del>
          <w:customXmlDelRangeStart w:id="12577" w:author="jafary88@gmail.com" w:date="2022-05-11T18:17:00Z"/>
        </w:sdtContent>
      </w:sdt>
      <w:customXmlDelRangeEnd w:id="12577"/>
      <w:del w:id="12578" w:author="jafary88@gmail.com" w:date="2022-05-11T18:17:00Z">
        <w:r w:rsidR="002717AD" w:rsidDel="00836C19">
          <w:rPr>
            <w:rFonts w:hint="cs"/>
            <w:rtl/>
          </w:rPr>
          <w:delText xml:space="preserve">. </w:delText>
        </w:r>
        <w:r w:rsidR="008412CC" w:rsidRPr="002B72E7" w:rsidDel="00836C19">
          <w:rPr>
            <w:rtl/>
          </w:rPr>
          <w:delText>سه روش جهت انتقال الکترون شناخته شده است</w:delText>
        </w:r>
      </w:del>
      <w:ins w:id="12579" w:author="Mohsen Jafarinejad" w:date="2019-05-11T11:29:00Z">
        <w:del w:id="12580" w:author="jafary88@gmail.com" w:date="2022-05-11T18:17:00Z">
          <w:r w:rsidR="00445719" w:rsidDel="00836C19">
            <w:rPr>
              <w:rFonts w:hint="cs"/>
              <w:rtl/>
            </w:rPr>
            <w:delText xml:space="preserve"> </w:delText>
          </w:r>
        </w:del>
      </w:ins>
      <w:del w:id="12581" w:author="jafary88@gmail.com" w:date="2022-05-11T18:17:00Z">
        <w:r w:rsidR="008412CC" w:rsidRPr="002B72E7" w:rsidDel="00836C19">
          <w:rPr>
            <w:rtl/>
          </w:rPr>
          <w:delText xml:space="preserve">: تولید </w:delText>
        </w:r>
        <w:r w:rsidR="000B0AD8" w:rsidRPr="002B72E7" w:rsidDel="00836C19">
          <w:rPr>
            <w:rtl/>
          </w:rPr>
          <w:delText>ناقل‌ها</w:delText>
        </w:r>
        <w:r w:rsidR="000B0AD8" w:rsidRPr="002B72E7" w:rsidDel="00836C19">
          <w:rPr>
            <w:rFonts w:hint="cs"/>
            <w:rtl/>
          </w:rPr>
          <w:delText>ی</w:delText>
        </w:r>
        <w:r w:rsidR="00276324" w:rsidDel="00836C19">
          <w:rPr>
            <w:rtl/>
          </w:rPr>
          <w:delText xml:space="preserve"> الکترونی</w:delText>
        </w:r>
        <w:r w:rsidR="008412CC" w:rsidRPr="002B72E7" w:rsidDel="00836C19">
          <w:delText>(Electron Shuttle</w:delText>
        </w:r>
        <w:r w:rsidR="00276324" w:rsidDel="00836C19">
          <w:delText>)</w:delText>
        </w:r>
      </w:del>
      <w:customXmlDelRangeStart w:id="12582" w:author="jafary88@gmail.com" w:date="2022-05-11T18:17:00Z"/>
      <w:sdt>
        <w:sdtPr>
          <w:rPr>
            <w:rtl/>
          </w:rPr>
          <w:id w:val="72546605"/>
          <w:citation/>
        </w:sdtPr>
        <w:sdtEndPr/>
        <w:sdtContent>
          <w:customXmlDelRangeEnd w:id="12582"/>
          <w:del w:id="12583" w:author="jafary88@gmail.com" w:date="2022-05-11T18:17:00Z">
            <w:r w:rsidR="00276324" w:rsidDel="00836C19">
              <w:rPr>
                <w:rStyle w:val="tgc"/>
                <w:rtl/>
              </w:rPr>
              <w:fldChar w:fldCharType="begin"/>
            </w:r>
            <w:r w:rsidR="00EA6BD0" w:rsidDel="00836C19">
              <w:rPr>
                <w:rStyle w:val="tgc"/>
              </w:rPr>
              <w:delInstrText xml:space="preserve">CITATION 3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276324" w:rsidDel="00836C19">
              <w:rPr>
                <w:rStyle w:val="tgc"/>
                <w:rtl/>
              </w:rPr>
              <w:fldChar w:fldCharType="end"/>
            </w:r>
          </w:del>
          <w:customXmlDelRangeStart w:id="12584" w:author="jafary88@gmail.com" w:date="2022-05-11T18:17:00Z"/>
        </w:sdtContent>
      </w:sdt>
      <w:customXmlDelRangeEnd w:id="12584"/>
      <w:ins w:id="12585" w:author="Mohsen Jafarinejad" w:date="2019-05-11T11:30:00Z">
        <w:del w:id="12586" w:author="jafary88@gmail.com" w:date="2022-05-11T18:17:00Z">
          <w:r w:rsidR="00445719" w:rsidDel="00836C19">
            <w:rPr>
              <w:rFonts w:hint="cs"/>
              <w:rtl/>
            </w:rPr>
            <w:delText xml:space="preserve"> </w:delText>
          </w:r>
        </w:del>
      </w:ins>
      <w:del w:id="12587" w:author="jafary88@gmail.com" w:date="2022-05-11T18:17:00Z">
        <w:r w:rsidR="008412CC" w:rsidRPr="002B72E7" w:rsidDel="00836C19">
          <w:rPr>
            <w:rtl/>
          </w:rPr>
          <w:delText>، تماس مستقیم سطح خارجی سیتوکروم</w:delText>
        </w:r>
        <w:r w:rsidR="00864071" w:rsidDel="00836C19">
          <w:rPr>
            <w:rStyle w:val="FootnoteReference"/>
            <w:rtl/>
          </w:rPr>
          <w:footnoteReference w:id="17"/>
        </w:r>
        <w:r w:rsidR="008412CC" w:rsidRPr="002B72E7" w:rsidDel="00836C19">
          <w:rPr>
            <w:rtl/>
          </w:rPr>
          <w:delText xml:space="preserve"> های نوع </w:delText>
        </w:r>
        <w:r w:rsidR="008412CC" w:rsidRPr="002B72E7" w:rsidDel="00836C19">
          <w:delText>C</w:delText>
        </w:r>
        <w:r w:rsidR="008412CC" w:rsidRPr="002B72E7" w:rsidDel="00836C19">
          <w:rPr>
            <w:rtl/>
          </w:rPr>
          <w:delText xml:space="preserve"> و تماس طولی با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تماسی و یا </w:delText>
        </w:r>
      </w:del>
      <w:ins w:id="12590" w:author="Mohsen Jafarinejad" w:date="2019-09-03T13:57:00Z">
        <w:del w:id="12591" w:author="jafary88@gmail.com" w:date="2022-05-11T18:17:00Z">
          <w:r w:rsidR="00DD4DEF" w:rsidDel="00836C19">
            <w:rPr>
              <w:rtl/>
            </w:rPr>
            <w:delText>نانوس</w:delText>
          </w:r>
          <w:r w:rsidR="00DD4DEF" w:rsidDel="00836C19">
            <w:rPr>
              <w:rFonts w:hint="cs"/>
              <w:rtl/>
            </w:rPr>
            <w:delText>ی</w:delText>
          </w:r>
          <w:r w:rsidR="00DD4DEF" w:rsidDel="00836C19">
            <w:rPr>
              <w:rFonts w:hint="eastAsia"/>
              <w:rtl/>
            </w:rPr>
            <w:delText>م‌ها</w:delText>
          </w:r>
        </w:del>
      </w:ins>
      <w:del w:id="12592" w:author="jafary88@gmail.com" w:date="2022-05-11T18:17:00Z">
        <w:r w:rsidR="008412CC" w:rsidRPr="002B72E7" w:rsidDel="00836C19">
          <w:rPr>
            <w:rtl/>
          </w:rPr>
          <w:delText xml:space="preserve">نانو </w:delText>
        </w:r>
        <w:r w:rsidR="000B0AD8" w:rsidRPr="002B72E7" w:rsidDel="00836C19">
          <w:rPr>
            <w:rtl/>
          </w:rPr>
          <w:delText>س</w:delText>
        </w:r>
        <w:r w:rsidR="000B0AD8" w:rsidRPr="002B72E7" w:rsidDel="00836C19">
          <w:rPr>
            <w:rFonts w:hint="cs"/>
            <w:rtl/>
          </w:rPr>
          <w:delText>یم‌ها</w:delText>
        </w:r>
        <w:r w:rsidR="008412CC" w:rsidRPr="002B72E7" w:rsidDel="00836C19">
          <w:rPr>
            <w:rtl/>
          </w:rPr>
          <w:delText xml:space="preserve"> </w:delText>
        </w:r>
      </w:del>
      <w:customXmlDelRangeStart w:id="12593" w:author="jafary88@gmail.com" w:date="2022-05-11T18:17:00Z"/>
      <w:sdt>
        <w:sdtPr>
          <w:rPr>
            <w:rtl/>
          </w:rPr>
          <w:id w:val="397491860"/>
          <w:citation/>
        </w:sdtPr>
        <w:sdtEndPr/>
        <w:sdtContent>
          <w:customXmlDelRangeEnd w:id="12593"/>
          <w:del w:id="12594" w:author="jafary88@gmail.com" w:date="2022-05-11T18:17:00Z">
            <w:r w:rsidR="00276324" w:rsidDel="00836C19">
              <w:rPr>
                <w:rStyle w:val="tgc"/>
                <w:rtl/>
              </w:rPr>
              <w:fldChar w:fldCharType="begin"/>
            </w:r>
            <w:r w:rsidR="00EA6BD0" w:rsidDel="00836C19">
              <w:rPr>
                <w:rStyle w:val="tgc"/>
              </w:rPr>
              <w:delInstrText xml:space="preserve">CITATION 36 \l 1065 </w:delInstrText>
            </w:r>
            <w:r w:rsidR="00276324" w:rsidDel="00836C19">
              <w:rPr>
                <w:rStyle w:val="tgc"/>
                <w:rtl/>
              </w:rPr>
              <w:fldChar w:fldCharType="separate"/>
            </w:r>
            <w:r w:rsidR="00F81795" w:rsidDel="00836C19">
              <w:rPr>
                <w:noProof/>
              </w:rPr>
              <w:delText>[22]</w:delText>
            </w:r>
            <w:r w:rsidR="00276324" w:rsidDel="00836C19">
              <w:rPr>
                <w:rStyle w:val="tgc"/>
                <w:rtl/>
              </w:rPr>
              <w:fldChar w:fldCharType="end"/>
            </w:r>
          </w:del>
          <w:customXmlDelRangeStart w:id="12595" w:author="jafary88@gmail.com" w:date="2022-05-11T18:17:00Z"/>
        </w:sdtContent>
      </w:sdt>
      <w:customXmlDelRangeEnd w:id="12595"/>
      <w:del w:id="12596" w:author="jafary88@gmail.com" w:date="2022-05-11T18:17:00Z">
        <w:r w:rsidR="008412CC" w:rsidRPr="002B72E7" w:rsidDel="00836C19">
          <w:rPr>
            <w:rtl/>
          </w:rPr>
          <w:delText>. یکی از ت</w:delText>
        </w:r>
      </w:del>
      <w:ins w:id="12597" w:author="Mohsen Jafarinejad" w:date="2019-09-03T13:58:00Z">
        <w:del w:id="12598" w:author="jafary88@gmail.com" w:date="2022-05-11T18:17:00Z">
          <w:r w:rsidR="00DD4DEF" w:rsidDel="00836C19">
            <w:rPr>
              <w:rFonts w:hint="cs"/>
              <w:rtl/>
            </w:rPr>
            <w:delText>تحقیقات</w:delText>
          </w:r>
        </w:del>
      </w:ins>
      <w:ins w:id="12599" w:author="Mohsen Jafarinejad" w:date="2019-09-03T13:59:00Z">
        <w:del w:id="12600" w:author="jafary88@gmail.com" w:date="2022-05-11T18:17:00Z">
          <w:r w:rsidR="00DD4DEF" w:rsidDel="00836C19">
            <w:rPr>
              <w:rFonts w:hint="cs"/>
              <w:rtl/>
            </w:rPr>
            <w:delText xml:space="preserve"> ، </w:delText>
          </w:r>
        </w:del>
      </w:ins>
      <w:ins w:id="12601" w:author="Mohsen Jafarinejad" w:date="2019-09-03T14:16:00Z">
        <w:del w:id="12602" w:author="jafary88@gmail.com" w:date="2022-05-11T18:17:00Z">
          <w:r w:rsidR="00F17901" w:rsidDel="00836C19">
            <w:rPr>
              <w:rtl/>
            </w:rPr>
            <w:delText>درزم</w:delText>
          </w:r>
          <w:r w:rsidR="00F17901" w:rsidDel="00836C19">
            <w:rPr>
              <w:rFonts w:hint="cs"/>
              <w:rtl/>
            </w:rPr>
            <w:delText>ی</w:delText>
          </w:r>
          <w:r w:rsidR="00F17901" w:rsidDel="00836C19">
            <w:rPr>
              <w:rFonts w:hint="eastAsia"/>
              <w:rtl/>
            </w:rPr>
            <w:delText>نه</w:delText>
          </w:r>
          <w:r w:rsidR="00F17901" w:rsidDel="00836C19">
            <w:rPr>
              <w:rFonts w:ascii="Times New Roman" w:hAnsi="Times New Roman" w:cs="Times New Roman" w:hint="cs"/>
              <w:rtl/>
            </w:rPr>
            <w:delText>ٔ</w:delText>
          </w:r>
        </w:del>
      </w:ins>
      <w:del w:id="12603" w:author="jafary88@gmail.com" w:date="2022-05-11T18:17:00Z">
        <w:r w:rsidR="008412CC" w:rsidRPr="002B72E7" w:rsidDel="00836C19">
          <w:rPr>
            <w:rtl/>
          </w:rPr>
          <w:delText xml:space="preserve">حقیقات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که در زمینه </w:delText>
        </w:r>
        <w:r w:rsidR="000B0AD8" w:rsidRPr="002B72E7" w:rsidDel="00836C19">
          <w:rPr>
            <w:rtl/>
          </w:rPr>
          <w:delText>باکتر</w:delText>
        </w:r>
        <w:r w:rsidR="000B0AD8" w:rsidRPr="002B72E7" w:rsidDel="00836C19">
          <w:rPr>
            <w:rFonts w:hint="cs"/>
            <w:rtl/>
          </w:rPr>
          <w:delText>ی‌های</w:delText>
        </w:r>
      </w:del>
      <w:ins w:id="12604" w:author="Mohsen Jafarinejad" w:date="2019-05-11T11:30:00Z">
        <w:del w:id="12605" w:author="jafary88@gmail.com" w:date="2022-05-11T18:17:00Z">
          <w:r w:rsidR="00445719" w:rsidDel="00836C19">
            <w:rPr>
              <w:rFonts w:hint="cs"/>
              <w:rtl/>
            </w:rPr>
            <w:delText xml:space="preserve"> که</w:delText>
          </w:r>
        </w:del>
      </w:ins>
      <w:del w:id="12606" w:author="jafary88@gmail.com" w:date="2022-05-11T18:17:00Z">
        <w:r w:rsidR="008412CC" w:rsidRPr="002B72E7" w:rsidDel="00836C19">
          <w:rPr>
            <w:rtl/>
          </w:rPr>
          <w:delText xml:space="preserve"> توانایی تولید جریان با چگالی بالا را دارند</w:delText>
        </w:r>
      </w:del>
      <w:ins w:id="12607" w:author="Mohsen Jafarinejad" w:date="2019-09-03T13:59:00Z">
        <w:del w:id="12608" w:author="jafary88@gmail.com" w:date="2022-05-11T18:17:00Z">
          <w:r w:rsidR="00DD4DEF" w:rsidDel="00836C19">
            <w:rPr>
              <w:rFonts w:hint="cs"/>
              <w:rtl/>
            </w:rPr>
            <w:delText xml:space="preserve"> </w:delText>
          </w:r>
        </w:del>
      </w:ins>
      <w:del w:id="12609" w:author="jafary88@gmail.com" w:date="2022-05-11T18:17:00Z">
        <w:r w:rsidR="008412CC" w:rsidRPr="002B72E7" w:rsidDel="00836C19">
          <w:rPr>
            <w:rtl/>
          </w:rPr>
          <w:delText xml:space="preserve"> </w:delText>
        </w:r>
      </w:del>
      <w:ins w:id="12610" w:author="Mohsen Jafarinejad" w:date="2019-09-03T13:59:00Z">
        <w:del w:id="12611" w:author="jafary88@gmail.com" w:date="2022-05-11T18:17:00Z">
          <w:r w:rsidR="00DD4DEF" w:rsidDel="00836C19">
            <w:rPr>
              <w:rFonts w:hint="cs"/>
              <w:rtl/>
            </w:rPr>
            <w:delText xml:space="preserve">، </w:delText>
          </w:r>
        </w:del>
      </w:ins>
      <w:del w:id="12612" w:author="jafary88@gmail.com" w:date="2022-05-11T18:17:00Z">
        <w:r w:rsidR="008412CC" w:rsidRPr="002B72E7" w:rsidDel="00836C19">
          <w:rPr>
            <w:rtl/>
          </w:rPr>
          <w:delText xml:space="preserve">تحقیقات مربوط به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است. این ا</w:delText>
        </w:r>
      </w:del>
      <w:ins w:id="12613" w:author="Mohsen Jafarinejad" w:date="2019-09-03T14:14:00Z">
        <w:del w:id="12614" w:author="jafary88@gmail.com" w:date="2022-05-11T18:17:00Z">
          <w:r w:rsidR="00D26B64" w:rsidDel="00836C19">
            <w:rPr>
              <w:rFonts w:hint="cs"/>
              <w:rtl/>
            </w:rPr>
            <w:delText>رگانیزم</w:delText>
          </w:r>
        </w:del>
      </w:ins>
      <w:del w:id="12615" w:author="jafary88@gmail.com" w:date="2022-05-11T18:17:00Z">
        <w:r w:rsidR="008412CC" w:rsidRPr="002B72E7" w:rsidDel="00836C19">
          <w:rPr>
            <w:rtl/>
          </w:rPr>
          <w:delText xml:space="preserve">ورگانیسم </w:delText>
        </w:r>
      </w:del>
      <w:ins w:id="12616" w:author="Mohsen Jafarinejad" w:date="2019-09-03T14:15:00Z">
        <w:del w:id="12617" w:author="jafary88@gmail.com" w:date="2022-05-11T18:17:00Z">
          <w:r w:rsidR="00D26B64" w:rsidDel="00836C19">
            <w:rPr>
              <w:rFonts w:hint="cs"/>
              <w:rtl/>
            </w:rPr>
            <w:delText>‌</w:delText>
          </w:r>
        </w:del>
      </w:ins>
      <w:del w:id="12618" w:author="jafary88@gmail.com" w:date="2022-05-11T18:17:00Z">
        <w:r w:rsidR="008412CC" w:rsidRPr="002B72E7" w:rsidDel="00836C19">
          <w:rPr>
            <w:rtl/>
          </w:rPr>
          <w:delText xml:space="preserve">ها به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جهت </w:delText>
        </w:r>
        <w:r w:rsidR="000B0AD8" w:rsidRPr="002B72E7" w:rsidDel="00836C19">
          <w:rPr>
            <w:rtl/>
          </w:rPr>
          <w:delText>فرا</w:delText>
        </w:r>
        <w:r w:rsidR="000B0AD8" w:rsidRPr="002B72E7" w:rsidDel="00836C19">
          <w:rPr>
            <w:rFonts w:hint="cs"/>
            <w:rtl/>
          </w:rPr>
          <w:delText>یندهای</w:delText>
        </w:r>
        <w:r w:rsidR="008412CC" w:rsidRPr="002B72E7" w:rsidDel="00836C19">
          <w:rPr>
            <w:rtl/>
          </w:rPr>
          <w:delText xml:space="preserve"> پیل</w:delText>
        </w:r>
      </w:del>
      <w:ins w:id="12619" w:author="Mohsen Jafarinejad" w:date="2019-05-11T11:30:00Z">
        <w:del w:id="12620" w:author="jafary88@gmail.com" w:date="2022-05-11T18:17:00Z">
          <w:r w:rsidR="00445719" w:rsidDel="00836C19">
            <w:rPr>
              <w:rFonts w:hint="cs"/>
              <w:rtl/>
            </w:rPr>
            <w:delText>‌</w:delText>
          </w:r>
        </w:del>
      </w:ins>
      <w:del w:id="12621" w:author="jafary88@gmail.com" w:date="2022-05-11T18:17:00Z">
        <w:r w:rsidR="008412CC" w:rsidRPr="002B72E7" w:rsidDel="00836C19">
          <w:rPr>
            <w:rtl/>
          </w:rPr>
          <w:delText xml:space="preserve"> سوختی </w:delText>
        </w:r>
      </w:del>
      <w:ins w:id="12622" w:author="Mohsen Jafarinejad" w:date="2019-09-03T14:16:00Z">
        <w:del w:id="12623" w:author="jafary88@gmail.com" w:date="2022-05-11T18:17:00Z">
          <w:r w:rsidR="00F17901" w:rsidDel="00836C19">
            <w:rPr>
              <w:rtl/>
            </w:rPr>
            <w:delText>تبد</w:delText>
          </w:r>
          <w:r w:rsidR="00F17901" w:rsidDel="00836C19">
            <w:rPr>
              <w:rFonts w:hint="cs"/>
              <w:rtl/>
            </w:rPr>
            <w:delText>ی</w:delText>
          </w:r>
          <w:r w:rsidR="00F17901" w:rsidDel="00836C19">
            <w:rPr>
              <w:rFonts w:hint="eastAsia"/>
              <w:rtl/>
            </w:rPr>
            <w:delText>ل‌شده‌اند</w:delText>
          </w:r>
        </w:del>
      </w:ins>
      <w:del w:id="12624" w:author="jafary88@gmail.com" w:date="2022-05-11T18:17:00Z">
        <w:r w:rsidR="008412CC" w:rsidRPr="002B72E7" w:rsidDel="00836C19">
          <w:rPr>
            <w:rtl/>
          </w:rPr>
          <w:delText xml:space="preserve">تبدیل </w:delText>
        </w:r>
        <w:r w:rsidR="000B0AD8" w:rsidRPr="002B72E7" w:rsidDel="00836C19">
          <w:rPr>
            <w:rtl/>
          </w:rPr>
          <w:delText>شده‌اند</w:delText>
        </w:r>
        <w:r w:rsidR="008412CC" w:rsidRPr="002B72E7" w:rsidDel="00836C19">
          <w:rPr>
            <w:rtl/>
          </w:rPr>
          <w:delText xml:space="preserve"> </w:delText>
        </w:r>
      </w:del>
      <w:ins w:id="12625" w:author="Mohsen Jafarinejad" w:date="2019-09-03T14:16:00Z">
        <w:del w:id="12626" w:author="jafary88@gmail.com" w:date="2022-05-11T18:17:00Z">
          <w:r w:rsidR="00F17901" w:rsidDel="00836C19">
            <w:rPr>
              <w:rtl/>
            </w:rPr>
            <w:delText>درحال</w:delText>
          </w:r>
          <w:r w:rsidR="00F17901" w:rsidDel="00836C19">
            <w:rPr>
              <w:rFonts w:hint="cs"/>
              <w:rtl/>
            </w:rPr>
            <w:delText>ی‌</w:delText>
          </w:r>
          <w:r w:rsidR="00F17901" w:rsidDel="00836C19">
            <w:rPr>
              <w:rFonts w:hint="eastAsia"/>
              <w:rtl/>
            </w:rPr>
            <w:delText>که</w:delText>
          </w:r>
        </w:del>
      </w:ins>
      <w:del w:id="12627" w:author="jafary88@gmail.com" w:date="2022-05-11T18:17:00Z">
        <w:r w:rsidR="008412CC" w:rsidRPr="002B72E7" w:rsidDel="00836C19">
          <w:rPr>
            <w:rtl/>
          </w:rPr>
          <w:delText xml:space="preserve">در حالیکه </w:delText>
        </w:r>
        <w:r w:rsidR="000B0AD8" w:rsidRPr="002B72E7" w:rsidDel="00836C19">
          <w:rPr>
            <w:rtl/>
          </w:rPr>
          <w:delText xml:space="preserve">گونه </w:delText>
        </w:r>
        <w:r w:rsidR="000B0AD8" w:rsidRPr="002B72E7" w:rsidDel="00836C19">
          <w:delText>Geobacter</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در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محیطی که از پیل سوختی میکروبی بهره </w:delText>
        </w:r>
        <w:r w:rsidR="000B0AD8" w:rsidRPr="002B72E7" w:rsidDel="00836C19">
          <w:rPr>
            <w:rtl/>
          </w:rPr>
          <w:delText>م</w:delText>
        </w:r>
        <w:r w:rsidR="000B0AD8" w:rsidRPr="002B72E7" w:rsidDel="00836C19">
          <w:rPr>
            <w:rFonts w:hint="cs"/>
            <w:rtl/>
          </w:rPr>
          <w:delText>ی‌برند</w:delText>
        </w:r>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customXmlDelRangeStart w:id="12628" w:author="jafary88@gmail.com" w:date="2022-05-11T18:17:00Z"/>
      <w:sdt>
        <w:sdtPr>
          <w:rPr>
            <w:rtl/>
          </w:rPr>
          <w:id w:val="-1047903646"/>
          <w:citation/>
        </w:sdtPr>
        <w:sdtEndPr/>
        <w:sdtContent>
          <w:customXmlDelRangeEnd w:id="12628"/>
          <w:del w:id="12629" w:author="jafary88@gmail.com" w:date="2022-05-11T18:17:00Z">
            <w:r w:rsidR="00276324" w:rsidDel="00836C19">
              <w:rPr>
                <w:rStyle w:val="tgc"/>
                <w:rtl/>
              </w:rPr>
              <w:fldChar w:fldCharType="begin"/>
            </w:r>
            <w:r w:rsidR="00EA6BD0" w:rsidDel="00836C19">
              <w:rPr>
                <w:rStyle w:val="tgc"/>
              </w:rPr>
              <w:delInstrText xml:space="preserve">CITATION 10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4]</w:delText>
            </w:r>
            <w:r w:rsidR="00276324" w:rsidDel="00836C19">
              <w:rPr>
                <w:rStyle w:val="tgc"/>
                <w:rtl/>
              </w:rPr>
              <w:fldChar w:fldCharType="end"/>
            </w:r>
          </w:del>
          <w:customXmlDelRangeStart w:id="12630" w:author="jafary88@gmail.com" w:date="2022-05-11T18:17:00Z"/>
        </w:sdtContent>
      </w:sdt>
      <w:customXmlDelRangeEnd w:id="12630"/>
      <w:customXmlDelRangeStart w:id="12631" w:author="jafary88@gmail.com" w:date="2022-05-11T18:17:00Z"/>
      <w:sdt>
        <w:sdtPr>
          <w:rPr>
            <w:rtl/>
          </w:rPr>
          <w:id w:val="2104293443"/>
          <w:citation/>
        </w:sdtPr>
        <w:sdtEndPr/>
        <w:sdtContent>
          <w:customXmlDelRangeEnd w:id="12631"/>
          <w:del w:id="12632" w:author="jafary88@gmail.com" w:date="2022-05-11T18:17:00Z">
            <w:r w:rsidR="00276324" w:rsidDel="00836C19">
              <w:rPr>
                <w:rStyle w:val="tgc"/>
                <w:rtl/>
              </w:rPr>
              <w:fldChar w:fldCharType="begin"/>
            </w:r>
            <w:r w:rsidR="00EA6BD0" w:rsidDel="00836C19">
              <w:rPr>
                <w:rStyle w:val="tgc"/>
              </w:rPr>
              <w:delInstrText xml:space="preserve">CITATION 16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5]</w:delText>
            </w:r>
            <w:r w:rsidR="00276324" w:rsidDel="00836C19">
              <w:rPr>
                <w:rStyle w:val="tgc"/>
                <w:rtl/>
              </w:rPr>
              <w:fldChar w:fldCharType="end"/>
            </w:r>
          </w:del>
          <w:customXmlDelRangeStart w:id="12633" w:author="jafary88@gmail.com" w:date="2022-05-11T18:17:00Z"/>
        </w:sdtContent>
      </w:sdt>
      <w:customXmlDelRangeEnd w:id="12633"/>
      <w:customXmlDelRangeStart w:id="12634" w:author="jafary88@gmail.com" w:date="2022-05-11T18:17:00Z"/>
      <w:sdt>
        <w:sdtPr>
          <w:rPr>
            <w:rtl/>
          </w:rPr>
          <w:id w:val="-2147352625"/>
          <w:citation/>
        </w:sdtPr>
        <w:sdtEndPr/>
        <w:sdtContent>
          <w:customXmlDelRangeEnd w:id="12634"/>
          <w:del w:id="12635"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636" w:author="jafary88@gmail.com" w:date="2022-05-11T18:17:00Z"/>
        </w:sdtContent>
      </w:sdt>
      <w:customXmlDelRangeEnd w:id="12636"/>
      <w:ins w:id="12637" w:author="Mohsen Jafarinejad" w:date="2019-05-11T11:31:00Z">
        <w:del w:id="12638" w:author="jafary88@gmail.com" w:date="2022-05-11T18:17:00Z">
          <w:r w:rsidR="00445719" w:rsidDel="00836C19">
            <w:rPr>
              <w:rFonts w:hint="cs"/>
              <w:rtl/>
            </w:rPr>
            <w:delText xml:space="preserve">. </w:delText>
          </w:r>
        </w:del>
      </w:ins>
      <w:del w:id="12639" w:author="jafary88@gmail.com" w:date="2022-05-11T18:17:00Z">
        <w:r w:rsidR="008412CC" w:rsidRPr="002B72E7" w:rsidDel="00836C19">
          <w:rPr>
            <w:rtl/>
          </w:rPr>
          <w:delText xml:space="preserve"> کشت خالص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باعث تولیدتوان با قدرت برابر و یا بیشتر از ماکزیمم توان تولیدی در </w:delText>
        </w:r>
        <w:r w:rsidR="000B0AD8" w:rsidRPr="002B72E7" w:rsidDel="00836C19">
          <w:rPr>
            <w:rtl/>
          </w:rPr>
          <w:delText xml:space="preserve">به </w:delText>
        </w:r>
        <w:r w:rsidR="000B0AD8" w:rsidRPr="002B72E7" w:rsidDel="00836C19">
          <w:rPr>
            <w:rFonts w:hint="cs"/>
            <w:rtl/>
          </w:rPr>
          <w:delText>یو</w:delText>
        </w:r>
      </w:del>
      <w:ins w:id="12640" w:author="Mohsen Jafarinejad" w:date="2019-09-03T14:17:00Z">
        <w:del w:id="12641" w:author="jafary88@gmail.com" w:date="2022-05-11T18:17:00Z">
          <w:r w:rsidR="00F17901" w:rsidDel="00836C19">
            <w:rPr>
              <w:rFonts w:hint="cs"/>
              <w:rtl/>
            </w:rPr>
            <w:delText>بایو</w:delText>
          </w:r>
        </w:del>
      </w:ins>
      <w:del w:id="12642" w:author="jafary88@gmail.com" w:date="2022-05-11T18:17:00Z">
        <w:r w:rsidR="008412CC" w:rsidRPr="002B72E7" w:rsidDel="00836C19">
          <w:rPr>
            <w:rtl/>
          </w:rPr>
          <w:delText xml:space="preserve"> </w:delText>
        </w:r>
        <w:r w:rsidR="000B0AD8" w:rsidRPr="002B72E7" w:rsidDel="00836C19">
          <w:rPr>
            <w:rtl/>
          </w:rPr>
          <w:delText>ف</w:delText>
        </w:r>
        <w:r w:rsidR="000B0AD8" w:rsidRPr="002B72E7" w:rsidDel="00836C19">
          <w:rPr>
            <w:rFonts w:hint="cs"/>
            <w:rtl/>
          </w:rPr>
          <w:delText>یلم‌های</w:delText>
        </w:r>
        <w:r w:rsidR="008412CC" w:rsidRPr="002B72E7" w:rsidDel="00836C19">
          <w:rPr>
            <w:rtl/>
          </w:rPr>
          <w:delText xml:space="preserve"> مخلوط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مختلف را به دست </w:delText>
        </w:r>
        <w:r w:rsidR="000B0AD8" w:rsidRPr="002B72E7" w:rsidDel="00836C19">
          <w:rPr>
            <w:rtl/>
          </w:rPr>
          <w:delText>م</w:delText>
        </w:r>
        <w:r w:rsidR="000B0AD8" w:rsidRPr="002B72E7" w:rsidDel="00836C19">
          <w:rPr>
            <w:rFonts w:hint="cs"/>
            <w:rtl/>
          </w:rPr>
          <w:delText>ی‌دهد</w:delText>
        </w:r>
        <w:r w:rsidR="008412CC" w:rsidRPr="002B72E7" w:rsidDel="00836C19">
          <w:delText>.</w:delText>
        </w:r>
      </w:del>
      <w:customXmlDelRangeStart w:id="12643" w:author="jafary88@gmail.com" w:date="2022-05-11T18:17:00Z"/>
      <w:sdt>
        <w:sdtPr>
          <w:rPr>
            <w:rtl/>
          </w:rPr>
          <w:id w:val="2081476283"/>
          <w:citation/>
        </w:sdtPr>
        <w:sdtEndPr/>
        <w:sdtContent>
          <w:customXmlDelRangeEnd w:id="12643"/>
          <w:del w:id="12644" w:author="jafary88@gmail.com" w:date="2022-05-11T18:17:00Z">
            <w:r w:rsidR="00276324" w:rsidDel="00836C19">
              <w:rPr>
                <w:rStyle w:val="tgc"/>
                <w:rtl/>
              </w:rPr>
              <w:fldChar w:fldCharType="begin"/>
            </w:r>
            <w:r w:rsidR="00EA6BD0" w:rsidDel="00836C19">
              <w:rPr>
                <w:rStyle w:val="tgc"/>
              </w:rPr>
              <w:delInstrText xml:space="preserve">CITATION Nev0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276324" w:rsidDel="00836C19">
              <w:rPr>
                <w:rStyle w:val="tgc"/>
                <w:rtl/>
              </w:rPr>
              <w:fldChar w:fldCharType="end"/>
            </w:r>
          </w:del>
          <w:customXmlDelRangeStart w:id="12645" w:author="jafary88@gmail.com" w:date="2022-05-11T18:17:00Z"/>
        </w:sdtContent>
      </w:sdt>
      <w:customXmlDelRangeEnd w:id="12645"/>
      <w:customXmlDelRangeStart w:id="12646" w:author="jafary88@gmail.com" w:date="2022-05-11T18:17:00Z"/>
      <w:sdt>
        <w:sdtPr>
          <w:rPr>
            <w:rtl/>
          </w:rPr>
          <w:id w:val="-466438479"/>
          <w:citation/>
        </w:sdtPr>
        <w:sdtEndPr/>
        <w:sdtContent>
          <w:customXmlDelRangeEnd w:id="12646"/>
          <w:del w:id="12647"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648" w:author="jafary88@gmail.com" w:date="2022-05-11T18:17:00Z"/>
        </w:sdtContent>
      </w:sdt>
      <w:customXmlDelRangeEnd w:id="12648"/>
      <w:ins w:id="12649" w:author="Mohsen Jafarinejad" w:date="2019-05-11T11:31:00Z">
        <w:del w:id="12650" w:author="jafary88@gmail.com" w:date="2022-05-11T18:17:00Z">
          <w:r w:rsidR="00445719" w:rsidDel="00836C19">
            <w:rPr>
              <w:rFonts w:hint="cs"/>
              <w:rtl/>
            </w:rPr>
            <w:delText>.</w:delText>
          </w:r>
        </w:del>
      </w:ins>
    </w:p>
    <w:p w14:paraId="513C2378" w14:textId="08E4B4F2" w:rsidR="008412CC" w:rsidRPr="002B72E7" w:rsidDel="00836C19" w:rsidRDefault="00CF0011">
      <w:pPr>
        <w:pStyle w:val="payannameh"/>
        <w:tabs>
          <w:tab w:val="left" w:pos="473"/>
        </w:tabs>
        <w:spacing w:line="240" w:lineRule="auto"/>
        <w:jc w:val="both"/>
        <w:rPr>
          <w:del w:id="12651" w:author="jafary88@gmail.com" w:date="2022-05-11T18:17:00Z"/>
          <w:rtl/>
        </w:rPr>
        <w:pPrChange w:id="12652" w:author="Mohsen Jafarinejad" w:date="2019-05-11T11:32:00Z">
          <w:pPr>
            <w:pStyle w:val="payannameh"/>
            <w:tabs>
              <w:tab w:val="left" w:pos="567"/>
              <w:tab w:val="left" w:pos="1395"/>
              <w:tab w:val="left" w:pos="7371"/>
            </w:tabs>
            <w:spacing w:line="240" w:lineRule="auto"/>
            <w:jc w:val="both"/>
          </w:pPr>
        </w:pPrChange>
      </w:pPr>
      <w:ins w:id="12653" w:author="Mohsen" w:date="2019-03-17T16:52:00Z">
        <w:del w:id="12654" w:author="jafary88@gmail.com" w:date="2022-05-11T18:17:00Z">
          <w:r w:rsidDel="00836C19">
            <w:delText xml:space="preserve"> </w:delText>
          </w:r>
        </w:del>
      </w:ins>
      <w:del w:id="12655" w:author="jafary88@gmail.com" w:date="2022-05-11T18:17:00Z">
        <w:r w:rsidR="0013646E" w:rsidDel="00836C19">
          <w:tab/>
        </w:r>
        <w:r w:rsidR="002717AD" w:rsidDel="00836C19">
          <w:delText xml:space="preserve"> </w:delText>
        </w:r>
        <w:r w:rsidR="008412CC" w:rsidRPr="002B72E7" w:rsidDel="00836C19">
          <w:delText xml:space="preserve">G.sulfurreducens </w:delText>
        </w:r>
        <w:r w:rsidR="008412CC" w:rsidRPr="002B72E7" w:rsidDel="00836C19">
          <w:rPr>
            <w:rtl/>
          </w:rPr>
          <w:delText>به کلاسی از میکروب</w:delText>
        </w:r>
      </w:del>
      <w:ins w:id="12656" w:author="Mohsen Jafarinejad" w:date="2019-05-11T11:31:00Z">
        <w:del w:id="12657" w:author="jafary88@gmail.com" w:date="2022-05-11T18:17:00Z">
          <w:r w:rsidR="00445719" w:rsidDel="00836C19">
            <w:rPr>
              <w:rFonts w:hint="cs"/>
              <w:rtl/>
            </w:rPr>
            <w:delText>‌</w:delText>
          </w:r>
        </w:del>
      </w:ins>
      <w:del w:id="12658" w:author="jafary88@gmail.com" w:date="2022-05-11T18:17:00Z">
        <w:r w:rsidR="008412CC" w:rsidRPr="002B72E7" w:rsidDel="00836C19">
          <w:rPr>
            <w:rtl/>
          </w:rPr>
          <w:delText xml:space="preserve">ها تعلق دارند که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الکتریسیجنیک</w:delText>
        </w:r>
        <w:r w:rsidR="000348A5" w:rsidDel="00836C19">
          <w:rPr>
            <w:rStyle w:val="FootnoteReference"/>
            <w:rtl/>
          </w:rPr>
          <w:footnoteReference w:id="18"/>
        </w:r>
        <w:r w:rsidR="008412CC" w:rsidRPr="002B72E7" w:rsidDel="00836C19">
          <w:rPr>
            <w:rtl/>
          </w:rPr>
          <w:delText xml:space="preserve"> مورد اشاره قرار </w:delText>
        </w:r>
        <w:r w:rsidR="000B0AD8" w:rsidRPr="002B72E7" w:rsidDel="00836C19">
          <w:rPr>
            <w:rtl/>
          </w:rPr>
          <w:delText>م</w:delText>
        </w:r>
        <w:r w:rsidR="000B0AD8" w:rsidRPr="002B72E7" w:rsidDel="00836C19">
          <w:rPr>
            <w:rFonts w:hint="cs"/>
            <w:rtl/>
          </w:rPr>
          <w:delText>ی‌گیرند</w:delText>
        </w:r>
        <w:r w:rsidR="008412CC" w:rsidRPr="002B72E7" w:rsidDel="00836C19">
          <w:rPr>
            <w:rtl/>
          </w:rPr>
          <w:delText xml:space="preserve">، این عبارت بدین معنی است که این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به‌منظور</w:delText>
        </w:r>
        <w:r w:rsidR="008412CC" w:rsidRPr="002B72E7" w:rsidDel="00836C19">
          <w:rPr>
            <w:rtl/>
          </w:rPr>
          <w:delText xml:space="preserve"> رشد و نمو خود مواد آلی را </w:delText>
        </w:r>
      </w:del>
      <w:ins w:id="12661" w:author="Mohsen Jafarinejad" w:date="2019-09-03T14:20:00Z">
        <w:del w:id="12662" w:author="jafary88@gmail.com" w:date="2022-05-11T18:17:00Z">
          <w:r w:rsidR="003039F3" w:rsidDel="00836C19">
            <w:rPr>
              <w:rtl/>
            </w:rPr>
            <w:delText>اکس</w:delText>
          </w:r>
          <w:r w:rsidR="003039F3" w:rsidDel="00836C19">
            <w:rPr>
              <w:rFonts w:hint="cs"/>
              <w:rtl/>
            </w:rPr>
            <w:delText>ی</w:delText>
          </w:r>
          <w:r w:rsidR="003039F3" w:rsidDel="00836C19">
            <w:rPr>
              <w:rFonts w:hint="eastAsia"/>
              <w:rtl/>
            </w:rPr>
            <w:delText>د</w:delText>
          </w:r>
          <w:r w:rsidR="003039F3" w:rsidDel="00836C19">
            <w:rPr>
              <w:rtl/>
            </w:rPr>
            <w:delText xml:space="preserve"> کرده</w:delText>
          </w:r>
        </w:del>
      </w:ins>
      <w:del w:id="12663" w:author="jafary88@gmail.com" w:date="2022-05-11T18:17:00Z">
        <w:r w:rsidR="008412CC" w:rsidRPr="002B72E7" w:rsidDel="00836C19">
          <w:rPr>
            <w:rtl/>
          </w:rPr>
          <w:delText xml:space="preserve">اکسید کرده </w:delText>
        </w:r>
      </w:del>
      <w:ins w:id="12664" w:author="Mohsen Jafarinejad" w:date="2019-09-03T14:20:00Z">
        <w:del w:id="12665" w:author="jafary88@gmail.com" w:date="2022-05-11T18:17:00Z">
          <w:r w:rsidR="003039F3" w:rsidDel="00836C19">
            <w:rPr>
              <w:rtl/>
            </w:rPr>
            <w:delText>و الکترون‌ها</w:delText>
          </w:r>
        </w:del>
      </w:ins>
      <w:del w:id="12666" w:author="jafary88@gmail.com" w:date="2022-05-11T18:17:00Z">
        <w:r w:rsidR="008412CC" w:rsidRPr="002B72E7" w:rsidDel="00836C19">
          <w:rPr>
            <w:rtl/>
          </w:rPr>
          <w:delText xml:space="preserve">و </w:delText>
        </w:r>
        <w:r w:rsidR="000B0AD8" w:rsidRPr="002B72E7" w:rsidDel="00836C19">
          <w:rPr>
            <w:rtl/>
          </w:rPr>
          <w:delText>الکترون‌ها</w:delText>
        </w:r>
        <w:r w:rsidR="008412CC" w:rsidRPr="002B72E7" w:rsidDel="00836C19">
          <w:rPr>
            <w:rtl/>
          </w:rPr>
          <w:delText xml:space="preserve"> را </w:delText>
        </w:r>
        <w:r w:rsidR="000B0AD8" w:rsidRPr="002B72E7" w:rsidDel="00836C19">
          <w:rPr>
            <w:rtl/>
          </w:rPr>
          <w:delText>به‌طور</w:delText>
        </w:r>
        <w:r w:rsidR="008412CC" w:rsidRPr="002B72E7" w:rsidDel="00836C19">
          <w:rPr>
            <w:rtl/>
          </w:rPr>
          <w:delText xml:space="preserve"> مستقیم به الکترود آند پیل سوختی میکروبی منتقل </w:delText>
        </w:r>
        <w:r w:rsidR="000B0AD8" w:rsidRPr="002B72E7" w:rsidDel="00836C19">
          <w:rPr>
            <w:rtl/>
          </w:rPr>
          <w:delText>م</w:delText>
        </w:r>
        <w:r w:rsidR="000B0AD8" w:rsidRPr="002B72E7" w:rsidDel="00836C19">
          <w:rPr>
            <w:rFonts w:hint="cs"/>
            <w:rtl/>
          </w:rPr>
          <w:delText>ی‌کنند</w:delText>
        </w:r>
      </w:del>
      <w:customXmlDelRangeStart w:id="12667" w:author="jafary88@gmail.com" w:date="2022-05-11T18:17:00Z"/>
      <w:sdt>
        <w:sdtPr>
          <w:rPr>
            <w:rFonts w:hint="cs"/>
            <w:rtl/>
          </w:rPr>
          <w:id w:val="976886201"/>
          <w:citation/>
        </w:sdtPr>
        <w:sdtEndPr/>
        <w:sdtContent>
          <w:customXmlDelRangeEnd w:id="12667"/>
          <w:del w:id="12668" w:author="jafary88@gmail.com" w:date="2022-05-11T18:17:00Z">
            <w:r w:rsidR="00276324" w:rsidDel="00836C19">
              <w:rPr>
                <w:rStyle w:val="tgc"/>
                <w:rtl/>
              </w:rPr>
              <w:fldChar w:fldCharType="begin"/>
            </w:r>
            <w:r w:rsidR="00EA6BD0" w:rsidDel="00836C19">
              <w:rPr>
                <w:rStyle w:val="tgc"/>
              </w:rPr>
              <w:delInstrText xml:space="preserve">CITATION 2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276324" w:rsidDel="00836C19">
              <w:rPr>
                <w:rStyle w:val="tgc"/>
                <w:rtl/>
              </w:rPr>
              <w:fldChar w:fldCharType="end"/>
            </w:r>
          </w:del>
          <w:customXmlDelRangeStart w:id="12669" w:author="jafary88@gmail.com" w:date="2022-05-11T18:17:00Z"/>
        </w:sdtContent>
      </w:sdt>
      <w:customXmlDelRangeEnd w:id="12669"/>
      <w:del w:id="12670" w:author="jafary88@gmail.com" w:date="2022-05-11T18:17:00Z">
        <w:r w:rsidR="00276324" w:rsidDel="00836C19">
          <w:rPr>
            <w:rFonts w:hint="cs"/>
            <w:rtl/>
          </w:rPr>
          <w:delText>.</w:delText>
        </w:r>
        <w:r w:rsidR="008412CC" w:rsidRPr="002B72E7" w:rsidDel="00836C19">
          <w:rPr>
            <w:rtl/>
          </w:rPr>
          <w:delText xml:space="preserve"> الکتریسیجنیک ها مزایای زیاد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دارند از قبیل بازده بالای کلومب به علت اکسیداسیون کامل لایه آلی و انتقال الکترون به </w:delText>
        </w:r>
        <w:r w:rsidR="000B0AD8" w:rsidRPr="002B72E7" w:rsidDel="00836C19">
          <w:rPr>
            <w:rtl/>
          </w:rPr>
          <w:delText>الکترودها</w:delText>
        </w:r>
        <w:r w:rsidR="008412CC" w:rsidRPr="002B72E7" w:rsidDel="00836C19">
          <w:rPr>
            <w:rtl/>
          </w:rPr>
          <w:delText xml:space="preserve">، پایداری </w:delText>
        </w:r>
      </w:del>
      <w:ins w:id="12671" w:author="Mohsen Jafarinejad" w:date="2019-09-03T14:21:00Z">
        <w:del w:id="12672" w:author="jafary88@gmail.com" w:date="2022-05-11T18:17:00Z">
          <w:r w:rsidR="003039F3" w:rsidDel="00836C19">
            <w:rPr>
              <w:rtl/>
            </w:rPr>
            <w:delText>طولان</w:delText>
          </w:r>
          <w:r w:rsidR="003039F3" w:rsidDel="00836C19">
            <w:rPr>
              <w:rFonts w:hint="cs"/>
              <w:rtl/>
            </w:rPr>
            <w:delText>ی‌</w:delText>
          </w:r>
          <w:r w:rsidR="003039F3" w:rsidDel="00836C19">
            <w:rPr>
              <w:rFonts w:hint="eastAsia"/>
              <w:rtl/>
            </w:rPr>
            <w:delText>مدت</w:delText>
          </w:r>
        </w:del>
      </w:ins>
      <w:del w:id="12673" w:author="jafary88@gmail.com" w:date="2022-05-11T18:17:00Z">
        <w:r w:rsidR="008412CC" w:rsidRPr="002B72E7" w:rsidDel="00836C19">
          <w:rPr>
            <w:rtl/>
          </w:rPr>
          <w:delText>طولانی مدت همراه با ذخیهر</w:delText>
        </w:r>
      </w:del>
      <w:ins w:id="12674" w:author="Mohsen Jafarinejad" w:date="2019-05-11T11:32:00Z">
        <w:del w:id="12675" w:author="jafary88@gmail.com" w:date="2022-05-11T18:17:00Z">
          <w:r w:rsidR="00445719" w:rsidDel="00836C19">
            <w:rPr>
              <w:rFonts w:hint="cs"/>
              <w:rtl/>
            </w:rPr>
            <w:delText>ره</w:delText>
          </w:r>
        </w:del>
      </w:ins>
      <w:del w:id="12676" w:author="jafary88@gmail.com" w:date="2022-05-11T18:17:00Z">
        <w:r w:rsidR="008412CC" w:rsidRPr="002B72E7" w:rsidDel="00836C19">
          <w:rPr>
            <w:rtl/>
          </w:rPr>
          <w:delText xml:space="preserve"> انرژی برای نگهداری و رشد از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2677" w:author="Mohsen Jafarinejad" w:date="2019-09-03T14:21:00Z">
        <w:del w:id="12678" w:author="jafary88@gmail.com" w:date="2022-05-11T18:17:00Z">
          <w:r w:rsidR="003039F3" w:rsidDel="00836C19">
            <w:rPr>
              <w:rtl/>
            </w:rPr>
            <w:delText>منتقل‌شده</w:delText>
          </w:r>
        </w:del>
      </w:ins>
      <w:del w:id="12679" w:author="jafary88@gmail.com" w:date="2022-05-11T18:17:00Z">
        <w:r w:rsidR="008412CC" w:rsidRPr="002B72E7" w:rsidDel="00836C19">
          <w:rPr>
            <w:rtl/>
          </w:rPr>
          <w:delText xml:space="preserve">منتقل شده به آند، انتقال مستقیم </w:delText>
        </w:r>
        <w:r w:rsidR="000B0AD8" w:rsidRPr="002B72E7" w:rsidDel="00836C19">
          <w:rPr>
            <w:rtl/>
          </w:rPr>
          <w:delText>الکترون‌ها</w:delText>
        </w:r>
        <w:r w:rsidR="008412CC" w:rsidRPr="002B72E7" w:rsidDel="00836C19">
          <w:rPr>
            <w:rtl/>
          </w:rPr>
          <w:delText xml:space="preserve"> به آند با خنثی کردن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رای ان</w:delText>
        </w:r>
        <w:r w:rsidR="00276324" w:rsidDel="00836C19">
          <w:rPr>
            <w:rtl/>
          </w:rPr>
          <w:delText xml:space="preserve">تقال الکترون به واسط </w:delText>
        </w:r>
      </w:del>
      <w:ins w:id="12680" w:author="Mohsen Jafarinejad" w:date="2019-09-03T14:21:00Z">
        <w:del w:id="12681" w:author="jafary88@gmail.com" w:date="2022-05-11T18:17:00Z">
          <w:r w:rsidR="003039F3" w:rsidDel="00836C19">
            <w:rPr>
              <w:rtl/>
            </w:rPr>
            <w:delText>ن</w:delText>
          </w:r>
          <w:r w:rsidR="003039F3" w:rsidDel="00836C19">
            <w:rPr>
              <w:rFonts w:hint="cs"/>
              <w:rtl/>
            </w:rPr>
            <w:delText>ی</w:delText>
          </w:r>
          <w:r w:rsidR="003039F3" w:rsidDel="00836C19">
            <w:rPr>
              <w:rFonts w:hint="eastAsia"/>
              <w:rtl/>
            </w:rPr>
            <w:delText>ازمندند</w:delText>
          </w:r>
        </w:del>
      </w:ins>
      <w:del w:id="12682" w:author="jafary88@gmail.com" w:date="2022-05-11T18:17:00Z">
        <w:r w:rsidR="00276324" w:rsidDel="00836C19">
          <w:rPr>
            <w:rtl/>
          </w:rPr>
          <w:delText>نیاز مندند</w:delText>
        </w:r>
      </w:del>
      <w:customXmlDelRangeStart w:id="12683" w:author="jafary88@gmail.com" w:date="2022-05-11T18:17:00Z"/>
      <w:sdt>
        <w:sdtPr>
          <w:rPr>
            <w:rtl/>
          </w:rPr>
          <w:id w:val="251019848"/>
          <w:citation/>
        </w:sdtPr>
        <w:sdtEndPr/>
        <w:sdtContent>
          <w:customXmlDelRangeEnd w:id="12683"/>
          <w:del w:id="12684" w:author="jafary88@gmail.com" w:date="2022-05-11T18:17:00Z">
            <w:r w:rsidR="00276324" w:rsidDel="00836C19">
              <w:rPr>
                <w:rStyle w:val="tgc"/>
                <w:rtl/>
              </w:rPr>
              <w:fldChar w:fldCharType="begin"/>
            </w:r>
            <w:r w:rsidR="00EA6BD0" w:rsidDel="00836C19">
              <w:rPr>
                <w:rStyle w:val="tgc"/>
              </w:rPr>
              <w:delInstrText xml:space="preserve">CITATION 1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8]</w:delText>
            </w:r>
            <w:r w:rsidR="00276324" w:rsidDel="00836C19">
              <w:rPr>
                <w:rStyle w:val="tgc"/>
                <w:rtl/>
              </w:rPr>
              <w:fldChar w:fldCharType="end"/>
            </w:r>
          </w:del>
          <w:customXmlDelRangeStart w:id="12685" w:author="jafary88@gmail.com" w:date="2022-05-11T18:17:00Z"/>
        </w:sdtContent>
      </w:sdt>
      <w:customXmlDelRangeEnd w:id="12685"/>
      <w:del w:id="12686" w:author="jafary88@gmail.com" w:date="2022-05-11T18:17:00Z">
        <w:r w:rsidR="00276324" w:rsidDel="00836C19">
          <w:rPr>
            <w:rFonts w:hint="cs"/>
            <w:rtl/>
          </w:rPr>
          <w:delText>.</w:delText>
        </w:r>
      </w:del>
    </w:p>
    <w:p w14:paraId="0B299C05" w14:textId="325DE691" w:rsidR="008412CC" w:rsidRPr="002B72E7" w:rsidDel="00836C19" w:rsidRDefault="002E3988" w:rsidP="007409B9">
      <w:pPr>
        <w:pStyle w:val="payannameh"/>
        <w:tabs>
          <w:tab w:val="left" w:pos="567"/>
          <w:tab w:val="left" w:pos="1395"/>
          <w:tab w:val="left" w:pos="7371"/>
        </w:tabs>
        <w:spacing w:line="240" w:lineRule="auto"/>
        <w:jc w:val="both"/>
        <w:rPr>
          <w:del w:id="12687" w:author="jafary88@gmail.com" w:date="2022-05-11T18:17:00Z"/>
          <w:rtl/>
        </w:rPr>
      </w:pPr>
      <w:del w:id="12688" w:author="jafary88@gmail.com" w:date="2022-05-11T18:17:00Z">
        <w:r w:rsidDel="00836C19">
          <w:rPr>
            <w:rtl/>
          </w:rPr>
          <w:tab/>
        </w:r>
        <w:r w:rsidR="008412CC" w:rsidRPr="002B72E7" w:rsidDel="00836C19">
          <w:rPr>
            <w:rtl/>
          </w:rPr>
          <w:delText xml:space="preserve">مطالع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w:delText>
        </w:r>
        <w:r w:rsidR="007A2506" w:rsidDel="00836C19">
          <w:delText>G.</w:delText>
        </w:r>
        <w:r w:rsidR="008412CC" w:rsidRPr="002B72E7" w:rsidDel="00836C19">
          <w:delText>sulfurreducens</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w:delText>
        </w:r>
      </w:del>
      <w:ins w:id="12689" w:author="Mohsen Jafarinejad" w:date="2019-09-03T14:21:00Z">
        <w:del w:id="12690" w:author="jafary88@gmail.com" w:date="2022-05-11T18:17:00Z">
          <w:r w:rsidR="003039F3" w:rsidDel="00836C19">
            <w:rPr>
              <w:rFonts w:hint="cs"/>
              <w:rtl/>
            </w:rPr>
            <w:delText>ا</w:delText>
          </w:r>
        </w:del>
      </w:ins>
      <w:del w:id="12691" w:author="jafary88@gmail.com" w:date="2022-05-11T18:17:00Z">
        <w:r w:rsidR="008412CC" w:rsidRPr="002B72E7" w:rsidDel="00836C19">
          <w:rPr>
            <w:rtl/>
          </w:rPr>
          <w:delText>ایوفیلم</w:delText>
        </w:r>
      </w:del>
      <w:ins w:id="12692" w:author="Mohsen Jafarinejad" w:date="2019-05-11T11:32:00Z">
        <w:del w:id="12693" w:author="jafary88@gmail.com" w:date="2022-05-11T18:17:00Z">
          <w:r w:rsidR="00445719" w:rsidDel="00836C19">
            <w:rPr>
              <w:rFonts w:hint="cs"/>
              <w:rtl/>
            </w:rPr>
            <w:delText>‌</w:delText>
          </w:r>
        </w:del>
      </w:ins>
      <w:del w:id="12694" w:author="jafary88@gmail.com" w:date="2022-05-11T18:17:00Z">
        <w:r w:rsidR="008412CC" w:rsidRPr="002B72E7" w:rsidDel="00836C19">
          <w:rPr>
            <w:rtl/>
          </w:rPr>
          <w:delText xml:space="preserve"> های با ضخامت بالاتر از 50 میکرون تشکیل دهند که همگی به لحاظ متابولیکی فعال باشند و در تولید توان نقش داشته باشند، همچنین پیشنهاد شده است که </w:delText>
        </w:r>
        <w:r w:rsidR="000B0AD8" w:rsidRPr="002B72E7" w:rsidDel="00836C19">
          <w:rPr>
            <w:rtl/>
          </w:rPr>
          <w:delText>به‌منظور</w:delText>
        </w:r>
        <w:r w:rsidR="008412CC" w:rsidRPr="002B72E7" w:rsidDel="00836C19">
          <w:rPr>
            <w:rtl/>
          </w:rPr>
          <w:delText xml:space="preserve"> انتقال الکترون در </w:delText>
        </w:r>
        <w:r w:rsidR="000B0AD8" w:rsidRPr="002B72E7" w:rsidDel="00836C19">
          <w:rPr>
            <w:rtl/>
          </w:rPr>
          <w:delText>مس</w:delText>
        </w:r>
        <w:r w:rsidR="000B0AD8" w:rsidRPr="002B72E7" w:rsidDel="00836C19">
          <w:rPr>
            <w:rFonts w:hint="cs"/>
            <w:rtl/>
          </w:rPr>
          <w:delText>یرهای</w:delText>
        </w:r>
        <w:r w:rsidR="008412CC" w:rsidRPr="002B72E7" w:rsidDel="00836C19">
          <w:rPr>
            <w:rtl/>
          </w:rPr>
          <w:delText xml:space="preserve"> طولانی در </w:delText>
        </w:r>
        <w:r w:rsidR="000B0AD8" w:rsidRPr="002B72E7" w:rsidDel="00836C19">
          <w:rPr>
            <w:rtl/>
          </w:rPr>
          <w:delText>ب</w:delText>
        </w:r>
      </w:del>
      <w:ins w:id="12695" w:author="Mohsen Jafarinejad" w:date="2019-09-03T14:21:00Z">
        <w:del w:id="12696" w:author="jafary88@gmail.com" w:date="2022-05-11T18:17:00Z">
          <w:r w:rsidR="00AE4297" w:rsidDel="00836C19">
            <w:rPr>
              <w:rFonts w:hint="cs"/>
              <w:rtl/>
            </w:rPr>
            <w:delText>ا</w:delText>
          </w:r>
        </w:del>
      </w:ins>
      <w:del w:id="12697"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تولید تانوسیم </w:delText>
        </w:r>
      </w:del>
      <w:ins w:id="12698" w:author="Mohsen Jafarinejad" w:date="2019-05-11T11:33:00Z">
        <w:del w:id="12699" w:author="jafary88@gmail.com" w:date="2022-05-11T18:17:00Z">
          <w:r w:rsidR="00445719" w:rsidDel="00836C19">
            <w:rPr>
              <w:rFonts w:hint="cs"/>
              <w:rtl/>
            </w:rPr>
            <w:delText>ن</w:delText>
          </w:r>
          <w:r w:rsidR="00445719" w:rsidRPr="002B72E7" w:rsidDel="00836C19">
            <w:rPr>
              <w:rtl/>
            </w:rPr>
            <w:delText>انوسیم</w:delText>
          </w:r>
        </w:del>
      </w:ins>
      <w:ins w:id="12700" w:author="Mohsen Jafarinejad" w:date="2019-09-03T14:22:00Z">
        <w:del w:id="12701" w:author="jafary88@gmail.com" w:date="2022-05-11T18:17:00Z">
          <w:r w:rsidR="00AE4297" w:rsidDel="00836C19">
            <w:rPr>
              <w:rFonts w:hint="cs"/>
              <w:rtl/>
            </w:rPr>
            <w:delText>‌</w:delText>
          </w:r>
        </w:del>
      </w:ins>
      <w:del w:id="12702" w:author="jafary88@gmail.com" w:date="2022-05-11T18:17:00Z">
        <w:r w:rsidR="008412CC" w:rsidRPr="002B72E7" w:rsidDel="00836C19">
          <w:rPr>
            <w:rtl/>
          </w:rPr>
          <w:delText>های میکروبی بسیار با اهمیت هستند</w:delText>
        </w:r>
        <w:r w:rsidR="008412CC" w:rsidRPr="002B72E7" w:rsidDel="00836C19">
          <w:delText>.</w:delText>
        </w:r>
      </w:del>
      <w:ins w:id="12703" w:author="Mohsen Jafarinejad" w:date="2019-05-11T11:33:00Z">
        <w:del w:id="12704" w:author="jafary88@gmail.com" w:date="2022-05-11T18:17:00Z">
          <w:r w:rsidR="00445719" w:rsidDel="00836C19">
            <w:rPr>
              <w:rFonts w:hint="cs"/>
              <w:rtl/>
            </w:rPr>
            <w:delText>(</w:delText>
          </w:r>
        </w:del>
      </w:ins>
      <w:del w:id="12705" w:author="jafary88@gmail.com" w:date="2022-05-11T18:17:00Z">
        <w:r w:rsidR="000B0AD8" w:rsidRPr="002B72E7" w:rsidDel="00836C19">
          <w:rPr>
            <w:rtl/>
          </w:rPr>
          <w:delText xml:space="preserve"> (</w:delText>
        </w:r>
        <w:r w:rsidR="008412CC" w:rsidRPr="002B72E7" w:rsidDel="00836C19">
          <w:rPr>
            <w:rtl/>
          </w:rPr>
          <w:delText>شکل 3</w:delText>
        </w:r>
      </w:del>
      <w:ins w:id="12706" w:author="Mohsen Jafarinejad" w:date="2019-05-11T11:33:00Z">
        <w:del w:id="12707" w:author="jafary88@gmail.com" w:date="2022-05-11T18:17:00Z">
          <w:r w:rsidR="00445719" w:rsidDel="00836C19">
            <w:rPr>
              <w:rFonts w:hint="cs"/>
              <w:rtl/>
            </w:rPr>
            <w:delText>1-11</w:delText>
          </w:r>
        </w:del>
      </w:ins>
      <w:del w:id="12708" w:author="jafary88@gmail.com" w:date="2022-05-11T18:17:00Z">
        <w:r w:rsidR="000B0AD8" w:rsidRPr="002B72E7" w:rsidDel="00836C19">
          <w:rPr>
            <w:rtl/>
          </w:rPr>
          <w:delText xml:space="preserve">) </w:delText>
        </w:r>
      </w:del>
      <w:ins w:id="12709" w:author="Mohsen Jafarinejad" w:date="2019-05-11T11:33:00Z">
        <w:del w:id="12710" w:author="jafary88@gmail.com" w:date="2022-05-11T18:17:00Z">
          <w:r w:rsidR="00445719" w:rsidDel="00836C19">
            <w:rPr>
              <w:rFonts w:hint="cs"/>
              <w:rtl/>
            </w:rPr>
            <w:delText xml:space="preserve">). </w:delText>
          </w:r>
        </w:del>
      </w:ins>
      <w:del w:id="12711" w:author="jafary88@gmail.com" w:date="2022-05-11T18:17:00Z">
        <w:r w:rsidR="000B0AD8" w:rsidRPr="002B72E7" w:rsidDel="00836C19">
          <w:rPr>
            <w:rtl/>
          </w:rPr>
          <w:delText>تول</w:delText>
        </w:r>
        <w:r w:rsidR="000B0AD8" w:rsidRPr="002B72E7" w:rsidDel="00836C19">
          <w:rPr>
            <w:rFonts w:hint="cs"/>
            <w:rtl/>
          </w:rPr>
          <w:delText>ید</w:delText>
        </w:r>
        <w:r w:rsidR="008412CC" w:rsidRPr="002B72E7" w:rsidDel="00836C19">
          <w:rPr>
            <w:rtl/>
          </w:rPr>
          <w:delText xml:space="preserve"> توان بالا با استفاده از ب</w:delText>
        </w:r>
      </w:del>
      <w:ins w:id="12712" w:author="Mohsen Jafarinejad" w:date="2019-09-03T14:22:00Z">
        <w:del w:id="12713" w:author="jafary88@gmail.com" w:date="2022-05-11T18:17:00Z">
          <w:r w:rsidR="00EA7BCE" w:rsidDel="00836C19">
            <w:rPr>
              <w:rFonts w:hint="cs"/>
              <w:rtl/>
            </w:rPr>
            <w:delText>ا</w:delText>
          </w:r>
        </w:del>
      </w:ins>
      <w:del w:id="12714" w:author="jafary88@gmail.com" w:date="2022-05-11T18:17:00Z">
        <w:r w:rsidR="008412CC" w:rsidRPr="002B72E7" w:rsidDel="00836C19">
          <w:rPr>
            <w:rtl/>
          </w:rPr>
          <w:delText>یوفیلم ضخیم (بیشتر از 50 میکرون)</w:delText>
        </w:r>
        <w:r w:rsidR="000B0AD8" w:rsidRPr="002B72E7" w:rsidDel="00836C19">
          <w:rPr>
            <w:rtl/>
          </w:rPr>
          <w:delText xml:space="preserve"> </w:delText>
        </w:r>
        <w:r w:rsidR="008412CC" w:rsidRPr="002B72E7" w:rsidDel="00836C19">
          <w:rPr>
            <w:rtl/>
          </w:rPr>
          <w:delText>تنها در شرایطی میسر است که ب</w:delText>
        </w:r>
      </w:del>
      <w:ins w:id="12715" w:author="Mohsen Jafarinejad" w:date="2019-09-03T14:22:00Z">
        <w:del w:id="12716" w:author="jafary88@gmail.com" w:date="2022-05-11T18:17:00Z">
          <w:r w:rsidR="00EA7BCE" w:rsidDel="00836C19">
            <w:rPr>
              <w:rFonts w:hint="cs"/>
              <w:rtl/>
            </w:rPr>
            <w:delText>ا</w:delText>
          </w:r>
        </w:del>
      </w:ins>
      <w:del w:id="12717" w:author="jafary88@gmail.com" w:date="2022-05-11T18:17:00Z">
        <w:r w:rsidR="008412CC" w:rsidRPr="002B72E7" w:rsidDel="00836C19">
          <w:rPr>
            <w:rtl/>
          </w:rPr>
          <w:delText>یوفی</w:delText>
        </w:r>
        <w:r w:rsidR="00276324" w:rsidDel="00836C19">
          <w:rPr>
            <w:rtl/>
          </w:rPr>
          <w:delText>لم باکتریایی رسانا باشد</w:delText>
        </w:r>
      </w:del>
      <w:customXmlDelRangeStart w:id="12718" w:author="jafary88@gmail.com" w:date="2022-05-11T18:17:00Z"/>
      <w:sdt>
        <w:sdtPr>
          <w:rPr>
            <w:rtl/>
          </w:rPr>
          <w:id w:val="425005564"/>
          <w:citation/>
        </w:sdtPr>
        <w:sdtEndPr/>
        <w:sdtContent>
          <w:customXmlDelRangeEnd w:id="12718"/>
          <w:del w:id="12719" w:author="jafary88@gmail.com" w:date="2022-05-11T18:17:00Z">
            <w:r w:rsidR="00276324" w:rsidDel="00836C19">
              <w:rPr>
                <w:rStyle w:val="tgc"/>
                <w:rtl/>
              </w:rPr>
              <w:fldChar w:fldCharType="begin"/>
            </w:r>
            <w:r w:rsidR="00EA6BD0" w:rsidDel="00836C19">
              <w:rPr>
                <w:rStyle w:val="tgc"/>
              </w:rPr>
              <w:delInstrText xml:space="preserve">CITATION 4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9]</w:delText>
            </w:r>
            <w:r w:rsidR="00276324" w:rsidDel="00836C19">
              <w:rPr>
                <w:rStyle w:val="tgc"/>
                <w:rtl/>
              </w:rPr>
              <w:fldChar w:fldCharType="end"/>
            </w:r>
          </w:del>
          <w:customXmlDelRangeStart w:id="12720" w:author="jafary88@gmail.com" w:date="2022-05-11T18:17:00Z"/>
        </w:sdtContent>
      </w:sdt>
      <w:customXmlDelRangeEnd w:id="12720"/>
      <w:customXmlDelRangeStart w:id="12721" w:author="jafary88@gmail.com" w:date="2022-05-11T18:17:00Z"/>
      <w:sdt>
        <w:sdtPr>
          <w:rPr>
            <w:rtl/>
          </w:rPr>
          <w:id w:val="-660473022"/>
          <w:citation/>
        </w:sdtPr>
        <w:sdtEndPr/>
        <w:sdtContent>
          <w:customXmlDelRangeEnd w:id="12721"/>
          <w:del w:id="12722" w:author="jafary88@gmail.com" w:date="2022-05-11T18:17:00Z">
            <w:r w:rsidR="00276324" w:rsidDel="00836C19">
              <w:rPr>
                <w:rStyle w:val="tgc"/>
                <w:rtl/>
              </w:rPr>
              <w:fldChar w:fldCharType="begin"/>
            </w:r>
            <w:r w:rsidR="00EA6BD0" w:rsidDel="00836C19">
              <w:rPr>
                <w:rStyle w:val="tgc"/>
              </w:rPr>
              <w:delInstrText xml:space="preserve">CITATION 4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0]</w:delText>
            </w:r>
            <w:r w:rsidR="00276324" w:rsidDel="00836C19">
              <w:rPr>
                <w:rStyle w:val="tgc"/>
                <w:rtl/>
              </w:rPr>
              <w:fldChar w:fldCharType="end"/>
            </w:r>
          </w:del>
          <w:customXmlDelRangeStart w:id="12723" w:author="jafary88@gmail.com" w:date="2022-05-11T18:17:00Z"/>
        </w:sdtContent>
      </w:sdt>
      <w:customXmlDelRangeEnd w:id="12723"/>
      <w:ins w:id="12724" w:author="Mohsen Jafarinejad" w:date="2019-05-11T11:33:00Z">
        <w:del w:id="12725" w:author="jafary88@gmail.com" w:date="2022-05-11T18:17:00Z">
          <w:r w:rsidR="00445719" w:rsidDel="00836C19">
            <w:rPr>
              <w:rFonts w:hint="cs"/>
              <w:rtl/>
            </w:rPr>
            <w:delText>.</w:delText>
          </w:r>
        </w:del>
      </w:ins>
    </w:p>
    <w:p w14:paraId="56533518" w14:textId="32977389" w:rsidR="008412CC" w:rsidRPr="002B72E7" w:rsidDel="00836C19" w:rsidRDefault="006171C0" w:rsidP="002C326A">
      <w:pPr>
        <w:pStyle w:val="payannameh"/>
        <w:tabs>
          <w:tab w:val="left" w:pos="567"/>
          <w:tab w:val="left" w:pos="1395"/>
          <w:tab w:val="left" w:pos="7371"/>
        </w:tabs>
        <w:spacing w:line="240" w:lineRule="auto"/>
        <w:jc w:val="both"/>
        <w:rPr>
          <w:del w:id="12726" w:author="jafary88@gmail.com" w:date="2022-05-11T18:17:00Z"/>
          <w:rtl/>
        </w:rPr>
      </w:pPr>
      <w:del w:id="12727" w:author="jafary88@gmail.com" w:date="2022-05-11T18:17:00Z">
        <w:r w:rsidDel="00836C19">
          <w:rPr>
            <w:rtl/>
          </w:rPr>
          <w:tab/>
        </w:r>
        <w:r w:rsidR="008412CC" w:rsidRPr="002B72E7" w:rsidDel="00836C19">
          <w:rPr>
            <w:rtl/>
          </w:rPr>
          <w:delText>تولید یک بیوفیلم رسانا بشدت نامعمول است</w:delText>
        </w:r>
      </w:del>
      <w:ins w:id="12728" w:author="Mohsen Jafarinejad" w:date="2019-05-11T11:34:00Z">
        <w:del w:id="12729" w:author="jafary88@gmail.com" w:date="2022-05-11T18:17:00Z">
          <w:r w:rsidR="00445719" w:rsidDel="00836C19">
            <w:rPr>
              <w:rFonts w:hint="cs"/>
              <w:rtl/>
            </w:rPr>
            <w:delText xml:space="preserve">رسانا بودن </w:delText>
          </w:r>
        </w:del>
      </w:ins>
      <w:ins w:id="12730" w:author="Mohsen Jafarinejad" w:date="2019-09-03T14:23:00Z">
        <w:del w:id="12731" w:author="jafary88@gmail.com" w:date="2022-05-11T18:17:00Z">
          <w:r w:rsidR="00EA7BCE" w:rsidDel="00836C19">
            <w:rPr>
              <w:rFonts w:hint="cs"/>
              <w:rtl/>
            </w:rPr>
            <w:delText>بایوفیلم</w:delText>
          </w:r>
        </w:del>
      </w:ins>
      <w:ins w:id="12732" w:author="Mohsen Jafarinejad" w:date="2019-05-11T11:34:00Z">
        <w:del w:id="12733" w:author="jafary88@gmail.com" w:date="2022-05-11T18:17:00Z">
          <w:r w:rsidR="00445719" w:rsidDel="00836C19">
            <w:rPr>
              <w:rFonts w:hint="cs"/>
              <w:rtl/>
            </w:rPr>
            <w:delText xml:space="preserve"> بشدت نامعلوم است </w:delText>
          </w:r>
        </w:del>
      </w:ins>
      <w:del w:id="12734" w:author="jafary88@gmail.com" w:date="2022-05-11T18:17:00Z">
        <w:r w:rsidR="008412CC" w:rsidRPr="002B72E7" w:rsidDel="00836C19">
          <w:rPr>
            <w:rtl/>
          </w:rPr>
          <w:delText xml:space="preserve"> در حالیکه اکثر بیوفیلم</w:delText>
        </w:r>
      </w:del>
      <w:ins w:id="12735" w:author="Mohsen Jafarinejad" w:date="2019-09-03T14:23:00Z">
        <w:del w:id="12736" w:author="jafary88@gmail.com" w:date="2022-05-11T18:17:00Z">
          <w:r w:rsidR="00EA7BCE" w:rsidDel="00836C19">
            <w:rPr>
              <w:rtl/>
            </w:rPr>
            <w:delText>بایوفیلم</w:delText>
          </w:r>
        </w:del>
      </w:ins>
      <w:del w:id="12737" w:author="jafary88@gmail.com" w:date="2022-05-11T18:17:00Z">
        <w:r w:rsidR="008412CC" w:rsidRPr="002B72E7" w:rsidDel="00836C19">
          <w:rPr>
            <w:rtl/>
          </w:rPr>
          <w:delText xml:space="preserve"> ها </w:delText>
        </w:r>
        <w:r w:rsidR="000B0AD8" w:rsidRPr="002B72E7" w:rsidDel="00836C19">
          <w:rPr>
            <w:rtl/>
          </w:rPr>
          <w:delText>به‌عنوان</w:delText>
        </w:r>
        <w:r w:rsidR="008412CC" w:rsidRPr="002B72E7" w:rsidDel="00836C19">
          <w:rPr>
            <w:rtl/>
          </w:rPr>
          <w:delText xml:space="preserve"> عایق عمل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یکی از موانع تولید بایوفیلم رسانا اندازه</w:delText>
        </w:r>
      </w:del>
      <w:ins w:id="12738" w:author="Mohsen Jafarinejad" w:date="2019-05-11T11:34:00Z">
        <w:del w:id="12739" w:author="jafary88@gmail.com" w:date="2022-05-11T18:17:00Z">
          <w:r w:rsidR="00445719" w:rsidDel="00836C19">
            <w:rPr>
              <w:rFonts w:hint="cs"/>
              <w:rtl/>
            </w:rPr>
            <w:delText>‌</w:delText>
          </w:r>
        </w:del>
      </w:ins>
      <w:del w:id="12740" w:author="jafary88@gmail.com" w:date="2022-05-11T18:17:00Z">
        <w:r w:rsidR="008412CC" w:rsidRPr="002B72E7" w:rsidDel="00836C19">
          <w:rPr>
            <w:rtl/>
          </w:rPr>
          <w:delText xml:space="preserve"> گیری و تخمین رسانایی و نیز معتبر بودن رسانایی اجزائ یک بیوفیلم</w:delText>
        </w:r>
      </w:del>
      <w:ins w:id="12741" w:author="Mohsen Jafarinejad" w:date="2019-09-03T14:23:00Z">
        <w:del w:id="12742" w:author="jafary88@gmail.com" w:date="2022-05-11T18:17:00Z">
          <w:r w:rsidR="00EA7BCE" w:rsidDel="00836C19">
            <w:rPr>
              <w:rtl/>
            </w:rPr>
            <w:delText>بایوفیلم</w:delText>
          </w:r>
        </w:del>
      </w:ins>
      <w:del w:id="12743" w:author="jafary88@gmail.com" w:date="2022-05-11T18:17:00Z">
        <w:r w:rsidR="008412CC" w:rsidRPr="002B72E7" w:rsidDel="00836C19">
          <w:rPr>
            <w:rtl/>
          </w:rPr>
          <w:delText xml:space="preserve"> باکتریایی در یک پیل سوختی میکروبی است.</w:delText>
        </w:r>
      </w:del>
    </w:p>
    <w:p w14:paraId="5128CC49" w14:textId="400A9F63" w:rsidR="008412CC" w:rsidRPr="002B72E7" w:rsidDel="00836C19" w:rsidRDefault="008412CC" w:rsidP="005E409E">
      <w:pPr>
        <w:pStyle w:val="payannameh"/>
        <w:tabs>
          <w:tab w:val="left" w:pos="0"/>
          <w:tab w:val="left" w:pos="7371"/>
        </w:tabs>
        <w:spacing w:line="240" w:lineRule="auto"/>
        <w:jc w:val="center"/>
        <w:rPr>
          <w:del w:id="12744" w:author="jafary88@gmail.com" w:date="2022-05-11T18:17:00Z"/>
          <w:rtl/>
        </w:rPr>
      </w:pPr>
      <w:del w:id="12745" w:author="jafary88@gmail.com" w:date="2022-05-11T18:17:00Z">
        <w:r w:rsidRPr="002B72E7" w:rsidDel="00836C19">
          <w:rPr>
            <w:noProof/>
            <w:rtl/>
            <w:lang w:bidi="ar-SA"/>
          </w:rPr>
          <w:drawing>
            <wp:inline distT="0" distB="0" distL="0" distR="0" wp14:anchorId="0FD0C358" wp14:editId="63DAE711">
              <wp:extent cx="4106545" cy="2465173"/>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2964" cy="2469026"/>
                      </a:xfrm>
                      <a:prstGeom prst="rect">
                        <a:avLst/>
                      </a:prstGeom>
                      <a:noFill/>
                      <a:ln>
                        <a:noFill/>
                      </a:ln>
                    </pic:spPr>
                  </pic:pic>
                </a:graphicData>
              </a:graphic>
            </wp:inline>
          </w:drawing>
        </w:r>
      </w:del>
    </w:p>
    <w:p w14:paraId="2531DBF2" w14:textId="10746181" w:rsidR="008412CC" w:rsidDel="00836C19" w:rsidRDefault="008412CC" w:rsidP="00CF0011">
      <w:pPr>
        <w:pStyle w:val="a4"/>
        <w:rPr>
          <w:del w:id="12746" w:author="jafary88@gmail.com" w:date="2022-05-11T18:17:00Z"/>
          <w:rtl/>
        </w:rPr>
      </w:pPr>
      <w:bookmarkStart w:id="12747" w:name="_Toc8551014"/>
      <w:del w:id="12748" w:author="jafary88@gmail.com" w:date="2022-05-11T18:17:00Z">
        <w:r w:rsidRPr="002B72E7" w:rsidDel="00836C19">
          <w:rPr>
            <w:rtl/>
          </w:rPr>
          <w:delText xml:space="preserve">نمایی از نانو </w:delText>
        </w:r>
        <w:r w:rsidR="000B0AD8" w:rsidRPr="002B72E7" w:rsidDel="00836C19">
          <w:rPr>
            <w:rtl/>
          </w:rPr>
          <w:delText>س</w:delText>
        </w:r>
        <w:r w:rsidR="000B0AD8" w:rsidRPr="002B72E7" w:rsidDel="00836C19">
          <w:rPr>
            <w:rFonts w:hint="cs"/>
            <w:rtl/>
          </w:rPr>
          <w:delText>یم‌ها</w:delText>
        </w:r>
        <w:r w:rsidRPr="002B72E7" w:rsidDel="00836C19">
          <w:rPr>
            <w:rtl/>
          </w:rPr>
          <w:delText xml:space="preserve"> در سطح بایو فیلم</w:delText>
        </w:r>
      </w:del>
      <w:ins w:id="12749" w:author="Mohsen" w:date="2019-03-17T17:11:00Z">
        <w:del w:id="12750" w:author="jafary88@gmail.com" w:date="2022-05-11T18:17:00Z">
          <w:r w:rsidR="00A128D3" w:rsidRPr="00A128D3" w:rsidDel="00836C19">
            <w:rPr>
              <w:rtl/>
            </w:rPr>
            <w:delText xml:space="preserve"> </w:delText>
          </w:r>
        </w:del>
      </w:ins>
      <w:customXmlInsRangeStart w:id="12751" w:author="Mohsen" w:date="2019-03-17T17:11:00Z"/>
      <w:customXmlDelRangeStart w:id="12752" w:author="jafary88@gmail.com" w:date="2022-05-11T18:17:00Z"/>
      <w:sdt>
        <w:sdtPr>
          <w:rPr>
            <w:rtl/>
          </w:rPr>
          <w:id w:val="-93405669"/>
          <w:citation/>
        </w:sdtPr>
        <w:sdtEndPr/>
        <w:sdtContent>
          <w:customXmlInsRangeEnd w:id="12751"/>
          <w:customXmlDelRangeEnd w:id="12752"/>
          <w:ins w:id="12753" w:author="Mohsen" w:date="2019-03-17T17:11:00Z">
            <w:del w:id="12754" w:author="jafary88@gmail.com" w:date="2022-05-11T18:17:00Z">
              <w:r w:rsidR="00A128D3" w:rsidDel="00836C19">
                <w:rPr>
                  <w:rStyle w:val="tgc"/>
                  <w:rtl/>
                </w:rPr>
                <w:fldChar w:fldCharType="begin"/>
              </w:r>
              <w:r w:rsidR="00A128D3" w:rsidDel="00836C19">
                <w:rPr>
                  <w:rStyle w:val="tgc"/>
                </w:rPr>
                <w:delInstrText xml:space="preserve">CITATION 42 \l 1065 </w:delInstrText>
              </w:r>
              <w:r w:rsidR="00A128D3" w:rsidDel="00836C19">
                <w:rPr>
                  <w:rStyle w:val="tgc"/>
                  <w:rtl/>
                </w:rPr>
                <w:fldChar w:fldCharType="separate"/>
              </w:r>
            </w:del>
          </w:ins>
          <w:del w:id="12755" w:author="jafary88@gmail.com" w:date="2022-05-11T18:17:00Z">
            <w:r w:rsidR="00F81795" w:rsidRPr="00F81795" w:rsidDel="00836C19">
              <w:rPr>
                <w:noProof/>
              </w:rPr>
              <w:delText>[30]</w:delText>
            </w:r>
          </w:del>
          <w:ins w:id="12756" w:author="Mohsen" w:date="2019-03-17T17:11:00Z">
            <w:del w:id="12757" w:author="jafary88@gmail.com" w:date="2022-05-11T18:17:00Z">
              <w:r w:rsidR="00A128D3" w:rsidDel="00836C19">
                <w:rPr>
                  <w:rStyle w:val="tgc"/>
                  <w:rtl/>
                </w:rPr>
                <w:fldChar w:fldCharType="end"/>
              </w:r>
            </w:del>
          </w:ins>
          <w:customXmlInsRangeStart w:id="12758" w:author="Mohsen" w:date="2019-03-17T17:11:00Z"/>
          <w:customXmlDelRangeStart w:id="12759" w:author="jafary88@gmail.com" w:date="2022-05-11T18:17:00Z"/>
        </w:sdtContent>
      </w:sdt>
      <w:customXmlInsRangeEnd w:id="12758"/>
      <w:customXmlDelRangeEnd w:id="12759"/>
      <w:bookmarkEnd w:id="12747"/>
    </w:p>
    <w:p w14:paraId="1C4B8942" w14:textId="11FBABE9" w:rsidR="00A445BD" w:rsidRPr="002B72E7" w:rsidDel="00836C19" w:rsidRDefault="00A445BD" w:rsidP="005E409E">
      <w:pPr>
        <w:pStyle w:val="payannameh"/>
        <w:tabs>
          <w:tab w:val="left" w:pos="0"/>
          <w:tab w:val="left" w:pos="7371"/>
        </w:tabs>
        <w:spacing w:line="240" w:lineRule="auto"/>
        <w:rPr>
          <w:del w:id="12760" w:author="jafary88@gmail.com" w:date="2022-05-11T18:17:00Z"/>
          <w:rtl/>
        </w:rPr>
      </w:pPr>
    </w:p>
    <w:p w14:paraId="04CF9B13" w14:textId="4D1A0746" w:rsidR="008412CC" w:rsidRPr="002B72E7" w:rsidDel="00836C19" w:rsidRDefault="00E32F87" w:rsidP="001A60F1">
      <w:pPr>
        <w:pStyle w:val="payannameh"/>
        <w:tabs>
          <w:tab w:val="left" w:pos="567"/>
          <w:tab w:val="left" w:pos="7371"/>
        </w:tabs>
        <w:spacing w:line="240" w:lineRule="auto"/>
        <w:jc w:val="both"/>
        <w:rPr>
          <w:del w:id="12761" w:author="jafary88@gmail.com" w:date="2022-05-11T18:17:00Z"/>
          <w:rtl/>
        </w:rPr>
      </w:pPr>
      <w:del w:id="12762" w:author="jafary88@gmail.com" w:date="2022-05-11T18:17:00Z">
        <w:r w:rsidDel="00836C19">
          <w:rPr>
            <w:rtl/>
          </w:rPr>
          <w:tab/>
        </w:r>
        <w:r w:rsidR="008412CC" w:rsidRPr="002B72E7" w:rsidDel="00836C19">
          <w:rPr>
            <w:rtl/>
          </w:rPr>
          <w:delText xml:space="preserve">یکی از تصورات غلطی که </w:delText>
        </w:r>
      </w:del>
      <w:ins w:id="12763" w:author="Mohsen Jafarinejad" w:date="2019-09-03T14:24:00Z">
        <w:del w:id="12764" w:author="jafary88@gmail.com" w:date="2022-05-11T18:17:00Z">
          <w:r w:rsidR="007409B9" w:rsidDel="00836C19">
            <w:rPr>
              <w:rtl/>
            </w:rPr>
            <w:delText>به‌تازگ</w:delText>
          </w:r>
          <w:r w:rsidR="007409B9" w:rsidDel="00836C19">
            <w:rPr>
              <w:rFonts w:hint="cs"/>
              <w:rtl/>
            </w:rPr>
            <w:delText>ی</w:delText>
          </w:r>
        </w:del>
      </w:ins>
      <w:del w:id="12765" w:author="jafary88@gmail.com" w:date="2022-05-11T18:17:00Z">
        <w:r w:rsidR="008412CC" w:rsidRPr="002B72E7" w:rsidDel="00836C19">
          <w:rPr>
            <w:rtl/>
          </w:rPr>
          <w:delText xml:space="preserve">به تازگی </w:delText>
        </w:r>
      </w:del>
      <w:ins w:id="12766" w:author="Mohsen Jafarinejad" w:date="2019-09-03T14:24:00Z">
        <w:del w:id="12767" w:author="jafary88@gmail.com" w:date="2022-05-11T18:17:00Z">
          <w:r w:rsidR="007409B9" w:rsidDel="00836C19">
            <w:rPr>
              <w:rtl/>
            </w:rPr>
            <w:delText>موردتوجه</w:delText>
          </w:r>
        </w:del>
      </w:ins>
      <w:del w:id="12768" w:author="jafary88@gmail.com" w:date="2022-05-11T18:17:00Z">
        <w:r w:rsidR="008412CC" w:rsidRPr="002B72E7" w:rsidDel="00836C19">
          <w:rPr>
            <w:rtl/>
          </w:rPr>
          <w:delText xml:space="preserve">مورد توجه قرار گرفته این است که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انتقال </w:delText>
        </w:r>
      </w:del>
      <w:ins w:id="12769" w:author="Mohsen Jafarinejad" w:date="2019-09-03T14:24:00Z">
        <w:del w:id="12770" w:author="jafary88@gmail.com" w:date="2022-05-11T18:17:00Z">
          <w:r w:rsidR="007409B9" w:rsidDel="00836C19">
            <w:rPr>
              <w:rtl/>
            </w:rPr>
            <w:delText>الکترون‌ها</w:delText>
          </w:r>
        </w:del>
      </w:ins>
      <w:del w:id="12771" w:author="jafary88@gmail.com" w:date="2022-05-11T18:17:00Z">
        <w:r w:rsidR="008412CC" w:rsidRPr="002B72E7" w:rsidDel="00836C19">
          <w:rPr>
            <w:rtl/>
          </w:rPr>
          <w:delText xml:space="preserve">لکترون ها به آند و یا از خود آند </w:delText>
        </w:r>
        <w:r w:rsidR="000B0AD8" w:rsidRPr="002B72E7" w:rsidDel="00836C19">
          <w:rPr>
            <w:rtl/>
          </w:rPr>
          <w:delText>به‌طور</w:delText>
        </w:r>
        <w:r w:rsidR="008412CC" w:rsidRPr="002B72E7" w:rsidDel="00836C19">
          <w:rPr>
            <w:rtl/>
          </w:rPr>
          <w:delText xml:space="preserve"> مستقیم دریاف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پمپ کردن </w:delText>
        </w:r>
      </w:del>
      <w:ins w:id="12772" w:author="Mohsen Jafarinejad" w:date="2019-09-03T14:25:00Z">
        <w:del w:id="12773" w:author="jafary88@gmail.com" w:date="2022-05-11T18:17:00Z">
          <w:r w:rsidR="007409B9" w:rsidDel="00836C19">
            <w:rPr>
              <w:rtl/>
            </w:rPr>
            <w:delText>پروتون</w:delText>
          </w:r>
        </w:del>
      </w:ins>
      <w:del w:id="12774" w:author="jafary88@gmail.com" w:date="2022-05-11T18:17:00Z">
        <w:r w:rsidR="008412CC" w:rsidRPr="002B72E7" w:rsidDel="00836C19">
          <w:rPr>
            <w:rtl/>
          </w:rPr>
          <w:delText xml:space="preserve">پروتن از یک غشای داخلی </w:delText>
        </w:r>
        <w:r w:rsidR="000B0AD8" w:rsidRPr="002B72E7" w:rsidDel="00836C19">
          <w:rPr>
            <w:rtl/>
          </w:rPr>
          <w:delText>به دست</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آورند</w:delText>
        </w:r>
        <w:r w:rsidR="008412CC" w:rsidRPr="002B72E7" w:rsidDel="00836C19">
          <w:rPr>
            <w:rtl/>
          </w:rPr>
          <w:delText xml:space="preserve"> که این </w:delText>
        </w:r>
        <w:r w:rsidR="000B0AD8" w:rsidRPr="002B72E7" w:rsidDel="00836C19">
          <w:rPr>
            <w:rtl/>
          </w:rPr>
          <w:delText>پروتون‌ها</w:delText>
        </w:r>
        <w:r w:rsidR="008412CC" w:rsidRPr="002B72E7" w:rsidDel="00836C19">
          <w:rPr>
            <w:rtl/>
          </w:rPr>
          <w:delText xml:space="preserve"> جهت شکل دادن </w:delText>
        </w:r>
      </w:del>
      <w:ins w:id="12775" w:author="Mohsen Jafarinejad" w:date="2019-05-11T11:35:00Z">
        <w:del w:id="12776" w:author="jafary88@gmail.com" w:date="2022-05-11T18:17:00Z">
          <w:r w:rsidR="00445719" w:rsidDel="00836C19">
            <w:rPr>
              <w:rFonts w:hint="cs"/>
              <w:rtl/>
            </w:rPr>
            <w:delText xml:space="preserve"> </w:delText>
          </w:r>
        </w:del>
      </w:ins>
      <w:del w:id="12777" w:author="jafary88@gmail.com" w:date="2022-05-11T18:17:00Z">
        <w:r w:rsidR="008412CC" w:rsidRPr="002B72E7" w:rsidDel="00836C19">
          <w:delText>ATP</w:delText>
        </w:r>
        <w:r w:rsidR="00F41C58" w:rsidDel="00836C19">
          <w:rPr>
            <w:rStyle w:val="FootnoteReference"/>
          </w:rPr>
          <w:footnoteReference w:id="19"/>
        </w:r>
        <w:r w:rsidR="000B0AD8" w:rsidRPr="002B72E7" w:rsidDel="00836C19">
          <w:delText xml:space="preserve"> </w:delText>
        </w:r>
      </w:del>
      <w:ins w:id="12780" w:author="Mohsen Jafarinejad" w:date="2019-05-11T11:35:00Z">
        <w:del w:id="12781" w:author="jafary88@gmail.com" w:date="2022-05-11T18:17:00Z">
          <w:r w:rsidR="00445719" w:rsidDel="00836C19">
            <w:rPr>
              <w:rFonts w:hint="cs"/>
              <w:rtl/>
            </w:rPr>
            <w:delText xml:space="preserve"> </w:delText>
          </w:r>
        </w:del>
      </w:ins>
      <w:del w:id="12782" w:author="jafary88@gmail.com" w:date="2022-05-11T18:17:00Z">
        <w:r w:rsidR="008412CC" w:rsidRPr="002B72E7" w:rsidDel="00836C19">
          <w:rPr>
            <w:rtl/>
          </w:rPr>
          <w:delText xml:space="preserve">از </w:delText>
        </w:r>
        <w:r w:rsidR="008412CC" w:rsidRPr="002B72E7" w:rsidDel="00836C19">
          <w:delText>ADP</w:delText>
        </w:r>
        <w:r w:rsidR="00F41C58" w:rsidDel="00836C19">
          <w:rPr>
            <w:rStyle w:val="FootnoteReference"/>
          </w:rPr>
          <w:footnoteReference w:id="20"/>
        </w:r>
        <w:r w:rsidR="000B0AD8" w:rsidRPr="002B72E7" w:rsidDel="00836C19">
          <w:delText xml:space="preserve"> </w:delText>
        </w:r>
        <w:r w:rsidR="008412CC" w:rsidRPr="002B72E7" w:rsidDel="00836C19">
          <w:rPr>
            <w:rtl/>
          </w:rPr>
          <w:delText xml:space="preserve">بکار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نابراین </w:delText>
        </w:r>
        <w:r w:rsidR="000B0AD8" w:rsidRPr="002B72E7" w:rsidDel="00836C19">
          <w:rPr>
            <w:rtl/>
          </w:rPr>
          <w:delText>الکترون‌ها</w:delText>
        </w:r>
        <w:r w:rsidR="008412CC" w:rsidRPr="002B72E7" w:rsidDel="00836C19">
          <w:rPr>
            <w:rtl/>
          </w:rPr>
          <w:delText xml:space="preserve"> از سلول خارج شده و به سمت آن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دون اینکه انرژی مورد نیاز باکتری جهت تکثیر را </w:delText>
        </w:r>
        <w:r w:rsidR="000B0AD8" w:rsidRPr="002B72E7" w:rsidDel="00836C19">
          <w:rPr>
            <w:rtl/>
          </w:rPr>
          <w:delText>تأم</w:delText>
        </w:r>
        <w:r w:rsidR="000B0AD8" w:rsidRPr="002B72E7" w:rsidDel="00836C19">
          <w:rPr>
            <w:rFonts w:hint="cs"/>
            <w:rtl/>
          </w:rPr>
          <w:delText>ین</w:delText>
        </w:r>
        <w:r w:rsidR="008412CC" w:rsidRPr="002B72E7" w:rsidDel="00836C19">
          <w:rPr>
            <w:rtl/>
          </w:rPr>
          <w:delText xml:space="preserve"> نمایند.</w:delText>
        </w:r>
      </w:del>
    </w:p>
    <w:p w14:paraId="2B7CD84F" w14:textId="574894DA" w:rsidR="008412CC" w:rsidRPr="002B72E7" w:rsidDel="00836C19" w:rsidRDefault="00595741" w:rsidP="002C326A">
      <w:pPr>
        <w:pStyle w:val="payannameh"/>
        <w:tabs>
          <w:tab w:val="left" w:pos="567"/>
          <w:tab w:val="left" w:pos="7371"/>
        </w:tabs>
        <w:spacing w:line="240" w:lineRule="auto"/>
        <w:jc w:val="both"/>
        <w:rPr>
          <w:del w:id="12785" w:author="jafary88@gmail.com" w:date="2022-05-11T18:17:00Z"/>
          <w:rtl/>
        </w:rPr>
      </w:pPr>
      <w:del w:id="12786" w:author="jafary88@gmail.com" w:date="2022-05-11T18:17:00Z">
        <w:r w:rsidDel="00836C19">
          <w:rPr>
            <w:rtl/>
          </w:rPr>
          <w:tab/>
        </w:r>
        <w:r w:rsidR="008412CC" w:rsidRPr="002B72E7" w:rsidDel="00836C19">
          <w:rPr>
            <w:rtl/>
          </w:rPr>
          <w:delText xml:space="preserve">تولید جریان با چگالی بالا در پیل سوختی میکروبی </w:delText>
        </w:r>
        <w:r w:rsidR="000B0AD8" w:rsidRPr="002B72E7" w:rsidDel="00836C19">
          <w:rPr>
            <w:rtl/>
          </w:rPr>
          <w:delText>شد</w:delText>
        </w:r>
        <w:r w:rsidR="000B0AD8" w:rsidRPr="002B72E7" w:rsidDel="00836C19">
          <w:rPr>
            <w:rFonts w:hint="cs"/>
            <w:rtl/>
          </w:rPr>
          <w:delText>یداً</w:delText>
        </w:r>
        <w:r w:rsidR="008412CC" w:rsidRPr="002B72E7" w:rsidDel="00836C19">
          <w:rPr>
            <w:rtl/>
          </w:rPr>
          <w:delText xml:space="preserve"> به به برهم خوردن تعادل در محیط بستگی دارد. </w:delText>
        </w:r>
      </w:del>
      <w:ins w:id="12787" w:author="Mohsen Jafarinejad" w:date="2019-05-11T11:35:00Z">
        <w:del w:id="12788" w:author="jafary88@gmail.com" w:date="2022-05-11T18:17:00Z">
          <w:r w:rsidR="00445719" w:rsidDel="00836C19">
            <w:rPr>
              <w:rFonts w:hint="cs"/>
              <w:rtl/>
            </w:rPr>
            <w:delText xml:space="preserve"> </w:delText>
          </w:r>
        </w:del>
      </w:ins>
      <w:del w:id="12789" w:author="jafary88@gmail.com" w:date="2022-05-11T18:17:00Z">
        <w:r w:rsidR="000B0AD8" w:rsidRPr="002B72E7" w:rsidDel="00836C19">
          <w:rPr>
            <w:rtl/>
          </w:rPr>
          <w:delText>تلاش‌ها</w:delText>
        </w:r>
        <w:r w:rsidR="008412CC" w:rsidRPr="002B72E7" w:rsidDel="00836C19">
          <w:rPr>
            <w:rtl/>
          </w:rPr>
          <w:delText xml:space="preserve"> جهت ساخت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با توان بالای تولید جریان با </w:delText>
        </w:r>
        <w:r w:rsidR="000B0AD8" w:rsidRPr="002B72E7" w:rsidDel="00836C19">
          <w:rPr>
            <w:rtl/>
          </w:rPr>
          <w:delText>موفق</w:delText>
        </w:r>
        <w:r w:rsidR="000B0AD8" w:rsidRPr="002B72E7" w:rsidDel="00836C19">
          <w:rPr>
            <w:rFonts w:hint="cs"/>
            <w:rtl/>
          </w:rPr>
          <w:delText>یت‌های</w:delText>
        </w:r>
        <w:r w:rsidR="008412CC" w:rsidRPr="002B72E7" w:rsidDel="00836C19">
          <w:rPr>
            <w:rtl/>
          </w:rPr>
          <w:delText xml:space="preserve"> کمی روبرو شده است. تولید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ب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 و یا سیتوکروم های بیشتر باعث تولید </w:delText>
        </w:r>
      </w:del>
      <w:ins w:id="12790" w:author="Mohsen Jafarinejad" w:date="2019-09-03T13:46:00Z">
        <w:del w:id="12791"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792" w:author="jafary88@gmail.com" w:date="2022-05-11T18:17:00Z">
        <w:r w:rsidR="008412CC" w:rsidRPr="002B72E7" w:rsidDel="00836C19">
          <w:rPr>
            <w:rtl/>
          </w:rPr>
          <w:delText xml:space="preserve">شدت جریان بیشتر </w:delText>
        </w:r>
        <w:r w:rsidR="000B0AD8" w:rsidRPr="002B72E7" w:rsidDel="00836C19">
          <w:rPr>
            <w:rtl/>
          </w:rPr>
          <w:delText>نم</w:delText>
        </w:r>
        <w:r w:rsidR="000B0AD8" w:rsidRPr="002B72E7" w:rsidDel="00836C19">
          <w:rPr>
            <w:rFonts w:hint="cs"/>
            <w:rtl/>
          </w:rPr>
          <w:delText>ی‌گ</w:delText>
        </w:r>
      </w:del>
      <w:ins w:id="12793" w:author="Mohsen Jafarinejad" w:date="2019-05-11T11:36:00Z">
        <w:del w:id="12794" w:author="jafary88@gmail.com" w:date="2022-05-11T18:17:00Z">
          <w:r w:rsidR="00445719" w:rsidDel="00836C19">
            <w:rPr>
              <w:rFonts w:hint="cs"/>
              <w:rtl/>
            </w:rPr>
            <w:delText>گ</w:delText>
          </w:r>
        </w:del>
      </w:ins>
      <w:del w:id="12795" w:author="jafary88@gmail.com" w:date="2022-05-11T18:17:00Z">
        <w:r w:rsidR="000B0AD8" w:rsidRPr="002B72E7" w:rsidDel="00836C19">
          <w:rPr>
            <w:rFonts w:hint="cs"/>
            <w:rtl/>
          </w:rPr>
          <w:delText>ردد</w:delText>
        </w:r>
        <w:r w:rsidR="008412CC" w:rsidRPr="002B72E7" w:rsidDel="00836C19">
          <w:rPr>
            <w:rtl/>
          </w:rPr>
          <w:delText xml:space="preserve">. به همین ترتیب تولید ملکول های </w:delText>
        </w:r>
        <w:r w:rsidR="008412CC" w:rsidRPr="002B72E7" w:rsidDel="00836C19">
          <w:delText>ATP</w:delText>
        </w:r>
      </w:del>
      <w:ins w:id="12796" w:author="Mohsen Jafarinejad" w:date="2019-05-11T11:36:00Z">
        <w:del w:id="12797" w:author="jafary88@gmail.com" w:date="2022-05-11T18:17:00Z">
          <w:r w:rsidR="00445719" w:rsidDel="00836C19">
            <w:rPr>
              <w:rFonts w:hint="cs"/>
              <w:rtl/>
            </w:rPr>
            <w:delText xml:space="preserve"> </w:delText>
          </w:r>
        </w:del>
      </w:ins>
      <w:del w:id="12798" w:author="jafary88@gmail.com" w:date="2022-05-11T18:17:00Z">
        <w:r w:rsidR="008412CC" w:rsidRPr="002B72E7" w:rsidDel="00836C19">
          <w:rPr>
            <w:rtl/>
          </w:rPr>
          <w:delText xml:space="preserve"> بیشتر نیز باعث افزایش </w:delText>
        </w:r>
      </w:del>
      <w:ins w:id="12799" w:author="Mohsen Jafarinejad" w:date="2019-09-03T13:46:00Z">
        <w:del w:id="12800"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01" w:author="jafary88@gmail.com" w:date="2022-05-11T18:17:00Z">
        <w:r w:rsidR="008412CC" w:rsidRPr="002B72E7" w:rsidDel="00836C19">
          <w:rPr>
            <w:rtl/>
          </w:rPr>
          <w:delText xml:space="preserve">شدت جریان تولیدی </w:delText>
        </w:r>
        <w:r w:rsidR="000B0AD8" w:rsidRPr="002B72E7" w:rsidDel="00836C19">
          <w:rPr>
            <w:rtl/>
          </w:rPr>
          <w:delText>نم</w:delText>
        </w:r>
        <w:r w:rsidR="000B0AD8" w:rsidRPr="002B72E7" w:rsidDel="00836C19">
          <w:rPr>
            <w:rFonts w:hint="cs"/>
            <w:rtl/>
          </w:rPr>
          <w:delText>ی‌گردد</w:delText>
        </w:r>
        <w:r w:rsidR="008412CC" w:rsidRPr="002B72E7" w:rsidDel="00836C19">
          <w:rPr>
            <w:rtl/>
          </w:rPr>
          <w:delText xml:space="preserve">. این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تولید جریان توسط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فرایند پیچیده ایست که با تغییر در تعداد محدودی ژن افزایش </w:delText>
        </w:r>
        <w:r w:rsidR="000B0AD8" w:rsidRPr="002B72E7" w:rsidDel="00836C19">
          <w:rPr>
            <w:rtl/>
          </w:rPr>
          <w:delText>نم</w:delText>
        </w:r>
        <w:r w:rsidR="000B0AD8" w:rsidRPr="002B72E7" w:rsidDel="00836C19">
          <w:rPr>
            <w:rFonts w:hint="cs"/>
            <w:rtl/>
          </w:rPr>
          <w:delText>ی‌یابد</w:delText>
        </w:r>
        <w:r w:rsidR="008412CC" w:rsidRPr="002B72E7" w:rsidDel="00836C19">
          <w:rPr>
            <w:rtl/>
          </w:rPr>
          <w:delText>. انتخاب سازگار یک نژاد در یک پیل</w:delText>
        </w:r>
      </w:del>
      <w:ins w:id="12802" w:author="Mohsen Jafarinejad" w:date="2019-05-11T11:36:00Z">
        <w:del w:id="12803" w:author="jafary88@gmail.com" w:date="2022-05-11T18:17:00Z">
          <w:r w:rsidR="00445719" w:rsidDel="00836C19">
            <w:rPr>
              <w:rFonts w:hint="cs"/>
              <w:rtl/>
            </w:rPr>
            <w:delText>‌</w:delText>
          </w:r>
        </w:del>
      </w:ins>
      <w:del w:id="12804" w:author="jafary88@gmail.com" w:date="2022-05-11T18:17:00Z">
        <w:r w:rsidR="008412CC" w:rsidRPr="002B72E7" w:rsidDel="00836C19">
          <w:rPr>
            <w:rtl/>
          </w:rPr>
          <w:delText xml:space="preserve">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ه تولید </w:delText>
        </w:r>
      </w:del>
      <w:ins w:id="12805" w:author="Mohsen Jafarinejad" w:date="2019-09-03T13:46:00Z">
        <w:del w:id="12806"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07" w:author="jafary88@gmail.com" w:date="2022-05-11T18:17:00Z">
        <w:r w:rsidR="008412CC" w:rsidRPr="002B72E7" w:rsidDel="00836C19">
          <w:rPr>
            <w:rtl/>
          </w:rPr>
          <w:delText>شدت جریان بالاتر ختم گردد.</w:delText>
        </w:r>
      </w:del>
    </w:p>
    <w:p w14:paraId="6F830F36" w14:textId="1F3D4E47" w:rsidR="008412CC" w:rsidRPr="002B72E7" w:rsidDel="00836C19" w:rsidRDefault="00452ACE" w:rsidP="00542260">
      <w:pPr>
        <w:pStyle w:val="payannameh"/>
        <w:tabs>
          <w:tab w:val="left" w:pos="567"/>
          <w:tab w:val="left" w:pos="1395"/>
          <w:tab w:val="left" w:pos="7371"/>
        </w:tabs>
        <w:spacing w:line="240" w:lineRule="auto"/>
        <w:jc w:val="both"/>
        <w:rPr>
          <w:del w:id="12808" w:author="jafary88@gmail.com" w:date="2022-05-11T18:17:00Z"/>
          <w:rtl/>
        </w:rPr>
      </w:pPr>
      <w:del w:id="12809" w:author="jafary88@gmail.com" w:date="2022-05-11T18:17:00Z">
        <w:r w:rsidDel="00836C19">
          <w:rPr>
            <w:rtl/>
          </w:rPr>
          <w:tab/>
        </w:r>
        <w:r w:rsidR="008412CC" w:rsidRPr="002B72E7" w:rsidDel="00836C19">
          <w:rPr>
            <w:rtl/>
          </w:rPr>
          <w:delText xml:space="preserve">جالب است که </w:delText>
        </w:r>
        <w:r w:rsidR="000B0AD8" w:rsidRPr="002B72E7" w:rsidDel="00836C19">
          <w:rPr>
            <w:rtl/>
          </w:rPr>
          <w:delText>گونه‌ها</w:delText>
        </w:r>
        <w:r w:rsidR="000B0AD8" w:rsidRPr="002B72E7" w:rsidDel="00836C19">
          <w:rPr>
            <w:rFonts w:hint="cs"/>
            <w:rtl/>
          </w:rPr>
          <w:delText>یی</w:delText>
        </w:r>
        <w:r w:rsidR="008412CC" w:rsidRPr="002B72E7" w:rsidDel="00836C19">
          <w:rPr>
            <w:rtl/>
          </w:rPr>
          <w:delText xml:space="preserve"> که بیوفیلم</w:delText>
        </w:r>
      </w:del>
      <w:ins w:id="12810" w:author="Mohsen Jafarinejad" w:date="2019-09-03T14:23:00Z">
        <w:del w:id="12811" w:author="jafary88@gmail.com" w:date="2022-05-11T18:17:00Z">
          <w:r w:rsidR="00EA7BCE" w:rsidDel="00836C19">
            <w:rPr>
              <w:rtl/>
            </w:rPr>
            <w:delText>بایوفیلم</w:delText>
          </w:r>
        </w:del>
      </w:ins>
      <w:del w:id="12812" w:author="jafary88@gmail.com" w:date="2022-05-11T18:17:00Z">
        <w:r w:rsidR="008412CC" w:rsidRPr="002B72E7" w:rsidDel="00836C19">
          <w:rPr>
            <w:rtl/>
          </w:rPr>
          <w:delText xml:space="preserve"> </w:delText>
        </w:r>
        <w:r w:rsidR="000B0AD8" w:rsidRPr="002B72E7" w:rsidDel="00836C19">
          <w:rPr>
            <w:rtl/>
          </w:rPr>
          <w:delText>نازک‌تر</w:delText>
        </w:r>
        <w:r w:rsidR="008412CC" w:rsidRPr="002B72E7" w:rsidDel="00836C19">
          <w:rPr>
            <w:rtl/>
          </w:rPr>
          <w:delText xml:space="preserve"> با سطح خارجی کمتر سیتوکروم ا</w:delText>
        </w:r>
      </w:del>
      <w:ins w:id="12813" w:author="Mohsen Jafarinejad" w:date="2019-05-11T11:36:00Z">
        <w:del w:id="12814" w:author="jafary88@gmail.com" w:date="2022-05-11T18:17:00Z">
          <w:r w:rsidR="00445719" w:rsidDel="00836C19">
            <w:rPr>
              <w:rFonts w:hint="cs"/>
              <w:rtl/>
            </w:rPr>
            <w:delText xml:space="preserve"> </w:delText>
          </w:r>
        </w:del>
      </w:ins>
      <w:del w:id="12815" w:author="jafary88@gmail.com" w:date="2022-05-11T18:17:00Z">
        <w:r w:rsidR="008412CC" w:rsidRPr="002B72E7" w:rsidDel="00836C19">
          <w:rPr>
            <w:rtl/>
          </w:rPr>
          <w:delText xml:space="preserve">ام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ی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فرایند </w:delText>
        </w:r>
        <w:r w:rsidR="000B0AD8" w:rsidRPr="002B72E7" w:rsidDel="00836C19">
          <w:rPr>
            <w:rtl/>
          </w:rPr>
          <w:delText>پ</w:delText>
        </w:r>
        <w:r w:rsidR="000B0AD8" w:rsidRPr="002B72E7" w:rsidDel="00836C19">
          <w:rPr>
            <w:rFonts w:hint="cs"/>
            <w:rtl/>
          </w:rPr>
          <w:delText>یچیده‌تری</w:delText>
        </w:r>
        <w:r w:rsidR="008412CC" w:rsidRPr="002B72E7" w:rsidDel="00836C19">
          <w:rPr>
            <w:rtl/>
          </w:rPr>
          <w:delText xml:space="preserve"> از تولید الکترون و </w:delText>
        </w:r>
      </w:del>
      <w:ins w:id="12816" w:author="Mohsen Jafarinejad" w:date="2019-09-03T13:46:00Z">
        <w:del w:id="12817"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18" w:author="jafary88@gmail.com" w:date="2022-05-11T18:17:00Z">
        <w:r w:rsidR="008412CC" w:rsidRPr="002B72E7" w:rsidDel="00836C19">
          <w:rPr>
            <w:rtl/>
          </w:rPr>
          <w:delText xml:space="preserve">شدت جریان بیشتری ایجا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w:delText>
        </w:r>
      </w:del>
    </w:p>
    <w:p w14:paraId="7024D6F3" w14:textId="0DF0C061" w:rsidR="00A445BD" w:rsidDel="00836C19" w:rsidRDefault="00A445BD" w:rsidP="005E409E">
      <w:pPr>
        <w:pStyle w:val="payannameh"/>
        <w:tabs>
          <w:tab w:val="left" w:pos="1395"/>
          <w:tab w:val="left" w:pos="7371"/>
        </w:tabs>
        <w:spacing w:line="240" w:lineRule="auto"/>
        <w:jc w:val="both"/>
        <w:rPr>
          <w:del w:id="12819" w:author="jafary88@gmail.com" w:date="2022-05-11T18:17:00Z"/>
          <w:rtl/>
        </w:rPr>
      </w:pPr>
    </w:p>
    <w:p w14:paraId="5B97B467" w14:textId="681100C2" w:rsidR="00A445BD" w:rsidDel="00836C19" w:rsidRDefault="00A445BD" w:rsidP="005E409E">
      <w:pPr>
        <w:pStyle w:val="payannameh"/>
        <w:tabs>
          <w:tab w:val="left" w:pos="1395"/>
          <w:tab w:val="left" w:pos="7371"/>
        </w:tabs>
        <w:spacing w:line="240" w:lineRule="auto"/>
        <w:jc w:val="both"/>
        <w:rPr>
          <w:del w:id="12820" w:author="jafary88@gmail.com" w:date="2022-05-11T18:17:00Z"/>
          <w:rtl/>
        </w:rPr>
      </w:pPr>
    </w:p>
    <w:p w14:paraId="10BB742F" w14:textId="1DE9B522" w:rsidR="008412CC" w:rsidRPr="00A445BD" w:rsidDel="00836C19" w:rsidRDefault="008412CC" w:rsidP="00D444FD">
      <w:pPr>
        <w:pStyle w:val="a0"/>
        <w:bidi/>
        <w:rPr>
          <w:del w:id="12821" w:author="jafary88@gmail.com" w:date="2022-05-11T18:17:00Z"/>
          <w:rtl/>
        </w:rPr>
      </w:pPr>
      <w:bookmarkStart w:id="12822" w:name="_Toc8546081"/>
      <w:bookmarkStart w:id="12823" w:name="_Toc8550751"/>
      <w:del w:id="12824" w:author="jafary88@gmail.com" w:date="2022-05-11T18:17:00Z">
        <w:r w:rsidRPr="00A445BD" w:rsidDel="00836C19">
          <w:rPr>
            <w:rtl/>
          </w:rPr>
          <w:delText>ممانعت پروتونی در بیوفیلم</w:delText>
        </w:r>
      </w:del>
      <w:ins w:id="12825" w:author="Mohsen Jafarinejad" w:date="2019-09-03T14:23:00Z">
        <w:del w:id="12826" w:author="jafary88@gmail.com" w:date="2022-05-11T18:17:00Z">
          <w:r w:rsidR="00EA7BCE" w:rsidDel="00836C19">
            <w:rPr>
              <w:rtl/>
            </w:rPr>
            <w:delText>بایوفیلم</w:delText>
          </w:r>
        </w:del>
      </w:ins>
      <w:del w:id="12827" w:author="jafary88@gmail.com" w:date="2022-05-11T18:17:00Z">
        <w:r w:rsidRPr="00A445BD" w:rsidDel="00836C19">
          <w:rPr>
            <w:rtl/>
          </w:rPr>
          <w:delText xml:space="preserve"> پیل سوختی میکروبی</w:delText>
        </w:r>
        <w:bookmarkEnd w:id="12822"/>
        <w:bookmarkEnd w:id="12823"/>
      </w:del>
    </w:p>
    <w:p w14:paraId="0264F1C4" w14:textId="2C9469EF" w:rsidR="008412CC" w:rsidRPr="002B72E7" w:rsidDel="00836C19" w:rsidRDefault="00CF0011" w:rsidP="00E47AD7">
      <w:pPr>
        <w:pStyle w:val="payannameh"/>
        <w:tabs>
          <w:tab w:val="left" w:pos="190"/>
          <w:tab w:val="left" w:pos="567"/>
          <w:tab w:val="left" w:pos="7371"/>
        </w:tabs>
        <w:spacing w:line="240" w:lineRule="auto"/>
        <w:jc w:val="both"/>
        <w:rPr>
          <w:del w:id="12828" w:author="jafary88@gmail.com" w:date="2022-05-11T18:17:00Z"/>
          <w:rtl/>
        </w:rPr>
      </w:pPr>
      <w:ins w:id="12829" w:author="Mohsen" w:date="2019-03-17T16:52:00Z">
        <w:del w:id="12830" w:author="jafary88@gmail.com" w:date="2022-05-11T18:17:00Z">
          <w:r w:rsidDel="00836C19">
            <w:rPr>
              <w:rtl/>
            </w:rPr>
            <w:delText xml:space="preserve"> </w:delText>
          </w:r>
        </w:del>
      </w:ins>
      <w:del w:id="12831" w:author="jafary88@gmail.com" w:date="2022-05-11T18:17:00Z">
        <w:r w:rsidR="00B60DB0" w:rsidDel="00836C19">
          <w:rPr>
            <w:rtl/>
          </w:rPr>
          <w:tab/>
        </w:r>
        <w:r w:rsidR="00B60DB0" w:rsidDel="00836C19">
          <w:rPr>
            <w:rtl/>
          </w:rPr>
          <w:tab/>
        </w:r>
        <w:r w:rsidR="008412CC" w:rsidRPr="002B72E7" w:rsidDel="00836C19">
          <w:rPr>
            <w:rtl/>
          </w:rPr>
          <w:delText xml:space="preserve">اکسیداسیون </w:delText>
        </w:r>
      </w:del>
      <w:ins w:id="12832" w:author="Mohsen Jafarinejad" w:date="2019-09-03T14:25:00Z">
        <w:del w:id="12833" w:author="jafary88@gmail.com" w:date="2022-05-11T18:17:00Z">
          <w:r w:rsidR="007409B9" w:rsidDel="00836C19">
            <w:rPr>
              <w:rtl/>
            </w:rPr>
            <w:delText>مواد آل</w:delText>
          </w:r>
          <w:r w:rsidR="007409B9" w:rsidDel="00836C19">
            <w:rPr>
              <w:rFonts w:hint="cs"/>
              <w:rtl/>
            </w:rPr>
            <w:delText>ی</w:delText>
          </w:r>
        </w:del>
      </w:ins>
      <w:del w:id="12834" w:author="jafary88@gmail.com" w:date="2022-05-11T18:17:00Z">
        <w:r w:rsidR="008412CC" w:rsidRPr="002B72E7" w:rsidDel="00836C19">
          <w:rPr>
            <w:rtl/>
          </w:rPr>
          <w:delText xml:space="preserve">مواد آلی </w:delText>
        </w:r>
        <w:r w:rsidR="000B0AD8" w:rsidRPr="002B72E7" w:rsidDel="00836C19">
          <w:rPr>
            <w:rtl/>
          </w:rPr>
          <w:delText>به‌طور</w:delText>
        </w:r>
        <w:r w:rsidR="008412CC" w:rsidRPr="002B72E7" w:rsidDel="00836C19">
          <w:rPr>
            <w:rtl/>
          </w:rPr>
          <w:delText xml:space="preserve"> </w:delText>
        </w:r>
      </w:del>
      <w:ins w:id="12835" w:author="Mohsen Jafarinejad" w:date="2019-09-03T14:25:00Z">
        <w:del w:id="12836" w:author="jafary88@gmail.com" w:date="2022-05-11T18:17:00Z">
          <w:r w:rsidR="007409B9" w:rsidDel="00836C19">
            <w:rPr>
              <w:rtl/>
            </w:rPr>
            <w:delText>هم‌زمان</w:delText>
          </w:r>
        </w:del>
      </w:ins>
      <w:del w:id="12837" w:author="jafary88@gmail.com" w:date="2022-05-11T18:17:00Z">
        <w:r w:rsidR="008412CC" w:rsidRPr="002B72E7" w:rsidDel="00836C19">
          <w:rPr>
            <w:rtl/>
          </w:rPr>
          <w:delText xml:space="preserve">هم زمان باعث تولید الکترون و پروت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w:delText>
        </w:r>
        <w:r w:rsidR="000B0AD8" w:rsidRPr="002B72E7" w:rsidDel="00836C19">
          <w:rPr>
            <w:rtl/>
          </w:rPr>
          <w:delText>فوراً</w:delText>
        </w:r>
        <w:r w:rsidR="008412CC" w:rsidRPr="002B72E7" w:rsidDel="00836C19">
          <w:rPr>
            <w:rtl/>
          </w:rPr>
          <w:delText xml:space="preserve"> توسط</w:delText>
        </w:r>
        <w:r w:rsidR="000B0AD8" w:rsidRPr="002B72E7" w:rsidDel="00836C19">
          <w:rPr>
            <w:rtl/>
          </w:rPr>
          <w:delText xml:space="preserve"> </w:delText>
        </w:r>
        <w:r w:rsidR="008412CC" w:rsidRPr="002B72E7" w:rsidDel="00836C19">
          <w:rPr>
            <w:rtl/>
          </w:rPr>
          <w:delText>رسانش در بیوفیلم</w:delText>
        </w:r>
      </w:del>
      <w:ins w:id="12838" w:author="Mohsen Jafarinejad" w:date="2019-09-03T14:23:00Z">
        <w:del w:id="12839" w:author="jafary88@gmail.com" w:date="2022-05-11T18:17:00Z">
          <w:r w:rsidR="00EA7BCE" w:rsidDel="00836C19">
            <w:rPr>
              <w:rtl/>
            </w:rPr>
            <w:delText>بایوفیلم</w:delText>
          </w:r>
        </w:del>
      </w:ins>
      <w:del w:id="12840" w:author="jafary88@gmail.com" w:date="2022-05-11T18:17:00Z">
        <w:r w:rsidR="008412CC" w:rsidRPr="002B72E7" w:rsidDel="00836C19">
          <w:rPr>
            <w:rtl/>
          </w:rPr>
          <w:delText xml:space="preserve"> و جریان الکتریکی در پیل سوختی حذف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که </w:delText>
        </w:r>
      </w:del>
      <w:ins w:id="12841" w:author="Mohsen Jafarinejad" w:date="2019-09-03T14:25:00Z">
        <w:del w:id="12842" w:author="jafary88@gmail.com" w:date="2022-05-11T18:17:00Z">
          <w:r w:rsidR="007409B9" w:rsidDel="00836C19">
            <w:rPr>
              <w:rtl/>
            </w:rPr>
            <w:delText>بزرگ‌تر</w:delText>
          </w:r>
        </w:del>
      </w:ins>
      <w:del w:id="12843" w:author="jafary88@gmail.com" w:date="2022-05-11T18:17:00Z">
        <w:r w:rsidR="008412CC" w:rsidRPr="002B72E7" w:rsidDel="00836C19">
          <w:rPr>
            <w:rtl/>
          </w:rPr>
          <w:delText xml:space="preserve">بزرگتر هستند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از بیوفیلم</w:delText>
        </w:r>
      </w:del>
      <w:ins w:id="12844" w:author="Mohsen Jafarinejad" w:date="2019-09-03T14:23:00Z">
        <w:del w:id="12845" w:author="jafary88@gmail.com" w:date="2022-05-11T18:17:00Z">
          <w:r w:rsidR="00EA7BCE" w:rsidDel="00836C19">
            <w:rPr>
              <w:rtl/>
            </w:rPr>
            <w:delText>بایوفیلم</w:delText>
          </w:r>
        </w:del>
      </w:ins>
      <w:del w:id="12846" w:author="jafary88@gmail.com" w:date="2022-05-11T18:17:00Z">
        <w:r w:rsidR="008412CC" w:rsidRPr="002B72E7" w:rsidDel="00836C19">
          <w:rPr>
            <w:rtl/>
          </w:rPr>
          <w:delText xml:space="preserve"> به سمت کاتد مهاجرت نمایند. این فرایند در سرعتی </w:delText>
        </w:r>
      </w:del>
      <w:ins w:id="12847" w:author="Mohsen Jafarinejad" w:date="2019-09-03T14:26:00Z">
        <w:del w:id="12848" w:author="jafary88@gmail.com" w:date="2022-05-11T18:17:00Z">
          <w:r w:rsidR="007409B9" w:rsidDel="00836C19">
            <w:rPr>
              <w:rtl/>
            </w:rPr>
            <w:delText>به‌مراتب</w:delText>
          </w:r>
        </w:del>
      </w:ins>
      <w:del w:id="12849" w:author="jafary88@gmail.com" w:date="2022-05-11T18:17:00Z">
        <w:r w:rsidR="008412CC" w:rsidRPr="002B72E7" w:rsidDel="00836C19">
          <w:rPr>
            <w:rtl/>
          </w:rPr>
          <w:delText xml:space="preserve">به مراتب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نتقال </w:delText>
        </w:r>
      </w:del>
      <w:ins w:id="12850" w:author="Mohsen Jafarinejad" w:date="2019-09-03T13:46:00Z">
        <w:del w:id="12851" w:author="jafary88@gmail.com" w:date="2022-05-11T18:17:00Z">
          <w:r w:rsidR="00732E8B" w:rsidDel="00836C19">
            <w:rPr>
              <w:rtl/>
            </w:rPr>
            <w:delText>الکترون‌ها</w:delText>
          </w:r>
        </w:del>
      </w:ins>
      <w:del w:id="12852" w:author="jafary88@gmail.com" w:date="2022-05-11T18:17:00Z">
        <w:r w:rsidR="008412CC" w:rsidRPr="002B72E7" w:rsidDel="00836C19">
          <w:rPr>
            <w:rtl/>
          </w:rPr>
          <w:delText xml:space="preserve">الککترون ها اتفاق می </w:delText>
        </w:r>
      </w:del>
      <w:ins w:id="12853" w:author="Mohsen Jafarinejad" w:date="2019-05-11T11:37:00Z">
        <w:del w:id="12854" w:author="jafary88@gmail.com" w:date="2022-05-11T18:17:00Z">
          <w:r w:rsidR="00445719" w:rsidDel="00836C19">
            <w:rPr>
              <w:rFonts w:hint="cs"/>
              <w:rtl/>
            </w:rPr>
            <w:delText>‌</w:delText>
          </w:r>
        </w:del>
      </w:ins>
      <w:del w:id="12855" w:author="jafary88@gmail.com" w:date="2022-05-11T18:17:00Z">
        <w:r w:rsidR="008412CC" w:rsidRPr="002B72E7" w:rsidDel="00836C19">
          <w:rPr>
            <w:rtl/>
          </w:rPr>
          <w:delText xml:space="preserve">افتد و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گلوگاه ممانعت کننده تولید توان</w:delText>
        </w:r>
        <w:r w:rsidR="000B0AD8" w:rsidRPr="002B72E7" w:rsidDel="00836C19">
          <w:rPr>
            <w:rtl/>
          </w:rPr>
          <w:delText xml:space="preserve"> </w:delText>
        </w:r>
        <w:r w:rsidR="008412CC" w:rsidRPr="002B72E7" w:rsidDel="00836C19">
          <w:rPr>
            <w:rtl/>
          </w:rPr>
          <w:delText xml:space="preserve">عمل نماید. برای هر الکترونی که به فرم جریان در بایوفیلم تولی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یک پروتون نیز در بیوفیلم</w:delText>
        </w:r>
      </w:del>
      <w:ins w:id="12856" w:author="Mohsen Jafarinejad" w:date="2019-09-03T14:23:00Z">
        <w:del w:id="12857" w:author="jafary88@gmail.com" w:date="2022-05-11T18:17:00Z">
          <w:r w:rsidR="00EA7BCE" w:rsidDel="00836C19">
            <w:rPr>
              <w:rtl/>
            </w:rPr>
            <w:delText>بایوفیلم</w:delText>
          </w:r>
        </w:del>
      </w:ins>
      <w:del w:id="12858" w:author="jafary88@gmail.com" w:date="2022-05-11T18:17:00Z">
        <w:r w:rsidR="008412CC" w:rsidRPr="002B72E7" w:rsidDel="00836C19">
          <w:rPr>
            <w:rtl/>
          </w:rPr>
          <w:delText xml:space="preserve"> ایجا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شکل 3) با استفاده از پیل سوختی اصلاح شده</w:delText>
        </w:r>
        <w:r w:rsidR="000B0AD8" w:rsidRPr="002B72E7" w:rsidDel="00836C19">
          <w:rPr>
            <w:rtl/>
          </w:rPr>
          <w:delText xml:space="preserve"> </w:delText>
        </w:r>
        <w:r w:rsidR="008412CC" w:rsidRPr="002B72E7" w:rsidDel="00836C19">
          <w:rPr>
            <w:rtl/>
          </w:rPr>
          <w:delText xml:space="preserve">و </w:delText>
        </w:r>
      </w:del>
      <w:ins w:id="12859" w:author="Mohsen Jafarinejad" w:date="2019-09-03T14:26:00Z">
        <w:del w:id="12860" w:author="jafary88@gmail.com" w:date="2022-05-11T18:17:00Z">
          <w:r w:rsidR="007409B9" w:rsidDel="00836C19">
            <w:rPr>
              <w:rtl/>
            </w:rPr>
            <w:delText>رنگ‌دانه‌ها</w:delText>
          </w:r>
          <w:r w:rsidR="007409B9" w:rsidDel="00836C19">
            <w:rPr>
              <w:rFonts w:hint="cs"/>
              <w:rtl/>
            </w:rPr>
            <w:delText>ی</w:delText>
          </w:r>
        </w:del>
      </w:ins>
      <w:del w:id="12861" w:author="jafary88@gmail.com" w:date="2022-05-11T18:17:00Z">
        <w:r w:rsidR="008412CC" w:rsidRPr="002B72E7" w:rsidDel="00836C19">
          <w:rPr>
            <w:rtl/>
          </w:rPr>
          <w:delText xml:space="preserve">رنگ </w:delText>
        </w:r>
        <w:r w:rsidR="000B0AD8" w:rsidRPr="002B72E7" w:rsidDel="00836C19">
          <w:rPr>
            <w:rtl/>
          </w:rPr>
          <w:delText>دانه‌ها</w:delText>
        </w:r>
        <w:r w:rsidR="000B0AD8" w:rsidRPr="002B72E7" w:rsidDel="00836C19">
          <w:rPr>
            <w:rFonts w:hint="cs"/>
            <w:rtl/>
          </w:rPr>
          <w:delText>ی</w:delText>
        </w:r>
        <w:r w:rsidR="008412CC" w:rsidRPr="002B72E7" w:rsidDel="00836C19">
          <w:rPr>
            <w:rtl/>
          </w:rPr>
          <w:delText xml:space="preserve"> </w:delText>
        </w:r>
      </w:del>
      <w:ins w:id="12862" w:author="Mohsen Jafarinejad" w:date="2019-09-03T14:26:00Z">
        <w:del w:id="12863" w:author="jafary88@gmail.com" w:date="2022-05-11T18:17:00Z">
          <w:r w:rsidR="007409B9" w:rsidDel="00836C19">
            <w:rPr>
              <w:rtl/>
            </w:rPr>
            <w:delText>فلورسنت</w:delText>
          </w:r>
        </w:del>
      </w:ins>
      <w:del w:id="12864" w:author="jafary88@gmail.com" w:date="2022-05-11T18:17:00Z">
        <w:r w:rsidR="008412CC" w:rsidRPr="002B72E7" w:rsidDel="00836C19">
          <w:rPr>
            <w:rtl/>
          </w:rPr>
          <w:delText xml:space="preserve">فلوروسنت حساس به </w:delText>
        </w:r>
        <w:r w:rsidR="008412CC" w:rsidRPr="002B72E7" w:rsidDel="00836C19">
          <w:delText>PH</w:delText>
        </w:r>
        <w:r w:rsidR="008412CC" w:rsidRPr="002B72E7" w:rsidDel="00836C19">
          <w:rPr>
            <w:rtl/>
          </w:rPr>
          <w:delText xml:space="preserve"> </w:delText>
        </w:r>
      </w:del>
      <w:ins w:id="12865" w:author="Mohsen Jafarinejad" w:date="2019-05-11T11:37:00Z">
        <w:del w:id="12866" w:author="jafary88@gmail.com" w:date="2022-05-11T18:17:00Z">
          <w:r w:rsidR="00445719" w:rsidDel="00836C19">
            <w:delText>p</w:delText>
          </w:r>
          <w:r w:rsidR="00445719" w:rsidRPr="002B72E7" w:rsidDel="00836C19">
            <w:delText>H</w:delText>
          </w:r>
          <w:r w:rsidR="00445719" w:rsidRPr="002B72E7" w:rsidDel="00836C19">
            <w:rPr>
              <w:rtl/>
            </w:rPr>
            <w:delText xml:space="preserve"> </w:delText>
          </w:r>
        </w:del>
      </w:ins>
      <w:del w:id="12867" w:author="jafary88@gmail.com" w:date="2022-05-11T18:17:00Z">
        <w:r w:rsidR="008412CC" w:rsidRPr="002B72E7" w:rsidDel="00836C19">
          <w:rPr>
            <w:rtl/>
          </w:rPr>
          <w:delText>یک گراید</w:delText>
        </w:r>
      </w:del>
      <w:ins w:id="12868" w:author="Mohsen Jafarinejad" w:date="2019-05-11T11:38:00Z">
        <w:del w:id="12869" w:author="jafary88@gmail.com" w:date="2022-05-11T18:17:00Z">
          <w:r w:rsidR="00445719" w:rsidDel="00836C19">
            <w:rPr>
              <w:rFonts w:hint="cs"/>
              <w:rtl/>
            </w:rPr>
            <w:delText>ی</w:delText>
          </w:r>
        </w:del>
      </w:ins>
      <w:del w:id="12870" w:author="jafary88@gmail.com" w:date="2022-05-11T18:17:00Z">
        <w:r w:rsidR="008412CC" w:rsidRPr="002B72E7" w:rsidDel="00836C19">
          <w:rPr>
            <w:rtl/>
          </w:rPr>
          <w:delText xml:space="preserve">ان پروتون بر روی بایو فیلم مابین سطح آند و توده سیال مشاه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871" w:author="jafary88@gmail.com" w:date="2022-05-11T18:17:00Z"/>
      <w:sdt>
        <w:sdtPr>
          <w:rPr>
            <w:rtl/>
          </w:rPr>
          <w:id w:val="-350339940"/>
          <w:citation/>
        </w:sdtPr>
        <w:sdtEndPr/>
        <w:sdtContent>
          <w:customXmlDelRangeEnd w:id="12871"/>
          <w:del w:id="12872" w:author="jafary88@gmail.com" w:date="2022-05-11T18:17:00Z">
            <w:r w:rsidR="00276324" w:rsidDel="00836C19">
              <w:rPr>
                <w:rStyle w:val="tgc"/>
                <w:rtl/>
              </w:rPr>
              <w:fldChar w:fldCharType="begin"/>
            </w:r>
            <w:r w:rsidR="00EA6BD0" w:rsidDel="00836C19">
              <w:rPr>
                <w:rStyle w:val="tgc"/>
              </w:rPr>
              <w:delInstrText xml:space="preserve">CITATION 40a1 \l 1065 </w:delInstrText>
            </w:r>
            <w:r w:rsidR="00276324" w:rsidDel="00836C19">
              <w:rPr>
                <w:rStyle w:val="tgc"/>
                <w:rtl/>
              </w:rPr>
              <w:fldChar w:fldCharType="separate"/>
            </w:r>
            <w:r w:rsidR="00F81795" w:rsidDel="00836C19">
              <w:rPr>
                <w:noProof/>
              </w:rPr>
              <w:delText>[31]</w:delText>
            </w:r>
            <w:r w:rsidR="00276324" w:rsidDel="00836C19">
              <w:rPr>
                <w:rStyle w:val="tgc"/>
                <w:rtl/>
              </w:rPr>
              <w:fldChar w:fldCharType="end"/>
            </w:r>
          </w:del>
          <w:customXmlDelRangeStart w:id="12873" w:author="jafary88@gmail.com" w:date="2022-05-11T18:17:00Z"/>
        </w:sdtContent>
      </w:sdt>
      <w:customXmlDelRangeEnd w:id="12873"/>
      <w:ins w:id="12874" w:author="Mohsen Jafarinejad" w:date="2019-05-11T11:38:00Z">
        <w:del w:id="12875" w:author="jafary88@gmail.com" w:date="2022-05-11T18:17:00Z">
          <w:r w:rsidR="00445719" w:rsidDel="00836C19">
            <w:rPr>
              <w:rFonts w:hint="cs"/>
              <w:rtl/>
            </w:rPr>
            <w:delText>.</w:delText>
          </w:r>
        </w:del>
      </w:ins>
      <w:del w:id="12876" w:author="jafary88@gmail.com" w:date="2022-05-11T18:17:00Z">
        <w:r w:rsidR="000B0AD8" w:rsidRPr="002B72E7" w:rsidDel="00836C19">
          <w:delText xml:space="preserve"> </w:delText>
        </w:r>
        <w:r w:rsidR="008412CC" w:rsidRPr="002B72E7" w:rsidDel="00836C19">
          <w:rPr>
            <w:rtl/>
          </w:rPr>
          <w:delText xml:space="preserve">تولید جریان با استفاده از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باعث</w:delText>
        </w:r>
        <w:r w:rsidR="000B0AD8" w:rsidRPr="002B72E7" w:rsidDel="00836C19">
          <w:rPr>
            <w:rtl/>
          </w:rPr>
          <w:delText xml:space="preserve"> </w:delText>
        </w:r>
        <w:r w:rsidR="008412CC" w:rsidRPr="002B72E7" w:rsidDel="00836C19">
          <w:rPr>
            <w:rtl/>
          </w:rPr>
          <w:delText xml:space="preserve">افزایش 10 برابری تمرکز </w:delText>
        </w:r>
        <w:r w:rsidR="000B0AD8" w:rsidRPr="002B72E7" w:rsidDel="00836C19">
          <w:rPr>
            <w:rtl/>
          </w:rPr>
          <w:delText>پروتون‌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برابر افزایش 1 واحدی </w:delText>
        </w:r>
        <w:r w:rsidR="008412CC" w:rsidRPr="002B72E7" w:rsidDel="00836C19">
          <w:delText>pH</w:delText>
        </w:r>
        <w:r w:rsidR="008412CC" w:rsidRPr="002B72E7" w:rsidDel="00836C19">
          <w:rPr>
            <w:rtl/>
          </w:rPr>
          <w:delText xml:space="preserve"> است. نشان </w:delText>
        </w:r>
      </w:del>
      <w:ins w:id="12877" w:author="Mohsen Jafarinejad" w:date="2019-09-03T14:26:00Z">
        <w:del w:id="12878" w:author="jafary88@gmail.com" w:date="2022-05-11T18:17:00Z">
          <w:r w:rsidR="007409B9" w:rsidDel="00836C19">
            <w:rPr>
              <w:rtl/>
            </w:rPr>
            <w:delText>داده‌شده</w:delText>
          </w:r>
        </w:del>
      </w:ins>
      <w:del w:id="12879" w:author="jafary88@gmail.com" w:date="2022-05-11T18:17:00Z">
        <w:r w:rsidR="008412CC" w:rsidRPr="002B72E7" w:rsidDel="00836C19">
          <w:rPr>
            <w:rtl/>
          </w:rPr>
          <w:delText xml:space="preserve">داده شده است که کاهش در </w:delText>
        </w:r>
        <w:r w:rsidR="008412CC" w:rsidRPr="002B72E7" w:rsidDel="00836C19">
          <w:delText>pH</w:delText>
        </w:r>
        <w:r w:rsidR="008412CC" w:rsidRPr="002B72E7" w:rsidDel="00836C19">
          <w:rPr>
            <w:rtl/>
          </w:rPr>
          <w:delText xml:space="preserve"> توده سیال باعث کاهش در تولید توان </w:delText>
        </w:r>
        <w:r w:rsidR="000B0AD8" w:rsidRPr="002B72E7" w:rsidDel="00836C19">
          <w:rPr>
            <w:rtl/>
          </w:rPr>
          <w:delText>م</w:delText>
        </w:r>
        <w:r w:rsidR="000B0AD8" w:rsidRPr="002B72E7" w:rsidDel="00836C19">
          <w:rPr>
            <w:rFonts w:hint="cs"/>
            <w:rtl/>
          </w:rPr>
          <w:delText>ی‌گردد</w:delText>
        </w:r>
      </w:del>
      <w:customXmlDelRangeStart w:id="12880" w:author="jafary88@gmail.com" w:date="2022-05-11T18:17:00Z"/>
      <w:sdt>
        <w:sdtPr>
          <w:rPr>
            <w:rFonts w:hint="cs"/>
            <w:rtl/>
          </w:rPr>
          <w:id w:val="356008944"/>
          <w:citation/>
        </w:sdtPr>
        <w:sdtEndPr/>
        <w:sdtContent>
          <w:customXmlDelRangeEnd w:id="12880"/>
          <w:del w:id="12881" w:author="jafary88@gmail.com" w:date="2022-05-11T18:17:00Z">
            <w:r w:rsidR="00276324" w:rsidDel="00836C19">
              <w:rPr>
                <w:rStyle w:val="tgc"/>
                <w:rtl/>
              </w:rPr>
              <w:fldChar w:fldCharType="begin"/>
            </w:r>
            <w:r w:rsidR="00EA6BD0" w:rsidDel="00836C19">
              <w:rPr>
                <w:rStyle w:val="tgc"/>
              </w:rPr>
              <w:delInstrText xml:space="preserve">CITATION 3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2]</w:delText>
            </w:r>
            <w:r w:rsidR="00276324" w:rsidDel="00836C19">
              <w:rPr>
                <w:rStyle w:val="tgc"/>
                <w:rtl/>
              </w:rPr>
              <w:fldChar w:fldCharType="end"/>
            </w:r>
          </w:del>
          <w:customXmlDelRangeStart w:id="12882" w:author="jafary88@gmail.com" w:date="2022-05-11T18:17:00Z"/>
        </w:sdtContent>
      </w:sdt>
      <w:customXmlDelRangeEnd w:id="12882"/>
      <w:customXmlDelRangeStart w:id="12883" w:author="jafary88@gmail.com" w:date="2022-05-11T18:17:00Z"/>
      <w:sdt>
        <w:sdtPr>
          <w:rPr>
            <w:rFonts w:hint="cs"/>
            <w:rtl/>
          </w:rPr>
          <w:id w:val="-1590610807"/>
          <w:citation/>
        </w:sdtPr>
        <w:sdtEndPr/>
        <w:sdtContent>
          <w:customXmlDelRangeEnd w:id="12883"/>
          <w:del w:id="12884" w:author="jafary88@gmail.com" w:date="2022-05-11T18:17:00Z">
            <w:r w:rsidR="00276324" w:rsidDel="00836C19">
              <w:rPr>
                <w:rStyle w:val="tgc"/>
                <w:rtl/>
              </w:rPr>
              <w:fldChar w:fldCharType="begin"/>
            </w:r>
            <w:r w:rsidR="00EA6BD0" w:rsidDel="00836C19">
              <w:rPr>
                <w:rStyle w:val="tgc"/>
              </w:rPr>
              <w:delInstrText xml:space="preserve">CITATION 43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3]</w:delText>
            </w:r>
            <w:r w:rsidR="00276324" w:rsidDel="00836C19">
              <w:rPr>
                <w:rStyle w:val="tgc"/>
                <w:rtl/>
              </w:rPr>
              <w:fldChar w:fldCharType="end"/>
            </w:r>
          </w:del>
          <w:customXmlDelRangeStart w:id="12885" w:author="jafary88@gmail.com" w:date="2022-05-11T18:17:00Z"/>
        </w:sdtContent>
      </w:sdt>
      <w:customXmlDelRangeEnd w:id="12885"/>
      <w:del w:id="12886" w:author="jafary88@gmail.com" w:date="2022-05-11T18:17:00Z">
        <w:r w:rsidR="00276324" w:rsidDel="00836C19">
          <w:rPr>
            <w:rFonts w:hint="cs"/>
            <w:rtl/>
          </w:rPr>
          <w:delText>.</w:delText>
        </w:r>
      </w:del>
      <w:ins w:id="12887" w:author="Mohsen" w:date="2019-03-17T16:52:00Z">
        <w:del w:id="12888" w:author="jafary88@gmail.com" w:date="2022-05-11T18:17:00Z">
          <w:r w:rsidDel="00836C19">
            <w:rPr>
              <w:rtl/>
            </w:rPr>
            <w:delText xml:space="preserve"> </w:delText>
          </w:r>
        </w:del>
      </w:ins>
      <w:del w:id="12889" w:author="jafary88@gmail.com" w:date="2022-05-11T18:17:00Z">
        <w:r w:rsidR="00276324" w:rsidDel="00836C19">
          <w:rPr>
            <w:rFonts w:hint="cs"/>
            <w:rtl/>
          </w:rPr>
          <w:delText xml:space="preserve"> </w:delText>
        </w:r>
        <w:r w:rsidR="008412CC" w:rsidRPr="002B72E7" w:rsidDel="00836C19">
          <w:rPr>
            <w:rtl/>
          </w:rPr>
          <w:delText xml:space="preserve"> </w:delText>
        </w:r>
        <w:r w:rsidR="000B0AD8" w:rsidRPr="002B72E7" w:rsidDel="00836C19">
          <w:rPr>
            <w:rtl/>
          </w:rPr>
          <w:delText>مدل‌ساز</w:delText>
        </w:r>
        <w:r w:rsidR="000B0AD8" w:rsidRPr="002B72E7" w:rsidDel="00836C19">
          <w:rPr>
            <w:rFonts w:hint="cs"/>
            <w:rtl/>
          </w:rPr>
          <w:delText>ی‌ها</w:delText>
        </w:r>
        <w:r w:rsidR="008412CC" w:rsidRPr="002B72E7" w:rsidDel="00836C19">
          <w:rPr>
            <w:rtl/>
          </w:rPr>
          <w:delText xml:space="preserve"> </w:delText>
        </w:r>
      </w:del>
      <w:ins w:id="12890" w:author="Mohsen Jafarinejad" w:date="2019-09-03T14:26:00Z">
        <w:del w:id="12891" w:author="jafary88@gmail.com" w:date="2022-05-11T18:17:00Z">
          <w:r w:rsidR="007409B9" w:rsidDel="00836C19">
            <w:rPr>
              <w:rtl/>
            </w:rPr>
            <w:delText>پ</w:delText>
          </w:r>
          <w:r w:rsidR="007409B9" w:rsidDel="00836C19">
            <w:rPr>
              <w:rFonts w:hint="cs"/>
              <w:rtl/>
            </w:rPr>
            <w:delText>ی</w:delText>
          </w:r>
          <w:r w:rsidR="007409B9" w:rsidDel="00836C19">
            <w:rPr>
              <w:rFonts w:hint="eastAsia"/>
              <w:rtl/>
            </w:rPr>
            <w:delText>ش‌ب</w:delText>
          </w:r>
          <w:r w:rsidR="007409B9" w:rsidDel="00836C19">
            <w:rPr>
              <w:rFonts w:hint="cs"/>
              <w:rtl/>
            </w:rPr>
            <w:delText>ی</w:delText>
          </w:r>
          <w:r w:rsidR="007409B9" w:rsidDel="00836C19">
            <w:rPr>
              <w:rFonts w:hint="eastAsia"/>
              <w:rtl/>
            </w:rPr>
            <w:delText>ن</w:delText>
          </w:r>
          <w:r w:rsidR="007409B9" w:rsidDel="00836C19">
            <w:rPr>
              <w:rFonts w:hint="cs"/>
              <w:rtl/>
            </w:rPr>
            <w:delText>ی</w:delText>
          </w:r>
        </w:del>
      </w:ins>
      <w:del w:id="12892" w:author="jafary88@gmail.com" w:date="2022-05-11T18:17:00Z">
        <w:r w:rsidR="008412CC" w:rsidRPr="002B72E7" w:rsidDel="00836C19">
          <w:rPr>
            <w:rtl/>
          </w:rPr>
          <w:delText xml:space="preserve">پیش بینی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که تجمع پروتون باعث ایجاد نواحی بدون فعالیت بیولوژیکی در </w:delText>
        </w:r>
        <w:r w:rsidR="000B0AD8" w:rsidRPr="002B72E7" w:rsidDel="00836C19">
          <w:rPr>
            <w:rtl/>
          </w:rPr>
          <w:delText>ب</w:delText>
        </w:r>
      </w:del>
      <w:ins w:id="12893" w:author="Mohsen Jafarinejad" w:date="2019-09-03T14:27:00Z">
        <w:del w:id="12894" w:author="jafary88@gmail.com" w:date="2022-05-11T18:17:00Z">
          <w:r w:rsidR="00927671" w:rsidDel="00836C19">
            <w:rPr>
              <w:rFonts w:hint="cs"/>
              <w:rtl/>
            </w:rPr>
            <w:delText>ا</w:delText>
          </w:r>
        </w:del>
      </w:ins>
      <w:del w:id="12895"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r w:rsidR="000B0AD8" w:rsidRPr="002B72E7" w:rsidDel="00836C19">
          <w:rPr>
            <w:rtl/>
          </w:rPr>
          <w:delText>م</w:delText>
        </w:r>
        <w:r w:rsidR="000B0AD8" w:rsidRPr="002B72E7" w:rsidDel="00836C19">
          <w:rPr>
            <w:rFonts w:hint="cs"/>
            <w:rtl/>
          </w:rPr>
          <w:delText>ی‌گردد</w:delText>
        </w:r>
      </w:del>
      <w:customXmlDelRangeStart w:id="12896" w:author="jafary88@gmail.com" w:date="2022-05-11T18:17:00Z"/>
      <w:sdt>
        <w:sdtPr>
          <w:rPr>
            <w:rFonts w:hint="cs"/>
            <w:rtl/>
          </w:rPr>
          <w:id w:val="-830441997"/>
          <w:citation/>
        </w:sdtPr>
        <w:sdtEndPr/>
        <w:sdtContent>
          <w:customXmlDelRangeEnd w:id="12896"/>
          <w:del w:id="12897" w:author="jafary88@gmail.com" w:date="2022-05-11T18:17:00Z">
            <w:r w:rsidR="00276324" w:rsidDel="00836C19">
              <w:rPr>
                <w:rStyle w:val="tgc"/>
                <w:rtl/>
              </w:rPr>
              <w:fldChar w:fldCharType="begin"/>
            </w:r>
            <w:r w:rsidR="00EA6BD0" w:rsidDel="00836C19">
              <w:rPr>
                <w:rStyle w:val="tgc"/>
              </w:rPr>
              <w:delInstrText xml:space="preserve">CITATION 4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4]</w:delText>
            </w:r>
            <w:r w:rsidR="00276324" w:rsidDel="00836C19">
              <w:rPr>
                <w:rStyle w:val="tgc"/>
                <w:rtl/>
              </w:rPr>
              <w:fldChar w:fldCharType="end"/>
            </w:r>
          </w:del>
          <w:customXmlDelRangeStart w:id="12898" w:author="jafary88@gmail.com" w:date="2022-05-11T18:17:00Z"/>
        </w:sdtContent>
      </w:sdt>
      <w:customXmlDelRangeEnd w:id="12898"/>
      <w:del w:id="12899" w:author="jafary88@gmail.com" w:date="2022-05-11T18:17:00Z">
        <w:r w:rsidR="00276324" w:rsidDel="00836C19">
          <w:rPr>
            <w:rFonts w:hint="cs"/>
            <w:rtl/>
          </w:rPr>
          <w:delText>.</w:delText>
        </w:r>
        <w:r w:rsidR="008412CC" w:rsidRPr="002B72E7" w:rsidDel="00836C19">
          <w:rPr>
            <w:rtl/>
          </w:rPr>
          <w:delText xml:space="preserve"> اما رنگ </w:delText>
        </w:r>
      </w:del>
      <w:ins w:id="12900" w:author="Mohsen Jafarinejad" w:date="2019-09-03T14:27:00Z">
        <w:del w:id="12901" w:author="jafary88@gmail.com" w:date="2022-05-11T18:17:00Z">
          <w:r w:rsidR="00927671" w:rsidDel="00836C19">
            <w:rPr>
              <w:rFonts w:hint="cs"/>
              <w:rtl/>
            </w:rPr>
            <w:delText>‌</w:delText>
          </w:r>
        </w:del>
      </w:ins>
      <w:del w:id="12902" w:author="jafary88@gmail.com" w:date="2022-05-11T18:17:00Z">
        <w:r w:rsidR="008412CC" w:rsidRPr="002B72E7" w:rsidDel="00836C19">
          <w:rPr>
            <w:rtl/>
          </w:rPr>
          <w:delText>آمیزی های متابولیک مشخص کرد که در سرتاسر بایو فیلم فعالیت</w:delText>
        </w:r>
        <w:r w:rsidR="000B0AD8" w:rsidRPr="002B72E7" w:rsidDel="00836C19">
          <w:rPr>
            <w:rtl/>
          </w:rPr>
          <w:delText xml:space="preserve"> </w:delText>
        </w:r>
        <w:r w:rsidR="008412CC" w:rsidRPr="002B72E7" w:rsidDel="00836C19">
          <w:rPr>
            <w:rtl/>
          </w:rPr>
          <w:delText xml:space="preserve">ادامه </w:delText>
        </w:r>
        <w:r w:rsidR="000B0AD8" w:rsidRPr="002B72E7" w:rsidDel="00836C19">
          <w:rPr>
            <w:rtl/>
          </w:rPr>
          <w:delText>م</w:delText>
        </w:r>
        <w:r w:rsidR="000B0AD8" w:rsidRPr="002B72E7" w:rsidDel="00836C19">
          <w:rPr>
            <w:rFonts w:hint="cs"/>
            <w:rtl/>
          </w:rPr>
          <w:delText>ی‌یابد</w:delText>
        </w:r>
      </w:del>
      <w:customXmlDelRangeStart w:id="12903" w:author="jafary88@gmail.com" w:date="2022-05-11T18:17:00Z"/>
      <w:sdt>
        <w:sdtPr>
          <w:rPr>
            <w:rFonts w:hint="cs"/>
            <w:rtl/>
          </w:rPr>
          <w:id w:val="-1557546434"/>
          <w:citation/>
        </w:sdtPr>
        <w:sdtEndPr/>
        <w:sdtContent>
          <w:customXmlDelRangeEnd w:id="12903"/>
          <w:del w:id="12904" w:author="jafary88@gmail.com" w:date="2022-05-11T18:17:00Z">
            <w:r w:rsidR="00276324" w:rsidDel="00836C19">
              <w:rPr>
                <w:rStyle w:val="tgc"/>
                <w:rtl/>
              </w:rPr>
              <w:fldChar w:fldCharType="begin"/>
            </w:r>
            <w:r w:rsidR="00EA6BD0" w:rsidDel="00836C19">
              <w:rPr>
                <w:rStyle w:val="tgc"/>
              </w:rPr>
              <w:delInstrText xml:space="preserve">CITATION 45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5]</w:delText>
            </w:r>
            <w:r w:rsidR="00276324" w:rsidDel="00836C19">
              <w:rPr>
                <w:rStyle w:val="tgc"/>
                <w:rtl/>
              </w:rPr>
              <w:fldChar w:fldCharType="end"/>
            </w:r>
          </w:del>
          <w:customXmlDelRangeStart w:id="12905" w:author="jafary88@gmail.com" w:date="2022-05-11T18:17:00Z"/>
        </w:sdtContent>
      </w:sdt>
      <w:customXmlDelRangeEnd w:id="12905"/>
      <w:customXmlDelRangeStart w:id="12906" w:author="jafary88@gmail.com" w:date="2022-05-11T18:17:00Z"/>
      <w:sdt>
        <w:sdtPr>
          <w:rPr>
            <w:rFonts w:hint="cs"/>
            <w:rtl/>
          </w:rPr>
          <w:id w:val="-963494624"/>
          <w:citation/>
        </w:sdtPr>
        <w:sdtEndPr/>
        <w:sdtContent>
          <w:customXmlDelRangeEnd w:id="12906"/>
          <w:del w:id="12907"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908" w:author="jafary88@gmail.com" w:date="2022-05-11T18:17:00Z"/>
        </w:sdtContent>
      </w:sdt>
      <w:customXmlDelRangeEnd w:id="12908"/>
      <w:ins w:id="12909" w:author="Mohsen Jafarinejad" w:date="2019-05-11T11:38:00Z">
        <w:del w:id="12910" w:author="jafary88@gmail.com" w:date="2022-05-11T18:17:00Z">
          <w:r w:rsidR="00445719" w:rsidDel="00836C19">
            <w:rPr>
              <w:rFonts w:hint="cs"/>
              <w:rtl/>
            </w:rPr>
            <w:delText>.</w:delText>
          </w:r>
        </w:del>
      </w:ins>
    </w:p>
    <w:p w14:paraId="6C557E63" w14:textId="57A90006" w:rsidR="008412CC" w:rsidRPr="002B72E7" w:rsidDel="00836C19" w:rsidRDefault="00C61365" w:rsidP="00E47AD7">
      <w:pPr>
        <w:pStyle w:val="payannameh"/>
        <w:tabs>
          <w:tab w:val="left" w:pos="567"/>
          <w:tab w:val="left" w:pos="615"/>
          <w:tab w:val="left" w:pos="7371"/>
        </w:tabs>
        <w:spacing w:line="240" w:lineRule="auto"/>
        <w:jc w:val="both"/>
        <w:rPr>
          <w:del w:id="12911" w:author="jafary88@gmail.com" w:date="2022-05-11T18:17:00Z"/>
          <w:rtl/>
        </w:rPr>
      </w:pPr>
      <w:del w:id="12912" w:author="jafary88@gmail.com" w:date="2022-05-11T18:17:00Z">
        <w:r w:rsidDel="00836C19">
          <w:rPr>
            <w:rtl/>
          </w:rPr>
          <w:tab/>
        </w:r>
        <w:r w:rsidR="008412CC" w:rsidRPr="002B72E7" w:rsidDel="00836C19">
          <w:rPr>
            <w:rtl/>
          </w:rPr>
          <w:delText xml:space="preserve">یک تکنیک جدید امکان </w:delText>
        </w:r>
      </w:del>
      <w:ins w:id="12913" w:author="Mohsen Jafarinejad" w:date="2019-09-03T12:18:00Z">
        <w:del w:id="12914" w:author="jafary88@gmail.com" w:date="2022-05-11T18:17: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2915" w:author="jafary88@gmail.com" w:date="2022-05-11T18:17:00Z">
        <w:r w:rsidR="008412CC" w:rsidRPr="002B72E7" w:rsidDel="00836C19">
          <w:rPr>
            <w:rtl/>
          </w:rPr>
          <w:delText xml:space="preserve">شبیه سازی پروفیل تولید جریان در </w:delText>
        </w:r>
        <w:r w:rsidR="000B0AD8" w:rsidRPr="002B72E7" w:rsidDel="00836C19">
          <w:rPr>
            <w:rtl/>
          </w:rPr>
          <w:delText>ب</w:delText>
        </w:r>
      </w:del>
      <w:ins w:id="12916" w:author="Mohsen Jafarinejad" w:date="2019-09-03T14:28:00Z">
        <w:del w:id="12917" w:author="jafary88@gmail.com" w:date="2022-05-11T18:17:00Z">
          <w:r w:rsidR="00927671" w:rsidDel="00836C19">
            <w:rPr>
              <w:rFonts w:hint="cs"/>
              <w:rtl/>
            </w:rPr>
            <w:delText>ا</w:delText>
          </w:r>
        </w:del>
      </w:ins>
      <w:del w:id="12918"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را فراهم کرد و نشان </w:delText>
        </w:r>
      </w:del>
      <w:ins w:id="12919" w:author="Mohsen Jafarinejad" w:date="2019-09-03T14:30:00Z">
        <w:del w:id="12920" w:author="jafary88@gmail.com" w:date="2022-05-11T18:17:00Z">
          <w:r w:rsidR="00E47AD7" w:rsidDel="00836C19">
            <w:rPr>
              <w:rtl/>
            </w:rPr>
            <w:delText>داد که</w:delText>
          </w:r>
        </w:del>
      </w:ins>
      <w:del w:id="12921" w:author="jafary88@gmail.com" w:date="2022-05-11T18:17:00Z">
        <w:r w:rsidR="008412CC" w:rsidRPr="002B72E7" w:rsidDel="00836C19">
          <w:rPr>
            <w:rtl/>
          </w:rPr>
          <w:delText>دادکه تفاوت معنی</w:delText>
        </w:r>
      </w:del>
      <w:ins w:id="12922" w:author="Mohsen Jafarinejad" w:date="2019-05-11T11:39:00Z">
        <w:del w:id="12923" w:author="jafary88@gmail.com" w:date="2022-05-11T18:17:00Z">
          <w:r w:rsidR="00B647F7" w:rsidDel="00836C19">
            <w:rPr>
              <w:rFonts w:hint="cs"/>
              <w:rtl/>
            </w:rPr>
            <w:delText>‌</w:delText>
          </w:r>
        </w:del>
      </w:ins>
      <w:del w:id="12924" w:author="jafary88@gmail.com" w:date="2022-05-11T18:17:00Z">
        <w:r w:rsidR="008412CC" w:rsidRPr="002B72E7" w:rsidDel="00836C19">
          <w:rPr>
            <w:rtl/>
          </w:rPr>
          <w:delText xml:space="preserve"> داری در متابولیسم </w:delText>
        </w:r>
        <w:r w:rsidR="000B0AD8" w:rsidRPr="002B72E7" w:rsidDel="00836C19">
          <w:rPr>
            <w:rtl/>
          </w:rPr>
          <w:delText>سلول‌ها</w:delText>
        </w:r>
        <w:r w:rsidR="000B0AD8" w:rsidRPr="002B72E7" w:rsidDel="00836C19">
          <w:rPr>
            <w:rFonts w:hint="cs"/>
            <w:rtl/>
          </w:rPr>
          <w:delText>ی</w:delText>
        </w:r>
        <w:r w:rsidR="008412CC" w:rsidRPr="002B72E7" w:rsidDel="00836C19">
          <w:rPr>
            <w:rtl/>
          </w:rPr>
          <w:delText xml:space="preserve"> چسبیده به آند و </w:delText>
        </w:r>
        <w:r w:rsidR="000B0AD8" w:rsidRPr="002B72E7" w:rsidDel="00836C19">
          <w:rPr>
            <w:rtl/>
          </w:rPr>
          <w:delText>سلول‌ها</w:delText>
        </w:r>
        <w:r w:rsidR="000B0AD8" w:rsidRPr="002B72E7" w:rsidDel="00836C19">
          <w:rPr>
            <w:rFonts w:hint="cs"/>
            <w:rtl/>
          </w:rPr>
          <w:delText>ی</w:delText>
        </w:r>
        <w:r w:rsidR="00CD0450" w:rsidDel="00836C19">
          <w:rPr>
            <w:rtl/>
          </w:rPr>
          <w:delText xml:space="preserve"> دور از سطح الکترود وجود ندارد</w:delText>
        </w:r>
      </w:del>
      <w:customXmlDelRangeStart w:id="12925" w:author="jafary88@gmail.com" w:date="2022-05-11T18:17:00Z"/>
      <w:sdt>
        <w:sdtPr>
          <w:rPr>
            <w:rtl/>
          </w:rPr>
          <w:id w:val="-2058536891"/>
          <w:citation/>
        </w:sdtPr>
        <w:sdtEndPr/>
        <w:sdtContent>
          <w:customXmlDelRangeEnd w:id="12925"/>
          <w:del w:id="12926"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927" w:author="jafary88@gmail.com" w:date="2022-05-11T18:17:00Z"/>
        </w:sdtContent>
      </w:sdt>
      <w:customXmlDelRangeEnd w:id="12927"/>
      <w:del w:id="12928" w:author="jafary88@gmail.com" w:date="2022-05-11T18:17:00Z">
        <w:r w:rsidR="00CD0450" w:rsidDel="00836C19">
          <w:rPr>
            <w:rFonts w:hint="cs"/>
            <w:rtl/>
          </w:rPr>
          <w:delText>.</w:delText>
        </w:r>
      </w:del>
    </w:p>
    <w:p w14:paraId="270B6CBF" w14:textId="0972B994" w:rsidR="00104AD3" w:rsidDel="00836C19" w:rsidRDefault="00104AD3" w:rsidP="005E409E">
      <w:pPr>
        <w:pStyle w:val="payannameh"/>
        <w:tabs>
          <w:tab w:val="left" w:pos="1395"/>
          <w:tab w:val="left" w:pos="7371"/>
        </w:tabs>
        <w:spacing w:line="240" w:lineRule="auto"/>
        <w:jc w:val="both"/>
        <w:rPr>
          <w:del w:id="12929" w:author="jafary88@gmail.com" w:date="2022-05-11T18:17:00Z"/>
          <w:b/>
          <w:bCs/>
          <w:rtl/>
        </w:rPr>
      </w:pPr>
    </w:p>
    <w:p w14:paraId="49D93A60" w14:textId="11461C9D" w:rsidR="00104AD3" w:rsidDel="00836C19" w:rsidRDefault="00104AD3" w:rsidP="005E409E">
      <w:pPr>
        <w:pStyle w:val="payannameh"/>
        <w:tabs>
          <w:tab w:val="left" w:pos="1395"/>
          <w:tab w:val="left" w:pos="7371"/>
        </w:tabs>
        <w:spacing w:line="240" w:lineRule="auto"/>
        <w:jc w:val="both"/>
        <w:rPr>
          <w:del w:id="12930" w:author="jafary88@gmail.com" w:date="2022-05-11T18:17:00Z"/>
          <w:b/>
          <w:bCs/>
          <w:rtl/>
        </w:rPr>
      </w:pPr>
    </w:p>
    <w:p w14:paraId="26DE8098" w14:textId="0FEAF243" w:rsidR="008412CC" w:rsidRPr="00104AD3" w:rsidDel="00836C19" w:rsidRDefault="008412CC" w:rsidP="00D444FD">
      <w:pPr>
        <w:pStyle w:val="a0"/>
        <w:bidi/>
        <w:rPr>
          <w:del w:id="12931" w:author="jafary88@gmail.com" w:date="2022-05-11T18:17:00Z"/>
          <w:rtl/>
        </w:rPr>
      </w:pPr>
      <w:bookmarkStart w:id="12932" w:name="_Toc8546082"/>
      <w:bookmarkStart w:id="12933" w:name="_Toc8550752"/>
      <w:del w:id="12934" w:author="jafary88@gmail.com" w:date="2022-05-11T18:17:00Z">
        <w:r w:rsidRPr="00104AD3" w:rsidDel="00836C19">
          <w:rPr>
            <w:rtl/>
          </w:rPr>
          <w:delText>برهمکنش کاتد</w:delText>
        </w:r>
        <w:bookmarkEnd w:id="12932"/>
        <w:bookmarkEnd w:id="12933"/>
      </w:del>
    </w:p>
    <w:p w14:paraId="40F81EF6" w14:textId="1D204DDB" w:rsidR="008412CC" w:rsidRPr="002B72E7" w:rsidDel="00836C19" w:rsidRDefault="00C4117C" w:rsidP="009703DC">
      <w:pPr>
        <w:pStyle w:val="payannameh"/>
        <w:tabs>
          <w:tab w:val="left" w:pos="567"/>
          <w:tab w:val="left" w:pos="1395"/>
          <w:tab w:val="left" w:pos="7371"/>
        </w:tabs>
        <w:spacing w:line="240" w:lineRule="auto"/>
        <w:jc w:val="both"/>
        <w:rPr>
          <w:del w:id="12935" w:author="jafary88@gmail.com" w:date="2022-05-11T18:17:00Z"/>
        </w:rPr>
      </w:pPr>
      <w:del w:id="12936"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گلوگاه‌ها</w:delText>
        </w:r>
        <w:r w:rsidR="000B0AD8" w:rsidRPr="002B72E7" w:rsidDel="00836C19">
          <w:rPr>
            <w:rFonts w:hint="cs"/>
            <w:rtl/>
          </w:rPr>
          <w:delText>ی</w:delText>
        </w:r>
        <w:r w:rsidR="008412CC" w:rsidRPr="002B72E7" w:rsidDel="00836C19">
          <w:rPr>
            <w:rtl/>
          </w:rPr>
          <w:delText xml:space="preserve"> تولید جریان الکتریکی در پیل سوختی میکروبی کاهش اکسیژن در کاتد است</w:delText>
        </w:r>
      </w:del>
      <w:customXmlDelRangeStart w:id="12937" w:author="jafary88@gmail.com" w:date="2022-05-11T18:17:00Z"/>
      <w:sdt>
        <w:sdtPr>
          <w:rPr>
            <w:rtl/>
          </w:rPr>
          <w:id w:val="-2102484103"/>
          <w:citation/>
        </w:sdtPr>
        <w:sdtEndPr/>
        <w:sdtContent>
          <w:customXmlDelRangeEnd w:id="12937"/>
          <w:del w:id="12938" w:author="jafary88@gmail.com" w:date="2022-05-11T18:17:00Z">
            <w:r w:rsidR="00CD0450" w:rsidDel="00836C19">
              <w:rPr>
                <w:rStyle w:val="tgc"/>
                <w:rtl/>
              </w:rPr>
              <w:fldChar w:fldCharType="begin"/>
            </w:r>
            <w:r w:rsidR="00EA6BD0" w:rsidDel="00836C19">
              <w:rPr>
                <w:rStyle w:val="tgc"/>
              </w:rPr>
              <w:delInstrText xml:space="preserve">CITATION 15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CD0450" w:rsidDel="00836C19">
              <w:rPr>
                <w:rStyle w:val="tgc"/>
                <w:rtl/>
              </w:rPr>
              <w:fldChar w:fldCharType="end"/>
            </w:r>
          </w:del>
          <w:customXmlDelRangeStart w:id="12939" w:author="jafary88@gmail.com" w:date="2022-05-11T18:17:00Z"/>
        </w:sdtContent>
      </w:sdt>
      <w:customXmlDelRangeEnd w:id="12939"/>
      <w:customXmlDelRangeStart w:id="12940" w:author="jafary88@gmail.com" w:date="2022-05-11T18:17:00Z"/>
      <w:sdt>
        <w:sdtPr>
          <w:rPr>
            <w:rtl/>
          </w:rPr>
          <w:id w:val="84741198"/>
          <w:citation/>
        </w:sdtPr>
        <w:sdtEndPr/>
        <w:sdtContent>
          <w:customXmlDelRangeEnd w:id="12940"/>
          <w:del w:id="12941" w:author="jafary88@gmail.com" w:date="2022-05-11T18:17:00Z">
            <w:r w:rsidR="00CD0450" w:rsidDel="00836C19">
              <w:rPr>
                <w:rStyle w:val="tgc"/>
                <w:rtl/>
              </w:rPr>
              <w:fldChar w:fldCharType="begin"/>
            </w:r>
            <w:r w:rsidR="00EA6BD0" w:rsidDel="00836C19">
              <w:rPr>
                <w:rStyle w:val="tgc"/>
              </w:rPr>
              <w:delInstrText xml:space="preserve">CITATION 33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CD0450" w:rsidDel="00836C19">
              <w:rPr>
                <w:rStyle w:val="tgc"/>
                <w:rtl/>
              </w:rPr>
              <w:fldChar w:fldCharType="end"/>
            </w:r>
          </w:del>
          <w:customXmlDelRangeStart w:id="12942" w:author="jafary88@gmail.com" w:date="2022-05-11T18:17:00Z"/>
        </w:sdtContent>
      </w:sdt>
      <w:customXmlDelRangeEnd w:id="12942"/>
      <w:customXmlDelRangeStart w:id="12943" w:author="jafary88@gmail.com" w:date="2022-05-11T18:17:00Z"/>
      <w:sdt>
        <w:sdtPr>
          <w:rPr>
            <w:rtl/>
          </w:rPr>
          <w:id w:val="-26883176"/>
          <w:citation/>
        </w:sdtPr>
        <w:sdtEndPr/>
        <w:sdtContent>
          <w:customXmlDelRangeEnd w:id="12943"/>
          <w:del w:id="12944" w:author="jafary88@gmail.com" w:date="2022-05-11T18:17:00Z">
            <w:r w:rsidR="00CD0450" w:rsidDel="00836C19">
              <w:rPr>
                <w:rStyle w:val="tgc"/>
                <w:rtl/>
              </w:rPr>
              <w:fldChar w:fldCharType="begin"/>
            </w:r>
            <w:r w:rsidR="00EA6BD0" w:rsidDel="00836C19">
              <w:rPr>
                <w:rStyle w:val="tgc"/>
              </w:rPr>
              <w:delInstrText xml:space="preserve">CITATION 48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8]</w:delText>
            </w:r>
            <w:r w:rsidR="00CD0450" w:rsidDel="00836C19">
              <w:rPr>
                <w:rStyle w:val="tgc"/>
                <w:rtl/>
              </w:rPr>
              <w:fldChar w:fldCharType="end"/>
            </w:r>
          </w:del>
          <w:customXmlDelRangeStart w:id="12945" w:author="jafary88@gmail.com" w:date="2022-05-11T18:17:00Z"/>
        </w:sdtContent>
      </w:sdt>
      <w:customXmlDelRangeEnd w:id="12945"/>
      <w:del w:id="12946" w:author="jafary88@gmail.com" w:date="2022-05-11T18:17:00Z">
        <w:r w:rsidR="00CD0450" w:rsidDel="00836C19">
          <w:rPr>
            <w:rFonts w:hint="cs"/>
            <w:rtl/>
          </w:rPr>
          <w:delText>.</w:delText>
        </w:r>
        <w:r w:rsidR="008412CC" w:rsidRPr="002B72E7" w:rsidDel="00836C19">
          <w:delText xml:space="preserve"> </w:delText>
        </w:r>
        <w:r w:rsidR="008412CC" w:rsidRPr="002B72E7" w:rsidDel="00836C19">
          <w:rPr>
            <w:rtl/>
          </w:rPr>
          <w:delText xml:space="preserve">اکسیژن یک پذیرنده الکترون </w:delText>
        </w:r>
      </w:del>
      <w:ins w:id="12947" w:author="Mohsen Jafarinejad" w:date="2019-09-03T14:30:00Z">
        <w:del w:id="12948" w:author="jafary88@gmail.com" w:date="2022-05-11T18:17:00Z">
          <w:r w:rsidR="00E47AD7" w:rsidDel="00836C19">
            <w:rPr>
              <w:rtl/>
            </w:rPr>
            <w:delText>ا</w:delText>
          </w:r>
          <w:r w:rsidR="00E47AD7" w:rsidDel="00836C19">
            <w:rPr>
              <w:rFonts w:hint="cs"/>
              <w:rtl/>
            </w:rPr>
            <w:delText>ی</w:delText>
          </w:r>
          <w:r w:rsidR="00E47AD7" w:rsidDel="00836C19">
            <w:rPr>
              <w:rFonts w:hint="eastAsia"/>
              <w:rtl/>
            </w:rPr>
            <w:delText>ده‌آل</w:delText>
          </w:r>
        </w:del>
      </w:ins>
      <w:del w:id="12949" w:author="jafary88@gmail.com" w:date="2022-05-11T18:17:00Z">
        <w:r w:rsidR="008412CC" w:rsidRPr="002B72E7" w:rsidDel="00836C19">
          <w:rPr>
            <w:rtl/>
          </w:rPr>
          <w:delText xml:space="preserve">ایده </w:delText>
        </w:r>
        <w:r w:rsidR="000B0AD8" w:rsidRPr="002B72E7" w:rsidDel="00836C19">
          <w:rPr>
            <w:rtl/>
          </w:rPr>
          <w:delText>آل</w:delText>
        </w:r>
        <w:r w:rsidR="008412CC" w:rsidRPr="002B72E7" w:rsidDel="00836C19">
          <w:rPr>
            <w:rtl/>
          </w:rPr>
          <w:delText xml:space="preserve"> در پیل سوختی میکروبی به دلیل پتانسیل بالای اکسیداسیون</w:delText>
        </w:r>
      </w:del>
      <w:ins w:id="12950" w:author="Mohsen Jafarinejad" w:date="2019-05-11T11:39:00Z">
        <w:del w:id="12951" w:author="jafary88@gmail.com" w:date="2022-05-11T18:17:00Z">
          <w:r w:rsidR="00B647F7" w:rsidDel="00836C19">
            <w:rPr>
              <w:rFonts w:hint="cs"/>
              <w:rtl/>
            </w:rPr>
            <w:delText xml:space="preserve"> </w:delText>
          </w:r>
        </w:del>
      </w:ins>
      <w:del w:id="12952" w:author="jafary88@gmail.com" w:date="2022-05-11T18:17:00Z">
        <w:r w:rsidR="008412CC" w:rsidRPr="002B72E7" w:rsidDel="00836C19">
          <w:rPr>
            <w:rtl/>
          </w:rPr>
          <w:delText>،</w:delText>
        </w:r>
      </w:del>
      <w:ins w:id="12953" w:author="Mohsen Jafarinejad" w:date="2019-05-11T11:39:00Z">
        <w:del w:id="12954" w:author="jafary88@gmail.com" w:date="2022-05-11T18:17:00Z">
          <w:r w:rsidR="00B647F7" w:rsidDel="00836C19">
            <w:rPr>
              <w:rFonts w:hint="cs"/>
              <w:rtl/>
            </w:rPr>
            <w:delText xml:space="preserve"> </w:delText>
          </w:r>
        </w:del>
      </w:ins>
      <w:del w:id="12955" w:author="jafary88@gmail.com" w:date="2022-05-11T18:17:00Z">
        <w:r w:rsidR="008412CC" w:rsidRPr="002B72E7" w:rsidDel="00836C19">
          <w:rPr>
            <w:rtl/>
          </w:rPr>
          <w:delText xml:space="preserve"> قیمت کم </w:delText>
        </w:r>
      </w:del>
      <w:ins w:id="12956" w:author="Mohsen Jafarinejad" w:date="2019-09-03T14:30:00Z">
        <w:del w:id="12957" w:author="jafary88@gmail.com" w:date="2022-05-11T18:17:00Z">
          <w:r w:rsidR="00E47AD7" w:rsidDel="00836C19">
            <w:rPr>
              <w:rtl/>
            </w:rPr>
            <w:delText>و توانا</w:delText>
          </w:r>
          <w:r w:rsidR="00E47AD7" w:rsidDel="00836C19">
            <w:rPr>
              <w:rFonts w:hint="cs"/>
              <w:rtl/>
            </w:rPr>
            <w:delText>یی</w:delText>
          </w:r>
        </w:del>
      </w:ins>
      <w:del w:id="12958" w:author="jafary88@gmail.com" w:date="2022-05-11T18:17:00Z">
        <w:r w:rsidR="008412CC" w:rsidRPr="002B72E7" w:rsidDel="00836C19">
          <w:rPr>
            <w:rtl/>
          </w:rPr>
          <w:delText>وتوانایی تصفیه پساب به آب است.</w:delText>
        </w:r>
      </w:del>
      <w:ins w:id="12959" w:author="Mohsen Jafarinejad" w:date="2019-05-11T11:39:00Z">
        <w:del w:id="12960" w:author="jafary88@gmail.com" w:date="2022-05-11T18:17:00Z">
          <w:r w:rsidR="00B647F7" w:rsidDel="00836C19">
            <w:rPr>
              <w:rFonts w:hint="cs"/>
              <w:rtl/>
            </w:rPr>
            <w:delText xml:space="preserve"> </w:delText>
          </w:r>
        </w:del>
      </w:ins>
      <w:del w:id="12961" w:author="jafary88@gmail.com" w:date="2022-05-11T18:17:00Z">
        <w:r w:rsidR="008412CC" w:rsidRPr="002B72E7" w:rsidDel="00836C19">
          <w:rPr>
            <w:rtl/>
          </w:rPr>
          <w:delText xml:space="preserve"> صفحات کربنی گرافیتی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معمولی به علت قیمت و کیفیت عملکردشان محسو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اهش اکسیژن در سطح الکترود کربنی با سرعت بسیار کم اتفاق </w:delText>
        </w:r>
      </w:del>
      <w:ins w:id="12962" w:author="Mohsen Jafarinejad" w:date="2019-09-03T14:30:00Z">
        <w:del w:id="12963" w:author="jafary88@gmail.com" w:date="2022-05-11T18:17:00Z">
          <w:r w:rsidR="00E47AD7" w:rsidDel="00836C19">
            <w:rPr>
              <w:rtl/>
            </w:rPr>
            <w:delText>م</w:delText>
          </w:r>
          <w:r w:rsidR="00E47AD7" w:rsidDel="00836C19">
            <w:rPr>
              <w:rFonts w:hint="cs"/>
              <w:rtl/>
            </w:rPr>
            <w:delText>ی‌</w:delText>
          </w:r>
          <w:r w:rsidR="00E47AD7" w:rsidDel="00836C19">
            <w:rPr>
              <w:rFonts w:hint="eastAsia"/>
              <w:rtl/>
            </w:rPr>
            <w:delText>افتد</w:delText>
          </w:r>
        </w:del>
      </w:ins>
      <w:del w:id="12964" w:author="jafary88@gmail.com" w:date="2022-05-11T18:17:00Z">
        <w:r w:rsidR="008412CC" w:rsidRPr="002B72E7" w:rsidDel="00836C19">
          <w:rPr>
            <w:rtl/>
          </w:rPr>
          <w:delText xml:space="preserve">می افتد و </w:delText>
        </w:r>
        <w:r w:rsidR="000B0AD8" w:rsidRPr="002B72E7" w:rsidDel="00836C19">
          <w:rPr>
            <w:rtl/>
          </w:rPr>
          <w:delText>به‌عنوان</w:delText>
        </w:r>
        <w:r w:rsidR="008412CC" w:rsidRPr="002B72E7" w:rsidDel="00836C19">
          <w:rPr>
            <w:rtl/>
          </w:rPr>
          <w:delText xml:space="preserve"> </w:delText>
        </w:r>
        <w:r w:rsidR="008412CC" w:rsidRPr="00285431" w:rsidDel="00836C19">
          <w:rPr>
            <w:rtl/>
          </w:rPr>
          <w:delText xml:space="preserve">یکی از </w:delText>
        </w:r>
        <w:r w:rsidR="000B0AD8" w:rsidRPr="00285431" w:rsidDel="00836C19">
          <w:rPr>
            <w:rtl/>
          </w:rPr>
          <w:delText>محدود</w:delText>
        </w:r>
        <w:r w:rsidR="000B0AD8" w:rsidRPr="00285431" w:rsidDel="00836C19">
          <w:rPr>
            <w:rFonts w:hint="cs"/>
            <w:rtl/>
          </w:rPr>
          <w:delText>یت‌های</w:delText>
        </w:r>
        <w:r w:rsidR="009703DC" w:rsidDel="00836C19">
          <w:rPr>
            <w:rtl/>
          </w:rPr>
          <w:delText xml:space="preserve"> بالقوه در تولید </w:delText>
        </w:r>
      </w:del>
      <w:ins w:id="12965" w:author="Mohsen" w:date="2019-03-17T16:51:00Z">
        <w:del w:id="12966" w:author="jafary88@gmail.com" w:date="2022-05-11T18:17: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12967" w:author="jafary88@gmail.com" w:date="2022-05-11T18:17:00Z">
        <w:r w:rsidR="009703DC" w:rsidDel="00836C19">
          <w:rPr>
            <w:rtl/>
          </w:rPr>
          <w:delText>پیل ها</w:delText>
        </w:r>
        <w:r w:rsidR="009703DC" w:rsidDel="00836C19">
          <w:rPr>
            <w:rFonts w:hint="cs"/>
            <w:rtl/>
          </w:rPr>
          <w:delText>ی</w:delText>
        </w:r>
        <w:r w:rsidR="008412CC" w:rsidRPr="00285431" w:rsidDel="00836C19">
          <w:rPr>
            <w:rtl/>
          </w:rPr>
          <w:delText xml:space="preserve"> سوختی</w:delText>
        </w:r>
        <w:r w:rsidR="009703DC" w:rsidDel="00836C19">
          <w:rPr>
            <w:rtl/>
          </w:rPr>
          <w:delText xml:space="preserve"> توان بالا محس</w:delText>
        </w:r>
        <w:r w:rsidR="009703DC" w:rsidDel="00836C19">
          <w:rPr>
            <w:rFonts w:hint="cs"/>
            <w:rtl/>
          </w:rPr>
          <w:delText>وب</w:delText>
        </w:r>
        <w:r w:rsidR="008412CC" w:rsidRPr="00285431" w:rsidDel="00836C19">
          <w:rPr>
            <w:rtl/>
          </w:rPr>
          <w:delText xml:space="preserve"> </w:delText>
        </w:r>
        <w:r w:rsidR="000B0AD8" w:rsidRPr="00285431" w:rsidDel="00836C19">
          <w:rPr>
            <w:rtl/>
          </w:rPr>
          <w:delText>م</w:delText>
        </w:r>
        <w:r w:rsidR="000B0AD8" w:rsidRPr="00285431" w:rsidDel="00836C19">
          <w:rPr>
            <w:rFonts w:hint="cs"/>
            <w:rtl/>
          </w:rPr>
          <w:delText>ی‌شود</w:delText>
        </w:r>
      </w:del>
      <w:customXmlDelRangeStart w:id="12968" w:author="jafary88@gmail.com" w:date="2022-05-11T18:17:00Z"/>
      <w:sdt>
        <w:sdtPr>
          <w:rPr>
            <w:rFonts w:hint="cs"/>
            <w:rtl/>
          </w:rPr>
          <w:id w:val="-1418478867"/>
          <w:citation/>
        </w:sdtPr>
        <w:sdtEndPr/>
        <w:sdtContent>
          <w:customXmlDelRangeEnd w:id="12968"/>
          <w:del w:id="12969" w:author="jafary88@gmail.com" w:date="2022-05-11T18:17:00Z">
            <w:r w:rsidR="00CD0450" w:rsidRPr="00285431" w:rsidDel="00836C19">
              <w:rPr>
                <w:rStyle w:val="tgc"/>
                <w:rtl/>
              </w:rPr>
              <w:fldChar w:fldCharType="begin"/>
            </w:r>
            <w:r w:rsidR="00EA6BD0" w:rsidDel="00836C19">
              <w:rPr>
                <w:rStyle w:val="tgc"/>
              </w:rPr>
              <w:delInstrText xml:space="preserve">CITATION 49 \l 1065 </w:delInstrText>
            </w:r>
            <w:r w:rsidR="00CD0450" w:rsidRPr="00285431" w:rsidDel="00836C19">
              <w:rPr>
                <w:rStyle w:val="tgc"/>
                <w:rtl/>
              </w:rPr>
              <w:fldChar w:fldCharType="separate"/>
            </w:r>
            <w:r w:rsidR="00F81795" w:rsidDel="00836C19">
              <w:rPr>
                <w:rStyle w:val="tgc"/>
                <w:noProof/>
                <w:rtl/>
              </w:rPr>
              <w:delText xml:space="preserve"> </w:delText>
            </w:r>
            <w:r w:rsidR="00F81795" w:rsidDel="00836C19">
              <w:rPr>
                <w:noProof/>
              </w:rPr>
              <w:delText>[39]</w:delText>
            </w:r>
            <w:r w:rsidR="00CD0450" w:rsidRPr="00285431" w:rsidDel="00836C19">
              <w:rPr>
                <w:rStyle w:val="tgc"/>
                <w:rtl/>
              </w:rPr>
              <w:fldChar w:fldCharType="end"/>
            </w:r>
          </w:del>
          <w:customXmlDelRangeStart w:id="12970" w:author="jafary88@gmail.com" w:date="2022-05-11T18:17:00Z"/>
        </w:sdtContent>
      </w:sdt>
      <w:customXmlDelRangeEnd w:id="12970"/>
      <w:del w:id="12971" w:author="jafary88@gmail.com" w:date="2022-05-11T18:17:00Z">
        <w:r w:rsidR="00CD0450" w:rsidRPr="00285431" w:rsidDel="00836C19">
          <w:rPr>
            <w:rFonts w:hint="cs"/>
            <w:rtl/>
          </w:rPr>
          <w:delText>.</w:delText>
        </w:r>
      </w:del>
    </w:p>
    <w:p w14:paraId="09C891BF" w14:textId="18B39048" w:rsidR="008412CC" w:rsidRPr="002B72E7" w:rsidDel="00836C19" w:rsidRDefault="009703DC" w:rsidP="004122B1">
      <w:pPr>
        <w:pStyle w:val="payannameh"/>
        <w:tabs>
          <w:tab w:val="left" w:pos="567"/>
          <w:tab w:val="left" w:pos="1395"/>
          <w:tab w:val="left" w:pos="7371"/>
        </w:tabs>
        <w:spacing w:line="240" w:lineRule="auto"/>
        <w:jc w:val="both"/>
        <w:rPr>
          <w:del w:id="12972" w:author="jafary88@gmail.com" w:date="2022-05-11T18:17:00Z"/>
          <w:rtl/>
        </w:rPr>
      </w:pPr>
      <w:del w:id="12973" w:author="jafary88@gmail.com" w:date="2022-05-11T18:17:00Z">
        <w:r w:rsidDel="00836C19">
          <w:rPr>
            <w:rtl/>
          </w:rPr>
          <w:tab/>
        </w:r>
        <w:r w:rsidR="000B0AD8" w:rsidRPr="002B72E7" w:rsidDel="00836C19">
          <w:rPr>
            <w:rtl/>
          </w:rPr>
          <w:delText>به‌منظور</w:delText>
        </w:r>
        <w:r w:rsidR="008412CC" w:rsidRPr="002B72E7" w:rsidDel="00836C19">
          <w:rPr>
            <w:rtl/>
          </w:rPr>
          <w:delText xml:space="preserve"> فائق آمدن بر این محدودیت بالقوه </w:delText>
        </w:r>
        <w:r w:rsidR="000B0AD8" w:rsidRPr="002B72E7" w:rsidDel="00836C19">
          <w:rPr>
            <w:rtl/>
          </w:rPr>
          <w:delText>س</w:delText>
        </w:r>
        <w:r w:rsidR="000B0AD8" w:rsidRPr="002B72E7" w:rsidDel="00836C19">
          <w:rPr>
            <w:rFonts w:hint="cs"/>
            <w:rtl/>
          </w:rPr>
          <w:delText>یستم‌های</w:delText>
        </w:r>
        <w:r w:rsidR="008412CC" w:rsidRPr="002B72E7" w:rsidDel="00836C19">
          <w:rPr>
            <w:rtl/>
          </w:rPr>
          <w:delText xml:space="preserve"> آزمایشگاهی پیل سوختی از پتاسیم فریسیانید </w:delText>
        </w:r>
        <w:r w:rsidR="000B0AD8" w:rsidRPr="002B72E7" w:rsidDel="00836C19">
          <w:rPr>
            <w:rtl/>
          </w:rPr>
          <w:delText>به‌عنوان</w:delText>
        </w:r>
        <w:r w:rsidR="008412CC" w:rsidRPr="002B72E7" w:rsidDel="00836C19">
          <w:rPr>
            <w:rtl/>
          </w:rPr>
          <w:delText xml:space="preserve"> پذ</w:delText>
        </w:r>
        <w:r w:rsidR="00FC632C" w:rsidRPr="002B72E7" w:rsidDel="00836C19">
          <w:rPr>
            <w:rtl/>
          </w:rPr>
          <w:delText>ی</w:delText>
        </w:r>
        <w:r w:rsidR="008412CC" w:rsidRPr="002B72E7" w:rsidDel="00836C19">
          <w:rPr>
            <w:rtl/>
          </w:rPr>
          <w:delText xml:space="preserve">رنده الکترون استفاده </w:delText>
        </w:r>
        <w:r w:rsidR="000B0AD8" w:rsidRPr="002B72E7" w:rsidDel="00836C19">
          <w:rPr>
            <w:rtl/>
          </w:rPr>
          <w:delText>م</w:delText>
        </w:r>
        <w:r w:rsidR="000B0AD8" w:rsidRPr="002B72E7" w:rsidDel="00836C19">
          <w:rPr>
            <w:rFonts w:hint="cs"/>
            <w:rtl/>
          </w:rPr>
          <w:delText>ی‌نمایند</w:delText>
        </w:r>
      </w:del>
      <w:customXmlDelRangeStart w:id="12974" w:author="jafary88@gmail.com" w:date="2022-05-11T18:17:00Z"/>
      <w:sdt>
        <w:sdtPr>
          <w:rPr>
            <w:rFonts w:hint="cs"/>
            <w:rtl/>
          </w:rPr>
          <w:id w:val="-2033723611"/>
          <w:citation/>
        </w:sdtPr>
        <w:sdtEndPr/>
        <w:sdtContent>
          <w:customXmlDelRangeEnd w:id="12974"/>
          <w:del w:id="12975" w:author="jafary88@gmail.com" w:date="2022-05-11T18:17:00Z">
            <w:r w:rsidR="006E6C01" w:rsidDel="00836C19">
              <w:rPr>
                <w:rStyle w:val="tgc"/>
                <w:rtl/>
              </w:rPr>
              <w:fldChar w:fldCharType="begin"/>
            </w:r>
            <w:r w:rsidR="00EA6BD0" w:rsidDel="00836C19">
              <w:rPr>
                <w:rStyle w:val="tgc"/>
              </w:rPr>
              <w:delInstrText xml:space="preserve">CITATION Nev08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6E6C01" w:rsidDel="00836C19">
              <w:rPr>
                <w:rStyle w:val="tgc"/>
                <w:rtl/>
              </w:rPr>
              <w:fldChar w:fldCharType="end"/>
            </w:r>
          </w:del>
          <w:customXmlDelRangeStart w:id="12976" w:author="jafary88@gmail.com" w:date="2022-05-11T18:17:00Z"/>
        </w:sdtContent>
      </w:sdt>
      <w:customXmlDelRangeEnd w:id="12976"/>
      <w:customXmlDelRangeStart w:id="12977" w:author="jafary88@gmail.com" w:date="2022-05-11T18:17:00Z"/>
      <w:sdt>
        <w:sdtPr>
          <w:rPr>
            <w:rFonts w:hint="cs"/>
            <w:rtl/>
          </w:rPr>
          <w:id w:val="501931280"/>
          <w:citation/>
        </w:sdtPr>
        <w:sdtEndPr/>
        <w:sdtContent>
          <w:customXmlDelRangeEnd w:id="12977"/>
          <w:del w:id="12978" w:author="jafary88@gmail.com" w:date="2022-05-11T18:17:00Z">
            <w:r w:rsidR="006E6C01" w:rsidDel="00836C19">
              <w:rPr>
                <w:rStyle w:val="tgc"/>
                <w:rtl/>
              </w:rPr>
              <w:fldChar w:fldCharType="begin"/>
            </w:r>
            <w:r w:rsidR="00EA6BD0" w:rsidDel="00836C19">
              <w:rPr>
                <w:rStyle w:val="tgc"/>
              </w:rPr>
              <w:delInstrText xml:space="preserve">CITATION 33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6E6C01" w:rsidDel="00836C19">
              <w:rPr>
                <w:rStyle w:val="tgc"/>
                <w:rtl/>
              </w:rPr>
              <w:fldChar w:fldCharType="end"/>
            </w:r>
          </w:del>
          <w:customXmlDelRangeStart w:id="12979" w:author="jafary88@gmail.com" w:date="2022-05-11T18:17:00Z"/>
        </w:sdtContent>
      </w:sdt>
      <w:customXmlDelRangeEnd w:id="12979"/>
      <w:customXmlDelRangeStart w:id="12980" w:author="jafary88@gmail.com" w:date="2022-05-11T18:17:00Z"/>
      <w:sdt>
        <w:sdtPr>
          <w:rPr>
            <w:rFonts w:hint="cs"/>
            <w:rtl/>
          </w:rPr>
          <w:id w:val="1331943098"/>
          <w:citation/>
        </w:sdtPr>
        <w:sdtEndPr/>
        <w:sdtContent>
          <w:customXmlDelRangeEnd w:id="12980"/>
          <w:del w:id="12981" w:author="jafary88@gmail.com" w:date="2022-05-11T18:17:00Z">
            <w:r w:rsidR="006E6C01" w:rsidDel="00836C19">
              <w:rPr>
                <w:rStyle w:val="tgc"/>
                <w:rtl/>
              </w:rPr>
              <w:fldChar w:fldCharType="begin"/>
            </w:r>
            <w:r w:rsidR="00EA6BD0" w:rsidDel="00836C19">
              <w:rPr>
                <w:rStyle w:val="tgc"/>
              </w:rPr>
              <w:delInstrText xml:space="preserve">CITATION 39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0]</w:delText>
            </w:r>
            <w:r w:rsidR="006E6C01" w:rsidDel="00836C19">
              <w:rPr>
                <w:rStyle w:val="tgc"/>
                <w:rtl/>
              </w:rPr>
              <w:fldChar w:fldCharType="end"/>
            </w:r>
          </w:del>
          <w:customXmlDelRangeStart w:id="12982" w:author="jafary88@gmail.com" w:date="2022-05-11T18:17:00Z"/>
        </w:sdtContent>
      </w:sdt>
      <w:customXmlDelRangeEnd w:id="12982"/>
      <w:del w:id="12983" w:author="jafary88@gmail.com" w:date="2022-05-11T18:17:00Z">
        <w:r w:rsidR="006E6C01" w:rsidDel="00836C19">
          <w:rPr>
            <w:rFonts w:hint="cs"/>
            <w:rtl/>
          </w:rPr>
          <w:delText>.</w:delText>
        </w:r>
        <w:r w:rsidR="008412CC" w:rsidRPr="002B72E7" w:rsidDel="00836C19">
          <w:rPr>
            <w:rtl/>
          </w:rPr>
          <w:delText xml:space="preserve"> استفاده از پتاسیم فریسیانید</w:delText>
        </w:r>
        <w:r w:rsidR="000B0AD8" w:rsidRPr="002B72E7" w:rsidDel="00836C19">
          <w:rPr>
            <w:rtl/>
          </w:rPr>
          <w:delText xml:space="preserve"> </w:delText>
        </w:r>
        <w:r w:rsidR="008412CC" w:rsidRPr="002B72E7" w:rsidDel="00836C19">
          <w:rPr>
            <w:rtl/>
          </w:rPr>
          <w:delText xml:space="preserve">باعث کاهش محدودیت بالقوه کربن کاتد گردیده و اجازه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پیل سوختی با ولتاژ نزدیک به ولتاژ </w:delText>
        </w:r>
      </w:del>
      <w:ins w:id="12984" w:author="Mohsen Jafarinejad" w:date="2019-09-03T14:30:00Z">
        <w:del w:id="12985" w:author="jafary88@gmail.com" w:date="2022-05-11T18:17:00Z">
          <w:r w:rsidR="00E47AD7" w:rsidDel="00836C19">
            <w:rPr>
              <w:rtl/>
            </w:rPr>
            <w:delText>مدارباز</w:delText>
          </w:r>
        </w:del>
      </w:ins>
      <w:del w:id="12986" w:author="jafary88@gmail.com" w:date="2022-05-11T18:17:00Z">
        <w:r w:rsidR="008412CC" w:rsidRPr="002B72E7" w:rsidDel="00836C19">
          <w:rPr>
            <w:rtl/>
          </w:rPr>
          <w:delText xml:space="preserve">مدار باز کار کند. همچنین استفاده از فلزات </w:delText>
        </w:r>
      </w:del>
      <w:ins w:id="12987" w:author="Mohsen Jafarinejad" w:date="2019-09-03T14:30:00Z">
        <w:del w:id="12988" w:author="jafary88@gmail.com" w:date="2022-05-11T18:17:00Z">
          <w:r w:rsidR="00E47AD7" w:rsidDel="00836C19">
            <w:rPr>
              <w:rtl/>
            </w:rPr>
            <w:delText>گران‌بها</w:delText>
          </w:r>
          <w:r w:rsidR="00E47AD7" w:rsidDel="00836C19">
            <w:rPr>
              <w:rFonts w:hint="cs"/>
              <w:rtl/>
            </w:rPr>
            <w:delText>یی</w:delText>
          </w:r>
        </w:del>
      </w:ins>
      <w:del w:id="12989" w:author="jafary88@gmail.com" w:date="2022-05-11T18:17:00Z">
        <w:r w:rsidR="008412CC" w:rsidRPr="002B72E7" w:rsidDel="00836C19">
          <w:rPr>
            <w:rtl/>
          </w:rPr>
          <w:delText xml:space="preserve">گرانبهایی </w:delText>
        </w:r>
        <w:r w:rsidR="000B0AD8" w:rsidRPr="002B72E7" w:rsidDel="00836C19">
          <w:rPr>
            <w:rtl/>
          </w:rPr>
          <w:delText>به‌عنوان</w:delText>
        </w:r>
        <w:r w:rsidR="008412CC" w:rsidRPr="002B72E7" w:rsidDel="00836C19">
          <w:rPr>
            <w:rtl/>
          </w:rPr>
          <w:delText xml:space="preserve"> کاتالیست مانند پلاتین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یک محدودیت قیمتی جهت کاربردها در ابعاد وسیع و برای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w:delText>
        </w:r>
      </w:del>
      <w:ins w:id="12990" w:author="Mohsen Jafarinejad" w:date="2019-09-03T14:30:00Z">
        <w:del w:id="12991" w:author="jafary88@gmail.com" w:date="2022-05-11T18:17:00Z">
          <w:r w:rsidR="00E47AD7" w:rsidDel="00836C19">
            <w:rPr>
              <w:rtl/>
            </w:rPr>
            <w:delText>درازمدت</w:delText>
          </w:r>
        </w:del>
      </w:ins>
      <w:del w:id="12992" w:author="jafary88@gmail.com" w:date="2022-05-11T18:17:00Z">
        <w:r w:rsidR="008412CC" w:rsidRPr="002B72E7" w:rsidDel="00836C19">
          <w:rPr>
            <w:rtl/>
          </w:rPr>
          <w:delText>دراز مدت باشد. در حال حاضر تحق</w:delText>
        </w:r>
      </w:del>
      <w:ins w:id="12993" w:author="Mohsen Jafarinejad" w:date="2019-09-03T14:31:00Z">
        <w:del w:id="12994" w:author="jafary88@gmail.com" w:date="2022-05-11T18:17:00Z">
          <w:r w:rsidR="00E47AD7" w:rsidDel="00836C19">
            <w:rPr>
              <w:rFonts w:hint="cs"/>
              <w:rtl/>
            </w:rPr>
            <w:delText xml:space="preserve">یق </w:delText>
          </w:r>
        </w:del>
      </w:ins>
      <w:ins w:id="12995" w:author="Mohsen Jafarinejad" w:date="2019-09-03T12:11:00Z">
        <w:del w:id="12996"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12997" w:author="jafary88@gmail.com" w:date="2022-05-11T18:17:00Z">
        <w:r w:rsidR="008412CC" w:rsidRPr="002B72E7" w:rsidDel="00836C19">
          <w:rPr>
            <w:rtl/>
          </w:rPr>
          <w:delText>یقاتی در زمنیه ا</w:delText>
        </w:r>
        <w:r w:rsidR="00FC632C" w:rsidRPr="002B72E7" w:rsidDel="00836C19">
          <w:rPr>
            <w:rtl/>
          </w:rPr>
          <w:delText>ستفاده از ب</w:delText>
        </w:r>
      </w:del>
      <w:ins w:id="12998" w:author="Mohsen Jafarinejad" w:date="2019-09-03T14:31:00Z">
        <w:del w:id="12999" w:author="jafary88@gmail.com" w:date="2022-05-11T18:17:00Z">
          <w:r w:rsidR="00E47AD7" w:rsidDel="00836C19">
            <w:rPr>
              <w:rFonts w:hint="cs"/>
              <w:rtl/>
            </w:rPr>
            <w:delText>ا</w:delText>
          </w:r>
        </w:del>
      </w:ins>
      <w:del w:id="13000" w:author="jafary88@gmail.com" w:date="2022-05-11T18:17:00Z">
        <w:r w:rsidR="00FC632C" w:rsidRPr="002B72E7" w:rsidDel="00836C19">
          <w:rPr>
            <w:rtl/>
          </w:rPr>
          <w:delText xml:space="preserve">یوکاتد ها </w:delText>
        </w:r>
        <w:r w:rsidR="000B0AD8" w:rsidRPr="002B72E7" w:rsidDel="00836C19">
          <w:rPr>
            <w:rtl/>
          </w:rPr>
          <w:delText>به‌عنوان</w:delText>
        </w:r>
        <w:r w:rsidR="00FC632C" w:rsidRPr="002B72E7" w:rsidDel="00836C19">
          <w:rPr>
            <w:rtl/>
          </w:rPr>
          <w:delText xml:space="preserve"> کاه</w:delText>
        </w:r>
        <w:r w:rsidR="008412CC" w:rsidRPr="002B72E7" w:rsidDel="00836C19">
          <w:rPr>
            <w:rtl/>
          </w:rPr>
          <w:delText>نده اکسیژن در کاتد در حال انجام است.</w:delText>
        </w:r>
      </w:del>
    </w:p>
    <w:p w14:paraId="0BDDD338" w14:textId="4D863067" w:rsidR="008412CC" w:rsidRPr="002B72E7" w:rsidDel="00836C19" w:rsidRDefault="00104AD3" w:rsidP="004122B1">
      <w:pPr>
        <w:pStyle w:val="payannameh"/>
        <w:tabs>
          <w:tab w:val="left" w:pos="567"/>
          <w:tab w:val="left" w:pos="1395"/>
          <w:tab w:val="left" w:pos="7371"/>
          <w:tab w:val="right" w:pos="9901"/>
        </w:tabs>
        <w:spacing w:line="240" w:lineRule="auto"/>
        <w:jc w:val="both"/>
        <w:rPr>
          <w:del w:id="13001" w:author="jafary88@gmail.com" w:date="2022-05-11T18:17:00Z"/>
          <w:rtl/>
        </w:rPr>
      </w:pPr>
      <w:del w:id="13002" w:author="jafary88@gmail.com" w:date="2022-05-11T18:17:00Z">
        <w:r w:rsidDel="00836C19">
          <w:rPr>
            <w:rtl/>
          </w:rPr>
          <w:tab/>
        </w:r>
      </w:del>
      <w:ins w:id="13003" w:author="Mohsen Jafarinejad" w:date="2019-09-03T12:15:00Z">
        <w:del w:id="13004"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کرواورگان</w:delText>
          </w:r>
          <w:r w:rsidR="00BF2F7C" w:rsidDel="00836C19">
            <w:rPr>
              <w:rFonts w:hint="cs"/>
              <w:rtl/>
            </w:rPr>
            <w:delText>ی</w:delText>
          </w:r>
          <w:r w:rsidR="00BF2F7C" w:rsidDel="00836C19">
            <w:rPr>
              <w:rFonts w:hint="eastAsia"/>
              <w:rtl/>
            </w:rPr>
            <w:delText>زم‌ها</w:delText>
          </w:r>
        </w:del>
      </w:ins>
      <w:del w:id="13005" w:author="jafary88@gmail.com" w:date="2022-05-11T18:17:00Z">
        <w:r w:rsidR="008412CC" w:rsidRPr="002B72E7" w:rsidDel="00836C19">
          <w:rPr>
            <w:rtl/>
          </w:rPr>
          <w:delText xml:space="preserve">میکرواورگانیسم ها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را از یک الکترود بگیرند</w:delText>
        </w:r>
        <w:r w:rsidR="00FC632C" w:rsidRPr="002B72E7" w:rsidDel="00836C19">
          <w:rPr>
            <w:rtl/>
          </w:rPr>
          <w:delText xml:space="preserve"> </w:delText>
        </w:r>
        <w:r w:rsidR="008412CC" w:rsidRPr="002B72E7" w:rsidDel="00836C19">
          <w:rPr>
            <w:rtl/>
          </w:rPr>
          <w:delText xml:space="preserve">و باعث کاهش در مواد آلی و غیر آلی گردند. مطالعات اولیه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رخ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ژئوباکتره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منابع الکترون در </w:delText>
        </w:r>
        <w:r w:rsidR="000B0AD8" w:rsidRPr="002B72E7" w:rsidDel="00836C19">
          <w:rPr>
            <w:rtl/>
          </w:rPr>
          <w:delText>الکترودها</w:delText>
        </w:r>
        <w:r w:rsidR="008412CC" w:rsidRPr="002B72E7" w:rsidDel="00836C19">
          <w:rPr>
            <w:rtl/>
          </w:rPr>
          <w:delText xml:space="preserve"> بکار گرفته </w:delText>
        </w:r>
        <w:r w:rsidR="006E6C01" w:rsidDel="00836C19">
          <w:rPr>
            <w:rtl/>
          </w:rPr>
          <w:delText>شوند</w:delText>
        </w:r>
      </w:del>
      <w:customXmlDelRangeStart w:id="13006" w:author="jafary88@gmail.com" w:date="2022-05-11T18:17:00Z"/>
      <w:sdt>
        <w:sdtPr>
          <w:rPr>
            <w:rtl/>
          </w:rPr>
          <w:id w:val="2088561714"/>
          <w:citation/>
        </w:sdtPr>
        <w:sdtEndPr/>
        <w:sdtContent>
          <w:customXmlDelRangeEnd w:id="13006"/>
          <w:del w:id="13007" w:author="jafary88@gmail.com" w:date="2022-05-11T18:17:00Z">
            <w:r w:rsidR="006E6C01" w:rsidDel="00836C19">
              <w:rPr>
                <w:rStyle w:val="tgc"/>
                <w:rtl/>
              </w:rPr>
              <w:fldChar w:fldCharType="begin"/>
            </w:r>
            <w:r w:rsidR="00EA6BD0" w:rsidDel="00836C19">
              <w:rPr>
                <w:rStyle w:val="tgc"/>
              </w:rPr>
              <w:delInstrText xml:space="preserve">CITATION 50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1]</w:delText>
            </w:r>
            <w:r w:rsidR="006E6C01" w:rsidDel="00836C19">
              <w:rPr>
                <w:rStyle w:val="tgc"/>
                <w:rtl/>
              </w:rPr>
              <w:fldChar w:fldCharType="end"/>
            </w:r>
          </w:del>
          <w:customXmlDelRangeStart w:id="13008" w:author="jafary88@gmail.com" w:date="2022-05-11T18:17:00Z"/>
        </w:sdtContent>
      </w:sdt>
      <w:customXmlDelRangeEnd w:id="13008"/>
      <w:del w:id="13009" w:author="jafary88@gmail.com" w:date="2022-05-11T18:17:00Z">
        <w:r w:rsidR="006E6C01" w:rsidDel="00836C19">
          <w:rPr>
            <w:rFonts w:hint="cs"/>
            <w:rtl/>
          </w:rPr>
          <w:delText>.</w:delText>
        </w:r>
      </w:del>
      <w:ins w:id="13010" w:author="Mohsen" w:date="2019-03-17T16:52:00Z">
        <w:del w:id="13011" w:author="jafary88@gmail.com" w:date="2022-05-11T18:17:00Z">
          <w:r w:rsidR="00CF0011" w:rsidDel="00836C19">
            <w:rPr>
              <w:rtl/>
            </w:rPr>
            <w:delText xml:space="preserve"> </w:delText>
          </w:r>
        </w:del>
      </w:ins>
      <w:ins w:id="13012" w:author="Mohsen Jafarinejad" w:date="2019-09-03T14:31:00Z">
        <w:del w:id="13013" w:author="jafary88@gmail.com" w:date="2022-05-11T18:17:00Z">
          <w:r w:rsidR="00E47AD7" w:rsidDel="00836C19">
            <w:rPr>
              <w:rtl/>
            </w:rPr>
            <w:delText>به‌تازگ</w:delText>
          </w:r>
          <w:r w:rsidR="00E47AD7" w:rsidDel="00836C19">
            <w:rPr>
              <w:rFonts w:hint="cs"/>
              <w:rtl/>
            </w:rPr>
            <w:delText>ی</w:delText>
          </w:r>
        </w:del>
      </w:ins>
      <w:ins w:id="13014" w:author="Mohsen" w:date="2019-03-17T16:52:00Z">
        <w:del w:id="13015" w:author="jafary88@gmail.com" w:date="2022-05-11T18:17:00Z">
          <w:r w:rsidR="00CF0011" w:rsidDel="00836C19">
            <w:rPr>
              <w:rtl/>
            </w:rPr>
            <w:delText>به</w:delText>
          </w:r>
        </w:del>
      </w:ins>
      <w:del w:id="13016" w:author="jafary88@gmail.com" w:date="2022-05-11T18:17:00Z">
        <w:r w:rsidR="006E6C01" w:rsidDel="00836C19">
          <w:rPr>
            <w:rFonts w:hint="cs"/>
            <w:rtl/>
          </w:rPr>
          <w:delText>ب</w:delText>
        </w:r>
        <w:r w:rsidR="008412CC" w:rsidRPr="002B72E7" w:rsidDel="00836C19">
          <w:rPr>
            <w:rtl/>
          </w:rPr>
          <w:delText xml:space="preserve">ه تازگی </w:delText>
        </w:r>
      </w:del>
      <w:ins w:id="13017" w:author="Mohsen Jafarinejad" w:date="2019-09-03T14:32:00Z">
        <w:del w:id="13018" w:author="jafary88@gmail.com" w:date="2022-05-11T18:17:00Z">
          <w:r w:rsidR="00E47AD7" w:rsidDel="00836C19">
            <w:rPr>
              <w:rtl/>
            </w:rPr>
            <w:delText>با</w:delText>
          </w:r>
          <w:r w:rsidR="00E47AD7" w:rsidDel="00836C19">
            <w:rPr>
              <w:rFonts w:hint="cs"/>
              <w:rtl/>
            </w:rPr>
            <w:delText>ی</w:delText>
          </w:r>
          <w:r w:rsidR="00E47AD7" w:rsidDel="00836C19">
            <w:rPr>
              <w:rFonts w:hint="eastAsia"/>
              <w:rtl/>
            </w:rPr>
            <w:delText>وکاتد</w:delText>
          </w:r>
        </w:del>
      </w:ins>
      <w:del w:id="13019" w:author="jafary88@gmail.com" w:date="2022-05-11T18:17:00Z">
        <w:r w:rsidR="008412CC" w:rsidRPr="002B72E7" w:rsidDel="00836C19">
          <w:rPr>
            <w:rtl/>
          </w:rPr>
          <w:delText>بیوکاتد ها توجه زیادی ر</w:delText>
        </w:r>
      </w:del>
      <w:ins w:id="13020" w:author="Mohsen Jafarinejad" w:date="2019-09-03T14:32:00Z">
        <w:del w:id="13021" w:author="jafary88@gmail.com" w:date="2022-05-11T18:17:00Z">
          <w:r w:rsidR="00E47AD7" w:rsidDel="00836C19">
            <w:rPr>
              <w:rFonts w:hint="cs"/>
              <w:rtl/>
            </w:rPr>
            <w:delText xml:space="preserve">ا </w:delText>
          </w:r>
        </w:del>
      </w:ins>
      <w:ins w:id="13022" w:author="Mohsen Jafarinejad" w:date="2019-09-03T14:33:00Z">
        <w:del w:id="13023" w:author="jafary88@gmail.com" w:date="2022-05-11T18:17:00Z">
          <w:r w:rsidR="00FB3091" w:rsidDel="00836C19">
            <w:rPr>
              <w:rtl/>
            </w:rPr>
            <w:delText>درزم</w:delText>
          </w:r>
          <w:r w:rsidR="00FB3091" w:rsidDel="00836C19">
            <w:rPr>
              <w:rFonts w:hint="cs"/>
              <w:rtl/>
            </w:rPr>
            <w:delText>ی</w:delText>
          </w:r>
          <w:r w:rsidR="00FB3091" w:rsidDel="00836C19">
            <w:rPr>
              <w:rFonts w:hint="eastAsia"/>
              <w:rtl/>
            </w:rPr>
            <w:delText>نه</w:delText>
          </w:r>
          <w:r w:rsidR="00FB3091" w:rsidDel="00836C19">
            <w:rPr>
              <w:rFonts w:ascii="Times New Roman" w:hAnsi="Times New Roman" w:cs="Times New Roman" w:hint="cs"/>
              <w:rtl/>
            </w:rPr>
            <w:delText>ٔ</w:delText>
          </w:r>
        </w:del>
      </w:ins>
      <w:del w:id="13024" w:author="jafary88@gmail.com" w:date="2022-05-11T18:17:00Z">
        <w:r w:rsidR="008412CC" w:rsidRPr="002B72E7" w:rsidDel="00836C19">
          <w:rPr>
            <w:rtl/>
          </w:rPr>
          <w:delText xml:space="preserve">ا در زمینه تصفیه پسآب به خود جلب </w:delText>
        </w:r>
        <w:r w:rsidR="000B0AD8" w:rsidRPr="002B72E7" w:rsidDel="00836C19">
          <w:rPr>
            <w:rtl/>
          </w:rPr>
          <w:delText>کرده‌اند</w:delText>
        </w:r>
        <w:r w:rsidR="008412CC" w:rsidRPr="002B72E7" w:rsidDel="00836C19">
          <w:rPr>
            <w:rtl/>
          </w:rPr>
          <w:delText xml:space="preserve"> 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واد آلی در آند و مواد نیتراته در کاتد حذف </w:delText>
        </w:r>
        <w:r w:rsidR="000B0AD8" w:rsidRPr="002B72E7" w:rsidDel="00836C19">
          <w:rPr>
            <w:rtl/>
          </w:rPr>
          <w:delText>م</w:delText>
        </w:r>
        <w:r w:rsidR="000B0AD8" w:rsidRPr="002B72E7" w:rsidDel="00836C19">
          <w:rPr>
            <w:rFonts w:hint="cs"/>
            <w:rtl/>
          </w:rPr>
          <w:delText>ی‌گردند</w:delText>
        </w:r>
      </w:del>
      <w:customXmlDelRangeStart w:id="13025" w:author="jafary88@gmail.com" w:date="2022-05-11T18:17:00Z"/>
      <w:sdt>
        <w:sdtPr>
          <w:rPr>
            <w:rFonts w:hint="cs"/>
            <w:rtl/>
          </w:rPr>
          <w:id w:val="1373341424"/>
          <w:citation/>
        </w:sdtPr>
        <w:sdtEndPr/>
        <w:sdtContent>
          <w:customXmlDelRangeEnd w:id="13025"/>
          <w:del w:id="13026" w:author="jafary88@gmail.com" w:date="2022-05-11T18:17:00Z">
            <w:r w:rsidR="006E6C01" w:rsidDel="00836C19">
              <w:rPr>
                <w:rStyle w:val="tgc"/>
                <w:rtl/>
              </w:rPr>
              <w:fldChar w:fldCharType="begin"/>
            </w:r>
            <w:r w:rsidR="00EA6BD0" w:rsidDel="00836C19">
              <w:rPr>
                <w:rStyle w:val="tgc"/>
              </w:rPr>
              <w:delInstrText xml:space="preserve">CITATION 51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2]</w:delText>
            </w:r>
            <w:r w:rsidR="006E6C01" w:rsidDel="00836C19">
              <w:rPr>
                <w:rStyle w:val="tgc"/>
                <w:rtl/>
              </w:rPr>
              <w:fldChar w:fldCharType="end"/>
            </w:r>
          </w:del>
          <w:customXmlDelRangeStart w:id="13027" w:author="jafary88@gmail.com" w:date="2022-05-11T18:17:00Z"/>
        </w:sdtContent>
      </w:sdt>
      <w:customXmlDelRangeEnd w:id="13027"/>
      <w:del w:id="13028" w:author="jafary88@gmail.com" w:date="2022-05-11T18:17:00Z">
        <w:r w:rsidR="006E6C01" w:rsidDel="00836C19">
          <w:rPr>
            <w:rFonts w:hint="cs"/>
            <w:rtl/>
          </w:rPr>
          <w:delText>.</w:delText>
        </w:r>
      </w:del>
      <w:ins w:id="13029" w:author="Mohsen" w:date="2019-03-17T16:52:00Z">
        <w:del w:id="13030" w:author="jafary88@gmail.com" w:date="2022-05-11T18:17:00Z">
          <w:r w:rsidR="00CF0011" w:rsidDel="00836C19">
            <w:rPr>
              <w:rtl/>
            </w:rPr>
            <w:delText xml:space="preserve"> ب</w:delText>
          </w:r>
        </w:del>
      </w:ins>
      <w:ins w:id="13031" w:author="Mohsen Jafarinejad" w:date="2019-09-03T14:33:00Z">
        <w:del w:id="13032" w:author="jafary88@gmail.com" w:date="2022-05-11T18:17:00Z">
          <w:r w:rsidR="00FB3091" w:rsidDel="00836C19">
            <w:rPr>
              <w:rFonts w:hint="cs"/>
              <w:rtl/>
            </w:rPr>
            <w:delText>ا</w:delText>
          </w:r>
        </w:del>
      </w:ins>
      <w:ins w:id="13033" w:author="Mohsen" w:date="2019-03-17T16:52:00Z">
        <w:del w:id="13034" w:author="jafary88@gmail.com" w:date="2022-05-11T18:17:00Z">
          <w:r w:rsidR="00CF0011" w:rsidDel="00836C19">
            <w:rPr>
              <w:rFonts w:hint="cs"/>
              <w:rtl/>
            </w:rPr>
            <w:delText>ی</w:delText>
          </w:r>
          <w:r w:rsidR="00CF0011" w:rsidDel="00836C19">
            <w:rPr>
              <w:rFonts w:hint="eastAsia"/>
              <w:rtl/>
            </w:rPr>
            <w:delText>وکاتد</w:delText>
          </w:r>
        </w:del>
      </w:ins>
      <w:del w:id="13035" w:author="jafary88@gmail.com" w:date="2022-05-11T18:17:00Z">
        <w:r w:rsidR="008412CC" w:rsidRPr="002B72E7" w:rsidDel="00836C19">
          <w:rPr>
            <w:rtl/>
          </w:rPr>
          <w:delText>بیوکاتد های که از اکس</w:delText>
        </w:r>
      </w:del>
      <w:ins w:id="13036" w:author="Mohsen Jafarinejad" w:date="2019-09-03T13:40:00Z">
        <w:del w:id="13037" w:author="jafary88@gmail.com" w:date="2022-05-11T18:17:00Z">
          <w:r w:rsidR="004D177F" w:rsidDel="00836C19">
            <w:rPr>
              <w:rtl/>
            </w:rPr>
            <w:delText>ب</w:delText>
          </w:r>
        </w:del>
      </w:ins>
      <w:ins w:id="13038" w:author="Mohsen Jafarinejad" w:date="2019-09-03T14:33:00Z">
        <w:del w:id="13039" w:author="jafary88@gmail.com" w:date="2022-05-11T18:17:00Z">
          <w:r w:rsidR="00FB3091" w:rsidDel="00836C19">
            <w:rPr>
              <w:rFonts w:hint="cs"/>
              <w:rtl/>
            </w:rPr>
            <w:delText>ژن ب</w:delText>
          </w:r>
        </w:del>
      </w:ins>
      <w:ins w:id="13040" w:author="Mohsen Jafarinejad" w:date="2019-09-03T13:40:00Z">
        <w:del w:id="13041" w:author="jafary88@gmail.com" w:date="2022-05-11T18:17:00Z">
          <w:r w:rsidR="004D177F" w:rsidDel="00836C19">
            <w:rPr>
              <w:rtl/>
            </w:rPr>
            <w:delText>ه‌عنوان</w:delText>
          </w:r>
        </w:del>
      </w:ins>
      <w:ins w:id="13042" w:author="Mohsen Jafarinejad" w:date="2019-09-03T14:33:00Z">
        <w:del w:id="13043" w:author="jafary88@gmail.com" w:date="2022-05-11T18:17:00Z">
          <w:r w:rsidR="00FB3091" w:rsidDel="00836C19">
            <w:rPr>
              <w:rFonts w:hint="cs"/>
              <w:rtl/>
            </w:rPr>
            <w:delText xml:space="preserve"> </w:delText>
          </w:r>
        </w:del>
      </w:ins>
      <w:del w:id="13044" w:author="jafary88@gmail.com" w:date="2022-05-11T18:17:00Z">
        <w:r w:rsidR="008412CC" w:rsidRPr="002B72E7" w:rsidDel="00836C19">
          <w:rPr>
            <w:rtl/>
          </w:rPr>
          <w:delText xml:space="preserve">یژن به عنوان </w:delText>
        </w:r>
        <w:r w:rsidR="000B0AD8" w:rsidRPr="002B72E7" w:rsidDel="00836C19">
          <w:rPr>
            <w:rtl/>
          </w:rPr>
          <w:delText>پذ</w:delText>
        </w:r>
        <w:r w:rsidR="000B0AD8" w:rsidRPr="002B72E7" w:rsidDel="00836C19">
          <w:rPr>
            <w:rFonts w:hint="cs"/>
            <w:rtl/>
          </w:rPr>
          <w:delText>یرنده‌های</w:delText>
        </w:r>
        <w:r w:rsidR="008412CC" w:rsidRPr="002B72E7" w:rsidDel="00836C19">
          <w:rPr>
            <w:rtl/>
          </w:rPr>
          <w:delText xml:space="preserve"> الکترون</w:delText>
        </w:r>
        <w:r w:rsidR="000B0AD8" w:rsidRPr="002B72E7" w:rsidDel="00836C19">
          <w:rPr>
            <w:rtl/>
          </w:rPr>
          <w:delText xml:space="preserve"> </w:delText>
        </w:r>
        <w:r w:rsidR="008412CC" w:rsidRPr="002B72E7" w:rsidDel="00836C19">
          <w:rPr>
            <w:rtl/>
          </w:rPr>
          <w:delText>همراه الکتر</w:delText>
        </w:r>
      </w:del>
      <w:ins w:id="13045" w:author="Mohsen Jafarinejad" w:date="2019-09-03T14:34:00Z">
        <w:del w:id="13046" w:author="jafary88@gmail.com" w:date="2022-05-11T18:17:00Z">
          <w:r w:rsidR="00FB3091" w:rsidDel="00836C19">
            <w:rPr>
              <w:rFonts w:hint="cs"/>
              <w:rtl/>
            </w:rPr>
            <w:delText>و</w:delText>
          </w:r>
        </w:del>
      </w:ins>
      <w:del w:id="13047" w:author="jafary88@gmail.com" w:date="2022-05-11T18:17:00Z">
        <w:r w:rsidR="008412CC" w:rsidRPr="002B72E7" w:rsidDel="00836C19">
          <w:rPr>
            <w:rtl/>
          </w:rPr>
          <w:delText xml:space="preserve">د های از جنس </w:delText>
        </w:r>
        <w:r w:rsidR="000B0AD8" w:rsidRPr="002B72E7" w:rsidDel="00836C19">
          <w:rPr>
            <w:rtl/>
          </w:rPr>
          <w:delText>آست</w:delText>
        </w:r>
        <w:r w:rsidR="000B0AD8" w:rsidRPr="002B72E7" w:rsidDel="00836C19">
          <w:rPr>
            <w:rFonts w:hint="cs"/>
            <w:rtl/>
          </w:rPr>
          <w:delText>ین</w:delText>
        </w:r>
        <w:r w:rsidR="008412CC" w:rsidRPr="002B72E7" w:rsidDel="00836C19">
          <w:rPr>
            <w:rtl/>
          </w:rPr>
          <w:delText xml:space="preserve"> لس</w:delText>
        </w:r>
      </w:del>
      <w:ins w:id="13048" w:author="Mohsen Jafarinejad" w:date="2019-09-03T14:34:00Z">
        <w:del w:id="13049" w:author="jafary88@gmail.com" w:date="2022-05-11T18:17:00Z">
          <w:r w:rsidR="00FB3091" w:rsidDel="00836C19">
            <w:rPr>
              <w:rFonts w:hint="cs"/>
              <w:rtl/>
            </w:rPr>
            <w:delText>فولاد ضدزنگ</w:delText>
          </w:r>
        </w:del>
      </w:ins>
      <w:del w:id="13050" w:author="jafary88@gmail.com" w:date="2022-05-11T18:17:00Z">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جهت افزایش بهره ور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یای بکار گرفته </w:delText>
        </w:r>
        <w:r w:rsidR="000B0AD8" w:rsidRPr="002B72E7" w:rsidDel="00836C19">
          <w:rPr>
            <w:rtl/>
          </w:rPr>
          <w:delText>شده‌اند</w:delText>
        </w:r>
        <w:r w:rsidR="008412CC" w:rsidRPr="002B72E7" w:rsidDel="00836C19">
          <w:rPr>
            <w:rtl/>
          </w:rPr>
          <w:delText>.</w:delText>
        </w:r>
      </w:del>
    </w:p>
    <w:p w14:paraId="57FCC69C" w14:textId="4719615B" w:rsidR="008412CC" w:rsidRPr="002B72E7" w:rsidDel="00836C19" w:rsidRDefault="00B94EDC" w:rsidP="00595B34">
      <w:pPr>
        <w:pStyle w:val="payannameh"/>
        <w:tabs>
          <w:tab w:val="left" w:pos="567"/>
          <w:tab w:val="left" w:pos="1395"/>
          <w:tab w:val="left" w:pos="7371"/>
          <w:tab w:val="right" w:pos="9901"/>
        </w:tabs>
        <w:spacing w:line="240" w:lineRule="auto"/>
        <w:jc w:val="both"/>
        <w:rPr>
          <w:del w:id="13051" w:author="jafary88@gmail.com" w:date="2022-05-11T18:17:00Z"/>
          <w:rtl/>
        </w:rPr>
      </w:pPr>
      <w:del w:id="13052" w:author="jafary88@gmail.com" w:date="2022-05-11T18:17:00Z">
        <w:r w:rsidDel="00836C19">
          <w:rPr>
            <w:rtl/>
          </w:rPr>
          <w:tab/>
        </w:r>
        <w:r w:rsidR="008412CC" w:rsidRPr="002B72E7" w:rsidDel="00836C19">
          <w:rPr>
            <w:rtl/>
          </w:rPr>
          <w:delText xml:space="preserve">عملکرد </w:delText>
        </w:r>
        <w:r w:rsidR="000B0AD8" w:rsidRPr="002B72E7" w:rsidDel="00836C19">
          <w:rPr>
            <w:rtl/>
          </w:rPr>
          <w:delText>کاتدها</w:delText>
        </w:r>
        <w:r w:rsidR="000B0AD8" w:rsidRPr="002B72E7" w:rsidDel="00836C19">
          <w:rPr>
            <w:rFonts w:hint="cs"/>
            <w:rtl/>
          </w:rPr>
          <w:delText>ی</w:delText>
        </w:r>
        <w:r w:rsidR="008412CC" w:rsidRPr="002B72E7" w:rsidDel="00836C19">
          <w:rPr>
            <w:rtl/>
          </w:rPr>
          <w:delText xml:space="preserve"> هوای مرطوب که با لجن و </w:delText>
        </w:r>
        <w:r w:rsidR="000B0AD8" w:rsidRPr="002B72E7" w:rsidDel="00836C19">
          <w:rPr>
            <w:rtl/>
          </w:rPr>
          <w:delText>رسوب</w:delText>
        </w:r>
        <w:r w:rsidR="000B0AD8" w:rsidRPr="002B72E7" w:rsidDel="00836C19">
          <w:rPr>
            <w:rFonts w:hint="cs"/>
            <w:rtl/>
          </w:rPr>
          <w:delText>ی‌های</w:delText>
        </w:r>
        <w:r w:rsidR="008412CC" w:rsidRPr="002B72E7" w:rsidDel="00836C19">
          <w:rPr>
            <w:rtl/>
          </w:rPr>
          <w:delText xml:space="preserve"> میکروبی آغشته </w:delText>
        </w:r>
        <w:r w:rsidR="000B0AD8" w:rsidRPr="002B72E7" w:rsidDel="00836C19">
          <w:rPr>
            <w:rtl/>
          </w:rPr>
          <w:delText>شده‌اند</w:delText>
        </w:r>
        <w:r w:rsidR="008412CC" w:rsidRPr="002B72E7" w:rsidDel="00836C19">
          <w:rPr>
            <w:rtl/>
          </w:rPr>
          <w:delText xml:space="preserve"> به علت</w:delText>
        </w:r>
      </w:del>
      <w:ins w:id="13053" w:author="Mohsen Jafarinejad" w:date="2019-05-11T11:41:00Z">
        <w:del w:id="13054" w:author="jafary88@gmail.com" w:date="2022-05-11T18:17:00Z">
          <w:r w:rsidR="00B647F7" w:rsidDel="00836C19">
            <w:rPr>
              <w:rFonts w:hint="cs"/>
              <w:rtl/>
            </w:rPr>
            <w:delText xml:space="preserve"> </w:delText>
          </w:r>
        </w:del>
      </w:ins>
      <w:ins w:id="13055" w:author="Mohsen Jafarinejad" w:date="2019-09-03T12:15:00Z">
        <w:del w:id="13056" w:author="jafary88@gmail.com" w:date="2022-05-11T18:17:00Z">
          <w:r w:rsidR="00BF2F7C" w:rsidDel="00836C19">
            <w:rPr>
              <w:rtl/>
            </w:rPr>
            <w:delText>برهم‌کنش</w:delText>
          </w:r>
        </w:del>
      </w:ins>
      <w:del w:id="13057" w:author="jafary88@gmail.com" w:date="2022-05-11T18:17:00Z">
        <w:r w:rsidR="008412CC" w:rsidRPr="002B72E7" w:rsidDel="00836C19">
          <w:rPr>
            <w:rtl/>
          </w:rPr>
          <w:delText xml:space="preserve"> ابرهم کنش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در سطح کاتد افزایش یافته است همچنین گزارش شده که مقاومت انتقال شارژ کاتد از 188 به 17 اهم کاهش یافته است. از میکرواورگانیس</w:delText>
        </w:r>
      </w:del>
      <w:ins w:id="13058" w:author="Mohsen Jafarinejad" w:date="2019-09-03T14:35:00Z">
        <w:del w:id="13059" w:author="jafary88@gmail.com" w:date="2022-05-11T18:17:00Z">
          <w:r w:rsidR="00FB3091" w:rsidDel="00836C19">
            <w:rPr>
              <w:rFonts w:hint="cs"/>
              <w:rtl/>
            </w:rPr>
            <w:delText>ز</w:delText>
          </w:r>
        </w:del>
      </w:ins>
      <w:del w:id="13060" w:author="jafary88@gmail.com" w:date="2022-05-11T18:17:00Z">
        <w:r w:rsidR="008412CC" w:rsidRPr="002B72E7" w:rsidDel="00836C19">
          <w:rPr>
            <w:rtl/>
          </w:rPr>
          <w:delText>رم</w:delText>
        </w:r>
      </w:del>
      <w:ins w:id="13061" w:author="Mohsen Jafarinejad" w:date="2019-05-11T11:42:00Z">
        <w:del w:id="13062" w:author="jafary88@gmail.com" w:date="2022-05-11T18:17:00Z">
          <w:r w:rsidR="00B647F7" w:rsidDel="00836C19">
            <w:rPr>
              <w:rFonts w:hint="cs"/>
              <w:rtl/>
            </w:rPr>
            <w:delText>‌</w:delText>
          </w:r>
        </w:del>
      </w:ins>
      <w:del w:id="13063" w:author="jafary88@gmail.com" w:date="2022-05-11T18:17:00Z">
        <w:r w:rsidR="008412CC" w:rsidRPr="002B72E7" w:rsidDel="00836C19">
          <w:rPr>
            <w:rtl/>
          </w:rPr>
          <w:delText xml:space="preserve"> </w:delText>
        </w:r>
      </w:del>
      <w:ins w:id="13064" w:author="Mohsen Jafarinejad" w:date="2019-05-11T11:42:00Z">
        <w:del w:id="13065" w:author="jafary88@gmail.com" w:date="2022-05-11T18:17:00Z">
          <w:r w:rsidR="00B647F7" w:rsidDel="00836C19">
            <w:rPr>
              <w:rFonts w:hint="cs"/>
              <w:rtl/>
            </w:rPr>
            <w:delText>‌‌</w:delText>
          </w:r>
        </w:del>
      </w:ins>
      <w:del w:id="13066" w:author="jafary88@gmail.com" w:date="2022-05-11T18:17:00Z">
        <w:r w:rsidR="008412CC" w:rsidRPr="002B72E7" w:rsidDel="00836C19">
          <w:rPr>
            <w:rtl/>
          </w:rPr>
          <w:delText xml:space="preserve">های زیادی نظیر </w:delText>
        </w:r>
        <w:r w:rsidR="008412CC" w:rsidRPr="002B72E7" w:rsidDel="00836C19">
          <w:delText>Betaproteobacteria</w:delText>
        </w:r>
      </w:del>
      <w:ins w:id="13067" w:author="Mohsen" w:date="2019-03-17T17:12:00Z">
        <w:del w:id="13068" w:author="jafary88@gmail.com" w:date="2022-05-11T18:17:00Z">
          <w:r w:rsidR="00A128D3" w:rsidDel="00836C19">
            <w:rPr>
              <w:rFonts w:hint="cs"/>
              <w:rtl/>
            </w:rPr>
            <w:delText xml:space="preserve"> </w:delText>
          </w:r>
        </w:del>
      </w:ins>
      <w:del w:id="13069" w:author="jafary88@gmail.com" w:date="2022-05-11T18:17:00Z">
        <w:r w:rsidR="008412CC" w:rsidRPr="002B72E7" w:rsidDel="00836C19">
          <w:delText>,Bacteroidetes</w:delText>
        </w:r>
      </w:del>
      <w:ins w:id="13070" w:author="Mohsen Jafarinejad" w:date="2019-05-11T11:42:00Z">
        <w:del w:id="13071" w:author="jafary88@gmail.com" w:date="2022-05-11T18:17:00Z">
          <w:r w:rsidR="00B647F7" w:rsidDel="00836C19">
            <w:delText xml:space="preserve"> </w:delText>
          </w:r>
        </w:del>
      </w:ins>
      <w:del w:id="13072" w:author="jafary88@gmail.com" w:date="2022-05-11T18:17:00Z">
        <w:r w:rsidR="00104AD3" w:rsidDel="00836C19">
          <w:delText xml:space="preserve"> </w:delText>
        </w:r>
        <w:r w:rsidR="008412CC" w:rsidRPr="002B72E7" w:rsidDel="00836C19">
          <w:delText>,</w:delText>
        </w:r>
      </w:del>
      <w:ins w:id="13073" w:author="Mohsen" w:date="2019-03-17T17:12:00Z">
        <w:del w:id="13074" w:author="jafary88@gmail.com" w:date="2022-05-11T18:17:00Z">
          <w:r w:rsidR="00A128D3" w:rsidDel="00836C19">
            <w:rPr>
              <w:rFonts w:hint="cs"/>
              <w:rtl/>
            </w:rPr>
            <w:delText xml:space="preserve"> </w:delText>
          </w:r>
        </w:del>
      </w:ins>
      <w:del w:id="13075" w:author="jafary88@gmail.com" w:date="2022-05-11T18:17:00Z">
        <w:r w:rsidR="008412CC" w:rsidRPr="002B72E7" w:rsidDel="00836C19">
          <w:rPr>
            <w:rtl/>
          </w:rPr>
          <w:delText xml:space="preserve"> </w:delText>
        </w:r>
        <w:r w:rsidR="00104AD3" w:rsidDel="00836C19">
          <w:delText>,</w:delText>
        </w:r>
        <w:r w:rsidR="008412CC" w:rsidRPr="002B72E7" w:rsidDel="00836C19">
          <w:delText>Alphaproteobacteria</w:delText>
        </w:r>
      </w:del>
      <w:ins w:id="13076" w:author="Mohsen Jafarinejad" w:date="2019-05-11T11:42:00Z">
        <w:del w:id="13077" w:author="jafary88@gmail.com" w:date="2022-05-11T18:17:00Z">
          <w:r w:rsidR="00B647F7" w:rsidDel="00836C19">
            <w:delText xml:space="preserve"> </w:delText>
          </w:r>
        </w:del>
      </w:ins>
      <w:ins w:id="13078" w:author="Mohsen" w:date="2019-03-17T17:13:00Z">
        <w:del w:id="13079" w:author="jafary88@gmail.com" w:date="2022-05-11T18:17:00Z">
          <w:r w:rsidR="00A128D3" w:rsidDel="00836C19">
            <w:delText xml:space="preserve"> </w:delText>
          </w:r>
        </w:del>
      </w:ins>
      <w:del w:id="13080" w:author="jafary88@gmail.com" w:date="2022-05-11T18:17:00Z">
        <w:r w:rsidR="00104AD3" w:rsidDel="00836C19">
          <w:rPr>
            <w:rFonts w:hint="cs"/>
            <w:rtl/>
          </w:rPr>
          <w:delText xml:space="preserve"> </w:delText>
        </w:r>
        <w:r w:rsidR="008412CC" w:rsidRPr="002B72E7" w:rsidDel="00836C19">
          <w:delText>,</w:delText>
        </w:r>
      </w:del>
      <w:ins w:id="13081" w:author="Mohsen Jafarinejad" w:date="2019-05-11T11:42:00Z">
        <w:del w:id="13082" w:author="jafary88@gmail.com" w:date="2022-05-11T18:17:00Z">
          <w:r w:rsidR="00B647F7" w:rsidDel="00836C19">
            <w:delText xml:space="preserve"> </w:delText>
          </w:r>
        </w:del>
      </w:ins>
      <w:del w:id="13083" w:author="jafary88@gmail.com" w:date="2022-05-11T18:17:00Z">
        <w:r w:rsidR="008412CC" w:rsidRPr="002B72E7" w:rsidDel="00836C19">
          <w:delText>Chlorobi</w:delText>
        </w:r>
        <w:r w:rsidR="00104AD3" w:rsidDel="00836C19">
          <w:rPr>
            <w:rFonts w:hint="cs"/>
            <w:rtl/>
          </w:rPr>
          <w:delText xml:space="preserve"> </w:delText>
        </w:r>
        <w:r w:rsidR="008412CC" w:rsidRPr="002B72E7" w:rsidDel="00836C19">
          <w:delText>,Deltaproteobacteria,</w:delText>
        </w:r>
        <w:r w:rsidR="00104AD3" w:rsidDel="00836C19">
          <w:rPr>
            <w:rFonts w:hint="cs"/>
            <w:rtl/>
          </w:rPr>
          <w:delText xml:space="preserve"> </w:delText>
        </w:r>
        <w:r w:rsidR="008412CC" w:rsidRPr="002B72E7" w:rsidDel="00836C19">
          <w:delText>Actinobacteria</w:delText>
        </w:r>
      </w:del>
      <w:ins w:id="13084" w:author="Mohsen Jafarinejad" w:date="2019-05-11T11:42:00Z">
        <w:del w:id="13085" w:author="jafary88@gmail.com" w:date="2022-05-11T18:17:00Z">
          <w:r w:rsidR="00B647F7" w:rsidDel="00836C19">
            <w:delText xml:space="preserve"> </w:delText>
          </w:r>
        </w:del>
      </w:ins>
      <w:del w:id="13086" w:author="jafary88@gmail.com" w:date="2022-05-11T18:17:00Z">
        <w:r w:rsidR="008412CC" w:rsidRPr="002B72E7" w:rsidDel="00836C19">
          <w:delText>,</w:delText>
        </w:r>
      </w:del>
      <w:ins w:id="13087" w:author="Mohsen" w:date="2019-03-17T17:13:00Z">
        <w:del w:id="13088" w:author="jafary88@gmail.com" w:date="2022-05-11T18:17:00Z">
          <w:r w:rsidR="00A128D3" w:rsidDel="00836C19">
            <w:delText xml:space="preserve"> </w:delText>
          </w:r>
        </w:del>
      </w:ins>
      <w:del w:id="13089" w:author="jafary88@gmail.com" w:date="2022-05-11T18:17:00Z">
        <w:r w:rsidR="008412CC" w:rsidRPr="002B72E7" w:rsidDel="00836C19">
          <w:delText>and Gammaproteobacteria</w:delText>
        </w:r>
        <w:r w:rsidR="00104AD3" w:rsidDel="00836C19">
          <w:delText xml:space="preserve"> </w:delText>
        </w:r>
        <w:r w:rsidR="00104AD3" w:rsidDel="00836C19">
          <w:rPr>
            <w:rFonts w:hint="cs"/>
            <w:rtl/>
          </w:rPr>
          <w:delText xml:space="preserve"> </w:delText>
        </w:r>
        <w:r w:rsidR="000B0AD8" w:rsidRPr="002B72E7" w:rsidDel="00836C19">
          <w:rPr>
            <w:rtl/>
          </w:rPr>
          <w:delText>به‌عنوان</w:delText>
        </w:r>
        <w:r w:rsidR="008412CC" w:rsidRPr="002B72E7" w:rsidDel="00836C19">
          <w:rPr>
            <w:rtl/>
          </w:rPr>
          <w:delText xml:space="preserve"> ب</w:delText>
        </w:r>
      </w:del>
      <w:ins w:id="13090" w:author="Mohsen Jafarinejad" w:date="2019-09-03T14:35:00Z">
        <w:del w:id="13091" w:author="jafary88@gmail.com" w:date="2022-05-11T18:17:00Z">
          <w:r w:rsidR="00FB3091" w:rsidDel="00836C19">
            <w:rPr>
              <w:rFonts w:hint="cs"/>
              <w:rtl/>
            </w:rPr>
            <w:delText>ا</w:delText>
          </w:r>
        </w:del>
      </w:ins>
      <w:del w:id="13092" w:author="jafary88@gmail.com" w:date="2022-05-11T18:17:00Z">
        <w:r w:rsidR="008412CC" w:rsidRPr="002B72E7" w:rsidDel="00836C19">
          <w:rPr>
            <w:rtl/>
          </w:rPr>
          <w:delText xml:space="preserve">ایوکاتد استفاده </w:delText>
        </w:r>
        <w:r w:rsidR="000B0AD8" w:rsidRPr="002B72E7" w:rsidDel="00836C19">
          <w:rPr>
            <w:rtl/>
          </w:rPr>
          <w:delText>م</w:delText>
        </w:r>
        <w:r w:rsidR="000B0AD8" w:rsidRPr="002B72E7" w:rsidDel="00836C19">
          <w:rPr>
            <w:rFonts w:hint="cs"/>
            <w:rtl/>
          </w:rPr>
          <w:delText>ی</w:delText>
        </w:r>
      </w:del>
      <w:ins w:id="13093" w:author="Mohsen Jafarinejad" w:date="2019-09-03T16:10:00Z">
        <w:del w:id="13094" w:author="jafary88@gmail.com" w:date="2022-05-11T18:17:00Z">
          <w:r w:rsidR="00FB21C4" w:rsidDel="00836C19">
            <w:rPr>
              <w:rFonts w:hint="cs"/>
              <w:rtl/>
            </w:rPr>
            <w:delText>‌</w:delText>
          </w:r>
        </w:del>
      </w:ins>
      <w:del w:id="13095" w:author="jafary88@gmail.com" w:date="2022-05-11T18:17:00Z">
        <w:r w:rsidR="000B0AD8" w:rsidRPr="002B72E7" w:rsidDel="00836C19">
          <w:rPr>
            <w:rFonts w:hint="cs"/>
            <w:rtl/>
          </w:rPr>
          <w:delText>‌گردد</w:delText>
        </w:r>
        <w:r w:rsidR="008412CC" w:rsidRPr="002B72E7" w:rsidDel="00836C19">
          <w:rPr>
            <w:rtl/>
          </w:rPr>
          <w:delText>.</w:delText>
        </w:r>
      </w:del>
    </w:p>
    <w:p w14:paraId="69C62AAF" w14:textId="33B8B64D" w:rsidR="006F7ED1" w:rsidRPr="002B72E7" w:rsidDel="00836C19" w:rsidRDefault="006F7ED1" w:rsidP="005E409E">
      <w:pPr>
        <w:pStyle w:val="payannameh"/>
        <w:tabs>
          <w:tab w:val="left" w:pos="0"/>
          <w:tab w:val="left" w:pos="7371"/>
        </w:tabs>
        <w:spacing w:line="240" w:lineRule="auto"/>
        <w:rPr>
          <w:del w:id="13096" w:author="jafary88@gmail.com" w:date="2022-05-11T18:17:00Z"/>
          <w:rtl/>
        </w:rPr>
      </w:pPr>
    </w:p>
    <w:p w14:paraId="726078C7" w14:textId="5036846F" w:rsidR="006F7ED1" w:rsidRPr="002B72E7" w:rsidDel="00836C19" w:rsidRDefault="006F7ED1" w:rsidP="005E409E">
      <w:pPr>
        <w:pStyle w:val="payannameh"/>
        <w:tabs>
          <w:tab w:val="left" w:pos="0"/>
          <w:tab w:val="left" w:pos="7371"/>
        </w:tabs>
        <w:spacing w:line="240" w:lineRule="auto"/>
        <w:rPr>
          <w:del w:id="13097" w:author="jafary88@gmail.com" w:date="2022-05-11T18:17:00Z"/>
          <w:rtl/>
        </w:rPr>
      </w:pPr>
    </w:p>
    <w:p w14:paraId="38B6B770" w14:textId="568375B5" w:rsidR="00E43B26" w:rsidDel="00836C19" w:rsidRDefault="00E43B26" w:rsidP="005E409E">
      <w:pPr>
        <w:pStyle w:val="payannameh"/>
        <w:tabs>
          <w:tab w:val="left" w:pos="403"/>
          <w:tab w:val="left" w:pos="7371"/>
        </w:tabs>
        <w:spacing w:line="240" w:lineRule="auto"/>
        <w:jc w:val="center"/>
        <w:rPr>
          <w:del w:id="13098" w:author="jafary88@gmail.com" w:date="2022-05-11T18:17:00Z"/>
          <w:b/>
          <w:bCs/>
          <w:rtl/>
        </w:rPr>
      </w:pPr>
    </w:p>
    <w:p w14:paraId="4DF7F2F1" w14:textId="66CA5C6F" w:rsidR="00E43B26" w:rsidDel="00FD7CB9" w:rsidRDefault="00E43B26" w:rsidP="005E409E">
      <w:pPr>
        <w:pStyle w:val="payannameh"/>
        <w:tabs>
          <w:tab w:val="left" w:pos="403"/>
          <w:tab w:val="left" w:pos="7371"/>
        </w:tabs>
        <w:spacing w:line="240" w:lineRule="auto"/>
        <w:jc w:val="center"/>
        <w:rPr>
          <w:del w:id="13099" w:author="Mohsen Jafarinejad" w:date="2019-04-06T08:34:00Z"/>
          <w:b/>
          <w:bCs/>
          <w:rtl/>
        </w:rPr>
      </w:pPr>
    </w:p>
    <w:p w14:paraId="156D796A" w14:textId="27EC398C" w:rsidR="00E43B26" w:rsidDel="00FD7CB9" w:rsidRDefault="00E43B26" w:rsidP="005E409E">
      <w:pPr>
        <w:pStyle w:val="payannameh"/>
        <w:tabs>
          <w:tab w:val="left" w:pos="403"/>
          <w:tab w:val="left" w:pos="7371"/>
        </w:tabs>
        <w:spacing w:line="240" w:lineRule="auto"/>
        <w:jc w:val="center"/>
        <w:rPr>
          <w:del w:id="13100" w:author="Mohsen Jafarinejad" w:date="2019-04-06T08:34:00Z"/>
          <w:b/>
          <w:bCs/>
          <w:rtl/>
        </w:rPr>
      </w:pPr>
    </w:p>
    <w:p w14:paraId="21295E22" w14:textId="2C687DC9" w:rsidR="00E43B26" w:rsidDel="00FD7CB9" w:rsidRDefault="00E43B26" w:rsidP="005E409E">
      <w:pPr>
        <w:pStyle w:val="payannameh"/>
        <w:tabs>
          <w:tab w:val="left" w:pos="403"/>
          <w:tab w:val="left" w:pos="7371"/>
        </w:tabs>
        <w:spacing w:line="240" w:lineRule="auto"/>
        <w:jc w:val="center"/>
        <w:rPr>
          <w:del w:id="13101" w:author="Mohsen Jafarinejad" w:date="2019-04-06T08:34:00Z"/>
          <w:b/>
          <w:bCs/>
          <w:rtl/>
        </w:rPr>
      </w:pPr>
    </w:p>
    <w:p w14:paraId="2747C5F4" w14:textId="3FAE5E43" w:rsidR="00E43B26" w:rsidDel="00FD7CB9" w:rsidRDefault="00E43B26" w:rsidP="005E409E">
      <w:pPr>
        <w:pStyle w:val="payannameh"/>
        <w:tabs>
          <w:tab w:val="left" w:pos="403"/>
          <w:tab w:val="left" w:pos="7371"/>
        </w:tabs>
        <w:spacing w:line="240" w:lineRule="auto"/>
        <w:jc w:val="center"/>
        <w:rPr>
          <w:del w:id="13102" w:author="Mohsen Jafarinejad" w:date="2019-04-06T08:34:00Z"/>
          <w:b/>
          <w:bCs/>
          <w:rtl/>
        </w:rPr>
      </w:pPr>
    </w:p>
    <w:p w14:paraId="140AEB33" w14:textId="0EFE0412" w:rsidR="00952537" w:rsidDel="00836C19" w:rsidRDefault="00952537" w:rsidP="005E409E">
      <w:pPr>
        <w:pStyle w:val="payannameh"/>
        <w:tabs>
          <w:tab w:val="left" w:pos="403"/>
          <w:tab w:val="left" w:pos="7371"/>
        </w:tabs>
        <w:spacing w:line="240" w:lineRule="auto"/>
        <w:jc w:val="center"/>
        <w:rPr>
          <w:ins w:id="13103" w:author="Mohsen" w:date="2019-03-17T21:07:00Z"/>
          <w:del w:id="13104" w:author="jafary88@gmail.com" w:date="2022-05-11T18:18:00Z"/>
          <w:b/>
          <w:bCs/>
          <w:rtl/>
        </w:rPr>
        <w:sectPr w:rsidR="00952537" w:rsidDel="00836C19" w:rsidSect="00861D7B">
          <w:footerReference w:type="first" r:id="rId48"/>
          <w:footnotePr>
            <w:numRestart w:val="eachPage"/>
          </w:footnotePr>
          <w:endnotePr>
            <w:numFmt w:val="decimal"/>
            <w:numRestart w:val="eachSect"/>
          </w:endnotePr>
          <w:pgSz w:w="12240" w:h="15840" w:code="1"/>
          <w:pgMar w:top="1985" w:right="1985" w:bottom="1418" w:left="1418" w:header="720" w:footer="720" w:gutter="0"/>
          <w:pgNumType w:start="2"/>
          <w:cols w:space="720"/>
          <w:titlePg/>
          <w:docGrid w:linePitch="360"/>
          <w:sectPrChange w:id="13110" w:author="Mohsen" w:date="2019-03-18T01:18:00Z">
            <w:sectPr w:rsidR="00952537" w:rsidDel="00836C19" w:rsidSect="00861D7B">
              <w:pgMar w:top="1985" w:right="1985" w:bottom="1418" w:left="1418" w:header="720" w:footer="720" w:gutter="0"/>
              <w:titlePg w:val="0"/>
            </w:sectPr>
          </w:sectPrChange>
        </w:sectPr>
      </w:pPr>
    </w:p>
    <w:p w14:paraId="34B4BCD4" w14:textId="41EEEF98" w:rsidR="00D444FD" w:rsidDel="00836C19" w:rsidRDefault="00D444FD" w:rsidP="005E409E">
      <w:pPr>
        <w:pStyle w:val="payannameh"/>
        <w:tabs>
          <w:tab w:val="left" w:pos="403"/>
          <w:tab w:val="left" w:pos="7371"/>
        </w:tabs>
        <w:spacing w:line="240" w:lineRule="auto"/>
        <w:jc w:val="center"/>
        <w:rPr>
          <w:del w:id="13111" w:author="jafary88@gmail.com" w:date="2022-05-11T18:18:00Z"/>
          <w:b/>
          <w:bCs/>
          <w:rtl/>
        </w:rPr>
      </w:pPr>
    </w:p>
    <w:p w14:paraId="1F62FD53" w14:textId="066A77E2" w:rsidR="00E43B26" w:rsidDel="00836C19" w:rsidRDefault="00E43B26" w:rsidP="005E409E">
      <w:pPr>
        <w:pStyle w:val="payannameh"/>
        <w:tabs>
          <w:tab w:val="left" w:pos="403"/>
          <w:tab w:val="left" w:pos="7371"/>
        </w:tabs>
        <w:spacing w:line="240" w:lineRule="auto"/>
        <w:jc w:val="center"/>
        <w:rPr>
          <w:del w:id="13112" w:author="jafary88@gmail.com" w:date="2022-05-11T18:18:00Z"/>
          <w:b/>
          <w:bCs/>
          <w:rtl/>
        </w:rPr>
      </w:pPr>
    </w:p>
    <w:p w14:paraId="2E5E671B" w14:textId="3D85CE87" w:rsidR="00E43B26" w:rsidDel="00836C19" w:rsidRDefault="00E43B26" w:rsidP="005E409E">
      <w:pPr>
        <w:pStyle w:val="payannameh"/>
        <w:tabs>
          <w:tab w:val="left" w:pos="403"/>
          <w:tab w:val="left" w:pos="7371"/>
        </w:tabs>
        <w:spacing w:line="240" w:lineRule="auto"/>
        <w:jc w:val="center"/>
        <w:rPr>
          <w:del w:id="13113" w:author="jafary88@gmail.com" w:date="2022-05-11T18:18:00Z"/>
          <w:b/>
          <w:bCs/>
          <w:rtl/>
        </w:rPr>
      </w:pPr>
    </w:p>
    <w:p w14:paraId="62D5DFFA" w14:textId="5150D813" w:rsidR="00E43B26" w:rsidDel="00836C19" w:rsidRDefault="00E43B26" w:rsidP="005E409E">
      <w:pPr>
        <w:pStyle w:val="payannameh"/>
        <w:tabs>
          <w:tab w:val="left" w:pos="403"/>
          <w:tab w:val="left" w:pos="7371"/>
        </w:tabs>
        <w:spacing w:line="240" w:lineRule="auto"/>
        <w:jc w:val="center"/>
        <w:rPr>
          <w:del w:id="13114" w:author="jafary88@gmail.com" w:date="2022-05-11T18:18:00Z"/>
          <w:b/>
          <w:bCs/>
          <w:rtl/>
        </w:rPr>
      </w:pPr>
    </w:p>
    <w:p w14:paraId="5A1D8F8A" w14:textId="257E323C" w:rsidR="00E43B26" w:rsidDel="00836C19" w:rsidRDefault="00E43B26" w:rsidP="005E409E">
      <w:pPr>
        <w:pStyle w:val="payannameh"/>
        <w:tabs>
          <w:tab w:val="left" w:pos="403"/>
          <w:tab w:val="left" w:pos="7371"/>
        </w:tabs>
        <w:spacing w:line="240" w:lineRule="auto"/>
        <w:jc w:val="center"/>
        <w:rPr>
          <w:ins w:id="13115" w:author="Mohsen" w:date="2019-03-17T17:13:00Z"/>
          <w:del w:id="13116" w:author="jafary88@gmail.com" w:date="2022-05-11T18:18:00Z"/>
          <w:b/>
          <w:bCs/>
        </w:rPr>
      </w:pPr>
    </w:p>
    <w:p w14:paraId="0E16B048" w14:textId="7559FFC2" w:rsidR="004B6F6A" w:rsidDel="00836C19" w:rsidRDefault="004B6F6A" w:rsidP="005E409E">
      <w:pPr>
        <w:pStyle w:val="payannameh"/>
        <w:tabs>
          <w:tab w:val="left" w:pos="403"/>
          <w:tab w:val="left" w:pos="7371"/>
        </w:tabs>
        <w:spacing w:line="240" w:lineRule="auto"/>
        <w:jc w:val="center"/>
        <w:rPr>
          <w:ins w:id="13117" w:author="Mohsen" w:date="2019-03-17T17:13:00Z"/>
          <w:del w:id="13118" w:author="jafary88@gmail.com" w:date="2022-05-11T18:18:00Z"/>
          <w:b/>
          <w:bCs/>
        </w:rPr>
      </w:pPr>
    </w:p>
    <w:p w14:paraId="288644AF" w14:textId="18B5BF1F" w:rsidR="004B6F6A" w:rsidDel="00836C19" w:rsidRDefault="004B6F6A" w:rsidP="005E409E">
      <w:pPr>
        <w:pStyle w:val="payannameh"/>
        <w:tabs>
          <w:tab w:val="left" w:pos="403"/>
          <w:tab w:val="left" w:pos="7371"/>
        </w:tabs>
        <w:spacing w:line="240" w:lineRule="auto"/>
        <w:jc w:val="center"/>
        <w:rPr>
          <w:ins w:id="13119" w:author="Mohsen" w:date="2019-03-17T17:13:00Z"/>
          <w:del w:id="13120" w:author="jafary88@gmail.com" w:date="2022-05-11T18:18:00Z"/>
          <w:b/>
          <w:bCs/>
        </w:rPr>
      </w:pPr>
    </w:p>
    <w:p w14:paraId="7932E384" w14:textId="0F71D5AA" w:rsidR="004B6F6A" w:rsidDel="00836C19" w:rsidRDefault="004B6F6A" w:rsidP="005E409E">
      <w:pPr>
        <w:pStyle w:val="payannameh"/>
        <w:tabs>
          <w:tab w:val="left" w:pos="403"/>
          <w:tab w:val="left" w:pos="7371"/>
        </w:tabs>
        <w:spacing w:line="240" w:lineRule="auto"/>
        <w:jc w:val="center"/>
        <w:rPr>
          <w:ins w:id="13121" w:author="Mohsen" w:date="2019-03-17T17:13:00Z"/>
          <w:del w:id="13122" w:author="jafary88@gmail.com" w:date="2022-05-11T18:18:00Z"/>
          <w:b/>
          <w:bCs/>
        </w:rPr>
      </w:pPr>
    </w:p>
    <w:p w14:paraId="62D16137" w14:textId="1D1EA696" w:rsidR="004B6F6A" w:rsidDel="00836C19" w:rsidRDefault="004B6F6A" w:rsidP="005E409E">
      <w:pPr>
        <w:pStyle w:val="payannameh"/>
        <w:tabs>
          <w:tab w:val="left" w:pos="403"/>
          <w:tab w:val="left" w:pos="7371"/>
        </w:tabs>
        <w:spacing w:line="240" w:lineRule="auto"/>
        <w:jc w:val="center"/>
        <w:rPr>
          <w:ins w:id="13123" w:author="Mohsen" w:date="2019-03-17T17:13:00Z"/>
          <w:del w:id="13124" w:author="jafary88@gmail.com" w:date="2022-05-11T18:18:00Z"/>
          <w:b/>
          <w:bCs/>
        </w:rPr>
      </w:pPr>
    </w:p>
    <w:p w14:paraId="0DF67796" w14:textId="3BE99B70" w:rsidR="004B6F6A" w:rsidDel="00836C19" w:rsidRDefault="004B6F6A" w:rsidP="005E409E">
      <w:pPr>
        <w:pStyle w:val="payannameh"/>
        <w:tabs>
          <w:tab w:val="left" w:pos="403"/>
          <w:tab w:val="left" w:pos="7371"/>
        </w:tabs>
        <w:spacing w:line="240" w:lineRule="auto"/>
        <w:jc w:val="center"/>
        <w:rPr>
          <w:ins w:id="13125" w:author="Mohsen" w:date="2019-03-17T17:13:00Z"/>
          <w:del w:id="13126" w:author="jafary88@gmail.com" w:date="2022-05-11T18:18:00Z"/>
          <w:b/>
          <w:bCs/>
        </w:rPr>
      </w:pPr>
    </w:p>
    <w:p w14:paraId="11874DFE" w14:textId="0BFCF474" w:rsidR="004B6F6A" w:rsidDel="00836C19" w:rsidRDefault="004B6F6A" w:rsidP="005E409E">
      <w:pPr>
        <w:pStyle w:val="payannameh"/>
        <w:tabs>
          <w:tab w:val="left" w:pos="403"/>
          <w:tab w:val="left" w:pos="7371"/>
        </w:tabs>
        <w:spacing w:line="240" w:lineRule="auto"/>
        <w:jc w:val="center"/>
        <w:rPr>
          <w:ins w:id="13127" w:author="Mohsen" w:date="2019-03-17T17:13:00Z"/>
          <w:del w:id="13128" w:author="jafary88@gmail.com" w:date="2022-05-11T18:18:00Z"/>
          <w:b/>
          <w:bCs/>
        </w:rPr>
      </w:pPr>
    </w:p>
    <w:p w14:paraId="2792DE63" w14:textId="023AB4AD" w:rsidR="004B6F6A" w:rsidDel="00836C19" w:rsidRDefault="004B6F6A" w:rsidP="005E409E">
      <w:pPr>
        <w:pStyle w:val="payannameh"/>
        <w:tabs>
          <w:tab w:val="left" w:pos="403"/>
          <w:tab w:val="left" w:pos="7371"/>
        </w:tabs>
        <w:spacing w:line="240" w:lineRule="auto"/>
        <w:jc w:val="center"/>
        <w:rPr>
          <w:ins w:id="13129" w:author="Mohsen" w:date="2019-03-17T17:13:00Z"/>
          <w:del w:id="13130" w:author="jafary88@gmail.com" w:date="2022-05-11T18:18:00Z"/>
          <w:b/>
          <w:bCs/>
        </w:rPr>
      </w:pPr>
    </w:p>
    <w:p w14:paraId="2F905015" w14:textId="2131FC9C" w:rsidR="004B6F6A" w:rsidDel="00836C19" w:rsidRDefault="004B6F6A" w:rsidP="005E409E">
      <w:pPr>
        <w:pStyle w:val="payannameh"/>
        <w:tabs>
          <w:tab w:val="left" w:pos="403"/>
          <w:tab w:val="left" w:pos="7371"/>
        </w:tabs>
        <w:spacing w:line="240" w:lineRule="auto"/>
        <w:jc w:val="center"/>
        <w:rPr>
          <w:ins w:id="13131" w:author="Mohsen" w:date="2019-03-17T17:13:00Z"/>
          <w:del w:id="13132" w:author="jafary88@gmail.com" w:date="2022-05-11T18:18:00Z"/>
          <w:b/>
          <w:bCs/>
        </w:rPr>
      </w:pPr>
    </w:p>
    <w:p w14:paraId="10082780" w14:textId="15B4A326" w:rsidR="004B6F6A" w:rsidDel="00836C19" w:rsidRDefault="004B6F6A" w:rsidP="005E409E">
      <w:pPr>
        <w:pStyle w:val="payannameh"/>
        <w:tabs>
          <w:tab w:val="left" w:pos="403"/>
          <w:tab w:val="left" w:pos="7371"/>
        </w:tabs>
        <w:spacing w:line="240" w:lineRule="auto"/>
        <w:jc w:val="center"/>
        <w:rPr>
          <w:ins w:id="13133" w:author="Mohsen" w:date="2019-03-17T17:13:00Z"/>
          <w:del w:id="13134" w:author="jafary88@gmail.com" w:date="2022-05-11T18:18:00Z"/>
          <w:b/>
          <w:bCs/>
        </w:rPr>
      </w:pPr>
    </w:p>
    <w:p w14:paraId="4D570F73" w14:textId="4DE3B54E" w:rsidR="004B6F6A" w:rsidDel="00836C19" w:rsidRDefault="004B6F6A" w:rsidP="005E409E">
      <w:pPr>
        <w:pStyle w:val="payannameh"/>
        <w:tabs>
          <w:tab w:val="left" w:pos="403"/>
          <w:tab w:val="left" w:pos="7371"/>
        </w:tabs>
        <w:spacing w:line="240" w:lineRule="auto"/>
        <w:jc w:val="center"/>
        <w:rPr>
          <w:ins w:id="13135" w:author="Mohsen" w:date="2019-03-17T17:13:00Z"/>
          <w:del w:id="13136" w:author="jafary88@gmail.com" w:date="2022-05-11T18:18:00Z"/>
          <w:b/>
          <w:bCs/>
        </w:rPr>
      </w:pPr>
    </w:p>
    <w:p w14:paraId="52985F6B" w14:textId="33AF5CA2" w:rsidR="004B6F6A" w:rsidDel="00836C19" w:rsidRDefault="004B6F6A" w:rsidP="005E409E">
      <w:pPr>
        <w:pStyle w:val="payannameh"/>
        <w:tabs>
          <w:tab w:val="left" w:pos="403"/>
          <w:tab w:val="left" w:pos="7371"/>
        </w:tabs>
        <w:spacing w:line="240" w:lineRule="auto"/>
        <w:jc w:val="center"/>
        <w:rPr>
          <w:ins w:id="13137" w:author="Mohsen" w:date="2019-03-17T17:13:00Z"/>
          <w:del w:id="13138" w:author="jafary88@gmail.com" w:date="2022-05-11T18:18:00Z"/>
          <w:b/>
          <w:bCs/>
        </w:rPr>
      </w:pPr>
    </w:p>
    <w:p w14:paraId="252BE994" w14:textId="698190E2" w:rsidR="004B6F6A" w:rsidDel="00836C19" w:rsidRDefault="004B6F6A" w:rsidP="005E409E">
      <w:pPr>
        <w:pStyle w:val="payannameh"/>
        <w:tabs>
          <w:tab w:val="left" w:pos="403"/>
          <w:tab w:val="left" w:pos="7371"/>
        </w:tabs>
        <w:spacing w:line="240" w:lineRule="auto"/>
        <w:jc w:val="center"/>
        <w:rPr>
          <w:ins w:id="13139" w:author="Mohsen" w:date="2019-03-17T17:13:00Z"/>
          <w:del w:id="13140" w:author="jafary88@gmail.com" w:date="2022-05-11T18:18:00Z"/>
          <w:b/>
          <w:bCs/>
        </w:rPr>
      </w:pPr>
    </w:p>
    <w:p w14:paraId="45C98A2F" w14:textId="2AA02CBB" w:rsidR="004B6F6A" w:rsidDel="00836C19" w:rsidRDefault="004B6F6A" w:rsidP="005E409E">
      <w:pPr>
        <w:pStyle w:val="payannameh"/>
        <w:tabs>
          <w:tab w:val="left" w:pos="403"/>
          <w:tab w:val="left" w:pos="7371"/>
        </w:tabs>
        <w:spacing w:line="240" w:lineRule="auto"/>
        <w:jc w:val="center"/>
        <w:rPr>
          <w:del w:id="13141" w:author="jafary88@gmail.com" w:date="2022-05-11T18:18:00Z"/>
          <w:b/>
          <w:bCs/>
          <w:rtl/>
        </w:rPr>
      </w:pPr>
    </w:p>
    <w:p w14:paraId="311BB332" w14:textId="5DE0DAB9" w:rsidR="00C77701" w:rsidDel="00836C19" w:rsidRDefault="00C77701">
      <w:pPr>
        <w:pStyle w:val="a"/>
        <w:ind w:left="-1936" w:firstLine="567"/>
        <w:rPr>
          <w:del w:id="13142" w:author="jafary88@gmail.com" w:date="2022-05-11T18:18:00Z"/>
        </w:rPr>
        <w:pPrChange w:id="13143" w:author="Mohsen Jafarinejad" w:date="2019-04-06T08:47:00Z">
          <w:pPr>
            <w:pStyle w:val="a"/>
            <w:ind w:left="-1936"/>
          </w:pPr>
        </w:pPrChange>
      </w:pPr>
      <w:bookmarkStart w:id="13144" w:name="_Toc3720681"/>
      <w:bookmarkStart w:id="13145" w:name="_Toc3720964"/>
      <w:bookmarkStart w:id="13146" w:name="_Toc8546083"/>
      <w:bookmarkStart w:id="13147" w:name="_Toc8550753"/>
      <w:bookmarkStart w:id="13148" w:name="_Toc3666258"/>
      <w:bookmarkStart w:id="13149" w:name="_Toc3666507"/>
      <w:bookmarkEnd w:id="13144"/>
      <w:bookmarkEnd w:id="13145"/>
      <w:bookmarkEnd w:id="13146"/>
      <w:bookmarkEnd w:id="13147"/>
    </w:p>
    <w:p w14:paraId="36F202CB" w14:textId="58177EA4" w:rsidR="006F7ED1" w:rsidRPr="008D6B83" w:rsidDel="00836C19" w:rsidRDefault="006527B4">
      <w:pPr>
        <w:pStyle w:val="a"/>
        <w:numPr>
          <w:ilvl w:val="0"/>
          <w:numId w:val="0"/>
        </w:numPr>
        <w:tabs>
          <w:tab w:val="left" w:pos="-661"/>
        </w:tabs>
        <w:ind w:left="-661"/>
        <w:jc w:val="left"/>
        <w:rPr>
          <w:del w:id="13150" w:author="jafary88@gmail.com" w:date="2022-05-11T18:18:00Z"/>
          <w:rtl/>
        </w:rPr>
        <w:pPrChange w:id="13151" w:author="Mohsen Jafarinejad" w:date="2019-05-08T16:15:00Z">
          <w:pPr>
            <w:pStyle w:val="a"/>
            <w:numPr>
              <w:numId w:val="0"/>
            </w:numPr>
            <w:ind w:left="-1936" w:firstLine="0"/>
          </w:pPr>
        </w:pPrChange>
      </w:pPr>
      <w:ins w:id="13152" w:author="Mohsen Jafarinejad" w:date="2019-04-28T11:25:00Z">
        <w:del w:id="13153" w:author="jafary88@gmail.com" w:date="2022-05-11T18:18:00Z">
          <w:r w:rsidRPr="009448B1" w:rsidDel="00836C19">
            <w:rPr>
              <w:b w:val="0"/>
              <w:bCs w:val="0"/>
            </w:rPr>
            <w:delText xml:space="preserve">             </w:delText>
          </w:r>
        </w:del>
      </w:ins>
      <w:ins w:id="13154" w:author="Mohsen Jafarinejad" w:date="2019-05-08T16:15:00Z">
        <w:del w:id="13155" w:author="jafary88@gmail.com" w:date="2022-05-11T18:18:00Z">
          <w:r w:rsidR="007775CF" w:rsidRPr="009448B1" w:rsidDel="00836C19">
            <w:rPr>
              <w:b w:val="0"/>
              <w:bCs w:val="0"/>
              <w:rtl/>
            </w:rPr>
            <w:delText xml:space="preserve">   </w:delText>
          </w:r>
        </w:del>
      </w:ins>
      <w:ins w:id="13156" w:author="Mohsen Jafarinejad" w:date="2019-04-28T11:25:00Z">
        <w:del w:id="13157" w:author="jafary88@gmail.com" w:date="2022-05-11T18:18:00Z">
          <w:r w:rsidRPr="009448B1" w:rsidDel="00836C19">
            <w:rPr>
              <w:b w:val="0"/>
              <w:bCs w:val="0"/>
            </w:rPr>
            <w:delText xml:space="preserve">          </w:delText>
          </w:r>
        </w:del>
      </w:ins>
      <w:ins w:id="13158" w:author="Mohsen Jafarinejad" w:date="2019-05-11T11:42:00Z">
        <w:del w:id="13159" w:author="jafary88@gmail.com" w:date="2022-05-11T18:18:00Z">
          <w:r w:rsidR="00B647F7" w:rsidRPr="009448B1" w:rsidDel="00836C19">
            <w:rPr>
              <w:b w:val="0"/>
              <w:bCs w:val="0"/>
            </w:rPr>
            <w:delText xml:space="preserve">   </w:delText>
          </w:r>
        </w:del>
      </w:ins>
      <w:ins w:id="13160" w:author="Mohsen Jafarinejad" w:date="2019-04-28T11:25:00Z">
        <w:del w:id="13161" w:author="jafary88@gmail.com" w:date="2022-05-11T18:18:00Z">
          <w:r w:rsidRPr="009448B1" w:rsidDel="00836C19">
            <w:rPr>
              <w:b w:val="0"/>
              <w:bCs w:val="0"/>
            </w:rPr>
            <w:delText xml:space="preserve">                      </w:delText>
          </w:r>
        </w:del>
      </w:ins>
      <w:ins w:id="13162" w:author="Mohsen Jafarinejad" w:date="2019-04-27T11:07:00Z">
        <w:del w:id="13163" w:author="jafary88@gmail.com" w:date="2022-05-11T18:18:00Z">
          <w:r w:rsidR="00CB23F7" w:rsidRPr="008D6B83" w:rsidDel="00836C19">
            <w:rPr>
              <w:rFonts w:hint="eastAsia"/>
              <w:b w:val="0"/>
              <w:bCs w:val="0"/>
              <w:sz w:val="28"/>
              <w:szCs w:val="32"/>
              <w:rtl/>
              <w:rPrChange w:id="13164" w:author="Mohsen Jafarinejad" w:date="2019-09-07T16:36:00Z">
                <w:rPr>
                  <w:rFonts w:hint="eastAsia"/>
                  <w:b w:val="0"/>
                  <w:bCs w:val="0"/>
                  <w:rtl/>
                </w:rPr>
              </w:rPrChange>
            </w:rPr>
            <w:delText>مرور</w:delText>
          </w:r>
          <w:r w:rsidR="00CB23F7" w:rsidRPr="008D6B83" w:rsidDel="00836C19">
            <w:rPr>
              <w:rFonts w:hint="cs"/>
              <w:b w:val="0"/>
              <w:bCs w:val="0"/>
              <w:sz w:val="28"/>
              <w:szCs w:val="32"/>
              <w:rtl/>
              <w:rPrChange w:id="13165" w:author="Mohsen Jafarinejad" w:date="2019-09-07T16:36:00Z">
                <w:rPr>
                  <w:rFonts w:hint="cs"/>
                  <w:b w:val="0"/>
                  <w:bCs w:val="0"/>
                  <w:rtl/>
                </w:rPr>
              </w:rPrChange>
            </w:rPr>
            <w:delText>ی</w:delText>
          </w:r>
          <w:r w:rsidR="00CB23F7" w:rsidRPr="008D6B83" w:rsidDel="00836C19">
            <w:rPr>
              <w:b w:val="0"/>
              <w:bCs w:val="0"/>
              <w:sz w:val="28"/>
              <w:szCs w:val="32"/>
              <w:rtl/>
              <w:rPrChange w:id="13166" w:author="Mohsen Jafarinejad" w:date="2019-09-07T16:36:00Z">
                <w:rPr>
                  <w:b w:val="0"/>
                  <w:bCs w:val="0"/>
                  <w:rtl/>
                </w:rPr>
              </w:rPrChange>
            </w:rPr>
            <w:delText xml:space="preserve"> </w:delText>
          </w:r>
          <w:r w:rsidR="00CB23F7" w:rsidRPr="008D6B83" w:rsidDel="00836C19">
            <w:rPr>
              <w:rFonts w:hint="eastAsia"/>
              <w:b w:val="0"/>
              <w:bCs w:val="0"/>
              <w:sz w:val="28"/>
              <w:szCs w:val="32"/>
              <w:rtl/>
              <w:rPrChange w:id="13167" w:author="Mohsen Jafarinejad" w:date="2019-09-07T16:36:00Z">
                <w:rPr>
                  <w:rFonts w:hint="eastAsia"/>
                  <w:b w:val="0"/>
                  <w:bCs w:val="0"/>
                  <w:rtl/>
                </w:rPr>
              </w:rPrChange>
            </w:rPr>
            <w:delText>برکار‌ها</w:delText>
          </w:r>
          <w:r w:rsidR="00CB23F7" w:rsidRPr="008D6B83" w:rsidDel="00836C19">
            <w:rPr>
              <w:rFonts w:hint="cs"/>
              <w:b w:val="0"/>
              <w:bCs w:val="0"/>
              <w:sz w:val="28"/>
              <w:szCs w:val="32"/>
              <w:rtl/>
              <w:rPrChange w:id="13168" w:author="Mohsen Jafarinejad" w:date="2019-09-07T16:36:00Z">
                <w:rPr>
                  <w:rFonts w:hint="cs"/>
                  <w:b w:val="0"/>
                  <w:bCs w:val="0"/>
                  <w:rtl/>
                </w:rPr>
              </w:rPrChange>
            </w:rPr>
            <w:delText>ی</w:delText>
          </w:r>
          <w:r w:rsidR="00CB23F7" w:rsidRPr="008D6B83" w:rsidDel="00836C19">
            <w:rPr>
              <w:b w:val="0"/>
              <w:bCs w:val="0"/>
              <w:sz w:val="28"/>
              <w:szCs w:val="32"/>
              <w:rtl/>
              <w:rPrChange w:id="13169" w:author="Mohsen Jafarinejad" w:date="2019-09-07T16:36:00Z">
                <w:rPr>
                  <w:b w:val="0"/>
                  <w:bCs w:val="0"/>
                  <w:rtl/>
                </w:rPr>
              </w:rPrChange>
            </w:rPr>
            <w:delText xml:space="preserve"> </w:delText>
          </w:r>
        </w:del>
      </w:ins>
      <w:ins w:id="13170" w:author="Mohsen Jafarinejad" w:date="2019-09-03T12:17:00Z">
        <w:del w:id="13171" w:author="jafary88@gmail.com" w:date="2022-05-11T18:18:00Z">
          <w:r w:rsidR="00D548E9" w:rsidRPr="008D6B83" w:rsidDel="00836C19">
            <w:rPr>
              <w:b w:val="0"/>
              <w:bCs w:val="0"/>
              <w:sz w:val="28"/>
              <w:szCs w:val="32"/>
              <w:rtl/>
            </w:rPr>
            <w:delText>انجام‌شده</w:delText>
          </w:r>
        </w:del>
      </w:ins>
      <w:del w:id="13172" w:author="jafary88@gmail.com" w:date="2022-05-11T18:18:00Z">
        <w:r w:rsidR="008412CC" w:rsidRPr="008D6B83" w:rsidDel="00836C19">
          <w:rPr>
            <w:rtl/>
            <w:rPrChange w:id="13173" w:author="Mohsen Jafarinejad" w:date="2019-09-07T16:36:00Z">
              <w:rPr>
                <w:rtl/>
              </w:rPr>
            </w:rPrChange>
          </w:rPr>
          <w:delText>تحق</w:delText>
        </w:r>
        <w:r w:rsidR="008412CC" w:rsidRPr="008D6B83" w:rsidDel="00836C19">
          <w:rPr>
            <w:rFonts w:hint="cs"/>
            <w:rtl/>
            <w:rPrChange w:id="13174" w:author="Mohsen Jafarinejad" w:date="2019-09-07T16:36:00Z">
              <w:rPr>
                <w:rFonts w:hint="cs"/>
                <w:rtl/>
              </w:rPr>
            </w:rPrChange>
          </w:rPr>
          <w:delText>ی</w:delText>
        </w:r>
        <w:r w:rsidR="008412CC" w:rsidRPr="008D6B83" w:rsidDel="00836C19">
          <w:rPr>
            <w:rFonts w:hint="eastAsia"/>
            <w:rtl/>
            <w:rPrChange w:id="13175" w:author="Mohsen Jafarinejad" w:date="2019-09-07T16:36:00Z">
              <w:rPr>
                <w:rFonts w:hint="eastAsia"/>
                <w:rtl/>
              </w:rPr>
            </w:rPrChange>
          </w:rPr>
          <w:delText>قات</w:delText>
        </w:r>
        <w:r w:rsidR="008412CC" w:rsidRPr="008D6B83" w:rsidDel="00836C19">
          <w:rPr>
            <w:rtl/>
            <w:rPrChange w:id="13176" w:author="Mohsen Jafarinejad" w:date="2019-09-07T16:36:00Z">
              <w:rPr>
                <w:rtl/>
              </w:rPr>
            </w:rPrChange>
          </w:rPr>
          <w:delText xml:space="preserve"> </w:delText>
        </w:r>
        <w:r w:rsidR="008412CC" w:rsidRPr="008D6B83" w:rsidDel="00836C19">
          <w:rPr>
            <w:rFonts w:hint="eastAsia"/>
            <w:rtl/>
            <w:rPrChange w:id="13177" w:author="Mohsen Jafarinejad" w:date="2019-09-07T16:36:00Z">
              <w:rPr>
                <w:rFonts w:hint="eastAsia"/>
                <w:rtl/>
              </w:rPr>
            </w:rPrChange>
          </w:rPr>
          <w:delText>پارامتر</w:delText>
        </w:r>
        <w:r w:rsidR="008412CC" w:rsidRPr="008D6B83" w:rsidDel="00836C19">
          <w:rPr>
            <w:rFonts w:hint="cs"/>
            <w:rtl/>
            <w:rPrChange w:id="13178" w:author="Mohsen Jafarinejad" w:date="2019-09-07T16:36:00Z">
              <w:rPr>
                <w:rFonts w:hint="cs"/>
                <w:rtl/>
              </w:rPr>
            </w:rPrChange>
          </w:rPr>
          <w:delText>ی</w:delText>
        </w:r>
        <w:r w:rsidR="008412CC" w:rsidRPr="008D6B83" w:rsidDel="00836C19">
          <w:rPr>
            <w:rtl/>
            <w:rPrChange w:id="13179" w:author="Mohsen Jafarinejad" w:date="2019-09-07T16:36:00Z">
              <w:rPr>
                <w:rtl/>
              </w:rPr>
            </w:rPrChange>
          </w:rPr>
          <w:delText xml:space="preserve"> </w:delText>
        </w:r>
        <w:r w:rsidR="008412CC" w:rsidRPr="008D6B83" w:rsidDel="00836C19">
          <w:rPr>
            <w:rFonts w:hint="eastAsia"/>
            <w:rtl/>
            <w:rPrChange w:id="13180" w:author="Mohsen Jafarinejad" w:date="2019-09-07T16:36:00Z">
              <w:rPr>
                <w:rFonts w:hint="eastAsia"/>
                <w:rtl/>
              </w:rPr>
            </w:rPrChange>
          </w:rPr>
          <w:delText>صورت</w:delText>
        </w:r>
        <w:r w:rsidR="008412CC" w:rsidRPr="008D6B83" w:rsidDel="00836C19">
          <w:rPr>
            <w:rtl/>
            <w:rPrChange w:id="13181" w:author="Mohsen Jafarinejad" w:date="2019-09-07T16:36:00Z">
              <w:rPr>
                <w:rtl/>
              </w:rPr>
            </w:rPrChange>
          </w:rPr>
          <w:delText xml:space="preserve"> </w:delText>
        </w:r>
        <w:r w:rsidR="008412CC" w:rsidRPr="008D6B83" w:rsidDel="00836C19">
          <w:rPr>
            <w:rFonts w:hint="eastAsia"/>
            <w:rtl/>
            <w:rPrChange w:id="13182" w:author="Mohsen Jafarinejad" w:date="2019-09-07T16:36:00Z">
              <w:rPr>
                <w:rFonts w:hint="eastAsia"/>
                <w:rtl/>
              </w:rPr>
            </w:rPrChange>
          </w:rPr>
          <w:delText>گرفته</w:delText>
        </w:r>
        <w:r w:rsidR="008412CC" w:rsidRPr="008D6B83" w:rsidDel="00836C19">
          <w:rPr>
            <w:rtl/>
            <w:rPrChange w:id="13183" w:author="Mohsen Jafarinejad" w:date="2019-09-07T16:36:00Z">
              <w:rPr>
                <w:rtl/>
              </w:rPr>
            </w:rPrChange>
          </w:rPr>
          <w:delText xml:space="preserve"> </w:delText>
        </w:r>
        <w:r w:rsidR="008412CC" w:rsidRPr="008D6B83" w:rsidDel="00836C19">
          <w:rPr>
            <w:rFonts w:hint="eastAsia"/>
            <w:rtl/>
            <w:rPrChange w:id="13184" w:author="Mohsen Jafarinejad" w:date="2019-09-07T16:36:00Z">
              <w:rPr>
                <w:rFonts w:hint="eastAsia"/>
                <w:rtl/>
              </w:rPr>
            </w:rPrChange>
          </w:rPr>
          <w:delText>بر</w:delText>
        </w:r>
        <w:r w:rsidR="008412CC" w:rsidRPr="008D6B83" w:rsidDel="00836C19">
          <w:rPr>
            <w:rtl/>
            <w:rPrChange w:id="13185" w:author="Mohsen Jafarinejad" w:date="2019-09-07T16:36:00Z">
              <w:rPr>
                <w:rtl/>
              </w:rPr>
            </w:rPrChange>
          </w:rPr>
          <w:delText xml:space="preserve"> </w:delText>
        </w:r>
        <w:r w:rsidR="008412CC" w:rsidRPr="008D6B83" w:rsidDel="00836C19">
          <w:rPr>
            <w:rFonts w:hint="eastAsia"/>
            <w:rtl/>
            <w:rPrChange w:id="13186" w:author="Mohsen Jafarinejad" w:date="2019-09-07T16:36:00Z">
              <w:rPr>
                <w:rFonts w:hint="eastAsia"/>
                <w:rtl/>
              </w:rPr>
            </w:rPrChange>
          </w:rPr>
          <w:delText>عملکرد</w:delText>
        </w:r>
        <w:r w:rsidR="008412CC" w:rsidRPr="008D6B83" w:rsidDel="00836C19">
          <w:rPr>
            <w:rtl/>
            <w:rPrChange w:id="13187" w:author="Mohsen Jafarinejad" w:date="2019-09-07T16:36:00Z">
              <w:rPr>
                <w:rtl/>
              </w:rPr>
            </w:rPrChange>
          </w:rPr>
          <w:delText xml:space="preserve"> </w:delText>
        </w:r>
        <w:r w:rsidR="008412CC" w:rsidRPr="008D6B83" w:rsidDel="00836C19">
          <w:rPr>
            <w:rFonts w:hint="eastAsia"/>
            <w:rtl/>
            <w:rPrChange w:id="13188" w:author="Mohsen Jafarinejad" w:date="2019-09-07T16:36:00Z">
              <w:rPr>
                <w:rFonts w:hint="eastAsia"/>
                <w:rtl/>
              </w:rPr>
            </w:rPrChange>
          </w:rPr>
          <w:delText>پ</w:delText>
        </w:r>
        <w:r w:rsidR="008412CC" w:rsidRPr="008D6B83" w:rsidDel="00836C19">
          <w:rPr>
            <w:rFonts w:hint="cs"/>
            <w:rtl/>
            <w:rPrChange w:id="13189" w:author="Mohsen Jafarinejad" w:date="2019-09-07T16:36:00Z">
              <w:rPr>
                <w:rFonts w:hint="cs"/>
                <w:rtl/>
              </w:rPr>
            </w:rPrChange>
          </w:rPr>
          <w:delText>ی</w:delText>
        </w:r>
        <w:r w:rsidR="008412CC" w:rsidRPr="008D6B83" w:rsidDel="00836C19">
          <w:rPr>
            <w:rFonts w:hint="eastAsia"/>
            <w:rtl/>
            <w:rPrChange w:id="13190" w:author="Mohsen Jafarinejad" w:date="2019-09-07T16:36:00Z">
              <w:rPr>
                <w:rFonts w:hint="eastAsia"/>
                <w:rtl/>
              </w:rPr>
            </w:rPrChange>
          </w:rPr>
          <w:delText>ل</w:delText>
        </w:r>
        <w:r w:rsidR="008412CC" w:rsidRPr="008D6B83" w:rsidDel="00836C19">
          <w:rPr>
            <w:rtl/>
            <w:rPrChange w:id="13191" w:author="Mohsen Jafarinejad" w:date="2019-09-07T16:36:00Z">
              <w:rPr>
                <w:rtl/>
              </w:rPr>
            </w:rPrChange>
          </w:rPr>
          <w:delText xml:space="preserve"> </w:delText>
        </w:r>
        <w:r w:rsidR="008412CC" w:rsidRPr="008D6B83" w:rsidDel="00836C19">
          <w:rPr>
            <w:rFonts w:hint="eastAsia"/>
            <w:rtl/>
            <w:rPrChange w:id="13192" w:author="Mohsen Jafarinejad" w:date="2019-09-07T16:36:00Z">
              <w:rPr>
                <w:rFonts w:hint="eastAsia"/>
                <w:rtl/>
              </w:rPr>
            </w:rPrChange>
          </w:rPr>
          <w:delText>سوخت</w:delText>
        </w:r>
        <w:r w:rsidR="008412CC" w:rsidRPr="008D6B83" w:rsidDel="00836C19">
          <w:rPr>
            <w:rFonts w:hint="cs"/>
            <w:rtl/>
            <w:rPrChange w:id="13193" w:author="Mohsen Jafarinejad" w:date="2019-09-07T16:36:00Z">
              <w:rPr>
                <w:rFonts w:hint="cs"/>
                <w:rtl/>
              </w:rPr>
            </w:rPrChange>
          </w:rPr>
          <w:delText>ی</w:delText>
        </w:r>
        <w:r w:rsidR="008412CC" w:rsidRPr="008D6B83" w:rsidDel="00836C19">
          <w:rPr>
            <w:rtl/>
            <w:rPrChange w:id="13194" w:author="Mohsen Jafarinejad" w:date="2019-09-07T16:36:00Z">
              <w:rPr>
                <w:rtl/>
              </w:rPr>
            </w:rPrChange>
          </w:rPr>
          <w:delText xml:space="preserve"> </w:delText>
        </w:r>
        <w:r w:rsidR="008412CC" w:rsidRPr="008D6B83" w:rsidDel="00836C19">
          <w:rPr>
            <w:rFonts w:hint="eastAsia"/>
            <w:rtl/>
            <w:rPrChange w:id="13195" w:author="Mohsen Jafarinejad" w:date="2019-09-07T16:36:00Z">
              <w:rPr>
                <w:rFonts w:hint="eastAsia"/>
                <w:rtl/>
              </w:rPr>
            </w:rPrChange>
          </w:rPr>
          <w:delText>م</w:delText>
        </w:r>
        <w:r w:rsidR="008412CC" w:rsidRPr="008D6B83" w:rsidDel="00836C19">
          <w:rPr>
            <w:rFonts w:hint="cs"/>
            <w:rtl/>
            <w:rPrChange w:id="13196" w:author="Mohsen Jafarinejad" w:date="2019-09-07T16:36:00Z">
              <w:rPr>
                <w:rFonts w:hint="cs"/>
                <w:rtl/>
              </w:rPr>
            </w:rPrChange>
          </w:rPr>
          <w:delText>ی</w:delText>
        </w:r>
        <w:r w:rsidR="008412CC" w:rsidRPr="008D6B83" w:rsidDel="00836C19">
          <w:rPr>
            <w:rFonts w:hint="eastAsia"/>
            <w:rtl/>
            <w:rPrChange w:id="13197" w:author="Mohsen Jafarinejad" w:date="2019-09-07T16:36:00Z">
              <w:rPr>
                <w:rFonts w:hint="eastAsia"/>
                <w:rtl/>
              </w:rPr>
            </w:rPrChange>
          </w:rPr>
          <w:delText>کروب</w:delText>
        </w:r>
        <w:r w:rsidR="008412CC" w:rsidRPr="008D6B83" w:rsidDel="00836C19">
          <w:rPr>
            <w:rFonts w:hint="cs"/>
            <w:rtl/>
            <w:rPrChange w:id="13198" w:author="Mohsen Jafarinejad" w:date="2019-09-07T16:36:00Z">
              <w:rPr>
                <w:rFonts w:hint="cs"/>
                <w:rtl/>
              </w:rPr>
            </w:rPrChange>
          </w:rPr>
          <w:delText>ی</w:delText>
        </w:r>
        <w:bookmarkEnd w:id="13148"/>
        <w:bookmarkEnd w:id="13149"/>
      </w:del>
    </w:p>
    <w:p w14:paraId="438072FB" w14:textId="5E6F76D3" w:rsidR="00316FD1" w:rsidRPr="008D6B83" w:rsidDel="00836C19" w:rsidRDefault="00316FD1">
      <w:pPr>
        <w:pStyle w:val="payannameh"/>
        <w:tabs>
          <w:tab w:val="left" w:pos="-661"/>
          <w:tab w:val="left" w:pos="7371"/>
        </w:tabs>
        <w:spacing w:line="240" w:lineRule="auto"/>
        <w:ind w:left="-661"/>
        <w:rPr>
          <w:del w:id="13199" w:author="jafary88@gmail.com" w:date="2022-05-11T18:18:00Z"/>
          <w:b/>
          <w:bCs/>
          <w:rtl/>
          <w:rPrChange w:id="13200" w:author="Mohsen Jafarinejad" w:date="2019-09-07T16:36:00Z">
            <w:rPr>
              <w:del w:id="13201" w:author="jafary88@gmail.com" w:date="2022-05-11T18:18:00Z"/>
              <w:rtl/>
            </w:rPr>
          </w:rPrChange>
        </w:rPr>
        <w:pPrChange w:id="13202" w:author="Mohsen Jafarinejad" w:date="2019-05-08T14:13:00Z">
          <w:pPr>
            <w:pStyle w:val="payannameh"/>
            <w:tabs>
              <w:tab w:val="left" w:pos="0"/>
              <w:tab w:val="left" w:pos="7371"/>
            </w:tabs>
            <w:spacing w:line="240" w:lineRule="auto"/>
          </w:pPr>
        </w:pPrChange>
      </w:pPr>
    </w:p>
    <w:p w14:paraId="4FF08CAE" w14:textId="752E60C1" w:rsidR="00316FD1" w:rsidDel="00836C19" w:rsidRDefault="00316FD1" w:rsidP="005E409E">
      <w:pPr>
        <w:pStyle w:val="payannameh"/>
        <w:tabs>
          <w:tab w:val="left" w:pos="0"/>
          <w:tab w:val="left" w:pos="7371"/>
        </w:tabs>
        <w:spacing w:line="240" w:lineRule="auto"/>
        <w:rPr>
          <w:del w:id="13203" w:author="jafary88@gmail.com" w:date="2022-05-11T18:18:00Z"/>
          <w:rtl/>
        </w:rPr>
      </w:pPr>
    </w:p>
    <w:p w14:paraId="08CA9B6A" w14:textId="0F42BFBB" w:rsidR="00316FD1" w:rsidDel="00836C19" w:rsidRDefault="00316FD1">
      <w:pPr>
        <w:pStyle w:val="payannameh"/>
        <w:tabs>
          <w:tab w:val="left" w:pos="0"/>
          <w:tab w:val="left" w:pos="7371"/>
        </w:tabs>
        <w:spacing w:line="240" w:lineRule="auto"/>
        <w:jc w:val="center"/>
        <w:rPr>
          <w:del w:id="13204" w:author="jafary88@gmail.com" w:date="2022-05-11T18:18:00Z"/>
          <w:rtl/>
        </w:rPr>
        <w:pPrChange w:id="13205" w:author="Mohsen" w:date="2019-03-17T21:10:00Z">
          <w:pPr>
            <w:pStyle w:val="payannameh"/>
            <w:tabs>
              <w:tab w:val="left" w:pos="0"/>
              <w:tab w:val="left" w:pos="7371"/>
            </w:tabs>
            <w:spacing w:line="240" w:lineRule="auto"/>
          </w:pPr>
        </w:pPrChange>
      </w:pPr>
    </w:p>
    <w:p w14:paraId="7C89BC4F" w14:textId="0EC226E7" w:rsidR="00316FD1" w:rsidDel="00836C19" w:rsidRDefault="00316FD1" w:rsidP="005E409E">
      <w:pPr>
        <w:pStyle w:val="payannameh"/>
        <w:tabs>
          <w:tab w:val="left" w:pos="0"/>
          <w:tab w:val="left" w:pos="7371"/>
        </w:tabs>
        <w:spacing w:line="240" w:lineRule="auto"/>
        <w:rPr>
          <w:del w:id="13206" w:author="jafary88@gmail.com" w:date="2022-05-11T18:18:00Z"/>
          <w:rtl/>
        </w:rPr>
      </w:pPr>
    </w:p>
    <w:p w14:paraId="5D200B72" w14:textId="495B27B6" w:rsidR="00316FD1" w:rsidDel="00836C19" w:rsidRDefault="00316FD1" w:rsidP="005E409E">
      <w:pPr>
        <w:pStyle w:val="payannameh"/>
        <w:tabs>
          <w:tab w:val="left" w:pos="0"/>
          <w:tab w:val="left" w:pos="7371"/>
        </w:tabs>
        <w:spacing w:line="240" w:lineRule="auto"/>
        <w:rPr>
          <w:del w:id="13207" w:author="jafary88@gmail.com" w:date="2022-05-11T18:18:00Z"/>
          <w:rtl/>
        </w:rPr>
      </w:pPr>
    </w:p>
    <w:p w14:paraId="7809826C" w14:textId="77777777" w:rsidR="00952537" w:rsidRDefault="00952537" w:rsidP="005E409E">
      <w:pPr>
        <w:pStyle w:val="payannameh"/>
        <w:tabs>
          <w:tab w:val="left" w:pos="0"/>
          <w:tab w:val="left" w:pos="7371"/>
        </w:tabs>
        <w:spacing w:line="240" w:lineRule="auto"/>
        <w:rPr>
          <w:ins w:id="13208" w:author="Mohsen" w:date="2019-03-17T21:07:00Z"/>
          <w:rtl/>
        </w:rPr>
        <w:sectPr w:rsidR="00952537" w:rsidSect="00952537">
          <w:footerReference w:type="first" r:id="rId49"/>
          <w:footnotePr>
            <w:numRestart w:val="eachPage"/>
          </w:footnotePr>
          <w:endnotePr>
            <w:numFmt w:val="decimal"/>
            <w:numRestart w:val="eachSect"/>
          </w:endnotePr>
          <w:pgSz w:w="12240" w:h="15840" w:code="1"/>
          <w:pgMar w:top="1985" w:right="1985" w:bottom="1418" w:left="1418" w:header="720" w:footer="720" w:gutter="0"/>
          <w:pgNumType w:start="1"/>
          <w:cols w:space="720"/>
          <w:titlePg/>
          <w:docGrid w:linePitch="360"/>
          <w:sectPrChange w:id="13210" w:author="Mohsen" w:date="2019-03-17T21:13:00Z">
            <w:sectPr w:rsidR="00952537" w:rsidSect="00952537">
              <w:pgMar w:top="1985" w:right="1985" w:bottom="1418" w:left="1418" w:header="720" w:footer="720" w:gutter="0"/>
              <w:titlePg w:val="0"/>
            </w:sectPr>
          </w:sectPrChange>
        </w:sectPr>
      </w:pPr>
    </w:p>
    <w:p w14:paraId="3CEB9CDF" w14:textId="7A80AC24" w:rsidR="00316FD1" w:rsidDel="00FD7CB9" w:rsidRDefault="00316FD1" w:rsidP="005E409E">
      <w:pPr>
        <w:pStyle w:val="payannameh"/>
        <w:tabs>
          <w:tab w:val="left" w:pos="0"/>
          <w:tab w:val="left" w:pos="7371"/>
        </w:tabs>
        <w:spacing w:line="240" w:lineRule="auto"/>
        <w:rPr>
          <w:del w:id="13211" w:author="Mohsen Jafarinejad" w:date="2019-04-06T08:34:00Z"/>
          <w:rtl/>
        </w:rPr>
      </w:pPr>
      <w:bookmarkStart w:id="13212" w:name="_Toc8546084"/>
      <w:bookmarkStart w:id="13213" w:name="_Toc8550493"/>
      <w:bookmarkStart w:id="13214" w:name="_Toc8550754"/>
      <w:bookmarkEnd w:id="13212"/>
      <w:bookmarkEnd w:id="13213"/>
      <w:bookmarkEnd w:id="13214"/>
    </w:p>
    <w:p w14:paraId="426D4C6C" w14:textId="3558D97D" w:rsidR="00316FD1" w:rsidDel="00FD7CB9" w:rsidRDefault="00316FD1" w:rsidP="005E409E">
      <w:pPr>
        <w:pStyle w:val="payannameh"/>
        <w:tabs>
          <w:tab w:val="left" w:pos="0"/>
          <w:tab w:val="left" w:pos="7371"/>
        </w:tabs>
        <w:spacing w:line="240" w:lineRule="auto"/>
        <w:rPr>
          <w:del w:id="13215" w:author="Mohsen Jafarinejad" w:date="2019-04-06T08:34:00Z"/>
          <w:rtl/>
        </w:rPr>
      </w:pPr>
      <w:bookmarkStart w:id="13216" w:name="_Toc8546085"/>
      <w:bookmarkStart w:id="13217" w:name="_Toc8550494"/>
      <w:bookmarkStart w:id="13218" w:name="_Toc8550755"/>
      <w:bookmarkEnd w:id="13216"/>
      <w:bookmarkEnd w:id="13217"/>
      <w:bookmarkEnd w:id="13218"/>
    </w:p>
    <w:p w14:paraId="0795D4C1" w14:textId="2C9C665B" w:rsidR="00316FD1" w:rsidDel="00FD7CB9" w:rsidRDefault="00316FD1" w:rsidP="005E409E">
      <w:pPr>
        <w:pStyle w:val="payannameh"/>
        <w:tabs>
          <w:tab w:val="left" w:pos="0"/>
          <w:tab w:val="left" w:pos="7371"/>
        </w:tabs>
        <w:spacing w:line="240" w:lineRule="auto"/>
        <w:rPr>
          <w:del w:id="13219" w:author="Mohsen Jafarinejad" w:date="2019-04-06T08:34:00Z"/>
          <w:rtl/>
        </w:rPr>
      </w:pPr>
      <w:bookmarkStart w:id="13220" w:name="_Toc8546086"/>
      <w:bookmarkStart w:id="13221" w:name="_Toc8550495"/>
      <w:bookmarkStart w:id="13222" w:name="_Toc8550756"/>
      <w:bookmarkEnd w:id="13220"/>
      <w:bookmarkEnd w:id="13221"/>
      <w:bookmarkEnd w:id="13222"/>
    </w:p>
    <w:p w14:paraId="552BD68C" w14:textId="070F71A7" w:rsidR="00316FD1" w:rsidDel="00FD7CB9" w:rsidRDefault="00316FD1" w:rsidP="005E409E">
      <w:pPr>
        <w:pStyle w:val="payannameh"/>
        <w:tabs>
          <w:tab w:val="left" w:pos="0"/>
          <w:tab w:val="left" w:pos="7371"/>
        </w:tabs>
        <w:spacing w:line="240" w:lineRule="auto"/>
        <w:rPr>
          <w:del w:id="13223" w:author="Mohsen Jafarinejad" w:date="2019-04-06T08:34:00Z"/>
          <w:rtl/>
        </w:rPr>
      </w:pPr>
      <w:bookmarkStart w:id="13224" w:name="_Toc8546087"/>
      <w:bookmarkStart w:id="13225" w:name="_Toc8550496"/>
      <w:bookmarkStart w:id="13226" w:name="_Toc8550757"/>
      <w:bookmarkEnd w:id="13224"/>
      <w:bookmarkEnd w:id="13225"/>
      <w:bookmarkEnd w:id="13226"/>
    </w:p>
    <w:p w14:paraId="3C96FBF0" w14:textId="7687B6CE" w:rsidR="00316FD1" w:rsidDel="00FD7CB9" w:rsidRDefault="00316FD1" w:rsidP="005E409E">
      <w:pPr>
        <w:pStyle w:val="payannameh"/>
        <w:tabs>
          <w:tab w:val="left" w:pos="0"/>
          <w:tab w:val="left" w:pos="7371"/>
        </w:tabs>
        <w:spacing w:line="240" w:lineRule="auto"/>
        <w:rPr>
          <w:del w:id="13227" w:author="Mohsen Jafarinejad" w:date="2019-04-06T08:34:00Z"/>
          <w:rtl/>
        </w:rPr>
      </w:pPr>
      <w:bookmarkStart w:id="13228" w:name="_Toc8546088"/>
      <w:bookmarkStart w:id="13229" w:name="_Toc8550497"/>
      <w:bookmarkStart w:id="13230" w:name="_Toc8550758"/>
      <w:bookmarkEnd w:id="13228"/>
      <w:bookmarkEnd w:id="13229"/>
      <w:bookmarkEnd w:id="13230"/>
    </w:p>
    <w:p w14:paraId="37633734" w14:textId="4F7D044E" w:rsidR="00316FD1" w:rsidDel="00FD7CB9" w:rsidRDefault="00316FD1" w:rsidP="005E409E">
      <w:pPr>
        <w:pStyle w:val="payannameh"/>
        <w:tabs>
          <w:tab w:val="left" w:pos="0"/>
          <w:tab w:val="left" w:pos="7371"/>
        </w:tabs>
        <w:spacing w:line="240" w:lineRule="auto"/>
        <w:rPr>
          <w:del w:id="13231" w:author="Mohsen Jafarinejad" w:date="2019-04-06T08:34:00Z"/>
          <w:rtl/>
        </w:rPr>
      </w:pPr>
      <w:bookmarkStart w:id="13232" w:name="_Toc8546089"/>
      <w:bookmarkStart w:id="13233" w:name="_Toc8550498"/>
      <w:bookmarkStart w:id="13234" w:name="_Toc8550759"/>
      <w:bookmarkEnd w:id="13232"/>
      <w:bookmarkEnd w:id="13233"/>
      <w:bookmarkEnd w:id="13234"/>
    </w:p>
    <w:p w14:paraId="6652B25A" w14:textId="0A1B0DC3" w:rsidR="00316FD1" w:rsidDel="00FD7CB9" w:rsidRDefault="00316FD1" w:rsidP="005E409E">
      <w:pPr>
        <w:pStyle w:val="payannameh"/>
        <w:tabs>
          <w:tab w:val="left" w:pos="0"/>
          <w:tab w:val="left" w:pos="7371"/>
        </w:tabs>
        <w:spacing w:line="240" w:lineRule="auto"/>
        <w:rPr>
          <w:del w:id="13235" w:author="Mohsen Jafarinejad" w:date="2019-04-06T08:34:00Z"/>
          <w:rtl/>
        </w:rPr>
      </w:pPr>
      <w:bookmarkStart w:id="13236" w:name="_Toc8546090"/>
      <w:bookmarkStart w:id="13237" w:name="_Toc8550499"/>
      <w:bookmarkStart w:id="13238" w:name="_Toc8550760"/>
      <w:bookmarkEnd w:id="13236"/>
      <w:bookmarkEnd w:id="13237"/>
      <w:bookmarkEnd w:id="13238"/>
    </w:p>
    <w:p w14:paraId="5269205E" w14:textId="4AEBBB1F" w:rsidR="00E43B26" w:rsidDel="00FD7CB9" w:rsidRDefault="00E43B26" w:rsidP="005E409E">
      <w:pPr>
        <w:pStyle w:val="payannameh"/>
        <w:tabs>
          <w:tab w:val="left" w:pos="0"/>
          <w:tab w:val="left" w:pos="7371"/>
        </w:tabs>
        <w:spacing w:line="240" w:lineRule="auto"/>
        <w:rPr>
          <w:del w:id="13239" w:author="Mohsen Jafarinejad" w:date="2019-04-06T08:34:00Z"/>
          <w:rtl/>
        </w:rPr>
      </w:pPr>
      <w:bookmarkStart w:id="13240" w:name="_Toc8546091"/>
      <w:bookmarkStart w:id="13241" w:name="_Toc8550500"/>
      <w:bookmarkStart w:id="13242" w:name="_Toc8550761"/>
      <w:bookmarkEnd w:id="13240"/>
      <w:bookmarkEnd w:id="13241"/>
      <w:bookmarkEnd w:id="13242"/>
    </w:p>
    <w:p w14:paraId="5D67224E" w14:textId="337CBB3F" w:rsidR="002460BD" w:rsidRPr="00A133F0" w:rsidRDefault="002460BD" w:rsidP="00E43B26">
      <w:pPr>
        <w:pStyle w:val="a0"/>
        <w:bidi/>
        <w:rPr>
          <w:rtl/>
        </w:rPr>
      </w:pPr>
      <w:bookmarkStart w:id="13243" w:name="_Toc3666259"/>
      <w:bookmarkStart w:id="13244" w:name="_Toc3666508"/>
      <w:bookmarkStart w:id="13245" w:name="_Toc8546092"/>
      <w:bookmarkStart w:id="13246" w:name="_Toc8550762"/>
      <w:r w:rsidRPr="00E43B26">
        <w:rPr>
          <w:szCs w:val="24"/>
          <w:rtl/>
        </w:rPr>
        <w:t>کاربردها</w:t>
      </w:r>
      <w:r w:rsidRPr="00E43B26">
        <w:rPr>
          <w:rFonts w:hint="cs"/>
          <w:szCs w:val="24"/>
          <w:rtl/>
        </w:rPr>
        <w:t>ی</w:t>
      </w:r>
      <w:r w:rsidRPr="00A133F0">
        <w:rPr>
          <w:rtl/>
        </w:rPr>
        <w:t xml:space="preserve"> کنونی پیل سوختی میکروبی</w:t>
      </w:r>
      <w:bookmarkEnd w:id="13243"/>
      <w:bookmarkEnd w:id="13244"/>
      <w:bookmarkEnd w:id="13245"/>
      <w:bookmarkEnd w:id="13246"/>
    </w:p>
    <w:p w14:paraId="589C013F" w14:textId="0E835787" w:rsidR="002460BD" w:rsidRPr="002B72E7" w:rsidRDefault="00E43B26" w:rsidP="00D253F2">
      <w:pPr>
        <w:pStyle w:val="payannameh"/>
        <w:tabs>
          <w:tab w:val="left" w:pos="473"/>
          <w:tab w:val="left" w:pos="567"/>
          <w:tab w:val="left" w:pos="7371"/>
        </w:tabs>
        <w:spacing w:line="240" w:lineRule="auto"/>
        <w:jc w:val="both"/>
        <w:rPr>
          <w:rtl/>
        </w:rPr>
      </w:pPr>
      <w:r>
        <w:rPr>
          <w:rtl/>
        </w:rPr>
        <w:tab/>
      </w:r>
      <w:r w:rsidR="002460BD" w:rsidRPr="002B72E7">
        <w:rPr>
          <w:rtl/>
        </w:rPr>
        <w:t>اولین وسیله آزمایشی که با استفاده از تکنولوژی پیل</w:t>
      </w:r>
      <w:ins w:id="13247" w:author="Mohsen Jafarinejad" w:date="2019-05-11T12:08:00Z">
        <w:r w:rsidR="001A60F1">
          <w:rPr>
            <w:rFonts w:hint="cs"/>
            <w:rtl/>
          </w:rPr>
          <w:t>‌</w:t>
        </w:r>
      </w:ins>
      <w:del w:id="13248" w:author="Mohsen Jafarinejad" w:date="2019-05-11T12:08:00Z">
        <w:r w:rsidR="002460BD" w:rsidRPr="002B72E7" w:rsidDel="001A60F1">
          <w:rPr>
            <w:rtl/>
          </w:rPr>
          <w:delText xml:space="preserve"> </w:delText>
        </w:r>
      </w:del>
      <w:r w:rsidR="002460BD" w:rsidRPr="002B72E7">
        <w:rPr>
          <w:rtl/>
        </w:rPr>
        <w:t xml:space="preserve">سوختی میکروبی مورد </w:t>
      </w:r>
      <w:ins w:id="13249" w:author="Mohsen Jafarinejad" w:date="2019-09-03T14:36:00Z">
        <w:r w:rsidR="004122B1">
          <w:rPr>
            <w:rtl/>
          </w:rPr>
          <w:t>بهره‌بردار</w:t>
        </w:r>
        <w:r w:rsidR="004122B1">
          <w:rPr>
            <w:rFonts w:hint="cs"/>
            <w:rtl/>
          </w:rPr>
          <w:t>ی</w:t>
        </w:r>
      </w:ins>
      <w:del w:id="13250" w:author="Mohsen Jafarinejad" w:date="2019-09-03T14:36:00Z">
        <w:r w:rsidR="002460BD" w:rsidRPr="002B72E7" w:rsidDel="004122B1">
          <w:rPr>
            <w:rtl/>
          </w:rPr>
          <w:delText>بهره برداری</w:delText>
        </w:r>
      </w:del>
      <w:r w:rsidR="002460BD" w:rsidRPr="002B72E7">
        <w:rPr>
          <w:rtl/>
        </w:rPr>
        <w:t xml:space="preserve"> قرار گرفت</w:t>
      </w:r>
      <w:ins w:id="13251" w:author="Mohsen Jafarinejad" w:date="2019-05-11T12:08:00Z">
        <w:r w:rsidR="001A60F1">
          <w:rPr>
            <w:rFonts w:hint="cs"/>
            <w:rtl/>
          </w:rPr>
          <w:t xml:space="preserve"> و</w:t>
        </w:r>
      </w:ins>
      <w:r w:rsidR="002460BD" w:rsidRPr="002B72E7">
        <w:rPr>
          <w:rtl/>
        </w:rPr>
        <w:t xml:space="preserve"> در سال 2008 گزارش شد</w:t>
      </w:r>
      <w:sdt>
        <w:sdtPr>
          <w:rPr>
            <w:rtl/>
          </w:rPr>
          <w:id w:val="1513723473"/>
          <w:citation/>
        </w:sdtPr>
        <w:sdtEndPr/>
        <w:sdtContent>
          <w:r w:rsidR="006E6C01">
            <w:rPr>
              <w:rStyle w:val="tgc"/>
              <w:rtl/>
            </w:rPr>
            <w:fldChar w:fldCharType="begin"/>
          </w:r>
          <w:r w:rsidR="00EA6BD0">
            <w:rPr>
              <w:rStyle w:val="tgc"/>
            </w:rPr>
            <w:instrText xml:space="preserve">CITATION 9 \l 1065 </w:instrText>
          </w:r>
          <w:r w:rsidR="006E6C01">
            <w:rPr>
              <w:rStyle w:val="tgc"/>
              <w:rtl/>
            </w:rPr>
            <w:fldChar w:fldCharType="separate"/>
          </w:r>
          <w:r w:rsidR="00F81795">
            <w:rPr>
              <w:rStyle w:val="tgc"/>
              <w:noProof/>
              <w:rtl/>
            </w:rPr>
            <w:t xml:space="preserve"> </w:t>
          </w:r>
          <w:r w:rsidR="00F81795">
            <w:rPr>
              <w:noProof/>
            </w:rPr>
            <w:t>[43]</w:t>
          </w:r>
          <w:r w:rsidR="006E6C01">
            <w:rPr>
              <w:rStyle w:val="tgc"/>
              <w:rtl/>
            </w:rPr>
            <w:fldChar w:fldCharType="end"/>
          </w:r>
        </w:sdtContent>
      </w:sdt>
      <w:r w:rsidR="002460BD" w:rsidRPr="002B72E7">
        <w:rPr>
          <w:rtl/>
        </w:rPr>
        <w:t xml:space="preserve"> یک شناور هواشناسی با قابلیت </w:t>
      </w:r>
      <w:ins w:id="13252" w:author="Mohsen Jafarinejad" w:date="2019-09-03T14:36:00Z">
        <w:r w:rsidR="004122B1">
          <w:rPr>
            <w:rtl/>
          </w:rPr>
          <w:t>اندازه‌گ</w:t>
        </w:r>
        <w:r w:rsidR="004122B1">
          <w:rPr>
            <w:rFonts w:hint="cs"/>
            <w:rtl/>
          </w:rPr>
          <w:t>ی</w:t>
        </w:r>
        <w:r w:rsidR="004122B1">
          <w:rPr>
            <w:rFonts w:hint="eastAsia"/>
            <w:rtl/>
          </w:rPr>
          <w:t>ر</w:t>
        </w:r>
        <w:r w:rsidR="004122B1">
          <w:rPr>
            <w:rFonts w:hint="cs"/>
            <w:rtl/>
          </w:rPr>
          <w:t>ی</w:t>
        </w:r>
      </w:ins>
      <w:del w:id="13253" w:author="Mohsen Jafarinejad" w:date="2019-09-03T14:36:00Z">
        <w:r w:rsidR="002460BD" w:rsidRPr="002B72E7" w:rsidDel="004122B1">
          <w:rPr>
            <w:rtl/>
          </w:rPr>
          <w:delText>اندازه گیری</w:delText>
        </w:r>
      </w:del>
      <w:r w:rsidR="002460BD" w:rsidRPr="002B72E7">
        <w:rPr>
          <w:rtl/>
        </w:rPr>
        <w:t xml:space="preserve"> دما، فشار، رطوبت نسبی دمای آب و انتقال دیتا از طریق امواج رادیویی توسط بنتنیک ام اف سی</w:t>
      </w:r>
      <w:r w:rsidR="00D253F2">
        <w:rPr>
          <w:rStyle w:val="FootnoteReference"/>
          <w:rtl/>
        </w:rPr>
        <w:footnoteReference w:id="21"/>
      </w:r>
      <w:r w:rsidR="002460BD" w:rsidRPr="002B72E7">
        <w:rPr>
          <w:rtl/>
        </w:rPr>
        <w:t xml:space="preserve"> ساخته شد.</w:t>
      </w:r>
    </w:p>
    <w:p w14:paraId="73E8B1D7" w14:textId="1D0084BA" w:rsidR="002460BD" w:rsidRDefault="00E43B26" w:rsidP="00836C19">
      <w:pPr>
        <w:pStyle w:val="payannameh"/>
        <w:spacing w:line="240" w:lineRule="auto"/>
        <w:jc w:val="both"/>
        <w:pPrChange w:id="13254" w:author="jafary88@gmail.com" w:date="2022-05-11T18:21:00Z">
          <w:pPr>
            <w:pStyle w:val="payannameh"/>
            <w:spacing w:line="240" w:lineRule="auto"/>
            <w:jc w:val="both"/>
          </w:pPr>
        </w:pPrChange>
      </w:pPr>
      <w:r>
        <w:rPr>
          <w:rtl/>
        </w:rPr>
        <w:tab/>
      </w:r>
      <w:r w:rsidR="002460BD" w:rsidRPr="002B72E7">
        <w:rPr>
          <w:rtl/>
        </w:rPr>
        <w:t>بنتیک ام اف سی با استفاده از اکسیداسیون ترکیبات عالی موجود در رسوبات لا</w:t>
      </w:r>
      <w:r w:rsidR="002460BD" w:rsidRPr="002B72E7">
        <w:rPr>
          <w:rFonts w:hint="cs"/>
          <w:rtl/>
        </w:rPr>
        <w:t>یه‌های</w:t>
      </w:r>
      <w:r w:rsidR="002460BD" w:rsidRPr="002B72E7">
        <w:rPr>
          <w:rtl/>
        </w:rPr>
        <w:t xml:space="preserve"> آب اقیانوسی اقدام به تولید برق نموده است. الکترون‌ها در اثر متابولیسم </w:t>
      </w:r>
      <w:del w:id="13255" w:author="Mohsen Jafarinejad" w:date="2019-05-11T12:08:00Z">
        <w:r w:rsidR="002460BD" w:rsidRPr="002B72E7" w:rsidDel="001A60F1">
          <w:rPr>
            <w:rtl/>
          </w:rPr>
          <w:delText>ظ</w:delText>
        </w:r>
      </w:del>
      <w:ins w:id="13256" w:author="Mohsen Jafarinejad" w:date="2019-05-11T12:08:00Z">
        <w:r w:rsidR="001A60F1">
          <w:rPr>
            <w:rFonts w:hint="cs"/>
            <w:rtl/>
          </w:rPr>
          <w:t>ط</w:t>
        </w:r>
      </w:ins>
      <w:r w:rsidR="002460BD" w:rsidRPr="002B72E7">
        <w:rPr>
          <w:rtl/>
        </w:rPr>
        <w:t xml:space="preserve">بیعی </w:t>
      </w:r>
      <w:ins w:id="13257" w:author="Mohsen Jafarinejad" w:date="2019-09-03T13:46:00Z">
        <w:r w:rsidR="00732E8B">
          <w:rPr>
            <w:rtl/>
          </w:rPr>
          <w:t>م</w:t>
        </w:r>
        <w:r w:rsidR="00732E8B">
          <w:rPr>
            <w:rFonts w:hint="cs"/>
            <w:rtl/>
          </w:rPr>
          <w:t>ی</w:t>
        </w:r>
        <w:r w:rsidR="00732E8B">
          <w:rPr>
            <w:rFonts w:hint="eastAsia"/>
            <w:rtl/>
          </w:rPr>
          <w:t>کرواورگان</w:t>
        </w:r>
        <w:r w:rsidR="00732E8B">
          <w:rPr>
            <w:rFonts w:hint="cs"/>
            <w:rtl/>
          </w:rPr>
          <w:t>ی</w:t>
        </w:r>
        <w:r w:rsidR="00732E8B">
          <w:rPr>
            <w:rFonts w:hint="eastAsia"/>
            <w:rtl/>
          </w:rPr>
          <w:t>زم‌ها</w:t>
        </w:r>
        <w:r w:rsidR="00732E8B">
          <w:rPr>
            <w:rFonts w:hint="cs"/>
            <w:rtl/>
          </w:rPr>
          <w:t>ی</w:t>
        </w:r>
      </w:ins>
      <w:del w:id="13258" w:author="Mohsen Jafarinejad" w:date="2019-09-03T12:15:00Z">
        <w:r w:rsidR="002460BD" w:rsidRPr="002B72E7" w:rsidDel="00BF2F7C">
          <w:rPr>
            <w:rtl/>
          </w:rPr>
          <w:delText>میکرواورگانیسم</w:delText>
        </w:r>
      </w:del>
      <w:del w:id="13259" w:author="Mohsen Jafarinejad" w:date="2019-09-03T13:46:00Z">
        <w:r w:rsidR="002460BD" w:rsidRPr="002B72E7" w:rsidDel="00732E8B">
          <w:rPr>
            <w:rtl/>
          </w:rPr>
          <w:delText xml:space="preserve"> های</w:delText>
        </w:r>
      </w:del>
      <w:r w:rsidR="002460BD" w:rsidRPr="002B72E7">
        <w:rPr>
          <w:rtl/>
        </w:rPr>
        <w:t xml:space="preserve"> رسوبات دریایی تولید م</w:t>
      </w:r>
      <w:r w:rsidR="002460BD" w:rsidRPr="002B72E7">
        <w:rPr>
          <w:rFonts w:hint="cs"/>
          <w:rtl/>
        </w:rPr>
        <w:t>ی‌شوند</w:t>
      </w:r>
      <w:r w:rsidR="002460BD" w:rsidRPr="002B72E7">
        <w:rPr>
          <w:rtl/>
        </w:rPr>
        <w:t xml:space="preserve">. بنتیک ام اف سی به هیچگونه </w:t>
      </w:r>
      <w:ins w:id="13260" w:author="Mohsen Jafarinejad" w:date="2019-09-03T12:15:00Z">
        <w:r w:rsidR="00BF2F7C">
          <w:rPr>
            <w:rtl/>
          </w:rPr>
          <w:t>م</w:t>
        </w:r>
        <w:r w:rsidR="00BF2F7C">
          <w:rPr>
            <w:rFonts w:hint="cs"/>
            <w:rtl/>
          </w:rPr>
          <w:t>ی</w:t>
        </w:r>
        <w:r w:rsidR="00BF2F7C">
          <w:rPr>
            <w:rFonts w:hint="eastAsia"/>
            <w:rtl/>
          </w:rPr>
          <w:t>کرواورگان</w:t>
        </w:r>
        <w:r w:rsidR="00BF2F7C">
          <w:rPr>
            <w:rFonts w:hint="cs"/>
            <w:rtl/>
          </w:rPr>
          <w:t>ی</w:t>
        </w:r>
        <w:r w:rsidR="00BF2F7C">
          <w:rPr>
            <w:rFonts w:hint="eastAsia"/>
            <w:rtl/>
          </w:rPr>
          <w:t>زم</w:t>
        </w:r>
      </w:ins>
      <w:del w:id="13261" w:author="Mohsen Jafarinejad" w:date="2019-09-03T12:15:00Z">
        <w:r w:rsidR="002460BD" w:rsidRPr="002B72E7" w:rsidDel="00BF2F7C">
          <w:rPr>
            <w:rtl/>
          </w:rPr>
          <w:delText>میکرواورگانیسم</w:delText>
        </w:r>
      </w:del>
      <w:r w:rsidR="002460BD" w:rsidRPr="002B72E7">
        <w:rPr>
          <w:rtl/>
        </w:rPr>
        <w:t xml:space="preserve"> اکسیژنی اضافی نیازمند نیست. دو مدل مختلف از نمونه‌ها</w:t>
      </w:r>
      <w:r w:rsidR="002460BD" w:rsidRPr="002B72E7">
        <w:rPr>
          <w:rFonts w:hint="cs"/>
          <w:rtl/>
        </w:rPr>
        <w:t>ی</w:t>
      </w:r>
      <w:r w:rsidR="002460BD" w:rsidRPr="002B72E7">
        <w:rPr>
          <w:rtl/>
        </w:rPr>
        <w:t xml:space="preserve"> بنتیک ام اف سی ساخته شد و مورد استفاده قرار گرفت اولی یک نمونه 230 کیلوگرمی با حجم 1.3 که م</w:t>
      </w:r>
      <w:r w:rsidR="002460BD" w:rsidRPr="002B72E7">
        <w:rPr>
          <w:rFonts w:hint="cs"/>
          <w:rtl/>
        </w:rPr>
        <w:t>ی‌توانست</w:t>
      </w:r>
      <w:r w:rsidR="002460BD" w:rsidRPr="002B72E7">
        <w:rPr>
          <w:rtl/>
        </w:rPr>
        <w:t xml:space="preserve"> معادل 16 بات</w:t>
      </w:r>
      <w:r w:rsidR="0001187C">
        <w:rPr>
          <w:rtl/>
        </w:rPr>
        <w:t>ری آلکالین در سال برق تولید کند</w:t>
      </w:r>
      <w:del w:id="13262" w:author="Mohsen Jafarinejad" w:date="2019-04-06T08:48:00Z">
        <w:r w:rsidR="002460BD" w:rsidRPr="002B72E7" w:rsidDel="00A11F99">
          <w:rPr>
            <w:rtl/>
          </w:rPr>
          <w:delText xml:space="preserve"> </w:delText>
        </w:r>
      </w:del>
      <w:ins w:id="13263" w:author="Mohsen Jafarinejad" w:date="2019-04-06T08:48:00Z">
        <w:del w:id="13264" w:author="jafary88@gmail.com" w:date="2022-05-11T18:21:00Z">
          <w:r w:rsidR="00A11F99" w:rsidDel="00836C19">
            <w:rPr>
              <w:rFonts w:hint="cs"/>
              <w:rtl/>
            </w:rPr>
            <w:delText>(</w:delText>
          </w:r>
        </w:del>
      </w:ins>
      <w:del w:id="13265" w:author="jafary88@gmail.com" w:date="2022-05-11T18:21:00Z">
        <w:r w:rsidR="00F24663" w:rsidDel="00836C19">
          <w:rPr>
            <w:rFonts w:hint="cs"/>
            <w:rtl/>
          </w:rPr>
          <w:delText>شکل 2-1</w:delText>
        </w:r>
      </w:del>
      <w:ins w:id="13266" w:author="Mohsen Jafarinejad" w:date="2019-04-06T08:48:00Z">
        <w:del w:id="13267" w:author="jafary88@gmail.com" w:date="2022-05-11T18:21:00Z">
          <w:r w:rsidR="00A11F99" w:rsidDel="00836C19">
            <w:rPr>
              <w:rFonts w:hint="cs"/>
              <w:rtl/>
            </w:rPr>
            <w:delText>)</w:delText>
          </w:r>
        </w:del>
      </w:ins>
      <w:del w:id="13268" w:author="jafary88@gmail.com" w:date="2022-05-11T18:21:00Z">
        <w:r w:rsidR="002460BD" w:rsidRPr="002B72E7" w:rsidDel="00836C19">
          <w:rPr>
            <w:rtl/>
          </w:rPr>
          <w:delText xml:space="preserve"> </w:delText>
        </w:r>
        <w:r w:rsidR="0001187C" w:rsidDel="00836C19">
          <w:rPr>
            <w:rFonts w:hint="cs"/>
            <w:rtl/>
          </w:rPr>
          <w:delText>.</w:delText>
        </w:r>
      </w:del>
      <w:ins w:id="13269" w:author="jafary88@gmail.com" w:date="2022-05-11T18:21:00Z">
        <w:r w:rsidR="00836C19">
          <w:t>.</w:t>
        </w:r>
      </w:ins>
      <w:ins w:id="13270" w:author="Mohsen" w:date="2019-03-17T16:52:00Z">
        <w:r w:rsidR="00CF0011">
          <w:rPr>
            <w:rtl/>
          </w:rPr>
          <w:t xml:space="preserve"> ا</w:t>
        </w:r>
        <w:r w:rsidR="00CF0011">
          <w:rPr>
            <w:rFonts w:hint="cs"/>
            <w:rtl/>
          </w:rPr>
          <w:t>ی</w:t>
        </w:r>
        <w:r w:rsidR="00CF0011">
          <w:rPr>
            <w:rFonts w:hint="eastAsia"/>
            <w:rtl/>
          </w:rPr>
          <w:t>ن</w:t>
        </w:r>
      </w:ins>
      <w:del w:id="13271" w:author="Mohsen" w:date="2019-03-17T16:52:00Z">
        <w:r w:rsidR="002460BD" w:rsidRPr="002B72E7" w:rsidDel="00CF0011">
          <w:rPr>
            <w:rtl/>
          </w:rPr>
          <w:delText>این</w:delText>
        </w:r>
      </w:del>
      <w:r w:rsidR="002460BD" w:rsidRPr="002B72E7">
        <w:rPr>
          <w:rtl/>
        </w:rPr>
        <w:t xml:space="preserve"> طراحی به مقدار کمی آلودگی نیازمند است و م</w:t>
      </w:r>
      <w:r w:rsidR="002460BD" w:rsidRPr="002B72E7">
        <w:rPr>
          <w:rFonts w:hint="cs"/>
          <w:rtl/>
        </w:rPr>
        <w:t>ی‌تواند</w:t>
      </w:r>
      <w:r w:rsidR="002460BD" w:rsidRPr="002B72E7">
        <w:rPr>
          <w:rtl/>
        </w:rPr>
        <w:t xml:space="preserve"> توسط یک نفر نصب گردد. این نمونه جهت تأم</w:t>
      </w:r>
      <w:r w:rsidR="002460BD" w:rsidRPr="002B72E7">
        <w:rPr>
          <w:rFonts w:hint="cs"/>
          <w:rtl/>
        </w:rPr>
        <w:t>ین</w:t>
      </w:r>
      <w:r w:rsidR="002460BD" w:rsidRPr="002B72E7">
        <w:rPr>
          <w:rtl/>
        </w:rPr>
        <w:t xml:space="preserve"> برق دستگاه اندازه</w:t>
      </w:r>
      <w:ins w:id="13272" w:author="Mohsen Jafarinejad" w:date="2019-05-11T12:09:00Z">
        <w:r w:rsidR="001A60F1">
          <w:rPr>
            <w:rFonts w:hint="cs"/>
            <w:rtl/>
          </w:rPr>
          <w:t>‌</w:t>
        </w:r>
      </w:ins>
      <w:del w:id="13273" w:author="Mohsen Jafarinejad" w:date="2019-05-11T12:09:00Z">
        <w:r w:rsidR="002460BD" w:rsidRPr="002B72E7" w:rsidDel="001A60F1">
          <w:rPr>
            <w:rtl/>
          </w:rPr>
          <w:delText xml:space="preserve"> </w:delText>
        </w:r>
      </w:del>
      <w:r w:rsidR="002460BD" w:rsidRPr="002B72E7">
        <w:rPr>
          <w:rtl/>
        </w:rPr>
        <w:t xml:space="preserve">گیری هواشناسی بدون نیاز به تعویض باتری طراحی </w:t>
      </w:r>
      <w:ins w:id="13274" w:author="Mohsen Jafarinejad" w:date="2019-09-03T14:36:00Z">
        <w:r w:rsidR="004122B1">
          <w:rPr>
            <w:rtl/>
          </w:rPr>
          <w:t>و ساخته</w:t>
        </w:r>
      </w:ins>
      <w:del w:id="13275" w:author="Mohsen Jafarinejad" w:date="2019-09-03T14:36:00Z">
        <w:r w:rsidR="002460BD" w:rsidRPr="002B72E7" w:rsidDel="004122B1">
          <w:rPr>
            <w:rtl/>
          </w:rPr>
          <w:delText>وساخته</w:delText>
        </w:r>
      </w:del>
      <w:r w:rsidR="002460BD" w:rsidRPr="002B72E7">
        <w:rPr>
          <w:rtl/>
        </w:rPr>
        <w:t xml:space="preserve"> شده است. دستگاه‌ها</w:t>
      </w:r>
      <w:r w:rsidR="002460BD" w:rsidRPr="002B72E7">
        <w:rPr>
          <w:rFonts w:hint="cs"/>
          <w:rtl/>
        </w:rPr>
        <w:t>ی</w:t>
      </w:r>
      <w:r w:rsidR="002460BD" w:rsidRPr="002B72E7">
        <w:rPr>
          <w:rtl/>
        </w:rPr>
        <w:t xml:space="preserve"> بنتیک ام اف سی برای چندین سال بدون کاهش در توان خروجی به کار خود ادامه دادند. نو</w:t>
      </w:r>
      <w:r w:rsidR="002460BD" w:rsidRPr="002B72E7">
        <w:rPr>
          <w:rFonts w:hint="cs"/>
          <w:rtl/>
        </w:rPr>
        <w:t>یسنده</w:t>
      </w:r>
      <w:r w:rsidR="002460BD" w:rsidRPr="002B72E7">
        <w:rPr>
          <w:rtl/>
        </w:rPr>
        <w:t xml:space="preserve"> تخمین میزند که بنتیک ام اف سی توانا</w:t>
      </w:r>
      <w:del w:id="13276" w:author="Mohsen Jafarinejad" w:date="2019-05-11T12:09:00Z">
        <w:r w:rsidR="002460BD" w:rsidRPr="002B72E7" w:rsidDel="000B7058">
          <w:rPr>
            <w:rtl/>
          </w:rPr>
          <w:delText>ی</w:delText>
        </w:r>
      </w:del>
      <w:r w:rsidR="002460BD" w:rsidRPr="002B72E7">
        <w:rPr>
          <w:rtl/>
        </w:rPr>
        <w:t>یی تولید نامحدود برق در اعماق دریا را با هزینه یک باطری اسیدی برای یک سال را داراست.</w:t>
      </w:r>
    </w:p>
    <w:p w14:paraId="31199F2A" w14:textId="3EFBD7B0" w:rsidR="002F2050" w:rsidRDefault="002F2050" w:rsidP="00D253F2">
      <w:pPr>
        <w:pStyle w:val="payannameh"/>
        <w:spacing w:line="240" w:lineRule="auto"/>
        <w:jc w:val="both"/>
      </w:pPr>
    </w:p>
    <w:p w14:paraId="5E8E5513" w14:textId="77777777" w:rsidR="002F2050" w:rsidRPr="002B72E7" w:rsidRDefault="002F2050" w:rsidP="00D253F2">
      <w:pPr>
        <w:pStyle w:val="payannameh"/>
        <w:spacing w:line="240" w:lineRule="auto"/>
        <w:jc w:val="both"/>
        <w:rPr>
          <w:rtl/>
        </w:rPr>
      </w:pPr>
    </w:p>
    <w:p w14:paraId="40FB6AC9" w14:textId="656F37A4" w:rsidR="002460BD" w:rsidRPr="002B72E7" w:rsidRDefault="002460BD" w:rsidP="005E409E">
      <w:pPr>
        <w:pStyle w:val="payannameh"/>
        <w:tabs>
          <w:tab w:val="left" w:pos="0"/>
          <w:tab w:val="left" w:pos="7371"/>
        </w:tabs>
        <w:spacing w:line="240" w:lineRule="auto"/>
        <w:jc w:val="center"/>
        <w:rPr>
          <w:rtl/>
        </w:rPr>
      </w:pPr>
      <w:del w:id="13277" w:author="jafary88@gmail.com" w:date="2022-05-11T18:20:00Z">
        <w:r w:rsidRPr="002B72E7" w:rsidDel="00836C19">
          <w:rPr>
            <w:noProof/>
            <w:rtl/>
            <w:lang w:bidi="ar-SA"/>
          </w:rPr>
          <w:drawing>
            <wp:inline distT="0" distB="0" distL="0" distR="0" wp14:anchorId="0E8C1AFF" wp14:editId="76B68377">
              <wp:extent cx="2072961" cy="1966612"/>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84741" cy="1977787"/>
                      </a:xfrm>
                      <a:prstGeom prst="rect">
                        <a:avLst/>
                      </a:prstGeom>
                      <a:noFill/>
                      <a:ln>
                        <a:noFill/>
                      </a:ln>
                    </pic:spPr>
                  </pic:pic>
                </a:graphicData>
              </a:graphic>
            </wp:inline>
          </w:drawing>
        </w:r>
      </w:del>
    </w:p>
    <w:p w14:paraId="083C673B" w14:textId="33ACFA86" w:rsidR="002460BD" w:rsidRPr="004517D1" w:rsidDel="00836C19" w:rsidRDefault="002460BD" w:rsidP="00CF0011">
      <w:pPr>
        <w:pStyle w:val="a4"/>
        <w:rPr>
          <w:del w:id="13278" w:author="jafary88@gmail.com" w:date="2022-05-11T18:20:00Z"/>
          <w:rtl/>
        </w:rPr>
      </w:pPr>
      <w:bookmarkStart w:id="13279" w:name="_Toc8551015"/>
      <w:del w:id="13280" w:author="jafary88@gmail.com" w:date="2022-05-11T18:20:00Z">
        <w:r w:rsidRPr="004517D1" w:rsidDel="00836C19">
          <w:rPr>
            <w:rtl/>
          </w:rPr>
          <w:delText>تأم</w:delText>
        </w:r>
        <w:r w:rsidRPr="004517D1" w:rsidDel="00836C19">
          <w:rPr>
            <w:rFonts w:hint="cs"/>
            <w:rtl/>
          </w:rPr>
          <w:delText>ین</w:delText>
        </w:r>
        <w:r w:rsidRPr="004517D1" w:rsidDel="00836C19">
          <w:rPr>
            <w:rtl/>
          </w:rPr>
          <w:delText xml:space="preserve"> انرژی الکتریکی ابزار هواشناسی با استفاده از </w:delText>
        </w:r>
        <w:r w:rsidRPr="004517D1" w:rsidDel="00836C19">
          <w:delText>MFC</w:delText>
        </w:r>
        <w:bookmarkEnd w:id="13279"/>
      </w:del>
    </w:p>
    <w:p w14:paraId="6ADF9558" w14:textId="71D8935B" w:rsidR="004517D1" w:rsidRPr="002B72E7" w:rsidDel="00836C19" w:rsidRDefault="004517D1" w:rsidP="005E409E">
      <w:pPr>
        <w:pStyle w:val="payannameh"/>
        <w:tabs>
          <w:tab w:val="left" w:pos="0"/>
          <w:tab w:val="left" w:pos="7371"/>
        </w:tabs>
        <w:spacing w:line="240" w:lineRule="auto"/>
        <w:rPr>
          <w:del w:id="13281" w:author="jafary88@gmail.com" w:date="2022-05-11T18:20:00Z"/>
        </w:rPr>
      </w:pPr>
    </w:p>
    <w:p w14:paraId="1050FD7B" w14:textId="576E8347" w:rsidR="002460BD" w:rsidRPr="002B72E7" w:rsidRDefault="002460BD" w:rsidP="002C326A">
      <w:pPr>
        <w:pStyle w:val="payannameh"/>
        <w:spacing w:line="240" w:lineRule="auto"/>
        <w:ind w:firstLine="567"/>
        <w:jc w:val="both"/>
        <w:rPr>
          <w:rtl/>
        </w:rPr>
      </w:pPr>
      <w:r w:rsidRPr="002B72E7">
        <w:rPr>
          <w:rtl/>
        </w:rPr>
        <w:t>محققان روش‌ها</w:t>
      </w:r>
      <w:r w:rsidRPr="002B72E7">
        <w:rPr>
          <w:rFonts w:hint="cs"/>
          <w:rtl/>
        </w:rPr>
        <w:t>یی</w:t>
      </w:r>
      <w:r w:rsidRPr="002B72E7">
        <w:rPr>
          <w:rtl/>
        </w:rPr>
        <w:t xml:space="preserve"> را جهت افزایش توان بنتیک ام اف سی در نظر گرفته‌اند. </w:t>
      </w:r>
      <w:ins w:id="13282" w:author="Mohsen Jafarinejad" w:date="2019-09-03T14:37:00Z">
        <w:r w:rsidR="004122B1">
          <w:rPr>
            <w:rtl/>
          </w:rPr>
          <w:t>درحال</w:t>
        </w:r>
        <w:r w:rsidR="004122B1">
          <w:rPr>
            <w:rFonts w:hint="cs"/>
            <w:rtl/>
          </w:rPr>
          <w:t>ی‌</w:t>
        </w:r>
        <w:r w:rsidR="004122B1">
          <w:rPr>
            <w:rFonts w:hint="eastAsia"/>
            <w:rtl/>
          </w:rPr>
          <w:t>که</w:t>
        </w:r>
      </w:ins>
      <w:del w:id="13283" w:author="Mohsen Jafarinejad" w:date="2019-09-03T14:37:00Z">
        <w:r w:rsidRPr="002B72E7" w:rsidDel="004122B1">
          <w:rPr>
            <w:rtl/>
          </w:rPr>
          <w:delText>درحال</w:delText>
        </w:r>
        <w:r w:rsidRPr="002B72E7" w:rsidDel="004122B1">
          <w:rPr>
            <w:rFonts w:hint="cs"/>
            <w:rtl/>
          </w:rPr>
          <w:delText>یکه</w:delText>
        </w:r>
      </w:del>
      <w:r w:rsidRPr="002B72E7">
        <w:rPr>
          <w:rtl/>
        </w:rPr>
        <w:t xml:space="preserve"> توان الکتریکی تولیدی از متابولیسم </w:t>
      </w:r>
      <w:ins w:id="13284" w:author="Mohsen Jafarinejad" w:date="2019-09-03T13:42:00Z">
        <w:r w:rsidR="004D177F">
          <w:rPr>
            <w:rtl/>
          </w:rPr>
          <w:t>م</w:t>
        </w:r>
        <w:r w:rsidR="004D177F">
          <w:rPr>
            <w:rFonts w:hint="cs"/>
            <w:rtl/>
          </w:rPr>
          <w:t>ی</w:t>
        </w:r>
        <w:r w:rsidR="004D177F">
          <w:rPr>
            <w:rFonts w:hint="eastAsia"/>
            <w:rtl/>
          </w:rPr>
          <w:t>کرواورگان</w:t>
        </w:r>
        <w:r w:rsidR="004D177F">
          <w:rPr>
            <w:rFonts w:hint="cs"/>
            <w:rtl/>
          </w:rPr>
          <w:t>ی</w:t>
        </w:r>
        <w:r w:rsidR="004D177F">
          <w:rPr>
            <w:rFonts w:hint="eastAsia"/>
            <w:rtl/>
          </w:rPr>
          <w:t>زم‌ها</w:t>
        </w:r>
        <w:r w:rsidR="004D177F">
          <w:rPr>
            <w:rFonts w:hint="cs"/>
            <w:rtl/>
          </w:rPr>
          <w:t>ی</w:t>
        </w:r>
      </w:ins>
      <w:del w:id="13285" w:author="Mohsen Jafarinejad" w:date="2019-09-03T13:42:00Z">
        <w:r w:rsidRPr="002B72E7" w:rsidDel="004D177F">
          <w:rPr>
            <w:rtl/>
          </w:rPr>
          <w:delText>میکرواورگانیسم</w:delText>
        </w:r>
      </w:del>
      <w:del w:id="13286" w:author="Mohsen Jafarinejad" w:date="2019-05-11T12:10:00Z">
        <w:r w:rsidRPr="002B72E7" w:rsidDel="000B7058">
          <w:rPr>
            <w:rtl/>
          </w:rPr>
          <w:delText xml:space="preserve"> </w:delText>
        </w:r>
      </w:del>
      <w:del w:id="13287" w:author="Mohsen Jafarinejad" w:date="2019-09-03T13:42:00Z">
        <w:r w:rsidRPr="002B72E7" w:rsidDel="004D177F">
          <w:rPr>
            <w:rtl/>
          </w:rPr>
          <w:delText>های</w:delText>
        </w:r>
      </w:del>
      <w:r w:rsidRPr="002B72E7">
        <w:rPr>
          <w:rtl/>
        </w:rPr>
        <w:t xml:space="preserve"> موجود در رسوبات نشات م</w:t>
      </w:r>
      <w:r w:rsidRPr="002B72E7">
        <w:rPr>
          <w:rFonts w:hint="cs"/>
          <w:rtl/>
        </w:rPr>
        <w:t>ی‌گیرد</w:t>
      </w:r>
      <w:ins w:id="13288" w:author="Mohsen Jafarinejad" w:date="2019-05-11T12:10:00Z">
        <w:r w:rsidR="000B7058">
          <w:rPr>
            <w:rFonts w:hint="cs"/>
            <w:rtl/>
          </w:rPr>
          <w:t>.</w:t>
        </w:r>
      </w:ins>
      <w:r w:rsidRPr="002B72E7">
        <w:rPr>
          <w:rtl/>
        </w:rPr>
        <w:t xml:space="preserve"> شاید یکی از محدود</w:t>
      </w:r>
      <w:r w:rsidRPr="002B72E7">
        <w:rPr>
          <w:rFonts w:hint="cs"/>
          <w:rtl/>
        </w:rPr>
        <w:t>یت‌ها</w:t>
      </w:r>
      <w:r w:rsidRPr="002B72E7">
        <w:rPr>
          <w:rtl/>
        </w:rPr>
        <w:t xml:space="preserve"> در تولید سطوح بالاتری </w:t>
      </w:r>
      <w:del w:id="13289" w:author="Mohsen Jafarinejad" w:date="2019-05-11T12:10:00Z">
        <w:r w:rsidRPr="002B72E7" w:rsidDel="000B7058">
          <w:rPr>
            <w:rtl/>
          </w:rPr>
          <w:delText>از</w:delText>
        </w:r>
      </w:del>
      <w:r w:rsidRPr="002B72E7">
        <w:rPr>
          <w:rtl/>
        </w:rPr>
        <w:t xml:space="preserve"> انرژی محدودیت در </w:t>
      </w:r>
      <w:ins w:id="13290" w:author="Mohsen Jafarinejad" w:date="2019-09-03T13:46:00Z">
        <w:r w:rsidR="00732E8B">
          <w:rPr>
            <w:rtl/>
          </w:rPr>
          <w:t>م</w:t>
        </w:r>
        <w:r w:rsidR="00732E8B">
          <w:rPr>
            <w:rFonts w:hint="cs"/>
            <w:rtl/>
          </w:rPr>
          <w:t>ی</w:t>
        </w:r>
        <w:r w:rsidR="00732E8B">
          <w:rPr>
            <w:rFonts w:hint="eastAsia"/>
            <w:rtl/>
          </w:rPr>
          <w:t>کرواورگان</w:t>
        </w:r>
        <w:r w:rsidR="00732E8B">
          <w:rPr>
            <w:rFonts w:hint="cs"/>
            <w:rtl/>
          </w:rPr>
          <w:t>ی</w:t>
        </w:r>
        <w:r w:rsidR="00732E8B">
          <w:rPr>
            <w:rFonts w:hint="eastAsia"/>
            <w:rtl/>
          </w:rPr>
          <w:t>زم‌ها</w:t>
        </w:r>
        <w:r w:rsidR="00732E8B">
          <w:rPr>
            <w:rFonts w:hint="cs"/>
            <w:rtl/>
          </w:rPr>
          <w:t>ی</w:t>
        </w:r>
      </w:ins>
      <w:del w:id="13291" w:author="Mohsen Jafarinejad" w:date="2019-09-03T12:15:00Z">
        <w:r w:rsidRPr="002B72E7" w:rsidDel="00BF2F7C">
          <w:rPr>
            <w:rtl/>
          </w:rPr>
          <w:delText>میکرواورگانیسم</w:delText>
        </w:r>
      </w:del>
      <w:del w:id="13292" w:author="Mohsen Jafarinejad" w:date="2019-09-03T13:46:00Z">
        <w:r w:rsidRPr="002B72E7" w:rsidDel="00732E8B">
          <w:rPr>
            <w:rtl/>
          </w:rPr>
          <w:delText xml:space="preserve"> های</w:delText>
        </w:r>
      </w:del>
      <w:r w:rsidRPr="002B72E7">
        <w:rPr>
          <w:rtl/>
        </w:rPr>
        <w:t xml:space="preserve"> در دسترس باشد. اضافه کردن ترکیبات آلی </w:t>
      </w:r>
      <w:ins w:id="13293" w:author="Mohsen Jafarinejad" w:date="2019-09-03T14:37:00Z">
        <w:r w:rsidR="004122B1">
          <w:rPr>
            <w:rtl/>
          </w:rPr>
          <w:t>غ</w:t>
        </w:r>
        <w:r w:rsidR="004122B1">
          <w:rPr>
            <w:rFonts w:hint="cs"/>
            <w:rtl/>
          </w:rPr>
          <w:t>ی</w:t>
        </w:r>
        <w:r w:rsidR="004122B1">
          <w:rPr>
            <w:rFonts w:hint="eastAsia"/>
            <w:rtl/>
          </w:rPr>
          <w:t>رقابل‌حل</w:t>
        </w:r>
      </w:ins>
      <w:del w:id="13294" w:author="Mohsen Jafarinejad" w:date="2019-09-03T14:37:00Z">
        <w:r w:rsidRPr="002B72E7" w:rsidDel="004122B1">
          <w:rPr>
            <w:rtl/>
          </w:rPr>
          <w:delText>غیر قابل حل</w:delText>
        </w:r>
      </w:del>
      <w:r w:rsidRPr="002B72E7">
        <w:rPr>
          <w:rtl/>
        </w:rPr>
        <w:t xml:space="preserve"> که </w:t>
      </w:r>
      <w:ins w:id="13295" w:author="Mohsen Jafarinejad" w:date="2019-09-03T14:37:00Z">
        <w:r w:rsidR="004122B1">
          <w:rPr>
            <w:rtl/>
          </w:rPr>
          <w:t>به‌آرام</w:t>
        </w:r>
        <w:r w:rsidR="004122B1">
          <w:rPr>
            <w:rFonts w:hint="cs"/>
            <w:rtl/>
          </w:rPr>
          <w:t>ی</w:t>
        </w:r>
      </w:ins>
      <w:del w:id="13296" w:author="Mohsen Jafarinejad" w:date="2019-09-03T14:37:00Z">
        <w:r w:rsidRPr="002B72E7" w:rsidDel="004122B1">
          <w:rPr>
            <w:rtl/>
          </w:rPr>
          <w:delText>به آرامی</w:delText>
        </w:r>
      </w:del>
      <w:r w:rsidRPr="002B72E7">
        <w:rPr>
          <w:rtl/>
        </w:rPr>
        <w:t xml:space="preserve"> مورد استفاده قرار م</w:t>
      </w:r>
      <w:r w:rsidRPr="002B72E7">
        <w:rPr>
          <w:rFonts w:hint="cs"/>
          <w:rtl/>
        </w:rPr>
        <w:t>ی‌گیرند</w:t>
      </w:r>
      <w:r w:rsidRPr="002B72E7">
        <w:rPr>
          <w:rtl/>
        </w:rPr>
        <w:t>، نظیر سلولز یا کتیتن به رسوبات باعث افزایش توان تولیدی م</w:t>
      </w:r>
      <w:r w:rsidRPr="002B72E7">
        <w:rPr>
          <w:rFonts w:hint="cs"/>
          <w:rtl/>
        </w:rPr>
        <w:t>ی‌گردد</w:t>
      </w:r>
      <w:sdt>
        <w:sdtPr>
          <w:rPr>
            <w:rFonts w:hint="cs"/>
            <w:rtl/>
          </w:rPr>
          <w:id w:val="1190178822"/>
          <w:citation/>
        </w:sdtPr>
        <w:sdtEndPr/>
        <w:sdtContent>
          <w:r w:rsidR="00D37465">
            <w:rPr>
              <w:rStyle w:val="tgc"/>
              <w:rtl/>
            </w:rPr>
            <w:fldChar w:fldCharType="begin"/>
          </w:r>
          <w:r w:rsidR="00EA6BD0">
            <w:rPr>
              <w:rStyle w:val="tgc"/>
            </w:rPr>
            <w:instrText xml:space="preserve">CITATION 11 \l 1065 </w:instrText>
          </w:r>
          <w:r w:rsidR="00D37465">
            <w:rPr>
              <w:rStyle w:val="tgc"/>
              <w:rtl/>
            </w:rPr>
            <w:fldChar w:fldCharType="separate"/>
          </w:r>
          <w:r w:rsidR="00F81795">
            <w:rPr>
              <w:rStyle w:val="tgc"/>
              <w:noProof/>
              <w:rtl/>
            </w:rPr>
            <w:t xml:space="preserve"> </w:t>
          </w:r>
          <w:r w:rsidR="00F81795">
            <w:rPr>
              <w:noProof/>
            </w:rPr>
            <w:t>[44]</w:t>
          </w:r>
          <w:r w:rsidR="00D37465">
            <w:rPr>
              <w:rStyle w:val="tgc"/>
              <w:rtl/>
            </w:rPr>
            <w:fldChar w:fldCharType="end"/>
          </w:r>
        </w:sdtContent>
      </w:sdt>
      <w:sdt>
        <w:sdtPr>
          <w:rPr>
            <w:rFonts w:hint="cs"/>
            <w:rtl/>
          </w:rPr>
          <w:id w:val="1452820634"/>
          <w:citation/>
        </w:sdtPr>
        <w:sdtEndPr/>
        <w:sdtContent>
          <w:r w:rsidR="00D37465">
            <w:rPr>
              <w:rStyle w:val="tgc"/>
              <w:rtl/>
            </w:rPr>
            <w:fldChar w:fldCharType="begin"/>
          </w:r>
          <w:r w:rsidR="00EA6BD0">
            <w:rPr>
              <w:rStyle w:val="tgc"/>
            </w:rPr>
            <w:instrText xml:space="preserve">CITATION 12 \l 1065 </w:instrText>
          </w:r>
          <w:r w:rsidR="00D37465">
            <w:rPr>
              <w:rStyle w:val="tgc"/>
              <w:rtl/>
            </w:rPr>
            <w:fldChar w:fldCharType="separate"/>
          </w:r>
          <w:r w:rsidR="00F81795">
            <w:rPr>
              <w:rStyle w:val="tgc"/>
              <w:noProof/>
              <w:rtl/>
            </w:rPr>
            <w:t xml:space="preserve"> </w:t>
          </w:r>
          <w:r w:rsidR="00F81795">
            <w:rPr>
              <w:noProof/>
            </w:rPr>
            <w:t>[45]</w:t>
          </w:r>
          <w:r w:rsidR="00D37465">
            <w:rPr>
              <w:rStyle w:val="tgc"/>
              <w:rtl/>
            </w:rPr>
            <w:fldChar w:fldCharType="end"/>
          </w:r>
        </w:sdtContent>
      </w:sdt>
      <w:r w:rsidRPr="002B72E7">
        <w:rPr>
          <w:rtl/>
        </w:rPr>
        <w:t>.</w:t>
      </w:r>
      <w:del w:id="13297" w:author="Mohsen" w:date="2019-03-17T16:52:00Z">
        <w:r w:rsidRPr="002B72E7" w:rsidDel="00CF0011">
          <w:delText xml:space="preserve"> </w:delText>
        </w:r>
      </w:del>
    </w:p>
    <w:p w14:paraId="0E191042" w14:textId="7F09E441" w:rsidR="002460BD" w:rsidRDefault="00383C57" w:rsidP="00542260">
      <w:pPr>
        <w:pStyle w:val="payannameh"/>
        <w:tabs>
          <w:tab w:val="left" w:pos="567"/>
          <w:tab w:val="left" w:pos="615"/>
        </w:tabs>
        <w:spacing w:line="240" w:lineRule="auto"/>
        <w:jc w:val="both"/>
        <w:rPr>
          <w:rtl/>
        </w:rPr>
      </w:pPr>
      <w:r>
        <w:rPr>
          <w:rtl/>
        </w:rPr>
        <w:lastRenderedPageBreak/>
        <w:tab/>
      </w:r>
      <w:r w:rsidR="002460BD" w:rsidRPr="002B72E7">
        <w:rPr>
          <w:rtl/>
        </w:rPr>
        <w:t>این لا</w:t>
      </w:r>
      <w:r w:rsidR="002460BD" w:rsidRPr="002B72E7">
        <w:rPr>
          <w:rFonts w:hint="cs"/>
          <w:rtl/>
        </w:rPr>
        <w:t>یه‌ها</w:t>
      </w:r>
      <w:r w:rsidR="002460BD" w:rsidRPr="002B72E7">
        <w:rPr>
          <w:rtl/>
        </w:rPr>
        <w:t xml:space="preserve"> به دل</w:t>
      </w:r>
      <w:r w:rsidR="002460BD" w:rsidRPr="002B72E7">
        <w:rPr>
          <w:rFonts w:hint="cs"/>
          <w:rtl/>
        </w:rPr>
        <w:t>یل</w:t>
      </w:r>
      <w:r w:rsidR="002460BD" w:rsidRPr="002B72E7">
        <w:rPr>
          <w:rtl/>
        </w:rPr>
        <w:t xml:space="preserve"> ارزان و در دسترس بودن منابع جذابی محسوب م</w:t>
      </w:r>
      <w:r w:rsidR="002460BD" w:rsidRPr="002B72E7">
        <w:rPr>
          <w:rFonts w:hint="cs"/>
          <w:rtl/>
        </w:rPr>
        <w:t>ی‌شوند</w:t>
      </w:r>
      <w:r w:rsidR="002460BD" w:rsidRPr="002B72E7">
        <w:rPr>
          <w:rtl/>
        </w:rPr>
        <w:t>. افزا</w:t>
      </w:r>
      <w:r w:rsidR="002460BD" w:rsidRPr="002B72E7">
        <w:rPr>
          <w:rFonts w:hint="cs"/>
          <w:rtl/>
        </w:rPr>
        <w:t>یش</w:t>
      </w:r>
      <w:r w:rsidR="002460BD" w:rsidRPr="002B72E7">
        <w:rPr>
          <w:rtl/>
        </w:rPr>
        <w:t xml:space="preserve"> چگالی توان و </w:t>
      </w:r>
      <w:ins w:id="13298" w:author="Mohsen Jafarinejad" w:date="2019-09-03T14:37:00Z">
        <w:r w:rsidR="004122B1">
          <w:rPr>
            <w:rtl/>
          </w:rPr>
          <w:t>مدت‌زمان</w:t>
        </w:r>
      </w:ins>
      <w:del w:id="13299" w:author="Mohsen Jafarinejad" w:date="2019-09-03T14:37:00Z">
        <w:r w:rsidR="002460BD" w:rsidRPr="002B72E7" w:rsidDel="004122B1">
          <w:rPr>
            <w:rtl/>
          </w:rPr>
          <w:delText>مدت زمان</w:delText>
        </w:r>
      </w:del>
      <w:r w:rsidR="002460BD" w:rsidRPr="002B72E7">
        <w:rPr>
          <w:rtl/>
        </w:rPr>
        <w:t xml:space="preserve"> آن متأثر از اندازه ذرات لا</w:t>
      </w:r>
      <w:r w:rsidR="002460BD" w:rsidRPr="002B72E7">
        <w:rPr>
          <w:rFonts w:hint="cs"/>
          <w:rtl/>
        </w:rPr>
        <w:t>یه‌های</w:t>
      </w:r>
      <w:r w:rsidR="002460BD" w:rsidRPr="002B72E7">
        <w:rPr>
          <w:rtl/>
        </w:rPr>
        <w:t xml:space="preserve"> </w:t>
      </w:r>
      <w:ins w:id="13300" w:author="Mohsen Jafarinejad" w:date="2019-09-03T14:37:00Z">
        <w:r w:rsidR="004122B1">
          <w:rPr>
            <w:rtl/>
          </w:rPr>
          <w:t>غ</w:t>
        </w:r>
        <w:r w:rsidR="004122B1">
          <w:rPr>
            <w:rFonts w:hint="cs"/>
            <w:rtl/>
          </w:rPr>
          <w:t>ی</w:t>
        </w:r>
        <w:r w:rsidR="004122B1">
          <w:rPr>
            <w:rFonts w:hint="eastAsia"/>
            <w:rtl/>
          </w:rPr>
          <w:t>رقابل‌حل</w:t>
        </w:r>
      </w:ins>
      <w:del w:id="13301" w:author="Mohsen Jafarinejad" w:date="2019-09-03T14:37:00Z">
        <w:r w:rsidR="002460BD" w:rsidRPr="002B72E7" w:rsidDel="004122B1">
          <w:rPr>
            <w:rtl/>
          </w:rPr>
          <w:delText>غیر قابل حل</w:delText>
        </w:r>
      </w:del>
      <w:r w:rsidR="002460BD" w:rsidRPr="002B72E7">
        <w:rPr>
          <w:rtl/>
        </w:rPr>
        <w:t xml:space="preserve"> آلی هستند. توان‌ها</w:t>
      </w:r>
      <w:r w:rsidR="002460BD" w:rsidRPr="002B72E7">
        <w:rPr>
          <w:rFonts w:hint="cs"/>
          <w:rtl/>
        </w:rPr>
        <w:t>ی</w:t>
      </w:r>
      <w:r w:rsidR="002460BD" w:rsidRPr="002B72E7">
        <w:rPr>
          <w:rtl/>
        </w:rPr>
        <w:t xml:space="preserve"> بالاتر تولیدی در طول </w:t>
      </w:r>
      <w:ins w:id="13302" w:author="Mohsen Jafarinejad" w:date="2019-09-03T14:37:00Z">
        <w:r w:rsidR="004122B1">
          <w:rPr>
            <w:rtl/>
          </w:rPr>
          <w:t>مدت‌زمان</w:t>
        </w:r>
      </w:ins>
      <w:del w:id="13303" w:author="Mohsen Jafarinejad" w:date="2019-09-03T14:37:00Z">
        <w:r w:rsidR="002460BD" w:rsidRPr="002B72E7" w:rsidDel="004122B1">
          <w:rPr>
            <w:rtl/>
          </w:rPr>
          <w:delText>مدت زمان</w:delText>
        </w:r>
      </w:del>
      <w:r w:rsidR="002460BD" w:rsidRPr="002B72E7">
        <w:rPr>
          <w:rtl/>
        </w:rPr>
        <w:t xml:space="preserve"> </w:t>
      </w:r>
      <w:ins w:id="13304" w:author="Mohsen Jafarinejad" w:date="2019-09-03T14:37:00Z">
        <w:r w:rsidR="004122B1">
          <w:rPr>
            <w:rtl/>
          </w:rPr>
          <w:t>کوتاه‌تر</w:t>
        </w:r>
      </w:ins>
      <w:del w:id="13305" w:author="Mohsen Jafarinejad" w:date="2019-09-03T14:37:00Z">
        <w:r w:rsidR="002460BD" w:rsidRPr="002B72E7" w:rsidDel="004122B1">
          <w:rPr>
            <w:rtl/>
          </w:rPr>
          <w:delText>کوتاه تر</w:delText>
        </w:r>
      </w:del>
      <w:ins w:id="13306" w:author="Mohsen Jafarinejad" w:date="2019-05-11T12:11:00Z">
        <w:r w:rsidR="000B7058">
          <w:rPr>
            <w:rFonts w:hint="cs"/>
            <w:rtl/>
          </w:rPr>
          <w:t xml:space="preserve"> </w:t>
        </w:r>
      </w:ins>
      <w:r w:rsidR="002460BD" w:rsidRPr="002B72E7">
        <w:rPr>
          <w:rtl/>
        </w:rPr>
        <w:t>با</w:t>
      </w:r>
      <w:del w:id="13307" w:author="Mohsen Jafarinejad" w:date="2019-05-11T12:11:00Z">
        <w:r w:rsidR="002460BD" w:rsidRPr="002B72E7" w:rsidDel="000B7058">
          <w:rPr>
            <w:rtl/>
          </w:rPr>
          <w:delText xml:space="preserve"> </w:delText>
        </w:r>
      </w:del>
      <w:r w:rsidR="002460BD" w:rsidRPr="002B72E7">
        <w:rPr>
          <w:rtl/>
        </w:rPr>
        <w:t xml:space="preserve">کاهش اندازه ذرات کتیتن قابل دستیابی هستند. افزایش توان تولیدی در بنتیک ام اف سی برای یک </w:t>
      </w:r>
      <w:ins w:id="13308" w:author="Mohsen Jafarinejad" w:date="2019-09-03T14:38:00Z">
        <w:r w:rsidR="004122B1">
          <w:rPr>
            <w:rtl/>
          </w:rPr>
          <w:t>مدت‌زمان</w:t>
        </w:r>
      </w:ins>
      <w:del w:id="13309" w:author="Mohsen Jafarinejad" w:date="2019-09-03T14:38:00Z">
        <w:r w:rsidR="002460BD" w:rsidRPr="002B72E7" w:rsidDel="004122B1">
          <w:rPr>
            <w:rtl/>
          </w:rPr>
          <w:delText>مدت زمان</w:delText>
        </w:r>
      </w:del>
      <w:r w:rsidR="002460BD" w:rsidRPr="002B72E7">
        <w:rPr>
          <w:rtl/>
        </w:rPr>
        <w:t xml:space="preserve"> محدود قابل دستیابی است اما قابل ادامه یافتن برای زمان طولانی نخواهد بود مگر اینکه مواد آلی به‌صورت مداوم جایگزین گردند. همچن</w:t>
      </w:r>
      <w:r w:rsidR="002460BD" w:rsidRPr="002B72E7">
        <w:rPr>
          <w:rFonts w:hint="cs"/>
          <w:rtl/>
        </w:rPr>
        <w:t>ین</w:t>
      </w:r>
      <w:r w:rsidR="002460BD" w:rsidRPr="002B72E7">
        <w:rPr>
          <w:rtl/>
        </w:rPr>
        <w:t xml:space="preserve"> م</w:t>
      </w:r>
      <w:r w:rsidR="002460BD" w:rsidRPr="002B72E7">
        <w:rPr>
          <w:rFonts w:hint="cs"/>
          <w:rtl/>
        </w:rPr>
        <w:t>ی‌توان</w:t>
      </w:r>
      <w:r w:rsidR="002460BD" w:rsidRPr="002B72E7">
        <w:rPr>
          <w:rtl/>
        </w:rPr>
        <w:t xml:space="preserve"> بنتیک ام اف سی را در زیر مزارع پرورش ماهی و پساب‌ها</w:t>
      </w:r>
      <w:r w:rsidR="002460BD" w:rsidRPr="002B72E7">
        <w:rPr>
          <w:rFonts w:hint="cs"/>
          <w:rtl/>
        </w:rPr>
        <w:t>ی</w:t>
      </w:r>
      <w:r w:rsidR="002460BD" w:rsidRPr="002B72E7">
        <w:rPr>
          <w:rtl/>
        </w:rPr>
        <w:t xml:space="preserve"> کشاورزی که حاوی منابع غنی آلی هستند نصب نمود. یکی از محدود</w:t>
      </w:r>
      <w:r w:rsidR="002460BD" w:rsidRPr="002B72E7">
        <w:rPr>
          <w:rFonts w:hint="cs"/>
          <w:rtl/>
        </w:rPr>
        <w:t>یت‌های</w:t>
      </w:r>
      <w:r w:rsidR="002460BD" w:rsidRPr="002B72E7">
        <w:rPr>
          <w:rtl/>
        </w:rPr>
        <w:t xml:space="preserve"> پیل</w:t>
      </w:r>
      <w:ins w:id="13310" w:author="Mohsen Jafarinejad" w:date="2019-05-11T12:11:00Z">
        <w:r w:rsidR="000B7058">
          <w:rPr>
            <w:rFonts w:hint="cs"/>
            <w:rtl/>
          </w:rPr>
          <w:t>‌</w:t>
        </w:r>
      </w:ins>
      <w:del w:id="13311" w:author="Mohsen Jafarinejad" w:date="2019-05-11T12:11:00Z">
        <w:r w:rsidR="002460BD" w:rsidRPr="002B72E7" w:rsidDel="000B7058">
          <w:rPr>
            <w:rtl/>
          </w:rPr>
          <w:delText xml:space="preserve"> </w:delText>
        </w:r>
      </w:del>
      <w:r w:rsidR="002460BD" w:rsidRPr="002B72E7">
        <w:rPr>
          <w:rtl/>
        </w:rPr>
        <w:t xml:space="preserve">سوختی میکروبی هزینه مواد آن </w:t>
      </w:r>
      <w:del w:id="13312" w:author="Mohsen Jafarinejad" w:date="2019-05-11T12:11:00Z">
        <w:r w:rsidR="002460BD" w:rsidRPr="002B72E7" w:rsidDel="000B7058">
          <w:rPr>
            <w:rtl/>
          </w:rPr>
          <w:delText xml:space="preserve">است </w:delText>
        </w:r>
      </w:del>
      <w:r w:rsidR="002460BD" w:rsidRPr="002B72E7">
        <w:rPr>
          <w:rtl/>
        </w:rPr>
        <w:t>به‌طور مثال لایه نفیونی آن است. درحال حاضر تحقیقاتی جهت تولید پ</w:t>
      </w:r>
      <w:r w:rsidR="002460BD" w:rsidRPr="002B72E7">
        <w:rPr>
          <w:rFonts w:hint="cs"/>
          <w:rtl/>
        </w:rPr>
        <w:t>یل‌های</w:t>
      </w:r>
      <w:r w:rsidR="002460BD" w:rsidRPr="002B72E7">
        <w:rPr>
          <w:rtl/>
        </w:rPr>
        <w:t xml:space="preserve"> سوختی میکروبی ارزان با استفاده از ظروف سفالی جهت استفاده در هند در جریان است</w:t>
      </w:r>
      <w:sdt>
        <w:sdtPr>
          <w:rPr>
            <w:rtl/>
          </w:rPr>
          <w:id w:val="-1555148601"/>
          <w:citation/>
        </w:sdtPr>
        <w:sdtEndPr/>
        <w:sdtContent>
          <w:r w:rsidR="00D37465">
            <w:rPr>
              <w:rStyle w:val="tgc"/>
              <w:rtl/>
            </w:rPr>
            <w:fldChar w:fldCharType="begin"/>
          </w:r>
          <w:r w:rsidR="00EA6BD0">
            <w:rPr>
              <w:rStyle w:val="tgc"/>
            </w:rPr>
            <w:instrText xml:space="preserve">CITATION 13 \l 1065 </w:instrText>
          </w:r>
          <w:r w:rsidR="00D37465">
            <w:rPr>
              <w:rStyle w:val="tgc"/>
              <w:rtl/>
            </w:rPr>
            <w:fldChar w:fldCharType="separate"/>
          </w:r>
          <w:r w:rsidR="00F81795">
            <w:rPr>
              <w:rStyle w:val="tgc"/>
              <w:noProof/>
              <w:rtl/>
            </w:rPr>
            <w:t xml:space="preserve"> </w:t>
          </w:r>
          <w:r w:rsidR="00F81795">
            <w:rPr>
              <w:noProof/>
            </w:rPr>
            <w:t>[46]</w:t>
          </w:r>
          <w:r w:rsidR="00D37465">
            <w:rPr>
              <w:rStyle w:val="tgc"/>
              <w:rtl/>
            </w:rPr>
            <w:fldChar w:fldCharType="end"/>
          </w:r>
        </w:sdtContent>
      </w:sdt>
      <w:r w:rsidR="00D37465">
        <w:rPr>
          <w:rFonts w:hint="cs"/>
          <w:rtl/>
        </w:rPr>
        <w:t>.</w:t>
      </w:r>
      <w:r w:rsidR="002460BD" w:rsidRPr="002B72E7">
        <w:rPr>
          <w:rtl/>
        </w:rPr>
        <w:t xml:space="preserve"> </w:t>
      </w:r>
      <w:r w:rsidR="00D37465">
        <w:rPr>
          <w:rFonts w:hint="cs"/>
          <w:rtl/>
        </w:rPr>
        <w:t xml:space="preserve">در </w:t>
      </w:r>
      <w:r w:rsidR="002460BD" w:rsidRPr="002B72E7">
        <w:rPr>
          <w:rtl/>
        </w:rPr>
        <w:t>این پ</w:t>
      </w:r>
      <w:r w:rsidR="002460BD" w:rsidRPr="002B72E7">
        <w:rPr>
          <w:rFonts w:hint="cs"/>
          <w:rtl/>
        </w:rPr>
        <w:t>یل‌ها</w:t>
      </w:r>
      <w:r w:rsidR="002460BD" w:rsidRPr="002B72E7">
        <w:rPr>
          <w:rtl/>
        </w:rPr>
        <w:t xml:space="preserve"> از ظروف سفالی، فولاد زنگ نزن به‌عنوان کاتد و صفحات گرافیتی به‌عنوان آند استفاده م</w:t>
      </w:r>
      <w:r w:rsidR="002460BD" w:rsidRPr="002B72E7">
        <w:rPr>
          <w:rFonts w:hint="cs"/>
          <w:rtl/>
        </w:rPr>
        <w:t>ی‌گردد</w:t>
      </w:r>
      <w:r w:rsidR="002460BD" w:rsidRPr="002B72E7">
        <w:rPr>
          <w:rtl/>
        </w:rPr>
        <w:t>.</w:t>
      </w:r>
    </w:p>
    <w:p w14:paraId="72916CC5" w14:textId="04456283" w:rsidR="002460BD" w:rsidRDefault="002460BD" w:rsidP="005E409E">
      <w:pPr>
        <w:pStyle w:val="payannameh"/>
        <w:tabs>
          <w:tab w:val="left" w:pos="1395"/>
          <w:tab w:val="left" w:pos="7371"/>
        </w:tabs>
        <w:spacing w:line="240" w:lineRule="auto"/>
        <w:rPr>
          <w:rtl/>
        </w:rPr>
      </w:pPr>
    </w:p>
    <w:p w14:paraId="74E0DFED" w14:textId="77777777" w:rsidR="002B1E52" w:rsidRPr="002B72E7" w:rsidRDefault="002B1E52" w:rsidP="005E409E">
      <w:pPr>
        <w:pStyle w:val="payannameh"/>
        <w:tabs>
          <w:tab w:val="left" w:pos="1395"/>
          <w:tab w:val="left" w:pos="7371"/>
        </w:tabs>
        <w:spacing w:line="240" w:lineRule="auto"/>
      </w:pPr>
    </w:p>
    <w:p w14:paraId="5006B5A1" w14:textId="77777777" w:rsidR="002460BD" w:rsidRPr="005530B4" w:rsidRDefault="002460BD" w:rsidP="00260BD2">
      <w:pPr>
        <w:pStyle w:val="a0"/>
        <w:bidi/>
        <w:rPr>
          <w:rtl/>
        </w:rPr>
      </w:pPr>
      <w:bookmarkStart w:id="13313" w:name="_Toc3666260"/>
      <w:bookmarkStart w:id="13314" w:name="_Toc3666509"/>
      <w:bookmarkStart w:id="13315" w:name="_Toc8546093"/>
      <w:bookmarkStart w:id="13316" w:name="_Toc8550763"/>
      <w:r w:rsidRPr="005530B4">
        <w:rPr>
          <w:rtl/>
        </w:rPr>
        <w:t>کاربردها</w:t>
      </w:r>
      <w:r w:rsidRPr="005530B4">
        <w:rPr>
          <w:rFonts w:hint="cs"/>
          <w:rtl/>
        </w:rPr>
        <w:t>ی</w:t>
      </w:r>
      <w:r w:rsidRPr="005530B4">
        <w:rPr>
          <w:rtl/>
        </w:rPr>
        <w:t xml:space="preserve"> بالقوه پیل سوختی میکروبی</w:t>
      </w:r>
      <w:bookmarkEnd w:id="13313"/>
      <w:bookmarkEnd w:id="13314"/>
      <w:bookmarkEnd w:id="13315"/>
      <w:bookmarkEnd w:id="13316"/>
    </w:p>
    <w:p w14:paraId="2C72C944" w14:textId="09BB1223" w:rsidR="002460BD" w:rsidRPr="002B72E7" w:rsidRDefault="002B1E52" w:rsidP="0083797A">
      <w:pPr>
        <w:pStyle w:val="payannameh"/>
        <w:tabs>
          <w:tab w:val="left" w:pos="567"/>
          <w:tab w:val="left" w:pos="1395"/>
          <w:tab w:val="left" w:pos="7371"/>
        </w:tabs>
        <w:spacing w:line="240" w:lineRule="auto"/>
        <w:jc w:val="both"/>
        <w:rPr>
          <w:rtl/>
        </w:rPr>
      </w:pPr>
      <w:r>
        <w:rPr>
          <w:rtl/>
        </w:rPr>
        <w:tab/>
      </w:r>
      <w:r w:rsidR="002460BD" w:rsidRPr="002B72E7">
        <w:rPr>
          <w:rtl/>
        </w:rPr>
        <w:t xml:space="preserve">استفاده از یک آند به‌عنوان پذیرنده الکترون با استفاده از </w:t>
      </w:r>
      <w:ins w:id="13317" w:author="Mohsen Jafarinejad" w:date="2019-09-03T14:38:00Z">
        <w:r w:rsidR="004122B1">
          <w:rPr>
            <w:rtl/>
          </w:rPr>
          <w:t>باکتر</w:t>
        </w:r>
        <w:r w:rsidR="004122B1">
          <w:rPr>
            <w:rFonts w:hint="cs"/>
            <w:rtl/>
          </w:rPr>
          <w:t>ی‌</w:t>
        </w:r>
        <w:r w:rsidR="004122B1">
          <w:rPr>
            <w:rFonts w:hint="eastAsia"/>
            <w:rtl/>
          </w:rPr>
          <w:t>ها</w:t>
        </w:r>
      </w:ins>
      <w:del w:id="13318" w:author="Mohsen Jafarinejad" w:date="2019-09-03T14:38:00Z">
        <w:r w:rsidR="002460BD" w:rsidRPr="002B72E7" w:rsidDel="004122B1">
          <w:rPr>
            <w:rtl/>
          </w:rPr>
          <w:delText>باکتریها</w:delText>
        </w:r>
      </w:del>
      <w:r w:rsidR="002460BD" w:rsidRPr="002B72E7">
        <w:rPr>
          <w:rtl/>
        </w:rPr>
        <w:t xml:space="preserve"> کاربردها</w:t>
      </w:r>
      <w:r w:rsidR="002460BD" w:rsidRPr="002B72E7">
        <w:rPr>
          <w:rFonts w:hint="cs"/>
          <w:rtl/>
        </w:rPr>
        <w:t>ی</w:t>
      </w:r>
      <w:r w:rsidR="002460BD" w:rsidRPr="002B72E7">
        <w:rPr>
          <w:rtl/>
        </w:rPr>
        <w:t xml:space="preserve"> بالقوه فراوانی را برای این پ</w:t>
      </w:r>
      <w:r w:rsidR="002460BD" w:rsidRPr="002B72E7">
        <w:rPr>
          <w:rFonts w:hint="cs"/>
          <w:rtl/>
        </w:rPr>
        <w:t>یل‌ها</w:t>
      </w:r>
      <w:r w:rsidR="002460BD" w:rsidRPr="002B72E7">
        <w:rPr>
          <w:rtl/>
        </w:rPr>
        <w:t xml:space="preserve"> ایجاد کرده است. قابل ذکر است در حال حاضر بسیاری از این کاربردها امکان استفاده را نداشته و نیازمند مطا</w:t>
      </w:r>
      <w:ins w:id="13319" w:author="Mohsen Jafarinejad" w:date="2019-05-11T12:53:00Z">
        <w:r w:rsidR="00CE08F1">
          <w:rPr>
            <w:rFonts w:hint="cs"/>
            <w:rtl/>
          </w:rPr>
          <w:t>ل</w:t>
        </w:r>
      </w:ins>
      <w:r w:rsidR="002460BD" w:rsidRPr="002B72E7">
        <w:rPr>
          <w:rtl/>
        </w:rPr>
        <w:t>عات بیشتر در این زم</w:t>
      </w:r>
      <w:r w:rsidR="002460BD" w:rsidRPr="002B72E7">
        <w:rPr>
          <w:rFonts w:hint="cs"/>
          <w:rtl/>
        </w:rPr>
        <w:t>ینه‌ها</w:t>
      </w:r>
      <w:r w:rsidR="002460BD" w:rsidRPr="002B72E7">
        <w:rPr>
          <w:rtl/>
        </w:rPr>
        <w:t xml:space="preserve"> هستند. </w:t>
      </w:r>
      <w:r w:rsidR="002460BD" w:rsidRPr="002B72E7">
        <w:rPr>
          <w:rFonts w:hint="cs"/>
          <w:rtl/>
        </w:rPr>
        <w:t>یکی</w:t>
      </w:r>
      <w:r w:rsidR="002460BD" w:rsidRPr="002B72E7">
        <w:rPr>
          <w:rtl/>
        </w:rPr>
        <w:t xml:space="preserve"> از </w:t>
      </w:r>
      <w:ins w:id="13320" w:author="Mohsen Jafarinejad" w:date="2019-09-03T14:38:00Z">
        <w:r w:rsidR="004122B1">
          <w:rPr>
            <w:rFonts w:hint="cs"/>
            <w:rtl/>
          </w:rPr>
          <w:t>ز</w:t>
        </w:r>
      </w:ins>
      <w:r w:rsidR="002460BD" w:rsidRPr="002B72E7">
        <w:rPr>
          <w:rtl/>
        </w:rPr>
        <w:t>مینه</w:t>
      </w:r>
      <w:del w:id="13321" w:author="Mohsen Jafarinejad" w:date="2019-09-03T14:38:00Z">
        <w:r w:rsidR="002460BD" w:rsidRPr="002B72E7" w:rsidDel="004122B1">
          <w:rPr>
            <w:rtl/>
          </w:rPr>
          <w:delText xml:space="preserve"> </w:delText>
        </w:r>
      </w:del>
      <w:ins w:id="13322" w:author="Mohsen Jafarinejad" w:date="2019-09-03T14:38:00Z">
        <w:r w:rsidR="004122B1">
          <w:rPr>
            <w:rFonts w:hint="cs"/>
            <w:rtl/>
          </w:rPr>
          <w:t>‌</w:t>
        </w:r>
      </w:ins>
      <w:r w:rsidR="002460BD" w:rsidRPr="002B72E7">
        <w:rPr>
          <w:rtl/>
        </w:rPr>
        <w:t>های مورد توجه در پ</w:t>
      </w:r>
      <w:r w:rsidR="002460BD" w:rsidRPr="002B72E7">
        <w:rPr>
          <w:rFonts w:hint="cs"/>
          <w:rtl/>
        </w:rPr>
        <w:t>یل‌های</w:t>
      </w:r>
      <w:r w:rsidR="002460BD" w:rsidRPr="002B72E7">
        <w:rPr>
          <w:rtl/>
        </w:rPr>
        <w:t xml:space="preserve"> سوختی میکروبی تولید توان با استفاده از پساب‌ها همراه اکسیداسیون مواد آلی و غیر آلی م</w:t>
      </w:r>
      <w:r w:rsidR="002460BD" w:rsidRPr="002B72E7">
        <w:rPr>
          <w:rFonts w:hint="cs"/>
          <w:rtl/>
        </w:rPr>
        <w:t>ی‌باشد</w:t>
      </w:r>
      <w:r w:rsidR="002460BD" w:rsidRPr="002B72E7">
        <w:rPr>
          <w:rtl/>
        </w:rPr>
        <w:t>. تحق</w:t>
      </w:r>
      <w:r w:rsidR="002460BD" w:rsidRPr="002B72E7">
        <w:rPr>
          <w:rFonts w:hint="cs"/>
          <w:rtl/>
        </w:rPr>
        <w:t>یقات</w:t>
      </w:r>
      <w:r w:rsidR="002460BD" w:rsidRPr="002B72E7">
        <w:rPr>
          <w:rtl/>
        </w:rPr>
        <w:t xml:space="preserve"> نشان م</w:t>
      </w:r>
      <w:r w:rsidR="002460BD" w:rsidRPr="002B72E7">
        <w:rPr>
          <w:rFonts w:hint="cs"/>
          <w:rtl/>
        </w:rPr>
        <w:t>ی‌دهد</w:t>
      </w:r>
      <w:r w:rsidR="002460BD" w:rsidRPr="002B72E7">
        <w:rPr>
          <w:rtl/>
        </w:rPr>
        <w:t xml:space="preserve"> هر ماده‌ا</w:t>
      </w:r>
      <w:r w:rsidR="002460BD" w:rsidRPr="002B72E7">
        <w:rPr>
          <w:rFonts w:hint="cs"/>
          <w:rtl/>
        </w:rPr>
        <w:t>ی</w:t>
      </w:r>
      <w:r w:rsidR="002460BD" w:rsidRPr="002B72E7">
        <w:rPr>
          <w:rtl/>
        </w:rPr>
        <w:t xml:space="preserve"> که توانایی تجزیه توسط باکتر</w:t>
      </w:r>
      <w:r w:rsidR="002460BD" w:rsidRPr="002B72E7">
        <w:rPr>
          <w:rFonts w:hint="cs"/>
          <w:rtl/>
        </w:rPr>
        <w:t>ی‌ها</w:t>
      </w:r>
      <w:r w:rsidR="002460BD" w:rsidRPr="002B72E7">
        <w:rPr>
          <w:rtl/>
        </w:rPr>
        <w:t xml:space="preserve"> را داشته باشد م</w:t>
      </w:r>
      <w:r w:rsidR="002460BD" w:rsidRPr="002B72E7">
        <w:rPr>
          <w:rFonts w:hint="cs"/>
          <w:rtl/>
        </w:rPr>
        <w:t>ی‌تواند</w:t>
      </w:r>
      <w:r w:rsidR="002460BD" w:rsidRPr="002B72E7">
        <w:rPr>
          <w:rtl/>
        </w:rPr>
        <w:t xml:space="preserve"> جهت تولید توان مورد استفاده قرار گیرد. رنج گسترده‌ا</w:t>
      </w:r>
      <w:r w:rsidR="002460BD" w:rsidRPr="002B72E7">
        <w:rPr>
          <w:rFonts w:hint="cs"/>
          <w:rtl/>
        </w:rPr>
        <w:t>ی</w:t>
      </w:r>
      <w:r w:rsidR="002460BD" w:rsidRPr="002B72E7">
        <w:rPr>
          <w:rtl/>
        </w:rPr>
        <w:t xml:space="preserve"> از مواد جهت استفاده در پ</w:t>
      </w:r>
      <w:r w:rsidR="002460BD" w:rsidRPr="002B72E7">
        <w:rPr>
          <w:rFonts w:hint="cs"/>
          <w:rtl/>
        </w:rPr>
        <w:t>یل‌های</w:t>
      </w:r>
      <w:r w:rsidR="002460BD" w:rsidRPr="002B72E7">
        <w:rPr>
          <w:rtl/>
        </w:rPr>
        <w:t xml:space="preserve"> سوختی میکروبی مورد استفاده قرار م</w:t>
      </w:r>
      <w:r w:rsidR="002460BD" w:rsidRPr="002B72E7">
        <w:rPr>
          <w:rFonts w:hint="cs"/>
          <w:rtl/>
        </w:rPr>
        <w:t>ی‌گیرند</w:t>
      </w:r>
      <w:r w:rsidR="002460BD" w:rsidRPr="002B72E7">
        <w:rPr>
          <w:rtl/>
        </w:rPr>
        <w:t>. در این س</w:t>
      </w:r>
      <w:r w:rsidR="002460BD" w:rsidRPr="002B72E7">
        <w:rPr>
          <w:rFonts w:hint="cs"/>
          <w:rtl/>
        </w:rPr>
        <w:t>یستم‌ها</w:t>
      </w:r>
      <w:r w:rsidR="002460BD" w:rsidRPr="002B72E7">
        <w:rPr>
          <w:rtl/>
        </w:rPr>
        <w:t xml:space="preserve"> مقدار کمی ب</w:t>
      </w:r>
      <w:ins w:id="13323" w:author="Mohsen Jafarinejad" w:date="2019-09-03T14:39:00Z">
        <w:r w:rsidR="004122B1">
          <w:rPr>
            <w:rFonts w:hint="cs"/>
            <w:rtl/>
          </w:rPr>
          <w:t>ا</w:t>
        </w:r>
      </w:ins>
      <w:r w:rsidR="002460BD" w:rsidRPr="002B72E7">
        <w:rPr>
          <w:rtl/>
        </w:rPr>
        <w:t>یومس نیز تولید م</w:t>
      </w:r>
      <w:r w:rsidR="002460BD" w:rsidRPr="002B72E7">
        <w:rPr>
          <w:rFonts w:hint="cs"/>
          <w:rtl/>
        </w:rPr>
        <w:t>ی‌گردد</w:t>
      </w:r>
      <w:r w:rsidR="002460BD" w:rsidRPr="002B72E7">
        <w:rPr>
          <w:rtl/>
        </w:rPr>
        <w:t xml:space="preserve"> که باعث کاهش انرژی مورد نیاز جهت طی فرایند هوازی و بی هوازی م</w:t>
      </w:r>
      <w:r w:rsidR="002460BD" w:rsidRPr="002B72E7">
        <w:rPr>
          <w:rFonts w:hint="cs"/>
          <w:rtl/>
        </w:rPr>
        <w:t>ی‌گردد</w:t>
      </w:r>
      <w:r w:rsidR="002460BD" w:rsidRPr="002B72E7">
        <w:rPr>
          <w:rtl/>
        </w:rPr>
        <w:t>.</w:t>
      </w:r>
    </w:p>
    <w:p w14:paraId="4A9FFF22" w14:textId="3EB48D56" w:rsidR="002460BD" w:rsidRDefault="002B1E52" w:rsidP="000A6C64">
      <w:pPr>
        <w:pStyle w:val="payannameh"/>
        <w:tabs>
          <w:tab w:val="left" w:pos="567"/>
          <w:tab w:val="left" w:pos="1395"/>
          <w:tab w:val="left" w:pos="7371"/>
        </w:tabs>
        <w:spacing w:line="240" w:lineRule="auto"/>
        <w:jc w:val="both"/>
        <w:rPr>
          <w:ins w:id="13324" w:author="Mohsen Jafarinejad" w:date="2019-05-08T14:14:00Z"/>
          <w:rtl/>
        </w:rPr>
      </w:pPr>
      <w:r>
        <w:rPr>
          <w:rtl/>
        </w:rPr>
        <w:tab/>
      </w:r>
      <w:r w:rsidR="002460BD" w:rsidRPr="002B72E7">
        <w:rPr>
          <w:rtl/>
        </w:rPr>
        <w:t>استفاده از پ</w:t>
      </w:r>
      <w:r w:rsidR="002460BD" w:rsidRPr="002B72E7">
        <w:rPr>
          <w:rFonts w:hint="cs"/>
          <w:rtl/>
        </w:rPr>
        <w:t>یل‌های</w:t>
      </w:r>
      <w:r w:rsidR="002460BD" w:rsidRPr="002B72E7">
        <w:rPr>
          <w:rtl/>
        </w:rPr>
        <w:t xml:space="preserve"> سوختی </w:t>
      </w:r>
      <w:ins w:id="13325" w:author="Mohsen Jafarinejad" w:date="2019-09-03T14:39:00Z">
        <w:r w:rsidR="004122B1">
          <w:rPr>
            <w:rtl/>
          </w:rPr>
          <w:t>م</w:t>
        </w:r>
        <w:r w:rsidR="004122B1">
          <w:rPr>
            <w:rFonts w:hint="cs"/>
            <w:rtl/>
          </w:rPr>
          <w:t>ی</w:t>
        </w:r>
        <w:r w:rsidR="004122B1">
          <w:rPr>
            <w:rFonts w:hint="eastAsia"/>
            <w:rtl/>
          </w:rPr>
          <w:t>کروب</w:t>
        </w:r>
        <w:r w:rsidR="004122B1">
          <w:rPr>
            <w:rFonts w:hint="cs"/>
            <w:rtl/>
          </w:rPr>
          <w:t>ی</w:t>
        </w:r>
      </w:ins>
      <w:del w:id="13326" w:author="Mohsen Jafarinejad" w:date="2019-09-03T14:39:00Z">
        <w:r w:rsidR="002460BD" w:rsidRPr="002B72E7" w:rsidDel="004122B1">
          <w:rPr>
            <w:rtl/>
          </w:rPr>
          <w:delText>میرکوبی</w:delText>
        </w:r>
      </w:del>
      <w:r w:rsidR="002460BD" w:rsidRPr="002B72E7">
        <w:rPr>
          <w:rtl/>
        </w:rPr>
        <w:t xml:space="preserve"> جهت تصفیه پساب‌ها با مشکلاتی از قبیل تبدیل از مقیاس آزمایشگاهی به </w:t>
      </w:r>
      <w:ins w:id="13327" w:author="Mohsen Jafarinejad" w:date="2019-09-03T14:39:00Z">
        <w:r w:rsidR="004122B1">
          <w:rPr>
            <w:rtl/>
          </w:rPr>
          <w:t>مق</w:t>
        </w:r>
        <w:r w:rsidR="004122B1">
          <w:rPr>
            <w:rFonts w:hint="cs"/>
            <w:rtl/>
          </w:rPr>
          <w:t>ی</w:t>
        </w:r>
        <w:r w:rsidR="004122B1">
          <w:rPr>
            <w:rFonts w:hint="eastAsia"/>
            <w:rtl/>
          </w:rPr>
          <w:t>اس</w:t>
        </w:r>
      </w:ins>
      <w:del w:id="13328" w:author="Mohsen Jafarinejad" w:date="2019-09-03T14:39:00Z">
        <w:r w:rsidR="002460BD" w:rsidRPr="002B72E7" w:rsidDel="004122B1">
          <w:rPr>
            <w:rtl/>
          </w:rPr>
          <w:delText>مقایس</w:delText>
        </w:r>
      </w:del>
      <w:r w:rsidR="002460BD" w:rsidRPr="002B72E7">
        <w:rPr>
          <w:rtl/>
        </w:rPr>
        <w:t xml:space="preserve"> بزرگ و نیز سرعت کند واکنش‌ها روبروست. توانایی پ</w:t>
      </w:r>
      <w:r w:rsidR="002460BD" w:rsidRPr="002B72E7">
        <w:rPr>
          <w:rFonts w:hint="cs"/>
          <w:rtl/>
        </w:rPr>
        <w:t>یل‌های</w:t>
      </w:r>
      <w:r w:rsidR="002460BD" w:rsidRPr="002B72E7">
        <w:rPr>
          <w:rtl/>
        </w:rPr>
        <w:t xml:space="preserve"> سوختی میکروبی در تجزیه رنج گسترده‌ا</w:t>
      </w:r>
      <w:r w:rsidR="002460BD" w:rsidRPr="002B72E7">
        <w:rPr>
          <w:rFonts w:hint="cs"/>
          <w:rtl/>
        </w:rPr>
        <w:t>ی</w:t>
      </w:r>
      <w:r w:rsidR="002460BD" w:rsidRPr="002B72E7">
        <w:rPr>
          <w:rtl/>
        </w:rPr>
        <w:t xml:space="preserve"> از آلودگ</w:t>
      </w:r>
      <w:r w:rsidR="002460BD" w:rsidRPr="002B72E7">
        <w:rPr>
          <w:rFonts w:hint="cs"/>
          <w:rtl/>
        </w:rPr>
        <w:t>ی‌ها</w:t>
      </w:r>
      <w:r w:rsidR="002460BD" w:rsidRPr="002B72E7">
        <w:rPr>
          <w:rtl/>
        </w:rPr>
        <w:t xml:space="preserve"> </w:t>
      </w:r>
      <w:r w:rsidR="002460BD" w:rsidRPr="002B72E7">
        <w:rPr>
          <w:rtl/>
        </w:rPr>
        <w:lastRenderedPageBreak/>
        <w:t>م</w:t>
      </w:r>
      <w:r w:rsidR="002460BD" w:rsidRPr="002B72E7">
        <w:rPr>
          <w:rFonts w:hint="cs"/>
          <w:rtl/>
        </w:rPr>
        <w:t>ی‌تواند</w:t>
      </w:r>
      <w:r w:rsidR="002460BD" w:rsidRPr="002B72E7">
        <w:rPr>
          <w:rtl/>
        </w:rPr>
        <w:t xml:space="preserve"> بسیار باارزش‌تر از تولید الکتریسیته با استفاده از آن‌ها باشد بخصوص در مواردی جهت </w:t>
      </w:r>
      <w:ins w:id="13329" w:author="Mohsen Jafarinejad" w:date="2019-09-03T14:39:00Z">
        <w:r w:rsidR="004122B1">
          <w:rPr>
            <w:rtl/>
          </w:rPr>
          <w:t>پاک‌ساز</w:t>
        </w:r>
        <w:r w:rsidR="004122B1">
          <w:rPr>
            <w:rFonts w:hint="cs"/>
            <w:rtl/>
          </w:rPr>
          <w:t>ی</w:t>
        </w:r>
      </w:ins>
      <w:del w:id="13330" w:author="Mohsen Jafarinejad" w:date="2019-09-03T14:39:00Z">
        <w:r w:rsidR="002460BD" w:rsidRPr="002B72E7" w:rsidDel="004122B1">
          <w:rPr>
            <w:rtl/>
          </w:rPr>
          <w:delText>پاکسازی</w:delText>
        </w:r>
      </w:del>
      <w:r w:rsidR="002460BD" w:rsidRPr="002B72E7">
        <w:rPr>
          <w:rtl/>
        </w:rPr>
        <w:t xml:space="preserve"> </w:t>
      </w:r>
      <w:ins w:id="13331" w:author="Mohsen Jafarinejad" w:date="2019-09-03T14:39:00Z">
        <w:r w:rsidR="004122B1">
          <w:rPr>
            <w:rtl/>
          </w:rPr>
          <w:t>مح</w:t>
        </w:r>
        <w:r w:rsidR="004122B1">
          <w:rPr>
            <w:rFonts w:hint="cs"/>
            <w:rtl/>
          </w:rPr>
          <w:t>ی</w:t>
        </w:r>
        <w:r w:rsidR="004122B1">
          <w:rPr>
            <w:rFonts w:hint="eastAsia"/>
            <w:rtl/>
          </w:rPr>
          <w:t>ط‌ز</w:t>
        </w:r>
        <w:r w:rsidR="004122B1">
          <w:rPr>
            <w:rFonts w:hint="cs"/>
            <w:rtl/>
          </w:rPr>
          <w:t>ی</w:t>
        </w:r>
        <w:r w:rsidR="004122B1">
          <w:rPr>
            <w:rFonts w:hint="eastAsia"/>
            <w:rtl/>
          </w:rPr>
          <w:t>ست</w:t>
        </w:r>
      </w:ins>
      <w:del w:id="13332" w:author="Mohsen Jafarinejad" w:date="2019-09-03T14:39:00Z">
        <w:r w:rsidR="002460BD" w:rsidRPr="002B72E7" w:rsidDel="004122B1">
          <w:rPr>
            <w:rtl/>
          </w:rPr>
          <w:delText>محیط زیست</w:delText>
        </w:r>
      </w:del>
      <w:r w:rsidR="002460BD" w:rsidRPr="002B72E7">
        <w:rPr>
          <w:rtl/>
        </w:rPr>
        <w:t xml:space="preserve"> مورد </w:t>
      </w:r>
      <w:ins w:id="13333" w:author="Mohsen Jafarinejad" w:date="2019-09-03T14:39:00Z">
        <w:r w:rsidR="004122B1">
          <w:rPr>
            <w:rtl/>
          </w:rPr>
          <w:t>بهره‌بردار</w:t>
        </w:r>
        <w:r w:rsidR="004122B1">
          <w:rPr>
            <w:rFonts w:hint="cs"/>
            <w:rtl/>
          </w:rPr>
          <w:t>ی</w:t>
        </w:r>
      </w:ins>
      <w:del w:id="13334" w:author="Mohsen Jafarinejad" w:date="2019-09-03T14:39:00Z">
        <w:r w:rsidR="002460BD" w:rsidRPr="002B72E7" w:rsidDel="004122B1">
          <w:rPr>
            <w:rtl/>
          </w:rPr>
          <w:delText>بهره برداری</w:delText>
        </w:r>
      </w:del>
      <w:r w:rsidR="002460BD" w:rsidRPr="002B72E7">
        <w:rPr>
          <w:rtl/>
        </w:rPr>
        <w:t xml:space="preserve"> قرار گیرد. مشخص شده که برخی از گونه‌ها</w:t>
      </w:r>
      <w:r w:rsidR="002460BD" w:rsidRPr="002B72E7">
        <w:rPr>
          <w:rFonts w:hint="cs"/>
          <w:rtl/>
        </w:rPr>
        <w:t>ی</w:t>
      </w:r>
      <w:r w:rsidR="002460BD" w:rsidRPr="002B72E7">
        <w:rPr>
          <w:rtl/>
        </w:rPr>
        <w:t xml:space="preserve"> </w:t>
      </w:r>
      <w:ins w:id="13335" w:author="Mohsen Jafarinejad" w:date="2019-09-03T14:39:00Z">
        <w:r w:rsidR="004122B1">
          <w:rPr>
            <w:rtl/>
          </w:rPr>
          <w:t>باکتر</w:t>
        </w:r>
        <w:r w:rsidR="004122B1">
          <w:rPr>
            <w:rFonts w:hint="cs"/>
            <w:rtl/>
          </w:rPr>
          <w:t>ی‌</w:t>
        </w:r>
        <w:r w:rsidR="004122B1">
          <w:rPr>
            <w:rFonts w:hint="eastAsia"/>
            <w:rtl/>
          </w:rPr>
          <w:t>ها</w:t>
        </w:r>
      </w:ins>
      <w:del w:id="13336" w:author="Mohsen Jafarinejad" w:date="2019-09-03T14:39:00Z">
        <w:r w:rsidR="002460BD" w:rsidRPr="002B72E7" w:rsidDel="004122B1">
          <w:rPr>
            <w:rtl/>
          </w:rPr>
          <w:delText>باکتریها</w:delText>
        </w:r>
      </w:del>
      <w:r w:rsidR="002460BD" w:rsidRPr="002B72E7">
        <w:rPr>
          <w:rtl/>
        </w:rPr>
        <w:t xml:space="preserve"> توانایی تجزیه محصولات نفتی و ترکیبات سدیمی در آب‌ها</w:t>
      </w:r>
      <w:r w:rsidR="002460BD" w:rsidRPr="002B72E7">
        <w:rPr>
          <w:rFonts w:hint="cs"/>
          <w:rtl/>
        </w:rPr>
        <w:t>ی</w:t>
      </w:r>
      <w:r w:rsidR="002460BD" w:rsidRPr="002B72E7">
        <w:rPr>
          <w:rtl/>
        </w:rPr>
        <w:t xml:space="preserve"> </w:t>
      </w:r>
      <w:ins w:id="13337" w:author="Mohsen Jafarinejad" w:date="2019-09-03T14:39:00Z">
        <w:r w:rsidR="004122B1">
          <w:rPr>
            <w:rtl/>
          </w:rPr>
          <w:t>ز</w:t>
        </w:r>
        <w:r w:rsidR="004122B1">
          <w:rPr>
            <w:rFonts w:hint="cs"/>
            <w:rtl/>
          </w:rPr>
          <w:t>ی</w:t>
        </w:r>
        <w:r w:rsidR="004122B1">
          <w:rPr>
            <w:rFonts w:hint="eastAsia"/>
            <w:rtl/>
          </w:rPr>
          <w:t>رزم</w:t>
        </w:r>
        <w:r w:rsidR="004122B1">
          <w:rPr>
            <w:rFonts w:hint="cs"/>
            <w:rtl/>
          </w:rPr>
          <w:t>ی</w:t>
        </w:r>
        <w:r w:rsidR="004122B1">
          <w:rPr>
            <w:rFonts w:hint="eastAsia"/>
            <w:rtl/>
          </w:rPr>
          <w:t>ن</w:t>
        </w:r>
        <w:r w:rsidR="004122B1">
          <w:rPr>
            <w:rFonts w:hint="cs"/>
            <w:rtl/>
          </w:rPr>
          <w:t>ی</w:t>
        </w:r>
      </w:ins>
      <w:del w:id="13338" w:author="Mohsen Jafarinejad" w:date="2019-09-03T14:39:00Z">
        <w:r w:rsidR="002460BD" w:rsidRPr="002B72E7" w:rsidDel="004122B1">
          <w:rPr>
            <w:rtl/>
          </w:rPr>
          <w:delText>زیر زمینی</w:delText>
        </w:r>
      </w:del>
      <w:r w:rsidR="002460BD" w:rsidRPr="002B72E7">
        <w:rPr>
          <w:rtl/>
        </w:rPr>
        <w:t xml:space="preserve"> را دارا هستند. اکسیداس</w:t>
      </w:r>
      <w:ins w:id="13339" w:author="Mohsen Jafarinejad" w:date="2019-05-11T12:57:00Z">
        <w:r w:rsidR="002D7AB2">
          <w:rPr>
            <w:rFonts w:hint="cs"/>
            <w:rtl/>
          </w:rPr>
          <w:t>ی</w:t>
        </w:r>
      </w:ins>
      <w:r w:rsidR="002460BD" w:rsidRPr="002B72E7">
        <w:rPr>
          <w:rtl/>
        </w:rPr>
        <w:t>ون آلودگ</w:t>
      </w:r>
      <w:r w:rsidR="002460BD" w:rsidRPr="002B72E7">
        <w:rPr>
          <w:rFonts w:hint="cs"/>
          <w:rtl/>
        </w:rPr>
        <w:t>ی‌ها</w:t>
      </w:r>
      <w:r w:rsidR="002460BD" w:rsidRPr="002B72E7">
        <w:rPr>
          <w:rtl/>
        </w:rPr>
        <w:t xml:space="preserve"> در ارتباط با کاهش اتم‌ها</w:t>
      </w:r>
      <w:r w:rsidR="002460BD" w:rsidRPr="002B72E7">
        <w:rPr>
          <w:rFonts w:hint="cs"/>
          <w:rtl/>
        </w:rPr>
        <w:t>ی</w:t>
      </w:r>
      <w:r w:rsidR="002460BD" w:rsidRPr="002B72E7">
        <w:rPr>
          <w:rtl/>
        </w:rPr>
        <w:t xml:space="preserve"> آهن هستند. فرا</w:t>
      </w:r>
      <w:r w:rsidR="002460BD" w:rsidRPr="002B72E7">
        <w:rPr>
          <w:rFonts w:hint="cs"/>
          <w:rtl/>
        </w:rPr>
        <w:t>یندهای</w:t>
      </w:r>
      <w:r w:rsidR="002460BD" w:rsidRPr="002B72E7">
        <w:rPr>
          <w:rtl/>
        </w:rPr>
        <w:t xml:space="preserve"> اکسایش و کاهش م</w:t>
      </w:r>
      <w:r w:rsidR="002460BD" w:rsidRPr="002B72E7">
        <w:rPr>
          <w:rFonts w:hint="cs"/>
          <w:rtl/>
        </w:rPr>
        <w:t>ی‌توانند</w:t>
      </w:r>
      <w:r w:rsidR="002460BD" w:rsidRPr="002B72E7">
        <w:rPr>
          <w:rtl/>
        </w:rPr>
        <w:t xml:space="preserve"> با استفاده از ا افزودن اتم‌ها</w:t>
      </w:r>
      <w:r w:rsidR="002460BD" w:rsidRPr="002B72E7">
        <w:rPr>
          <w:rFonts w:hint="cs"/>
          <w:rtl/>
        </w:rPr>
        <w:t>ی</w:t>
      </w:r>
      <w:r w:rsidR="002460BD" w:rsidRPr="002B72E7">
        <w:rPr>
          <w:rtl/>
        </w:rPr>
        <w:t xml:space="preserve"> آهن یا ناقل‌ها</w:t>
      </w:r>
      <w:r w:rsidR="002460BD" w:rsidRPr="002B72E7">
        <w:rPr>
          <w:rFonts w:hint="cs"/>
          <w:rtl/>
        </w:rPr>
        <w:t>ی</w:t>
      </w:r>
      <w:r w:rsidR="002460BD" w:rsidRPr="002B72E7">
        <w:rPr>
          <w:rtl/>
        </w:rPr>
        <w:t xml:space="preserve"> الکترونی سرعت پیدا کنند. به‌طور معمول آلودگ</w:t>
      </w:r>
      <w:r w:rsidR="002460BD" w:rsidRPr="002B72E7">
        <w:rPr>
          <w:rFonts w:hint="cs"/>
          <w:rtl/>
        </w:rPr>
        <w:t>ی‌ها</w:t>
      </w:r>
      <w:r w:rsidR="002460BD" w:rsidRPr="002B72E7">
        <w:rPr>
          <w:rtl/>
        </w:rPr>
        <w:t xml:space="preserve"> به دل</w:t>
      </w:r>
      <w:r w:rsidR="002460BD" w:rsidRPr="002B72E7">
        <w:rPr>
          <w:rFonts w:hint="cs"/>
          <w:rtl/>
        </w:rPr>
        <w:t>یل</w:t>
      </w:r>
      <w:r w:rsidR="002460BD" w:rsidRPr="002B72E7">
        <w:rPr>
          <w:rtl/>
        </w:rPr>
        <w:t xml:space="preserve"> عدم وجود پذ</w:t>
      </w:r>
      <w:r w:rsidR="002460BD" w:rsidRPr="002B72E7">
        <w:rPr>
          <w:rFonts w:hint="cs"/>
          <w:rtl/>
        </w:rPr>
        <w:t>یرنده‌های</w:t>
      </w:r>
      <w:r w:rsidR="002460BD" w:rsidRPr="002B72E7">
        <w:rPr>
          <w:rtl/>
        </w:rPr>
        <w:t xml:space="preserve"> الکترونی در محیط باقی م</w:t>
      </w:r>
      <w:r w:rsidR="002460BD" w:rsidRPr="002B72E7">
        <w:rPr>
          <w:rFonts w:hint="cs"/>
          <w:rtl/>
        </w:rPr>
        <w:t>ی‌مانند</w:t>
      </w:r>
      <w:r w:rsidR="002460BD" w:rsidRPr="002B72E7">
        <w:rPr>
          <w:rtl/>
        </w:rPr>
        <w:t xml:space="preserve"> و امکان اضافه کردن آن‌ها به محیط نیز وجود ندارد. کشت باکتر</w:t>
      </w:r>
      <w:r w:rsidR="002460BD" w:rsidRPr="002B72E7">
        <w:rPr>
          <w:rFonts w:hint="cs"/>
          <w:rtl/>
        </w:rPr>
        <w:t>ی‌های</w:t>
      </w:r>
      <w:r w:rsidR="002460BD" w:rsidRPr="002B72E7">
        <w:rPr>
          <w:rtl/>
        </w:rPr>
        <w:t xml:space="preserve"> کاهنده فلزی توانایی اکسیداسیون بنزوات و تلوئن را با استفاده از اضافه کردن یک پذیرنده </w:t>
      </w:r>
      <w:ins w:id="13340" w:author="Mohsen Jafarinejad" w:date="2019-09-03T14:40:00Z">
        <w:r w:rsidR="0083797A">
          <w:rPr>
            <w:rtl/>
          </w:rPr>
          <w:t>الکترون</w:t>
        </w:r>
        <w:r w:rsidR="0083797A">
          <w:rPr>
            <w:rFonts w:hint="cs"/>
            <w:rtl/>
          </w:rPr>
          <w:t>ی</w:t>
        </w:r>
      </w:ins>
      <w:del w:id="13341" w:author="Mohsen Jafarinejad" w:date="2019-09-03T14:40:00Z">
        <w:r w:rsidR="002460BD" w:rsidRPr="002B72E7" w:rsidDel="0083797A">
          <w:rPr>
            <w:rtl/>
          </w:rPr>
          <w:delText>اکترونی</w:delText>
        </w:r>
      </w:del>
      <w:r w:rsidR="002460BD" w:rsidRPr="002B72E7">
        <w:rPr>
          <w:rtl/>
        </w:rPr>
        <w:t xml:space="preserve"> دارا هستند. قرار دادن یک الکترود درون آلودگ</w:t>
      </w:r>
      <w:r w:rsidR="002460BD" w:rsidRPr="002B72E7">
        <w:rPr>
          <w:rFonts w:hint="cs"/>
          <w:rtl/>
        </w:rPr>
        <w:t>ی‌های</w:t>
      </w:r>
      <w:r w:rsidR="002460BD" w:rsidRPr="002B72E7">
        <w:rPr>
          <w:rtl/>
        </w:rPr>
        <w:t xml:space="preserve"> هیدروکربنی خاک م</w:t>
      </w:r>
      <w:r w:rsidR="002460BD" w:rsidRPr="002B72E7">
        <w:rPr>
          <w:rFonts w:hint="cs"/>
          <w:rtl/>
        </w:rPr>
        <w:t>ی‌تواند</w:t>
      </w:r>
      <w:r w:rsidR="002460BD" w:rsidRPr="002B72E7">
        <w:rPr>
          <w:rtl/>
        </w:rPr>
        <w:t xml:space="preserve"> باعث افزایش سرعت تج</w:t>
      </w:r>
      <w:r w:rsidR="000179CB">
        <w:rPr>
          <w:rtl/>
        </w:rPr>
        <w:t xml:space="preserve">زیه تلوئن، بنزوات و </w:t>
      </w:r>
      <w:ins w:id="13342" w:author="Mohsen Jafarinejad" w:date="2019-09-03T14:40:00Z">
        <w:r w:rsidR="0083797A">
          <w:rPr>
            <w:rtl/>
          </w:rPr>
          <w:t>نفتال</w:t>
        </w:r>
        <w:r w:rsidR="0083797A">
          <w:rPr>
            <w:rFonts w:hint="cs"/>
            <w:rtl/>
          </w:rPr>
          <w:t>ی</w:t>
        </w:r>
        <w:r w:rsidR="0083797A">
          <w:rPr>
            <w:rFonts w:hint="eastAsia"/>
            <w:rtl/>
          </w:rPr>
          <w:t>ن</w:t>
        </w:r>
      </w:ins>
      <w:del w:id="13343" w:author="Mohsen Jafarinejad" w:date="2019-09-03T14:40:00Z">
        <w:r w:rsidR="000179CB" w:rsidDel="0083797A">
          <w:rPr>
            <w:rtl/>
          </w:rPr>
          <w:delText>نفتالن</w:delText>
        </w:r>
      </w:del>
      <w:r w:rsidR="000179CB">
        <w:rPr>
          <w:rtl/>
        </w:rPr>
        <w:t xml:space="preserve"> گردد</w:t>
      </w:r>
      <w:r w:rsidR="000179CB">
        <w:rPr>
          <w:rFonts w:hint="cs"/>
          <w:rtl/>
        </w:rPr>
        <w:t>.</w:t>
      </w:r>
      <w:sdt>
        <w:sdtPr>
          <w:rPr>
            <w:rFonts w:hint="cs"/>
            <w:rtl/>
          </w:rPr>
          <w:id w:val="1580638764"/>
          <w:citation/>
        </w:sdtPr>
        <w:sdtEnd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F81795">
            <w:rPr>
              <w:rStyle w:val="tgc"/>
              <w:noProof/>
              <w:rtl/>
            </w:rPr>
            <w:t xml:space="preserve"> </w:t>
          </w:r>
          <w:r w:rsidR="00F81795">
            <w:rPr>
              <w:noProof/>
            </w:rPr>
            <w:t>[47]</w:t>
          </w:r>
          <w:r w:rsidR="000179CB">
            <w:rPr>
              <w:rStyle w:val="tgc"/>
              <w:rtl/>
            </w:rPr>
            <w:fldChar w:fldCharType="end"/>
          </w:r>
        </w:sdtContent>
      </w:sdt>
    </w:p>
    <w:p w14:paraId="33F87782" w14:textId="77777777" w:rsidR="002A0A30" w:rsidRPr="002B72E7" w:rsidRDefault="002A0A30" w:rsidP="000A6C64">
      <w:pPr>
        <w:pStyle w:val="payannameh"/>
        <w:tabs>
          <w:tab w:val="left" w:pos="567"/>
          <w:tab w:val="left" w:pos="1395"/>
          <w:tab w:val="left" w:pos="7371"/>
        </w:tabs>
        <w:spacing w:line="240" w:lineRule="auto"/>
        <w:jc w:val="both"/>
      </w:pPr>
    </w:p>
    <w:p w14:paraId="770B957D" w14:textId="24ECF22A" w:rsidR="002460BD" w:rsidRPr="002B72E7" w:rsidRDefault="002460BD" w:rsidP="005E409E">
      <w:pPr>
        <w:pStyle w:val="payannameh"/>
        <w:tabs>
          <w:tab w:val="left" w:pos="0"/>
          <w:tab w:val="left" w:pos="7371"/>
        </w:tabs>
        <w:spacing w:line="240" w:lineRule="auto"/>
        <w:jc w:val="right"/>
      </w:pPr>
      <w:r w:rsidRPr="002B72E7">
        <w:rPr>
          <w:noProof/>
          <w:rtl/>
          <w:lang w:bidi="ar-SA"/>
        </w:rPr>
        <w:drawing>
          <wp:inline distT="0" distB="0" distL="0" distR="0" wp14:anchorId="4EAC3D1E" wp14:editId="1B12554B">
            <wp:extent cx="5214552" cy="2574290"/>
            <wp:effectExtent l="0" t="0" r="5715" b="0"/>
            <wp:docPr id="20" name="Picture 20" descr="C:\Users\Mohsen\Desktop\pillsookhti\Desktop1\MFC\jamavari\mfc-nemoon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hsen\Desktop\pillsookhti\Desktop1\MFC\jamavari\mfc-nemooneh.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39155" cy="2586436"/>
                    </a:xfrm>
                    <a:prstGeom prst="rect">
                      <a:avLst/>
                    </a:prstGeom>
                    <a:noFill/>
                    <a:ln>
                      <a:noFill/>
                    </a:ln>
                  </pic:spPr>
                </pic:pic>
              </a:graphicData>
            </a:graphic>
          </wp:inline>
        </w:drawing>
      </w:r>
    </w:p>
    <w:p w14:paraId="1272C9F5" w14:textId="3597F00A" w:rsidR="002460BD" w:rsidRDefault="002460BD" w:rsidP="00CF0011">
      <w:pPr>
        <w:pStyle w:val="a4"/>
        <w:rPr>
          <w:rtl/>
        </w:rPr>
      </w:pPr>
      <w:bookmarkStart w:id="13344" w:name="_Toc8551016"/>
      <w:r w:rsidRPr="002B72E7">
        <w:rPr>
          <w:rtl/>
        </w:rPr>
        <w:t>نمونه‌ا</w:t>
      </w:r>
      <w:r w:rsidRPr="002B72E7">
        <w:rPr>
          <w:rFonts w:hint="cs"/>
          <w:rtl/>
        </w:rPr>
        <w:t>ی</w:t>
      </w:r>
      <w:r w:rsidRPr="002B72E7">
        <w:rPr>
          <w:rtl/>
        </w:rPr>
        <w:t xml:space="preserve"> از یک </w:t>
      </w:r>
      <w:bookmarkStart w:id="13345" w:name="_GoBack"/>
      <w:bookmarkEnd w:id="13345"/>
      <w:r w:rsidRPr="002B72E7">
        <w:rPr>
          <w:rtl/>
        </w:rPr>
        <w:t>پیل سوختی آزمایشی</w:t>
      </w:r>
      <w:sdt>
        <w:sdtPr>
          <w:rPr>
            <w:rtl/>
          </w:rPr>
          <w:id w:val="1202510778"/>
          <w:citation/>
        </w:sdtPr>
        <w:sdtEnd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F81795">
            <w:rPr>
              <w:rStyle w:val="tgc"/>
              <w:noProof/>
              <w:rtl/>
            </w:rPr>
            <w:t xml:space="preserve"> </w:t>
          </w:r>
          <w:r w:rsidR="00F81795" w:rsidRPr="00F81795">
            <w:rPr>
              <w:noProof/>
            </w:rPr>
            <w:t>[47]</w:t>
          </w:r>
          <w:r w:rsidR="000179CB">
            <w:rPr>
              <w:rStyle w:val="tgc"/>
              <w:rtl/>
            </w:rPr>
            <w:fldChar w:fldCharType="end"/>
          </w:r>
        </w:sdtContent>
      </w:sdt>
      <w:bookmarkEnd w:id="13344"/>
    </w:p>
    <w:p w14:paraId="74890EB8" w14:textId="77777777" w:rsidR="006F53EF" w:rsidRPr="002B72E7" w:rsidRDefault="006F53EF" w:rsidP="005E409E">
      <w:pPr>
        <w:pStyle w:val="payannameh"/>
        <w:tabs>
          <w:tab w:val="left" w:pos="1395"/>
          <w:tab w:val="left" w:pos="7371"/>
        </w:tabs>
        <w:spacing w:line="240" w:lineRule="auto"/>
        <w:jc w:val="center"/>
        <w:rPr>
          <w:rtl/>
        </w:rPr>
      </w:pPr>
    </w:p>
    <w:p w14:paraId="58BA84E8" w14:textId="270DCD5A" w:rsidR="002460BD" w:rsidRDefault="00260BD2" w:rsidP="000328B4">
      <w:pPr>
        <w:pStyle w:val="payannameh"/>
        <w:tabs>
          <w:tab w:val="left" w:pos="567"/>
          <w:tab w:val="left" w:pos="1395"/>
          <w:tab w:val="left" w:pos="7371"/>
        </w:tabs>
        <w:spacing w:line="240" w:lineRule="auto"/>
        <w:jc w:val="both"/>
        <w:rPr>
          <w:ins w:id="13346" w:author="Mohsen Jafarinejad" w:date="2019-05-08T14:14:00Z"/>
          <w:rtl/>
        </w:rPr>
      </w:pPr>
      <w:r>
        <w:rPr>
          <w:rtl/>
        </w:rPr>
        <w:tab/>
      </w:r>
      <w:r w:rsidR="002460BD" w:rsidRPr="002B72E7">
        <w:rPr>
          <w:rtl/>
        </w:rPr>
        <w:t>استفاده از یک الکترود به‌عنوان پذیرنده الکترونی در خاک بسیار جذاب است، بطوریکه م</w:t>
      </w:r>
      <w:r w:rsidR="002460BD" w:rsidRPr="002B72E7">
        <w:rPr>
          <w:rFonts w:hint="cs"/>
          <w:rtl/>
        </w:rPr>
        <w:t>یکروب‌ها</w:t>
      </w:r>
      <w:r w:rsidR="002460BD" w:rsidRPr="002B72E7">
        <w:rPr>
          <w:rtl/>
        </w:rPr>
        <w:t xml:space="preserve"> م</w:t>
      </w:r>
      <w:r w:rsidR="002460BD" w:rsidRPr="002B72E7">
        <w:rPr>
          <w:rFonts w:hint="cs"/>
          <w:rtl/>
        </w:rPr>
        <w:t>ی‌توانند</w:t>
      </w:r>
      <w:r w:rsidR="002460BD" w:rsidRPr="002B72E7">
        <w:rPr>
          <w:rtl/>
        </w:rPr>
        <w:t xml:space="preserve"> بر روی بستر آند گرافیتی به تجزیه آلودگ</w:t>
      </w:r>
      <w:r w:rsidR="002460BD" w:rsidRPr="002B72E7">
        <w:rPr>
          <w:rFonts w:hint="cs"/>
          <w:rtl/>
        </w:rPr>
        <w:t>ی‌ها</w:t>
      </w:r>
      <w:r w:rsidR="002460BD" w:rsidRPr="002B72E7">
        <w:rPr>
          <w:rtl/>
        </w:rPr>
        <w:t xml:space="preserve"> بپردازند. در این حالت الکترودها م</w:t>
      </w:r>
      <w:r w:rsidR="002460BD" w:rsidRPr="002B72E7">
        <w:rPr>
          <w:rFonts w:hint="cs"/>
          <w:rtl/>
        </w:rPr>
        <w:t>ی‌توانند</w:t>
      </w:r>
      <w:r w:rsidR="002460BD" w:rsidRPr="002B72E7">
        <w:rPr>
          <w:rtl/>
        </w:rPr>
        <w:t xml:space="preserve"> به‌عنوان یک چاه الکترونی برای </w:t>
      </w:r>
      <w:ins w:id="13347" w:author="Mohsen Jafarinejad" w:date="2019-09-03T14:40:00Z">
        <w:r w:rsidR="0083797A">
          <w:rPr>
            <w:rtl/>
          </w:rPr>
          <w:t>مدت‌زمان</w:t>
        </w:r>
      </w:ins>
      <w:del w:id="13348" w:author="Mohsen Jafarinejad" w:date="2019-09-03T14:40:00Z">
        <w:r w:rsidR="002460BD" w:rsidRPr="002B72E7" w:rsidDel="0083797A">
          <w:rPr>
            <w:rtl/>
          </w:rPr>
          <w:delText>مدت زمان</w:delText>
        </w:r>
      </w:del>
      <w:r w:rsidR="002460BD" w:rsidRPr="002B72E7">
        <w:rPr>
          <w:rtl/>
        </w:rPr>
        <w:t xml:space="preserve"> طولانی به تجزیه مواد مضر برای طبیعت کمک کنند. </w:t>
      </w:r>
      <w:r w:rsidR="002460BD" w:rsidRPr="002B72E7">
        <w:rPr>
          <w:rtl/>
        </w:rPr>
        <w:lastRenderedPageBreak/>
        <w:t>در این شرایط الکترون‌ها</w:t>
      </w:r>
      <w:r w:rsidR="002460BD" w:rsidRPr="002B72E7">
        <w:rPr>
          <w:rFonts w:hint="cs"/>
          <w:rtl/>
        </w:rPr>
        <w:t>ی</w:t>
      </w:r>
      <w:r w:rsidR="002460BD" w:rsidRPr="002B72E7">
        <w:rPr>
          <w:rtl/>
        </w:rPr>
        <w:t xml:space="preserve"> که توسط م</w:t>
      </w:r>
      <w:r w:rsidR="002460BD" w:rsidRPr="002B72E7">
        <w:rPr>
          <w:rFonts w:hint="cs"/>
          <w:rtl/>
        </w:rPr>
        <w:t>یکروب‌ها</w:t>
      </w:r>
      <w:r w:rsidR="002460BD" w:rsidRPr="002B72E7">
        <w:rPr>
          <w:rtl/>
        </w:rPr>
        <w:t xml:space="preserve"> به‌صورت جریان الکتریکی تولید شده است </w:t>
      </w:r>
      <w:ins w:id="13349" w:author="Mohsen Jafarinejad" w:date="2019-09-03T14:40:00Z">
        <w:r w:rsidR="0083797A">
          <w:rPr>
            <w:rtl/>
          </w:rPr>
          <w:t>ب</w:t>
        </w:r>
        <w:r w:rsidR="0083797A">
          <w:rPr>
            <w:rFonts w:hint="cs"/>
            <w:rtl/>
          </w:rPr>
          <w:t>ی‌</w:t>
        </w:r>
        <w:r w:rsidR="0083797A">
          <w:rPr>
            <w:rFonts w:hint="eastAsia"/>
            <w:rtl/>
          </w:rPr>
          <w:t>ارتباط</w:t>
        </w:r>
      </w:ins>
      <w:del w:id="13350" w:author="Mohsen Jafarinejad" w:date="2019-09-03T14:40:00Z">
        <w:r w:rsidR="002460BD" w:rsidRPr="002B72E7" w:rsidDel="0083797A">
          <w:rPr>
            <w:rtl/>
          </w:rPr>
          <w:delText>بی ارتباط</w:delText>
        </w:r>
      </w:del>
      <w:r w:rsidR="002460BD" w:rsidRPr="002B72E7">
        <w:rPr>
          <w:rtl/>
        </w:rPr>
        <w:t xml:space="preserve"> با افزایش سرعت فرایند زیستی به نظر م</w:t>
      </w:r>
      <w:r w:rsidR="002460BD" w:rsidRPr="002B72E7">
        <w:rPr>
          <w:rFonts w:hint="cs"/>
          <w:rtl/>
        </w:rPr>
        <w:t>ی‌رسد</w:t>
      </w:r>
      <w:r w:rsidR="002460BD" w:rsidRPr="002B72E7">
        <w:rPr>
          <w:rtl/>
        </w:rPr>
        <w:t xml:space="preserve">. </w:t>
      </w:r>
      <w:ins w:id="13351" w:author="Mohsen Jafarinejad" w:date="2019-09-03T14:41:00Z">
        <w:r w:rsidR="0083797A">
          <w:rPr>
            <w:rtl/>
          </w:rPr>
          <w:t>به‌ا</w:t>
        </w:r>
        <w:r w:rsidR="0083797A">
          <w:rPr>
            <w:rFonts w:hint="cs"/>
            <w:rtl/>
          </w:rPr>
          <w:t>ی</w:t>
        </w:r>
        <w:r w:rsidR="0083797A">
          <w:rPr>
            <w:rFonts w:hint="eastAsia"/>
            <w:rtl/>
          </w:rPr>
          <w:t>ن‌ترت</w:t>
        </w:r>
        <w:r w:rsidR="0083797A">
          <w:rPr>
            <w:rFonts w:hint="cs"/>
            <w:rtl/>
          </w:rPr>
          <w:t>ی</w:t>
        </w:r>
        <w:r w:rsidR="0083797A">
          <w:rPr>
            <w:rFonts w:hint="eastAsia"/>
            <w:rtl/>
          </w:rPr>
          <w:t>ب</w:t>
        </w:r>
      </w:ins>
      <w:del w:id="13352" w:author="Mohsen Jafarinejad" w:date="2019-09-03T14:41:00Z">
        <w:r w:rsidR="002460BD" w:rsidRPr="002B72E7" w:rsidDel="0083797A">
          <w:rPr>
            <w:rtl/>
          </w:rPr>
          <w:delText>به این ترتیب</w:delText>
        </w:r>
      </w:del>
      <w:r w:rsidR="002460BD" w:rsidRPr="002B72E7">
        <w:rPr>
          <w:rtl/>
        </w:rPr>
        <w:t xml:space="preserve"> تحقیقات نشان م</w:t>
      </w:r>
      <w:r w:rsidR="002460BD" w:rsidRPr="002B72E7">
        <w:rPr>
          <w:rFonts w:hint="cs"/>
          <w:rtl/>
        </w:rPr>
        <w:t>ی‌دهد</w:t>
      </w:r>
      <w:r w:rsidR="002460BD" w:rsidRPr="002B72E7">
        <w:rPr>
          <w:rtl/>
        </w:rPr>
        <w:t xml:space="preserve"> که پ</w:t>
      </w:r>
      <w:r w:rsidR="002460BD" w:rsidRPr="002B72E7">
        <w:rPr>
          <w:rFonts w:hint="cs"/>
          <w:rtl/>
        </w:rPr>
        <w:t>یل‌های</w:t>
      </w:r>
      <w:r w:rsidR="002460BD" w:rsidRPr="002B72E7">
        <w:rPr>
          <w:rtl/>
        </w:rPr>
        <w:t xml:space="preserve"> سوختی میکروبی م</w:t>
      </w:r>
      <w:r w:rsidR="002460BD" w:rsidRPr="002B72E7">
        <w:rPr>
          <w:rFonts w:hint="cs"/>
          <w:rtl/>
        </w:rPr>
        <w:t>ی‌توانند</w:t>
      </w:r>
      <w:r w:rsidR="002460BD" w:rsidRPr="002B72E7">
        <w:rPr>
          <w:rtl/>
        </w:rPr>
        <w:t xml:space="preserve"> موانع تخمیر در طی فرایند تجزیه </w:t>
      </w:r>
      <w:ins w:id="13353" w:author="Mohsen Jafarinejad" w:date="2019-09-03T14:41:00Z">
        <w:r w:rsidR="0083797A">
          <w:rPr>
            <w:rtl/>
          </w:rPr>
          <w:t>ز</w:t>
        </w:r>
        <w:r w:rsidR="0083797A">
          <w:rPr>
            <w:rFonts w:hint="cs"/>
            <w:rtl/>
          </w:rPr>
          <w:t>ی</w:t>
        </w:r>
        <w:r w:rsidR="0083797A">
          <w:rPr>
            <w:rFonts w:hint="eastAsia"/>
            <w:rtl/>
          </w:rPr>
          <w:t>ست‌توده‌ها</w:t>
        </w:r>
        <w:r w:rsidR="0083797A">
          <w:rPr>
            <w:rFonts w:hint="cs"/>
            <w:rtl/>
          </w:rPr>
          <w:t>ی</w:t>
        </w:r>
      </w:ins>
      <w:del w:id="13354" w:author="Mohsen Jafarinejad" w:date="2019-09-03T14:41:00Z">
        <w:r w:rsidR="002460BD" w:rsidRPr="002B72E7" w:rsidDel="0083797A">
          <w:rPr>
            <w:rtl/>
          </w:rPr>
          <w:delText>زیست توده‌ها</w:delText>
        </w:r>
        <w:r w:rsidR="002460BD" w:rsidRPr="002B72E7" w:rsidDel="0083797A">
          <w:rPr>
            <w:rFonts w:hint="cs"/>
            <w:rtl/>
          </w:rPr>
          <w:delText>ی</w:delText>
        </w:r>
      </w:del>
      <w:r w:rsidR="002460BD" w:rsidRPr="002B72E7">
        <w:rPr>
          <w:rtl/>
        </w:rPr>
        <w:t xml:space="preserve"> سلولوزی را برطرف کنند</w:t>
      </w:r>
      <w:sdt>
        <w:sdtPr>
          <w:rPr>
            <w:rtl/>
          </w:rPr>
          <w:id w:val="-951017801"/>
          <w:citation/>
        </w:sdtPr>
        <w:sdtEndPr/>
        <w:sdtContent>
          <w:r w:rsidR="000179CB">
            <w:rPr>
              <w:rStyle w:val="tgc"/>
              <w:rtl/>
            </w:rPr>
            <w:fldChar w:fldCharType="begin"/>
          </w:r>
          <w:r w:rsidR="00EA6BD0">
            <w:rPr>
              <w:rStyle w:val="tgc"/>
            </w:rPr>
            <w:instrText xml:space="preserve">CITATION 19 \l 1065 </w:instrText>
          </w:r>
          <w:r w:rsidR="000179CB">
            <w:rPr>
              <w:rStyle w:val="tgc"/>
              <w:rtl/>
            </w:rPr>
            <w:fldChar w:fldCharType="separate"/>
          </w:r>
          <w:r w:rsidR="00F81795">
            <w:rPr>
              <w:rStyle w:val="tgc"/>
              <w:noProof/>
              <w:rtl/>
            </w:rPr>
            <w:t xml:space="preserve"> </w:t>
          </w:r>
          <w:r w:rsidR="00F81795">
            <w:rPr>
              <w:noProof/>
            </w:rPr>
            <w:t>[48]</w:t>
          </w:r>
          <w:r w:rsidR="000179CB">
            <w:rPr>
              <w:rStyle w:val="tgc"/>
              <w:rtl/>
            </w:rPr>
            <w:fldChar w:fldCharType="end"/>
          </w:r>
        </w:sdtContent>
      </w:sdt>
      <w:r w:rsidR="000179CB">
        <w:rPr>
          <w:rFonts w:hint="cs"/>
          <w:rtl/>
        </w:rPr>
        <w:t>.</w:t>
      </w:r>
      <w:r w:rsidR="002460BD" w:rsidRPr="002B72E7">
        <w:rPr>
          <w:rtl/>
        </w:rPr>
        <w:t xml:space="preserve"> حذف موانع تخمیر باعث افزایش سرعت تجزیه مواد م</w:t>
      </w:r>
      <w:r w:rsidR="002460BD" w:rsidRPr="002B72E7">
        <w:rPr>
          <w:rFonts w:hint="cs"/>
          <w:rtl/>
        </w:rPr>
        <w:t>ی‌گردد</w:t>
      </w:r>
      <w:r w:rsidR="002460BD" w:rsidRPr="002B72E7">
        <w:rPr>
          <w:rtl/>
        </w:rPr>
        <w:t xml:space="preserve"> </w:t>
      </w:r>
      <w:ins w:id="13355" w:author="Mohsen Jafarinejad" w:date="2019-09-03T14:41:00Z">
        <w:r w:rsidR="0083797A">
          <w:rPr>
            <w:rtl/>
          </w:rPr>
          <w:t>درحال</w:t>
        </w:r>
        <w:r w:rsidR="0083797A">
          <w:rPr>
            <w:rFonts w:hint="cs"/>
            <w:rtl/>
          </w:rPr>
          <w:t>ی‌</w:t>
        </w:r>
        <w:r w:rsidR="0083797A">
          <w:rPr>
            <w:rFonts w:hint="eastAsia"/>
            <w:rtl/>
          </w:rPr>
          <w:t>که</w:t>
        </w:r>
      </w:ins>
      <w:del w:id="13356" w:author="Mohsen Jafarinejad" w:date="2019-09-03T14:41:00Z">
        <w:r w:rsidR="002460BD" w:rsidRPr="002B72E7" w:rsidDel="0083797A">
          <w:rPr>
            <w:rtl/>
          </w:rPr>
          <w:delText>در حالیکه</w:delText>
        </w:r>
      </w:del>
      <w:r w:rsidR="002460BD" w:rsidRPr="002B72E7">
        <w:rPr>
          <w:rtl/>
        </w:rPr>
        <w:t xml:space="preserve"> مقدار کمی انرژی نیز تولید م</w:t>
      </w:r>
      <w:r w:rsidR="002460BD" w:rsidRPr="002B72E7">
        <w:rPr>
          <w:rFonts w:hint="cs"/>
          <w:rtl/>
        </w:rPr>
        <w:t>ی‌نماید</w:t>
      </w:r>
      <w:r w:rsidR="002460BD" w:rsidRPr="002B72E7">
        <w:rPr>
          <w:rtl/>
        </w:rPr>
        <w:t xml:space="preserve">. یک کاربرد </w:t>
      </w:r>
      <w:ins w:id="13357" w:author="Mohsen Jafarinejad" w:date="2019-09-03T14:41:00Z">
        <w:r w:rsidR="0083797A">
          <w:rPr>
            <w:rtl/>
          </w:rPr>
          <w:t>غ</w:t>
        </w:r>
        <w:r w:rsidR="0083797A">
          <w:rPr>
            <w:rFonts w:hint="cs"/>
            <w:rtl/>
          </w:rPr>
          <w:t>ی</w:t>
        </w:r>
        <w:r w:rsidR="0083797A">
          <w:rPr>
            <w:rFonts w:hint="eastAsia"/>
            <w:rtl/>
          </w:rPr>
          <w:t>رمعمول</w:t>
        </w:r>
      </w:ins>
      <w:del w:id="13358" w:author="Mohsen Jafarinejad" w:date="2019-09-03T14:41:00Z">
        <w:r w:rsidR="002460BD" w:rsidRPr="002B72E7" w:rsidDel="0083797A">
          <w:rPr>
            <w:rtl/>
          </w:rPr>
          <w:delText>غیر معمول</w:delText>
        </w:r>
      </w:del>
      <w:r w:rsidR="002460BD" w:rsidRPr="002B72E7">
        <w:rPr>
          <w:rtl/>
        </w:rPr>
        <w:t xml:space="preserve"> از پ</w:t>
      </w:r>
      <w:r w:rsidR="002460BD" w:rsidRPr="002B72E7">
        <w:rPr>
          <w:rFonts w:hint="cs"/>
          <w:rtl/>
        </w:rPr>
        <w:t>یل‌های</w:t>
      </w:r>
      <w:r w:rsidR="002460BD" w:rsidRPr="002B72E7">
        <w:rPr>
          <w:rtl/>
        </w:rPr>
        <w:t xml:space="preserve"> سوختی میکروبی تأم</w:t>
      </w:r>
      <w:r w:rsidR="002460BD" w:rsidRPr="002B72E7">
        <w:rPr>
          <w:rFonts w:hint="cs"/>
          <w:rtl/>
        </w:rPr>
        <w:t>ین</w:t>
      </w:r>
      <w:r w:rsidR="002460BD" w:rsidRPr="002B72E7">
        <w:rPr>
          <w:rtl/>
        </w:rPr>
        <w:t xml:space="preserve"> توان ا</w:t>
      </w:r>
      <w:r w:rsidR="002460BD" w:rsidRPr="002B72E7">
        <w:rPr>
          <w:rFonts w:hint="cs"/>
          <w:rtl/>
        </w:rPr>
        <w:t>یمپلنت‌های</w:t>
      </w:r>
      <w:r w:rsidR="002460BD" w:rsidRPr="002B72E7">
        <w:rPr>
          <w:rtl/>
        </w:rPr>
        <w:t xml:space="preserve"> پزشکی با استفاده از اکسیژن و گلوکز موجود در خون است. یک پیل سوختی میکروبی ایمپلنتی م</w:t>
      </w:r>
      <w:r w:rsidR="002460BD" w:rsidRPr="002B72E7">
        <w:rPr>
          <w:rFonts w:hint="cs"/>
          <w:rtl/>
        </w:rPr>
        <w:t>ی‌تواند</w:t>
      </w:r>
      <w:r w:rsidR="002460BD" w:rsidRPr="002B72E7">
        <w:rPr>
          <w:rtl/>
        </w:rPr>
        <w:t xml:space="preserve"> انرژی را به‌صورت پیوسته بدون نیاز عمل جراحی جهت تعویض باتری ایمپلنت را تأم</w:t>
      </w:r>
      <w:r w:rsidR="002460BD" w:rsidRPr="002B72E7">
        <w:rPr>
          <w:rFonts w:hint="cs"/>
          <w:rtl/>
        </w:rPr>
        <w:t>ین</w:t>
      </w:r>
      <w:r w:rsidR="002460BD" w:rsidRPr="002B72E7">
        <w:rPr>
          <w:rtl/>
        </w:rPr>
        <w:t xml:space="preserve"> نمایید. پ</w:t>
      </w:r>
      <w:r w:rsidR="002460BD" w:rsidRPr="002B72E7">
        <w:rPr>
          <w:rFonts w:hint="cs"/>
          <w:rtl/>
        </w:rPr>
        <w:t>یل‌های</w:t>
      </w:r>
      <w:r w:rsidR="002460BD" w:rsidRPr="002B72E7">
        <w:rPr>
          <w:rtl/>
        </w:rPr>
        <w:t xml:space="preserve"> سوختی میکروبی زیستی از کاتالیست</w:t>
      </w:r>
      <w:del w:id="13359" w:author="Mohsen Jafarinejad" w:date="2019-09-03T14:41:00Z">
        <w:r w:rsidR="002460BD" w:rsidRPr="002B72E7" w:rsidDel="0083797A">
          <w:rPr>
            <w:rtl/>
          </w:rPr>
          <w:delText xml:space="preserve"> </w:delText>
        </w:r>
      </w:del>
      <w:ins w:id="13360" w:author="Mohsen Jafarinejad" w:date="2019-09-03T14:41:00Z">
        <w:r w:rsidR="0083797A">
          <w:rPr>
            <w:rFonts w:hint="cs"/>
            <w:rtl/>
          </w:rPr>
          <w:t>‌</w:t>
        </w:r>
      </w:ins>
      <w:r w:rsidR="002460BD" w:rsidRPr="002B72E7">
        <w:rPr>
          <w:rtl/>
        </w:rPr>
        <w:t>های فلزات نجیب و کربن فعال برای تولید انرژی از گلوکز خون در آزمایشگاه ساخته شده‌اند. همچن</w:t>
      </w:r>
      <w:r w:rsidR="002460BD" w:rsidRPr="002B72E7">
        <w:rPr>
          <w:rFonts w:hint="cs"/>
          <w:rtl/>
        </w:rPr>
        <w:t>ین</w:t>
      </w:r>
      <w:r w:rsidR="002460BD" w:rsidRPr="002B72E7">
        <w:rPr>
          <w:rtl/>
        </w:rPr>
        <w:t xml:space="preserve"> پ</w:t>
      </w:r>
      <w:r w:rsidR="002460BD" w:rsidRPr="002B72E7">
        <w:rPr>
          <w:rFonts w:hint="cs"/>
          <w:rtl/>
        </w:rPr>
        <w:t>یل‌های</w:t>
      </w:r>
      <w:r w:rsidR="002460BD" w:rsidRPr="002B72E7">
        <w:rPr>
          <w:rtl/>
        </w:rPr>
        <w:t xml:space="preserve"> سوختی با کاتالیست های آنزیمی تحت شرایط فیزیولوژیکی آزمایش شده‌اند اما نیازمند توسعه‌ها</w:t>
      </w:r>
      <w:r w:rsidR="002460BD" w:rsidRPr="002B72E7">
        <w:rPr>
          <w:rFonts w:hint="cs"/>
          <w:rtl/>
        </w:rPr>
        <w:t>ی</w:t>
      </w:r>
      <w:r w:rsidR="002460BD" w:rsidRPr="002B72E7">
        <w:rPr>
          <w:rtl/>
        </w:rPr>
        <w:t xml:space="preserve"> بیشتر جهت رسیدن به قابلیت اطمینان هستند. همچنین استفاده از گلبول‌ها</w:t>
      </w:r>
      <w:r w:rsidR="002460BD" w:rsidRPr="002B72E7">
        <w:rPr>
          <w:rFonts w:hint="cs"/>
          <w:rtl/>
        </w:rPr>
        <w:t>ی</w:t>
      </w:r>
      <w:r w:rsidR="002460BD" w:rsidRPr="002B72E7">
        <w:rPr>
          <w:rtl/>
        </w:rPr>
        <w:t xml:space="preserve"> سفی</w:t>
      </w:r>
      <w:ins w:id="13361" w:author="Mohsen Jafarinejad" w:date="2019-09-03T14:41:00Z">
        <w:r w:rsidR="0083797A">
          <w:rPr>
            <w:rFonts w:hint="cs"/>
            <w:rtl/>
          </w:rPr>
          <w:t xml:space="preserve">د </w:t>
        </w:r>
      </w:ins>
      <w:ins w:id="13362" w:author="Mohsen Jafarinejad" w:date="2019-09-03T13:40:00Z">
        <w:r w:rsidR="004D177F">
          <w:rPr>
            <w:rtl/>
          </w:rPr>
          <w:t>به‌عنوان</w:t>
        </w:r>
      </w:ins>
      <w:ins w:id="13363" w:author="Mohsen Jafarinejad" w:date="2019-09-03T14:41:00Z">
        <w:r w:rsidR="0083797A">
          <w:rPr>
            <w:rFonts w:hint="cs"/>
            <w:rtl/>
          </w:rPr>
          <w:t xml:space="preserve"> </w:t>
        </w:r>
      </w:ins>
      <w:del w:id="13364" w:author="Mohsen Jafarinejad" w:date="2019-09-03T13:40:00Z">
        <w:r w:rsidR="002460BD" w:rsidRPr="002B72E7" w:rsidDel="004D177F">
          <w:rPr>
            <w:rtl/>
          </w:rPr>
          <w:delText>د به عنو</w:delText>
        </w:r>
      </w:del>
      <w:del w:id="13365" w:author="Mohsen Jafarinejad" w:date="2019-09-03T14:41:00Z">
        <w:r w:rsidR="002460BD" w:rsidRPr="002B72E7" w:rsidDel="0083797A">
          <w:rPr>
            <w:rtl/>
          </w:rPr>
          <w:delText xml:space="preserve">ان </w:delText>
        </w:r>
      </w:del>
      <w:r w:rsidR="002460BD" w:rsidRPr="002B72E7">
        <w:rPr>
          <w:rtl/>
        </w:rPr>
        <w:t>منبع الکترونی آند مورد توجه قرار گرفته‌اند.</w:t>
      </w:r>
    </w:p>
    <w:p w14:paraId="5E0D8893" w14:textId="77777777" w:rsidR="002A0A30" w:rsidRPr="002B72E7" w:rsidRDefault="002A0A30" w:rsidP="00260BD2">
      <w:pPr>
        <w:pStyle w:val="payannameh"/>
        <w:tabs>
          <w:tab w:val="left" w:pos="567"/>
          <w:tab w:val="left" w:pos="1395"/>
          <w:tab w:val="left" w:pos="7371"/>
        </w:tabs>
        <w:spacing w:line="240" w:lineRule="auto"/>
        <w:jc w:val="both"/>
        <w:rPr>
          <w:rtl/>
        </w:rPr>
      </w:pPr>
    </w:p>
    <w:p w14:paraId="0689AE5F" w14:textId="77777777" w:rsidR="002460BD" w:rsidRPr="002B72E7" w:rsidRDefault="002460BD"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75A57780" wp14:editId="04929792">
            <wp:extent cx="4659706" cy="3373394"/>
            <wp:effectExtent l="0" t="0" r="7620" b="0"/>
            <wp:docPr id="21" name="Picture 21" descr="C:\Users\Mohsen\Desktop\pillsookhti\Desktop1\MFC\jamavari\tafiehpas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sen\Desktop\pillsookhti\Desktop1\MFC\jamavari\tafiehpasab.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80890" cy="3388730"/>
                    </a:xfrm>
                    <a:prstGeom prst="rect">
                      <a:avLst/>
                    </a:prstGeom>
                    <a:noFill/>
                    <a:ln>
                      <a:noFill/>
                    </a:ln>
                  </pic:spPr>
                </pic:pic>
              </a:graphicData>
            </a:graphic>
          </wp:inline>
        </w:drawing>
      </w:r>
    </w:p>
    <w:p w14:paraId="351023C2" w14:textId="4E9E93E0" w:rsidR="002460BD" w:rsidRPr="00B25B7B" w:rsidRDefault="002460BD" w:rsidP="00CF0011">
      <w:pPr>
        <w:pStyle w:val="a4"/>
        <w:rPr>
          <w:rtl/>
        </w:rPr>
      </w:pPr>
      <w:bookmarkStart w:id="13366" w:name="_Toc8551017"/>
      <w:r w:rsidRPr="00B25B7B">
        <w:rPr>
          <w:rtl/>
        </w:rPr>
        <w:t xml:space="preserve">شماتیک یک </w:t>
      </w:r>
      <w:ins w:id="13367" w:author="Mohsen Jafarinejad" w:date="2019-09-03T14:42:00Z">
        <w:r w:rsidR="000328B4">
          <w:rPr>
            <w:rtl/>
          </w:rPr>
          <w:t>تصف</w:t>
        </w:r>
        <w:r w:rsidR="000328B4">
          <w:rPr>
            <w:rFonts w:hint="cs"/>
            <w:rtl/>
          </w:rPr>
          <w:t>یه‌خانه</w:t>
        </w:r>
      </w:ins>
      <w:del w:id="13368" w:author="Mohsen Jafarinejad" w:date="2019-09-03T14:42:00Z">
        <w:r w:rsidRPr="00B25B7B" w:rsidDel="000328B4">
          <w:rPr>
            <w:rtl/>
          </w:rPr>
          <w:delText>تصفیه خانه</w:delText>
        </w:r>
      </w:del>
      <w:r w:rsidRPr="00B25B7B">
        <w:rPr>
          <w:rtl/>
        </w:rPr>
        <w:t xml:space="preserve"> </w:t>
      </w:r>
      <w:r w:rsidRPr="00B25B7B">
        <w:t>MFC</w:t>
      </w:r>
      <w:ins w:id="13369" w:author="Mohsen Jafarinejad" w:date="2019-04-06T08:48:00Z">
        <w:r w:rsidR="00A11F99">
          <w:rPr>
            <w:rFonts w:hint="cs"/>
            <w:rtl/>
          </w:rPr>
          <w:t xml:space="preserve"> </w:t>
        </w:r>
      </w:ins>
      <w:customXmlInsRangeStart w:id="13370" w:author="Mohsen Jafarinejad" w:date="2019-04-06T08:48:00Z"/>
      <w:sdt>
        <w:sdtPr>
          <w:rPr>
            <w:rtl/>
          </w:rPr>
          <w:id w:val="1654101541"/>
          <w:citation/>
        </w:sdtPr>
        <w:sdtEndPr/>
        <w:sdtContent>
          <w:customXmlInsRangeEnd w:id="13370"/>
          <w:ins w:id="13371" w:author="Mohsen Jafarinejad" w:date="2019-04-06T08:48:00Z">
            <w:r w:rsidR="00A11F99">
              <w:rPr>
                <w:rStyle w:val="tgc"/>
                <w:rtl/>
              </w:rPr>
              <w:fldChar w:fldCharType="begin"/>
            </w:r>
            <w:r w:rsidR="00A11F99">
              <w:rPr>
                <w:rStyle w:val="tgc"/>
              </w:rPr>
              <w:instrText xml:space="preserve">CITATION 19 \l 1065 </w:instrText>
            </w:r>
            <w:r w:rsidR="00A11F99">
              <w:rPr>
                <w:rStyle w:val="tgc"/>
                <w:rtl/>
              </w:rPr>
              <w:fldChar w:fldCharType="separate"/>
            </w:r>
          </w:ins>
          <w:r w:rsidR="00F81795" w:rsidRPr="00F81795">
            <w:rPr>
              <w:noProof/>
            </w:rPr>
            <w:t>[48]</w:t>
          </w:r>
          <w:ins w:id="13372" w:author="Mohsen Jafarinejad" w:date="2019-04-06T08:48:00Z">
            <w:r w:rsidR="00A11F99">
              <w:rPr>
                <w:rStyle w:val="tgc"/>
                <w:rtl/>
              </w:rPr>
              <w:fldChar w:fldCharType="end"/>
            </w:r>
          </w:ins>
          <w:customXmlInsRangeStart w:id="13373" w:author="Mohsen Jafarinejad" w:date="2019-04-06T08:48:00Z"/>
        </w:sdtContent>
      </w:sdt>
      <w:customXmlInsRangeEnd w:id="13373"/>
      <w:bookmarkEnd w:id="13366"/>
    </w:p>
    <w:p w14:paraId="6AF3302D" w14:textId="77777777" w:rsidR="002460BD" w:rsidRPr="002B72E7" w:rsidRDefault="002460BD" w:rsidP="005E409E">
      <w:pPr>
        <w:pStyle w:val="payannameh"/>
        <w:tabs>
          <w:tab w:val="left" w:pos="0"/>
          <w:tab w:val="left" w:pos="7371"/>
        </w:tabs>
        <w:spacing w:line="240" w:lineRule="auto"/>
        <w:rPr>
          <w:rtl/>
        </w:rPr>
      </w:pPr>
    </w:p>
    <w:p w14:paraId="0988F66E" w14:textId="483D4648" w:rsidR="00B25B7B" w:rsidDel="002A0A30" w:rsidRDefault="00B25B7B" w:rsidP="005E409E">
      <w:pPr>
        <w:pStyle w:val="payannameh"/>
        <w:tabs>
          <w:tab w:val="left" w:pos="0"/>
          <w:tab w:val="left" w:pos="7371"/>
        </w:tabs>
        <w:spacing w:line="240" w:lineRule="auto"/>
        <w:rPr>
          <w:del w:id="13374" w:author="Mohsen Jafarinejad" w:date="2019-05-08T14:14:00Z"/>
          <w:b/>
          <w:bCs/>
          <w:rtl/>
        </w:rPr>
      </w:pPr>
      <w:bookmarkStart w:id="13375" w:name="_Toc8546094"/>
      <w:bookmarkStart w:id="13376" w:name="_Toc8550503"/>
      <w:bookmarkStart w:id="13377" w:name="_Toc8550764"/>
      <w:bookmarkEnd w:id="13375"/>
      <w:bookmarkEnd w:id="13376"/>
      <w:bookmarkEnd w:id="13377"/>
    </w:p>
    <w:p w14:paraId="7AF9D4D6" w14:textId="43BECB45" w:rsidR="002460BD" w:rsidRPr="005530B4" w:rsidRDefault="002460BD" w:rsidP="00D444FD">
      <w:pPr>
        <w:pStyle w:val="a0"/>
        <w:bidi/>
        <w:rPr>
          <w:rtl/>
        </w:rPr>
      </w:pPr>
      <w:bookmarkStart w:id="13378" w:name="_Toc3666261"/>
      <w:bookmarkStart w:id="13379" w:name="_Toc3666510"/>
      <w:bookmarkStart w:id="13380" w:name="_Toc8546095"/>
      <w:bookmarkStart w:id="13381" w:name="_Toc8550765"/>
      <w:r>
        <w:rPr>
          <w:rFonts w:hint="cs"/>
          <w:rtl/>
        </w:rPr>
        <w:t xml:space="preserve">تحقیقات </w:t>
      </w:r>
      <w:r w:rsidRPr="00D444FD">
        <w:rPr>
          <w:rFonts w:hint="cs"/>
          <w:szCs w:val="24"/>
          <w:rtl/>
        </w:rPr>
        <w:t>آزمایشگاهی</w:t>
      </w:r>
      <w:r>
        <w:rPr>
          <w:rFonts w:hint="cs"/>
          <w:rtl/>
        </w:rPr>
        <w:t xml:space="preserve"> صورت گرفته بر روی پیل میکروبی</w:t>
      </w:r>
      <w:bookmarkEnd w:id="13378"/>
      <w:bookmarkEnd w:id="13379"/>
      <w:bookmarkEnd w:id="13380"/>
      <w:bookmarkEnd w:id="13381"/>
    </w:p>
    <w:p w14:paraId="4CF47732" w14:textId="451A2ABB" w:rsidR="006F7ED1" w:rsidRPr="00260BD2" w:rsidRDefault="004454A2" w:rsidP="00D444FD">
      <w:pPr>
        <w:pStyle w:val="a1"/>
        <w:bidi/>
        <w:rPr>
          <w:rtl/>
        </w:rPr>
      </w:pPr>
      <w:bookmarkStart w:id="13382" w:name="_Toc3666262"/>
      <w:bookmarkStart w:id="13383" w:name="_Toc3666511"/>
      <w:bookmarkStart w:id="13384" w:name="_Toc8546096"/>
      <w:bookmarkStart w:id="13385" w:name="_Toc8550766"/>
      <w:r w:rsidRPr="00260BD2">
        <w:rPr>
          <w:rtl/>
        </w:rPr>
        <w:t>ا</w:t>
      </w:r>
      <w:r w:rsidR="006F7ED1" w:rsidRPr="00260BD2">
        <w:rPr>
          <w:rtl/>
        </w:rPr>
        <w:t xml:space="preserve">ثر غلظت </w:t>
      </w:r>
      <w:r w:rsidR="006F7ED1" w:rsidRPr="00D444FD">
        <w:rPr>
          <w:rtl/>
        </w:rPr>
        <w:t>سابستریت</w:t>
      </w:r>
      <w:r w:rsidR="006F7ED1" w:rsidRPr="00260BD2">
        <w:rPr>
          <w:rtl/>
        </w:rPr>
        <w:t xml:space="preserve"> بر عملکرد پیل سوختی پیوسته</w:t>
      </w:r>
      <w:bookmarkEnd w:id="13382"/>
      <w:bookmarkEnd w:id="13383"/>
      <w:bookmarkEnd w:id="13384"/>
      <w:bookmarkEnd w:id="13385"/>
    </w:p>
    <w:p w14:paraId="2EB2122B" w14:textId="7E56AD22" w:rsidR="00004A78" w:rsidRDefault="00260BD2" w:rsidP="00DD7DC8">
      <w:pPr>
        <w:pStyle w:val="payannameh"/>
        <w:tabs>
          <w:tab w:val="left" w:pos="567"/>
          <w:tab w:val="left" w:pos="7371"/>
        </w:tabs>
        <w:spacing w:line="240" w:lineRule="auto"/>
        <w:rPr>
          <w:ins w:id="13386" w:author="Mohsen Jafarinejad" w:date="2019-05-08T14:14:00Z"/>
          <w:rtl/>
        </w:rPr>
      </w:pPr>
      <w:r>
        <w:rPr>
          <w:rtl/>
        </w:rPr>
        <w:tab/>
      </w:r>
      <w:r w:rsidR="008412CC" w:rsidRPr="002B72E7">
        <w:rPr>
          <w:rtl/>
        </w:rPr>
        <w:t>تحقیقاتی که توسط مهروران</w:t>
      </w:r>
      <w:r w:rsidR="006F7ED1" w:rsidRPr="002B72E7">
        <w:rPr>
          <w:rtl/>
        </w:rPr>
        <w:t xml:space="preserve"> </w:t>
      </w:r>
      <w:r w:rsidR="008412CC" w:rsidRPr="002B72E7">
        <w:rPr>
          <w:rtl/>
        </w:rPr>
        <w:t>فر</w:t>
      </w:r>
      <w:ins w:id="13387" w:author="Mohsen Jafarinejad" w:date="2019-09-03T14:42:00Z">
        <w:r w:rsidR="000328B4">
          <w:rPr>
            <w:rFonts w:hint="cs"/>
            <w:rtl/>
          </w:rPr>
          <w:t xml:space="preserve"> </w:t>
        </w:r>
      </w:ins>
      <w:r w:rsidR="008412CC" w:rsidRPr="002B72E7">
        <w:rPr>
          <w:rtl/>
        </w:rPr>
        <w:t>و</w:t>
      </w:r>
      <w:ins w:id="13388" w:author="Mohsen Jafarinejad" w:date="2019-09-03T14:42:00Z">
        <w:r w:rsidR="000328B4">
          <w:rPr>
            <w:rFonts w:hint="cs"/>
            <w:rtl/>
          </w:rPr>
          <w:t xml:space="preserve"> </w:t>
        </w:r>
      </w:ins>
      <w:r w:rsidR="008412CC" w:rsidRPr="002B72E7">
        <w:rPr>
          <w:rtl/>
        </w:rPr>
        <w:t xml:space="preserve">همکاران صورت گرفته </w:t>
      </w:r>
      <w:sdt>
        <w:sdtPr>
          <w:rPr>
            <w:rtl/>
          </w:rPr>
          <w:id w:val="84660076"/>
          <w:citation/>
        </w:sdtPr>
        <w:sdtEndPr/>
        <w:sdtContent>
          <w:r w:rsidR="000179CB">
            <w:rPr>
              <w:rStyle w:val="tgc"/>
              <w:rtl/>
            </w:rPr>
            <w:fldChar w:fldCharType="begin"/>
          </w:r>
          <w:r w:rsidR="00873ECA">
            <w:rPr>
              <w:rStyle w:val="tgc"/>
            </w:rPr>
            <w:instrText xml:space="preserve">CITATION 52 \l 1065 </w:instrText>
          </w:r>
          <w:r w:rsidR="000179CB">
            <w:rPr>
              <w:rStyle w:val="tgc"/>
              <w:rtl/>
            </w:rPr>
            <w:fldChar w:fldCharType="separate"/>
          </w:r>
          <w:r w:rsidR="00F81795">
            <w:rPr>
              <w:noProof/>
            </w:rPr>
            <w:t>[49]</w:t>
          </w:r>
          <w:r w:rsidR="000179CB">
            <w:rPr>
              <w:rStyle w:val="tgc"/>
              <w:rtl/>
            </w:rPr>
            <w:fldChar w:fldCharType="end"/>
          </w:r>
        </w:sdtContent>
      </w:sdt>
      <w:ins w:id="13389" w:author="Mohsen Jafarinejad" w:date="2019-05-08T14:14:00Z">
        <w:r w:rsidR="002A0A30">
          <w:rPr>
            <w:rFonts w:hint="cs"/>
            <w:rtl/>
          </w:rPr>
          <w:t xml:space="preserve"> </w:t>
        </w:r>
      </w:ins>
      <w:r w:rsidR="008412CC" w:rsidRPr="002B72E7">
        <w:rPr>
          <w:rtl/>
        </w:rPr>
        <w:t>اثر تغییرات غلظت سابستریت</w:t>
      </w:r>
      <w:r w:rsidR="002F2050">
        <w:rPr>
          <w:rStyle w:val="FootnoteReference"/>
          <w:rtl/>
        </w:rPr>
        <w:footnoteReference w:id="22"/>
      </w:r>
      <w:r w:rsidR="008412CC" w:rsidRPr="002B72E7">
        <w:rPr>
          <w:rtl/>
        </w:rPr>
        <w:t xml:space="preserve"> ها بر روی عملکرد پیل سوختی پیوسته را</w:t>
      </w:r>
      <w:del w:id="13390" w:author="Mohsen Jafarinejad" w:date="2019-09-03T14:43:00Z">
        <w:r w:rsidR="008412CC" w:rsidRPr="002B72E7" w:rsidDel="00CC50B7">
          <w:rPr>
            <w:rtl/>
          </w:rPr>
          <w:delText>به</w:delText>
        </w:r>
      </w:del>
      <w:r w:rsidR="008412CC" w:rsidRPr="002B72E7">
        <w:rPr>
          <w:rtl/>
        </w:rPr>
        <w:t xml:space="preserve"> </w:t>
      </w:r>
      <w:r w:rsidR="000B0AD8" w:rsidRPr="002B72E7">
        <w:rPr>
          <w:rtl/>
        </w:rPr>
        <w:t>به‌صورت</w:t>
      </w:r>
      <w:r w:rsidR="008412CC" w:rsidRPr="002B72E7">
        <w:rPr>
          <w:rtl/>
        </w:rPr>
        <w:t xml:space="preserve"> زیر به نمایش </w:t>
      </w:r>
      <w:r w:rsidR="000B0AD8" w:rsidRPr="002B72E7">
        <w:rPr>
          <w:rtl/>
        </w:rPr>
        <w:t>م</w:t>
      </w:r>
      <w:r w:rsidR="000B0AD8" w:rsidRPr="002B72E7">
        <w:rPr>
          <w:rFonts w:hint="cs"/>
          <w:rtl/>
        </w:rPr>
        <w:t>ی‌گذارد</w:t>
      </w:r>
      <w:r w:rsidR="008412CC" w:rsidRPr="002B72E7">
        <w:rPr>
          <w:rtl/>
        </w:rPr>
        <w:t>:</w:t>
      </w:r>
    </w:p>
    <w:p w14:paraId="246BEDCF" w14:textId="77777777" w:rsidR="002A0A30" w:rsidRPr="002B72E7" w:rsidRDefault="002A0A30" w:rsidP="00260BD2">
      <w:pPr>
        <w:pStyle w:val="payannameh"/>
        <w:tabs>
          <w:tab w:val="left" w:pos="567"/>
          <w:tab w:val="left" w:pos="7371"/>
        </w:tabs>
        <w:spacing w:line="240" w:lineRule="auto"/>
      </w:pPr>
    </w:p>
    <w:p w14:paraId="3A5DDBC1" w14:textId="006FB7CB"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19CFAA8B" wp14:editId="3482AF6C">
            <wp:extent cx="3612679" cy="2320505"/>
            <wp:effectExtent l="0" t="0" r="6985" b="3810"/>
            <wp:docPr id="10" name="Picture 10" descr="C:\Users\Mohsen\Desktop\pillsookhti\Desktop1\MFC\jamavari\ghelzat-aceta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sen\Desktop\pillsookhti\Desktop1\MFC\jamavari\ghelzat-acetat-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6794" cy="2329571"/>
                    </a:xfrm>
                    <a:prstGeom prst="rect">
                      <a:avLst/>
                    </a:prstGeom>
                    <a:noFill/>
                    <a:ln>
                      <a:noFill/>
                    </a:ln>
                  </pic:spPr>
                </pic:pic>
              </a:graphicData>
            </a:graphic>
          </wp:inline>
        </w:drawing>
      </w:r>
    </w:p>
    <w:p w14:paraId="3DC45793" w14:textId="05F8E867" w:rsidR="008412CC" w:rsidRDefault="008412CC" w:rsidP="00CF0011">
      <w:pPr>
        <w:pStyle w:val="a4"/>
        <w:rPr>
          <w:ins w:id="13391" w:author="Mohsen Jafarinejad" w:date="2019-05-08T14:15:00Z"/>
        </w:rPr>
      </w:pPr>
      <w:bookmarkStart w:id="13392" w:name="_Toc8551018"/>
      <w:r w:rsidRPr="002B72E7">
        <w:rPr>
          <w:rtl/>
        </w:rPr>
        <w:t>اثر تغییر غلطت سابستریت ها بر دانسیته توان</w:t>
      </w:r>
      <w:bookmarkEnd w:id="13392"/>
    </w:p>
    <w:p w14:paraId="4B54618A" w14:textId="77777777" w:rsidR="002A0A30" w:rsidRDefault="002A0A30">
      <w:pPr>
        <w:pStyle w:val="a4"/>
        <w:numPr>
          <w:ilvl w:val="0"/>
          <w:numId w:val="0"/>
        </w:numPr>
        <w:ind w:left="567"/>
        <w:jc w:val="left"/>
        <w:rPr>
          <w:rtl/>
        </w:rPr>
        <w:pPrChange w:id="13393" w:author="Mohsen Jafarinejad" w:date="2019-05-08T14:15:00Z">
          <w:pPr>
            <w:pStyle w:val="a4"/>
          </w:pPr>
        </w:pPrChange>
      </w:pPr>
    </w:p>
    <w:p w14:paraId="40FFB86C" w14:textId="23B76BD3" w:rsidR="00B25B7B"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5D292DE9" wp14:editId="6AC965D4">
            <wp:extent cx="3536830" cy="2130725"/>
            <wp:effectExtent l="0" t="0" r="6985" b="3175"/>
            <wp:docPr id="12" name="Picture 12" descr="C:\Users\Mohsen\Desktop\pillsookhti\Desktop1\MFC\jamavari\ghelzat-acet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Desktop1\MFC\jamavari\ghelzat-acetat.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89542" cy="2162481"/>
                    </a:xfrm>
                    <a:prstGeom prst="rect">
                      <a:avLst/>
                    </a:prstGeom>
                    <a:noFill/>
                    <a:ln>
                      <a:noFill/>
                    </a:ln>
                  </pic:spPr>
                </pic:pic>
              </a:graphicData>
            </a:graphic>
          </wp:inline>
        </w:drawing>
      </w:r>
    </w:p>
    <w:p w14:paraId="6FD8C338" w14:textId="38F86640" w:rsidR="006F7ED1" w:rsidRDefault="008412CC" w:rsidP="00CF0011">
      <w:pPr>
        <w:pStyle w:val="a4"/>
        <w:rPr>
          <w:rtl/>
        </w:rPr>
      </w:pPr>
      <w:bookmarkStart w:id="13394" w:name="_Toc8551019"/>
      <w:r w:rsidRPr="002B72E7">
        <w:rPr>
          <w:rtl/>
        </w:rPr>
        <w:t xml:space="preserve">منحنی پلاریزاسیون در </w:t>
      </w:r>
      <w:r w:rsidR="000B0AD8" w:rsidRPr="002B72E7">
        <w:rPr>
          <w:rtl/>
        </w:rPr>
        <w:t>غلظت‌ها</w:t>
      </w:r>
      <w:r w:rsidR="000B0AD8" w:rsidRPr="002B72E7">
        <w:rPr>
          <w:rFonts w:hint="cs"/>
          <w:rtl/>
        </w:rPr>
        <w:t>ی</w:t>
      </w:r>
      <w:r w:rsidRPr="002B72E7">
        <w:rPr>
          <w:rtl/>
        </w:rPr>
        <w:t xml:space="preserve"> مختلف سابستریت ها</w:t>
      </w:r>
      <w:bookmarkEnd w:id="13394"/>
    </w:p>
    <w:p w14:paraId="7D727E2A" w14:textId="2AF15DA2" w:rsidR="00D20D18" w:rsidRDefault="00E23320" w:rsidP="00E23320">
      <w:pPr>
        <w:pStyle w:val="payannameh"/>
        <w:tabs>
          <w:tab w:val="left" w:pos="567"/>
          <w:tab w:val="left" w:pos="1395"/>
          <w:tab w:val="left" w:pos="7371"/>
        </w:tabs>
        <w:spacing w:line="240" w:lineRule="auto"/>
        <w:jc w:val="both"/>
        <w:rPr>
          <w:ins w:id="13395" w:author="Mohsen Jafarinejad" w:date="2019-05-08T16:16:00Z"/>
          <w:rFonts w:ascii="Times New Roman" w:hAnsi="Times New Roman" w:cs="Times New Roman"/>
          <w:szCs w:val="24"/>
          <w:rtl/>
        </w:rPr>
      </w:pPr>
      <w:r>
        <w:rPr>
          <w:rtl/>
        </w:rPr>
        <w:lastRenderedPageBreak/>
        <w:tab/>
      </w:r>
      <w:r w:rsidR="00285431">
        <w:rPr>
          <w:rFonts w:hint="cs"/>
          <w:rtl/>
        </w:rPr>
        <w:t xml:space="preserve">تحقیقاتی که </w:t>
      </w:r>
      <w:ins w:id="13396" w:author="Mohsen" w:date="2019-03-17T16:52:00Z">
        <w:r w:rsidR="00CF0011">
          <w:rPr>
            <w:rtl/>
          </w:rPr>
          <w:t xml:space="preserve">توسط </w:t>
        </w:r>
        <w:r w:rsidR="00CF0011">
          <w:t>Min</w:t>
        </w:r>
      </w:ins>
      <w:del w:id="13397" w:author="Mohsen" w:date="2019-03-17T16:52:00Z">
        <w:r w:rsidR="00285431" w:rsidDel="00CF0011">
          <w:rPr>
            <w:rFonts w:hint="cs"/>
            <w:rtl/>
          </w:rPr>
          <w:delText>توسط</w:delText>
        </w:r>
        <w:r w:rsidR="00D20D18" w:rsidDel="00CF0011">
          <w:rPr>
            <w:rFonts w:ascii="Times New Roman" w:hAnsi="Times New Roman" w:cs="Times New Roman"/>
            <w:szCs w:val="24"/>
          </w:rPr>
          <w:delText>Min</w:delText>
        </w:r>
      </w:del>
      <w:r w:rsidR="00D20D18">
        <w:rPr>
          <w:rFonts w:ascii="Times New Roman" w:hAnsi="Times New Roman" w:cs="Times New Roman"/>
          <w:szCs w:val="24"/>
        </w:rPr>
        <w:t xml:space="preserve"> Hea Kim</w:t>
      </w:r>
      <w:del w:id="13398" w:author="Mohsen" w:date="2019-03-17T16:52:00Z">
        <w:r w:rsidR="00B25B7B" w:rsidDel="00CF0011">
          <w:rPr>
            <w:rFonts w:ascii="Times New Roman" w:hAnsi="Times New Roman" w:cs="Times New Roman"/>
            <w:szCs w:val="24"/>
          </w:rPr>
          <w:delText xml:space="preserve"> </w:delText>
        </w:r>
      </w:del>
      <w:r w:rsidR="00285431">
        <w:rPr>
          <w:rFonts w:ascii="Times New Roman" w:hAnsi="Times New Roman" w:cs="Times New Roman" w:hint="cs"/>
          <w:szCs w:val="24"/>
          <w:rtl/>
        </w:rPr>
        <w:t xml:space="preserve"> </w:t>
      </w:r>
      <w:sdt>
        <w:sdtPr>
          <w:rPr>
            <w:rFonts w:ascii="Times New Roman" w:hAnsi="Times New Roman" w:cs="Times New Roman" w:hint="cs"/>
            <w:szCs w:val="24"/>
            <w:rtl/>
          </w:rPr>
          <w:id w:val="1383595119"/>
          <w:citation/>
        </w:sdtPr>
        <w:sdtEndPr/>
        <w:sdtContent>
          <w:r w:rsidR="00285431">
            <w:rPr>
              <w:rFonts w:ascii="Times New Roman" w:hAnsi="Times New Roman" w:cs="Times New Roman"/>
              <w:szCs w:val="24"/>
              <w:rtl/>
            </w:rPr>
            <w:fldChar w:fldCharType="begin"/>
          </w:r>
          <w:r w:rsidR="00EA6BD0">
            <w:rPr>
              <w:rFonts w:ascii="Times New Roman" w:hAnsi="Times New Roman" w:cs="Times New Roman"/>
              <w:szCs w:val="24"/>
            </w:rPr>
            <w:instrText xml:space="preserve">CITATION 54 \l 1065 </w:instrText>
          </w:r>
          <w:r w:rsidR="00285431">
            <w:rPr>
              <w:rFonts w:ascii="Times New Roman" w:hAnsi="Times New Roman" w:cs="Times New Roman"/>
              <w:szCs w:val="24"/>
              <w:rtl/>
            </w:rPr>
            <w:fldChar w:fldCharType="separate"/>
          </w:r>
          <w:r w:rsidR="00F81795" w:rsidRPr="00F81795">
            <w:rPr>
              <w:rFonts w:ascii="Times New Roman" w:hAnsi="Times New Roman" w:cs="Times New Roman"/>
              <w:noProof/>
              <w:szCs w:val="24"/>
            </w:rPr>
            <w:t>[50]</w:t>
          </w:r>
          <w:r w:rsidR="00285431">
            <w:rPr>
              <w:rFonts w:ascii="Times New Roman" w:hAnsi="Times New Roman" w:cs="Times New Roman"/>
              <w:szCs w:val="24"/>
              <w:rtl/>
            </w:rPr>
            <w:fldChar w:fldCharType="end"/>
          </w:r>
        </w:sdtContent>
      </w:sdt>
      <w:ins w:id="13399" w:author="Mohsen" w:date="2019-03-17T16:52:00Z">
        <w:r w:rsidR="00CF0011">
          <w:rPr>
            <w:rFonts w:ascii="Times New Roman" w:hAnsi="Times New Roman" w:cs="Times New Roman"/>
            <w:szCs w:val="24"/>
          </w:rPr>
          <w:t xml:space="preserve"> </w:t>
        </w:r>
      </w:ins>
      <w:del w:id="13400" w:author="Mohsen" w:date="2019-03-17T16:52:00Z">
        <w:r w:rsidR="00D20D18" w:rsidDel="00CF0011">
          <w:rPr>
            <w:rFonts w:ascii="Times New Roman" w:hAnsi="Times New Roman" w:cs="Times New Roman"/>
            <w:szCs w:val="24"/>
          </w:rPr>
          <w:delText xml:space="preserve"> </w:delText>
        </w:r>
        <w:r w:rsidR="00B25B7B" w:rsidDel="00CF0011">
          <w:rPr>
            <w:rFonts w:ascii="Times New Roman" w:hAnsi="Times New Roman" w:cs="Times New Roman" w:hint="cs"/>
            <w:szCs w:val="24"/>
            <w:rtl/>
          </w:rPr>
          <w:delText xml:space="preserve"> </w:delText>
        </w:r>
      </w:del>
      <w:r w:rsidR="00D20D18">
        <w:rPr>
          <w:rFonts w:ascii="Times New Roman" w:hAnsi="Times New Roman" w:cs="Times New Roman" w:hint="cs"/>
          <w:szCs w:val="24"/>
          <w:rtl/>
        </w:rPr>
        <w:t>در سال 2009</w:t>
      </w:r>
      <w:ins w:id="13401" w:author="Mohsen" w:date="2019-03-17T16:52:00Z">
        <w:r w:rsidR="00CF0011">
          <w:rPr>
            <w:rFonts w:ascii="Times New Roman" w:hAnsi="Times New Roman" w:cs="Times New Roman"/>
            <w:szCs w:val="24"/>
            <w:rtl/>
          </w:rPr>
          <w:t xml:space="preserve"> صورت</w:t>
        </w:r>
      </w:ins>
      <w:del w:id="13402" w:author="Mohsen" w:date="2019-03-17T16:52:00Z">
        <w:r w:rsidR="00E32A60" w:rsidDel="00CF0011">
          <w:rPr>
            <w:rFonts w:ascii="Times New Roman" w:hAnsi="Times New Roman" w:cs="Times New Roman" w:hint="cs"/>
            <w:szCs w:val="24"/>
            <w:rtl/>
          </w:rPr>
          <w:delText>صورت</w:delText>
        </w:r>
      </w:del>
      <w:r w:rsidR="00E32A60">
        <w:rPr>
          <w:rFonts w:ascii="Times New Roman" w:hAnsi="Times New Roman" w:cs="Times New Roman" w:hint="cs"/>
          <w:szCs w:val="24"/>
          <w:rtl/>
        </w:rPr>
        <w:t xml:space="preserve"> گرفته است اثر مقادیر</w:t>
      </w:r>
      <w:r w:rsidR="00D20D18">
        <w:rPr>
          <w:rFonts w:ascii="Times New Roman" w:hAnsi="Times New Roman" w:cs="Times New Roman" w:hint="cs"/>
          <w:szCs w:val="24"/>
          <w:rtl/>
        </w:rPr>
        <w:t>مختلف غلظت</w:t>
      </w:r>
      <w:ins w:id="13403" w:author="Mohsen" w:date="2019-03-17T16:52:00Z">
        <w:r w:rsidR="00CF0011">
          <w:rPr>
            <w:rFonts w:ascii="Times New Roman" w:hAnsi="Times New Roman" w:cs="Times New Roman"/>
            <w:szCs w:val="24"/>
            <w:rtl/>
          </w:rPr>
          <w:t xml:space="preserve"> </w:t>
        </w:r>
      </w:ins>
      <w:del w:id="13404" w:author="Mohsen" w:date="2019-03-17T16:52:00Z">
        <w:r w:rsidR="00D20D18" w:rsidDel="00CF0011">
          <w:rPr>
            <w:rFonts w:ascii="Times New Roman" w:hAnsi="Times New Roman" w:cs="Times New Roman" w:hint="cs"/>
            <w:szCs w:val="24"/>
            <w:rtl/>
          </w:rPr>
          <w:delText xml:space="preserve"> </w:delText>
        </w:r>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 xml:space="preserve">لاکتات </w:t>
      </w:r>
      <w:r w:rsidR="00D20D18">
        <w:rPr>
          <w:rFonts w:ascii="Times New Roman" w:hAnsi="Times New Roman" w:cs="Times New Roman" w:hint="cs"/>
          <w:szCs w:val="24"/>
          <w:rtl/>
        </w:rPr>
        <w:t>بر پیل سوختی میکروبی با</w:t>
      </w:r>
      <w:r w:rsidR="00BE13CC">
        <w:rPr>
          <w:rFonts w:ascii="Times New Roman" w:hAnsi="Times New Roman" w:cs="Times New Roman" w:hint="cs"/>
          <w:szCs w:val="24"/>
          <w:rtl/>
        </w:rPr>
        <w:t xml:space="preserve"> دومحفظه آند همزمان</w:t>
      </w:r>
      <w:ins w:id="13405" w:author="Mohsen" w:date="2019-03-17T16:52:00Z">
        <w:r w:rsidR="00CF0011">
          <w:rPr>
            <w:rFonts w:ascii="Times New Roman" w:hAnsi="Times New Roman" w:cs="Times New Roman"/>
            <w:szCs w:val="24"/>
            <w:rtl/>
          </w:rPr>
          <w:t xml:space="preserve"> </w:t>
        </w:r>
      </w:ins>
      <w:del w:id="13406" w:author="Mohsen" w:date="2019-03-17T16:52:00Z">
        <w:r w:rsidR="00BE13CC" w:rsidDel="00CF0011">
          <w:rPr>
            <w:rFonts w:ascii="Times New Roman" w:hAnsi="Times New Roman" w:cs="Times New Roman" w:hint="cs"/>
            <w:szCs w:val="24"/>
            <w:rtl/>
          </w:rPr>
          <w:delText xml:space="preserve"> </w:delText>
        </w:r>
        <w:r w:rsidR="00D20D18"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مورد بررسی قرار گرفته است که شکل آن در زیر قابل روئیت است</w:t>
      </w:r>
      <w:del w:id="13407" w:author="Mohsen" w:date="2019-03-17T16:52:00Z">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w:t>
      </w:r>
    </w:p>
    <w:p w14:paraId="6F5E7D8E" w14:textId="77777777" w:rsidR="007775CF" w:rsidRDefault="007775CF" w:rsidP="00E23320">
      <w:pPr>
        <w:pStyle w:val="payannameh"/>
        <w:tabs>
          <w:tab w:val="left" w:pos="567"/>
          <w:tab w:val="left" w:pos="1395"/>
          <w:tab w:val="left" w:pos="7371"/>
        </w:tabs>
        <w:spacing w:line="240" w:lineRule="auto"/>
        <w:jc w:val="both"/>
        <w:rPr>
          <w:rFonts w:ascii="Times New Roman" w:hAnsi="Times New Roman" w:cs="Times New Roman"/>
          <w:szCs w:val="24"/>
        </w:rPr>
      </w:pPr>
    </w:p>
    <w:p w14:paraId="41E1E6E1" w14:textId="77777777" w:rsidR="00002EF9" w:rsidRDefault="00002EF9" w:rsidP="00E23320">
      <w:pPr>
        <w:pStyle w:val="payannameh"/>
        <w:tabs>
          <w:tab w:val="left" w:pos="567"/>
          <w:tab w:val="left" w:pos="1395"/>
          <w:tab w:val="left" w:pos="7371"/>
        </w:tabs>
        <w:spacing w:line="240" w:lineRule="auto"/>
        <w:jc w:val="both"/>
        <w:rPr>
          <w:rFonts w:ascii="Times New Roman" w:hAnsi="Times New Roman" w:cs="Times New Roman"/>
          <w:szCs w:val="24"/>
          <w:rtl/>
        </w:rPr>
      </w:pPr>
    </w:p>
    <w:p w14:paraId="12D6ED8C" w14:textId="6EE04882" w:rsidR="00BE13CC" w:rsidRDefault="00BE13CC" w:rsidP="005E409E">
      <w:pPr>
        <w:pStyle w:val="payannameh"/>
        <w:tabs>
          <w:tab w:val="left" w:pos="0"/>
          <w:tab w:val="left" w:pos="7371"/>
        </w:tabs>
        <w:spacing w:line="240" w:lineRule="auto"/>
        <w:jc w:val="center"/>
        <w:rPr>
          <w:rtl/>
        </w:rPr>
      </w:pPr>
      <w:r>
        <w:rPr>
          <w:noProof/>
          <w:rtl/>
          <w:lang w:bidi="ar-SA"/>
        </w:rPr>
        <w:drawing>
          <wp:inline distT="0" distB="0" distL="0" distR="0" wp14:anchorId="659454E4" wp14:editId="0108989D">
            <wp:extent cx="3760150" cy="1897166"/>
            <wp:effectExtent l="0" t="0" r="0" b="8255"/>
            <wp:docPr id="2" name="Picture 2" descr="C:\Users\m.jafarinejad\Desktop\Negaresh\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8.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573" cy="1899902"/>
                    </a:xfrm>
                    <a:prstGeom prst="rect">
                      <a:avLst/>
                    </a:prstGeom>
                    <a:noFill/>
                    <a:ln>
                      <a:noFill/>
                    </a:ln>
                  </pic:spPr>
                </pic:pic>
              </a:graphicData>
            </a:graphic>
          </wp:inline>
        </w:drawing>
      </w:r>
    </w:p>
    <w:p w14:paraId="005FED62" w14:textId="64125151" w:rsidR="00BE13CC" w:rsidRDefault="00285431" w:rsidP="00CF0011">
      <w:pPr>
        <w:pStyle w:val="a4"/>
        <w:rPr>
          <w:rtl/>
        </w:rPr>
      </w:pPr>
      <w:bookmarkStart w:id="13408" w:name="_Toc8551020"/>
      <w:r>
        <w:rPr>
          <w:rFonts w:hint="cs"/>
          <w:rtl/>
        </w:rPr>
        <w:t>اثر غلظت سابستر</w:t>
      </w:r>
      <w:r w:rsidR="0001187C">
        <w:rPr>
          <w:rFonts w:hint="cs"/>
          <w:rtl/>
        </w:rPr>
        <w:t>بر چگالی جریان پیل</w:t>
      </w:r>
      <w:sdt>
        <w:sdtPr>
          <w:rPr>
            <w:rFonts w:hint="cs"/>
            <w:rtl/>
          </w:rPr>
          <w:id w:val="1327472995"/>
          <w:citation/>
        </w:sdtPr>
        <w:sdtEndPr/>
        <w:sdtContent>
          <w:r>
            <w:rPr>
              <w:rStyle w:val="tgc"/>
              <w:rtl/>
            </w:rPr>
            <w:fldChar w:fldCharType="begin"/>
          </w:r>
          <w:r w:rsidR="00EA6BD0">
            <w:rPr>
              <w:rStyle w:val="tgc"/>
            </w:rPr>
            <w:instrText xml:space="preserve">CITATION 54 \l 1065 </w:instrText>
          </w:r>
          <w:r>
            <w:rPr>
              <w:rStyle w:val="tgc"/>
              <w:rtl/>
            </w:rPr>
            <w:fldChar w:fldCharType="separate"/>
          </w:r>
          <w:r w:rsidR="00F81795">
            <w:rPr>
              <w:rStyle w:val="tgc"/>
              <w:noProof/>
              <w:rtl/>
            </w:rPr>
            <w:t xml:space="preserve"> </w:t>
          </w:r>
          <w:r w:rsidR="00F81795" w:rsidRPr="00F81795">
            <w:rPr>
              <w:noProof/>
            </w:rPr>
            <w:t>[50]</w:t>
          </w:r>
          <w:r>
            <w:rPr>
              <w:rStyle w:val="tgc"/>
              <w:rtl/>
            </w:rPr>
            <w:fldChar w:fldCharType="end"/>
          </w:r>
        </w:sdtContent>
      </w:sdt>
      <w:bookmarkEnd w:id="13408"/>
    </w:p>
    <w:p w14:paraId="32460917" w14:textId="77777777" w:rsidR="0001187C" w:rsidRDefault="0001187C" w:rsidP="00564844">
      <w:pPr>
        <w:pStyle w:val="payannameh"/>
        <w:tabs>
          <w:tab w:val="left" w:pos="567"/>
          <w:tab w:val="left" w:pos="1395"/>
          <w:tab w:val="left" w:pos="7371"/>
        </w:tabs>
        <w:spacing w:line="240" w:lineRule="auto"/>
        <w:jc w:val="both"/>
        <w:rPr>
          <w:rFonts w:ascii="Times New Roman" w:hAnsi="Times New Roman"/>
          <w:szCs w:val="24"/>
          <w:rtl/>
        </w:rPr>
      </w:pPr>
    </w:p>
    <w:p w14:paraId="21683133" w14:textId="3932C4F8" w:rsidR="00B43865" w:rsidRPr="00103BCD" w:rsidRDefault="00564844" w:rsidP="00564844">
      <w:pPr>
        <w:pStyle w:val="payannameh"/>
        <w:tabs>
          <w:tab w:val="left" w:pos="567"/>
          <w:tab w:val="left" w:pos="1395"/>
          <w:tab w:val="left" w:pos="7371"/>
        </w:tabs>
        <w:spacing w:line="240" w:lineRule="auto"/>
        <w:jc w:val="both"/>
        <w:rPr>
          <w:rFonts w:ascii="Times New Roman" w:hAnsi="Times New Roman"/>
          <w:sz w:val="28"/>
          <w:rtl/>
          <w:rPrChange w:id="13409" w:author="Mohsen Jafarinejad" w:date="2019-05-11T10:08:00Z">
            <w:rPr>
              <w:rFonts w:ascii="Times New Roman" w:hAnsi="Times New Roman"/>
              <w:szCs w:val="24"/>
              <w:rtl/>
            </w:rPr>
          </w:rPrChange>
        </w:rPr>
      </w:pPr>
      <w:r>
        <w:rPr>
          <w:rFonts w:ascii="Times New Roman" w:hAnsi="Times New Roman"/>
          <w:szCs w:val="24"/>
          <w:rtl/>
        </w:rPr>
        <w:tab/>
      </w:r>
      <w:r w:rsidR="00BE13CC" w:rsidRPr="00103BCD">
        <w:rPr>
          <w:rFonts w:ascii="Times New Roman" w:hAnsi="Times New Roman" w:hint="eastAsia"/>
          <w:sz w:val="28"/>
          <w:rtl/>
          <w:rPrChange w:id="13410" w:author="Mohsen Jafarinejad" w:date="2019-05-11T10:08:00Z">
            <w:rPr>
              <w:rFonts w:ascii="Times New Roman" w:hAnsi="Times New Roman" w:hint="eastAsia"/>
              <w:szCs w:val="24"/>
              <w:rtl/>
            </w:rPr>
          </w:rPrChange>
        </w:rPr>
        <w:t>در</w:t>
      </w:r>
      <w:r w:rsidR="00BE13CC" w:rsidRPr="00103BCD">
        <w:rPr>
          <w:rFonts w:ascii="Times New Roman" w:hAnsi="Times New Roman"/>
          <w:sz w:val="28"/>
          <w:rtl/>
          <w:rPrChange w:id="13411"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12" w:author="Mohsen Jafarinejad" w:date="2019-05-11T10:08:00Z">
            <w:rPr>
              <w:rFonts w:ascii="Times New Roman" w:hAnsi="Times New Roman" w:hint="eastAsia"/>
              <w:szCs w:val="24"/>
              <w:rtl/>
            </w:rPr>
          </w:rPrChange>
        </w:rPr>
        <w:t>تحق</w:t>
      </w:r>
      <w:r w:rsidR="00BE13CC" w:rsidRPr="00103BCD">
        <w:rPr>
          <w:rFonts w:ascii="Times New Roman" w:hAnsi="Times New Roman" w:hint="cs"/>
          <w:sz w:val="28"/>
          <w:rtl/>
          <w:rPrChange w:id="1341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14" w:author="Mohsen Jafarinejad" w:date="2019-05-11T10:08:00Z">
            <w:rPr>
              <w:rFonts w:ascii="Times New Roman" w:hAnsi="Times New Roman" w:hint="eastAsia"/>
              <w:szCs w:val="24"/>
              <w:rtl/>
            </w:rPr>
          </w:rPrChange>
        </w:rPr>
        <w:t>قات</w:t>
      </w:r>
      <w:r w:rsidR="00BE13CC" w:rsidRPr="00103BCD">
        <w:rPr>
          <w:rFonts w:ascii="Times New Roman" w:hAnsi="Times New Roman"/>
          <w:sz w:val="28"/>
          <w:rtl/>
          <w:rPrChange w:id="13415"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16" w:author="Mohsen Jafarinejad" w:date="2019-05-11T10:08:00Z">
            <w:rPr>
              <w:rFonts w:ascii="Times New Roman" w:hAnsi="Times New Roman" w:hint="eastAsia"/>
              <w:szCs w:val="24"/>
              <w:rtl/>
            </w:rPr>
          </w:rPrChange>
        </w:rPr>
        <w:t>آزما</w:t>
      </w:r>
      <w:r w:rsidR="00BE13CC" w:rsidRPr="00103BCD">
        <w:rPr>
          <w:rFonts w:ascii="Times New Roman" w:hAnsi="Times New Roman" w:hint="cs"/>
          <w:sz w:val="28"/>
          <w:rtl/>
          <w:rPrChange w:id="13417"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18" w:author="Mohsen Jafarinejad" w:date="2019-05-11T10:08:00Z">
            <w:rPr>
              <w:rFonts w:ascii="Times New Roman" w:hAnsi="Times New Roman" w:hint="eastAsia"/>
              <w:szCs w:val="24"/>
              <w:rtl/>
            </w:rPr>
          </w:rPrChange>
        </w:rPr>
        <w:t>شگاه</w:t>
      </w:r>
      <w:r w:rsidR="00BE13CC" w:rsidRPr="00103BCD">
        <w:rPr>
          <w:rFonts w:ascii="Times New Roman" w:hAnsi="Times New Roman" w:hint="cs"/>
          <w:sz w:val="28"/>
          <w:rtl/>
          <w:rPrChange w:id="13419"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20"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21" w:author="Mohsen Jafarinejad" w:date="2019-05-11T10:08:00Z">
            <w:rPr>
              <w:rFonts w:ascii="Times New Roman" w:hAnsi="Times New Roman" w:hint="eastAsia"/>
              <w:szCs w:val="24"/>
              <w:rtl/>
            </w:rPr>
          </w:rPrChange>
        </w:rPr>
        <w:t>که</w:t>
      </w:r>
      <w:r w:rsidR="00BE13CC" w:rsidRPr="00103BCD">
        <w:rPr>
          <w:rFonts w:ascii="Times New Roman" w:hAnsi="Times New Roman"/>
          <w:sz w:val="28"/>
          <w:rtl/>
          <w:rPrChange w:id="13422"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23" w:author="Mohsen Jafarinejad" w:date="2019-05-11T10:08:00Z">
            <w:rPr>
              <w:rFonts w:ascii="Times New Roman" w:hAnsi="Times New Roman" w:hint="eastAsia"/>
              <w:szCs w:val="24"/>
              <w:rtl/>
            </w:rPr>
          </w:rPrChange>
        </w:rPr>
        <w:t>توسط</w:t>
      </w:r>
      <w:r w:rsidR="00285431" w:rsidRPr="00103BCD">
        <w:rPr>
          <w:rFonts w:ascii="Times New Roman" w:hAnsi="Times New Roman"/>
          <w:sz w:val="28"/>
          <w:rtl/>
          <w:rPrChange w:id="13424" w:author="Mohsen Jafarinejad" w:date="2019-05-11T10:08:00Z">
            <w:rPr>
              <w:rFonts w:ascii="Times New Roman" w:hAnsi="Times New Roman"/>
              <w:szCs w:val="24"/>
              <w:rtl/>
            </w:rPr>
          </w:rPrChange>
        </w:rPr>
        <w:t xml:space="preserve"> قر</w:t>
      </w:r>
      <w:r w:rsidR="00285431" w:rsidRPr="00103BCD">
        <w:rPr>
          <w:rFonts w:ascii="Times New Roman" w:hAnsi="Times New Roman" w:hint="cs"/>
          <w:sz w:val="28"/>
          <w:rtl/>
          <w:rPrChange w:id="13425" w:author="Mohsen Jafarinejad" w:date="2019-05-11T10:08:00Z">
            <w:rPr>
              <w:rFonts w:ascii="Times New Roman" w:hAnsi="Times New Roman" w:hint="cs"/>
              <w:szCs w:val="24"/>
              <w:rtl/>
            </w:rPr>
          </w:rPrChange>
        </w:rPr>
        <w:t>ی</w:t>
      </w:r>
      <w:r w:rsidR="00285431" w:rsidRPr="00103BCD">
        <w:rPr>
          <w:rFonts w:ascii="Times New Roman" w:hAnsi="Times New Roman" w:hint="eastAsia"/>
          <w:sz w:val="28"/>
          <w:rtl/>
          <w:rPrChange w:id="13426" w:author="Mohsen Jafarinejad" w:date="2019-05-11T10:08:00Z">
            <w:rPr>
              <w:rFonts w:ascii="Times New Roman" w:hAnsi="Times New Roman" w:hint="eastAsia"/>
              <w:szCs w:val="24"/>
              <w:rtl/>
            </w:rPr>
          </w:rPrChange>
        </w:rPr>
        <w:t>ش</w:t>
      </w:r>
      <w:r w:rsidR="00285431" w:rsidRPr="00103BCD">
        <w:rPr>
          <w:rFonts w:ascii="Times New Roman" w:hAnsi="Times New Roman" w:hint="cs"/>
          <w:sz w:val="28"/>
          <w:rtl/>
          <w:rPrChange w:id="13427" w:author="Mohsen Jafarinejad" w:date="2019-05-11T10:08:00Z">
            <w:rPr>
              <w:rFonts w:ascii="Times New Roman" w:hAnsi="Times New Roman" w:hint="cs"/>
              <w:szCs w:val="24"/>
              <w:rtl/>
            </w:rPr>
          </w:rPrChange>
        </w:rPr>
        <w:t>ی</w:t>
      </w:r>
      <w:r w:rsidR="00285431" w:rsidRPr="00103BCD">
        <w:rPr>
          <w:rFonts w:ascii="Times New Roman" w:hAnsi="Times New Roman"/>
          <w:sz w:val="28"/>
          <w:rtl/>
          <w:rPrChange w:id="13428" w:author="Mohsen Jafarinejad" w:date="2019-05-11T10:08:00Z">
            <w:rPr>
              <w:rFonts w:ascii="Times New Roman" w:hAnsi="Times New Roman"/>
              <w:szCs w:val="24"/>
              <w:rtl/>
            </w:rPr>
          </w:rPrChange>
        </w:rPr>
        <w:t xml:space="preserve"> و همکاران صورت گرفته است</w:t>
      </w:r>
      <w:sdt>
        <w:sdtPr>
          <w:rPr>
            <w:rFonts w:ascii="Times New Roman" w:hAnsi="Times New Roman" w:hint="cs"/>
            <w:sz w:val="28"/>
            <w:rtl/>
          </w:rPr>
          <w:id w:val="305138790"/>
          <w:citation/>
        </w:sdtPr>
        <w:sdtEndPr/>
        <w:sdtContent>
          <w:r w:rsidR="00285431" w:rsidRPr="00103BCD">
            <w:rPr>
              <w:rFonts w:ascii="Times New Roman" w:hAnsi="Times New Roman"/>
              <w:sz w:val="28"/>
              <w:rtl/>
              <w:rPrChange w:id="13429" w:author="Mohsen Jafarinejad" w:date="2019-05-11T10:08:00Z">
                <w:rPr>
                  <w:rFonts w:ascii="Times New Roman" w:hAnsi="Times New Roman"/>
                  <w:szCs w:val="24"/>
                  <w:rtl/>
                </w:rPr>
              </w:rPrChange>
            </w:rPr>
            <w:fldChar w:fldCharType="begin"/>
          </w:r>
          <w:r w:rsidR="00EA6BD0" w:rsidRPr="00103BCD">
            <w:rPr>
              <w:rFonts w:ascii="Times New Roman" w:hAnsi="Times New Roman"/>
              <w:sz w:val="28"/>
              <w:rPrChange w:id="13430" w:author="Mohsen Jafarinejad" w:date="2019-05-11T10:08:00Z">
                <w:rPr>
                  <w:rFonts w:ascii="Times New Roman" w:hAnsi="Times New Roman"/>
                  <w:szCs w:val="24"/>
                </w:rPr>
              </w:rPrChange>
            </w:rPr>
            <w:instrText xml:space="preserve">CITATION 55 \l 1065 </w:instrText>
          </w:r>
          <w:r w:rsidR="00285431" w:rsidRPr="00103BCD">
            <w:rPr>
              <w:rFonts w:ascii="Times New Roman" w:hAnsi="Times New Roman"/>
              <w:sz w:val="28"/>
              <w:rtl/>
              <w:rPrChange w:id="13431" w:author="Mohsen Jafarinejad" w:date="2019-05-11T10:08:00Z">
                <w:rPr>
                  <w:rFonts w:ascii="Times New Roman" w:hAnsi="Times New Roman"/>
                  <w:szCs w:val="24"/>
                  <w:rtl/>
                </w:rPr>
              </w:rPrChange>
            </w:rPr>
            <w:fldChar w:fldCharType="separate"/>
          </w:r>
          <w:r w:rsidR="00F81795" w:rsidRPr="00103BCD">
            <w:rPr>
              <w:rFonts w:ascii="Times New Roman" w:hAnsi="Times New Roman"/>
              <w:noProof/>
              <w:sz w:val="28"/>
              <w:rtl/>
              <w:rPrChange w:id="13432" w:author="Mohsen Jafarinejad" w:date="2019-05-11T10:08:00Z">
                <w:rPr>
                  <w:rFonts w:ascii="Times New Roman" w:hAnsi="Times New Roman"/>
                  <w:noProof/>
                  <w:szCs w:val="24"/>
                  <w:rtl/>
                </w:rPr>
              </w:rPrChange>
            </w:rPr>
            <w:t xml:space="preserve"> </w:t>
          </w:r>
          <w:r w:rsidR="00F81795" w:rsidRPr="00103BCD">
            <w:rPr>
              <w:rFonts w:ascii="Times New Roman" w:hAnsi="Times New Roman"/>
              <w:noProof/>
              <w:sz w:val="28"/>
              <w:rPrChange w:id="13433" w:author="Mohsen Jafarinejad" w:date="2019-05-11T10:08:00Z">
                <w:rPr>
                  <w:rFonts w:ascii="Times New Roman" w:hAnsi="Times New Roman"/>
                  <w:noProof/>
                  <w:szCs w:val="24"/>
                </w:rPr>
              </w:rPrChange>
            </w:rPr>
            <w:t>[51]</w:t>
          </w:r>
          <w:r w:rsidR="00285431" w:rsidRPr="00103BCD">
            <w:rPr>
              <w:rFonts w:ascii="Times New Roman" w:hAnsi="Times New Roman"/>
              <w:sz w:val="28"/>
              <w:rtl/>
              <w:rPrChange w:id="13434" w:author="Mohsen Jafarinejad" w:date="2019-05-11T10:08:00Z">
                <w:rPr>
                  <w:rFonts w:ascii="Times New Roman" w:hAnsi="Times New Roman"/>
                  <w:szCs w:val="24"/>
                  <w:rtl/>
                </w:rPr>
              </w:rPrChange>
            </w:rPr>
            <w:fldChar w:fldCharType="end"/>
          </w:r>
        </w:sdtContent>
      </w:sdt>
      <w:r w:rsidR="00BE13CC" w:rsidRPr="00103BCD">
        <w:rPr>
          <w:rFonts w:ascii="Times New Roman" w:hAnsi="Times New Roman"/>
          <w:sz w:val="28"/>
          <w:rtl/>
          <w:rPrChange w:id="13435" w:author="Mohsen Jafarinejad" w:date="2019-05-11T10:08:00Z">
            <w:rPr>
              <w:rFonts w:ascii="Times New Roman" w:hAnsi="Times New Roman"/>
              <w:szCs w:val="24"/>
              <w:rtl/>
            </w:rPr>
          </w:rPrChange>
        </w:rPr>
        <w:t xml:space="preserve"> اثر تغ</w:t>
      </w:r>
      <w:r w:rsidR="00BE13CC" w:rsidRPr="00103BCD">
        <w:rPr>
          <w:rFonts w:ascii="Times New Roman" w:hAnsi="Times New Roman" w:hint="cs"/>
          <w:sz w:val="28"/>
          <w:rtl/>
          <w:rPrChange w:id="13436" w:author="Mohsen Jafarinejad" w:date="2019-05-11T10:08:00Z">
            <w:rPr>
              <w:rFonts w:ascii="Times New Roman" w:hAnsi="Times New Roman" w:hint="cs"/>
              <w:szCs w:val="24"/>
              <w:rtl/>
            </w:rPr>
          </w:rPrChange>
        </w:rPr>
        <w:t>یی</w:t>
      </w:r>
      <w:r w:rsidR="00BE13CC" w:rsidRPr="00103BCD">
        <w:rPr>
          <w:rFonts w:ascii="Times New Roman" w:hAnsi="Times New Roman" w:hint="eastAsia"/>
          <w:sz w:val="28"/>
          <w:rtl/>
          <w:rPrChange w:id="13437" w:author="Mohsen Jafarinejad" w:date="2019-05-11T10:08:00Z">
            <w:rPr>
              <w:rFonts w:ascii="Times New Roman" w:hAnsi="Times New Roman" w:hint="eastAsia"/>
              <w:szCs w:val="24"/>
              <w:rtl/>
            </w:rPr>
          </w:rPrChange>
        </w:rPr>
        <w:t>ر</w:t>
      </w:r>
      <w:r w:rsidR="00BE13CC" w:rsidRPr="00103BCD">
        <w:rPr>
          <w:rFonts w:ascii="Times New Roman" w:hAnsi="Times New Roman"/>
          <w:sz w:val="28"/>
          <w:rtl/>
          <w:rPrChange w:id="13438" w:author="Mohsen Jafarinejad" w:date="2019-05-11T10:08:00Z">
            <w:rPr>
              <w:rFonts w:ascii="Times New Roman" w:hAnsi="Times New Roman"/>
              <w:szCs w:val="24"/>
              <w:rtl/>
            </w:rPr>
          </w:rPrChange>
        </w:rPr>
        <w:t xml:space="preserve"> غلظت </w:t>
      </w:r>
      <w:ins w:id="13439" w:author="Mohsen Jafarinejad" w:date="2019-09-03T14:44:00Z">
        <w:r w:rsidR="00DD7DC8">
          <w:rPr>
            <w:rFonts w:ascii="Times New Roman" w:hAnsi="Times New Roman"/>
            <w:sz w:val="28"/>
            <w:rtl/>
          </w:rPr>
          <w:t>گلوکوز</w:t>
        </w:r>
      </w:ins>
      <w:del w:id="13440" w:author="Mohsen Jafarinejad" w:date="2019-09-03T14:44:00Z">
        <w:r w:rsidR="00BE13CC" w:rsidRPr="00103BCD" w:rsidDel="00DD7DC8">
          <w:rPr>
            <w:rFonts w:ascii="Times New Roman" w:hAnsi="Times New Roman"/>
            <w:sz w:val="28"/>
            <w:rtl/>
            <w:rPrChange w:id="13441" w:author="Mohsen Jafarinejad" w:date="2019-05-11T10:08:00Z">
              <w:rPr>
                <w:rFonts w:ascii="Times New Roman" w:hAnsi="Times New Roman"/>
                <w:szCs w:val="24"/>
                <w:rtl/>
              </w:rPr>
            </w:rPrChange>
          </w:rPr>
          <w:delText>گلوکوز</w:delText>
        </w:r>
        <w:r w:rsidR="00B43865" w:rsidRPr="00103BCD" w:rsidDel="00DD7DC8">
          <w:rPr>
            <w:rFonts w:ascii="Times New Roman" w:hAnsi="Times New Roman" w:hint="eastAsia"/>
            <w:sz w:val="28"/>
            <w:rtl/>
            <w:rPrChange w:id="13442" w:author="Mohsen Jafarinejad" w:date="2019-05-11T10:08:00Z">
              <w:rPr>
                <w:rFonts w:ascii="Times New Roman" w:hAnsi="Times New Roman" w:hint="eastAsia"/>
                <w:szCs w:val="24"/>
                <w:rtl/>
              </w:rPr>
            </w:rPrChange>
          </w:rPr>
          <w:delText>و</w:delText>
        </w:r>
      </w:del>
      <w:ins w:id="13443" w:author="Mohsen" w:date="2019-03-17T16:52:00Z">
        <w:r w:rsidR="00CF0011" w:rsidRPr="00103BCD">
          <w:rPr>
            <w:rFonts w:ascii="Times New Roman" w:hAnsi="Times New Roman"/>
            <w:sz w:val="28"/>
            <w:rtl/>
            <w:rPrChange w:id="13444" w:author="Mohsen Jafarinejad" w:date="2019-05-11T10:08:00Z">
              <w:rPr>
                <w:rFonts w:ascii="Times New Roman" w:hAnsi="Times New Roman"/>
                <w:szCs w:val="24"/>
                <w:rtl/>
              </w:rPr>
            </w:rPrChange>
          </w:rPr>
          <w:t xml:space="preserve"> </w:t>
        </w:r>
      </w:ins>
      <w:del w:id="13445" w:author="Mohsen" w:date="2019-03-17T16:52:00Z">
        <w:r w:rsidR="00B43865" w:rsidRPr="00103BCD" w:rsidDel="00CF0011">
          <w:rPr>
            <w:rFonts w:ascii="Times New Roman" w:hAnsi="Times New Roman"/>
            <w:sz w:val="28"/>
            <w:rtl/>
            <w:rPrChange w:id="13446"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sz w:val="28"/>
            <w:rtl/>
            <w:rPrChange w:id="13447" w:author="Mohsen Jafarinejad" w:date="2019-05-11T10:08:00Z">
              <w:rPr>
                <w:rFonts w:ascii="Times New Roman" w:hAnsi="Times New Roman"/>
                <w:szCs w:val="24"/>
                <w:rtl/>
              </w:rPr>
            </w:rPrChange>
          </w:rPr>
          <w:delText xml:space="preserve"> </w:delText>
        </w:r>
      </w:del>
      <w:r w:rsidR="00BE13CC" w:rsidRPr="00103BCD">
        <w:rPr>
          <w:rFonts w:ascii="Times New Roman" w:hAnsi="Times New Roman" w:hint="eastAsia"/>
          <w:sz w:val="28"/>
          <w:rtl/>
          <w:rPrChange w:id="13448" w:author="Mohsen Jafarinejad" w:date="2019-05-11T10:08:00Z">
            <w:rPr>
              <w:rFonts w:ascii="Times New Roman" w:hAnsi="Times New Roman" w:hint="eastAsia"/>
              <w:szCs w:val="24"/>
              <w:rtl/>
            </w:rPr>
          </w:rPrChange>
        </w:rPr>
        <w:t>بر</w:t>
      </w:r>
      <w:r w:rsidR="00BE13CC" w:rsidRPr="00103BCD">
        <w:rPr>
          <w:rFonts w:ascii="Times New Roman" w:hAnsi="Times New Roman"/>
          <w:sz w:val="28"/>
          <w:rtl/>
          <w:rPrChange w:id="13449" w:author="Mohsen Jafarinejad" w:date="2019-05-11T10:08:00Z">
            <w:rPr>
              <w:rFonts w:ascii="Times New Roman" w:hAnsi="Times New Roman"/>
              <w:szCs w:val="24"/>
              <w:rtl/>
            </w:rPr>
          </w:rPrChange>
        </w:rPr>
        <w:t xml:space="preserve"> جر</w:t>
      </w:r>
      <w:r w:rsidR="00BE13CC" w:rsidRPr="00103BCD">
        <w:rPr>
          <w:rFonts w:ascii="Times New Roman" w:hAnsi="Times New Roman" w:hint="cs"/>
          <w:sz w:val="28"/>
          <w:rtl/>
          <w:rPrChange w:id="1345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51" w:author="Mohsen Jafarinejad" w:date="2019-05-11T10:08:00Z">
            <w:rPr>
              <w:rFonts w:ascii="Times New Roman" w:hAnsi="Times New Roman" w:hint="eastAsia"/>
              <w:szCs w:val="24"/>
              <w:rtl/>
            </w:rPr>
          </w:rPrChange>
        </w:rPr>
        <w:t>ان</w:t>
      </w:r>
      <w:r w:rsidR="00BE13CC" w:rsidRPr="00103BCD">
        <w:rPr>
          <w:rFonts w:ascii="Times New Roman" w:hAnsi="Times New Roman"/>
          <w:sz w:val="28"/>
          <w:rtl/>
          <w:rPrChange w:id="13452" w:author="Mohsen Jafarinejad" w:date="2019-05-11T10:08:00Z">
            <w:rPr>
              <w:rFonts w:ascii="Times New Roman" w:hAnsi="Times New Roman"/>
              <w:szCs w:val="24"/>
              <w:rtl/>
            </w:rPr>
          </w:rPrChange>
        </w:rPr>
        <w:t xml:space="preserve"> و </w:t>
      </w:r>
      <w:ins w:id="13453" w:author="Mohsen Jafarinejad" w:date="2019-09-03T14:44:00Z">
        <w:r w:rsidR="00DD7DC8">
          <w:rPr>
            <w:rFonts w:ascii="Times New Roman" w:hAnsi="Times New Roman"/>
            <w:sz w:val="28"/>
            <w:rtl/>
          </w:rPr>
          <w:t>ولتاژ تول</w:t>
        </w:r>
        <w:r w:rsidR="00DD7DC8">
          <w:rPr>
            <w:rFonts w:ascii="Times New Roman" w:hAnsi="Times New Roman" w:hint="cs"/>
            <w:sz w:val="28"/>
            <w:rtl/>
          </w:rPr>
          <w:t>ی</w:t>
        </w:r>
        <w:r w:rsidR="00DD7DC8">
          <w:rPr>
            <w:rFonts w:ascii="Times New Roman" w:hAnsi="Times New Roman" w:hint="eastAsia"/>
            <w:sz w:val="28"/>
            <w:rtl/>
          </w:rPr>
          <w:t>د</w:t>
        </w:r>
        <w:r w:rsidR="00DD7DC8">
          <w:rPr>
            <w:rFonts w:ascii="Times New Roman" w:hAnsi="Times New Roman" w:hint="cs"/>
            <w:sz w:val="28"/>
            <w:rtl/>
          </w:rPr>
          <w:t>ی</w:t>
        </w:r>
      </w:ins>
      <w:del w:id="13454" w:author="Mohsen Jafarinejad" w:date="2019-09-03T14:44:00Z">
        <w:r w:rsidR="00BE13CC" w:rsidRPr="00103BCD" w:rsidDel="00DD7DC8">
          <w:rPr>
            <w:rFonts w:ascii="Times New Roman" w:hAnsi="Times New Roman"/>
            <w:sz w:val="28"/>
            <w:rtl/>
            <w:rPrChange w:id="13455" w:author="Mohsen Jafarinejad" w:date="2019-05-11T10:08:00Z">
              <w:rPr>
                <w:rFonts w:ascii="Times New Roman" w:hAnsi="Times New Roman"/>
                <w:szCs w:val="24"/>
                <w:rtl/>
              </w:rPr>
            </w:rPrChange>
          </w:rPr>
          <w:delText>ولتاژتول</w:delText>
        </w:r>
        <w:r w:rsidR="00BE13CC" w:rsidRPr="00103BCD" w:rsidDel="00DD7DC8">
          <w:rPr>
            <w:rFonts w:ascii="Times New Roman" w:hAnsi="Times New Roman" w:hint="cs"/>
            <w:sz w:val="28"/>
            <w:rtl/>
            <w:rPrChange w:id="13456"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hint="eastAsia"/>
            <w:sz w:val="28"/>
            <w:rtl/>
            <w:rPrChange w:id="13457" w:author="Mohsen Jafarinejad" w:date="2019-05-11T10:08:00Z">
              <w:rPr>
                <w:rFonts w:ascii="Times New Roman" w:hAnsi="Times New Roman" w:hint="eastAsia"/>
                <w:szCs w:val="24"/>
                <w:rtl/>
              </w:rPr>
            </w:rPrChange>
          </w:rPr>
          <w:delText>د</w:delText>
        </w:r>
        <w:r w:rsidR="00BE13CC" w:rsidRPr="00103BCD" w:rsidDel="00DD7DC8">
          <w:rPr>
            <w:rFonts w:ascii="Times New Roman" w:hAnsi="Times New Roman" w:hint="cs"/>
            <w:sz w:val="28"/>
            <w:rtl/>
            <w:rPrChange w:id="13458"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459" w:author="Mohsen Jafarinejad" w:date="2019-05-11T10:08:00Z">
            <w:rPr>
              <w:rFonts w:ascii="Times New Roman" w:hAnsi="Times New Roman"/>
              <w:szCs w:val="24"/>
              <w:rtl/>
            </w:rPr>
          </w:rPrChange>
        </w:rPr>
        <w:t xml:space="preserve"> توسط پ</w:t>
      </w:r>
      <w:r w:rsidR="00BE13CC" w:rsidRPr="00103BCD">
        <w:rPr>
          <w:rFonts w:ascii="Times New Roman" w:hAnsi="Times New Roman" w:hint="cs"/>
          <w:sz w:val="28"/>
          <w:rtl/>
          <w:rPrChange w:id="1346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61"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462" w:author="Mohsen Jafarinejad" w:date="2019-05-11T10:08:00Z">
            <w:rPr>
              <w:rFonts w:ascii="Times New Roman" w:hAnsi="Times New Roman"/>
              <w:szCs w:val="24"/>
              <w:rtl/>
            </w:rPr>
          </w:rPrChange>
        </w:rPr>
        <w:t xml:space="preserve"> م</w:t>
      </w:r>
      <w:r w:rsidR="00BE13CC" w:rsidRPr="00103BCD">
        <w:rPr>
          <w:rFonts w:ascii="Times New Roman" w:hAnsi="Times New Roman" w:hint="cs"/>
          <w:sz w:val="28"/>
          <w:rtl/>
          <w:rPrChange w:id="1346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64" w:author="Mohsen Jafarinejad" w:date="2019-05-11T10:08:00Z">
            <w:rPr>
              <w:rFonts w:ascii="Times New Roman" w:hAnsi="Times New Roman" w:hint="eastAsia"/>
              <w:szCs w:val="24"/>
              <w:rtl/>
            </w:rPr>
          </w:rPrChange>
        </w:rPr>
        <w:t>کروب</w:t>
      </w:r>
      <w:r w:rsidR="00BE13CC" w:rsidRPr="00103BCD">
        <w:rPr>
          <w:rFonts w:ascii="Times New Roman" w:hAnsi="Times New Roman" w:hint="cs"/>
          <w:sz w:val="28"/>
          <w:rtl/>
          <w:rPrChange w:id="1346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66" w:author="Mohsen Jafarinejad" w:date="2019-05-11T10:08:00Z">
            <w:rPr>
              <w:rFonts w:ascii="Times New Roman" w:hAnsi="Times New Roman"/>
              <w:szCs w:val="24"/>
              <w:rtl/>
            </w:rPr>
          </w:rPrChange>
        </w:rPr>
        <w:t xml:space="preserve"> و ن</w:t>
      </w:r>
      <w:r w:rsidR="00BE13CC" w:rsidRPr="00103BCD">
        <w:rPr>
          <w:rFonts w:ascii="Times New Roman" w:hAnsi="Times New Roman" w:hint="cs"/>
          <w:sz w:val="28"/>
          <w:rtl/>
          <w:rPrChange w:id="13467"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68" w:author="Mohsen Jafarinejad" w:date="2019-05-11T10:08:00Z">
            <w:rPr>
              <w:rFonts w:ascii="Times New Roman" w:hAnsi="Times New Roman" w:hint="eastAsia"/>
              <w:szCs w:val="24"/>
              <w:rtl/>
            </w:rPr>
          </w:rPrChange>
        </w:rPr>
        <w:t>ز</w:t>
      </w:r>
      <w:r w:rsidR="00BE13CC" w:rsidRPr="00103BCD">
        <w:rPr>
          <w:rFonts w:ascii="Times New Roman" w:hAnsi="Times New Roman"/>
          <w:sz w:val="28"/>
          <w:rtl/>
          <w:rPrChange w:id="13469"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470"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71" w:author="Mohsen Jafarinejad" w:date="2019-05-11T10:08:00Z">
            <w:rPr>
              <w:rFonts w:ascii="Times New Roman" w:hAnsi="Times New Roman"/>
              <w:szCs w:val="24"/>
              <w:rtl/>
            </w:rPr>
          </w:rPrChange>
        </w:rPr>
        <w:t xml:space="preserve"> پ</w:t>
      </w:r>
      <w:r w:rsidR="00BE13CC" w:rsidRPr="00103BCD">
        <w:rPr>
          <w:rFonts w:ascii="Times New Roman" w:hAnsi="Times New Roman" w:hint="cs"/>
          <w:sz w:val="28"/>
          <w:rtl/>
          <w:rPrChange w:id="13472"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73"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474" w:author="Mohsen Jafarinejad" w:date="2019-05-11T10:08:00Z">
            <w:rPr>
              <w:rFonts w:ascii="Times New Roman" w:hAnsi="Times New Roman"/>
              <w:szCs w:val="24"/>
              <w:rtl/>
            </w:rPr>
          </w:rPrChange>
        </w:rPr>
        <w:t xml:space="preserve"> </w:t>
      </w:r>
      <w:ins w:id="13475" w:author="Mohsen Jafarinejad" w:date="2019-09-03T14:44:00Z">
        <w:r w:rsidR="00DD7DC8">
          <w:rPr>
            <w:rFonts w:ascii="Times New Roman" w:hAnsi="Times New Roman"/>
            <w:sz w:val="28"/>
            <w:rtl/>
          </w:rPr>
          <w:t>موردبررس</w:t>
        </w:r>
        <w:r w:rsidR="00DD7DC8">
          <w:rPr>
            <w:rFonts w:ascii="Times New Roman" w:hAnsi="Times New Roman" w:hint="cs"/>
            <w:sz w:val="28"/>
            <w:rtl/>
          </w:rPr>
          <w:t>ی</w:t>
        </w:r>
      </w:ins>
      <w:del w:id="13476" w:author="Mohsen Jafarinejad" w:date="2019-09-03T14:44:00Z">
        <w:r w:rsidR="00BE13CC" w:rsidRPr="00103BCD" w:rsidDel="00DD7DC8">
          <w:rPr>
            <w:rFonts w:ascii="Times New Roman" w:hAnsi="Times New Roman"/>
            <w:sz w:val="28"/>
            <w:rtl/>
            <w:rPrChange w:id="13477" w:author="Mohsen Jafarinejad" w:date="2019-05-11T10:08:00Z">
              <w:rPr>
                <w:rFonts w:ascii="Times New Roman" w:hAnsi="Times New Roman"/>
                <w:szCs w:val="24"/>
                <w:rtl/>
              </w:rPr>
            </w:rPrChange>
          </w:rPr>
          <w:delText>مورد بررس</w:delText>
        </w:r>
        <w:r w:rsidR="00BE13CC" w:rsidRPr="00103BCD" w:rsidDel="00DD7DC8">
          <w:rPr>
            <w:rFonts w:ascii="Times New Roman" w:hAnsi="Times New Roman" w:hint="cs"/>
            <w:sz w:val="28"/>
            <w:rtl/>
            <w:rPrChange w:id="13478"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479" w:author="Mohsen Jafarinejad" w:date="2019-05-11T10:08:00Z">
            <w:rPr>
              <w:rFonts w:ascii="Times New Roman" w:hAnsi="Times New Roman"/>
              <w:szCs w:val="24"/>
              <w:rtl/>
            </w:rPr>
          </w:rPrChange>
        </w:rPr>
        <w:t xml:space="preserve"> قرار گرفته است </w:t>
      </w:r>
      <w:ins w:id="13480" w:author="Mohsen Jafarinejad" w:date="2019-09-03T14:44:00Z">
        <w:r w:rsidR="00DD7DC8">
          <w:rPr>
            <w:rFonts w:ascii="Times New Roman" w:hAnsi="Times New Roman"/>
            <w:sz w:val="28"/>
            <w:rtl/>
          </w:rPr>
          <w:t>به‌طور</w:t>
        </w:r>
        <w:r w:rsidR="00DD7DC8">
          <w:rPr>
            <w:rFonts w:ascii="Times New Roman" w:hAnsi="Times New Roman" w:hint="cs"/>
            <w:sz w:val="28"/>
            <w:rtl/>
          </w:rPr>
          <w:t>ی‌</w:t>
        </w:r>
        <w:r w:rsidR="00DD7DC8">
          <w:rPr>
            <w:rFonts w:ascii="Times New Roman" w:hAnsi="Times New Roman" w:hint="eastAsia"/>
            <w:sz w:val="28"/>
            <w:rtl/>
          </w:rPr>
          <w:t>که</w:t>
        </w:r>
      </w:ins>
      <w:del w:id="13481" w:author="Mohsen Jafarinejad" w:date="2019-09-03T14:44:00Z">
        <w:r w:rsidR="00BE13CC" w:rsidRPr="00103BCD" w:rsidDel="00DD7DC8">
          <w:rPr>
            <w:rFonts w:ascii="Times New Roman" w:hAnsi="Times New Roman"/>
            <w:sz w:val="28"/>
            <w:rtl/>
            <w:rPrChange w:id="13482" w:author="Mohsen Jafarinejad" w:date="2019-05-11T10:08:00Z">
              <w:rPr>
                <w:rFonts w:ascii="Times New Roman" w:hAnsi="Times New Roman"/>
                <w:szCs w:val="24"/>
                <w:rtl/>
              </w:rPr>
            </w:rPrChange>
          </w:rPr>
          <w:delText>به طور</w:delText>
        </w:r>
        <w:r w:rsidR="00BE13CC" w:rsidRPr="00103BCD" w:rsidDel="00DD7DC8">
          <w:rPr>
            <w:rFonts w:ascii="Times New Roman" w:hAnsi="Times New Roman" w:hint="cs"/>
            <w:sz w:val="28"/>
            <w:rtl/>
            <w:rPrChange w:id="13483"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sz w:val="28"/>
            <w:rtl/>
            <w:rPrChange w:id="13484" w:author="Mohsen Jafarinejad" w:date="2019-05-11T10:08:00Z">
              <w:rPr>
                <w:rFonts w:ascii="Times New Roman" w:hAnsi="Times New Roman"/>
                <w:szCs w:val="24"/>
                <w:rtl/>
              </w:rPr>
            </w:rPrChange>
          </w:rPr>
          <w:delText xml:space="preserve"> که</w:delText>
        </w:r>
      </w:del>
      <w:r w:rsidR="00BE13CC" w:rsidRPr="00103BCD">
        <w:rPr>
          <w:rFonts w:ascii="Times New Roman" w:hAnsi="Times New Roman"/>
          <w:sz w:val="28"/>
          <w:rtl/>
          <w:rPrChange w:id="13485" w:author="Mohsen Jafarinejad" w:date="2019-05-11T10:08:00Z">
            <w:rPr>
              <w:rFonts w:ascii="Times New Roman" w:hAnsi="Times New Roman"/>
              <w:szCs w:val="24"/>
              <w:rtl/>
            </w:rPr>
          </w:rPrChange>
        </w:rPr>
        <w:t xml:space="preserve"> افزا</w:t>
      </w:r>
      <w:r w:rsidR="00BE13CC" w:rsidRPr="00103BCD">
        <w:rPr>
          <w:rFonts w:ascii="Times New Roman" w:hAnsi="Times New Roman" w:hint="cs"/>
          <w:sz w:val="28"/>
          <w:rtl/>
          <w:rPrChange w:id="13486"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87"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488" w:author="Mohsen Jafarinejad" w:date="2019-05-11T10:08:00Z">
            <w:rPr>
              <w:rFonts w:ascii="Times New Roman" w:hAnsi="Times New Roman"/>
              <w:szCs w:val="24"/>
              <w:rtl/>
            </w:rPr>
          </w:rPrChange>
        </w:rPr>
        <w:t xml:space="preserve"> غلظت گلوکوز </w:t>
      </w:r>
      <w:ins w:id="13489" w:author="Mohsen Jafarinejad" w:date="2019-09-03T14:44:00Z">
        <w:r w:rsidR="00DD7DC8">
          <w:rPr>
            <w:rFonts w:ascii="Times New Roman" w:hAnsi="Times New Roman"/>
            <w:sz w:val="28"/>
            <w:rtl/>
          </w:rPr>
          <w:t>تااندازه‌ا</w:t>
        </w:r>
        <w:r w:rsidR="00DD7DC8">
          <w:rPr>
            <w:rFonts w:ascii="Times New Roman" w:hAnsi="Times New Roman" w:hint="cs"/>
            <w:sz w:val="28"/>
            <w:rtl/>
          </w:rPr>
          <w:t>ی</w:t>
        </w:r>
      </w:ins>
      <w:del w:id="13490" w:author="Mohsen Jafarinejad" w:date="2019-09-03T14:44:00Z">
        <w:r w:rsidR="00BE13CC" w:rsidRPr="00103BCD" w:rsidDel="00DD7DC8">
          <w:rPr>
            <w:rFonts w:ascii="Times New Roman" w:hAnsi="Times New Roman"/>
            <w:sz w:val="28"/>
            <w:rtl/>
            <w:rPrChange w:id="13491" w:author="Mohsen Jafarinejad" w:date="2019-05-11T10:08:00Z">
              <w:rPr>
                <w:rFonts w:ascii="Times New Roman" w:hAnsi="Times New Roman"/>
                <w:szCs w:val="24"/>
                <w:rtl/>
              </w:rPr>
            </w:rPrChange>
          </w:rPr>
          <w:delText xml:space="preserve">تا </w:delText>
        </w:r>
      </w:del>
      <w:ins w:id="13492" w:author="Mohsen" w:date="2019-03-17T16:51:00Z">
        <w:del w:id="13493" w:author="Mohsen Jafarinejad" w:date="2019-09-03T14:44:00Z">
          <w:r w:rsidR="00CF0011" w:rsidRPr="00103BCD" w:rsidDel="00DD7DC8">
            <w:rPr>
              <w:rFonts w:ascii="Times New Roman" w:hAnsi="Times New Roman"/>
              <w:sz w:val="28"/>
              <w:rtl/>
              <w:rPrChange w:id="13494" w:author="Mohsen Jafarinejad" w:date="2019-05-11T10:08:00Z">
                <w:rPr>
                  <w:rFonts w:ascii="Times New Roman" w:hAnsi="Times New Roman"/>
                  <w:szCs w:val="24"/>
                  <w:rtl/>
                </w:rPr>
              </w:rPrChange>
            </w:rPr>
            <w:delText>اندازه‌ا</w:delText>
          </w:r>
          <w:r w:rsidR="00CF0011" w:rsidRPr="00103BCD" w:rsidDel="00DD7DC8">
            <w:rPr>
              <w:rFonts w:ascii="Times New Roman" w:hAnsi="Times New Roman" w:hint="cs"/>
              <w:sz w:val="28"/>
              <w:rtl/>
              <w:rPrChange w:id="13495" w:author="Mohsen Jafarinejad" w:date="2019-05-11T10:08:00Z">
                <w:rPr>
                  <w:rFonts w:ascii="Times New Roman" w:hAnsi="Times New Roman" w:hint="cs"/>
                  <w:szCs w:val="24"/>
                  <w:rtl/>
                </w:rPr>
              </w:rPrChange>
            </w:rPr>
            <w:delText>ی</w:delText>
          </w:r>
        </w:del>
      </w:ins>
      <w:del w:id="13496" w:author="Mohsen" w:date="2019-03-17T16:51:00Z">
        <w:r w:rsidR="00BE13CC" w:rsidRPr="00103BCD" w:rsidDel="00CF0011">
          <w:rPr>
            <w:rFonts w:ascii="Times New Roman" w:hAnsi="Times New Roman" w:hint="eastAsia"/>
            <w:sz w:val="28"/>
            <w:rtl/>
            <w:rPrChange w:id="13497" w:author="Mohsen Jafarinejad" w:date="2019-05-11T10:08:00Z">
              <w:rPr>
                <w:rFonts w:ascii="Times New Roman" w:hAnsi="Times New Roman" w:hint="eastAsia"/>
                <w:szCs w:val="24"/>
                <w:rtl/>
              </w:rPr>
            </w:rPrChange>
          </w:rPr>
          <w:delText>اندازه</w:delText>
        </w:r>
        <w:r w:rsidR="00BE13CC" w:rsidRPr="00103BCD" w:rsidDel="00CF0011">
          <w:rPr>
            <w:rFonts w:ascii="Times New Roman" w:hAnsi="Times New Roman"/>
            <w:sz w:val="28"/>
            <w:rtl/>
            <w:rPrChange w:id="13498"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hint="eastAsia"/>
            <w:sz w:val="28"/>
            <w:rtl/>
            <w:rPrChange w:id="13499" w:author="Mohsen Jafarinejad" w:date="2019-05-11T10:08:00Z">
              <w:rPr>
                <w:rFonts w:ascii="Times New Roman" w:hAnsi="Times New Roman" w:hint="eastAsia"/>
                <w:szCs w:val="24"/>
                <w:rtl/>
              </w:rPr>
            </w:rPrChange>
          </w:rPr>
          <w:delText>ا</w:delText>
        </w:r>
        <w:r w:rsidR="00BE13CC" w:rsidRPr="00103BCD" w:rsidDel="00CF0011">
          <w:rPr>
            <w:rFonts w:ascii="Times New Roman" w:hAnsi="Times New Roman" w:hint="cs"/>
            <w:sz w:val="28"/>
            <w:rtl/>
            <w:rPrChange w:id="13500"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501" w:author="Mohsen Jafarinejad" w:date="2019-05-11T10:08:00Z">
            <w:rPr>
              <w:rFonts w:ascii="Times New Roman" w:hAnsi="Times New Roman"/>
              <w:szCs w:val="24"/>
              <w:rtl/>
            </w:rPr>
          </w:rPrChange>
        </w:rPr>
        <w:t xml:space="preserve"> باعث افزا</w:t>
      </w:r>
      <w:r w:rsidR="00BE13CC" w:rsidRPr="00103BCD">
        <w:rPr>
          <w:rFonts w:ascii="Times New Roman" w:hAnsi="Times New Roman" w:hint="cs"/>
          <w:sz w:val="28"/>
          <w:rtl/>
          <w:rPrChange w:id="13502"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503"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504"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50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506" w:author="Mohsen Jafarinejad" w:date="2019-05-11T10:08:00Z">
            <w:rPr>
              <w:rFonts w:ascii="Times New Roman" w:hAnsi="Times New Roman"/>
              <w:szCs w:val="24"/>
              <w:rtl/>
            </w:rPr>
          </w:rPrChange>
        </w:rPr>
        <w:t xml:space="preserve"> و </w:t>
      </w:r>
      <w:ins w:id="13507" w:author="Mohsen Jafarinejad" w:date="2019-09-03T14:44:00Z">
        <w:r w:rsidR="00DD7DC8">
          <w:rPr>
            <w:rFonts w:ascii="Times New Roman" w:hAnsi="Times New Roman"/>
            <w:sz w:val="28"/>
            <w:rtl/>
          </w:rPr>
          <w:t>پس‌ازآن</w:t>
        </w:r>
      </w:ins>
      <w:del w:id="13508" w:author="Mohsen Jafarinejad" w:date="2019-09-03T14:44:00Z">
        <w:r w:rsidR="00BE13CC" w:rsidRPr="00103BCD" w:rsidDel="00DD7DC8">
          <w:rPr>
            <w:rFonts w:ascii="Times New Roman" w:hAnsi="Times New Roman"/>
            <w:sz w:val="28"/>
            <w:rtl/>
            <w:rPrChange w:id="13509" w:author="Mohsen Jafarinejad" w:date="2019-05-11T10:08:00Z">
              <w:rPr>
                <w:rFonts w:ascii="Times New Roman" w:hAnsi="Times New Roman"/>
                <w:szCs w:val="24"/>
                <w:rtl/>
              </w:rPr>
            </w:rPrChange>
          </w:rPr>
          <w:delText>پس از آن</w:delText>
        </w:r>
      </w:del>
      <w:r w:rsidR="00BE13CC" w:rsidRPr="00103BCD">
        <w:rPr>
          <w:rFonts w:ascii="Times New Roman" w:hAnsi="Times New Roman"/>
          <w:sz w:val="28"/>
          <w:rtl/>
          <w:rPrChange w:id="13510"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11" w:author="Mohsen Jafarinejad" w:date="2019-05-11T10:08:00Z">
            <w:rPr>
              <w:rFonts w:ascii="Times New Roman" w:hAnsi="Times New Roman" w:hint="eastAsia"/>
              <w:szCs w:val="24"/>
              <w:rtl/>
            </w:rPr>
          </w:rPrChange>
        </w:rPr>
        <w:t>باعث</w:t>
      </w:r>
      <w:r w:rsidR="00CB18F3" w:rsidRPr="00103BCD">
        <w:rPr>
          <w:rFonts w:ascii="Times New Roman" w:hAnsi="Times New Roman"/>
          <w:sz w:val="28"/>
          <w:rtl/>
          <w:rPrChange w:id="13512" w:author="Mohsen Jafarinejad" w:date="2019-05-11T10:08:00Z">
            <w:rPr>
              <w:rFonts w:ascii="Times New Roman" w:hAnsi="Times New Roman"/>
              <w:szCs w:val="24"/>
              <w:rtl/>
            </w:rPr>
          </w:rPrChange>
        </w:rPr>
        <w:t xml:space="preserve"> کاهش توان </w:t>
      </w:r>
      <w:ins w:id="13513" w:author="Mohsen Jafarinejad" w:date="2019-09-03T14:44:00Z">
        <w:r w:rsidR="00DD7DC8">
          <w:rPr>
            <w:rFonts w:ascii="Times New Roman" w:hAnsi="Times New Roman"/>
            <w:sz w:val="28"/>
            <w:rtl/>
          </w:rPr>
          <w:t>به‌دست‌آمده</w:t>
        </w:r>
      </w:ins>
      <w:del w:id="13514" w:author="Mohsen Jafarinejad" w:date="2019-09-03T14:44:00Z">
        <w:r w:rsidR="00CB18F3" w:rsidRPr="00103BCD" w:rsidDel="00DD7DC8">
          <w:rPr>
            <w:rFonts w:ascii="Times New Roman" w:hAnsi="Times New Roman"/>
            <w:sz w:val="28"/>
            <w:rtl/>
            <w:rPrChange w:id="13515" w:author="Mohsen Jafarinejad" w:date="2019-05-11T10:08:00Z">
              <w:rPr>
                <w:rFonts w:ascii="Times New Roman" w:hAnsi="Times New Roman"/>
                <w:szCs w:val="24"/>
                <w:rtl/>
              </w:rPr>
            </w:rPrChange>
          </w:rPr>
          <w:delText>به دست آمده</w:delText>
        </w:r>
      </w:del>
      <w:r w:rsidR="00CB18F3" w:rsidRPr="00103BCD">
        <w:rPr>
          <w:rFonts w:ascii="Times New Roman" w:hAnsi="Times New Roman"/>
          <w:sz w:val="28"/>
          <w:rtl/>
          <w:rPrChange w:id="13516" w:author="Mohsen Jafarinejad" w:date="2019-05-11T10:08:00Z">
            <w:rPr>
              <w:rFonts w:ascii="Times New Roman" w:hAnsi="Times New Roman"/>
              <w:szCs w:val="24"/>
              <w:rtl/>
            </w:rPr>
          </w:rPrChange>
        </w:rPr>
        <w:t xml:space="preserve"> خواهد شد </w:t>
      </w:r>
      <w:r w:rsidR="00B43865" w:rsidRPr="00103BCD">
        <w:rPr>
          <w:rFonts w:ascii="Times New Roman" w:hAnsi="Times New Roman" w:hint="eastAsia"/>
          <w:sz w:val="28"/>
          <w:rtl/>
          <w:rPrChange w:id="13517" w:author="Mohsen Jafarinejad" w:date="2019-05-11T10:08:00Z">
            <w:rPr>
              <w:rFonts w:ascii="Times New Roman" w:hAnsi="Times New Roman" w:hint="eastAsia"/>
              <w:szCs w:val="24"/>
              <w:rtl/>
            </w:rPr>
          </w:rPrChange>
        </w:rPr>
        <w:t>ک</w:t>
      </w:r>
      <w:r w:rsidR="00CB18F3" w:rsidRPr="00103BCD">
        <w:rPr>
          <w:rFonts w:ascii="Times New Roman" w:hAnsi="Times New Roman" w:hint="eastAsia"/>
          <w:sz w:val="28"/>
          <w:rtl/>
          <w:rPrChange w:id="13518" w:author="Mohsen Jafarinejad" w:date="2019-05-11T10:08:00Z">
            <w:rPr>
              <w:rFonts w:ascii="Times New Roman" w:hAnsi="Times New Roman" w:hint="eastAsia"/>
              <w:szCs w:val="24"/>
              <w:rtl/>
            </w:rPr>
          </w:rPrChange>
        </w:rPr>
        <w:t>ه</w:t>
      </w:r>
      <w:r w:rsidR="00CB18F3" w:rsidRPr="00103BCD">
        <w:rPr>
          <w:rFonts w:ascii="Times New Roman" w:hAnsi="Times New Roman"/>
          <w:sz w:val="28"/>
          <w:rtl/>
          <w:rPrChange w:id="1351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20" w:author="Mohsen Jafarinejad" w:date="2019-05-11T10:08:00Z">
            <w:rPr>
              <w:rFonts w:ascii="Times New Roman" w:hAnsi="Times New Roman" w:hint="eastAsia"/>
              <w:szCs w:val="24"/>
              <w:rtl/>
            </w:rPr>
          </w:rPrChange>
        </w:rPr>
        <w:t>شکل</w:t>
      </w:r>
      <w:r w:rsidR="00CB18F3" w:rsidRPr="00103BCD">
        <w:rPr>
          <w:rFonts w:ascii="Times New Roman" w:hAnsi="Times New Roman"/>
          <w:sz w:val="28"/>
          <w:rtl/>
          <w:rPrChange w:id="1352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22" w:author="Mohsen Jafarinejad" w:date="2019-05-11T10:08:00Z">
            <w:rPr>
              <w:rFonts w:ascii="Times New Roman" w:hAnsi="Times New Roman" w:hint="eastAsia"/>
              <w:szCs w:val="24"/>
              <w:rtl/>
            </w:rPr>
          </w:rPrChange>
        </w:rPr>
        <w:t>آن</w:t>
      </w:r>
      <w:r w:rsidR="00CB18F3" w:rsidRPr="00103BCD">
        <w:rPr>
          <w:rFonts w:ascii="Times New Roman" w:hAnsi="Times New Roman"/>
          <w:sz w:val="28"/>
          <w:rtl/>
          <w:rPrChange w:id="13523"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24" w:author="Mohsen Jafarinejad" w:date="2019-05-11T10:08:00Z">
            <w:rPr>
              <w:rFonts w:ascii="Times New Roman" w:hAnsi="Times New Roman" w:hint="eastAsia"/>
              <w:szCs w:val="24"/>
              <w:rtl/>
            </w:rPr>
          </w:rPrChange>
        </w:rPr>
        <w:t>در</w:t>
      </w:r>
      <w:r w:rsidR="00CB18F3" w:rsidRPr="00103BCD">
        <w:rPr>
          <w:rFonts w:ascii="Times New Roman" w:hAnsi="Times New Roman"/>
          <w:sz w:val="28"/>
          <w:rtl/>
          <w:rPrChange w:id="13525"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26" w:author="Mohsen Jafarinejad" w:date="2019-05-11T10:08:00Z">
            <w:rPr>
              <w:rFonts w:ascii="Times New Roman" w:hAnsi="Times New Roman" w:hint="eastAsia"/>
              <w:szCs w:val="24"/>
              <w:rtl/>
            </w:rPr>
          </w:rPrChange>
        </w:rPr>
        <w:t>ز</w:t>
      </w:r>
      <w:r w:rsidR="00CB18F3" w:rsidRPr="00103BCD">
        <w:rPr>
          <w:rFonts w:ascii="Times New Roman" w:hAnsi="Times New Roman" w:hint="cs"/>
          <w:sz w:val="28"/>
          <w:rtl/>
          <w:rPrChange w:id="13527" w:author="Mohsen Jafarinejad" w:date="2019-05-11T10:08:00Z">
            <w:rPr>
              <w:rFonts w:ascii="Times New Roman" w:hAnsi="Times New Roman" w:hint="cs"/>
              <w:szCs w:val="24"/>
              <w:rtl/>
            </w:rPr>
          </w:rPrChange>
        </w:rPr>
        <w:t>ی</w:t>
      </w:r>
      <w:r w:rsidR="00CB18F3" w:rsidRPr="00103BCD">
        <w:rPr>
          <w:rFonts w:ascii="Times New Roman" w:hAnsi="Times New Roman" w:hint="eastAsia"/>
          <w:sz w:val="28"/>
          <w:rtl/>
          <w:rPrChange w:id="13528" w:author="Mohsen Jafarinejad" w:date="2019-05-11T10:08:00Z">
            <w:rPr>
              <w:rFonts w:ascii="Times New Roman" w:hAnsi="Times New Roman" w:hint="eastAsia"/>
              <w:szCs w:val="24"/>
              <w:rtl/>
            </w:rPr>
          </w:rPrChange>
        </w:rPr>
        <w:t>ر</w:t>
      </w:r>
      <w:r w:rsidR="00CB18F3" w:rsidRPr="00103BCD">
        <w:rPr>
          <w:rFonts w:ascii="Times New Roman" w:hAnsi="Times New Roman"/>
          <w:sz w:val="28"/>
          <w:rtl/>
          <w:rPrChange w:id="1352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30" w:author="Mohsen Jafarinejad" w:date="2019-05-11T10:08:00Z">
            <w:rPr>
              <w:rFonts w:ascii="Times New Roman" w:hAnsi="Times New Roman" w:hint="eastAsia"/>
              <w:szCs w:val="24"/>
              <w:rtl/>
            </w:rPr>
          </w:rPrChange>
        </w:rPr>
        <w:t>قابل</w:t>
      </w:r>
      <w:r w:rsidR="00CB18F3" w:rsidRPr="00103BCD">
        <w:rPr>
          <w:rFonts w:ascii="Times New Roman" w:hAnsi="Times New Roman"/>
          <w:sz w:val="28"/>
          <w:rtl/>
          <w:rPrChange w:id="1353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32" w:author="Mohsen Jafarinejad" w:date="2019-05-11T10:08:00Z">
            <w:rPr>
              <w:rFonts w:ascii="Times New Roman" w:hAnsi="Times New Roman" w:hint="eastAsia"/>
              <w:szCs w:val="24"/>
              <w:rtl/>
            </w:rPr>
          </w:rPrChange>
        </w:rPr>
        <w:t>مشاهده</w:t>
      </w:r>
      <w:r w:rsidR="00CB18F3" w:rsidRPr="00103BCD">
        <w:rPr>
          <w:rFonts w:ascii="Times New Roman" w:hAnsi="Times New Roman"/>
          <w:sz w:val="28"/>
          <w:rtl/>
          <w:rPrChange w:id="13533"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34" w:author="Mohsen Jafarinejad" w:date="2019-05-11T10:08:00Z">
            <w:rPr>
              <w:rFonts w:ascii="Times New Roman" w:hAnsi="Times New Roman" w:hint="eastAsia"/>
              <w:szCs w:val="24"/>
              <w:rtl/>
            </w:rPr>
          </w:rPrChange>
        </w:rPr>
        <w:t>است</w:t>
      </w:r>
      <w:r w:rsidR="00CB18F3" w:rsidRPr="00103BCD">
        <w:rPr>
          <w:rFonts w:ascii="Times New Roman" w:hAnsi="Times New Roman"/>
          <w:sz w:val="28"/>
          <w:rtl/>
          <w:rPrChange w:id="13535" w:author="Mohsen Jafarinejad" w:date="2019-05-11T10:08:00Z">
            <w:rPr>
              <w:rFonts w:ascii="Times New Roman" w:hAnsi="Times New Roman"/>
              <w:szCs w:val="24"/>
              <w:rtl/>
            </w:rPr>
          </w:rPrChange>
        </w:rPr>
        <w:t>.</w:t>
      </w:r>
    </w:p>
    <w:p w14:paraId="5D396248" w14:textId="77777777" w:rsidR="009F7B37" w:rsidRDefault="009F7B37" w:rsidP="005E409E">
      <w:pPr>
        <w:pStyle w:val="payannameh"/>
        <w:tabs>
          <w:tab w:val="left" w:pos="1395"/>
          <w:tab w:val="left" w:pos="7371"/>
        </w:tabs>
        <w:spacing w:line="240" w:lineRule="auto"/>
        <w:jc w:val="both"/>
        <w:rPr>
          <w:rFonts w:ascii="Times New Roman" w:hAnsi="Times New Roman"/>
          <w:szCs w:val="24"/>
          <w:rtl/>
        </w:rPr>
      </w:pPr>
    </w:p>
    <w:p w14:paraId="6CF8AADE" w14:textId="35342634" w:rsidR="009D2B11" w:rsidRPr="00BE13CC" w:rsidRDefault="009D2B11" w:rsidP="005E409E">
      <w:pPr>
        <w:pStyle w:val="payannameh"/>
        <w:tabs>
          <w:tab w:val="left" w:pos="1395"/>
          <w:tab w:val="left" w:pos="7371"/>
        </w:tabs>
        <w:spacing w:line="240" w:lineRule="auto"/>
        <w:jc w:val="center"/>
        <w:rPr>
          <w:rFonts w:ascii="Times New Roman" w:hAnsi="Times New Roman"/>
          <w:szCs w:val="24"/>
          <w:rtl/>
        </w:rPr>
      </w:pPr>
      <w:r>
        <w:rPr>
          <w:rFonts w:ascii="Times New Roman" w:hAnsi="Times New Roman"/>
          <w:noProof/>
          <w:szCs w:val="24"/>
          <w:rtl/>
          <w:lang w:bidi="ar-SA"/>
        </w:rPr>
        <w:lastRenderedPageBreak/>
        <w:drawing>
          <wp:inline distT="0" distB="0" distL="0" distR="0" wp14:anchorId="4CC72694" wp14:editId="00A5F266">
            <wp:extent cx="4146540" cy="5239265"/>
            <wp:effectExtent l="0" t="0" r="6985" b="0"/>
            <wp:docPr id="9" name="Picture 9" descr="C:\Users\m.jafarinejad\Desktop\Negaresh\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83606" cy="5286099"/>
                    </a:xfrm>
                    <a:prstGeom prst="rect">
                      <a:avLst/>
                    </a:prstGeom>
                    <a:noFill/>
                    <a:ln>
                      <a:noFill/>
                    </a:ln>
                  </pic:spPr>
                </pic:pic>
              </a:graphicData>
            </a:graphic>
          </wp:inline>
        </w:drawing>
      </w:r>
    </w:p>
    <w:p w14:paraId="3EFD8D90" w14:textId="7C98E673" w:rsidR="00544AAA" w:rsidRDefault="0036031E" w:rsidP="00CF0011">
      <w:pPr>
        <w:pStyle w:val="a4"/>
        <w:rPr>
          <w:rtl/>
        </w:rPr>
      </w:pPr>
      <w:bookmarkStart w:id="13536" w:name="_Toc8551021"/>
      <w:r>
        <w:rPr>
          <w:rFonts w:hint="cs"/>
          <w:rtl/>
        </w:rPr>
        <w:t>تغییرات پلاریزاسیون پیل میکروبی با تغییر غلظت گلوکوز</w:t>
      </w:r>
      <w:bookmarkEnd w:id="13536"/>
    </w:p>
    <w:p w14:paraId="6A91464C" w14:textId="77777777" w:rsidR="00544AAA" w:rsidRDefault="00544AAA" w:rsidP="00544AAA">
      <w:pPr>
        <w:pStyle w:val="Default"/>
        <w:tabs>
          <w:tab w:val="left" w:pos="1395"/>
          <w:tab w:val="left" w:pos="7371"/>
        </w:tabs>
        <w:bidi/>
        <w:jc w:val="both"/>
        <w:rPr>
          <w:rtl/>
        </w:rPr>
      </w:pPr>
    </w:p>
    <w:p w14:paraId="7950D5E5" w14:textId="77777777" w:rsidR="007775CF" w:rsidRDefault="007775CF" w:rsidP="00544AAA">
      <w:pPr>
        <w:pStyle w:val="Default"/>
        <w:tabs>
          <w:tab w:val="left" w:pos="1395"/>
          <w:tab w:val="left" w:pos="7371"/>
        </w:tabs>
        <w:bidi/>
        <w:jc w:val="both"/>
        <w:rPr>
          <w:ins w:id="13537" w:author="Mohsen Jafarinejad" w:date="2019-05-08T16:16:00Z"/>
          <w:rtl/>
        </w:rPr>
      </w:pPr>
    </w:p>
    <w:p w14:paraId="446E03B6" w14:textId="6F1DA830" w:rsidR="00FD479B" w:rsidRPr="00103BCD" w:rsidRDefault="007775CF">
      <w:pPr>
        <w:pStyle w:val="Default"/>
        <w:tabs>
          <w:tab w:val="left" w:pos="567"/>
        </w:tabs>
        <w:bidi/>
        <w:jc w:val="both"/>
        <w:rPr>
          <w:rFonts w:cs="B Zar"/>
          <w:color w:val="auto"/>
          <w:rtl/>
          <w:rPrChange w:id="13538" w:author="Mohsen Jafarinejad" w:date="2019-05-11T10:09:00Z">
            <w:rPr>
              <w:color w:val="auto"/>
              <w:rtl/>
            </w:rPr>
          </w:rPrChange>
        </w:rPr>
        <w:pPrChange w:id="13539" w:author="Mohsen Jafarinejad" w:date="2019-05-08T16:17:00Z">
          <w:pPr>
            <w:pStyle w:val="Default"/>
            <w:tabs>
              <w:tab w:val="left" w:pos="1395"/>
              <w:tab w:val="left" w:pos="7371"/>
            </w:tabs>
            <w:bidi/>
            <w:jc w:val="both"/>
          </w:pPr>
        </w:pPrChange>
      </w:pPr>
      <w:ins w:id="13540" w:author="Mohsen Jafarinejad" w:date="2019-05-08T16:16:00Z">
        <w:r>
          <w:rPr>
            <w:rFonts w:hint="cs"/>
            <w:rtl/>
          </w:rPr>
          <w:tab/>
        </w:r>
      </w:ins>
      <w:r w:rsidR="00B43865" w:rsidRPr="00103BCD">
        <w:rPr>
          <w:rFonts w:cs="B Zar" w:hint="eastAsia"/>
          <w:sz w:val="28"/>
          <w:szCs w:val="28"/>
          <w:rtl/>
          <w:rPrChange w:id="13541" w:author="Mohsen Jafarinejad" w:date="2019-05-11T10:09:00Z">
            <w:rPr>
              <w:rFonts w:hint="eastAsia"/>
              <w:rtl/>
            </w:rPr>
          </w:rPrChange>
        </w:rPr>
        <w:t>همچن</w:t>
      </w:r>
      <w:r w:rsidR="00B43865" w:rsidRPr="00103BCD">
        <w:rPr>
          <w:rFonts w:cs="B Zar" w:hint="cs"/>
          <w:sz w:val="28"/>
          <w:szCs w:val="28"/>
          <w:rtl/>
          <w:rPrChange w:id="13542" w:author="Mohsen Jafarinejad" w:date="2019-05-11T10:09:00Z">
            <w:rPr>
              <w:rFonts w:hint="cs"/>
              <w:rtl/>
            </w:rPr>
          </w:rPrChange>
        </w:rPr>
        <w:t>ی</w:t>
      </w:r>
      <w:r w:rsidR="00B43865" w:rsidRPr="00103BCD">
        <w:rPr>
          <w:rFonts w:cs="B Zar" w:hint="eastAsia"/>
          <w:sz w:val="28"/>
          <w:szCs w:val="28"/>
          <w:rtl/>
          <w:rPrChange w:id="13543" w:author="Mohsen Jafarinejad" w:date="2019-05-11T10:09:00Z">
            <w:rPr>
              <w:rFonts w:hint="eastAsia"/>
              <w:rtl/>
            </w:rPr>
          </w:rPrChange>
        </w:rPr>
        <w:t>ن</w:t>
      </w:r>
      <w:r w:rsidR="00B43865" w:rsidRPr="00103BCD">
        <w:rPr>
          <w:rFonts w:cs="B Zar"/>
          <w:sz w:val="28"/>
          <w:szCs w:val="28"/>
          <w:rtl/>
          <w:rPrChange w:id="13544" w:author="Mohsen Jafarinejad" w:date="2019-05-11T10:09:00Z">
            <w:rPr>
              <w:rtl/>
            </w:rPr>
          </w:rPrChange>
        </w:rPr>
        <w:t xml:space="preserve"> </w:t>
      </w:r>
      <w:r w:rsidR="00B43865" w:rsidRPr="00103BCD">
        <w:rPr>
          <w:rFonts w:cs="B Zar" w:hint="eastAsia"/>
          <w:sz w:val="28"/>
          <w:szCs w:val="28"/>
          <w:rtl/>
          <w:rPrChange w:id="13545" w:author="Mohsen Jafarinejad" w:date="2019-05-11T10:09:00Z">
            <w:rPr>
              <w:rFonts w:hint="eastAsia"/>
              <w:rtl/>
            </w:rPr>
          </w:rPrChange>
        </w:rPr>
        <w:t>در</w:t>
      </w:r>
      <w:r w:rsidR="00B43865" w:rsidRPr="00103BCD">
        <w:rPr>
          <w:rFonts w:cs="B Zar"/>
          <w:sz w:val="28"/>
          <w:szCs w:val="28"/>
          <w:rtl/>
          <w:rPrChange w:id="13546" w:author="Mohsen Jafarinejad" w:date="2019-05-11T10:09:00Z">
            <w:rPr>
              <w:rtl/>
            </w:rPr>
          </w:rPrChange>
        </w:rPr>
        <w:t xml:space="preserve"> </w:t>
      </w:r>
      <w:r w:rsidR="00B43865" w:rsidRPr="00103BCD">
        <w:rPr>
          <w:rFonts w:cs="B Zar" w:hint="eastAsia"/>
          <w:sz w:val="28"/>
          <w:szCs w:val="28"/>
          <w:rtl/>
          <w:rPrChange w:id="13547" w:author="Mohsen Jafarinejad" w:date="2019-05-11T10:09:00Z">
            <w:rPr>
              <w:rFonts w:hint="eastAsia"/>
              <w:rtl/>
            </w:rPr>
          </w:rPrChange>
        </w:rPr>
        <w:t>تحق</w:t>
      </w:r>
      <w:r w:rsidR="00B43865" w:rsidRPr="00103BCD">
        <w:rPr>
          <w:rFonts w:cs="B Zar" w:hint="cs"/>
          <w:sz w:val="28"/>
          <w:szCs w:val="28"/>
          <w:rtl/>
          <w:rPrChange w:id="13548" w:author="Mohsen Jafarinejad" w:date="2019-05-11T10:09:00Z">
            <w:rPr>
              <w:rFonts w:hint="cs"/>
              <w:rtl/>
            </w:rPr>
          </w:rPrChange>
        </w:rPr>
        <w:t>ی</w:t>
      </w:r>
      <w:r w:rsidR="00B43865" w:rsidRPr="00103BCD">
        <w:rPr>
          <w:rFonts w:cs="B Zar" w:hint="eastAsia"/>
          <w:sz w:val="28"/>
          <w:szCs w:val="28"/>
          <w:rtl/>
          <w:rPrChange w:id="13549" w:author="Mohsen Jafarinejad" w:date="2019-05-11T10:09:00Z">
            <w:rPr>
              <w:rFonts w:hint="eastAsia"/>
              <w:rtl/>
            </w:rPr>
          </w:rPrChange>
        </w:rPr>
        <w:t>ق</w:t>
      </w:r>
      <w:r w:rsidR="00B43865" w:rsidRPr="00103BCD">
        <w:rPr>
          <w:rFonts w:cs="B Zar"/>
          <w:sz w:val="28"/>
          <w:szCs w:val="28"/>
          <w:rtl/>
          <w:rPrChange w:id="13550" w:author="Mohsen Jafarinejad" w:date="2019-05-11T10:09:00Z">
            <w:rPr>
              <w:rtl/>
            </w:rPr>
          </w:rPrChange>
        </w:rPr>
        <w:t xml:space="preserve"> </w:t>
      </w:r>
      <w:r w:rsidR="00B43865" w:rsidRPr="00103BCD">
        <w:rPr>
          <w:rFonts w:cs="B Zar" w:hint="eastAsia"/>
          <w:sz w:val="28"/>
          <w:szCs w:val="28"/>
          <w:rtl/>
          <w:rPrChange w:id="13551" w:author="Mohsen Jafarinejad" w:date="2019-05-11T10:09:00Z">
            <w:rPr>
              <w:rFonts w:hint="eastAsia"/>
              <w:rtl/>
            </w:rPr>
          </w:rPrChange>
        </w:rPr>
        <w:t>د</w:t>
      </w:r>
      <w:r w:rsidR="00B43865" w:rsidRPr="00103BCD">
        <w:rPr>
          <w:rFonts w:cs="B Zar" w:hint="cs"/>
          <w:sz w:val="28"/>
          <w:szCs w:val="28"/>
          <w:rtl/>
          <w:rPrChange w:id="13552" w:author="Mohsen Jafarinejad" w:date="2019-05-11T10:09:00Z">
            <w:rPr>
              <w:rFonts w:hint="cs"/>
              <w:rtl/>
            </w:rPr>
          </w:rPrChange>
        </w:rPr>
        <w:t>ی</w:t>
      </w:r>
      <w:r w:rsidR="00B43865" w:rsidRPr="00103BCD">
        <w:rPr>
          <w:rFonts w:cs="B Zar" w:hint="eastAsia"/>
          <w:sz w:val="28"/>
          <w:szCs w:val="28"/>
          <w:rtl/>
          <w:rPrChange w:id="13553" w:author="Mohsen Jafarinejad" w:date="2019-05-11T10:09:00Z">
            <w:rPr>
              <w:rFonts w:hint="eastAsia"/>
              <w:rtl/>
            </w:rPr>
          </w:rPrChange>
        </w:rPr>
        <w:t>گر</w:t>
      </w:r>
      <w:r w:rsidR="00B43865" w:rsidRPr="00103BCD">
        <w:rPr>
          <w:rFonts w:cs="B Zar" w:hint="cs"/>
          <w:sz w:val="28"/>
          <w:szCs w:val="28"/>
          <w:rtl/>
          <w:rPrChange w:id="13554" w:author="Mohsen Jafarinejad" w:date="2019-05-11T10:09:00Z">
            <w:rPr>
              <w:rFonts w:hint="cs"/>
              <w:rtl/>
            </w:rPr>
          </w:rPrChange>
        </w:rPr>
        <w:t>ی</w:t>
      </w:r>
      <w:r w:rsidR="00B43865" w:rsidRPr="00103BCD">
        <w:rPr>
          <w:rFonts w:cs="B Zar"/>
          <w:sz w:val="28"/>
          <w:szCs w:val="28"/>
          <w:rtl/>
          <w:rPrChange w:id="13555" w:author="Mohsen Jafarinejad" w:date="2019-05-11T10:09:00Z">
            <w:rPr>
              <w:rtl/>
            </w:rPr>
          </w:rPrChange>
        </w:rPr>
        <w:t xml:space="preserve"> </w:t>
      </w:r>
      <w:r w:rsidR="00B43865" w:rsidRPr="00103BCD">
        <w:rPr>
          <w:rFonts w:cs="B Zar" w:hint="eastAsia"/>
          <w:sz w:val="28"/>
          <w:szCs w:val="28"/>
          <w:rtl/>
          <w:rPrChange w:id="13556" w:author="Mohsen Jafarinejad" w:date="2019-05-11T10:09:00Z">
            <w:rPr>
              <w:rFonts w:hint="eastAsia"/>
              <w:rtl/>
            </w:rPr>
          </w:rPrChange>
        </w:rPr>
        <w:t>که</w:t>
      </w:r>
      <w:r w:rsidR="00B43865" w:rsidRPr="00103BCD">
        <w:rPr>
          <w:rFonts w:cs="B Zar"/>
          <w:sz w:val="28"/>
          <w:szCs w:val="28"/>
          <w:rtl/>
          <w:rPrChange w:id="13557" w:author="Mohsen Jafarinejad" w:date="2019-05-11T10:09:00Z">
            <w:rPr>
              <w:rtl/>
            </w:rPr>
          </w:rPrChange>
        </w:rPr>
        <w:t xml:space="preserve"> </w:t>
      </w:r>
      <w:r w:rsidR="00B43865" w:rsidRPr="00103BCD">
        <w:rPr>
          <w:rFonts w:cs="B Zar" w:hint="eastAsia"/>
          <w:sz w:val="28"/>
          <w:szCs w:val="28"/>
          <w:rtl/>
          <w:rPrChange w:id="13558" w:author="Mohsen Jafarinejad" w:date="2019-05-11T10:09:00Z">
            <w:rPr>
              <w:rFonts w:hint="eastAsia"/>
              <w:rtl/>
            </w:rPr>
          </w:rPrChange>
        </w:rPr>
        <w:t>توسط</w:t>
      </w:r>
      <w:r w:rsidR="00B43865" w:rsidRPr="00103BCD">
        <w:rPr>
          <w:rFonts w:cs="B Zar"/>
          <w:sz w:val="28"/>
          <w:szCs w:val="28"/>
          <w:rtl/>
          <w:rPrChange w:id="13559" w:author="Mohsen Jafarinejad" w:date="2019-05-11T10:09:00Z">
            <w:rPr>
              <w:rtl/>
            </w:rPr>
          </w:rPrChange>
        </w:rPr>
        <w:t xml:space="preserve"> </w:t>
      </w:r>
      <w:r w:rsidR="00B43865" w:rsidRPr="00103BCD">
        <w:rPr>
          <w:rFonts w:cs="B Zar" w:hint="eastAsia"/>
          <w:sz w:val="28"/>
          <w:szCs w:val="28"/>
          <w:rtl/>
          <w:rPrChange w:id="13560" w:author="Mohsen Jafarinejad" w:date="2019-05-11T10:09:00Z">
            <w:rPr>
              <w:rFonts w:hint="eastAsia"/>
              <w:rtl/>
            </w:rPr>
          </w:rPrChange>
        </w:rPr>
        <w:t>کونگ</w:t>
      </w:r>
      <w:r w:rsidR="00B43865" w:rsidRPr="00103BCD">
        <w:rPr>
          <w:rFonts w:cs="B Zar"/>
          <w:sz w:val="28"/>
          <w:szCs w:val="28"/>
          <w:rtl/>
          <w:rPrChange w:id="13561" w:author="Mohsen Jafarinejad" w:date="2019-05-11T10:09:00Z">
            <w:rPr>
              <w:rtl/>
            </w:rPr>
          </w:rPrChange>
        </w:rPr>
        <w:t xml:space="preserve"> </w:t>
      </w:r>
      <w:r w:rsidR="00B43865" w:rsidRPr="00103BCD">
        <w:rPr>
          <w:rFonts w:cs="B Zar" w:hint="eastAsia"/>
          <w:sz w:val="28"/>
          <w:szCs w:val="28"/>
          <w:rtl/>
          <w:rPrChange w:id="13562" w:author="Mohsen Jafarinejad" w:date="2019-05-11T10:09:00Z">
            <w:rPr>
              <w:rFonts w:hint="eastAsia"/>
              <w:rtl/>
            </w:rPr>
          </w:rPrChange>
        </w:rPr>
        <w:t>و</w:t>
      </w:r>
      <w:r w:rsidR="00B43865" w:rsidRPr="00103BCD">
        <w:rPr>
          <w:rFonts w:cs="B Zar"/>
          <w:sz w:val="28"/>
          <w:szCs w:val="28"/>
          <w:rtl/>
          <w:rPrChange w:id="13563" w:author="Mohsen Jafarinejad" w:date="2019-05-11T10:09:00Z">
            <w:rPr>
              <w:rtl/>
            </w:rPr>
          </w:rPrChange>
        </w:rPr>
        <w:t xml:space="preserve"> </w:t>
      </w:r>
      <w:r w:rsidR="00B43865" w:rsidRPr="00103BCD">
        <w:rPr>
          <w:rFonts w:cs="B Zar" w:hint="eastAsia"/>
          <w:sz w:val="28"/>
          <w:szCs w:val="28"/>
          <w:rtl/>
          <w:rPrChange w:id="13564" w:author="Mohsen Jafarinejad" w:date="2019-05-11T10:09:00Z">
            <w:rPr>
              <w:rFonts w:hint="eastAsia"/>
              <w:rtl/>
            </w:rPr>
          </w:rPrChange>
        </w:rPr>
        <w:t>همکاران</w:t>
      </w:r>
      <w:sdt>
        <w:sdtPr>
          <w:rPr>
            <w:rFonts w:cs="B Zar" w:hint="cs"/>
            <w:sz w:val="28"/>
            <w:szCs w:val="28"/>
            <w:rtl/>
          </w:rPr>
          <w:id w:val="586505938"/>
          <w:citation/>
        </w:sdtPr>
        <w:sdtEndPr/>
        <w:sdtContent>
          <w:r w:rsidR="0040140B" w:rsidRPr="00103BCD">
            <w:rPr>
              <w:rStyle w:val="tgc"/>
              <w:rFonts w:cs="B Zar"/>
              <w:sz w:val="28"/>
              <w:szCs w:val="28"/>
              <w:rtl/>
              <w:rPrChange w:id="13565" w:author="Mohsen Jafarinejad" w:date="2019-05-11T10:09:00Z">
                <w:rPr>
                  <w:rStyle w:val="tgc"/>
                  <w:rtl/>
                </w:rPr>
              </w:rPrChange>
            </w:rPr>
            <w:fldChar w:fldCharType="begin"/>
          </w:r>
          <w:r w:rsidR="00EA6BD0" w:rsidRPr="00103BCD">
            <w:rPr>
              <w:rStyle w:val="tgc"/>
              <w:rFonts w:cs="B Zar"/>
              <w:sz w:val="28"/>
              <w:szCs w:val="28"/>
              <w:rPrChange w:id="13566" w:author="Mohsen Jafarinejad" w:date="2019-05-11T10:09:00Z">
                <w:rPr>
                  <w:rStyle w:val="tgc"/>
                </w:rPr>
              </w:rPrChange>
            </w:rPr>
            <w:instrText xml:space="preserve">CITATION 56 \l 1033 </w:instrText>
          </w:r>
          <w:r w:rsidR="0040140B" w:rsidRPr="00103BCD">
            <w:rPr>
              <w:rStyle w:val="tgc"/>
              <w:rFonts w:cs="B Zar"/>
              <w:sz w:val="28"/>
              <w:szCs w:val="28"/>
              <w:rtl/>
              <w:rPrChange w:id="13567" w:author="Mohsen Jafarinejad" w:date="2019-05-11T10:09:00Z">
                <w:rPr>
                  <w:rStyle w:val="tgc"/>
                  <w:rtl/>
                </w:rPr>
              </w:rPrChange>
            </w:rPr>
            <w:fldChar w:fldCharType="separate"/>
          </w:r>
          <w:r w:rsidR="00F81795" w:rsidRPr="00103BCD">
            <w:rPr>
              <w:rStyle w:val="tgc"/>
              <w:rFonts w:cs="B Zar"/>
              <w:noProof/>
              <w:sz w:val="28"/>
              <w:szCs w:val="28"/>
              <w:rtl/>
              <w:rPrChange w:id="13568" w:author="Mohsen Jafarinejad" w:date="2019-05-11T10:09:00Z">
                <w:rPr>
                  <w:rStyle w:val="tgc"/>
                  <w:noProof/>
                  <w:rtl/>
                </w:rPr>
              </w:rPrChange>
            </w:rPr>
            <w:t xml:space="preserve"> </w:t>
          </w:r>
          <w:r w:rsidR="00F81795" w:rsidRPr="00103BCD">
            <w:rPr>
              <w:rFonts w:cs="B Zar"/>
              <w:noProof/>
              <w:sz w:val="28"/>
              <w:szCs w:val="28"/>
              <w:rPrChange w:id="13569" w:author="Mohsen Jafarinejad" w:date="2019-05-11T10:09:00Z">
                <w:rPr>
                  <w:noProof/>
                </w:rPr>
              </w:rPrChange>
            </w:rPr>
            <w:t>[52]</w:t>
          </w:r>
          <w:r w:rsidR="0040140B" w:rsidRPr="00103BCD">
            <w:rPr>
              <w:rStyle w:val="tgc"/>
              <w:rFonts w:cs="B Zar"/>
              <w:sz w:val="28"/>
              <w:szCs w:val="28"/>
              <w:rtl/>
              <w:rPrChange w:id="13570" w:author="Mohsen Jafarinejad" w:date="2019-05-11T10:09:00Z">
                <w:rPr>
                  <w:rStyle w:val="tgc"/>
                  <w:rtl/>
                </w:rPr>
              </w:rPrChange>
            </w:rPr>
            <w:fldChar w:fldCharType="end"/>
          </w:r>
        </w:sdtContent>
      </w:sdt>
      <w:r w:rsidR="0036031E" w:rsidRPr="00103BCD">
        <w:rPr>
          <w:rFonts w:cs="B Zar"/>
          <w:sz w:val="28"/>
          <w:szCs w:val="28"/>
          <w:rtl/>
          <w:rPrChange w:id="13571" w:author="Mohsen Jafarinejad" w:date="2019-05-11T10:09:00Z">
            <w:rPr>
              <w:rtl/>
            </w:rPr>
          </w:rPrChange>
        </w:rPr>
        <w:t xml:space="preserve"> </w:t>
      </w:r>
      <w:r w:rsidR="00FD479B" w:rsidRPr="00103BCD">
        <w:rPr>
          <w:rFonts w:cs="B Zar" w:hint="eastAsia"/>
          <w:color w:val="auto"/>
          <w:sz w:val="28"/>
          <w:szCs w:val="28"/>
          <w:rtl/>
          <w:rPrChange w:id="13572" w:author="Mohsen Jafarinejad" w:date="2019-05-11T10:09:00Z">
            <w:rPr>
              <w:rFonts w:hint="eastAsia"/>
              <w:color w:val="auto"/>
              <w:rtl/>
            </w:rPr>
          </w:rPrChange>
        </w:rPr>
        <w:t>انجام</w:t>
      </w:r>
      <w:r w:rsidR="00FD479B" w:rsidRPr="00103BCD">
        <w:rPr>
          <w:rFonts w:cs="B Zar"/>
          <w:color w:val="auto"/>
          <w:sz w:val="28"/>
          <w:szCs w:val="28"/>
          <w:rtl/>
          <w:rPrChange w:id="13573" w:author="Mohsen Jafarinejad" w:date="2019-05-11T10:09:00Z">
            <w:rPr>
              <w:color w:val="auto"/>
              <w:rtl/>
            </w:rPr>
          </w:rPrChange>
        </w:rPr>
        <w:t xml:space="preserve"> </w:t>
      </w:r>
      <w:r w:rsidR="00FD479B" w:rsidRPr="00103BCD">
        <w:rPr>
          <w:rFonts w:cs="B Zar" w:hint="eastAsia"/>
          <w:color w:val="auto"/>
          <w:sz w:val="28"/>
          <w:szCs w:val="28"/>
          <w:rtl/>
          <w:rPrChange w:id="13574" w:author="Mohsen Jafarinejad" w:date="2019-05-11T10:09:00Z">
            <w:rPr>
              <w:rFonts w:hint="eastAsia"/>
              <w:color w:val="auto"/>
              <w:rtl/>
            </w:rPr>
          </w:rPrChange>
        </w:rPr>
        <w:t>شده</w:t>
      </w:r>
      <w:r w:rsidR="00FD479B" w:rsidRPr="00103BCD">
        <w:rPr>
          <w:rFonts w:cs="B Zar"/>
          <w:color w:val="auto"/>
          <w:sz w:val="28"/>
          <w:szCs w:val="28"/>
          <w:rtl/>
          <w:rPrChange w:id="13575" w:author="Mohsen Jafarinejad" w:date="2019-05-11T10:09:00Z">
            <w:rPr>
              <w:color w:val="auto"/>
              <w:rtl/>
            </w:rPr>
          </w:rPrChange>
        </w:rPr>
        <w:t xml:space="preserve"> </w:t>
      </w:r>
      <w:r w:rsidR="00FD479B" w:rsidRPr="00103BCD">
        <w:rPr>
          <w:rFonts w:cs="B Zar" w:hint="eastAsia"/>
          <w:color w:val="auto"/>
          <w:sz w:val="28"/>
          <w:szCs w:val="28"/>
          <w:rtl/>
          <w:rPrChange w:id="13576" w:author="Mohsen Jafarinejad" w:date="2019-05-11T10:09:00Z">
            <w:rPr>
              <w:rFonts w:hint="eastAsia"/>
              <w:color w:val="auto"/>
              <w:rtl/>
            </w:rPr>
          </w:rPrChange>
        </w:rPr>
        <w:t>منحن</w:t>
      </w:r>
      <w:r w:rsidR="00FD479B" w:rsidRPr="00103BCD">
        <w:rPr>
          <w:rFonts w:cs="B Zar" w:hint="cs"/>
          <w:color w:val="auto"/>
          <w:sz w:val="28"/>
          <w:szCs w:val="28"/>
          <w:rtl/>
          <w:rPrChange w:id="13577" w:author="Mohsen Jafarinejad" w:date="2019-05-11T10:09:00Z">
            <w:rPr>
              <w:rFonts w:hint="cs"/>
              <w:color w:val="auto"/>
              <w:rtl/>
            </w:rPr>
          </w:rPrChange>
        </w:rPr>
        <w:t>ی</w:t>
      </w:r>
      <w:r w:rsidR="00FD479B" w:rsidRPr="00103BCD">
        <w:rPr>
          <w:rFonts w:cs="B Zar"/>
          <w:color w:val="auto"/>
          <w:sz w:val="28"/>
          <w:szCs w:val="28"/>
          <w:rtl/>
          <w:rPrChange w:id="13578" w:author="Mohsen Jafarinejad" w:date="2019-05-11T10:09:00Z">
            <w:rPr>
              <w:color w:val="auto"/>
              <w:rtl/>
            </w:rPr>
          </w:rPrChange>
        </w:rPr>
        <w:t xml:space="preserve"> </w:t>
      </w:r>
      <w:r w:rsidR="00FD479B" w:rsidRPr="00103BCD">
        <w:rPr>
          <w:rFonts w:cs="B Zar" w:hint="eastAsia"/>
          <w:color w:val="auto"/>
          <w:sz w:val="28"/>
          <w:szCs w:val="28"/>
          <w:rtl/>
          <w:rPrChange w:id="13579" w:author="Mohsen Jafarinejad" w:date="2019-05-11T10:09:00Z">
            <w:rPr>
              <w:rFonts w:hint="eastAsia"/>
              <w:color w:val="auto"/>
              <w:rtl/>
            </w:rPr>
          </w:rPrChange>
        </w:rPr>
        <w:t>پلار</w:t>
      </w:r>
      <w:r w:rsidR="00FD479B" w:rsidRPr="00103BCD">
        <w:rPr>
          <w:rFonts w:cs="B Zar" w:hint="cs"/>
          <w:color w:val="auto"/>
          <w:sz w:val="28"/>
          <w:szCs w:val="28"/>
          <w:rtl/>
          <w:rPrChange w:id="13580" w:author="Mohsen Jafarinejad" w:date="2019-05-11T10:09:00Z">
            <w:rPr>
              <w:rFonts w:hint="cs"/>
              <w:color w:val="auto"/>
              <w:rtl/>
            </w:rPr>
          </w:rPrChange>
        </w:rPr>
        <w:t>ی</w:t>
      </w:r>
      <w:r w:rsidR="00FD479B" w:rsidRPr="00103BCD">
        <w:rPr>
          <w:rFonts w:cs="B Zar" w:hint="eastAsia"/>
          <w:color w:val="auto"/>
          <w:sz w:val="28"/>
          <w:szCs w:val="28"/>
          <w:rtl/>
          <w:rPrChange w:id="13581" w:author="Mohsen Jafarinejad" w:date="2019-05-11T10:09:00Z">
            <w:rPr>
              <w:rFonts w:hint="eastAsia"/>
              <w:color w:val="auto"/>
              <w:rtl/>
            </w:rPr>
          </w:rPrChange>
        </w:rPr>
        <w:t>زاس</w:t>
      </w:r>
      <w:r w:rsidR="00FD479B" w:rsidRPr="00103BCD">
        <w:rPr>
          <w:rFonts w:cs="B Zar" w:hint="cs"/>
          <w:color w:val="auto"/>
          <w:sz w:val="28"/>
          <w:szCs w:val="28"/>
          <w:rtl/>
          <w:rPrChange w:id="13582" w:author="Mohsen Jafarinejad" w:date="2019-05-11T10:09:00Z">
            <w:rPr>
              <w:rFonts w:hint="cs"/>
              <w:color w:val="auto"/>
              <w:rtl/>
            </w:rPr>
          </w:rPrChange>
        </w:rPr>
        <w:t>ی</w:t>
      </w:r>
      <w:r w:rsidR="00FD479B" w:rsidRPr="00103BCD">
        <w:rPr>
          <w:rFonts w:cs="B Zar" w:hint="eastAsia"/>
          <w:color w:val="auto"/>
          <w:sz w:val="28"/>
          <w:szCs w:val="28"/>
          <w:rtl/>
          <w:rPrChange w:id="13583" w:author="Mohsen Jafarinejad" w:date="2019-05-11T10:09:00Z">
            <w:rPr>
              <w:rFonts w:hint="eastAsia"/>
              <w:color w:val="auto"/>
              <w:rtl/>
            </w:rPr>
          </w:rPrChange>
        </w:rPr>
        <w:t>ون</w:t>
      </w:r>
      <w:r w:rsidR="00002EF9" w:rsidRPr="00103BCD">
        <w:rPr>
          <w:rStyle w:val="FootnoteReference"/>
          <w:rFonts w:cs="B Zar"/>
          <w:color w:val="auto"/>
          <w:sz w:val="28"/>
          <w:szCs w:val="28"/>
          <w:rtl/>
          <w:rPrChange w:id="13584" w:author="Mohsen Jafarinejad" w:date="2019-05-11T10:09:00Z">
            <w:rPr>
              <w:rStyle w:val="FootnoteReference"/>
              <w:color w:val="auto"/>
              <w:rtl/>
            </w:rPr>
          </w:rPrChange>
        </w:rPr>
        <w:footnoteReference w:id="23"/>
      </w:r>
      <w:r w:rsidR="00FD479B" w:rsidRPr="00103BCD">
        <w:rPr>
          <w:rFonts w:cs="B Zar"/>
          <w:color w:val="auto"/>
          <w:sz w:val="28"/>
          <w:szCs w:val="28"/>
          <w:rtl/>
          <w:rPrChange w:id="13585" w:author="Mohsen Jafarinejad" w:date="2019-05-11T10:09:00Z">
            <w:rPr>
              <w:color w:val="auto"/>
              <w:rtl/>
            </w:rPr>
          </w:rPrChange>
        </w:rPr>
        <w:t xml:space="preserve"> پ</w:t>
      </w:r>
      <w:r w:rsidR="00FD479B" w:rsidRPr="00103BCD">
        <w:rPr>
          <w:rFonts w:cs="B Zar" w:hint="cs"/>
          <w:color w:val="auto"/>
          <w:sz w:val="28"/>
          <w:szCs w:val="28"/>
          <w:rtl/>
          <w:rPrChange w:id="13586" w:author="Mohsen Jafarinejad" w:date="2019-05-11T10:09:00Z">
            <w:rPr>
              <w:rFonts w:hint="cs"/>
              <w:color w:val="auto"/>
              <w:rtl/>
            </w:rPr>
          </w:rPrChange>
        </w:rPr>
        <w:t>ی</w:t>
      </w:r>
      <w:r w:rsidR="00FD479B" w:rsidRPr="00103BCD">
        <w:rPr>
          <w:rFonts w:cs="B Zar" w:hint="eastAsia"/>
          <w:color w:val="auto"/>
          <w:sz w:val="28"/>
          <w:szCs w:val="28"/>
          <w:rtl/>
          <w:rPrChange w:id="13587" w:author="Mohsen Jafarinejad" w:date="2019-05-11T10:09:00Z">
            <w:rPr>
              <w:rFonts w:hint="eastAsia"/>
              <w:color w:val="auto"/>
              <w:rtl/>
            </w:rPr>
          </w:rPrChange>
        </w:rPr>
        <w:t>ل</w:t>
      </w:r>
      <w:r w:rsidR="00FD479B" w:rsidRPr="00103BCD">
        <w:rPr>
          <w:rFonts w:cs="B Zar"/>
          <w:color w:val="auto"/>
          <w:sz w:val="28"/>
          <w:szCs w:val="28"/>
          <w:rtl/>
          <w:rPrChange w:id="13588" w:author="Mohsen Jafarinejad" w:date="2019-05-11T10:09:00Z">
            <w:rPr>
              <w:color w:val="auto"/>
              <w:rtl/>
            </w:rPr>
          </w:rPrChange>
        </w:rPr>
        <w:t xml:space="preserve"> م</w:t>
      </w:r>
      <w:r w:rsidR="00FD479B" w:rsidRPr="00103BCD">
        <w:rPr>
          <w:rFonts w:cs="B Zar" w:hint="cs"/>
          <w:color w:val="auto"/>
          <w:sz w:val="28"/>
          <w:szCs w:val="28"/>
          <w:rtl/>
          <w:rPrChange w:id="13589" w:author="Mohsen Jafarinejad" w:date="2019-05-11T10:09:00Z">
            <w:rPr>
              <w:rFonts w:hint="cs"/>
              <w:color w:val="auto"/>
              <w:rtl/>
            </w:rPr>
          </w:rPrChange>
        </w:rPr>
        <w:t>ی</w:t>
      </w:r>
      <w:r w:rsidR="00FD479B" w:rsidRPr="00103BCD">
        <w:rPr>
          <w:rFonts w:cs="B Zar" w:hint="eastAsia"/>
          <w:color w:val="auto"/>
          <w:sz w:val="28"/>
          <w:szCs w:val="28"/>
          <w:rtl/>
          <w:rPrChange w:id="13590" w:author="Mohsen Jafarinejad" w:date="2019-05-11T10:09:00Z">
            <w:rPr>
              <w:rFonts w:hint="eastAsia"/>
              <w:color w:val="auto"/>
              <w:rtl/>
            </w:rPr>
          </w:rPrChange>
        </w:rPr>
        <w:t>کروب</w:t>
      </w:r>
      <w:r w:rsidR="00FD479B" w:rsidRPr="00103BCD">
        <w:rPr>
          <w:rFonts w:cs="B Zar" w:hint="cs"/>
          <w:color w:val="auto"/>
          <w:sz w:val="28"/>
          <w:szCs w:val="28"/>
          <w:rtl/>
          <w:rPrChange w:id="13591" w:author="Mohsen Jafarinejad" w:date="2019-05-11T10:09:00Z">
            <w:rPr>
              <w:rFonts w:hint="cs"/>
              <w:color w:val="auto"/>
              <w:rtl/>
            </w:rPr>
          </w:rPrChange>
        </w:rPr>
        <w:t>ی</w:t>
      </w:r>
      <w:r w:rsidR="00FD479B" w:rsidRPr="00103BCD">
        <w:rPr>
          <w:rFonts w:cs="B Zar"/>
          <w:color w:val="auto"/>
          <w:sz w:val="28"/>
          <w:szCs w:val="28"/>
          <w:rtl/>
          <w:rPrChange w:id="13592" w:author="Mohsen Jafarinejad" w:date="2019-05-11T10:09:00Z">
            <w:rPr>
              <w:color w:val="auto"/>
              <w:rtl/>
            </w:rPr>
          </w:rPrChange>
        </w:rPr>
        <w:t xml:space="preserve"> به ازا</w:t>
      </w:r>
      <w:r w:rsidR="00FD479B" w:rsidRPr="00103BCD">
        <w:rPr>
          <w:rFonts w:cs="B Zar" w:hint="cs"/>
          <w:color w:val="auto"/>
          <w:sz w:val="28"/>
          <w:szCs w:val="28"/>
          <w:rtl/>
          <w:rPrChange w:id="13593" w:author="Mohsen Jafarinejad" w:date="2019-05-11T10:09:00Z">
            <w:rPr>
              <w:rFonts w:hint="cs"/>
              <w:color w:val="auto"/>
              <w:rtl/>
            </w:rPr>
          </w:rPrChange>
        </w:rPr>
        <w:t>ی</w:t>
      </w:r>
      <w:r w:rsidR="00FD479B" w:rsidRPr="00103BCD">
        <w:rPr>
          <w:rFonts w:cs="B Zar"/>
          <w:color w:val="auto"/>
          <w:sz w:val="28"/>
          <w:szCs w:val="28"/>
          <w:rtl/>
          <w:rPrChange w:id="13594" w:author="Mohsen Jafarinejad" w:date="2019-05-11T10:09:00Z">
            <w:rPr>
              <w:color w:val="auto"/>
              <w:rtl/>
            </w:rPr>
          </w:rPrChange>
        </w:rPr>
        <w:t xml:space="preserve"> </w:t>
      </w:r>
      <w:ins w:id="13595" w:author="Mohsen" w:date="2019-03-17T16:51:00Z">
        <w:r w:rsidR="00CF0011" w:rsidRPr="00103BCD">
          <w:rPr>
            <w:rFonts w:cs="B Zar"/>
            <w:color w:val="auto"/>
            <w:sz w:val="28"/>
            <w:szCs w:val="28"/>
            <w:rtl/>
            <w:rPrChange w:id="13596" w:author="Mohsen Jafarinejad" w:date="2019-05-11T10:09:00Z">
              <w:rPr>
                <w:color w:val="auto"/>
                <w:rtl/>
              </w:rPr>
            </w:rPrChange>
          </w:rPr>
          <w:t>غلظت‌ها</w:t>
        </w:r>
        <w:r w:rsidR="00CF0011" w:rsidRPr="00103BCD">
          <w:rPr>
            <w:rFonts w:cs="B Zar" w:hint="cs"/>
            <w:color w:val="auto"/>
            <w:sz w:val="28"/>
            <w:szCs w:val="28"/>
            <w:rtl/>
            <w:rPrChange w:id="13597" w:author="Mohsen Jafarinejad" w:date="2019-05-11T10:09:00Z">
              <w:rPr>
                <w:rFonts w:hint="cs"/>
                <w:color w:val="auto"/>
                <w:rtl/>
              </w:rPr>
            </w:rPrChange>
          </w:rPr>
          <w:t>ی</w:t>
        </w:r>
      </w:ins>
      <w:del w:id="13598" w:author="Mohsen" w:date="2019-03-17T16:51:00Z">
        <w:r w:rsidR="00FD479B" w:rsidRPr="00103BCD" w:rsidDel="00CF0011">
          <w:rPr>
            <w:rFonts w:cs="B Zar" w:hint="eastAsia"/>
            <w:color w:val="auto"/>
            <w:sz w:val="28"/>
            <w:szCs w:val="28"/>
            <w:rtl/>
            <w:rPrChange w:id="13599" w:author="Mohsen Jafarinejad" w:date="2019-05-11T10:09:00Z">
              <w:rPr>
                <w:rFonts w:hint="eastAsia"/>
                <w:color w:val="auto"/>
                <w:rtl/>
              </w:rPr>
            </w:rPrChange>
          </w:rPr>
          <w:delText>غلظت</w:delText>
        </w:r>
        <w:r w:rsidR="00FD479B" w:rsidRPr="00103BCD" w:rsidDel="00CF0011">
          <w:rPr>
            <w:rFonts w:cs="B Zar"/>
            <w:color w:val="auto"/>
            <w:sz w:val="28"/>
            <w:szCs w:val="28"/>
            <w:rtl/>
            <w:rPrChange w:id="13600" w:author="Mohsen Jafarinejad" w:date="2019-05-11T10:09:00Z">
              <w:rPr>
                <w:color w:val="auto"/>
                <w:rtl/>
              </w:rPr>
            </w:rPrChange>
          </w:rPr>
          <w:delText xml:space="preserve"> </w:delText>
        </w:r>
        <w:r w:rsidR="00FD479B" w:rsidRPr="00103BCD" w:rsidDel="00CF0011">
          <w:rPr>
            <w:rFonts w:cs="B Zar" w:hint="eastAsia"/>
            <w:color w:val="auto"/>
            <w:sz w:val="28"/>
            <w:szCs w:val="28"/>
            <w:rtl/>
            <w:rPrChange w:id="13601" w:author="Mohsen Jafarinejad" w:date="2019-05-11T10:09:00Z">
              <w:rPr>
                <w:rFonts w:hint="eastAsia"/>
                <w:color w:val="auto"/>
                <w:rtl/>
              </w:rPr>
            </w:rPrChange>
          </w:rPr>
          <w:delText>ها</w:delText>
        </w:r>
        <w:r w:rsidR="00FD479B" w:rsidRPr="00103BCD" w:rsidDel="00CF0011">
          <w:rPr>
            <w:rFonts w:cs="B Zar" w:hint="cs"/>
            <w:color w:val="auto"/>
            <w:sz w:val="28"/>
            <w:szCs w:val="28"/>
            <w:rtl/>
            <w:rPrChange w:id="13602" w:author="Mohsen Jafarinejad" w:date="2019-05-11T10:09:00Z">
              <w:rPr>
                <w:rFonts w:hint="cs"/>
                <w:color w:val="auto"/>
                <w:rtl/>
              </w:rPr>
            </w:rPrChange>
          </w:rPr>
          <w:delText>ی</w:delText>
        </w:r>
      </w:del>
      <w:r w:rsidR="00FD479B" w:rsidRPr="00103BCD">
        <w:rPr>
          <w:rFonts w:cs="B Zar"/>
          <w:color w:val="auto"/>
          <w:sz w:val="28"/>
          <w:szCs w:val="28"/>
          <w:rtl/>
          <w:rPrChange w:id="13603" w:author="Mohsen Jafarinejad" w:date="2019-05-11T10:09:00Z">
            <w:rPr>
              <w:color w:val="auto"/>
              <w:rtl/>
            </w:rPr>
          </w:rPrChange>
        </w:rPr>
        <w:t xml:space="preserve"> مختلف گلوکوز مطابق ز</w:t>
      </w:r>
      <w:r w:rsidR="00FD479B" w:rsidRPr="00103BCD">
        <w:rPr>
          <w:rFonts w:cs="B Zar" w:hint="cs"/>
          <w:color w:val="auto"/>
          <w:sz w:val="28"/>
          <w:szCs w:val="28"/>
          <w:rtl/>
          <w:rPrChange w:id="13604" w:author="Mohsen Jafarinejad" w:date="2019-05-11T10:09:00Z">
            <w:rPr>
              <w:rFonts w:hint="cs"/>
              <w:color w:val="auto"/>
              <w:rtl/>
            </w:rPr>
          </w:rPrChange>
        </w:rPr>
        <w:t>ی</w:t>
      </w:r>
      <w:r w:rsidR="00FD479B" w:rsidRPr="00103BCD">
        <w:rPr>
          <w:rFonts w:cs="B Zar" w:hint="eastAsia"/>
          <w:color w:val="auto"/>
          <w:sz w:val="28"/>
          <w:szCs w:val="28"/>
          <w:rtl/>
          <w:rPrChange w:id="13605" w:author="Mohsen Jafarinejad" w:date="2019-05-11T10:09:00Z">
            <w:rPr>
              <w:rFonts w:hint="eastAsia"/>
              <w:color w:val="auto"/>
              <w:rtl/>
            </w:rPr>
          </w:rPrChange>
        </w:rPr>
        <w:t>ر</w:t>
      </w:r>
      <w:r w:rsidR="00FD479B" w:rsidRPr="00103BCD">
        <w:rPr>
          <w:rFonts w:cs="B Zar"/>
          <w:color w:val="auto"/>
          <w:sz w:val="28"/>
          <w:szCs w:val="28"/>
          <w:rtl/>
          <w:rPrChange w:id="13606" w:author="Mohsen Jafarinejad" w:date="2019-05-11T10:09:00Z">
            <w:rPr>
              <w:color w:val="auto"/>
              <w:rtl/>
            </w:rPr>
          </w:rPrChange>
        </w:rPr>
        <w:t xml:space="preserve"> گزارش شده است:</w:t>
      </w:r>
    </w:p>
    <w:p w14:paraId="3589ABFD" w14:textId="47080FBE" w:rsidR="00544AAA" w:rsidRDefault="00544AAA" w:rsidP="00544AAA">
      <w:pPr>
        <w:pStyle w:val="Default"/>
        <w:tabs>
          <w:tab w:val="left" w:pos="1395"/>
          <w:tab w:val="left" w:pos="7371"/>
        </w:tabs>
        <w:bidi/>
        <w:rPr>
          <w:color w:val="auto"/>
          <w:rtl/>
        </w:rPr>
      </w:pPr>
    </w:p>
    <w:p w14:paraId="1CBE354B" w14:textId="3E5CBF7B"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lastRenderedPageBreak/>
        <w:drawing>
          <wp:inline distT="0" distB="0" distL="0" distR="0" wp14:anchorId="62FDED46" wp14:editId="50D8D071">
            <wp:extent cx="3899005" cy="2744844"/>
            <wp:effectExtent l="0" t="0" r="6350" b="0"/>
            <wp:docPr id="17" name="Picture 17" descr="C:\Users\m.jafarinejad\Desktop\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m.jafarinejad\Desktop\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02893" cy="2747581"/>
                    </a:xfrm>
                    <a:prstGeom prst="rect">
                      <a:avLst/>
                    </a:prstGeom>
                    <a:noFill/>
                    <a:ln>
                      <a:noFill/>
                    </a:ln>
                  </pic:spPr>
                </pic:pic>
              </a:graphicData>
            </a:graphic>
          </wp:inline>
        </w:drawing>
      </w:r>
    </w:p>
    <w:p w14:paraId="20E12234" w14:textId="10CDCD81" w:rsidR="00FD479B" w:rsidRDefault="0036031E" w:rsidP="00CF0011">
      <w:pPr>
        <w:pStyle w:val="a4"/>
        <w:rPr>
          <w:rtl/>
        </w:rPr>
      </w:pPr>
      <w:bookmarkStart w:id="13607" w:name="_Toc8551022"/>
      <w:r>
        <w:rPr>
          <w:rFonts w:hint="cs"/>
          <w:rtl/>
        </w:rPr>
        <w:t>تغییرات پلاریزاسیون پیل میکروبی با تغییر غلظت گلوکوز</w:t>
      </w:r>
      <w:bookmarkEnd w:id="13607"/>
    </w:p>
    <w:p w14:paraId="33949CDC" w14:textId="77777777" w:rsidR="00367CF9" w:rsidRDefault="00367CF9" w:rsidP="005E409E">
      <w:pPr>
        <w:pStyle w:val="payannameh"/>
        <w:tabs>
          <w:tab w:val="left" w:pos="1395"/>
          <w:tab w:val="left" w:pos="7371"/>
        </w:tabs>
        <w:spacing w:line="240" w:lineRule="auto"/>
        <w:jc w:val="center"/>
        <w:rPr>
          <w:color w:val="auto"/>
          <w:rtl/>
        </w:rPr>
      </w:pPr>
    </w:p>
    <w:p w14:paraId="7ED95631" w14:textId="15E4E504"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drawing>
          <wp:inline distT="0" distB="0" distL="0" distR="0" wp14:anchorId="78032008" wp14:editId="0B70859C">
            <wp:extent cx="3819267" cy="2849828"/>
            <wp:effectExtent l="0" t="0" r="0" b="8255"/>
            <wp:docPr id="24" name="Picture 24" descr="C:\Users\m.jafarinejad\Desktop\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m.jafarinejad\Desktop\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1985" cy="2859318"/>
                    </a:xfrm>
                    <a:prstGeom prst="rect">
                      <a:avLst/>
                    </a:prstGeom>
                    <a:noFill/>
                    <a:ln>
                      <a:noFill/>
                    </a:ln>
                  </pic:spPr>
                </pic:pic>
              </a:graphicData>
            </a:graphic>
          </wp:inline>
        </w:drawing>
      </w:r>
    </w:p>
    <w:p w14:paraId="2FE40F18" w14:textId="42518DED" w:rsidR="00E51264" w:rsidRPr="0001187C" w:rsidRDefault="0036031E" w:rsidP="00CF0011">
      <w:pPr>
        <w:pStyle w:val="a4"/>
      </w:pPr>
      <w:bookmarkStart w:id="13608" w:name="_Toc8551023"/>
      <w:r w:rsidRPr="0001187C">
        <w:rPr>
          <w:rFonts w:hint="cs"/>
          <w:rtl/>
        </w:rPr>
        <w:t>تغییرات توان تولیدی پیل میکروبی با تغییر غلظت گلوکوز</w:t>
      </w:r>
      <w:bookmarkEnd w:id="13608"/>
    </w:p>
    <w:p w14:paraId="5B23D047" w14:textId="77777777" w:rsidR="00E51264" w:rsidRDefault="00E51264" w:rsidP="005E409E">
      <w:pPr>
        <w:pStyle w:val="payannameh"/>
        <w:tabs>
          <w:tab w:val="left" w:pos="0"/>
          <w:tab w:val="left" w:pos="7371"/>
        </w:tabs>
        <w:spacing w:line="240" w:lineRule="auto"/>
        <w:rPr>
          <w:b/>
          <w:bCs/>
          <w:color w:val="auto"/>
        </w:rPr>
      </w:pPr>
    </w:p>
    <w:p w14:paraId="77E9F164" w14:textId="5C7D59CA" w:rsidR="00FD479B" w:rsidRPr="00FD479B" w:rsidRDefault="00FD479B" w:rsidP="00544AAA">
      <w:pPr>
        <w:pStyle w:val="a1"/>
        <w:bidi/>
        <w:rPr>
          <w:rtl/>
        </w:rPr>
      </w:pPr>
      <w:bookmarkStart w:id="13609" w:name="_Toc3666263"/>
      <w:bookmarkStart w:id="13610" w:name="_Toc3666512"/>
      <w:bookmarkStart w:id="13611" w:name="_Toc8546097"/>
      <w:bookmarkStart w:id="13612" w:name="_Toc8550767"/>
      <w:r w:rsidRPr="00FD479B">
        <w:rPr>
          <w:rFonts w:hint="cs"/>
          <w:rtl/>
        </w:rPr>
        <w:t xml:space="preserve">اثر </w:t>
      </w:r>
      <w:r w:rsidRPr="00FD479B">
        <w:t>pH</w:t>
      </w:r>
      <w:r>
        <w:rPr>
          <w:rFonts w:hint="cs"/>
          <w:rtl/>
        </w:rPr>
        <w:t xml:space="preserve"> </w:t>
      </w:r>
      <w:r w:rsidRPr="00FD479B">
        <w:rPr>
          <w:rFonts w:hint="cs"/>
          <w:rtl/>
        </w:rPr>
        <w:t>بر روی عملکرد پیل میکروبی</w:t>
      </w:r>
      <w:bookmarkEnd w:id="13609"/>
      <w:bookmarkEnd w:id="13610"/>
      <w:bookmarkEnd w:id="13611"/>
      <w:bookmarkEnd w:id="13612"/>
    </w:p>
    <w:p w14:paraId="31F6400F" w14:textId="741A3A09" w:rsidR="007C7DA0" w:rsidRDefault="00544AAA">
      <w:pPr>
        <w:pStyle w:val="payannameh"/>
        <w:tabs>
          <w:tab w:val="left" w:pos="567"/>
          <w:tab w:val="left" w:pos="1395"/>
          <w:tab w:val="left" w:pos="7371"/>
        </w:tabs>
        <w:spacing w:line="240" w:lineRule="auto"/>
        <w:jc w:val="both"/>
        <w:rPr>
          <w:rtl/>
        </w:rPr>
        <w:pPrChange w:id="13613" w:author="Mohsen Jafarinejad" w:date="2019-05-08T16:17:00Z">
          <w:pPr>
            <w:pStyle w:val="payannameh"/>
            <w:tabs>
              <w:tab w:val="left" w:pos="567"/>
              <w:tab w:val="left" w:pos="1395"/>
              <w:tab w:val="left" w:pos="7371"/>
            </w:tabs>
            <w:spacing w:line="240" w:lineRule="auto"/>
          </w:pPr>
        </w:pPrChange>
      </w:pPr>
      <w:r>
        <w:rPr>
          <w:rtl/>
        </w:rPr>
        <w:tab/>
      </w:r>
      <w:r w:rsidR="00FD479B">
        <w:rPr>
          <w:rFonts w:hint="cs"/>
          <w:rtl/>
        </w:rPr>
        <w:t xml:space="preserve">تحقیقی که توسط سارا مدنی و همکاران بر روی پیل میکروبی صورت گرفته </w:t>
      </w:r>
      <w:ins w:id="13614" w:author="Mohsen Jafarinejad" w:date="2019-09-03T14:45:00Z">
        <w:r w:rsidR="00DD7DC8">
          <w:rPr>
            <w:rtl/>
          </w:rPr>
          <w:t>اثر غلظت</w:t>
        </w:r>
      </w:ins>
      <w:del w:id="13615" w:author="Mohsen Jafarinejad" w:date="2019-09-03T14:45:00Z">
        <w:r w:rsidR="00FD479B" w:rsidDel="00DD7DC8">
          <w:rPr>
            <w:rFonts w:hint="cs"/>
            <w:rtl/>
          </w:rPr>
          <w:delText>اثر</w:delText>
        </w:r>
        <w:r w:rsidR="00F03BCA" w:rsidDel="00DD7DC8">
          <w:rPr>
            <w:rFonts w:hint="cs"/>
            <w:rtl/>
          </w:rPr>
          <w:delText>غلظت</w:delText>
        </w:r>
      </w:del>
      <w:r w:rsidR="00F03BCA">
        <w:rPr>
          <w:rFonts w:hint="cs"/>
          <w:rtl/>
        </w:rPr>
        <w:t xml:space="preserve"> </w:t>
      </w:r>
      <w:ins w:id="13616" w:author="Mohsen Jafarinejad" w:date="2019-09-03T14:46:00Z">
        <w:r w:rsidR="00237122">
          <w:rPr>
            <w:rtl/>
          </w:rPr>
          <w:t>با</w:t>
        </w:r>
        <w:r w:rsidR="00237122">
          <w:rPr>
            <w:rFonts w:hint="cs"/>
            <w:rtl/>
          </w:rPr>
          <w:t>ی</w:t>
        </w:r>
        <w:r w:rsidR="00237122">
          <w:rPr>
            <w:rFonts w:hint="eastAsia"/>
            <w:rtl/>
          </w:rPr>
          <w:t>ومس</w:t>
        </w:r>
      </w:ins>
      <w:del w:id="13617" w:author="Mohsen Jafarinejad" w:date="2019-09-03T14:46:00Z">
        <w:r w:rsidR="00F03BCA" w:rsidDel="00237122">
          <w:rPr>
            <w:rFonts w:hint="cs"/>
            <w:rtl/>
          </w:rPr>
          <w:delText>بیوماس</w:delText>
        </w:r>
      </w:del>
      <w:r w:rsidR="00F03BCA">
        <w:rPr>
          <w:rFonts w:hint="cs"/>
          <w:rtl/>
        </w:rPr>
        <w:t xml:space="preserve"> و</w:t>
      </w:r>
      <w:r w:rsidR="00FD479B">
        <w:rPr>
          <w:rFonts w:hint="cs"/>
          <w:rtl/>
        </w:rPr>
        <w:t xml:space="preserve"> </w:t>
      </w:r>
      <w:r w:rsidR="00FA5C7D">
        <w:t>pH</w:t>
      </w:r>
      <w:r w:rsidR="00FD479B">
        <w:rPr>
          <w:rFonts w:hint="cs"/>
          <w:rtl/>
        </w:rPr>
        <w:t xml:space="preserve"> بر پیل </w:t>
      </w:r>
      <w:r w:rsidR="00FD479B">
        <w:rPr>
          <w:rFonts w:hint="cs"/>
          <w:rtl/>
        </w:rPr>
        <w:lastRenderedPageBreak/>
        <w:t xml:space="preserve">میکروبی را مورد بررسی قرار داده که </w:t>
      </w:r>
      <w:r w:rsidR="00F03BCA">
        <w:rPr>
          <w:rFonts w:hint="cs"/>
          <w:rtl/>
        </w:rPr>
        <w:t xml:space="preserve">قسمتی از </w:t>
      </w:r>
      <w:r w:rsidR="00FD479B">
        <w:rPr>
          <w:rFonts w:hint="cs"/>
          <w:rtl/>
        </w:rPr>
        <w:t xml:space="preserve">نتایج تجربی حاصل </w:t>
      </w:r>
      <w:ins w:id="13618" w:author="Mohsen Jafarinejad" w:date="2019-09-03T12:23:00Z">
        <w:r w:rsidR="00D548E9">
          <w:rPr>
            <w:rtl/>
          </w:rPr>
          <w:t>به‌صورت</w:t>
        </w:r>
      </w:ins>
      <w:del w:id="13619" w:author="Mohsen Jafarinejad" w:date="2019-09-03T12:23:00Z">
        <w:r w:rsidR="00FD479B" w:rsidDel="00D548E9">
          <w:rPr>
            <w:rFonts w:hint="cs"/>
            <w:rtl/>
          </w:rPr>
          <w:delText>به صورت</w:delText>
        </w:r>
      </w:del>
      <w:r w:rsidR="00FD479B">
        <w:rPr>
          <w:rFonts w:hint="cs"/>
          <w:rtl/>
        </w:rPr>
        <w:t xml:space="preserve"> زیر قابل مشاهده </w:t>
      </w:r>
      <w:r w:rsidR="00F03BCA">
        <w:rPr>
          <w:rFonts w:hint="cs"/>
          <w:rtl/>
        </w:rPr>
        <w:t>ا</w:t>
      </w:r>
      <w:r w:rsidR="00FD479B">
        <w:rPr>
          <w:rFonts w:hint="cs"/>
          <w:rtl/>
        </w:rPr>
        <w:t>ست</w:t>
      </w:r>
      <w:sdt>
        <w:sdtPr>
          <w:rPr>
            <w:rFonts w:hint="cs"/>
            <w:rtl/>
          </w:rPr>
          <w:id w:val="1037619772"/>
          <w:citation/>
        </w:sdtPr>
        <w:sdtEndPr/>
        <w:sdtContent>
          <w:r w:rsidR="00E51264">
            <w:rPr>
              <w:rStyle w:val="tgc"/>
              <w:rtl/>
            </w:rPr>
            <w:fldChar w:fldCharType="begin"/>
          </w:r>
          <w:r w:rsidR="00EA6BD0">
            <w:rPr>
              <w:rStyle w:val="tgc"/>
            </w:rPr>
            <w:instrText xml:space="preserve">CITATION 57 \l 1065 </w:instrText>
          </w:r>
          <w:r w:rsidR="00E51264">
            <w:rPr>
              <w:rStyle w:val="tgc"/>
              <w:rtl/>
            </w:rPr>
            <w:fldChar w:fldCharType="separate"/>
          </w:r>
          <w:r w:rsidR="00F81795">
            <w:rPr>
              <w:rStyle w:val="tgc"/>
              <w:noProof/>
              <w:rtl/>
            </w:rPr>
            <w:t xml:space="preserve"> </w:t>
          </w:r>
          <w:r w:rsidR="00F81795">
            <w:rPr>
              <w:noProof/>
            </w:rPr>
            <w:t>[53]</w:t>
          </w:r>
          <w:r w:rsidR="00E51264">
            <w:rPr>
              <w:rStyle w:val="tgc"/>
              <w:rtl/>
            </w:rPr>
            <w:fldChar w:fldCharType="end"/>
          </w:r>
        </w:sdtContent>
      </w:sdt>
      <w:r w:rsidR="00E51264">
        <w:rPr>
          <w:rFonts w:hint="cs"/>
          <w:rtl/>
        </w:rPr>
        <w:t>.</w:t>
      </w:r>
      <w:r w:rsidR="00FD479B">
        <w:rPr>
          <w:rFonts w:hint="cs"/>
          <w:rtl/>
        </w:rPr>
        <w:t xml:space="preserve"> </w:t>
      </w:r>
    </w:p>
    <w:p w14:paraId="5361EFAC" w14:textId="41864949" w:rsidR="00D9375C" w:rsidRDefault="00F03BCA" w:rsidP="005E409E">
      <w:pPr>
        <w:pStyle w:val="payannameh"/>
        <w:tabs>
          <w:tab w:val="left" w:pos="1395"/>
          <w:tab w:val="left" w:pos="7371"/>
        </w:tabs>
        <w:spacing w:line="240" w:lineRule="auto"/>
        <w:jc w:val="center"/>
        <w:rPr>
          <w:rtl/>
        </w:rPr>
      </w:pPr>
      <w:r>
        <w:rPr>
          <w:noProof/>
          <w:rtl/>
          <w:lang w:bidi="ar-SA"/>
        </w:rPr>
        <w:drawing>
          <wp:inline distT="0" distB="0" distL="0" distR="0" wp14:anchorId="66B5DB6D" wp14:editId="73873079">
            <wp:extent cx="3359367" cy="2108188"/>
            <wp:effectExtent l="0" t="0" r="0" b="6985"/>
            <wp:docPr id="25" name="Picture 25" descr="C:\Users\m.jafarinejad\Desktop\Negaresh\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m.jafarinejad\Desktop\Negaresh\1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87036" cy="2125552"/>
                    </a:xfrm>
                    <a:prstGeom prst="rect">
                      <a:avLst/>
                    </a:prstGeom>
                    <a:noFill/>
                    <a:ln>
                      <a:noFill/>
                    </a:ln>
                  </pic:spPr>
                </pic:pic>
              </a:graphicData>
            </a:graphic>
          </wp:inline>
        </w:drawing>
      </w:r>
    </w:p>
    <w:p w14:paraId="57B65979" w14:textId="689AFAEE" w:rsidR="00221498" w:rsidRDefault="0036031E" w:rsidP="00CF0011">
      <w:pPr>
        <w:pStyle w:val="a4"/>
        <w:rPr>
          <w:rtl/>
        </w:rPr>
      </w:pPr>
      <w:bookmarkStart w:id="13620" w:name="_Toc8551024"/>
      <w:r>
        <w:rPr>
          <w:rFonts w:hint="cs"/>
          <w:rtl/>
        </w:rPr>
        <w:t xml:space="preserve">اثر </w:t>
      </w:r>
      <w:r>
        <w:t>pH</w:t>
      </w:r>
      <w:r>
        <w:rPr>
          <w:rFonts w:hint="cs"/>
          <w:rtl/>
        </w:rPr>
        <w:t xml:space="preserve"> بر توان خروجی پیل</w:t>
      </w:r>
      <w:bookmarkEnd w:id="13620"/>
    </w:p>
    <w:p w14:paraId="7BC3F7B5" w14:textId="5189D167" w:rsidR="00F03BCA" w:rsidRPr="00221498" w:rsidRDefault="00F03BCA" w:rsidP="00544AAA">
      <w:pPr>
        <w:pStyle w:val="a1"/>
        <w:bidi/>
        <w:rPr>
          <w:rtl/>
        </w:rPr>
      </w:pPr>
      <w:bookmarkStart w:id="13621" w:name="_Toc8546098"/>
      <w:bookmarkStart w:id="13622" w:name="_Toc8550768"/>
      <w:bookmarkStart w:id="13623" w:name="_Toc3666264"/>
      <w:bookmarkStart w:id="13624" w:name="_Toc3666513"/>
      <w:r w:rsidRPr="00221498">
        <w:rPr>
          <w:rFonts w:hint="cs"/>
          <w:rtl/>
        </w:rPr>
        <w:t xml:space="preserve">اثر سابستر بر رشد </w:t>
      </w:r>
      <w:ins w:id="13625" w:author="Mohsen" w:date="2019-03-17T16:51:00Z">
        <w:r w:rsidR="00CF0011">
          <w:rPr>
            <w:rtl/>
          </w:rPr>
          <w:t>باکتر</w:t>
        </w:r>
        <w:r w:rsidR="00CF0011">
          <w:rPr>
            <w:rFonts w:hint="cs"/>
            <w:rtl/>
          </w:rPr>
          <w:t>ی‌</w:t>
        </w:r>
        <w:r w:rsidR="00CF0011">
          <w:rPr>
            <w:rFonts w:hint="eastAsia"/>
            <w:rtl/>
          </w:rPr>
          <w:t>ها</w:t>
        </w:r>
      </w:ins>
      <w:bookmarkEnd w:id="13621"/>
      <w:bookmarkEnd w:id="13622"/>
      <w:del w:id="13626" w:author="Mohsen" w:date="2019-03-17T16:51:00Z">
        <w:r w:rsidRPr="00221498" w:rsidDel="00CF0011">
          <w:rPr>
            <w:rFonts w:hint="cs"/>
            <w:rtl/>
          </w:rPr>
          <w:delText>باکتری ها</w:delText>
        </w:r>
      </w:del>
      <w:bookmarkEnd w:id="13623"/>
      <w:bookmarkEnd w:id="13624"/>
    </w:p>
    <w:p w14:paraId="5DC6012F" w14:textId="7049E7A5" w:rsidR="00507B6D" w:rsidRDefault="00544AAA">
      <w:pPr>
        <w:pStyle w:val="payannameh"/>
        <w:tabs>
          <w:tab w:val="left" w:pos="567"/>
          <w:tab w:val="left" w:pos="1395"/>
          <w:tab w:val="left" w:pos="7371"/>
        </w:tabs>
        <w:spacing w:line="240" w:lineRule="auto"/>
        <w:jc w:val="both"/>
        <w:rPr>
          <w:rtl/>
        </w:rPr>
        <w:pPrChange w:id="13627" w:author="Mohsen Jafarinejad" w:date="2019-09-03T14:48:00Z">
          <w:pPr>
            <w:pStyle w:val="payannameh"/>
            <w:tabs>
              <w:tab w:val="left" w:pos="567"/>
              <w:tab w:val="left" w:pos="1395"/>
              <w:tab w:val="left" w:pos="7371"/>
            </w:tabs>
            <w:spacing w:line="240" w:lineRule="auto"/>
          </w:pPr>
        </w:pPrChange>
      </w:pPr>
      <w:r>
        <w:rPr>
          <w:rtl/>
        </w:rPr>
        <w:tab/>
      </w:r>
      <w:r w:rsidR="00507B6D">
        <w:rPr>
          <w:rFonts w:hint="cs"/>
          <w:rtl/>
        </w:rPr>
        <w:t>تحقیقات صور</w:t>
      </w:r>
      <w:r w:rsidR="00221498">
        <w:rPr>
          <w:rFonts w:hint="cs"/>
          <w:rtl/>
        </w:rPr>
        <w:t>ت گرفته توسط پینک چاک و همکاران</w:t>
      </w:r>
      <w:sdt>
        <w:sdtPr>
          <w:rPr>
            <w:rFonts w:hint="cs"/>
            <w:rtl/>
          </w:rPr>
          <w:id w:val="1992750521"/>
          <w:citation/>
        </w:sdtPr>
        <w:sdtEndPr/>
        <w:sdtContent>
          <w:r w:rsidR="00E51264">
            <w:rPr>
              <w:rStyle w:val="tgc"/>
              <w:rtl/>
            </w:rPr>
            <w:fldChar w:fldCharType="begin"/>
          </w:r>
          <w:r w:rsidR="00EA6BD0">
            <w:rPr>
              <w:rStyle w:val="tgc"/>
            </w:rPr>
            <w:instrText xml:space="preserve">CITATION 58 \l 1033 </w:instrText>
          </w:r>
          <w:r w:rsidR="00E51264">
            <w:rPr>
              <w:rStyle w:val="tgc"/>
              <w:rtl/>
            </w:rPr>
            <w:fldChar w:fldCharType="separate"/>
          </w:r>
          <w:r w:rsidR="00F81795">
            <w:rPr>
              <w:rStyle w:val="tgc"/>
              <w:noProof/>
              <w:rtl/>
            </w:rPr>
            <w:t xml:space="preserve"> </w:t>
          </w:r>
          <w:r w:rsidR="00F81795">
            <w:rPr>
              <w:noProof/>
            </w:rPr>
            <w:t>[54]</w:t>
          </w:r>
          <w:r w:rsidR="00E51264">
            <w:rPr>
              <w:rStyle w:val="tgc"/>
              <w:rtl/>
            </w:rPr>
            <w:fldChar w:fldCharType="end"/>
          </w:r>
        </w:sdtContent>
      </w:sdt>
      <w:r w:rsidR="00E51264">
        <w:t xml:space="preserve"> </w:t>
      </w:r>
      <w:r w:rsidR="00221498">
        <w:rPr>
          <w:rFonts w:hint="cs"/>
          <w:rtl/>
        </w:rPr>
        <w:t xml:space="preserve"> </w:t>
      </w:r>
      <w:r w:rsidR="00507B6D">
        <w:rPr>
          <w:rFonts w:hint="cs"/>
          <w:rtl/>
        </w:rPr>
        <w:t xml:space="preserve">میزان رشد باکتری شوانولا را </w:t>
      </w:r>
      <w:r w:rsidR="00E32A60">
        <w:rPr>
          <w:rFonts w:hint="cs"/>
          <w:rtl/>
        </w:rPr>
        <w:t>ب</w:t>
      </w:r>
      <w:r w:rsidR="00507B6D">
        <w:rPr>
          <w:rFonts w:hint="cs"/>
          <w:rtl/>
        </w:rPr>
        <w:t>ه ازای سابستر</w:t>
      </w:r>
      <w:del w:id="13628" w:author="Mohsen Jafarinejad" w:date="2019-09-03T14:46:00Z">
        <w:r w:rsidR="00507B6D" w:rsidDel="00237122">
          <w:rPr>
            <w:rFonts w:hint="cs"/>
            <w:rtl/>
          </w:rPr>
          <w:delText xml:space="preserve"> </w:delText>
        </w:r>
      </w:del>
      <w:r w:rsidR="00507B6D">
        <w:rPr>
          <w:rFonts w:hint="cs"/>
          <w:rtl/>
        </w:rPr>
        <w:t xml:space="preserve">های مختلف </w:t>
      </w:r>
      <w:ins w:id="13629" w:author="Mohsen Jafarinejad" w:date="2019-09-03T14:46:00Z">
        <w:r w:rsidR="00EA03D7">
          <w:rPr>
            <w:rtl/>
          </w:rPr>
          <w:t>و</w:t>
        </w:r>
      </w:ins>
      <w:del w:id="13630" w:author="Mohsen Jafarinejad" w:date="2019-09-03T14:46:00Z">
        <w:r w:rsidR="00507B6D" w:rsidDel="00EA03D7">
          <w:rPr>
            <w:rFonts w:hint="cs"/>
            <w:rtl/>
          </w:rPr>
          <w:delText>و و</w:delText>
        </w:r>
      </w:del>
      <w:r w:rsidR="00507B6D">
        <w:rPr>
          <w:rFonts w:hint="cs"/>
          <w:rtl/>
        </w:rPr>
        <w:t xml:space="preserve"> اثر غلظت لاکتات بر سرعت رشد </w:t>
      </w:r>
      <w:ins w:id="13631" w:author="Mohsen Jafarinejad" w:date="2019-09-03T14:47:00Z">
        <w:r w:rsidR="00EA03D7">
          <w:rPr>
            <w:rtl/>
          </w:rPr>
          <w:t>آن‌ه</w:t>
        </w:r>
        <w:r w:rsidR="00EA03D7">
          <w:rPr>
            <w:rFonts w:hint="cs"/>
            <w:rtl/>
          </w:rPr>
          <w:t xml:space="preserve">ا </w:t>
        </w:r>
        <w:r w:rsidR="00EA03D7">
          <w:rPr>
            <w:rtl/>
          </w:rPr>
          <w:t>به‌صورت</w:t>
        </w:r>
      </w:ins>
      <w:del w:id="13632" w:author="Mohsen Jafarinejad" w:date="2019-09-03T14:47:00Z">
        <w:r w:rsidR="00507B6D" w:rsidDel="00EA03D7">
          <w:rPr>
            <w:rFonts w:hint="cs"/>
            <w:rtl/>
          </w:rPr>
          <w:delText>آنها بصو</w:delText>
        </w:r>
      </w:del>
      <w:del w:id="13633" w:author="Mohsen Jafarinejad" w:date="2019-09-03T14:48:00Z">
        <w:r w:rsidR="00507B6D" w:rsidDel="00EA03D7">
          <w:rPr>
            <w:rFonts w:hint="cs"/>
            <w:rtl/>
          </w:rPr>
          <w:delText>رت</w:delText>
        </w:r>
      </w:del>
      <w:r w:rsidR="00507B6D">
        <w:rPr>
          <w:rFonts w:hint="cs"/>
          <w:rtl/>
        </w:rPr>
        <w:t xml:space="preserve"> تجربی مورد بررسی قرار داده است که نتایج آن در شکل زیر قابل روئیت است :</w:t>
      </w:r>
    </w:p>
    <w:p w14:paraId="59870489" w14:textId="77777777" w:rsidR="002333E1" w:rsidRDefault="002333E1" w:rsidP="005E409E">
      <w:pPr>
        <w:pStyle w:val="payannameh"/>
        <w:tabs>
          <w:tab w:val="left" w:pos="1395"/>
          <w:tab w:val="left" w:pos="7371"/>
        </w:tabs>
        <w:spacing w:line="240" w:lineRule="auto"/>
        <w:rPr>
          <w:rtl/>
        </w:rPr>
      </w:pPr>
    </w:p>
    <w:p w14:paraId="253BE498" w14:textId="6709062D" w:rsidR="00507B6D" w:rsidRDefault="00507B6D" w:rsidP="005E409E">
      <w:pPr>
        <w:pStyle w:val="payannameh"/>
        <w:tabs>
          <w:tab w:val="left" w:pos="0"/>
          <w:tab w:val="left" w:pos="7371"/>
        </w:tabs>
        <w:spacing w:line="240" w:lineRule="auto"/>
        <w:jc w:val="center"/>
        <w:rPr>
          <w:rtl/>
        </w:rPr>
      </w:pPr>
      <w:r>
        <w:rPr>
          <w:noProof/>
          <w:rtl/>
          <w:lang w:bidi="ar-SA"/>
        </w:rPr>
        <w:drawing>
          <wp:inline distT="0" distB="0" distL="0" distR="0" wp14:anchorId="3AE6C697" wp14:editId="196445EB">
            <wp:extent cx="3357161" cy="1667544"/>
            <wp:effectExtent l="0" t="0" r="0" b="8890"/>
            <wp:docPr id="26" name="Picture 26" descr="C:\Users\m.jafarinejad\Desktop\Negaresh\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jafarinejad\Desktop\Negaresh\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92139" cy="1684918"/>
                    </a:xfrm>
                    <a:prstGeom prst="rect">
                      <a:avLst/>
                    </a:prstGeom>
                    <a:noFill/>
                    <a:ln>
                      <a:noFill/>
                    </a:ln>
                  </pic:spPr>
                </pic:pic>
              </a:graphicData>
            </a:graphic>
          </wp:inline>
        </w:drawing>
      </w:r>
    </w:p>
    <w:p w14:paraId="603ED672" w14:textId="10B3E175" w:rsidR="002333E1" w:rsidRDefault="00A52291" w:rsidP="00CF0011">
      <w:pPr>
        <w:pStyle w:val="a4"/>
        <w:rPr>
          <w:rtl/>
        </w:rPr>
      </w:pPr>
      <w:bookmarkStart w:id="13634" w:name="_Toc8551025"/>
      <w:r>
        <w:rPr>
          <w:rFonts w:hint="cs"/>
          <w:rtl/>
        </w:rPr>
        <w:t xml:space="preserve">اثر غلظت سابستر بر رشد </w:t>
      </w:r>
      <w:ins w:id="13635" w:author="Mohsen" w:date="2019-03-17T16:51:00Z">
        <w:r w:rsidR="00CF0011">
          <w:rPr>
            <w:rtl/>
          </w:rPr>
          <w:t>باکتر</w:t>
        </w:r>
        <w:r w:rsidR="00CF0011">
          <w:rPr>
            <w:rFonts w:hint="cs"/>
            <w:rtl/>
          </w:rPr>
          <w:t>ی‌</w:t>
        </w:r>
        <w:r w:rsidR="00CF0011">
          <w:rPr>
            <w:rFonts w:hint="eastAsia"/>
            <w:rtl/>
          </w:rPr>
          <w:t>ها</w:t>
        </w:r>
      </w:ins>
      <w:bookmarkEnd w:id="13634"/>
      <w:del w:id="13636" w:author="Mohsen" w:date="2019-03-17T16:51:00Z">
        <w:r w:rsidDel="00CF0011">
          <w:rPr>
            <w:rFonts w:hint="cs"/>
            <w:rtl/>
          </w:rPr>
          <w:delText>باکتری ها</w:delText>
        </w:r>
      </w:del>
    </w:p>
    <w:p w14:paraId="6F502C42" w14:textId="51B3DD93" w:rsidR="00507B6D" w:rsidRDefault="00507B6D"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54603124" wp14:editId="37530ED9">
            <wp:extent cx="3996075" cy="2576384"/>
            <wp:effectExtent l="0" t="0" r="4445" b="0"/>
            <wp:docPr id="27" name="Picture 27" descr="C:\Users\m.jafarinejad\Desktop\Negaresh\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1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08861" cy="2584628"/>
                    </a:xfrm>
                    <a:prstGeom prst="rect">
                      <a:avLst/>
                    </a:prstGeom>
                    <a:noFill/>
                    <a:ln>
                      <a:noFill/>
                    </a:ln>
                  </pic:spPr>
                </pic:pic>
              </a:graphicData>
            </a:graphic>
          </wp:inline>
        </w:drawing>
      </w:r>
    </w:p>
    <w:p w14:paraId="104EDDEA" w14:textId="39DE6795" w:rsidR="00F03BCA" w:rsidRDefault="00633DCF" w:rsidP="00CF0011">
      <w:pPr>
        <w:pStyle w:val="a4"/>
        <w:rPr>
          <w:ins w:id="13637" w:author="Mohsen" w:date="2019-03-17T17:14:00Z"/>
        </w:rPr>
      </w:pPr>
      <w:bookmarkStart w:id="13638" w:name="_Toc8551026"/>
      <w:ins w:id="13639" w:author="Mohsen Jafarinejad" w:date="2019-09-03T14:48:00Z">
        <w:r>
          <w:rPr>
            <w:rtl/>
          </w:rPr>
          <w:t>اثر انواع</w:t>
        </w:r>
      </w:ins>
      <w:del w:id="13640" w:author="Mohsen Jafarinejad" w:date="2019-09-03T14:48:00Z">
        <w:r w:rsidR="00A52291" w:rsidDel="00633DCF">
          <w:rPr>
            <w:rFonts w:hint="cs"/>
            <w:rtl/>
          </w:rPr>
          <w:delText>اثرانواع</w:delText>
        </w:r>
      </w:del>
      <w:r w:rsidR="00A52291">
        <w:rPr>
          <w:rFonts w:hint="cs"/>
          <w:rtl/>
        </w:rPr>
        <w:t xml:space="preserve"> سابستر بر رشد باکتری شوانولا</w:t>
      </w:r>
      <w:bookmarkEnd w:id="13638"/>
    </w:p>
    <w:p w14:paraId="1ED623AB" w14:textId="77777777" w:rsidR="004B6F6A" w:rsidRDefault="004B6F6A">
      <w:pPr>
        <w:pStyle w:val="a4"/>
        <w:numPr>
          <w:ilvl w:val="0"/>
          <w:numId w:val="0"/>
        </w:numPr>
        <w:ind w:left="567"/>
        <w:jc w:val="left"/>
        <w:rPr>
          <w:rtl/>
        </w:rPr>
        <w:pPrChange w:id="13641" w:author="Mohsen" w:date="2019-03-17T17:14:00Z">
          <w:pPr>
            <w:pStyle w:val="a4"/>
          </w:pPr>
        </w:pPrChange>
      </w:pPr>
    </w:p>
    <w:p w14:paraId="55EC7B76" w14:textId="5D1D4029" w:rsidR="008412CC" w:rsidRPr="002333E1" w:rsidRDefault="008412CC" w:rsidP="00AD59FF">
      <w:pPr>
        <w:pStyle w:val="a1"/>
        <w:bidi/>
        <w:rPr>
          <w:rtl/>
        </w:rPr>
      </w:pPr>
      <w:bookmarkStart w:id="13642" w:name="_Toc3666265"/>
      <w:bookmarkStart w:id="13643" w:name="_Toc3666514"/>
      <w:bookmarkStart w:id="13644" w:name="_Toc8546099"/>
      <w:bookmarkStart w:id="13645" w:name="_Toc8550769"/>
      <w:r w:rsidRPr="002333E1">
        <w:rPr>
          <w:rtl/>
        </w:rPr>
        <w:t xml:space="preserve">اثر </w:t>
      </w:r>
      <w:r w:rsidR="000B0AD8" w:rsidRPr="002333E1">
        <w:rPr>
          <w:rtl/>
        </w:rPr>
        <w:t>پارامترها</w:t>
      </w:r>
      <w:r w:rsidR="000B0AD8" w:rsidRPr="002333E1">
        <w:rPr>
          <w:rFonts w:hint="cs"/>
          <w:rtl/>
        </w:rPr>
        <w:t>ی</w:t>
      </w:r>
      <w:r w:rsidRPr="002333E1">
        <w:rPr>
          <w:rtl/>
        </w:rPr>
        <w:t xml:space="preserve"> محفظه آند</w:t>
      </w:r>
      <w:bookmarkEnd w:id="13642"/>
      <w:bookmarkEnd w:id="13643"/>
      <w:bookmarkEnd w:id="13644"/>
      <w:bookmarkEnd w:id="13645"/>
    </w:p>
    <w:p w14:paraId="6C4947D1" w14:textId="2EA2F7EE" w:rsidR="008412CC" w:rsidRPr="002B72E7" w:rsidRDefault="00AD59FF" w:rsidP="002C326A">
      <w:pPr>
        <w:pStyle w:val="payannameh"/>
        <w:tabs>
          <w:tab w:val="left" w:pos="567"/>
          <w:tab w:val="left" w:pos="1395"/>
          <w:tab w:val="left" w:pos="7371"/>
        </w:tabs>
        <w:spacing w:line="240" w:lineRule="auto"/>
        <w:jc w:val="both"/>
        <w:rPr>
          <w:rtl/>
        </w:rPr>
      </w:pPr>
      <w:r>
        <w:rPr>
          <w:rtl/>
        </w:rPr>
        <w:tab/>
      </w:r>
      <w:r w:rsidR="008412CC" w:rsidRPr="002B72E7">
        <w:rPr>
          <w:rtl/>
        </w:rPr>
        <w:t xml:space="preserve">محفظه آند </w:t>
      </w:r>
      <w:ins w:id="13646" w:author="Mohsen Jafarinejad" w:date="2019-09-03T14:48:00Z">
        <w:r w:rsidR="00633DCF">
          <w:rPr>
            <w:rtl/>
          </w:rPr>
          <w:t>مهم‌تر</w:t>
        </w:r>
        <w:r w:rsidR="00633DCF">
          <w:rPr>
            <w:rFonts w:hint="cs"/>
            <w:rtl/>
          </w:rPr>
          <w:t>ی</w:t>
        </w:r>
        <w:r w:rsidR="00633DCF">
          <w:rPr>
            <w:rFonts w:hint="eastAsia"/>
            <w:rtl/>
          </w:rPr>
          <w:t>ن</w:t>
        </w:r>
      </w:ins>
      <w:del w:id="13647" w:author="Mohsen Jafarinejad" w:date="2019-09-03T14:48:00Z">
        <w:r w:rsidR="008412CC" w:rsidRPr="002B72E7" w:rsidDel="00633DCF">
          <w:rPr>
            <w:rtl/>
          </w:rPr>
          <w:delText>مهمترین</w:delText>
        </w:r>
      </w:del>
      <w:r w:rsidR="008412CC" w:rsidRPr="002B72E7">
        <w:rPr>
          <w:rtl/>
        </w:rPr>
        <w:t xml:space="preserve"> بخش یک پیل سوختی است بطوریکه شرایط </w:t>
      </w:r>
      <w:r w:rsidR="000B0AD8" w:rsidRPr="002B72E7">
        <w:rPr>
          <w:rtl/>
        </w:rPr>
        <w:t>اول</w:t>
      </w:r>
      <w:r w:rsidR="000B0AD8" w:rsidRPr="002B72E7">
        <w:rPr>
          <w:rFonts w:hint="cs"/>
          <w:rtl/>
        </w:rPr>
        <w:t>یه‌ای</w:t>
      </w:r>
      <w:r w:rsidR="008412CC" w:rsidRPr="002B72E7">
        <w:rPr>
          <w:rtl/>
        </w:rPr>
        <w:t xml:space="preserve"> که در آن </w:t>
      </w:r>
      <w:ins w:id="13648" w:author="Mohsen Jafarinejad" w:date="2019-09-03T14:48:00Z">
        <w:r w:rsidR="00633DCF">
          <w:rPr>
            <w:rtl/>
          </w:rPr>
          <w:t>ز</w:t>
        </w:r>
        <w:r w:rsidR="00633DCF">
          <w:rPr>
            <w:rFonts w:hint="cs"/>
            <w:rtl/>
          </w:rPr>
          <w:t>ی</w:t>
        </w:r>
        <w:r w:rsidR="00633DCF">
          <w:rPr>
            <w:rFonts w:hint="eastAsia"/>
            <w:rtl/>
          </w:rPr>
          <w:t>ست‌توده‌ا</w:t>
        </w:r>
        <w:r w:rsidR="00633DCF">
          <w:rPr>
            <w:rFonts w:hint="cs"/>
            <w:rtl/>
          </w:rPr>
          <w:t>ی</w:t>
        </w:r>
      </w:ins>
      <w:del w:id="13649" w:author="Mohsen Jafarinejad" w:date="2019-09-03T14:48:00Z">
        <w:r w:rsidR="008412CC" w:rsidRPr="002B72E7" w:rsidDel="00633DCF">
          <w:rPr>
            <w:rtl/>
          </w:rPr>
          <w:delText xml:space="preserve">زیست </w:delText>
        </w:r>
        <w:r w:rsidR="000B0AD8" w:rsidRPr="002B72E7" w:rsidDel="00633DCF">
          <w:rPr>
            <w:rtl/>
          </w:rPr>
          <w:delText>توده‌ا</w:delText>
        </w:r>
        <w:r w:rsidR="000B0AD8" w:rsidRPr="002B72E7" w:rsidDel="00633DCF">
          <w:rPr>
            <w:rFonts w:hint="cs"/>
            <w:rtl/>
          </w:rPr>
          <w:delText>ی</w:delText>
        </w:r>
      </w:del>
      <w:r w:rsidR="008412CC" w:rsidRPr="002B72E7">
        <w:rPr>
          <w:rtl/>
        </w:rPr>
        <w:t xml:space="preserve"> تجزیه شده و آماده تولید جریان الکتریکی </w:t>
      </w:r>
      <w:r w:rsidR="000B0AD8" w:rsidRPr="002B72E7">
        <w:rPr>
          <w:rtl/>
        </w:rPr>
        <w:t>م</w:t>
      </w:r>
      <w:r w:rsidR="000B0AD8" w:rsidRPr="002B72E7">
        <w:rPr>
          <w:rFonts w:hint="cs"/>
          <w:rtl/>
        </w:rPr>
        <w:t>ی‌گردد</w:t>
      </w:r>
      <w:r w:rsidR="008412CC" w:rsidRPr="002B72E7">
        <w:rPr>
          <w:rtl/>
        </w:rPr>
        <w:t xml:space="preserve"> در این محفظه رخ </w:t>
      </w:r>
      <w:r w:rsidR="000B0AD8" w:rsidRPr="002B72E7">
        <w:rPr>
          <w:rtl/>
        </w:rPr>
        <w:t>م</w:t>
      </w:r>
      <w:r w:rsidR="000B0AD8" w:rsidRPr="002B72E7">
        <w:rPr>
          <w:rFonts w:hint="cs"/>
          <w:rtl/>
        </w:rPr>
        <w:t>ی‌دهد</w:t>
      </w:r>
      <w:r w:rsidR="008412CC" w:rsidRPr="002B72E7">
        <w:rPr>
          <w:rtl/>
        </w:rPr>
        <w:t>. این محفظه با سابستر</w:t>
      </w:r>
      <w:del w:id="13650" w:author="Mohsen Jafarinejad" w:date="2019-05-11T13:00:00Z">
        <w:r w:rsidR="008412CC" w:rsidRPr="002B72E7" w:rsidDel="002D7AB2">
          <w:rPr>
            <w:rtl/>
          </w:rPr>
          <w:delText>ت</w:delText>
        </w:r>
      </w:del>
      <w:r w:rsidR="008412CC" w:rsidRPr="002B72E7">
        <w:rPr>
          <w:rtl/>
        </w:rPr>
        <w:t xml:space="preserve"> ها، مواد واسط (اختیاری) </w:t>
      </w:r>
      <w:r w:rsidR="000B0AD8" w:rsidRPr="002B72E7">
        <w:rPr>
          <w:rtl/>
        </w:rPr>
        <w:t>م</w:t>
      </w:r>
      <w:r w:rsidR="000B0AD8" w:rsidRPr="002B72E7">
        <w:rPr>
          <w:rFonts w:hint="cs"/>
          <w:rtl/>
        </w:rPr>
        <w:t>یکرواورگانیزم‌ها</w:t>
      </w:r>
      <w:r w:rsidR="008412CC" w:rsidRPr="002B72E7">
        <w:rPr>
          <w:rtl/>
        </w:rPr>
        <w:t xml:space="preserve"> و </w:t>
      </w:r>
      <w:ins w:id="13651" w:author="Mohsen Jafarinejad" w:date="2019-09-03T14:48:00Z">
        <w:r w:rsidR="00633DCF">
          <w:rPr>
            <w:rtl/>
          </w:rPr>
          <w:t>الکترود</w:t>
        </w:r>
      </w:ins>
      <w:del w:id="13652" w:author="Mohsen Jafarinejad" w:date="2019-09-03T14:48:00Z">
        <w:r w:rsidR="008412CC" w:rsidRPr="002B72E7" w:rsidDel="00633DCF">
          <w:rPr>
            <w:rtl/>
          </w:rPr>
          <w:delText>الکترد</w:delText>
        </w:r>
      </w:del>
      <w:r w:rsidR="008412CC" w:rsidRPr="002B72E7">
        <w:rPr>
          <w:rtl/>
        </w:rPr>
        <w:t xml:space="preserve"> آند پر شده است. این مسئله که عوامل متعددی در عملکرد پیل سوختی اثرگذارند </w:t>
      </w:r>
      <w:r w:rsidR="000B0AD8" w:rsidRPr="002B72E7">
        <w:rPr>
          <w:rtl/>
        </w:rPr>
        <w:t>به‌خوب</w:t>
      </w:r>
      <w:r w:rsidR="000B0AD8" w:rsidRPr="002B72E7">
        <w:rPr>
          <w:rFonts w:hint="cs"/>
          <w:rtl/>
        </w:rPr>
        <w:t>ی</w:t>
      </w:r>
      <w:r w:rsidR="008412CC" w:rsidRPr="002B72E7">
        <w:rPr>
          <w:rtl/>
        </w:rPr>
        <w:t xml:space="preserve"> روشن است. در تحقیقات گوناگون اثرات مواد مختلف بکار رفته در محفظه آند بر روی عملکرد پیل سوختی میکروبی بررسی شده است که نتایج آن توسط </w:t>
      </w:r>
      <w:r w:rsidR="008412CC" w:rsidRPr="002B72E7">
        <w:t>Mostafa Rahimnejad</w:t>
      </w:r>
      <w:r w:rsidR="008412CC" w:rsidRPr="002B72E7">
        <w:rPr>
          <w:rtl/>
        </w:rPr>
        <w:t xml:space="preserve"> و </w:t>
      </w:r>
      <w:r w:rsidR="000B0AD8" w:rsidRPr="002B72E7">
        <w:rPr>
          <w:rtl/>
        </w:rPr>
        <w:t xml:space="preserve">همکاران </w:t>
      </w:r>
      <w:sdt>
        <w:sdtPr>
          <w:rPr>
            <w:rtl/>
          </w:rPr>
          <w:id w:val="-297835305"/>
          <w:citation/>
        </w:sdtPr>
        <w:sdtEnd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F81795">
            <w:rPr>
              <w:noProof/>
            </w:rPr>
            <w:t>[55]</w:t>
          </w:r>
          <w:r w:rsidR="00E51264">
            <w:rPr>
              <w:rStyle w:val="tgc"/>
              <w:rtl/>
            </w:rPr>
            <w:fldChar w:fldCharType="end"/>
          </w:r>
        </w:sdtContent>
      </w:sdt>
      <w:ins w:id="13653" w:author="Mohsen" w:date="2019-03-17T16:52:00Z">
        <w:r w:rsidR="00CF0011">
          <w:t xml:space="preserve"> </w:t>
        </w:r>
      </w:ins>
      <w:ins w:id="13654" w:author="Mohsen Jafarinejad" w:date="2019-09-03T14:48:00Z">
        <w:r w:rsidR="00633DCF">
          <w:rPr>
            <w:rtl/>
          </w:rPr>
          <w:t>جمع‌آور</w:t>
        </w:r>
        <w:r w:rsidR="00633DCF">
          <w:rPr>
            <w:rFonts w:hint="cs"/>
            <w:rtl/>
          </w:rPr>
          <w:t>ی</w:t>
        </w:r>
      </w:ins>
      <w:del w:id="13655" w:author="Mohsen Jafarinejad" w:date="2019-09-03T14:48:00Z">
        <w:r w:rsidR="000B0AD8" w:rsidRPr="002B72E7" w:rsidDel="00633DCF">
          <w:delText xml:space="preserve"> </w:delText>
        </w:r>
        <w:r w:rsidR="002333E1" w:rsidDel="00633DCF">
          <w:rPr>
            <w:rFonts w:hint="cs"/>
            <w:rtl/>
          </w:rPr>
          <w:delText xml:space="preserve"> </w:delText>
        </w:r>
        <w:r w:rsidR="008412CC" w:rsidRPr="002B72E7" w:rsidDel="00633DCF">
          <w:rPr>
            <w:rtl/>
          </w:rPr>
          <w:delText>جمع آوری</w:delText>
        </w:r>
      </w:del>
      <w:r w:rsidR="008412CC" w:rsidRPr="002B72E7">
        <w:rPr>
          <w:rtl/>
        </w:rPr>
        <w:t xml:space="preserve"> و ارائه شده است</w:t>
      </w:r>
      <w:ins w:id="13656" w:author="Mohsen Jafarinejad" w:date="2019-05-08T16:17:00Z">
        <w:r w:rsidR="007775CF">
          <w:rPr>
            <w:rFonts w:hint="cs"/>
            <w:rtl/>
          </w:rPr>
          <w:t xml:space="preserve"> </w:t>
        </w:r>
      </w:ins>
      <w:r w:rsidR="008412CC" w:rsidRPr="002B72E7">
        <w:rPr>
          <w:rtl/>
        </w:rPr>
        <w:t>:</w:t>
      </w:r>
    </w:p>
    <w:p w14:paraId="5254FC15" w14:textId="6B48B882" w:rsidR="008412CC" w:rsidRPr="002B72E7" w:rsidRDefault="00507B6D">
      <w:pPr>
        <w:pStyle w:val="payannameh"/>
        <w:tabs>
          <w:tab w:val="left" w:pos="1395"/>
          <w:tab w:val="left" w:pos="7371"/>
        </w:tabs>
        <w:spacing w:line="240" w:lineRule="auto"/>
        <w:ind w:left="-519"/>
        <w:jc w:val="both"/>
        <w:rPr>
          <w:rtl/>
        </w:rPr>
        <w:pPrChange w:id="13657" w:author="Mohsen Jafarinejad" w:date="2019-04-27T11:08:00Z">
          <w:pPr>
            <w:pStyle w:val="payannameh"/>
            <w:tabs>
              <w:tab w:val="left" w:pos="1395"/>
              <w:tab w:val="left" w:pos="7371"/>
            </w:tabs>
            <w:spacing w:line="240" w:lineRule="auto"/>
            <w:jc w:val="center"/>
          </w:pPr>
        </w:pPrChange>
      </w:pPr>
      <w:r>
        <w:rPr>
          <w:noProof/>
          <w:rtl/>
          <w:lang w:bidi="ar-SA"/>
        </w:rPr>
        <w:lastRenderedPageBreak/>
        <w:drawing>
          <wp:inline distT="0" distB="0" distL="0" distR="0" wp14:anchorId="4732B40B" wp14:editId="7619373B">
            <wp:extent cx="5874589" cy="3743740"/>
            <wp:effectExtent l="0" t="0" r="0" b="9525"/>
            <wp:docPr id="28" name="Picture 28" descr="C:\Users\m.jafarinejad\Desktop\Negaresh\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1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74588" cy="3743739"/>
                    </a:xfrm>
                    <a:prstGeom prst="rect">
                      <a:avLst/>
                    </a:prstGeom>
                    <a:noFill/>
                    <a:ln>
                      <a:noFill/>
                    </a:ln>
                  </pic:spPr>
                </pic:pic>
              </a:graphicData>
            </a:graphic>
          </wp:inline>
        </w:drawing>
      </w:r>
    </w:p>
    <w:p w14:paraId="4985FBEA" w14:textId="0C6DC26B" w:rsidR="0001187C" w:rsidRDefault="00DC6594" w:rsidP="00CF0011">
      <w:pPr>
        <w:pStyle w:val="a4"/>
      </w:pPr>
      <w:bookmarkStart w:id="13658" w:name="_Toc8551027"/>
      <w:r w:rsidRPr="002E6976">
        <w:rPr>
          <w:rtl/>
        </w:rPr>
        <w:t xml:space="preserve">اثر </w:t>
      </w:r>
      <w:r w:rsidR="000B0AD8" w:rsidRPr="002E6976">
        <w:rPr>
          <w:rtl/>
        </w:rPr>
        <w:t>پارامترها</w:t>
      </w:r>
      <w:r w:rsidR="000B0AD8" w:rsidRPr="002E6976">
        <w:rPr>
          <w:rFonts w:hint="cs"/>
          <w:rtl/>
        </w:rPr>
        <w:t>ی</w:t>
      </w:r>
      <w:r w:rsidRPr="002E6976">
        <w:rPr>
          <w:rtl/>
        </w:rPr>
        <w:t xml:space="preserve"> مختلف محفظه آند بر عملکرد پیل سوختی میکروبی</w:t>
      </w:r>
      <w:bookmarkStart w:id="13659" w:name="_Toc3666266"/>
      <w:bookmarkStart w:id="13660" w:name="_Toc3666515"/>
      <w:bookmarkEnd w:id="13658"/>
    </w:p>
    <w:p w14:paraId="69C82CFB" w14:textId="77777777" w:rsidR="0001187C" w:rsidRDefault="0001187C">
      <w:pPr>
        <w:pStyle w:val="a4"/>
        <w:numPr>
          <w:ilvl w:val="0"/>
          <w:numId w:val="0"/>
        </w:numPr>
        <w:ind w:left="567"/>
        <w:pPrChange w:id="13661" w:author="Mohsen" w:date="2019-03-17T17:00:00Z">
          <w:pPr>
            <w:pStyle w:val="a4"/>
            <w:numPr>
              <w:ilvl w:val="0"/>
              <w:numId w:val="0"/>
            </w:numPr>
            <w:ind w:left="0" w:firstLine="0"/>
            <w:jc w:val="left"/>
          </w:pPr>
        </w:pPrChange>
      </w:pPr>
    </w:p>
    <w:p w14:paraId="3A821EBE" w14:textId="54C94C6E" w:rsidR="008412CC" w:rsidRPr="002E6976" w:rsidRDefault="008412CC" w:rsidP="0001187C">
      <w:pPr>
        <w:pStyle w:val="a1"/>
        <w:bidi/>
        <w:rPr>
          <w:rtl/>
        </w:rPr>
      </w:pPr>
      <w:bookmarkStart w:id="13662" w:name="_Toc8546100"/>
      <w:bookmarkStart w:id="13663" w:name="_Toc8550770"/>
      <w:r w:rsidRPr="002E6976">
        <w:rPr>
          <w:rtl/>
        </w:rPr>
        <w:t xml:space="preserve">اثر </w:t>
      </w:r>
      <w:r w:rsidR="000B0AD8" w:rsidRPr="002E6976">
        <w:rPr>
          <w:rtl/>
        </w:rPr>
        <w:t>پارامترها</w:t>
      </w:r>
      <w:r w:rsidR="000B0AD8" w:rsidRPr="002E6976">
        <w:rPr>
          <w:rFonts w:hint="cs"/>
          <w:rtl/>
        </w:rPr>
        <w:t>ی</w:t>
      </w:r>
      <w:r w:rsidRPr="002E6976">
        <w:rPr>
          <w:rtl/>
        </w:rPr>
        <w:t xml:space="preserve"> محفظه کاتد</w:t>
      </w:r>
      <w:bookmarkEnd w:id="13659"/>
      <w:bookmarkEnd w:id="13660"/>
      <w:bookmarkEnd w:id="13662"/>
      <w:bookmarkEnd w:id="13663"/>
    </w:p>
    <w:p w14:paraId="2CE23F9C" w14:textId="4F827626" w:rsidR="008412CC" w:rsidRPr="002B72E7" w:rsidRDefault="002E6976" w:rsidP="00521E68">
      <w:pPr>
        <w:pStyle w:val="payannameh"/>
        <w:tabs>
          <w:tab w:val="left" w:pos="567"/>
          <w:tab w:val="left" w:pos="1395"/>
          <w:tab w:val="left" w:pos="7371"/>
        </w:tabs>
        <w:spacing w:line="240" w:lineRule="auto"/>
        <w:jc w:val="both"/>
        <w:rPr>
          <w:rtl/>
        </w:rPr>
      </w:pPr>
      <w:r>
        <w:rPr>
          <w:rtl/>
        </w:rPr>
        <w:tab/>
      </w:r>
      <w:r w:rsidR="000B0AD8" w:rsidRPr="002B72E7">
        <w:rPr>
          <w:rtl/>
        </w:rPr>
        <w:t>پروتون‌ها</w:t>
      </w:r>
      <w:r w:rsidR="000B0AD8" w:rsidRPr="002B72E7">
        <w:rPr>
          <w:rFonts w:hint="cs"/>
          <w:rtl/>
        </w:rPr>
        <w:t>ی</w:t>
      </w:r>
      <w:r w:rsidR="008412CC" w:rsidRPr="002B72E7">
        <w:rPr>
          <w:rtl/>
        </w:rPr>
        <w:t xml:space="preserve"> تولیدی در سمت آند با عبور از غشا به سمت کاتد مهاجرت کرده تا در آنجا جریان الکتریکی را تکمیل نمایند، الکترود کاتد </w:t>
      </w:r>
      <w:r w:rsidR="000B0AD8" w:rsidRPr="002B72E7">
        <w:rPr>
          <w:rtl/>
        </w:rPr>
        <w:t>به‌عنوان</w:t>
      </w:r>
      <w:r w:rsidR="008412CC" w:rsidRPr="002B72E7">
        <w:rPr>
          <w:rtl/>
        </w:rPr>
        <w:t xml:space="preserve"> کاتالیست نقش مهمی در سرعت واکنش کاهش در کاتد دارد </w:t>
      </w:r>
      <w:ins w:id="13664" w:author="Mohsen Jafarinejad" w:date="2019-09-03T14:48:00Z">
        <w:r w:rsidR="00633DCF">
          <w:rPr>
            <w:rtl/>
          </w:rPr>
          <w:t>درنت</w:t>
        </w:r>
        <w:r w:rsidR="00633DCF">
          <w:rPr>
            <w:rFonts w:hint="cs"/>
            <w:rtl/>
          </w:rPr>
          <w:t>ی</w:t>
        </w:r>
        <w:r w:rsidR="00633DCF">
          <w:rPr>
            <w:rFonts w:hint="eastAsia"/>
            <w:rtl/>
          </w:rPr>
          <w:t>جه</w:t>
        </w:r>
      </w:ins>
      <w:del w:id="13665" w:author="Mohsen Jafarinejad" w:date="2019-09-03T14:48:00Z">
        <w:r w:rsidR="008412CC" w:rsidRPr="002B72E7" w:rsidDel="00633DCF">
          <w:rPr>
            <w:rtl/>
          </w:rPr>
          <w:delText>در نتیجه</w:delText>
        </w:r>
      </w:del>
      <w:r w:rsidR="008412CC" w:rsidRPr="002B72E7">
        <w:rPr>
          <w:rtl/>
        </w:rPr>
        <w:t xml:space="preserve"> انتخاب نوع الکترود کاتد </w:t>
      </w:r>
      <w:r w:rsidR="000B0AD8" w:rsidRPr="002B72E7">
        <w:rPr>
          <w:rtl/>
        </w:rPr>
        <w:t>م</w:t>
      </w:r>
      <w:r w:rsidR="000B0AD8" w:rsidRPr="002B72E7">
        <w:rPr>
          <w:rFonts w:hint="cs"/>
          <w:rtl/>
        </w:rPr>
        <w:t>ی‌تواند</w:t>
      </w:r>
      <w:r w:rsidR="008412CC" w:rsidRPr="002B72E7">
        <w:rPr>
          <w:rtl/>
        </w:rPr>
        <w:t xml:space="preserve"> بر عملکرد پیل </w:t>
      </w:r>
      <w:ins w:id="13666" w:author="Mohsen Jafarinejad" w:date="2019-09-03T14:48:00Z">
        <w:r w:rsidR="00633DCF">
          <w:rPr>
            <w:rtl/>
          </w:rPr>
          <w:t>اثرگذار</w:t>
        </w:r>
      </w:ins>
      <w:del w:id="13667" w:author="Mohsen Jafarinejad" w:date="2019-09-03T14:48:00Z">
        <w:r w:rsidR="008412CC" w:rsidRPr="002B72E7" w:rsidDel="00633DCF">
          <w:rPr>
            <w:rtl/>
          </w:rPr>
          <w:delText>اثر گذار</w:delText>
        </w:r>
      </w:del>
      <w:r w:rsidR="008412CC" w:rsidRPr="002B72E7">
        <w:rPr>
          <w:rtl/>
        </w:rPr>
        <w:t xml:space="preserve"> باشد که تغییرات نوع کاتد بر روی توان تولیدی در تحقیقات گوناگون بررسی و توسط </w:t>
      </w:r>
      <w:r w:rsidR="00E51264">
        <w:rPr>
          <w:rFonts w:hint="cs"/>
          <w:rtl/>
        </w:rPr>
        <w:t>مصطفی رحیم نژاد</w:t>
      </w:r>
      <w:r w:rsidR="008412CC" w:rsidRPr="002B72E7">
        <w:rPr>
          <w:rtl/>
        </w:rPr>
        <w:t xml:space="preserve"> و همکاران</w:t>
      </w:r>
      <w:sdt>
        <w:sdtPr>
          <w:rPr>
            <w:rtl/>
          </w:rPr>
          <w:id w:val="-453245261"/>
          <w:citation/>
        </w:sdtPr>
        <w:sdtEnd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F81795">
            <w:rPr>
              <w:rStyle w:val="tgc"/>
              <w:noProof/>
              <w:rtl/>
            </w:rPr>
            <w:t xml:space="preserve"> </w:t>
          </w:r>
          <w:r w:rsidR="00F81795">
            <w:rPr>
              <w:noProof/>
            </w:rPr>
            <w:t>[55]</w:t>
          </w:r>
          <w:r w:rsidR="00E51264">
            <w:rPr>
              <w:rStyle w:val="tgc"/>
              <w:rtl/>
            </w:rPr>
            <w:fldChar w:fldCharType="end"/>
          </w:r>
        </w:sdtContent>
      </w:sdt>
      <w:r w:rsidR="008412CC" w:rsidRPr="002B72E7">
        <w:rPr>
          <w:rtl/>
        </w:rPr>
        <w:t xml:space="preserve"> ارائه شده است</w:t>
      </w:r>
      <w:ins w:id="13668" w:author="Mohsen Jafarinejad" w:date="2019-05-08T16:18:00Z">
        <w:r w:rsidR="007775CF">
          <w:rPr>
            <w:rFonts w:hint="cs"/>
            <w:rtl/>
          </w:rPr>
          <w:t xml:space="preserve"> </w:t>
        </w:r>
      </w:ins>
      <w:r w:rsidR="008412CC" w:rsidRPr="002B72E7">
        <w:rPr>
          <w:rtl/>
        </w:rPr>
        <w:t>:</w:t>
      </w:r>
    </w:p>
    <w:p w14:paraId="7EAEFC50" w14:textId="17E60B68" w:rsidR="008412CC" w:rsidRPr="002B72E7" w:rsidRDefault="00507B6D" w:rsidP="005E409E">
      <w:pPr>
        <w:pStyle w:val="payannameh"/>
        <w:tabs>
          <w:tab w:val="left" w:pos="0"/>
          <w:tab w:val="left" w:pos="7371"/>
        </w:tabs>
        <w:spacing w:line="240" w:lineRule="auto"/>
        <w:rPr>
          <w:rtl/>
        </w:rPr>
      </w:pPr>
      <w:r>
        <w:rPr>
          <w:noProof/>
          <w:rtl/>
          <w:lang w:bidi="ar-SA"/>
        </w:rPr>
        <w:lastRenderedPageBreak/>
        <w:drawing>
          <wp:inline distT="0" distB="0" distL="0" distR="0" wp14:anchorId="38E7CF37" wp14:editId="37F0DB51">
            <wp:extent cx="5837347" cy="2965021"/>
            <wp:effectExtent l="0" t="0" r="0" b="6985"/>
            <wp:docPr id="29" name="Picture 29" descr="C:\Users\m.jafarinejad\Desktop\Negaresh\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m.jafarinejad\Desktop\Negaresh\1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92226" cy="2992896"/>
                    </a:xfrm>
                    <a:prstGeom prst="rect">
                      <a:avLst/>
                    </a:prstGeom>
                    <a:noFill/>
                    <a:ln>
                      <a:noFill/>
                    </a:ln>
                  </pic:spPr>
                </pic:pic>
              </a:graphicData>
            </a:graphic>
          </wp:inline>
        </w:drawing>
      </w:r>
    </w:p>
    <w:p w14:paraId="14AE69EF" w14:textId="1DBD533C" w:rsidR="00DC6594" w:rsidRDefault="00DC6594" w:rsidP="00CF0011">
      <w:pPr>
        <w:pStyle w:val="a4"/>
      </w:pPr>
      <w:bookmarkStart w:id="13669" w:name="_Toc8551028"/>
      <w:r w:rsidRPr="0002756F">
        <w:rPr>
          <w:rtl/>
        </w:rPr>
        <w:t xml:space="preserve">اثر </w:t>
      </w:r>
      <w:r w:rsidR="000B0AD8" w:rsidRPr="0002756F">
        <w:rPr>
          <w:rtl/>
        </w:rPr>
        <w:t>پارامترها</w:t>
      </w:r>
      <w:r w:rsidR="000B0AD8" w:rsidRPr="0002756F">
        <w:rPr>
          <w:rFonts w:hint="cs"/>
          <w:rtl/>
        </w:rPr>
        <w:t>ی</w:t>
      </w:r>
      <w:r w:rsidRPr="0002756F">
        <w:rPr>
          <w:rtl/>
        </w:rPr>
        <w:t xml:space="preserve"> مختلف محفظه کاتد بر عملکرد پیل سوختی میکروبی</w:t>
      </w:r>
      <w:bookmarkEnd w:id="13669"/>
    </w:p>
    <w:p w14:paraId="032EF619" w14:textId="77777777" w:rsidR="0001187C" w:rsidRPr="0002756F" w:rsidRDefault="0001187C">
      <w:pPr>
        <w:pStyle w:val="a4"/>
        <w:numPr>
          <w:ilvl w:val="0"/>
          <w:numId w:val="0"/>
        </w:numPr>
        <w:ind w:left="567"/>
        <w:rPr>
          <w:rtl/>
        </w:rPr>
        <w:pPrChange w:id="13670" w:author="Mohsen" w:date="2019-03-17T17:00:00Z">
          <w:pPr>
            <w:pStyle w:val="a4"/>
            <w:numPr>
              <w:ilvl w:val="0"/>
              <w:numId w:val="0"/>
            </w:numPr>
            <w:ind w:left="0" w:firstLine="0"/>
            <w:jc w:val="left"/>
          </w:pPr>
        </w:pPrChange>
      </w:pPr>
    </w:p>
    <w:p w14:paraId="3C80667A" w14:textId="3EBDBE7E" w:rsidR="002F40A8" w:rsidRPr="0002756F" w:rsidRDefault="00D548E9" w:rsidP="002831A6">
      <w:pPr>
        <w:pStyle w:val="a1"/>
        <w:bidi/>
        <w:rPr>
          <w:rtl/>
        </w:rPr>
      </w:pPr>
      <w:bookmarkStart w:id="13671" w:name="_Toc3666267"/>
      <w:bookmarkStart w:id="13672" w:name="_Toc3666516"/>
      <w:bookmarkStart w:id="13673" w:name="_Toc8546101"/>
      <w:bookmarkStart w:id="13674" w:name="_Toc8550771"/>
      <w:ins w:id="13675" w:author="Mohsen Jafarinejad" w:date="2019-09-03T12:18:00Z">
        <w:r>
          <w:rPr>
            <w:rtl/>
          </w:rPr>
          <w:t>مدل‌ساز</w:t>
        </w:r>
        <w:r>
          <w:rPr>
            <w:rFonts w:hint="cs"/>
            <w:rtl/>
          </w:rPr>
          <w:t>ی‌های</w:t>
        </w:r>
      </w:ins>
      <w:del w:id="13676" w:author="Mohsen Jafarinejad" w:date="2019-09-03T12:18:00Z">
        <w:r w:rsidR="002F40A8" w:rsidRPr="0002756F" w:rsidDel="00D548E9">
          <w:rPr>
            <w:rFonts w:hint="cs"/>
            <w:rtl/>
          </w:rPr>
          <w:delText>مدلسازی های</w:delText>
        </w:r>
      </w:del>
      <w:r w:rsidR="002F40A8" w:rsidRPr="0002756F">
        <w:rPr>
          <w:rFonts w:hint="cs"/>
          <w:rtl/>
        </w:rPr>
        <w:t xml:space="preserve"> صورت گرفته برای پیل میکروبی</w:t>
      </w:r>
      <w:bookmarkEnd w:id="13671"/>
      <w:bookmarkEnd w:id="13672"/>
      <w:bookmarkEnd w:id="13673"/>
      <w:bookmarkEnd w:id="13674"/>
    </w:p>
    <w:p w14:paraId="33366C79" w14:textId="12C7480C" w:rsidR="00A503E5" w:rsidRDefault="0002756F" w:rsidP="00FA5C7D">
      <w:pPr>
        <w:pStyle w:val="payannameh"/>
        <w:tabs>
          <w:tab w:val="left" w:pos="567"/>
          <w:tab w:val="left" w:pos="1395"/>
          <w:tab w:val="left" w:pos="7371"/>
        </w:tabs>
        <w:spacing w:line="240" w:lineRule="auto"/>
        <w:jc w:val="both"/>
        <w:rPr>
          <w:rtl/>
        </w:rPr>
      </w:pPr>
      <w:r>
        <w:rPr>
          <w:rtl/>
        </w:rPr>
        <w:tab/>
      </w:r>
      <w:r w:rsidR="00A503E5">
        <w:rPr>
          <w:rFonts w:hint="cs"/>
          <w:rtl/>
        </w:rPr>
        <w:t xml:space="preserve">یک </w:t>
      </w:r>
      <w:ins w:id="13677" w:author="Mohsen Jafarinejad" w:date="2019-09-03T12:18:00Z">
        <w:r w:rsidR="00D548E9">
          <w:rPr>
            <w:rtl/>
          </w:rPr>
          <w:t>مدل‌ساز</w:t>
        </w:r>
        <w:r w:rsidR="00D548E9">
          <w:rPr>
            <w:rFonts w:hint="cs"/>
            <w:rtl/>
          </w:rPr>
          <w:t>ی</w:t>
        </w:r>
      </w:ins>
      <w:del w:id="13678" w:author="Mohsen Jafarinejad" w:date="2019-09-03T12:18:00Z">
        <w:r w:rsidR="00A503E5" w:rsidDel="00D548E9">
          <w:rPr>
            <w:rFonts w:hint="cs"/>
            <w:rtl/>
          </w:rPr>
          <w:delText>مدلسازی</w:delText>
        </w:r>
      </w:del>
      <w:r w:rsidR="00A503E5">
        <w:rPr>
          <w:rFonts w:hint="cs"/>
          <w:rtl/>
        </w:rPr>
        <w:t xml:space="preserve"> </w:t>
      </w:r>
      <w:ins w:id="13679" w:author="Mohsen Jafarinejad" w:date="2019-09-03T14:49:00Z">
        <w:r w:rsidR="00633DCF">
          <w:rPr>
            <w:rFonts w:hint="cs"/>
            <w:rtl/>
          </w:rPr>
          <w:t>ی</w:t>
        </w:r>
        <w:r w:rsidR="00633DCF">
          <w:rPr>
            <w:rFonts w:hint="eastAsia"/>
            <w:rtl/>
          </w:rPr>
          <w:t>ک‌بعد</w:t>
        </w:r>
        <w:r w:rsidR="00633DCF">
          <w:rPr>
            <w:rFonts w:hint="cs"/>
            <w:rtl/>
          </w:rPr>
          <w:t>ی</w:t>
        </w:r>
      </w:ins>
      <w:del w:id="13680" w:author="Mohsen Jafarinejad" w:date="2019-09-03T14:49:00Z">
        <w:r w:rsidR="00A503E5" w:rsidDel="00633DCF">
          <w:rPr>
            <w:rFonts w:hint="cs"/>
            <w:rtl/>
          </w:rPr>
          <w:delText>یک بعدی</w:delText>
        </w:r>
      </w:del>
      <w:r w:rsidR="00A503E5">
        <w:rPr>
          <w:rFonts w:hint="cs"/>
          <w:rtl/>
        </w:rPr>
        <w:t xml:space="preserve"> توسط اولیوریا و همکاران </w:t>
      </w:r>
      <w:sdt>
        <w:sdtPr>
          <w:rPr>
            <w:rFonts w:hint="cs"/>
            <w:rtl/>
          </w:rPr>
          <w:id w:val="2025749980"/>
          <w:citation/>
        </w:sdtPr>
        <w:sdtEndPr/>
        <w:sdtContent>
          <w:r w:rsidR="00266F33">
            <w:rPr>
              <w:rStyle w:val="tgc"/>
              <w:rtl/>
            </w:rPr>
            <w:fldChar w:fldCharType="begin"/>
          </w:r>
          <w:r w:rsidR="00EA6BD0">
            <w:rPr>
              <w:rStyle w:val="tgc"/>
            </w:rPr>
            <w:instrText xml:space="preserve">CITATION 59 \l 1033 </w:instrText>
          </w:r>
          <w:r w:rsidR="00266F33">
            <w:rPr>
              <w:rStyle w:val="tgc"/>
              <w:rtl/>
            </w:rPr>
            <w:fldChar w:fldCharType="separate"/>
          </w:r>
          <w:r w:rsidR="00F81795">
            <w:rPr>
              <w:noProof/>
            </w:rPr>
            <w:t>[56]</w:t>
          </w:r>
          <w:r w:rsidR="00266F33">
            <w:rPr>
              <w:rStyle w:val="tgc"/>
              <w:rtl/>
            </w:rPr>
            <w:fldChar w:fldCharType="end"/>
          </w:r>
        </w:sdtContent>
      </w:sdt>
      <w:r w:rsidR="00A503E5">
        <w:rPr>
          <w:rFonts w:hint="cs"/>
          <w:rtl/>
        </w:rPr>
        <w:t xml:space="preserve"> برای پیل م</w:t>
      </w:r>
      <w:r>
        <w:rPr>
          <w:rFonts w:hint="cs"/>
          <w:rtl/>
        </w:rPr>
        <w:t>یکروبی با استفاده از معادلات با</w:t>
      </w:r>
      <w:r w:rsidR="00A503E5">
        <w:rPr>
          <w:rFonts w:hint="cs"/>
          <w:rtl/>
        </w:rPr>
        <w:t>ت</w:t>
      </w:r>
      <w:r>
        <w:rPr>
          <w:rFonts w:hint="cs"/>
          <w:rtl/>
        </w:rPr>
        <w:t>لر-</w:t>
      </w:r>
      <w:ins w:id="13681" w:author="Mohsen Jafarinejad" w:date="2019-05-11T13:00:00Z">
        <w:r w:rsidR="002D7AB2">
          <w:rPr>
            <w:rFonts w:hint="cs"/>
            <w:rtl/>
          </w:rPr>
          <w:t xml:space="preserve"> </w:t>
        </w:r>
      </w:ins>
      <w:r w:rsidR="00A503E5">
        <w:rPr>
          <w:rFonts w:hint="cs"/>
          <w:rtl/>
        </w:rPr>
        <w:t>ولمر</w:t>
      </w:r>
      <w:r w:rsidR="00FA5C7D">
        <w:rPr>
          <w:rStyle w:val="FootnoteReference"/>
          <w:rtl/>
        </w:rPr>
        <w:footnoteReference w:id="24"/>
      </w:r>
      <w:r w:rsidR="00A503E5">
        <w:rPr>
          <w:rFonts w:hint="cs"/>
          <w:rtl/>
        </w:rPr>
        <w:t>،</w:t>
      </w:r>
      <w:r w:rsidR="00266F33">
        <w:rPr>
          <w:rFonts w:hint="cs"/>
          <w:rtl/>
        </w:rPr>
        <w:t xml:space="preserve"> </w:t>
      </w:r>
      <w:r w:rsidR="00A503E5">
        <w:rPr>
          <w:rFonts w:hint="cs"/>
          <w:rtl/>
        </w:rPr>
        <w:t>نرنست</w:t>
      </w:r>
      <w:r w:rsidR="00FA5C7D">
        <w:rPr>
          <w:rStyle w:val="FootnoteReference"/>
          <w:rtl/>
        </w:rPr>
        <w:footnoteReference w:id="25"/>
      </w:r>
      <w:r w:rsidR="00A503E5">
        <w:rPr>
          <w:rFonts w:hint="cs"/>
          <w:rtl/>
        </w:rPr>
        <w:t xml:space="preserve"> و تافل</w:t>
      </w:r>
      <w:r w:rsidR="00FA5C7D">
        <w:rPr>
          <w:rStyle w:val="FootnoteReference"/>
          <w:rtl/>
        </w:rPr>
        <w:footnoteReference w:id="26"/>
      </w:r>
      <w:r w:rsidR="00A503E5">
        <w:rPr>
          <w:rFonts w:hint="cs"/>
          <w:rtl/>
        </w:rPr>
        <w:t xml:space="preserve"> صورت گرفته که در منحنی پلاریزاسیون پیل با </w:t>
      </w:r>
      <w:ins w:id="13682" w:author="Mohsen" w:date="2019-03-17T16:51:00Z">
        <w:r w:rsidR="00CF0011">
          <w:rPr>
            <w:rtl/>
          </w:rPr>
          <w:t>داده‌ها</w:t>
        </w:r>
        <w:r w:rsidR="00CF0011">
          <w:rPr>
            <w:rFonts w:hint="cs"/>
            <w:rtl/>
          </w:rPr>
          <w:t>ی</w:t>
        </w:r>
      </w:ins>
      <w:del w:id="13683" w:author="Mohsen" w:date="2019-03-17T16:51:00Z">
        <w:r w:rsidR="00A503E5" w:rsidDel="00CF0011">
          <w:rPr>
            <w:rFonts w:hint="cs"/>
            <w:rtl/>
          </w:rPr>
          <w:delText>داده های</w:delText>
        </w:r>
      </w:del>
      <w:r w:rsidR="00A503E5">
        <w:rPr>
          <w:rFonts w:hint="cs"/>
          <w:rtl/>
        </w:rPr>
        <w:t xml:space="preserve"> تجربی مورد مقایسه قرار گرفته است که خروجی تحقیق در زیر قابل مشاهده است</w:t>
      </w:r>
      <w:del w:id="13684" w:author="Mohsen" w:date="2019-03-17T16:52:00Z">
        <w:r w:rsidR="00A503E5" w:rsidDel="00CF0011">
          <w:rPr>
            <w:rFonts w:hint="cs"/>
            <w:rtl/>
          </w:rPr>
          <w:delText xml:space="preserve"> </w:delText>
        </w:r>
      </w:del>
      <w:r w:rsidR="00A503E5">
        <w:rPr>
          <w:rFonts w:hint="cs"/>
          <w:rtl/>
        </w:rPr>
        <w:t>:</w:t>
      </w:r>
    </w:p>
    <w:p w14:paraId="5CAADEF3" w14:textId="77777777" w:rsidR="001F4E5F" w:rsidRDefault="001F4E5F" w:rsidP="005E409E">
      <w:pPr>
        <w:pStyle w:val="payannameh"/>
        <w:tabs>
          <w:tab w:val="left" w:pos="1395"/>
          <w:tab w:val="left" w:pos="7371"/>
        </w:tabs>
        <w:spacing w:line="240" w:lineRule="auto"/>
        <w:jc w:val="both"/>
        <w:rPr>
          <w:rtl/>
        </w:rPr>
      </w:pPr>
    </w:p>
    <w:p w14:paraId="0E8BC9DC" w14:textId="555DC150" w:rsidR="00A503E5" w:rsidRDefault="00A503E5" w:rsidP="005E409E">
      <w:pPr>
        <w:pStyle w:val="payannameh"/>
        <w:tabs>
          <w:tab w:val="left" w:pos="1395"/>
          <w:tab w:val="left" w:pos="7371"/>
          <w:tab w:val="right" w:pos="10326"/>
        </w:tabs>
        <w:spacing w:line="240" w:lineRule="auto"/>
        <w:jc w:val="center"/>
        <w:rPr>
          <w:rtl/>
        </w:rPr>
      </w:pPr>
      <w:r>
        <w:rPr>
          <w:noProof/>
          <w:rtl/>
          <w:lang w:bidi="ar-SA"/>
        </w:rPr>
        <w:lastRenderedPageBreak/>
        <w:drawing>
          <wp:inline distT="0" distB="0" distL="0" distR="0" wp14:anchorId="1DB79A55" wp14:editId="113E39E5">
            <wp:extent cx="3050967" cy="2176556"/>
            <wp:effectExtent l="0" t="0" r="0" b="0"/>
            <wp:docPr id="32" name="Picture 32" descr="C:\Users\m.jafarinejad\Desktop\Negaresh\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jafarinejad\Desktop\Negaresh\1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67870" cy="2188614"/>
                    </a:xfrm>
                    <a:prstGeom prst="rect">
                      <a:avLst/>
                    </a:prstGeom>
                    <a:noFill/>
                    <a:ln>
                      <a:noFill/>
                    </a:ln>
                  </pic:spPr>
                </pic:pic>
              </a:graphicData>
            </a:graphic>
          </wp:inline>
        </w:drawing>
      </w:r>
    </w:p>
    <w:p w14:paraId="08CE0764" w14:textId="4713B72A" w:rsidR="001F4E5F" w:rsidRDefault="00D548E9" w:rsidP="00CF0011">
      <w:pPr>
        <w:pStyle w:val="a4"/>
        <w:rPr>
          <w:ins w:id="13685" w:author="Mohsen" w:date="2019-03-17T17:15:00Z"/>
        </w:rPr>
      </w:pPr>
      <w:bookmarkStart w:id="13686" w:name="_Toc8551029"/>
      <w:ins w:id="13687" w:author="Mohsen Jafarinejad" w:date="2019-09-03T12:18:00Z">
        <w:r>
          <w:rPr>
            <w:rtl/>
          </w:rPr>
          <w:t>مدل‌ساز</w:t>
        </w:r>
        <w:r>
          <w:rPr>
            <w:rFonts w:hint="cs"/>
            <w:rtl/>
          </w:rPr>
          <w:t>ی</w:t>
        </w:r>
      </w:ins>
      <w:del w:id="13688" w:author="Mohsen Jafarinejad" w:date="2019-09-03T12:18:00Z">
        <w:r w:rsidR="00A52291" w:rsidDel="00D548E9">
          <w:rPr>
            <w:rFonts w:hint="cs"/>
            <w:rtl/>
          </w:rPr>
          <w:delText>مدلسازی</w:delText>
        </w:r>
      </w:del>
      <w:r w:rsidR="00A52291">
        <w:rPr>
          <w:rFonts w:hint="cs"/>
          <w:rtl/>
        </w:rPr>
        <w:t xml:space="preserve"> پلاریزاسیون پیل میکروبی </w:t>
      </w:r>
      <w:ins w:id="13689" w:author="Mohsen Jafarinejad" w:date="2019-09-03T14:47:00Z">
        <w:r w:rsidR="00EA03D7">
          <w:rPr>
            <w:rtl/>
          </w:rPr>
          <w:t>به‌صورت</w:t>
        </w:r>
      </w:ins>
      <w:del w:id="13690" w:author="Mohsen Jafarinejad" w:date="2019-09-03T14:47:00Z">
        <w:r w:rsidR="00A52291" w:rsidDel="00EA03D7">
          <w:rPr>
            <w:rFonts w:hint="cs"/>
            <w:rtl/>
          </w:rPr>
          <w:delText>بصورت</w:delText>
        </w:r>
      </w:del>
      <w:r w:rsidR="00A52291">
        <w:rPr>
          <w:rFonts w:hint="cs"/>
          <w:rtl/>
        </w:rPr>
        <w:t xml:space="preserve"> ریاضی</w:t>
      </w:r>
      <w:bookmarkEnd w:id="13686"/>
    </w:p>
    <w:p w14:paraId="101AD8BE" w14:textId="77777777" w:rsidR="004B6F6A" w:rsidRDefault="004B6F6A">
      <w:pPr>
        <w:pStyle w:val="a4"/>
        <w:numPr>
          <w:ilvl w:val="0"/>
          <w:numId w:val="0"/>
        </w:numPr>
        <w:ind w:left="567"/>
        <w:jc w:val="left"/>
        <w:rPr>
          <w:rtl/>
        </w:rPr>
        <w:pPrChange w:id="13691" w:author="Mohsen" w:date="2019-03-17T17:15:00Z">
          <w:pPr>
            <w:pStyle w:val="a4"/>
          </w:pPr>
        </w:pPrChange>
      </w:pPr>
    </w:p>
    <w:p w14:paraId="09293FC2" w14:textId="497E54E6" w:rsidR="002F40A8" w:rsidRDefault="00A503E5" w:rsidP="005E409E">
      <w:pPr>
        <w:pStyle w:val="payannameh"/>
        <w:tabs>
          <w:tab w:val="left" w:pos="1395"/>
          <w:tab w:val="left" w:pos="7371"/>
        </w:tabs>
        <w:spacing w:line="240" w:lineRule="auto"/>
        <w:jc w:val="center"/>
        <w:rPr>
          <w:rtl/>
        </w:rPr>
      </w:pPr>
      <w:r>
        <w:rPr>
          <w:noProof/>
          <w:rtl/>
          <w:lang w:bidi="ar-SA"/>
        </w:rPr>
        <w:drawing>
          <wp:inline distT="0" distB="0" distL="0" distR="0" wp14:anchorId="269A3842" wp14:editId="4266D016">
            <wp:extent cx="3592881" cy="2805895"/>
            <wp:effectExtent l="0" t="0" r="7620" b="0"/>
            <wp:docPr id="31" name="Picture 31" descr="C:\Users\m.jafarinejad\Desktop\Negaresh\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m.jafarinejad\Desktop\Negaresh\1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99945" cy="2811412"/>
                    </a:xfrm>
                    <a:prstGeom prst="rect">
                      <a:avLst/>
                    </a:prstGeom>
                    <a:noFill/>
                    <a:ln>
                      <a:noFill/>
                    </a:ln>
                  </pic:spPr>
                </pic:pic>
              </a:graphicData>
            </a:graphic>
          </wp:inline>
        </w:drawing>
      </w:r>
    </w:p>
    <w:p w14:paraId="3A018AC8" w14:textId="30CA91B8" w:rsidR="00A52291" w:rsidRDefault="00D548E9" w:rsidP="00CF0011">
      <w:pPr>
        <w:pStyle w:val="a4"/>
      </w:pPr>
      <w:bookmarkStart w:id="13692" w:name="_Toc8551030"/>
      <w:ins w:id="13693" w:author="Mohsen Jafarinejad" w:date="2019-09-03T12:18:00Z">
        <w:r>
          <w:rPr>
            <w:rtl/>
          </w:rPr>
          <w:t>مدل‌ساز</w:t>
        </w:r>
        <w:r>
          <w:rPr>
            <w:rFonts w:hint="cs"/>
            <w:rtl/>
          </w:rPr>
          <w:t>ی</w:t>
        </w:r>
      </w:ins>
      <w:del w:id="13694" w:author="Mohsen Jafarinejad" w:date="2019-09-03T12:18:00Z">
        <w:r w:rsidR="00A52291" w:rsidDel="00D548E9">
          <w:rPr>
            <w:rFonts w:hint="cs"/>
            <w:rtl/>
          </w:rPr>
          <w:delText>مدلسازی</w:delText>
        </w:r>
      </w:del>
      <w:r w:rsidR="00A52291">
        <w:rPr>
          <w:rFonts w:hint="cs"/>
          <w:rtl/>
        </w:rPr>
        <w:t xml:space="preserve"> توان خروجی پیل میکروبی </w:t>
      </w:r>
      <w:ins w:id="13695" w:author="Mohsen Jafarinejad" w:date="2019-09-03T14:47:00Z">
        <w:r w:rsidR="00EA03D7">
          <w:rPr>
            <w:rtl/>
          </w:rPr>
          <w:t>به‌صورت</w:t>
        </w:r>
      </w:ins>
      <w:del w:id="13696" w:author="Mohsen Jafarinejad" w:date="2019-09-03T14:47:00Z">
        <w:r w:rsidR="00A52291" w:rsidDel="00EA03D7">
          <w:rPr>
            <w:rFonts w:hint="cs"/>
            <w:rtl/>
          </w:rPr>
          <w:delText>بصورت</w:delText>
        </w:r>
      </w:del>
      <w:r w:rsidR="00A52291">
        <w:rPr>
          <w:rFonts w:hint="cs"/>
          <w:rtl/>
        </w:rPr>
        <w:t xml:space="preserve"> ریاضی</w:t>
      </w:r>
      <w:bookmarkEnd w:id="13692"/>
    </w:p>
    <w:p w14:paraId="1FD85701" w14:textId="77777777" w:rsidR="0001187C" w:rsidRDefault="0001187C">
      <w:pPr>
        <w:pStyle w:val="a4"/>
        <w:numPr>
          <w:ilvl w:val="0"/>
          <w:numId w:val="0"/>
        </w:numPr>
        <w:ind w:left="567"/>
        <w:rPr>
          <w:rtl/>
        </w:rPr>
        <w:pPrChange w:id="13697" w:author="Mohsen" w:date="2019-03-17T17:00:00Z">
          <w:pPr>
            <w:pStyle w:val="a4"/>
            <w:numPr>
              <w:ilvl w:val="0"/>
              <w:numId w:val="0"/>
            </w:numPr>
            <w:ind w:left="0" w:firstLine="0"/>
            <w:jc w:val="left"/>
          </w:pPr>
        </w:pPrChange>
      </w:pPr>
    </w:p>
    <w:p w14:paraId="79362F3E" w14:textId="54D49433" w:rsidR="00A503E5" w:rsidRDefault="00A503E5" w:rsidP="005E409E">
      <w:pPr>
        <w:pStyle w:val="payannameh"/>
        <w:tabs>
          <w:tab w:val="left" w:pos="828"/>
          <w:tab w:val="left" w:pos="7371"/>
        </w:tabs>
        <w:spacing w:line="240" w:lineRule="auto"/>
        <w:rPr>
          <w:rtl/>
        </w:rPr>
      </w:pPr>
      <w:r>
        <w:rPr>
          <w:rFonts w:hint="cs"/>
          <w:rtl/>
        </w:rPr>
        <w:t xml:space="preserve">در این تحقیق همچنین تغییرات </w:t>
      </w:r>
      <w:r>
        <w:t>Overpotential</w:t>
      </w:r>
      <w:del w:id="13698" w:author="Mohsen" w:date="2019-03-17T16:52:00Z">
        <w:r w:rsidDel="00CF0011">
          <w:delText xml:space="preserve"> </w:delText>
        </w:r>
      </w:del>
      <w:r>
        <w:rPr>
          <w:rFonts w:hint="cs"/>
          <w:rtl/>
        </w:rPr>
        <w:t xml:space="preserve"> </w:t>
      </w:r>
      <w:ins w:id="13699" w:author="Mohsen Jafarinejad" w:date="2019-09-03T14:49:00Z">
        <w:r w:rsidR="00633DCF">
          <w:rPr>
            <w:rtl/>
          </w:rPr>
          <w:t>درازا</w:t>
        </w:r>
        <w:r w:rsidR="00633DCF">
          <w:rPr>
            <w:rFonts w:hint="cs"/>
            <w:rtl/>
          </w:rPr>
          <w:t>ی</w:t>
        </w:r>
      </w:ins>
      <w:del w:id="13700" w:author="Mohsen Jafarinejad" w:date="2019-09-03T14:49:00Z">
        <w:r w:rsidDel="00633DCF">
          <w:rPr>
            <w:rFonts w:hint="cs"/>
            <w:rtl/>
          </w:rPr>
          <w:delText>در ازای</w:delText>
        </w:r>
      </w:del>
      <w:r>
        <w:rPr>
          <w:rFonts w:hint="cs"/>
          <w:rtl/>
        </w:rPr>
        <w:t xml:space="preserve"> مقادیر مختلف جریان </w:t>
      </w:r>
      <w:ins w:id="13701" w:author="Mohsen Jafarinejad" w:date="2019-09-03T12:23:00Z">
        <w:r w:rsidR="00D548E9">
          <w:rPr>
            <w:rtl/>
          </w:rPr>
          <w:t>به‌صورت</w:t>
        </w:r>
      </w:ins>
      <w:del w:id="13702" w:author="Mohsen Jafarinejad" w:date="2019-09-03T12:23:00Z">
        <w:r w:rsidDel="00D548E9">
          <w:rPr>
            <w:rFonts w:hint="cs"/>
            <w:rtl/>
          </w:rPr>
          <w:delText>به صورت</w:delText>
        </w:r>
      </w:del>
      <w:r>
        <w:rPr>
          <w:rFonts w:hint="cs"/>
          <w:rtl/>
        </w:rPr>
        <w:t xml:space="preserve"> زیر محاسبه شده است</w:t>
      </w:r>
      <w:del w:id="13703" w:author="Mohsen" w:date="2019-03-17T16:52:00Z">
        <w:r w:rsidDel="00CF0011">
          <w:rPr>
            <w:rFonts w:hint="cs"/>
            <w:rtl/>
          </w:rPr>
          <w:delText xml:space="preserve"> </w:delText>
        </w:r>
      </w:del>
      <w:r>
        <w:rPr>
          <w:rFonts w:hint="cs"/>
          <w:rtl/>
        </w:rPr>
        <w:t>:</w:t>
      </w:r>
    </w:p>
    <w:p w14:paraId="5EC36B3F" w14:textId="43EDD825" w:rsidR="00A503E5" w:rsidRDefault="00A503E5"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0A7CF87C" wp14:editId="1F95E12A">
            <wp:extent cx="3831642" cy="2608161"/>
            <wp:effectExtent l="0" t="0" r="0" b="1905"/>
            <wp:docPr id="33" name="Picture 33" descr="C:\Users\m.jafarinejad\Desktop\Negaresh\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jafarinejad\Desktop\Negaresh\1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7030" cy="2652670"/>
                    </a:xfrm>
                    <a:prstGeom prst="rect">
                      <a:avLst/>
                    </a:prstGeom>
                    <a:noFill/>
                    <a:ln>
                      <a:noFill/>
                    </a:ln>
                  </pic:spPr>
                </pic:pic>
              </a:graphicData>
            </a:graphic>
          </wp:inline>
        </w:drawing>
      </w:r>
    </w:p>
    <w:p w14:paraId="447F30E2" w14:textId="498E9702" w:rsidR="001F4E5F" w:rsidRDefault="00A52291" w:rsidP="00CF0011">
      <w:pPr>
        <w:pStyle w:val="a4"/>
      </w:pPr>
      <w:bookmarkStart w:id="13704" w:name="_Toc8551031"/>
      <w:r>
        <w:rPr>
          <w:rFonts w:hint="cs"/>
          <w:rtl/>
        </w:rPr>
        <w:t>تغییرات بیش پتانسیل پیل میکروبی</w:t>
      </w:r>
      <w:bookmarkEnd w:id="13704"/>
    </w:p>
    <w:p w14:paraId="7E43F2CD" w14:textId="77777777" w:rsidR="0001187C" w:rsidRDefault="0001187C">
      <w:pPr>
        <w:pStyle w:val="a4"/>
        <w:numPr>
          <w:ilvl w:val="0"/>
          <w:numId w:val="0"/>
        </w:numPr>
        <w:ind w:left="567"/>
        <w:rPr>
          <w:rtl/>
        </w:rPr>
        <w:pPrChange w:id="13705" w:author="Mohsen" w:date="2019-03-17T17:00:00Z">
          <w:pPr>
            <w:pStyle w:val="a4"/>
            <w:numPr>
              <w:ilvl w:val="0"/>
              <w:numId w:val="0"/>
            </w:numPr>
            <w:ind w:left="0" w:firstLine="0"/>
            <w:jc w:val="left"/>
          </w:pPr>
        </w:pPrChange>
      </w:pPr>
    </w:p>
    <w:p w14:paraId="61F81F37" w14:textId="30D7AFDD" w:rsidR="00F0743C" w:rsidRDefault="00F0743C">
      <w:pPr>
        <w:pStyle w:val="payannameh"/>
        <w:tabs>
          <w:tab w:val="left" w:pos="0"/>
          <w:tab w:val="left" w:pos="7371"/>
        </w:tabs>
        <w:spacing w:line="240" w:lineRule="auto"/>
        <w:jc w:val="both"/>
        <w:rPr>
          <w:rtl/>
        </w:rPr>
        <w:pPrChange w:id="13706" w:author="Mohsen Jafarinejad" w:date="2019-05-08T16:18:00Z">
          <w:pPr>
            <w:pStyle w:val="payannameh"/>
            <w:tabs>
              <w:tab w:val="left" w:pos="0"/>
              <w:tab w:val="left" w:pos="7371"/>
            </w:tabs>
            <w:spacing w:line="240" w:lineRule="auto"/>
          </w:pPr>
        </w:pPrChange>
      </w:pPr>
      <w:r>
        <w:rPr>
          <w:rFonts w:hint="cs"/>
          <w:rtl/>
        </w:rPr>
        <w:t>همچنین تحقیقات دی</w:t>
      </w:r>
      <w:r w:rsidR="00E73533">
        <w:rPr>
          <w:rFonts w:hint="cs"/>
          <w:rtl/>
        </w:rPr>
        <w:t>گ</w:t>
      </w:r>
      <w:r>
        <w:rPr>
          <w:rFonts w:hint="cs"/>
          <w:rtl/>
        </w:rPr>
        <w:t xml:space="preserve">ری برای </w:t>
      </w:r>
      <w:ins w:id="13707"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08" w:author="Mohsen Jafarinejad" w:date="2019-09-03T12:18:00Z">
        <w:r w:rsidDel="00D548E9">
          <w:rPr>
            <w:rFonts w:hint="cs"/>
            <w:rtl/>
          </w:rPr>
          <w:delText>شبیه سازی</w:delText>
        </w:r>
      </w:del>
      <w:r>
        <w:rPr>
          <w:rFonts w:hint="cs"/>
          <w:rtl/>
        </w:rPr>
        <w:t xml:space="preserve"> ریاضی پیل میکروبی توسط</w:t>
      </w:r>
      <w:r w:rsidR="00E73533">
        <w:rPr>
          <w:rFonts w:hint="cs"/>
          <w:rtl/>
        </w:rPr>
        <w:t xml:space="preserve"> پیرسپینتو</w:t>
      </w:r>
      <w:sdt>
        <w:sdtPr>
          <w:rPr>
            <w:rFonts w:hint="cs"/>
            <w:rtl/>
          </w:rPr>
          <w:id w:val="-897743268"/>
          <w:citation/>
        </w:sdtPr>
        <w:sdtEndPr/>
        <w:sdtContent>
          <w:r w:rsidR="005A2599">
            <w:rPr>
              <w:rStyle w:val="tgc"/>
              <w:rtl/>
            </w:rPr>
            <w:fldChar w:fldCharType="begin"/>
          </w:r>
          <w:r w:rsidR="00EA6BD0">
            <w:rPr>
              <w:rStyle w:val="tgc"/>
            </w:rPr>
            <w:instrText xml:space="preserve">CITATION 60 \l 1033 </w:instrText>
          </w:r>
          <w:r w:rsidR="005A2599">
            <w:rPr>
              <w:rStyle w:val="tgc"/>
              <w:rtl/>
            </w:rPr>
            <w:fldChar w:fldCharType="separate"/>
          </w:r>
          <w:r w:rsidR="00F81795">
            <w:rPr>
              <w:rStyle w:val="tgc"/>
              <w:noProof/>
              <w:rtl/>
            </w:rPr>
            <w:t xml:space="preserve"> </w:t>
          </w:r>
          <w:r w:rsidR="00F81795">
            <w:rPr>
              <w:noProof/>
            </w:rPr>
            <w:t>[57]</w:t>
          </w:r>
          <w:r w:rsidR="005A2599">
            <w:rPr>
              <w:rStyle w:val="tgc"/>
              <w:rtl/>
            </w:rPr>
            <w:fldChar w:fldCharType="end"/>
          </w:r>
        </w:sdtContent>
      </w:sdt>
      <w:r w:rsidR="00E73533">
        <w:rPr>
          <w:rFonts w:hint="cs"/>
          <w:rtl/>
        </w:rPr>
        <w:t xml:space="preserve"> صورت گرفته که با تولید </w:t>
      </w:r>
      <w:r w:rsidR="00E73533" w:rsidRPr="00150CF0">
        <w:rPr>
          <w:rFonts w:hint="cs"/>
          <w:rtl/>
        </w:rPr>
        <w:t xml:space="preserve">مدل ریاضی نسبت به </w:t>
      </w:r>
      <w:ins w:id="13709" w:author="Mohsen Jafarinejad" w:date="2019-09-03T14:49:00Z">
        <w:r w:rsidR="00633DCF">
          <w:rPr>
            <w:rtl/>
          </w:rPr>
          <w:t>به</w:t>
        </w:r>
        <w:r w:rsidR="00633DCF">
          <w:rPr>
            <w:rFonts w:hint="cs"/>
            <w:rtl/>
          </w:rPr>
          <w:t>ی</w:t>
        </w:r>
        <w:r w:rsidR="00633DCF">
          <w:rPr>
            <w:rFonts w:hint="eastAsia"/>
            <w:rtl/>
          </w:rPr>
          <w:t>نه‌ساز</w:t>
        </w:r>
        <w:r w:rsidR="00633DCF">
          <w:rPr>
            <w:rFonts w:hint="cs"/>
            <w:rtl/>
          </w:rPr>
          <w:t>ی</w:t>
        </w:r>
      </w:ins>
      <w:del w:id="13710" w:author="Mohsen Jafarinejad" w:date="2019-09-03T14:49:00Z">
        <w:r w:rsidR="00E73533" w:rsidRPr="00150CF0" w:rsidDel="00633DCF">
          <w:rPr>
            <w:rFonts w:hint="cs"/>
            <w:rtl/>
          </w:rPr>
          <w:delText>بهینه سازی</w:delText>
        </w:r>
      </w:del>
      <w:r w:rsidR="00E73533" w:rsidRPr="00150CF0">
        <w:rPr>
          <w:rFonts w:hint="cs"/>
          <w:rtl/>
        </w:rPr>
        <w:t xml:space="preserve"> خروجی توان اقدام کرده </w:t>
      </w:r>
      <w:ins w:id="13711" w:author="Mohsen Jafarinejad" w:date="2019-09-03T14:49:00Z">
        <w:r w:rsidR="00633DCF">
          <w:rPr>
            <w:rtl/>
          </w:rPr>
          <w:t>پس‌ازآن</w:t>
        </w:r>
      </w:ins>
      <w:del w:id="13712" w:author="Mohsen Jafarinejad" w:date="2019-09-03T14:49:00Z">
        <w:r w:rsidR="00E73533" w:rsidRPr="00150CF0" w:rsidDel="00633DCF">
          <w:rPr>
            <w:rFonts w:hint="cs"/>
            <w:rtl/>
          </w:rPr>
          <w:delText>پس از آن</w:delText>
        </w:r>
      </w:del>
      <w:r w:rsidR="00E73533" w:rsidRPr="00150CF0">
        <w:rPr>
          <w:rFonts w:hint="cs"/>
          <w:rtl/>
        </w:rPr>
        <w:t xml:space="preserve"> با استفاده از مدل‌سازی صورت گرفته نسبت به ساخت آزمایشگاهی پیل مبادرت شده است.</w:t>
      </w:r>
    </w:p>
    <w:p w14:paraId="1FCDA4C0" w14:textId="44172B54" w:rsidR="00E73533" w:rsidRDefault="008A4747">
      <w:pPr>
        <w:pStyle w:val="payannameh"/>
        <w:tabs>
          <w:tab w:val="left" w:pos="0"/>
          <w:tab w:val="left" w:pos="567"/>
          <w:tab w:val="left" w:pos="7371"/>
        </w:tabs>
        <w:spacing w:line="240" w:lineRule="auto"/>
        <w:jc w:val="both"/>
        <w:rPr>
          <w:rtl/>
        </w:rPr>
        <w:pPrChange w:id="13713"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در تحقیقات دیگری که توسط پیسیوریانو و همکاران </w:t>
      </w:r>
      <w:ins w:id="13714" w:author="Mohsen Jafarinejad" w:date="2019-09-03T12:17:00Z">
        <w:r w:rsidR="00D548E9">
          <w:rPr>
            <w:rtl/>
          </w:rPr>
          <w:t>انجام‌شده</w:t>
        </w:r>
      </w:ins>
      <w:del w:id="13715" w:author="Mohsen Jafarinejad" w:date="2019-09-03T12:17:00Z">
        <w:r w:rsidR="00E73533" w:rsidDel="00D548E9">
          <w:rPr>
            <w:rFonts w:hint="cs"/>
            <w:rtl/>
          </w:rPr>
          <w:delText>انجام شده</w:delText>
        </w:r>
      </w:del>
      <w:r w:rsidR="00E73533">
        <w:rPr>
          <w:rFonts w:hint="cs"/>
          <w:rtl/>
        </w:rPr>
        <w:t xml:space="preserve"> تغییرات بایو</w:t>
      </w:r>
      <w:del w:id="13716" w:author="Mohsen Jafarinejad" w:date="2019-09-03T14:49:00Z">
        <w:r w:rsidR="00E73533" w:rsidDel="00633DCF">
          <w:rPr>
            <w:rFonts w:hint="cs"/>
            <w:rtl/>
          </w:rPr>
          <w:delText xml:space="preserve"> </w:delText>
        </w:r>
      </w:del>
      <w:r w:rsidR="00E73533">
        <w:rPr>
          <w:rFonts w:hint="cs"/>
          <w:rtl/>
        </w:rPr>
        <w:t xml:space="preserve">فیلم در پیل میکروبی مورد </w:t>
      </w:r>
      <w:ins w:id="13717"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18" w:author="Mohsen Jafarinejad" w:date="2019-09-03T12:18:00Z">
        <w:r w:rsidR="00E73533" w:rsidDel="00D548E9">
          <w:rPr>
            <w:rFonts w:hint="cs"/>
            <w:rtl/>
          </w:rPr>
          <w:delText>شبیه سازی</w:delText>
        </w:r>
      </w:del>
      <w:r w:rsidR="00E73533">
        <w:rPr>
          <w:rFonts w:hint="cs"/>
          <w:rtl/>
        </w:rPr>
        <w:t xml:space="preserve"> کامپیوتری صورت گرفته است</w:t>
      </w:r>
      <w:del w:id="13719" w:author="Mohsen" w:date="2019-03-17T16:52:00Z">
        <w:r w:rsidR="00E73533" w:rsidDel="00CF0011">
          <w:rPr>
            <w:rFonts w:hint="cs"/>
            <w:rtl/>
          </w:rPr>
          <w:delText xml:space="preserve"> </w:delText>
        </w:r>
      </w:del>
      <w:r w:rsidR="00E73533">
        <w:rPr>
          <w:rFonts w:hint="cs"/>
          <w:rtl/>
        </w:rPr>
        <w:t>.</w:t>
      </w:r>
    </w:p>
    <w:p w14:paraId="7CF20EB5" w14:textId="74177CAF" w:rsidR="00E73533" w:rsidRDefault="00245731">
      <w:pPr>
        <w:pStyle w:val="payannameh"/>
        <w:tabs>
          <w:tab w:val="left" w:pos="0"/>
          <w:tab w:val="left" w:pos="567"/>
          <w:tab w:val="left" w:pos="7371"/>
        </w:tabs>
        <w:spacing w:line="240" w:lineRule="auto"/>
        <w:jc w:val="both"/>
        <w:rPr>
          <w:rtl/>
        </w:rPr>
        <w:pPrChange w:id="13720"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تحقیق دیگری توسط مانوهار و همکاران </w:t>
      </w:r>
      <w:sdt>
        <w:sdtPr>
          <w:rPr>
            <w:rFonts w:hint="cs"/>
            <w:rtl/>
          </w:rPr>
          <w:id w:val="1598135186"/>
          <w:citation/>
        </w:sdtPr>
        <w:sdtEndPr/>
        <w:sdtContent>
          <w:r w:rsidR="0082784D">
            <w:rPr>
              <w:rStyle w:val="tgc"/>
              <w:rtl/>
            </w:rPr>
            <w:fldChar w:fldCharType="begin"/>
          </w:r>
          <w:r w:rsidR="00EA6BD0">
            <w:rPr>
              <w:rStyle w:val="tgc"/>
            </w:rPr>
            <w:instrText xml:space="preserve">CITATION 62 \l 1033 </w:instrText>
          </w:r>
          <w:r w:rsidR="0082784D">
            <w:rPr>
              <w:rStyle w:val="tgc"/>
              <w:rtl/>
            </w:rPr>
            <w:fldChar w:fldCharType="separate"/>
          </w:r>
          <w:r w:rsidR="00F81795">
            <w:rPr>
              <w:noProof/>
            </w:rPr>
            <w:t>[58]</w:t>
          </w:r>
          <w:r w:rsidR="0082784D">
            <w:rPr>
              <w:rStyle w:val="tgc"/>
              <w:rtl/>
            </w:rPr>
            <w:fldChar w:fldCharType="end"/>
          </w:r>
        </w:sdtContent>
      </w:sdt>
      <w:r w:rsidR="00E73533">
        <w:rPr>
          <w:rFonts w:hint="cs"/>
          <w:rtl/>
        </w:rPr>
        <w:t>صورت پذیرفته که در آن نسبت ب</w:t>
      </w:r>
      <w:ins w:id="13721" w:author="Mohsen Jafarinejad" w:date="2019-09-03T14:49:00Z">
        <w:r w:rsidR="00633DCF">
          <w:rPr>
            <w:rFonts w:hint="cs"/>
            <w:rtl/>
          </w:rPr>
          <w:t xml:space="preserve">ه </w:t>
        </w:r>
      </w:ins>
      <w:ins w:id="13722"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23" w:author="Mohsen Jafarinejad" w:date="2019-09-03T12:18:00Z">
        <w:r w:rsidR="00E73533" w:rsidDel="00D548E9">
          <w:rPr>
            <w:rFonts w:hint="cs"/>
            <w:rtl/>
          </w:rPr>
          <w:delText>ه شبیه سا</w:delText>
        </w:r>
      </w:del>
      <w:del w:id="13724" w:author="Mohsen Jafarinejad" w:date="2019-09-03T14:49:00Z">
        <w:r w:rsidR="00E73533" w:rsidDel="00633DCF">
          <w:rPr>
            <w:rFonts w:hint="cs"/>
            <w:rtl/>
          </w:rPr>
          <w:delText>زی</w:delText>
        </w:r>
      </w:del>
      <w:r w:rsidR="00E73533">
        <w:rPr>
          <w:rFonts w:hint="cs"/>
          <w:rtl/>
        </w:rPr>
        <w:t xml:space="preserve"> پیل میکروبی با میکرو</w:t>
      </w:r>
      <w:r w:rsidR="00DE3FD3">
        <w:rPr>
          <w:rFonts w:hint="cs"/>
          <w:rtl/>
        </w:rPr>
        <w:t>ب</w:t>
      </w:r>
      <w:r w:rsidR="00E73533">
        <w:rPr>
          <w:rFonts w:hint="cs"/>
          <w:rtl/>
        </w:rPr>
        <w:t xml:space="preserve"> شوانولا و</w:t>
      </w:r>
      <w:r w:rsidR="00DE3FD3">
        <w:rPr>
          <w:rFonts w:hint="cs"/>
          <w:rtl/>
        </w:rPr>
        <w:t>ماده غذایی</w:t>
      </w:r>
      <w:r w:rsidR="00E73533">
        <w:rPr>
          <w:rFonts w:hint="cs"/>
          <w:rtl/>
        </w:rPr>
        <w:t xml:space="preserve"> لاکتات اقدام شده است در ای</w:t>
      </w:r>
      <w:ins w:id="1372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26" w:author="Mohsen Jafarinejad" w:date="2019-09-03T12:18:00Z">
        <w:r w:rsidR="00E73533" w:rsidDel="00D548E9">
          <w:rPr>
            <w:rFonts w:hint="cs"/>
            <w:rtl/>
          </w:rPr>
          <w:delText>ن شبیه سا</w:delText>
        </w:r>
      </w:del>
      <w:r w:rsidR="00E73533">
        <w:rPr>
          <w:rFonts w:hint="cs"/>
          <w:rtl/>
        </w:rPr>
        <w:t>زی با استفاد</w:t>
      </w:r>
      <w:r w:rsidR="00DE3FD3">
        <w:rPr>
          <w:rFonts w:hint="cs"/>
          <w:rtl/>
        </w:rPr>
        <w:t>ه از مقادیر بدست آمده ازداده های</w:t>
      </w:r>
      <w:r w:rsidR="00E73533">
        <w:rPr>
          <w:rFonts w:hint="cs"/>
          <w:rtl/>
        </w:rPr>
        <w:t xml:space="preserve"> آزمایشگاهی نسبت ب</w:t>
      </w:r>
      <w:ins w:id="13727"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28" w:author="Mohsen Jafarinejad" w:date="2019-09-03T12:18:00Z">
        <w:r w:rsidR="00E73533" w:rsidDel="00D548E9">
          <w:rPr>
            <w:rFonts w:hint="cs"/>
            <w:rtl/>
          </w:rPr>
          <w:delText>ه شبیه سا</w:delText>
        </w:r>
      </w:del>
      <w:r w:rsidR="00E73533">
        <w:rPr>
          <w:rFonts w:hint="cs"/>
          <w:rtl/>
        </w:rPr>
        <w:t xml:space="preserve">زی  تغییرات </w:t>
      </w:r>
      <w:ins w:id="13729" w:author="Mohsen" w:date="2019-03-17T16:51:00Z">
        <w:r w:rsidR="00CF0011">
          <w:rPr>
            <w:rtl/>
          </w:rPr>
          <w:t>افت‌ها</w:t>
        </w:r>
        <w:r w:rsidR="00CF0011">
          <w:rPr>
            <w:rFonts w:hint="cs"/>
            <w:rtl/>
          </w:rPr>
          <w:t>ی</w:t>
        </w:r>
      </w:ins>
      <w:del w:id="13730" w:author="Mohsen" w:date="2019-03-17T16:51:00Z">
        <w:r w:rsidR="00E73533" w:rsidDel="00CF0011">
          <w:rPr>
            <w:rFonts w:hint="cs"/>
            <w:rtl/>
          </w:rPr>
          <w:delText>افت های</w:delText>
        </w:r>
      </w:del>
      <w:r w:rsidR="00E73533">
        <w:rPr>
          <w:rFonts w:hint="cs"/>
          <w:rtl/>
        </w:rPr>
        <w:t xml:space="preserve"> پیل میکروبی و همچنین محاسبه چگالی جریان تبادلی پیل مذکور اقدام شده است.</w:t>
      </w:r>
    </w:p>
    <w:p w14:paraId="488D3BA7" w14:textId="4C37B3D5" w:rsidR="00E73533" w:rsidRPr="00A211A7" w:rsidRDefault="004F02D3">
      <w:pPr>
        <w:pStyle w:val="payannameh"/>
        <w:tabs>
          <w:tab w:val="left" w:pos="0"/>
          <w:tab w:val="left" w:pos="567"/>
          <w:tab w:val="left" w:pos="7371"/>
        </w:tabs>
        <w:spacing w:line="240" w:lineRule="auto"/>
        <w:jc w:val="both"/>
        <w:rPr>
          <w:rFonts w:asciiTheme="minorHAnsi" w:hAnsiTheme="minorHAnsi"/>
          <w:sz w:val="28"/>
          <w:rtl/>
        </w:rPr>
        <w:pPrChange w:id="13731" w:author="Mohsen Jafarinejad" w:date="2019-09-03T14:50:00Z">
          <w:pPr>
            <w:pStyle w:val="payannameh"/>
            <w:tabs>
              <w:tab w:val="left" w:pos="0"/>
              <w:tab w:val="left" w:pos="567"/>
              <w:tab w:val="left" w:pos="7371"/>
            </w:tabs>
            <w:spacing w:line="240" w:lineRule="auto"/>
          </w:pPr>
        </w:pPrChange>
      </w:pPr>
      <w:r>
        <w:rPr>
          <w:sz w:val="28"/>
          <w:rtl/>
        </w:rPr>
        <w:tab/>
      </w:r>
      <w:ins w:id="13732" w:author="Mohsen Jafarinejad" w:date="2019-04-06T08:49:00Z">
        <w:r w:rsidR="00A11F99">
          <w:rPr>
            <w:rFonts w:hint="cs"/>
            <w:sz w:val="28"/>
            <w:rtl/>
          </w:rPr>
          <w:t>در</w:t>
        </w:r>
      </w:ins>
      <w:r w:rsidR="00E73533" w:rsidRPr="00A211A7">
        <w:rPr>
          <w:rFonts w:hint="cs"/>
          <w:sz w:val="28"/>
          <w:rtl/>
        </w:rPr>
        <w:t>تحقیقات</w:t>
      </w:r>
      <w:ins w:id="13733" w:author="Mohsen" w:date="2019-03-17T16:52:00Z">
        <w:r w:rsidR="00CF0011">
          <w:rPr>
            <w:sz w:val="28"/>
            <w:rtl/>
          </w:rPr>
          <w:t xml:space="preserve"> </w:t>
        </w:r>
      </w:ins>
      <w:del w:id="13734" w:author="Mohsen" w:date="2019-03-17T16:52:00Z">
        <w:r w:rsidR="00E73533" w:rsidRPr="00A211A7" w:rsidDel="00CF0011">
          <w:rPr>
            <w:rFonts w:hint="cs"/>
            <w:sz w:val="28"/>
            <w:rtl/>
          </w:rPr>
          <w:delText xml:space="preserve">  </w:delText>
        </w:r>
      </w:del>
      <w:r w:rsidR="00E73533" w:rsidRPr="00A211A7">
        <w:rPr>
          <w:rFonts w:hint="cs"/>
          <w:sz w:val="28"/>
          <w:rtl/>
        </w:rPr>
        <w:t xml:space="preserve">صورت گرفته توسط </w:t>
      </w:r>
      <w:r w:rsidR="00AA7860" w:rsidRPr="00AA7860">
        <w:rPr>
          <w:rFonts w:ascii="OneGulliverA" w:hint="cs"/>
          <w:color w:val="auto"/>
          <w:sz w:val="28"/>
          <w:rtl/>
        </w:rPr>
        <w:t>یینگژی زنگا</w:t>
      </w:r>
      <w:r w:rsidR="00392608" w:rsidRPr="00AA7860">
        <w:rPr>
          <w:rFonts w:ascii="OneGulliverA" w:hint="cs"/>
          <w:color w:val="auto"/>
          <w:sz w:val="28"/>
          <w:rtl/>
        </w:rPr>
        <w:t xml:space="preserve"> </w:t>
      </w:r>
      <w:r w:rsidR="00392608" w:rsidRPr="00A211A7">
        <w:rPr>
          <w:rFonts w:ascii="OneGulliverA" w:hint="cs"/>
          <w:sz w:val="28"/>
          <w:rtl/>
        </w:rPr>
        <w:t xml:space="preserve">و همکاران </w:t>
      </w:r>
      <w:sdt>
        <w:sdtPr>
          <w:rPr>
            <w:rFonts w:ascii="OneGulliverA" w:hint="cs"/>
            <w:sz w:val="28"/>
            <w:rtl/>
          </w:rPr>
          <w:id w:val="914443601"/>
          <w:citation/>
        </w:sdtPr>
        <w:sdtEndPr/>
        <w:sdtContent>
          <w:r w:rsidR="0082784D">
            <w:rPr>
              <w:rFonts w:ascii="OneGulliverA"/>
              <w:sz w:val="28"/>
              <w:rtl/>
            </w:rPr>
            <w:fldChar w:fldCharType="begin"/>
          </w:r>
          <w:r w:rsidR="00EA6BD0">
            <w:rPr>
              <w:rFonts w:ascii="Times New Roman" w:hAnsi="Times New Roman"/>
              <w:sz w:val="28"/>
            </w:rPr>
            <w:instrText xml:space="preserve">CITATION 63 \l 1033 </w:instrText>
          </w:r>
          <w:r w:rsidR="0082784D">
            <w:rPr>
              <w:rFonts w:ascii="OneGulliverA"/>
              <w:sz w:val="28"/>
              <w:rtl/>
            </w:rPr>
            <w:fldChar w:fldCharType="separate"/>
          </w:r>
          <w:r w:rsidR="00F81795" w:rsidRPr="00F81795">
            <w:rPr>
              <w:rFonts w:ascii="OneGulliverA"/>
              <w:noProof/>
              <w:sz w:val="28"/>
            </w:rPr>
            <w:t>[59]</w:t>
          </w:r>
          <w:r w:rsidR="0082784D">
            <w:rPr>
              <w:rFonts w:ascii="OneGulliverA"/>
              <w:sz w:val="28"/>
              <w:rtl/>
            </w:rPr>
            <w:fldChar w:fldCharType="end"/>
          </w:r>
        </w:sdtContent>
      </w:sdt>
      <w:r w:rsidR="00A211A7" w:rsidRPr="00A211A7">
        <w:rPr>
          <w:rFonts w:ascii="OneGulliverA" w:hint="cs"/>
          <w:sz w:val="28"/>
          <w:rtl/>
        </w:rPr>
        <w:t xml:space="preserve"> </w:t>
      </w:r>
      <w:del w:id="13735" w:author="Mohsen Jafarinejad" w:date="2019-04-06T08:50:00Z">
        <w:r w:rsidR="00A211A7" w:rsidRPr="00A211A7" w:rsidDel="00A11F99">
          <w:rPr>
            <w:rFonts w:ascii="OneGulliverA" w:hint="cs"/>
            <w:sz w:val="28"/>
            <w:rtl/>
          </w:rPr>
          <w:delText xml:space="preserve">صورت گرفته </w:delText>
        </w:r>
      </w:del>
      <w:r w:rsidR="00A211A7" w:rsidRPr="00A211A7">
        <w:rPr>
          <w:rFonts w:ascii="OneGulliverA" w:hint="cs"/>
          <w:sz w:val="28"/>
          <w:rtl/>
        </w:rPr>
        <w:t>یک مدل ریاضی برا</w:t>
      </w:r>
      <w:ins w:id="13736" w:author="Mohsen Jafarinejad" w:date="2019-09-03T12:18:00Z">
        <w:r w:rsidR="00D548E9">
          <w:rPr>
            <w:rFonts w:ascii="OneGulliverA"/>
            <w:sz w:val="28"/>
            <w:rtl/>
          </w:rPr>
          <w:t>شب</w:t>
        </w:r>
        <w:r w:rsidR="00D548E9">
          <w:rPr>
            <w:rFonts w:ascii="OneGulliverA" w:hint="cs"/>
            <w:sz w:val="28"/>
            <w:rtl/>
          </w:rPr>
          <w:t>ی</w:t>
        </w:r>
        <w:r w:rsidR="00D548E9">
          <w:rPr>
            <w:rFonts w:ascii="OneGulliverA" w:hint="eastAsia"/>
            <w:sz w:val="28"/>
            <w:rtl/>
          </w:rPr>
          <w:t>ه‌ساز</w:t>
        </w:r>
        <w:r w:rsidR="00D548E9">
          <w:rPr>
            <w:rFonts w:ascii="OneGulliverA" w:hint="cs"/>
            <w:sz w:val="28"/>
            <w:rtl/>
          </w:rPr>
          <w:t>ی</w:t>
        </w:r>
      </w:ins>
      <w:del w:id="13737" w:author="Mohsen Jafarinejad" w:date="2019-09-03T12:18:00Z">
        <w:r w:rsidR="00A211A7" w:rsidRPr="00A211A7" w:rsidDel="00D548E9">
          <w:rPr>
            <w:rFonts w:ascii="OneGulliverA" w:hint="cs"/>
            <w:sz w:val="28"/>
            <w:rtl/>
          </w:rPr>
          <w:delText>ی شبیه سا</w:delText>
        </w:r>
      </w:del>
      <w:r w:rsidR="00A211A7" w:rsidRPr="00A211A7">
        <w:rPr>
          <w:rFonts w:ascii="OneGulliverA" w:hint="cs"/>
          <w:sz w:val="28"/>
          <w:rtl/>
        </w:rPr>
        <w:t>زی پیل میکروبی با ماده غذایی استا</w:t>
      </w:r>
      <w:ins w:id="13738" w:author="Mohsen Jafarinejad" w:date="2019-09-03T12:17:00Z">
        <w:r w:rsidR="00D548E9">
          <w:rPr>
            <w:rFonts w:ascii="OneGulliverA"/>
            <w:sz w:val="28"/>
            <w:rtl/>
          </w:rPr>
          <w:t>انجام‌شده</w:t>
        </w:r>
      </w:ins>
      <w:del w:id="13739" w:author="Mohsen Jafarinejad" w:date="2019-09-03T12:17:00Z">
        <w:r w:rsidR="00A211A7" w:rsidRPr="00A211A7" w:rsidDel="00D548E9">
          <w:rPr>
            <w:rFonts w:ascii="OneGulliverA" w:hint="cs"/>
            <w:sz w:val="28"/>
            <w:rtl/>
          </w:rPr>
          <w:delText>ت انجام ش</w:delText>
        </w:r>
      </w:del>
      <w:r w:rsidR="00A211A7" w:rsidRPr="00A211A7">
        <w:rPr>
          <w:rFonts w:ascii="OneGulliverA" w:hint="cs"/>
          <w:sz w:val="28"/>
          <w:rtl/>
        </w:rPr>
        <w:t xml:space="preserve">ده که تغییرات </w:t>
      </w:r>
      <w:r w:rsidR="00A211A7" w:rsidRPr="00D444FD">
        <w:rPr>
          <w:rFonts w:cstheme="majorBidi"/>
          <w:szCs w:val="24"/>
        </w:rPr>
        <w:t>pH</w:t>
      </w:r>
      <w:ins w:id="13740" w:author="Mohsen Jafarinejad" w:date="2019-05-08T16:18:00Z">
        <w:r w:rsidR="007775CF">
          <w:rPr>
            <w:rFonts w:cstheme="majorBidi" w:hint="cs"/>
            <w:szCs w:val="24"/>
            <w:rtl/>
          </w:rPr>
          <w:t xml:space="preserve"> </w:t>
        </w:r>
      </w:ins>
      <w:del w:id="13741" w:author="Mohsen" w:date="2019-03-17T16:52:00Z">
        <w:r w:rsidR="00A211A7" w:rsidRPr="00D444FD" w:rsidDel="00CF0011">
          <w:rPr>
            <w:rFonts w:cstheme="majorBidi"/>
            <w:szCs w:val="24"/>
          </w:rPr>
          <w:delText xml:space="preserve"> </w:delText>
        </w:r>
        <w:r w:rsidR="00A211A7" w:rsidRPr="00D444FD" w:rsidDel="00CF0011">
          <w:rPr>
            <w:rFonts w:cstheme="majorBidi"/>
            <w:szCs w:val="24"/>
            <w:rtl/>
          </w:rPr>
          <w:delText xml:space="preserve"> </w:delText>
        </w:r>
      </w:del>
      <w:r w:rsidR="00A211A7" w:rsidRPr="00D444FD">
        <w:rPr>
          <w:rFonts w:cstheme="majorBidi"/>
          <w:szCs w:val="24"/>
          <w:rtl/>
        </w:rPr>
        <w:t>،</w:t>
      </w:r>
      <w:r w:rsidR="00D444FD">
        <w:rPr>
          <w:rFonts w:cstheme="majorBidi" w:hint="cs"/>
          <w:szCs w:val="24"/>
          <w:rtl/>
        </w:rPr>
        <w:t xml:space="preserve"> </w:t>
      </w:r>
      <w:r w:rsidR="00A211A7" w:rsidRPr="00D444FD">
        <w:rPr>
          <w:rFonts w:cstheme="majorBidi"/>
          <w:szCs w:val="24"/>
        </w:rPr>
        <w:t>Overpotential</w:t>
      </w:r>
      <w:ins w:id="13742" w:author="Mohsen Jafarinejad" w:date="2019-05-08T16:19:00Z">
        <w:r w:rsidR="007775CF">
          <w:rPr>
            <w:rFonts w:cstheme="majorBidi" w:hint="cs"/>
            <w:szCs w:val="24"/>
            <w:rtl/>
          </w:rPr>
          <w:t xml:space="preserve"> </w:t>
        </w:r>
      </w:ins>
      <w:del w:id="13743" w:author="Mohsen" w:date="2019-03-17T16:52:00Z">
        <w:r w:rsidR="00A211A7" w:rsidRPr="00D444FD" w:rsidDel="00CF0011">
          <w:rPr>
            <w:rFonts w:asciiTheme="minorHAnsi" w:hAnsiTheme="minorHAnsi" w:hint="cs"/>
            <w:szCs w:val="24"/>
            <w:rtl/>
          </w:rPr>
          <w:delText xml:space="preserve"> </w:delText>
        </w:r>
      </w:del>
      <w:r w:rsidR="00A211A7" w:rsidRPr="00A211A7">
        <w:rPr>
          <w:rFonts w:asciiTheme="minorHAnsi" w:hAnsiTheme="minorHAnsi" w:hint="cs"/>
          <w:sz w:val="28"/>
          <w:rtl/>
        </w:rPr>
        <w:t>، نرخ واکنش</w:t>
      </w:r>
      <w:del w:id="13744"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745" w:author="Mohsen" w:date="2019-03-17T16:52:00Z">
        <w:r w:rsidR="00CF0011">
          <w:rPr>
            <w:rFonts w:asciiTheme="minorHAnsi" w:hAnsiTheme="minorHAnsi"/>
            <w:sz w:val="28"/>
            <w:rtl/>
          </w:rPr>
          <w:t xml:space="preserve"> غلظت</w:t>
        </w:r>
      </w:ins>
      <w:ins w:id="13746" w:author="Mohsen Jafarinejad" w:date="2019-04-06T08:50:00Z">
        <w:r w:rsidR="00A11F99">
          <w:rPr>
            <w:rFonts w:asciiTheme="minorHAnsi" w:hAnsiTheme="minorHAnsi" w:hint="cs"/>
            <w:sz w:val="28"/>
            <w:rtl/>
          </w:rPr>
          <w:t xml:space="preserve"> </w:t>
        </w:r>
      </w:ins>
      <w:del w:id="13747" w:author="Mohsen" w:date="2019-03-17T16:52:00Z">
        <w:r w:rsidR="00A211A7" w:rsidRPr="00A211A7" w:rsidDel="00CF0011">
          <w:rPr>
            <w:rFonts w:asciiTheme="minorHAnsi" w:hAnsiTheme="minorHAnsi" w:hint="cs"/>
            <w:sz w:val="28"/>
            <w:rtl/>
          </w:rPr>
          <w:delText xml:space="preserve">غلظت </w:delText>
        </w:r>
      </w:del>
      <w:r w:rsidR="00A211A7" w:rsidRPr="00A211A7">
        <w:rPr>
          <w:rFonts w:asciiTheme="minorHAnsi" w:hAnsiTheme="minorHAnsi" w:hint="cs"/>
          <w:sz w:val="28"/>
          <w:rtl/>
        </w:rPr>
        <w:t>و</w:t>
      </w:r>
      <w:del w:id="13748"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749" w:author="Mohsen Jafarinejad" w:date="2019-05-08T16:18:00Z">
        <w:r w:rsidR="007775CF">
          <w:rPr>
            <w:rFonts w:asciiTheme="minorHAnsi" w:hAnsiTheme="minorHAnsi" w:hint="cs"/>
            <w:sz w:val="28"/>
            <w:rtl/>
          </w:rPr>
          <w:t xml:space="preserve"> </w:t>
        </w:r>
      </w:ins>
      <w:del w:id="13750"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 .</w:t>
      </w:r>
      <w:r w:rsidR="00A52291">
        <w:rPr>
          <w:rFonts w:asciiTheme="minorHAnsi" w:hAnsiTheme="minorHAnsi" w:hint="cs"/>
          <w:sz w:val="28"/>
          <w:rtl/>
        </w:rPr>
        <w:t xml:space="preserve"> </w:t>
      </w:r>
      <w:r w:rsidR="00A211A7" w:rsidRPr="00A211A7">
        <w:rPr>
          <w:rFonts w:asciiTheme="minorHAnsi" w:hAnsiTheme="minorHAnsi" w:hint="cs"/>
          <w:sz w:val="28"/>
          <w:rtl/>
        </w:rPr>
        <w:t>مور</w:t>
      </w:r>
      <w:ins w:id="13751" w:author="Mohsen Jafarinejad" w:date="2019-09-03T12:18:00Z">
        <w:r w:rsidR="00D548E9">
          <w:rPr>
            <w:rFonts w:asciiTheme="minorHAnsi" w:hAnsiTheme="minorHAnsi" w:hint="eastAsia"/>
            <w:sz w:val="28"/>
            <w:rtl/>
          </w:rPr>
          <w:t>شب</w:t>
        </w:r>
        <w:r w:rsidR="00D548E9">
          <w:rPr>
            <w:rFonts w:asciiTheme="minorHAnsi" w:hAnsiTheme="minorHAnsi" w:hint="cs"/>
            <w:sz w:val="28"/>
            <w:rtl/>
          </w:rPr>
          <w:t>ی</w:t>
        </w:r>
        <w:r w:rsidR="00D548E9">
          <w:rPr>
            <w:rFonts w:asciiTheme="minorHAnsi" w:hAnsiTheme="minorHAnsi" w:hint="eastAsia"/>
            <w:sz w:val="28"/>
            <w:rtl/>
          </w:rPr>
          <w:t>ه‌ساز</w:t>
        </w:r>
        <w:r w:rsidR="00D548E9">
          <w:rPr>
            <w:rFonts w:asciiTheme="minorHAnsi" w:hAnsiTheme="minorHAnsi" w:hint="cs"/>
            <w:sz w:val="28"/>
            <w:rtl/>
          </w:rPr>
          <w:t>ی</w:t>
        </w:r>
      </w:ins>
      <w:del w:id="13752" w:author="Mohsen Jafarinejad" w:date="2019-09-03T12:18:00Z">
        <w:r w:rsidR="00A211A7" w:rsidRPr="00A211A7" w:rsidDel="00D548E9">
          <w:rPr>
            <w:rFonts w:asciiTheme="minorHAnsi" w:hAnsiTheme="minorHAnsi" w:hint="cs"/>
            <w:sz w:val="28"/>
            <w:rtl/>
          </w:rPr>
          <w:delText>د شبیه سا</w:delText>
        </w:r>
      </w:del>
      <w:del w:id="13753" w:author="Mohsen Jafarinejad" w:date="2019-09-03T14:50:00Z">
        <w:r w:rsidR="00A211A7" w:rsidRPr="00A211A7" w:rsidDel="009C03B6">
          <w:rPr>
            <w:rFonts w:asciiTheme="minorHAnsi" w:hAnsiTheme="minorHAnsi" w:hint="cs"/>
            <w:sz w:val="28"/>
            <w:rtl/>
          </w:rPr>
          <w:delText>زی</w:delText>
        </w:r>
      </w:del>
      <w:r w:rsidR="00A211A7" w:rsidRPr="00A211A7">
        <w:rPr>
          <w:rFonts w:asciiTheme="minorHAnsi" w:hAnsiTheme="minorHAnsi" w:hint="cs"/>
          <w:sz w:val="28"/>
          <w:rtl/>
        </w:rPr>
        <w:t xml:space="preserve"> ق</w:t>
      </w:r>
      <w:r w:rsidR="00A52291">
        <w:rPr>
          <w:rFonts w:asciiTheme="minorHAnsi" w:hAnsiTheme="minorHAnsi" w:hint="cs"/>
          <w:sz w:val="28"/>
          <w:rtl/>
        </w:rPr>
        <w:t>رار</w:t>
      </w:r>
      <w:r w:rsidR="00A211A7" w:rsidRPr="00A211A7">
        <w:rPr>
          <w:rFonts w:asciiTheme="minorHAnsi" w:hAnsiTheme="minorHAnsi" w:hint="cs"/>
          <w:sz w:val="28"/>
          <w:rtl/>
        </w:rPr>
        <w:t xml:space="preserve"> گرفته که قسمتی از نتایج حاصله در</w:t>
      </w:r>
      <w:del w:id="13754" w:author="Mohsen Jafarinejad" w:date="2019-05-11T13:02:00Z">
        <w:r w:rsidR="00A211A7" w:rsidRPr="00A211A7" w:rsidDel="00FE1A57">
          <w:rPr>
            <w:rFonts w:asciiTheme="minorHAnsi" w:hAnsiTheme="minorHAnsi" w:hint="cs"/>
            <w:sz w:val="28"/>
            <w:rtl/>
          </w:rPr>
          <w:delText xml:space="preserve"> زیر</w:delText>
        </w:r>
      </w:del>
      <w:ins w:id="13755" w:author="Mohsen Jafarinejad" w:date="2019-05-11T13:02:00Z">
        <w:r w:rsidR="00FE1A57">
          <w:rPr>
            <w:rFonts w:asciiTheme="minorHAnsi" w:hAnsiTheme="minorHAnsi" w:hint="cs"/>
            <w:sz w:val="28"/>
            <w:rtl/>
          </w:rPr>
          <w:t>شکل 2-18</w:t>
        </w:r>
      </w:ins>
      <w:r w:rsidR="00A211A7" w:rsidRPr="00A211A7">
        <w:rPr>
          <w:rFonts w:asciiTheme="minorHAnsi" w:hAnsiTheme="minorHAnsi" w:hint="cs"/>
          <w:sz w:val="28"/>
          <w:rtl/>
        </w:rPr>
        <w:t xml:space="preserve"> قابل مشاهده است</w:t>
      </w:r>
      <w:ins w:id="13756" w:author="Mohsen Jafarinejad" w:date="2019-05-08T16:18:00Z">
        <w:r w:rsidR="007775CF">
          <w:rPr>
            <w:rFonts w:asciiTheme="minorHAnsi" w:hAnsiTheme="minorHAnsi" w:hint="cs"/>
            <w:sz w:val="28"/>
            <w:rtl/>
          </w:rPr>
          <w:t xml:space="preserve"> </w:t>
        </w:r>
      </w:ins>
      <w:del w:id="13757"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p>
    <w:p w14:paraId="67FE1D12" w14:textId="12FCB4E7" w:rsidR="00A211A7" w:rsidRPr="00A211A7" w:rsidRDefault="00A211A7" w:rsidP="00D444FD">
      <w:pPr>
        <w:pStyle w:val="payannameh"/>
        <w:tabs>
          <w:tab w:val="left" w:pos="0"/>
          <w:tab w:val="left" w:pos="7371"/>
        </w:tabs>
        <w:spacing w:line="240" w:lineRule="auto"/>
        <w:jc w:val="center"/>
        <w:rPr>
          <w:rFonts w:asciiTheme="minorHAnsi" w:hAnsiTheme="minorHAnsi"/>
          <w:rtl/>
        </w:rPr>
      </w:pPr>
      <w:r>
        <w:rPr>
          <w:rFonts w:asciiTheme="minorHAnsi" w:hAnsiTheme="minorHAnsi"/>
          <w:noProof/>
          <w:rtl/>
          <w:lang w:bidi="ar-SA"/>
        </w:rPr>
        <w:lastRenderedPageBreak/>
        <w:drawing>
          <wp:inline distT="0" distB="0" distL="0" distR="0" wp14:anchorId="0B0B1C73" wp14:editId="53DB1473">
            <wp:extent cx="4504323" cy="3070654"/>
            <wp:effectExtent l="0" t="0" r="0" b="0"/>
            <wp:docPr id="35" name="Picture 35" descr="C:\Users\m.jafarinejad\Desktop\Negaresh\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m.jafarinejad\Desktop\Negaresh\2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09464" cy="3074158"/>
                    </a:xfrm>
                    <a:prstGeom prst="rect">
                      <a:avLst/>
                    </a:prstGeom>
                    <a:noFill/>
                    <a:ln>
                      <a:noFill/>
                    </a:ln>
                  </pic:spPr>
                </pic:pic>
              </a:graphicData>
            </a:graphic>
          </wp:inline>
        </w:drawing>
      </w:r>
    </w:p>
    <w:p w14:paraId="19A2CD1E" w14:textId="16AC72A5" w:rsidR="00DE3FD3" w:rsidRDefault="00A52291" w:rsidP="00CF0011">
      <w:pPr>
        <w:pStyle w:val="a4"/>
        <w:rPr>
          <w:ins w:id="13758" w:author="Mohsen" w:date="2019-03-17T17:15:00Z"/>
        </w:rPr>
      </w:pPr>
      <w:bookmarkStart w:id="13759" w:name="_Toc8551032"/>
      <w:r>
        <w:rPr>
          <w:rFonts w:hint="cs"/>
          <w:rtl/>
        </w:rPr>
        <w:t>اثرپارامتر های مختلف پیل میکروبی بر عملکرد آن</w:t>
      </w:r>
      <w:bookmarkEnd w:id="13759"/>
    </w:p>
    <w:p w14:paraId="4940D843" w14:textId="77777777" w:rsidR="004B6F6A" w:rsidRDefault="004B6F6A">
      <w:pPr>
        <w:pStyle w:val="a4"/>
        <w:numPr>
          <w:ilvl w:val="0"/>
          <w:numId w:val="0"/>
        </w:numPr>
        <w:ind w:left="567"/>
        <w:jc w:val="left"/>
        <w:rPr>
          <w:rtl/>
        </w:rPr>
        <w:pPrChange w:id="13760" w:author="Mohsen" w:date="2019-03-17T17:15:00Z">
          <w:pPr>
            <w:pStyle w:val="a4"/>
          </w:pPr>
        </w:pPrChange>
      </w:pPr>
    </w:p>
    <w:p w14:paraId="5BCD38B4" w14:textId="34D540D5" w:rsidR="00E8668F" w:rsidRDefault="00E8668F" w:rsidP="00977AB1">
      <w:pPr>
        <w:pStyle w:val="payannameh"/>
        <w:tabs>
          <w:tab w:val="left" w:pos="0"/>
          <w:tab w:val="left" w:pos="7371"/>
        </w:tabs>
        <w:spacing w:line="240" w:lineRule="auto"/>
        <w:rPr>
          <w:sz w:val="28"/>
          <w:rtl/>
        </w:rPr>
      </w:pPr>
      <w:r w:rsidRPr="00E8668F">
        <w:rPr>
          <w:sz w:val="28"/>
          <w:rtl/>
        </w:rPr>
        <w:t xml:space="preserve">همچنین در تحقیق دیگری که توسط </w:t>
      </w:r>
      <w:r w:rsidR="00AA7860">
        <w:rPr>
          <w:rFonts w:hint="cs"/>
          <w:szCs w:val="24"/>
          <w:rtl/>
        </w:rPr>
        <w:t>لیژائو</w:t>
      </w:r>
      <w:r w:rsidRPr="00E8668F">
        <w:rPr>
          <w:sz w:val="28"/>
          <w:rtl/>
        </w:rPr>
        <w:t>و همکاران صورت گرفته</w:t>
      </w:r>
      <w:sdt>
        <w:sdtPr>
          <w:rPr>
            <w:sz w:val="28"/>
            <w:rtl/>
          </w:rPr>
          <w:id w:val="824939539"/>
          <w:citation/>
        </w:sdtPr>
        <w:sdtEndPr/>
        <w:sdtContent>
          <w:r w:rsidR="0082784D">
            <w:rPr>
              <w:sz w:val="28"/>
              <w:rtl/>
            </w:rPr>
            <w:fldChar w:fldCharType="begin"/>
          </w:r>
          <w:r w:rsidR="00EA6BD0">
            <w:rPr>
              <w:sz w:val="28"/>
            </w:rPr>
            <w:instrText xml:space="preserve">CITATION 64 \l 1033 </w:instrText>
          </w:r>
          <w:r w:rsidR="0082784D">
            <w:rPr>
              <w:sz w:val="28"/>
              <w:rtl/>
            </w:rPr>
            <w:fldChar w:fldCharType="separate"/>
          </w:r>
          <w:r w:rsidR="00F81795">
            <w:rPr>
              <w:noProof/>
              <w:sz w:val="28"/>
              <w:rtl/>
            </w:rPr>
            <w:t xml:space="preserve"> </w:t>
          </w:r>
          <w:r w:rsidR="00F81795" w:rsidRPr="00F81795">
            <w:rPr>
              <w:noProof/>
              <w:sz w:val="28"/>
            </w:rPr>
            <w:t>[60]</w:t>
          </w:r>
          <w:r w:rsidR="0082784D">
            <w:rPr>
              <w:sz w:val="28"/>
              <w:rtl/>
            </w:rPr>
            <w:fldChar w:fldCharType="end"/>
          </w:r>
        </w:sdtContent>
      </w:sdt>
      <w:r>
        <w:rPr>
          <w:rFonts w:hint="cs"/>
          <w:sz w:val="28"/>
          <w:rtl/>
        </w:rPr>
        <w:t xml:space="preserve"> </w:t>
      </w:r>
      <w:del w:id="13761" w:author="Mohsen Jafarinejad" w:date="2019-05-11T13:03:00Z">
        <w:r w:rsidDel="00FE1A57">
          <w:rPr>
            <w:rFonts w:hint="cs"/>
            <w:sz w:val="28"/>
            <w:rtl/>
          </w:rPr>
          <w:delText xml:space="preserve">نسبت به شبیه سازی </w:delText>
        </w:r>
      </w:del>
      <w:ins w:id="13762" w:author="Mohsen" w:date="2019-03-17T16:51:00Z">
        <w:r w:rsidR="00CF0011">
          <w:rPr>
            <w:sz w:val="28"/>
            <w:rtl/>
          </w:rPr>
          <w:t>افت‌ها</w:t>
        </w:r>
        <w:r w:rsidR="00CF0011">
          <w:rPr>
            <w:rFonts w:hint="cs"/>
            <w:sz w:val="28"/>
            <w:rtl/>
          </w:rPr>
          <w:t>ی</w:t>
        </w:r>
      </w:ins>
      <w:del w:id="13763" w:author="Mohsen" w:date="2019-03-17T16:51:00Z">
        <w:r w:rsidDel="00CF0011">
          <w:rPr>
            <w:rFonts w:hint="cs"/>
            <w:sz w:val="28"/>
            <w:rtl/>
          </w:rPr>
          <w:delText>افت های</w:delText>
        </w:r>
      </w:del>
      <w:r>
        <w:rPr>
          <w:rFonts w:hint="cs"/>
          <w:sz w:val="28"/>
          <w:rtl/>
        </w:rPr>
        <w:t xml:space="preserve"> پیل سوختی میکروب</w:t>
      </w:r>
      <w:ins w:id="13764" w:author="Mohsen Jafarinejad" w:date="2019-09-03T14:51:00Z">
        <w:r w:rsidR="008B7BAF">
          <w:rPr>
            <w:rFonts w:hint="cs"/>
            <w:sz w:val="28"/>
            <w:rtl/>
          </w:rPr>
          <w:t xml:space="preserve">ی </w:t>
        </w:r>
      </w:ins>
      <w:ins w:id="13765" w:author="Mohsen Jafarinejad" w:date="2019-09-03T12:18:00Z">
        <w:r w:rsidR="00D548E9">
          <w:rPr>
            <w:sz w:val="28"/>
            <w:rtl/>
          </w:rPr>
          <w:t>شب</w:t>
        </w:r>
        <w:r w:rsidR="00D548E9">
          <w:rPr>
            <w:rFonts w:hint="cs"/>
            <w:sz w:val="28"/>
            <w:rtl/>
          </w:rPr>
          <w:t>ی</w:t>
        </w:r>
        <w:r w:rsidR="00D548E9">
          <w:rPr>
            <w:rFonts w:hint="eastAsia"/>
            <w:sz w:val="28"/>
            <w:rtl/>
          </w:rPr>
          <w:t>ه‌ساز</w:t>
        </w:r>
      </w:ins>
      <w:del w:id="13766" w:author="Mohsen Jafarinejad" w:date="2019-09-03T12:18:00Z">
        <w:r w:rsidDel="00D548E9">
          <w:rPr>
            <w:rFonts w:hint="cs"/>
            <w:sz w:val="28"/>
            <w:rtl/>
          </w:rPr>
          <w:delText xml:space="preserve">ی </w:delText>
        </w:r>
      </w:del>
      <w:ins w:id="13767" w:author="Mohsen Jafarinejad" w:date="2019-05-11T13:03:00Z">
        <w:r w:rsidR="00FE1A57">
          <w:rPr>
            <w:rFonts w:hint="cs"/>
            <w:sz w:val="28"/>
            <w:rtl/>
          </w:rPr>
          <w:t>ی</w:t>
        </w:r>
      </w:ins>
      <w:del w:id="13768" w:author="Mohsen Jafarinejad" w:date="2019-05-11T13:03:00Z">
        <w:r w:rsidDel="00FE1A57">
          <w:rPr>
            <w:rFonts w:hint="cs"/>
            <w:sz w:val="28"/>
            <w:rtl/>
          </w:rPr>
          <w:delText>اقدام</w:delText>
        </w:r>
      </w:del>
      <w:r>
        <w:rPr>
          <w:rFonts w:hint="cs"/>
          <w:sz w:val="28"/>
          <w:rtl/>
        </w:rPr>
        <w:t xml:space="preserve"> شده است که نتیجه حاصل از مدل</w:t>
      </w:r>
      <w:ins w:id="13769" w:author="Mohsen Jafarinejad" w:date="2019-05-11T13:02:00Z">
        <w:r w:rsidR="00FE1A57">
          <w:rPr>
            <w:rFonts w:hint="cs"/>
            <w:sz w:val="28"/>
            <w:rtl/>
          </w:rPr>
          <w:t>‌</w:t>
        </w:r>
      </w:ins>
      <w:r>
        <w:rPr>
          <w:rFonts w:hint="cs"/>
          <w:sz w:val="28"/>
          <w:rtl/>
        </w:rPr>
        <w:t xml:space="preserve">سازی ریاضی </w:t>
      </w:r>
      <w:del w:id="13770" w:author="Mohsen Jafarinejad" w:date="2019-05-11T13:02:00Z">
        <w:r w:rsidDel="00FE1A57">
          <w:rPr>
            <w:rFonts w:hint="cs"/>
            <w:sz w:val="28"/>
            <w:rtl/>
          </w:rPr>
          <w:delText>آن بصورت زیر</w:delText>
        </w:r>
      </w:del>
      <w:ins w:id="13771" w:author="Mohsen Jafarinejad" w:date="2019-05-11T13:02:00Z">
        <w:r w:rsidR="00FE1A57">
          <w:rPr>
            <w:rFonts w:hint="cs"/>
            <w:sz w:val="28"/>
            <w:rtl/>
          </w:rPr>
          <w:t>آن در شکل 2-19</w:t>
        </w:r>
      </w:ins>
      <w:r>
        <w:rPr>
          <w:rFonts w:hint="cs"/>
          <w:sz w:val="28"/>
          <w:rtl/>
        </w:rPr>
        <w:t xml:space="preserve"> قابل مشاهده </w:t>
      </w:r>
      <w:ins w:id="13772" w:author="Mohsen" w:date="2019-03-17T16:51:00Z">
        <w:del w:id="13773" w:author="Mohsen Jafarinejad" w:date="2019-05-11T13:02:00Z">
          <w:r w:rsidR="00CF0011" w:rsidDel="00FE1A57">
            <w:rPr>
              <w:sz w:val="28"/>
              <w:rtl/>
            </w:rPr>
            <w:delText>م</w:delText>
          </w:r>
        </w:del>
      </w:ins>
      <w:ins w:id="13774" w:author="Mohsen Jafarinejad" w:date="2019-05-11T13:02:00Z">
        <w:r w:rsidR="00FE1A57">
          <w:rPr>
            <w:rFonts w:hint="cs"/>
            <w:sz w:val="28"/>
            <w:rtl/>
          </w:rPr>
          <w:t>م</w:t>
        </w:r>
      </w:ins>
      <w:ins w:id="13775" w:author="Mohsen" w:date="2019-03-17T16:51:00Z">
        <w:r w:rsidR="00CF0011">
          <w:rPr>
            <w:rFonts w:hint="cs"/>
            <w:sz w:val="28"/>
            <w:rtl/>
          </w:rPr>
          <w:t>ی‌</w:t>
        </w:r>
        <w:r w:rsidR="00CF0011">
          <w:rPr>
            <w:rFonts w:hint="eastAsia"/>
            <w:sz w:val="28"/>
            <w:rtl/>
          </w:rPr>
          <w:t>باشد</w:t>
        </w:r>
      </w:ins>
      <w:del w:id="13776" w:author="Mohsen" w:date="2019-03-17T16:51:00Z">
        <w:r w:rsidDel="00CF0011">
          <w:rPr>
            <w:rFonts w:hint="cs"/>
            <w:sz w:val="28"/>
            <w:rtl/>
          </w:rPr>
          <w:delText>می باشد</w:delText>
        </w:r>
      </w:del>
      <w:r>
        <w:rPr>
          <w:rFonts w:hint="cs"/>
          <w:sz w:val="28"/>
          <w:rtl/>
        </w:rPr>
        <w:t>:</w:t>
      </w:r>
    </w:p>
    <w:p w14:paraId="3A267743" w14:textId="4E649380" w:rsidR="003B364C"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54EED7B8" wp14:editId="160B6669">
            <wp:extent cx="3764280" cy="2594589"/>
            <wp:effectExtent l="0" t="0" r="7620" b="0"/>
            <wp:docPr id="37" name="Picture 37" descr="C:\Users\m.jafarinejad\Desktop\Negaresh\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jafarinejad\Desktop\Negaresh\2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75289" cy="2602177"/>
                    </a:xfrm>
                    <a:prstGeom prst="rect">
                      <a:avLst/>
                    </a:prstGeom>
                    <a:noFill/>
                    <a:ln>
                      <a:noFill/>
                    </a:ln>
                  </pic:spPr>
                </pic:pic>
              </a:graphicData>
            </a:graphic>
          </wp:inline>
        </w:drawing>
      </w:r>
    </w:p>
    <w:p w14:paraId="037B68AD" w14:textId="70B6E8DF" w:rsidR="00DE3FD3" w:rsidRDefault="00A52291" w:rsidP="00CF0011">
      <w:pPr>
        <w:pStyle w:val="a4"/>
        <w:rPr>
          <w:rtl/>
        </w:rPr>
      </w:pPr>
      <w:bookmarkStart w:id="13777" w:name="_Toc8551033"/>
      <w:r w:rsidRPr="005B155A">
        <w:rPr>
          <w:rFonts w:hint="cs"/>
          <w:rtl/>
        </w:rPr>
        <w:t>تغییرات</w:t>
      </w:r>
      <w:r>
        <w:rPr>
          <w:rFonts w:hint="cs"/>
          <w:rtl/>
        </w:rPr>
        <w:t xml:space="preserve"> افت پتانسیل در پیل میکروبی</w:t>
      </w:r>
      <w:bookmarkEnd w:id="13777"/>
    </w:p>
    <w:p w14:paraId="71B57609" w14:textId="77777777" w:rsidR="00A52291" w:rsidRPr="00A52291" w:rsidRDefault="00A52291" w:rsidP="00A52291">
      <w:pPr>
        <w:rPr>
          <w:rtl/>
        </w:rPr>
      </w:pPr>
    </w:p>
    <w:p w14:paraId="69F16F10" w14:textId="3A96C8DE" w:rsidR="003B364C" w:rsidRPr="00E8668F"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0369C682" wp14:editId="5B058AC9">
            <wp:extent cx="3694567" cy="2875363"/>
            <wp:effectExtent l="0" t="0" r="1270" b="1270"/>
            <wp:docPr id="38" name="Picture 38" descr="C:\Users\m.jafarinejad\Desktop\Negaresh\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jafarinejad\Desktop\Negaresh\2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6926" cy="2923895"/>
                    </a:xfrm>
                    <a:prstGeom prst="rect">
                      <a:avLst/>
                    </a:prstGeom>
                    <a:noFill/>
                    <a:ln>
                      <a:noFill/>
                    </a:ln>
                  </pic:spPr>
                </pic:pic>
              </a:graphicData>
            </a:graphic>
          </wp:inline>
        </w:drawing>
      </w:r>
    </w:p>
    <w:p w14:paraId="3A633C5A" w14:textId="3410B769" w:rsidR="00C031C9" w:rsidRDefault="00A52291" w:rsidP="00CF0011">
      <w:pPr>
        <w:pStyle w:val="a4"/>
        <w:rPr>
          <w:rtl/>
        </w:rPr>
      </w:pPr>
      <w:bookmarkStart w:id="13778" w:name="_Toc8551034"/>
      <w:r>
        <w:rPr>
          <w:rFonts w:hint="cs"/>
          <w:rtl/>
        </w:rPr>
        <w:t>شماتیک تغییرات افت پتانسیل پیل میکروبی با افزایش جریان خروجی</w:t>
      </w:r>
      <w:bookmarkEnd w:id="13778"/>
    </w:p>
    <w:p w14:paraId="799B9B46" w14:textId="77777777" w:rsidR="0001187C" w:rsidRDefault="0001187C" w:rsidP="00476A03">
      <w:pPr>
        <w:pStyle w:val="payannameh"/>
        <w:tabs>
          <w:tab w:val="left" w:pos="0"/>
          <w:tab w:val="left" w:pos="7371"/>
        </w:tabs>
        <w:spacing w:line="240" w:lineRule="auto"/>
        <w:rPr>
          <w:rtl/>
        </w:rPr>
      </w:pPr>
    </w:p>
    <w:p w14:paraId="45A4C5BD" w14:textId="7F6814C0" w:rsidR="003B364C" w:rsidRDefault="00DE3FD3" w:rsidP="002C326A">
      <w:pPr>
        <w:pStyle w:val="payannameh"/>
        <w:tabs>
          <w:tab w:val="left" w:pos="0"/>
          <w:tab w:val="left" w:pos="7371"/>
        </w:tabs>
        <w:spacing w:line="240" w:lineRule="auto"/>
        <w:rPr>
          <w:rtl/>
        </w:rPr>
      </w:pPr>
      <w:r>
        <w:rPr>
          <w:rFonts w:hint="cs"/>
          <w:rtl/>
        </w:rPr>
        <w:t xml:space="preserve">در جدول </w:t>
      </w:r>
      <w:r w:rsidR="0001187C">
        <w:rPr>
          <w:rFonts w:hint="cs"/>
          <w:rtl/>
        </w:rPr>
        <w:t>صفحه بعد</w:t>
      </w:r>
      <w:r>
        <w:rPr>
          <w:rFonts w:hint="cs"/>
          <w:rtl/>
        </w:rPr>
        <w:t xml:space="preserve"> کار</w:t>
      </w:r>
      <w:r w:rsidR="003B364C">
        <w:rPr>
          <w:rFonts w:hint="cs"/>
          <w:rtl/>
        </w:rPr>
        <w:t xml:space="preserve">های تحقیقاتی صورت گرفته </w:t>
      </w:r>
      <w:r w:rsidR="00E32A60">
        <w:rPr>
          <w:rFonts w:hint="cs"/>
          <w:rtl/>
        </w:rPr>
        <w:t>که در بالا م</w:t>
      </w:r>
      <w:del w:id="13779" w:author="Mohsen Jafarinejad" w:date="2019-05-11T13:03:00Z">
        <w:r w:rsidR="00E32A60" w:rsidDel="0039233A">
          <w:rPr>
            <w:rFonts w:hint="cs"/>
            <w:rtl/>
          </w:rPr>
          <w:delText>ع</w:delText>
        </w:r>
      </w:del>
      <w:r w:rsidR="00E32A60">
        <w:rPr>
          <w:rFonts w:hint="cs"/>
          <w:rtl/>
        </w:rPr>
        <w:t xml:space="preserve">عرفی </w:t>
      </w:r>
      <w:ins w:id="13780" w:author="Mohsen" w:date="2019-03-17T16:51:00Z">
        <w:r w:rsidR="00CF0011">
          <w:rPr>
            <w:rtl/>
          </w:rPr>
          <w:t>شده‌اند</w:t>
        </w:r>
      </w:ins>
      <w:del w:id="13781" w:author="Mohsen" w:date="2019-03-17T16:51:00Z">
        <w:r w:rsidR="00E32A60" w:rsidDel="00CF0011">
          <w:rPr>
            <w:rFonts w:hint="cs"/>
            <w:rtl/>
          </w:rPr>
          <w:delText>شده اند</w:delText>
        </w:r>
      </w:del>
      <w:ins w:id="13782" w:author="Mohsen Jafarinejad" w:date="2019-05-11T13:04:00Z">
        <w:r w:rsidR="0039233A">
          <w:rPr>
            <w:rFonts w:hint="cs"/>
            <w:rtl/>
          </w:rPr>
          <w:t>،</w:t>
        </w:r>
      </w:ins>
      <w:ins w:id="13783" w:author="Mohsen Jafarinejad" w:date="2019-09-03T14:47:00Z">
        <w:r w:rsidR="00EA03D7">
          <w:rPr>
            <w:rtl/>
          </w:rPr>
          <w:t>به‌صورت</w:t>
        </w:r>
      </w:ins>
      <w:del w:id="13784" w:author="Mohsen Jafarinejad" w:date="2019-05-11T13:04:00Z">
        <w:r w:rsidR="00E32A60" w:rsidDel="0039233A">
          <w:rPr>
            <w:rFonts w:hint="cs"/>
            <w:rtl/>
          </w:rPr>
          <w:delText xml:space="preserve"> </w:delText>
        </w:r>
      </w:del>
      <w:del w:id="13785" w:author="Mohsen Jafarinejad" w:date="2019-09-03T14:47:00Z">
        <w:r w:rsidR="00E32A60" w:rsidDel="00EA03D7">
          <w:rPr>
            <w:rFonts w:hint="cs"/>
            <w:rtl/>
          </w:rPr>
          <w:delText>بصورت</w:delText>
        </w:r>
      </w:del>
      <w:r w:rsidR="00E32A60">
        <w:rPr>
          <w:rFonts w:hint="cs"/>
          <w:rtl/>
        </w:rPr>
        <w:t xml:space="preserve"> خلاصه </w:t>
      </w:r>
      <w:del w:id="13786" w:author="Mohsen Jafarinejad" w:date="2019-05-11T13:04:00Z">
        <w:r w:rsidR="00C031C9" w:rsidDel="0039233A">
          <w:rPr>
            <w:rFonts w:hint="cs"/>
            <w:rtl/>
          </w:rPr>
          <w:delText xml:space="preserve">معرفی </w:delText>
        </w:r>
      </w:del>
      <w:ins w:id="13787" w:author="Mohsen Jafarinejad" w:date="2019-05-11T13:04:00Z">
        <w:r w:rsidR="0039233A">
          <w:rPr>
            <w:rFonts w:hint="cs"/>
            <w:rtl/>
          </w:rPr>
          <w:t xml:space="preserve">فهرست </w:t>
        </w:r>
      </w:ins>
      <w:r w:rsidR="00C031C9">
        <w:rPr>
          <w:rFonts w:hint="cs"/>
          <w:rtl/>
        </w:rPr>
        <w:t>می‌</w:t>
      </w:r>
      <w:r w:rsidR="00E32A60">
        <w:rPr>
          <w:rFonts w:hint="cs"/>
          <w:rtl/>
        </w:rPr>
        <w:t>گردد:</w:t>
      </w:r>
    </w:p>
    <w:p w14:paraId="66118D17" w14:textId="4A5E8904" w:rsidR="0001187C" w:rsidRDefault="0001187C" w:rsidP="0001187C">
      <w:pPr>
        <w:pStyle w:val="payannameh"/>
        <w:tabs>
          <w:tab w:val="left" w:pos="0"/>
          <w:tab w:val="left" w:pos="7371"/>
        </w:tabs>
        <w:spacing w:line="240" w:lineRule="auto"/>
        <w:rPr>
          <w:rtl/>
        </w:rPr>
      </w:pPr>
    </w:p>
    <w:p w14:paraId="27BB3A3E" w14:textId="54B6238E" w:rsidR="0001187C" w:rsidRDefault="0001187C" w:rsidP="0001187C">
      <w:pPr>
        <w:pStyle w:val="payannameh"/>
        <w:tabs>
          <w:tab w:val="left" w:pos="0"/>
          <w:tab w:val="left" w:pos="7371"/>
        </w:tabs>
        <w:spacing w:line="240" w:lineRule="auto"/>
        <w:rPr>
          <w:rtl/>
        </w:rPr>
      </w:pPr>
    </w:p>
    <w:p w14:paraId="6A7EDFEA" w14:textId="20611257" w:rsidR="0001187C" w:rsidRDefault="0001187C" w:rsidP="0001187C">
      <w:pPr>
        <w:pStyle w:val="payannameh"/>
        <w:tabs>
          <w:tab w:val="left" w:pos="0"/>
          <w:tab w:val="left" w:pos="7371"/>
        </w:tabs>
        <w:spacing w:line="240" w:lineRule="auto"/>
        <w:rPr>
          <w:rtl/>
        </w:rPr>
      </w:pPr>
    </w:p>
    <w:p w14:paraId="47095086" w14:textId="4B62F201" w:rsidR="0001187C" w:rsidRDefault="0001187C" w:rsidP="0001187C">
      <w:pPr>
        <w:pStyle w:val="payannameh"/>
        <w:tabs>
          <w:tab w:val="left" w:pos="0"/>
          <w:tab w:val="left" w:pos="7371"/>
        </w:tabs>
        <w:spacing w:line="240" w:lineRule="auto"/>
        <w:rPr>
          <w:rtl/>
        </w:rPr>
      </w:pPr>
    </w:p>
    <w:p w14:paraId="2DEAFB96" w14:textId="2AC2808F" w:rsidR="0001187C" w:rsidRDefault="0001187C" w:rsidP="0001187C">
      <w:pPr>
        <w:pStyle w:val="payannameh"/>
        <w:tabs>
          <w:tab w:val="left" w:pos="0"/>
          <w:tab w:val="left" w:pos="7371"/>
        </w:tabs>
        <w:spacing w:line="240" w:lineRule="auto"/>
        <w:rPr>
          <w:rtl/>
        </w:rPr>
      </w:pPr>
    </w:p>
    <w:p w14:paraId="02CACA57" w14:textId="38C11DA9" w:rsidR="0001187C" w:rsidRDefault="0001187C" w:rsidP="0001187C">
      <w:pPr>
        <w:pStyle w:val="payannameh"/>
        <w:tabs>
          <w:tab w:val="left" w:pos="0"/>
          <w:tab w:val="left" w:pos="7371"/>
        </w:tabs>
        <w:spacing w:line="240" w:lineRule="auto"/>
        <w:rPr>
          <w:rtl/>
        </w:rPr>
      </w:pPr>
    </w:p>
    <w:p w14:paraId="639B9CC2" w14:textId="63D9B071" w:rsidR="0001187C" w:rsidRDefault="0001187C" w:rsidP="0001187C">
      <w:pPr>
        <w:pStyle w:val="payannameh"/>
        <w:tabs>
          <w:tab w:val="left" w:pos="0"/>
          <w:tab w:val="left" w:pos="7371"/>
        </w:tabs>
        <w:spacing w:line="240" w:lineRule="auto"/>
        <w:rPr>
          <w:rtl/>
        </w:rPr>
      </w:pPr>
    </w:p>
    <w:p w14:paraId="3152C375" w14:textId="4F212244" w:rsidR="0001187C" w:rsidRDefault="0001187C" w:rsidP="0001187C">
      <w:pPr>
        <w:pStyle w:val="payannameh"/>
        <w:tabs>
          <w:tab w:val="left" w:pos="0"/>
          <w:tab w:val="left" w:pos="7371"/>
        </w:tabs>
        <w:spacing w:line="240" w:lineRule="auto"/>
        <w:rPr>
          <w:rtl/>
        </w:rPr>
      </w:pPr>
    </w:p>
    <w:p w14:paraId="452C5E79" w14:textId="523124A4" w:rsidR="0001187C" w:rsidRDefault="0001187C" w:rsidP="0001187C">
      <w:pPr>
        <w:pStyle w:val="payannameh"/>
        <w:tabs>
          <w:tab w:val="left" w:pos="0"/>
          <w:tab w:val="left" w:pos="7371"/>
        </w:tabs>
        <w:spacing w:line="240" w:lineRule="auto"/>
        <w:rPr>
          <w:rtl/>
        </w:rPr>
      </w:pPr>
    </w:p>
    <w:p w14:paraId="42579BDE" w14:textId="77777777" w:rsidR="0001187C" w:rsidRDefault="0001187C" w:rsidP="0001187C">
      <w:pPr>
        <w:pStyle w:val="payannameh"/>
        <w:tabs>
          <w:tab w:val="left" w:pos="0"/>
          <w:tab w:val="left" w:pos="7371"/>
        </w:tabs>
        <w:spacing w:line="240" w:lineRule="auto"/>
        <w:rPr>
          <w:rtl/>
        </w:rPr>
      </w:pPr>
    </w:p>
    <w:p w14:paraId="30A62604" w14:textId="3B3EA644" w:rsidR="00476A03" w:rsidRDefault="0001187C" w:rsidP="009966A7">
      <w:pPr>
        <w:pStyle w:val="a3"/>
        <w:rPr>
          <w:ins w:id="13788" w:author="Mohsen Jafarinejad" w:date="2019-04-27T13:29:00Z"/>
        </w:rPr>
      </w:pPr>
      <w:bookmarkStart w:id="13789" w:name="_Toc8550987"/>
      <w:r>
        <w:rPr>
          <w:rFonts w:hint="cs"/>
          <w:rtl/>
        </w:rPr>
        <w:t>خلاصه برخی ازتحقیقات صورت</w:t>
      </w:r>
      <w:r w:rsidR="00997A3D">
        <w:rPr>
          <w:rFonts w:hint="cs"/>
          <w:rtl/>
        </w:rPr>
        <w:t xml:space="preserve"> </w:t>
      </w:r>
      <w:r>
        <w:rPr>
          <w:rFonts w:hint="cs"/>
          <w:rtl/>
        </w:rPr>
        <w:t>گرفته بر روی پیل سوختی میکروبی</w:t>
      </w:r>
      <w:bookmarkEnd w:id="13789"/>
    </w:p>
    <w:tbl>
      <w:tblPr>
        <w:tblW w:w="5000" w:type="pct"/>
        <w:tblLook w:val="04A0" w:firstRow="1" w:lastRow="0" w:firstColumn="1" w:lastColumn="0" w:noHBand="0" w:noVBand="1"/>
        <w:tblPrChange w:id="13790" w:author="Mohsen Jafarinejad" w:date="2019-04-27T13:51:00Z">
          <w:tblPr>
            <w:tblW w:w="5000" w:type="pct"/>
            <w:tblLook w:val="04A0" w:firstRow="1" w:lastRow="0" w:firstColumn="1" w:lastColumn="0" w:noHBand="0" w:noVBand="1"/>
          </w:tblPr>
        </w:tblPrChange>
      </w:tblPr>
      <w:tblGrid>
        <w:gridCol w:w="371"/>
        <w:gridCol w:w="397"/>
        <w:gridCol w:w="397"/>
        <w:gridCol w:w="399"/>
        <w:gridCol w:w="397"/>
        <w:gridCol w:w="397"/>
        <w:gridCol w:w="397"/>
        <w:gridCol w:w="397"/>
        <w:gridCol w:w="371"/>
        <w:gridCol w:w="371"/>
        <w:gridCol w:w="415"/>
        <w:gridCol w:w="415"/>
        <w:gridCol w:w="4329"/>
        <w:tblGridChange w:id="13791">
          <w:tblGrid>
            <w:gridCol w:w="93"/>
            <w:gridCol w:w="310"/>
            <w:gridCol w:w="184"/>
            <w:gridCol w:w="266"/>
            <w:gridCol w:w="296"/>
            <w:gridCol w:w="155"/>
            <w:gridCol w:w="381"/>
            <w:gridCol w:w="26"/>
            <w:gridCol w:w="425"/>
            <w:gridCol w:w="34"/>
            <w:gridCol w:w="417"/>
            <w:gridCol w:w="145"/>
            <w:gridCol w:w="306"/>
            <w:gridCol w:w="256"/>
            <w:gridCol w:w="126"/>
            <w:gridCol w:w="69"/>
            <w:gridCol w:w="328"/>
            <w:gridCol w:w="39"/>
            <w:gridCol w:w="37"/>
            <w:gridCol w:w="321"/>
            <w:gridCol w:w="83"/>
            <w:gridCol w:w="121"/>
            <w:gridCol w:w="353"/>
            <w:gridCol w:w="141"/>
            <w:gridCol w:w="9"/>
            <w:gridCol w:w="324"/>
            <w:gridCol w:w="140"/>
            <w:gridCol w:w="21"/>
            <w:gridCol w:w="970"/>
            <w:gridCol w:w="596"/>
            <w:gridCol w:w="2081"/>
            <w:gridCol w:w="2924"/>
          </w:tblGrid>
        </w:tblGridChange>
      </w:tblGrid>
      <w:tr w:rsidR="00900C58" w:rsidRPr="00900C58" w14:paraId="343FD0C9" w14:textId="77777777" w:rsidTr="00681C03">
        <w:trPr>
          <w:trHeight w:val="390"/>
          <w:ins w:id="13792" w:author="Mohsen Jafarinejad" w:date="2019-04-27T13:50:00Z"/>
          <w:trPrChange w:id="13793" w:author="Mohsen Jafarinejad" w:date="2019-04-27T13:51:00Z">
            <w:trPr>
              <w:gridAfter w:val="0"/>
              <w:trHeight w:val="390"/>
            </w:trPr>
          </w:trPrChange>
        </w:trPr>
        <w:tc>
          <w:tcPr>
            <w:tcW w:w="1927" w:type="pct"/>
            <w:gridSpan w:val="8"/>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794" w:author="Mohsen Jafarinejad" w:date="2019-04-27T13:51:00Z">
              <w:tcPr>
                <w:tcW w:w="1820" w:type="pct"/>
                <w:gridSpan w:val="15"/>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0FD6FE47" w14:textId="77777777" w:rsidR="00900C58" w:rsidRPr="00900C58" w:rsidRDefault="00900C58" w:rsidP="00900C58">
            <w:pPr>
              <w:bidi/>
              <w:spacing w:after="0" w:line="240" w:lineRule="auto"/>
              <w:jc w:val="center"/>
              <w:rPr>
                <w:ins w:id="13795" w:author="Mohsen Jafarinejad" w:date="2019-04-27T13:50:00Z"/>
                <w:rFonts w:ascii="Calibri" w:eastAsia="Times New Roman" w:hAnsi="Calibri" w:cs="B Zar"/>
                <w:color w:val="000000"/>
                <w:sz w:val="24"/>
                <w:szCs w:val="24"/>
              </w:rPr>
            </w:pPr>
            <w:ins w:id="13796" w:author="Mohsen Jafarinejad" w:date="2019-04-27T13:50:00Z">
              <w:r w:rsidRPr="00900C58">
                <w:rPr>
                  <w:rFonts w:ascii="Calibri" w:eastAsia="Times New Roman" w:hAnsi="Calibri" w:cs="B Zar" w:hint="cs"/>
                  <w:color w:val="000000"/>
                  <w:sz w:val="24"/>
                  <w:szCs w:val="24"/>
                  <w:rtl/>
                </w:rPr>
                <w:t>پارامترهای مورد بررس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797" w:author="Mohsen Jafarinejad" w:date="2019-04-27T13:51:00Z">
              <w:tcPr>
                <w:tcW w:w="208" w:type="pct"/>
                <w:gridSpan w:val="2"/>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45E5A7C2" w14:textId="77777777" w:rsidR="00900C58" w:rsidRPr="00900C58" w:rsidRDefault="00900C58" w:rsidP="00900C58">
            <w:pPr>
              <w:bidi/>
              <w:spacing w:after="0" w:line="240" w:lineRule="auto"/>
              <w:jc w:val="center"/>
              <w:rPr>
                <w:ins w:id="13798" w:author="Mohsen Jafarinejad" w:date="2019-04-27T13:50:00Z"/>
                <w:rFonts w:ascii="Calibri" w:eastAsia="Times New Roman" w:hAnsi="Calibri" w:cs="B Zar"/>
                <w:color w:val="000000"/>
                <w:sz w:val="16"/>
                <w:szCs w:val="16"/>
              </w:rPr>
            </w:pPr>
            <w:ins w:id="13799" w:author="Mohsen Jafarinejad" w:date="2019-04-27T13:50:00Z">
              <w:r w:rsidRPr="00900C58">
                <w:rPr>
                  <w:rFonts w:ascii="Calibri" w:eastAsia="Times New Roman" w:hAnsi="Calibri" w:cs="B Zar" w:hint="cs"/>
                  <w:color w:val="000000"/>
                  <w:sz w:val="16"/>
                  <w:szCs w:val="16"/>
                  <w:rtl/>
                </w:rPr>
                <w:t>بررسی میکروسکوپ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800" w:author="Mohsen Jafarinejad" w:date="2019-04-27T13:51:00Z">
              <w:tcPr>
                <w:tcW w:w="208" w:type="pct"/>
                <w:gridSpan w:val="3"/>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16619FA3" w14:textId="77777777" w:rsidR="00900C58" w:rsidRPr="00900C58" w:rsidRDefault="00900C58" w:rsidP="00900C58">
            <w:pPr>
              <w:bidi/>
              <w:spacing w:after="0" w:line="240" w:lineRule="auto"/>
              <w:jc w:val="center"/>
              <w:rPr>
                <w:ins w:id="13801" w:author="Mohsen Jafarinejad" w:date="2019-04-27T13:50:00Z"/>
                <w:rFonts w:ascii="Calibri" w:eastAsia="Times New Roman" w:hAnsi="Calibri" w:cs="B Zar"/>
                <w:color w:val="000000"/>
                <w:sz w:val="16"/>
                <w:szCs w:val="16"/>
              </w:rPr>
            </w:pPr>
            <w:ins w:id="13802" w:author="Mohsen Jafarinejad" w:date="2019-04-27T13:50:00Z">
              <w:r w:rsidRPr="00900C58">
                <w:rPr>
                  <w:rFonts w:ascii="Calibri" w:eastAsia="Times New Roman" w:hAnsi="Calibri" w:cs="B Zar" w:hint="cs"/>
                  <w:color w:val="000000"/>
                  <w:sz w:val="16"/>
                  <w:szCs w:val="16"/>
                  <w:rtl/>
                </w:rPr>
                <w:t>بررسی ماکروسکوپ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Change w:id="13803" w:author="Mohsen Jafarinejad" w:date="2019-04-27T13:51:00Z">
              <w:tcPr>
                <w:tcW w:w="408" w:type="pct"/>
                <w:gridSpan w:val="5"/>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
            </w:tcPrChange>
          </w:tcPr>
          <w:p w14:paraId="3A35E1BE" w14:textId="58F1EDAE" w:rsidR="00900C58" w:rsidRPr="00900C58" w:rsidRDefault="00681C03" w:rsidP="00900C58">
            <w:pPr>
              <w:bidi/>
              <w:spacing w:after="0" w:line="240" w:lineRule="auto"/>
              <w:jc w:val="center"/>
              <w:rPr>
                <w:ins w:id="13804" w:author="Mohsen Jafarinejad" w:date="2019-04-27T13:50:00Z"/>
                <w:rFonts w:ascii="Calibri" w:eastAsia="Times New Roman" w:hAnsi="Calibri" w:cs="B Zar"/>
                <w:color w:val="000000"/>
              </w:rPr>
            </w:pPr>
            <w:ins w:id="13805" w:author="Mohsen Jafarinejad" w:date="2019-04-27T13:51:00Z">
              <w:r>
                <w:rPr>
                  <w:rFonts w:ascii="Calibri" w:eastAsia="Times New Roman" w:hAnsi="Calibri" w:cs="B Zar" w:hint="cs"/>
                  <w:color w:val="000000"/>
                  <w:rtl/>
                </w:rPr>
                <w:t>آزمایشگاه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Change w:id="13806" w:author="Mohsen Jafarinejad" w:date="2019-04-27T13:51:00Z">
              <w:tcPr>
                <w:tcW w:w="251" w:type="pct"/>
                <w:gridSpan w:val="2"/>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
            </w:tcPrChange>
          </w:tcPr>
          <w:p w14:paraId="40221256" w14:textId="77777777" w:rsidR="00900C58" w:rsidRPr="00900C58" w:rsidRDefault="00900C58" w:rsidP="00900C58">
            <w:pPr>
              <w:bidi/>
              <w:spacing w:after="0" w:line="240" w:lineRule="auto"/>
              <w:jc w:val="center"/>
              <w:rPr>
                <w:ins w:id="13807" w:author="Mohsen Jafarinejad" w:date="2019-04-27T13:50:00Z"/>
                <w:rFonts w:ascii="Calibri" w:eastAsia="Times New Roman" w:hAnsi="Calibri" w:cs="B Zar"/>
                <w:color w:val="000000"/>
              </w:rPr>
            </w:pPr>
            <w:ins w:id="13808" w:author="Mohsen Jafarinejad" w:date="2019-04-27T13:50:00Z">
              <w:r w:rsidRPr="00900C58">
                <w:rPr>
                  <w:rFonts w:ascii="Calibri" w:eastAsia="Times New Roman" w:hAnsi="Calibri" w:cs="B Zar" w:hint="cs"/>
                  <w:color w:val="000000"/>
                  <w:rtl/>
                </w:rPr>
                <w:t>شبیه‌سازی</w:t>
              </w:r>
            </w:ins>
          </w:p>
        </w:tc>
        <w:tc>
          <w:tcPr>
            <w:tcW w:w="2103" w:type="pct"/>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809" w:author="Mohsen Jafarinejad" w:date="2019-04-27T13:51:00Z">
              <w:tcPr>
                <w:tcW w:w="2106" w:type="pct"/>
                <w:gridSpan w:val="4"/>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76263EB0" w14:textId="77777777" w:rsidR="00900C58" w:rsidRPr="00900C58" w:rsidRDefault="00900C58" w:rsidP="00900C58">
            <w:pPr>
              <w:bidi/>
              <w:spacing w:after="0" w:line="240" w:lineRule="auto"/>
              <w:jc w:val="center"/>
              <w:rPr>
                <w:ins w:id="13810" w:author="Mohsen Jafarinejad" w:date="2019-04-27T13:50:00Z"/>
                <w:rFonts w:ascii="Times New Roman" w:eastAsia="Times New Roman" w:hAnsi="Times New Roman" w:cs="Times New Roman"/>
                <w:color w:val="000000"/>
                <w:sz w:val="48"/>
                <w:szCs w:val="48"/>
              </w:rPr>
            </w:pPr>
            <w:ins w:id="13811" w:author="Mohsen Jafarinejad" w:date="2019-04-27T13:50:00Z">
              <w:r w:rsidRPr="00900C58">
                <w:rPr>
                  <w:rFonts w:ascii="Times New Roman" w:eastAsia="Times New Roman" w:hAnsi="Times New Roman" w:cs="Times New Roman"/>
                  <w:color w:val="000000"/>
                  <w:sz w:val="48"/>
                  <w:szCs w:val="48"/>
                  <w:rtl/>
                </w:rPr>
                <w:t>عنوان مقاله</w:t>
              </w:r>
            </w:ins>
          </w:p>
        </w:tc>
      </w:tr>
      <w:tr w:rsidR="00900C58" w:rsidRPr="00900C58" w14:paraId="3E76669C" w14:textId="77777777" w:rsidTr="00681C03">
        <w:tblPrEx>
          <w:tblPrExChange w:id="13812" w:author="Mohsen Jafarinejad" w:date="2019-04-27T13:51:00Z">
            <w:tblPrEx>
              <w:tblW w:w="9390" w:type="dxa"/>
              <w:tblInd w:w="93" w:type="dxa"/>
            </w:tblPrEx>
          </w:tblPrExChange>
        </w:tblPrEx>
        <w:trPr>
          <w:trHeight w:val="675"/>
          <w:ins w:id="13813" w:author="Mohsen Jafarinejad" w:date="2019-04-27T13:50:00Z"/>
          <w:trPrChange w:id="13814" w:author="Mohsen Jafarinejad" w:date="2019-04-27T13:51:00Z">
            <w:trPr>
              <w:gridBefore w:val="1"/>
              <w:trHeight w:val="675"/>
            </w:trPr>
          </w:trPrChange>
        </w:trPr>
        <w:tc>
          <w:tcPr>
            <w:tcW w:w="223" w:type="pct"/>
            <w:tcBorders>
              <w:top w:val="nil"/>
              <w:left w:val="single" w:sz="4" w:space="0" w:color="auto"/>
              <w:bottom w:val="single" w:sz="4" w:space="0" w:color="auto"/>
              <w:right w:val="single" w:sz="4" w:space="0" w:color="auto"/>
            </w:tcBorders>
            <w:shd w:val="clear" w:color="000000" w:fill="8DB4E2"/>
            <w:noWrap/>
            <w:textDirection w:val="btLr"/>
            <w:vAlign w:val="center"/>
            <w:hideMark/>
            <w:tcPrChange w:id="13815" w:author="Mohsen Jafarinejad" w:date="2019-04-27T13:51:00Z">
              <w:tcPr>
                <w:tcW w:w="290" w:type="dxa"/>
                <w:gridSpan w:val="2"/>
                <w:tcBorders>
                  <w:top w:val="nil"/>
                  <w:left w:val="single" w:sz="4" w:space="0" w:color="auto"/>
                  <w:bottom w:val="single" w:sz="4" w:space="0" w:color="auto"/>
                  <w:right w:val="single" w:sz="4" w:space="0" w:color="auto"/>
                </w:tcBorders>
                <w:shd w:val="clear" w:color="000000" w:fill="8DB4E2"/>
                <w:noWrap/>
                <w:textDirection w:val="btLr"/>
                <w:vAlign w:val="center"/>
                <w:hideMark/>
              </w:tcPr>
            </w:tcPrChange>
          </w:tcPr>
          <w:p w14:paraId="0F39899C" w14:textId="77777777" w:rsidR="00900C58" w:rsidRPr="00900C58" w:rsidRDefault="00900C58" w:rsidP="00900C58">
            <w:pPr>
              <w:bidi/>
              <w:spacing w:after="0" w:line="240" w:lineRule="auto"/>
              <w:jc w:val="center"/>
              <w:rPr>
                <w:ins w:id="13816" w:author="Mohsen Jafarinejad" w:date="2019-04-27T13:50:00Z"/>
                <w:rFonts w:ascii="Calibri" w:eastAsia="Times New Roman" w:hAnsi="Calibri" w:cs="B Zar"/>
                <w:color w:val="000000"/>
                <w:sz w:val="16"/>
                <w:szCs w:val="16"/>
              </w:rPr>
            </w:pPr>
            <w:ins w:id="13817" w:author="Mohsen Jafarinejad" w:date="2019-04-27T13:50:00Z">
              <w:r w:rsidRPr="00900C58">
                <w:rPr>
                  <w:rFonts w:ascii="Calibri" w:eastAsia="Times New Roman" w:hAnsi="Calibri" w:cs="B Zar" w:hint="cs"/>
                  <w:color w:val="000000"/>
                  <w:sz w:val="16"/>
                  <w:szCs w:val="16"/>
                  <w:rtl/>
                </w:rPr>
                <w:lastRenderedPageBreak/>
                <w:t>پلاریزاسیو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18"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D60F04D" w14:textId="77777777" w:rsidR="00900C58" w:rsidRPr="00900C58" w:rsidRDefault="00900C58" w:rsidP="00900C58">
            <w:pPr>
              <w:bidi/>
              <w:spacing w:after="0" w:line="240" w:lineRule="auto"/>
              <w:jc w:val="center"/>
              <w:rPr>
                <w:ins w:id="13819" w:author="Mohsen Jafarinejad" w:date="2019-04-27T13:50:00Z"/>
                <w:rFonts w:ascii="Calibri" w:eastAsia="Times New Roman" w:hAnsi="Calibri" w:cs="B Zar"/>
                <w:color w:val="000000"/>
                <w:sz w:val="20"/>
                <w:szCs w:val="20"/>
              </w:rPr>
            </w:pPr>
            <w:ins w:id="13820" w:author="Mohsen Jafarinejad" w:date="2019-04-27T13:50:00Z">
              <w:r w:rsidRPr="00900C58">
                <w:rPr>
                  <w:rFonts w:ascii="Calibri" w:eastAsia="Times New Roman" w:hAnsi="Calibri" w:cs="B Zar" w:hint="cs"/>
                  <w:color w:val="000000"/>
                  <w:sz w:val="20"/>
                  <w:szCs w:val="20"/>
                  <w:rtl/>
                </w:rPr>
                <w:t>باکتری</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21" w:author="Mohsen Jafarinejad" w:date="2019-04-27T13:51:00Z">
              <w:tcPr>
                <w:tcW w:w="355" w:type="dxa"/>
                <w:gridSpan w:val="3"/>
                <w:tcBorders>
                  <w:top w:val="nil"/>
                  <w:left w:val="nil"/>
                  <w:bottom w:val="single" w:sz="4" w:space="0" w:color="auto"/>
                  <w:right w:val="single" w:sz="4" w:space="0" w:color="auto"/>
                </w:tcBorders>
                <w:shd w:val="clear" w:color="000000" w:fill="8DB4E2"/>
                <w:noWrap/>
                <w:textDirection w:val="btLr"/>
                <w:vAlign w:val="center"/>
                <w:hideMark/>
              </w:tcPr>
            </w:tcPrChange>
          </w:tcPr>
          <w:p w14:paraId="7AEF9083" w14:textId="0CE5A19A" w:rsidR="00900C58" w:rsidRPr="00900C58" w:rsidRDefault="00900C58" w:rsidP="00900C58">
            <w:pPr>
              <w:bidi/>
              <w:spacing w:after="0" w:line="240" w:lineRule="auto"/>
              <w:jc w:val="center"/>
              <w:rPr>
                <w:ins w:id="13822" w:author="Mohsen Jafarinejad" w:date="2019-04-27T13:50:00Z"/>
                <w:rFonts w:ascii="Calibri" w:eastAsia="Times New Roman" w:hAnsi="Calibri" w:cs="B Zar"/>
                <w:color w:val="000000"/>
                <w:sz w:val="20"/>
                <w:szCs w:val="20"/>
              </w:rPr>
            </w:pPr>
            <w:ins w:id="13823" w:author="Mohsen Jafarinejad" w:date="2019-04-27T13:50:00Z">
              <w:r w:rsidRPr="00900C58">
                <w:rPr>
                  <w:rFonts w:ascii="Calibri" w:eastAsia="Times New Roman" w:hAnsi="Calibri" w:cs="B Zar" w:hint="cs"/>
                  <w:color w:val="000000"/>
                  <w:sz w:val="20"/>
                  <w:szCs w:val="20"/>
                  <w:rtl/>
                </w:rPr>
                <w:t>الکترود</w:t>
              </w:r>
            </w:ins>
          </w:p>
        </w:tc>
        <w:tc>
          <w:tcPr>
            <w:tcW w:w="210" w:type="pct"/>
            <w:tcBorders>
              <w:top w:val="nil"/>
              <w:left w:val="nil"/>
              <w:bottom w:val="single" w:sz="4" w:space="0" w:color="auto"/>
              <w:right w:val="single" w:sz="4" w:space="0" w:color="auto"/>
            </w:tcBorders>
            <w:shd w:val="clear" w:color="000000" w:fill="8DB4E2"/>
            <w:noWrap/>
            <w:textDirection w:val="btLr"/>
            <w:vAlign w:val="center"/>
            <w:hideMark/>
            <w:tcPrChange w:id="13824" w:author="Mohsen Jafarinejad" w:date="2019-04-27T13:51:00Z">
              <w:tcPr>
                <w:tcW w:w="258"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5387E9EC" w14:textId="77777777" w:rsidR="00900C58" w:rsidRPr="00900C58" w:rsidRDefault="00900C58" w:rsidP="00900C58">
            <w:pPr>
              <w:bidi/>
              <w:spacing w:after="0" w:line="240" w:lineRule="auto"/>
              <w:jc w:val="center"/>
              <w:rPr>
                <w:ins w:id="13825" w:author="Mohsen Jafarinejad" w:date="2019-04-27T13:50:00Z"/>
                <w:rFonts w:ascii="Times New Roman" w:eastAsia="Times New Roman" w:hAnsi="Times New Roman" w:cs="Times New Roman"/>
                <w:color w:val="000000"/>
                <w:sz w:val="20"/>
                <w:szCs w:val="20"/>
              </w:rPr>
            </w:pPr>
            <w:ins w:id="13826" w:author="Mohsen Jafarinejad" w:date="2019-04-27T13:50:00Z">
              <w:r w:rsidRPr="00900C58">
                <w:rPr>
                  <w:rFonts w:ascii="Times New Roman" w:eastAsia="Times New Roman" w:hAnsi="Times New Roman" w:cs="Times New Roman"/>
                  <w:color w:val="000000"/>
                  <w:sz w:val="20"/>
                  <w:szCs w:val="20"/>
                </w:rPr>
                <w:t>pH</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27"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025F800" w14:textId="77777777" w:rsidR="00900C58" w:rsidRPr="00900C58" w:rsidRDefault="00900C58" w:rsidP="00900C58">
            <w:pPr>
              <w:bidi/>
              <w:spacing w:after="0" w:line="240" w:lineRule="auto"/>
              <w:jc w:val="center"/>
              <w:rPr>
                <w:ins w:id="13828" w:author="Mohsen Jafarinejad" w:date="2019-04-27T13:50:00Z"/>
                <w:rFonts w:ascii="Calibri" w:eastAsia="Times New Roman" w:hAnsi="Calibri" w:cs="B Zar"/>
                <w:color w:val="000000"/>
                <w:sz w:val="20"/>
                <w:szCs w:val="20"/>
              </w:rPr>
            </w:pPr>
            <w:ins w:id="13829" w:author="Mohsen Jafarinejad" w:date="2019-04-27T13:50:00Z">
              <w:r w:rsidRPr="00900C58">
                <w:rPr>
                  <w:rFonts w:ascii="Calibri" w:eastAsia="Times New Roman" w:hAnsi="Calibri" w:cs="B Zar" w:hint="cs"/>
                  <w:color w:val="000000"/>
                  <w:sz w:val="20"/>
                  <w:szCs w:val="20"/>
                  <w:rtl/>
                </w:rPr>
                <w:t>بایوفیلم</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30"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6BA7D5BD" w14:textId="77777777" w:rsidR="00900C58" w:rsidRPr="00900C58" w:rsidRDefault="00900C58" w:rsidP="00900C58">
            <w:pPr>
              <w:bidi/>
              <w:spacing w:after="0" w:line="240" w:lineRule="auto"/>
              <w:jc w:val="center"/>
              <w:rPr>
                <w:ins w:id="13831" w:author="Mohsen Jafarinejad" w:date="2019-04-27T13:50:00Z"/>
                <w:rFonts w:ascii="Calibri" w:eastAsia="Times New Roman" w:hAnsi="Calibri" w:cs="B Zar"/>
                <w:color w:val="000000"/>
                <w:sz w:val="20"/>
                <w:szCs w:val="20"/>
              </w:rPr>
            </w:pPr>
            <w:ins w:id="13832" w:author="Mohsen Jafarinejad" w:date="2019-04-27T13:50:00Z">
              <w:r w:rsidRPr="00900C58">
                <w:rPr>
                  <w:rFonts w:ascii="Calibri" w:eastAsia="Times New Roman" w:hAnsi="Calibri" w:cs="B Zar" w:hint="cs"/>
                  <w:color w:val="000000"/>
                  <w:sz w:val="20"/>
                  <w:szCs w:val="20"/>
                  <w:rtl/>
                </w:rPr>
                <w:t>اغتشاش</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33"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20BFA747" w14:textId="77777777" w:rsidR="00900C58" w:rsidRPr="00900C58" w:rsidRDefault="00900C58" w:rsidP="00900C58">
            <w:pPr>
              <w:bidi/>
              <w:spacing w:after="0" w:line="240" w:lineRule="auto"/>
              <w:jc w:val="center"/>
              <w:rPr>
                <w:ins w:id="13834" w:author="Mohsen Jafarinejad" w:date="2019-04-27T13:50:00Z"/>
                <w:rFonts w:ascii="Calibri" w:eastAsia="Times New Roman" w:hAnsi="Calibri" w:cs="B Zar"/>
                <w:color w:val="000000"/>
                <w:sz w:val="20"/>
                <w:szCs w:val="20"/>
              </w:rPr>
            </w:pPr>
            <w:ins w:id="13835" w:author="Mohsen Jafarinejad" w:date="2019-04-27T13:50:00Z">
              <w:r w:rsidRPr="00900C58">
                <w:rPr>
                  <w:rFonts w:ascii="Calibri" w:eastAsia="Times New Roman" w:hAnsi="Calibri" w:cs="B Zar" w:hint="cs"/>
                  <w:color w:val="000000"/>
                  <w:sz w:val="20"/>
                  <w:szCs w:val="20"/>
                  <w:rtl/>
                </w:rPr>
                <w:t>اکسیژ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36"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73810CC1" w14:textId="77777777" w:rsidR="00900C58" w:rsidRPr="00900C58" w:rsidRDefault="00900C58" w:rsidP="00900C58">
            <w:pPr>
              <w:bidi/>
              <w:spacing w:after="0" w:line="240" w:lineRule="auto"/>
              <w:jc w:val="center"/>
              <w:rPr>
                <w:ins w:id="13837" w:author="Mohsen Jafarinejad" w:date="2019-04-27T13:50:00Z"/>
                <w:rFonts w:ascii="Calibri" w:eastAsia="Times New Roman" w:hAnsi="Calibri" w:cs="B Zar"/>
                <w:color w:val="000000"/>
                <w:sz w:val="20"/>
                <w:szCs w:val="20"/>
              </w:rPr>
            </w:pPr>
            <w:ins w:id="13838" w:author="Mohsen Jafarinejad" w:date="2019-04-27T13:50:00Z">
              <w:r w:rsidRPr="00900C58">
                <w:rPr>
                  <w:rFonts w:ascii="Calibri" w:eastAsia="Times New Roman" w:hAnsi="Calibri" w:cs="B Zar" w:hint="cs"/>
                  <w:color w:val="000000"/>
                  <w:sz w:val="20"/>
                  <w:szCs w:val="20"/>
                  <w:rtl/>
                </w:rPr>
                <w:t>سابستر</w:t>
              </w:r>
            </w:ins>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839" w:author="Mohsen Jafarinejad" w:date="2019-04-27T13:51:00Z">
              <w:tcPr>
                <w:tcW w:w="291"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8D350A2" w14:textId="77777777" w:rsidR="00900C58" w:rsidRPr="00900C58" w:rsidRDefault="00900C58" w:rsidP="00900C58">
            <w:pPr>
              <w:spacing w:after="0" w:line="240" w:lineRule="auto"/>
              <w:rPr>
                <w:ins w:id="13840" w:author="Mohsen Jafarinejad" w:date="2019-04-27T13:50:00Z"/>
                <w:rFonts w:ascii="Calibri" w:eastAsia="Times New Roman" w:hAnsi="Calibri" w:cs="B Zar"/>
                <w:color w:val="000000"/>
                <w:sz w:val="16"/>
                <w:szCs w:val="16"/>
              </w:rPr>
            </w:pPr>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841" w:author="Mohsen Jafarinejad" w:date="2019-04-27T13:51:00Z">
              <w:tcPr>
                <w:tcW w:w="291"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DC92EBF" w14:textId="77777777" w:rsidR="00900C58" w:rsidRPr="00900C58" w:rsidRDefault="00900C58" w:rsidP="00900C58">
            <w:pPr>
              <w:spacing w:after="0" w:line="240" w:lineRule="auto"/>
              <w:rPr>
                <w:ins w:id="13842" w:author="Mohsen Jafarinejad" w:date="2019-04-27T13:50:00Z"/>
                <w:rFonts w:ascii="Calibri" w:eastAsia="Times New Roman" w:hAnsi="Calibri" w:cs="B Zar"/>
                <w:color w:val="000000"/>
                <w:sz w:val="16"/>
                <w:szCs w:val="16"/>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843" w:author="Mohsen Jafarinejad" w:date="2019-04-27T13:51:00Z">
              <w:tcPr>
                <w:tcW w:w="738" w:type="dxa"/>
                <w:vMerge/>
                <w:tcBorders>
                  <w:top w:val="single" w:sz="4" w:space="0" w:color="auto"/>
                  <w:left w:val="single" w:sz="4" w:space="0" w:color="auto"/>
                  <w:bottom w:val="single" w:sz="4" w:space="0" w:color="auto"/>
                  <w:right w:val="single" w:sz="4" w:space="0" w:color="auto"/>
                </w:tcBorders>
                <w:vAlign w:val="center"/>
                <w:hideMark/>
              </w:tcPr>
            </w:tcPrChange>
          </w:tcPr>
          <w:p w14:paraId="4A130B56" w14:textId="77777777" w:rsidR="00900C58" w:rsidRPr="00900C58" w:rsidRDefault="00900C58" w:rsidP="00900C58">
            <w:pPr>
              <w:spacing w:after="0" w:line="240" w:lineRule="auto"/>
              <w:rPr>
                <w:ins w:id="13844" w:author="Mohsen Jafarinejad" w:date="2019-04-27T13:50:00Z"/>
                <w:rFonts w:ascii="Calibri" w:eastAsia="Times New Roman" w:hAnsi="Calibri" w:cs="B Zar"/>
                <w:color w:val="000000"/>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845" w:author="Mohsen Jafarinejad" w:date="2019-04-27T13:51:00Z">
              <w:tcPr>
                <w:tcW w:w="387" w:type="dxa"/>
                <w:vMerge/>
                <w:tcBorders>
                  <w:top w:val="single" w:sz="4" w:space="0" w:color="auto"/>
                  <w:left w:val="single" w:sz="4" w:space="0" w:color="auto"/>
                  <w:bottom w:val="single" w:sz="4" w:space="0" w:color="auto"/>
                  <w:right w:val="single" w:sz="4" w:space="0" w:color="auto"/>
                </w:tcBorders>
                <w:vAlign w:val="center"/>
                <w:hideMark/>
              </w:tcPr>
            </w:tcPrChange>
          </w:tcPr>
          <w:p w14:paraId="57A6B3B0" w14:textId="77777777" w:rsidR="00900C58" w:rsidRPr="00900C58" w:rsidRDefault="00900C58" w:rsidP="00900C58">
            <w:pPr>
              <w:spacing w:after="0" w:line="240" w:lineRule="auto"/>
              <w:rPr>
                <w:ins w:id="13846" w:author="Mohsen Jafarinejad" w:date="2019-04-27T13:50:00Z"/>
                <w:rFonts w:ascii="Calibri" w:eastAsia="Times New Roman" w:hAnsi="Calibri" w:cs="B Zar"/>
                <w:color w:val="000000"/>
              </w:rPr>
            </w:pPr>
          </w:p>
        </w:tc>
        <w:tc>
          <w:tcPr>
            <w:tcW w:w="2103" w:type="pct"/>
            <w:vMerge/>
            <w:tcBorders>
              <w:top w:val="single" w:sz="4" w:space="0" w:color="auto"/>
              <w:left w:val="single" w:sz="4" w:space="0" w:color="auto"/>
              <w:bottom w:val="single" w:sz="4" w:space="0" w:color="auto"/>
              <w:right w:val="single" w:sz="4" w:space="0" w:color="auto"/>
            </w:tcBorders>
            <w:vAlign w:val="center"/>
            <w:hideMark/>
            <w:tcPrChange w:id="13847" w:author="Mohsen Jafarinejad" w:date="2019-04-27T13:51:00Z">
              <w:tcPr>
                <w:tcW w:w="5005"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14851C9" w14:textId="77777777" w:rsidR="00900C58" w:rsidRPr="00900C58" w:rsidRDefault="00900C58" w:rsidP="00900C58">
            <w:pPr>
              <w:spacing w:after="0" w:line="240" w:lineRule="auto"/>
              <w:rPr>
                <w:ins w:id="13848" w:author="Mohsen Jafarinejad" w:date="2019-04-27T13:50:00Z"/>
                <w:rFonts w:ascii="Times New Roman" w:eastAsia="Times New Roman" w:hAnsi="Times New Roman" w:cs="Times New Roman"/>
                <w:color w:val="000000"/>
                <w:sz w:val="48"/>
                <w:szCs w:val="48"/>
              </w:rPr>
            </w:pPr>
          </w:p>
        </w:tc>
      </w:tr>
      <w:tr w:rsidR="00900C58" w:rsidRPr="00900C58" w14:paraId="009467BF" w14:textId="77777777" w:rsidTr="00103BCD">
        <w:trPr>
          <w:trHeight w:val="524"/>
          <w:ins w:id="13849" w:author="Mohsen Jafarinejad" w:date="2019-04-27T13:50:00Z"/>
          <w:trPrChange w:id="13850" w:author="Mohsen Jafarinejad" w:date="2019-05-11T10:10: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51" w:author="Mohsen Jafarinejad" w:date="2019-05-11T10:10: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F4B394D" w14:textId="77777777" w:rsidR="00900C58" w:rsidRPr="00900C58" w:rsidRDefault="00900C58" w:rsidP="00900C58">
            <w:pPr>
              <w:spacing w:after="0" w:line="240" w:lineRule="auto"/>
              <w:jc w:val="center"/>
              <w:rPr>
                <w:ins w:id="13852" w:author="Mohsen Jafarinejad" w:date="2019-04-27T13:50:00Z"/>
                <w:rFonts w:ascii="Calibri" w:eastAsia="Times New Roman" w:hAnsi="Calibri" w:cs="B Zar"/>
                <w:color w:val="000000"/>
                <w:sz w:val="20"/>
                <w:szCs w:val="20"/>
              </w:rPr>
            </w:pPr>
            <w:ins w:id="13853" w:author="Mohsen Jafarinejad" w:date="2019-04-27T13:50:00Z">
              <w:r w:rsidRPr="00900C58">
                <w:rPr>
                  <w:rFonts w:ascii="MS Gothic" w:eastAsia="MS Gothic" w:hAnsi="MS Gothic" w:cs="MS Gothic" w:hint="cs"/>
                  <w:color w:val="000000"/>
                  <w:sz w:val="20"/>
                  <w:szCs w:val="20"/>
                </w:rPr>
                <w:lastRenderedPageBreak/>
                <w:t>✓</w:t>
              </w:r>
            </w:ins>
          </w:p>
        </w:tc>
        <w:tc>
          <w:tcPr>
            <w:tcW w:w="249" w:type="pct"/>
            <w:tcBorders>
              <w:top w:val="nil"/>
              <w:left w:val="nil"/>
              <w:bottom w:val="single" w:sz="4" w:space="0" w:color="auto"/>
              <w:right w:val="single" w:sz="4" w:space="0" w:color="auto"/>
            </w:tcBorders>
            <w:shd w:val="clear" w:color="auto" w:fill="auto"/>
            <w:noWrap/>
            <w:vAlign w:val="bottom"/>
            <w:hideMark/>
            <w:tcPrChange w:id="13854"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3E21583" w14:textId="77777777" w:rsidR="00900C58" w:rsidRPr="00900C58" w:rsidRDefault="00900C58" w:rsidP="00900C58">
            <w:pPr>
              <w:spacing w:after="0" w:line="240" w:lineRule="auto"/>
              <w:rPr>
                <w:ins w:id="13855" w:author="Mohsen Jafarinejad" w:date="2019-04-27T13:50:00Z"/>
                <w:rFonts w:ascii="Calibri" w:eastAsia="Times New Roman" w:hAnsi="Calibri" w:cs="B Zar"/>
                <w:color w:val="000000"/>
                <w:sz w:val="20"/>
                <w:szCs w:val="20"/>
              </w:rPr>
            </w:pPr>
            <w:ins w:id="1385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857"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3603AEC" w14:textId="77777777" w:rsidR="00900C58" w:rsidRPr="00900C58" w:rsidRDefault="00900C58" w:rsidP="00900C58">
            <w:pPr>
              <w:spacing w:after="0" w:line="240" w:lineRule="auto"/>
              <w:rPr>
                <w:ins w:id="13858" w:author="Mohsen Jafarinejad" w:date="2019-04-27T13:50:00Z"/>
                <w:rFonts w:ascii="Calibri" w:eastAsia="Times New Roman" w:hAnsi="Calibri" w:cs="B Zar"/>
                <w:color w:val="000000"/>
                <w:sz w:val="20"/>
                <w:szCs w:val="20"/>
              </w:rPr>
            </w:pPr>
            <w:ins w:id="13859"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860" w:author="Mohsen Jafarinejad" w:date="2019-05-11T10:10:00Z">
              <w:tcPr>
                <w:tcW w:w="193" w:type="pct"/>
                <w:tcBorders>
                  <w:top w:val="nil"/>
                  <w:left w:val="nil"/>
                  <w:bottom w:val="single" w:sz="4" w:space="0" w:color="auto"/>
                  <w:right w:val="single" w:sz="4" w:space="0" w:color="auto"/>
                </w:tcBorders>
                <w:shd w:val="clear" w:color="auto" w:fill="auto"/>
                <w:noWrap/>
                <w:vAlign w:val="bottom"/>
                <w:hideMark/>
              </w:tcPr>
            </w:tcPrChange>
          </w:tcPr>
          <w:p w14:paraId="4DC164FF" w14:textId="77777777" w:rsidR="00900C58" w:rsidRPr="00900C58" w:rsidRDefault="00900C58" w:rsidP="00900C58">
            <w:pPr>
              <w:spacing w:after="0" w:line="240" w:lineRule="auto"/>
              <w:rPr>
                <w:ins w:id="13861" w:author="Mohsen Jafarinejad" w:date="2019-04-27T13:50:00Z"/>
                <w:rFonts w:ascii="Calibri" w:eastAsia="Times New Roman" w:hAnsi="Calibri" w:cs="B Zar"/>
                <w:color w:val="000000"/>
                <w:sz w:val="20"/>
                <w:szCs w:val="20"/>
              </w:rPr>
            </w:pPr>
            <w:ins w:id="1386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3"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4C6ED2" w14:textId="77777777" w:rsidR="00900C58" w:rsidRPr="00900C58" w:rsidRDefault="00900C58" w:rsidP="00900C58">
            <w:pPr>
              <w:spacing w:after="0" w:line="240" w:lineRule="auto"/>
              <w:jc w:val="center"/>
              <w:rPr>
                <w:ins w:id="13864" w:author="Mohsen Jafarinejad" w:date="2019-04-27T13:50:00Z"/>
                <w:rFonts w:ascii="Calibri" w:eastAsia="Times New Roman" w:hAnsi="Calibri" w:cs="B Zar"/>
                <w:color w:val="000000"/>
                <w:sz w:val="20"/>
                <w:szCs w:val="20"/>
              </w:rPr>
            </w:pPr>
            <w:ins w:id="138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6"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2441C26" w14:textId="77777777" w:rsidR="00900C58" w:rsidRPr="00900C58" w:rsidRDefault="00900C58" w:rsidP="00900C58">
            <w:pPr>
              <w:spacing w:after="0" w:line="240" w:lineRule="auto"/>
              <w:jc w:val="center"/>
              <w:rPr>
                <w:ins w:id="13867" w:author="Mohsen Jafarinejad" w:date="2019-04-27T13:50:00Z"/>
                <w:rFonts w:ascii="Calibri" w:eastAsia="Times New Roman" w:hAnsi="Calibri" w:cs="B Zar"/>
                <w:color w:val="000000"/>
                <w:sz w:val="20"/>
                <w:szCs w:val="20"/>
              </w:rPr>
            </w:pPr>
            <w:ins w:id="1386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9"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9F89794" w14:textId="77777777" w:rsidR="00900C58" w:rsidRPr="00900C58" w:rsidRDefault="00900C58" w:rsidP="00900C58">
            <w:pPr>
              <w:spacing w:after="0" w:line="240" w:lineRule="auto"/>
              <w:rPr>
                <w:ins w:id="13870" w:author="Mohsen Jafarinejad" w:date="2019-04-27T13:50:00Z"/>
                <w:rFonts w:ascii="Calibri" w:eastAsia="Times New Roman" w:hAnsi="Calibri" w:cs="B Zar"/>
                <w:color w:val="000000"/>
                <w:sz w:val="20"/>
                <w:szCs w:val="20"/>
              </w:rPr>
            </w:pPr>
            <w:ins w:id="1387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72" w:author="Mohsen Jafarinejad" w:date="2019-05-11T10:10: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0DBBDF8" w14:textId="77777777" w:rsidR="00900C58" w:rsidRPr="00900C58" w:rsidRDefault="00900C58" w:rsidP="00900C58">
            <w:pPr>
              <w:spacing w:after="0" w:line="240" w:lineRule="auto"/>
              <w:jc w:val="center"/>
              <w:rPr>
                <w:ins w:id="13873" w:author="Mohsen Jafarinejad" w:date="2019-04-27T13:50:00Z"/>
                <w:rFonts w:ascii="Calibri" w:eastAsia="Times New Roman" w:hAnsi="Calibri" w:cs="B Zar"/>
                <w:color w:val="000000"/>
                <w:sz w:val="20"/>
                <w:szCs w:val="20"/>
              </w:rPr>
            </w:pPr>
            <w:ins w:id="13874"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875" w:author="Mohsen Jafarinejad" w:date="2019-05-11T10:10: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9139C37" w14:textId="77777777" w:rsidR="00900C58" w:rsidRPr="00900C58" w:rsidRDefault="00900C58" w:rsidP="00900C58">
            <w:pPr>
              <w:spacing w:after="0" w:line="240" w:lineRule="auto"/>
              <w:rPr>
                <w:ins w:id="13876" w:author="Mohsen Jafarinejad" w:date="2019-04-27T13:50:00Z"/>
                <w:rFonts w:ascii="Calibri" w:eastAsia="Times New Roman" w:hAnsi="Calibri" w:cs="B Zar"/>
                <w:color w:val="000000"/>
                <w:sz w:val="20"/>
                <w:szCs w:val="20"/>
              </w:rPr>
            </w:pPr>
            <w:ins w:id="1387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878" w:author="Mohsen Jafarinejad" w:date="2019-05-11T10:10: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05CBF5C" w14:textId="77777777" w:rsidR="00900C58" w:rsidRPr="00900C58" w:rsidRDefault="00900C58" w:rsidP="00900C58">
            <w:pPr>
              <w:spacing w:after="0" w:line="240" w:lineRule="auto"/>
              <w:jc w:val="center"/>
              <w:rPr>
                <w:ins w:id="13879" w:author="Mohsen Jafarinejad" w:date="2019-04-27T13:50:00Z"/>
                <w:rFonts w:ascii="Calibri" w:eastAsia="Times New Roman" w:hAnsi="Calibri" w:cs="B Zar"/>
                <w:color w:val="000000"/>
                <w:sz w:val="20"/>
                <w:szCs w:val="20"/>
              </w:rPr>
            </w:pPr>
            <w:ins w:id="1388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881" w:author="Mohsen Jafarinejad" w:date="2019-05-11T10:10: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312618A8" w14:textId="77777777" w:rsidR="00900C58" w:rsidRPr="00900C58" w:rsidRDefault="00900C58" w:rsidP="00900C58">
            <w:pPr>
              <w:spacing w:after="0" w:line="240" w:lineRule="auto"/>
              <w:jc w:val="center"/>
              <w:rPr>
                <w:ins w:id="13882" w:author="Mohsen Jafarinejad" w:date="2019-04-27T13:50:00Z"/>
                <w:rFonts w:ascii="Calibri" w:eastAsia="Times New Roman" w:hAnsi="Calibri" w:cs="B Zar"/>
                <w:color w:val="000000"/>
                <w:sz w:val="20"/>
                <w:szCs w:val="20"/>
              </w:rPr>
            </w:pPr>
            <w:ins w:id="1388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884" w:author="Mohsen Jafarinejad" w:date="2019-05-11T10:10: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1D8CBA3A" w14:textId="77777777" w:rsidR="00900C58" w:rsidRPr="00900C58" w:rsidRDefault="00900C58" w:rsidP="00900C58">
            <w:pPr>
              <w:spacing w:after="0" w:line="240" w:lineRule="auto"/>
              <w:rPr>
                <w:ins w:id="13885" w:author="Mohsen Jafarinejad" w:date="2019-04-27T13:50:00Z"/>
                <w:rFonts w:ascii="Calibri" w:eastAsia="Times New Roman" w:hAnsi="Calibri" w:cs="B Zar"/>
                <w:color w:val="000000"/>
                <w:sz w:val="20"/>
                <w:szCs w:val="20"/>
              </w:rPr>
            </w:pPr>
            <w:ins w:id="13886"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887" w:author="Mohsen Jafarinejad" w:date="2019-05-11T10:10: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3AD10AB4" w14:textId="56C0D97D" w:rsidR="00900C58" w:rsidRPr="00900C58" w:rsidRDefault="00900C58" w:rsidP="00900C58">
            <w:pPr>
              <w:bidi/>
              <w:spacing w:after="0" w:line="240" w:lineRule="auto"/>
              <w:jc w:val="center"/>
              <w:rPr>
                <w:ins w:id="13888" w:author="Mohsen Jafarinejad" w:date="2019-04-27T13:50:00Z"/>
                <w:rFonts w:ascii="Times New Roman" w:eastAsia="Times New Roman" w:hAnsi="Times New Roman" w:cs="Times New Roman"/>
                <w:color w:val="000000"/>
                <w:sz w:val="20"/>
                <w:szCs w:val="20"/>
              </w:rPr>
            </w:pPr>
            <w:ins w:id="13889" w:author="Mohsen Jafarinejad" w:date="2019-04-27T13:50:00Z">
              <w:r w:rsidRPr="00900C58">
                <w:rPr>
                  <w:rFonts w:ascii="Times New Roman" w:eastAsia="Times New Roman" w:hAnsi="Times New Roman" w:cs="Times New Roman"/>
                  <w:color w:val="000000"/>
                  <w:sz w:val="20"/>
                  <w:szCs w:val="20"/>
                  <w:rtl/>
                </w:rPr>
                <w:t>بررسی اثر غلظت سابستریت در عملکردپیل</w:t>
              </w:r>
            </w:ins>
            <w:ins w:id="13890" w:author="Mohsen Jafarinejad" w:date="2019-04-27T13:53:00Z">
              <w:r w:rsidR="00B33AD9">
                <w:rPr>
                  <w:rFonts w:ascii="Times New Roman" w:eastAsia="Times New Roman" w:hAnsi="Times New Roman" w:cs="Times New Roman" w:hint="cs"/>
                  <w:color w:val="000000"/>
                  <w:sz w:val="20"/>
                  <w:szCs w:val="20"/>
                  <w:rtl/>
                </w:rPr>
                <w:t>‌</w:t>
              </w:r>
            </w:ins>
            <w:ins w:id="13891" w:author="Mohsen Jafarinejad" w:date="2019-04-27T13:50:00Z">
              <w:r w:rsidRPr="00900C58">
                <w:rPr>
                  <w:rFonts w:ascii="Times New Roman" w:eastAsia="Times New Roman" w:hAnsi="Times New Roman" w:cs="Times New Roman"/>
                  <w:color w:val="000000"/>
                  <w:sz w:val="20"/>
                  <w:szCs w:val="20"/>
                  <w:rtl/>
                </w:rPr>
                <w:t>های سوختی‌میکروبی پیوسته [49]</w:t>
              </w:r>
            </w:ins>
          </w:p>
        </w:tc>
      </w:tr>
      <w:tr w:rsidR="00900C58" w:rsidRPr="00900C58" w14:paraId="51B9085C" w14:textId="77777777" w:rsidTr="00681C03">
        <w:trPr>
          <w:trHeight w:val="420"/>
          <w:ins w:id="13892" w:author="Mohsen Jafarinejad" w:date="2019-04-27T13:50:00Z"/>
          <w:trPrChange w:id="13893"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9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85CC162" w14:textId="77777777" w:rsidR="00900C58" w:rsidRPr="00900C58" w:rsidRDefault="00900C58" w:rsidP="00900C58">
            <w:pPr>
              <w:spacing w:after="0" w:line="240" w:lineRule="auto"/>
              <w:jc w:val="center"/>
              <w:rPr>
                <w:ins w:id="13895" w:author="Mohsen Jafarinejad" w:date="2019-04-27T13:50:00Z"/>
                <w:rFonts w:ascii="Calibri" w:eastAsia="Times New Roman" w:hAnsi="Calibri" w:cs="B Zar"/>
                <w:color w:val="000000"/>
                <w:sz w:val="20"/>
                <w:szCs w:val="20"/>
              </w:rPr>
            </w:pPr>
            <w:ins w:id="1389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89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973B2E0" w14:textId="77777777" w:rsidR="00900C58" w:rsidRPr="00900C58" w:rsidRDefault="00900C58" w:rsidP="00900C58">
            <w:pPr>
              <w:spacing w:after="0" w:line="240" w:lineRule="auto"/>
              <w:jc w:val="center"/>
              <w:rPr>
                <w:ins w:id="13898" w:author="Mohsen Jafarinejad" w:date="2019-04-27T13:50:00Z"/>
                <w:rFonts w:ascii="Calibri" w:eastAsia="Times New Roman" w:hAnsi="Calibri" w:cs="B Zar"/>
                <w:color w:val="000000"/>
                <w:sz w:val="20"/>
                <w:szCs w:val="20"/>
              </w:rPr>
            </w:pPr>
            <w:ins w:id="1389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90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6A244B7" w14:textId="77777777" w:rsidR="00900C58" w:rsidRPr="00900C58" w:rsidRDefault="00900C58" w:rsidP="00900C58">
            <w:pPr>
              <w:spacing w:after="0" w:line="240" w:lineRule="auto"/>
              <w:jc w:val="center"/>
              <w:rPr>
                <w:ins w:id="13901" w:author="Mohsen Jafarinejad" w:date="2019-04-27T13:50:00Z"/>
                <w:rFonts w:ascii="Calibri" w:eastAsia="Times New Roman" w:hAnsi="Calibri" w:cs="B Zar"/>
                <w:color w:val="000000"/>
                <w:sz w:val="20"/>
                <w:szCs w:val="20"/>
              </w:rPr>
            </w:pPr>
            <w:ins w:id="13902"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903"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A331EBB" w14:textId="77777777" w:rsidR="00900C58" w:rsidRPr="00900C58" w:rsidRDefault="00900C58" w:rsidP="00900C58">
            <w:pPr>
              <w:spacing w:after="0" w:line="240" w:lineRule="auto"/>
              <w:jc w:val="center"/>
              <w:rPr>
                <w:ins w:id="13904" w:author="Mohsen Jafarinejad" w:date="2019-04-27T13:50:00Z"/>
                <w:rFonts w:ascii="Calibri" w:eastAsia="Times New Roman" w:hAnsi="Calibri" w:cs="B Zar"/>
                <w:color w:val="000000"/>
                <w:sz w:val="20"/>
                <w:szCs w:val="20"/>
              </w:rPr>
            </w:pPr>
            <w:ins w:id="1390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0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62EEE9D" w14:textId="77777777" w:rsidR="00900C58" w:rsidRPr="00900C58" w:rsidRDefault="00900C58" w:rsidP="00900C58">
            <w:pPr>
              <w:spacing w:after="0" w:line="240" w:lineRule="auto"/>
              <w:jc w:val="center"/>
              <w:rPr>
                <w:ins w:id="13907" w:author="Mohsen Jafarinejad" w:date="2019-04-27T13:50:00Z"/>
                <w:rFonts w:ascii="Calibri" w:eastAsia="Times New Roman" w:hAnsi="Calibri" w:cs="B Zar"/>
                <w:color w:val="000000"/>
                <w:sz w:val="20"/>
                <w:szCs w:val="20"/>
              </w:rPr>
            </w:pPr>
            <w:ins w:id="1390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0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184A81F" w14:textId="77777777" w:rsidR="00900C58" w:rsidRPr="00900C58" w:rsidRDefault="00900C58" w:rsidP="00900C58">
            <w:pPr>
              <w:spacing w:after="0" w:line="240" w:lineRule="auto"/>
              <w:jc w:val="center"/>
              <w:rPr>
                <w:ins w:id="13910" w:author="Mohsen Jafarinejad" w:date="2019-04-27T13:50:00Z"/>
                <w:rFonts w:ascii="Calibri" w:eastAsia="Times New Roman" w:hAnsi="Calibri" w:cs="B Zar"/>
                <w:color w:val="000000"/>
                <w:sz w:val="20"/>
                <w:szCs w:val="20"/>
              </w:rPr>
            </w:pPr>
            <w:ins w:id="1391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1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93271BE" w14:textId="77777777" w:rsidR="00900C58" w:rsidRPr="00900C58" w:rsidRDefault="00900C58" w:rsidP="00900C58">
            <w:pPr>
              <w:spacing w:after="0" w:line="240" w:lineRule="auto"/>
              <w:jc w:val="center"/>
              <w:rPr>
                <w:ins w:id="13913" w:author="Mohsen Jafarinejad" w:date="2019-04-27T13:50:00Z"/>
                <w:rFonts w:ascii="Calibri" w:eastAsia="Times New Roman" w:hAnsi="Calibri" w:cs="B Zar"/>
                <w:color w:val="000000"/>
                <w:sz w:val="20"/>
                <w:szCs w:val="20"/>
              </w:rPr>
            </w:pPr>
            <w:ins w:id="1391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1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4286FA" w14:textId="77777777" w:rsidR="00900C58" w:rsidRPr="00900C58" w:rsidRDefault="00900C58" w:rsidP="00900C58">
            <w:pPr>
              <w:spacing w:after="0" w:line="240" w:lineRule="auto"/>
              <w:jc w:val="center"/>
              <w:rPr>
                <w:ins w:id="13916" w:author="Mohsen Jafarinejad" w:date="2019-04-27T13:50:00Z"/>
                <w:rFonts w:ascii="Calibri" w:eastAsia="Times New Roman" w:hAnsi="Calibri" w:cs="B Zar"/>
                <w:color w:val="000000"/>
                <w:sz w:val="20"/>
                <w:szCs w:val="20"/>
              </w:rPr>
            </w:pPr>
            <w:ins w:id="1391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91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5640EF86" w14:textId="77777777" w:rsidR="00900C58" w:rsidRPr="00900C58" w:rsidRDefault="00900C58" w:rsidP="00900C58">
            <w:pPr>
              <w:spacing w:after="0" w:line="240" w:lineRule="auto"/>
              <w:jc w:val="center"/>
              <w:rPr>
                <w:ins w:id="13919" w:author="Mohsen Jafarinejad" w:date="2019-04-27T13:50:00Z"/>
                <w:rFonts w:ascii="Calibri" w:eastAsia="Times New Roman" w:hAnsi="Calibri" w:cs="B Zar"/>
                <w:color w:val="000000"/>
                <w:sz w:val="20"/>
                <w:szCs w:val="20"/>
              </w:rPr>
            </w:pPr>
            <w:ins w:id="1392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2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431C531" w14:textId="77777777" w:rsidR="00900C58" w:rsidRPr="00900C58" w:rsidRDefault="00900C58" w:rsidP="00900C58">
            <w:pPr>
              <w:spacing w:after="0" w:line="240" w:lineRule="auto"/>
              <w:jc w:val="center"/>
              <w:rPr>
                <w:ins w:id="13922" w:author="Mohsen Jafarinejad" w:date="2019-04-27T13:50:00Z"/>
                <w:rFonts w:ascii="Calibri" w:eastAsia="Times New Roman" w:hAnsi="Calibri" w:cs="B Zar"/>
                <w:color w:val="000000"/>
                <w:sz w:val="20"/>
                <w:szCs w:val="20"/>
              </w:rPr>
            </w:pPr>
            <w:ins w:id="1392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2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466B6A6" w14:textId="77777777" w:rsidR="00900C58" w:rsidRPr="00900C58" w:rsidRDefault="00900C58" w:rsidP="00900C58">
            <w:pPr>
              <w:spacing w:after="0" w:line="240" w:lineRule="auto"/>
              <w:jc w:val="center"/>
              <w:rPr>
                <w:ins w:id="13925" w:author="Mohsen Jafarinejad" w:date="2019-04-27T13:50:00Z"/>
                <w:rFonts w:ascii="Calibri" w:eastAsia="Times New Roman" w:hAnsi="Calibri" w:cs="B Zar"/>
                <w:color w:val="000000"/>
                <w:sz w:val="20"/>
                <w:szCs w:val="20"/>
              </w:rPr>
            </w:pPr>
            <w:ins w:id="1392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92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0379F3F2" w14:textId="77777777" w:rsidR="00900C58" w:rsidRPr="00900C58" w:rsidRDefault="00900C58" w:rsidP="00900C58">
            <w:pPr>
              <w:spacing w:after="0" w:line="240" w:lineRule="auto"/>
              <w:jc w:val="center"/>
              <w:rPr>
                <w:ins w:id="13928" w:author="Mohsen Jafarinejad" w:date="2019-04-27T13:50:00Z"/>
                <w:rFonts w:ascii="Calibri" w:eastAsia="Times New Roman" w:hAnsi="Calibri" w:cs="B Zar"/>
                <w:color w:val="000000"/>
                <w:sz w:val="20"/>
                <w:szCs w:val="20"/>
              </w:rPr>
            </w:pPr>
            <w:ins w:id="13929"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930"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78904521" w14:textId="77777777" w:rsidR="00900C58" w:rsidRPr="00900C58" w:rsidRDefault="00900C58" w:rsidP="00900C58">
            <w:pPr>
              <w:spacing w:after="0" w:line="240" w:lineRule="auto"/>
              <w:jc w:val="center"/>
              <w:rPr>
                <w:ins w:id="13931" w:author="Mohsen Jafarinejad" w:date="2019-04-27T13:50:00Z"/>
                <w:rFonts w:ascii="Times New Roman" w:eastAsia="Times New Roman" w:hAnsi="Times New Roman" w:cs="Times New Roman"/>
                <w:color w:val="000000"/>
                <w:sz w:val="20"/>
                <w:szCs w:val="20"/>
              </w:rPr>
            </w:pPr>
            <w:ins w:id="13932" w:author="Mohsen Jafarinejad" w:date="2019-04-27T13:50:00Z">
              <w:r w:rsidRPr="00900C58">
                <w:rPr>
                  <w:rFonts w:ascii="Times New Roman" w:eastAsia="Times New Roman" w:hAnsi="Times New Roman" w:cs="Times New Roman"/>
                  <w:color w:val="000000"/>
                  <w:sz w:val="20"/>
                  <w:szCs w:val="20"/>
                </w:rPr>
                <w:t>An Analysis of Anaerobic Dual-Anode Chambered[50]</w:t>
              </w:r>
            </w:ins>
          </w:p>
        </w:tc>
      </w:tr>
      <w:tr w:rsidR="00900C58" w:rsidRPr="00900C58" w14:paraId="3A132216" w14:textId="77777777" w:rsidTr="00681C03">
        <w:trPr>
          <w:trHeight w:val="585"/>
          <w:ins w:id="13933" w:author="Mohsen Jafarinejad" w:date="2019-04-27T13:50:00Z"/>
          <w:trPrChange w:id="13934" w:author="Mohsen Jafarinejad" w:date="2019-04-27T13:51:00Z">
            <w:trPr>
              <w:gridAfter w:val="0"/>
              <w:trHeight w:val="58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3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282978D" w14:textId="77777777" w:rsidR="00900C58" w:rsidRPr="00900C58" w:rsidRDefault="00900C58" w:rsidP="00900C58">
            <w:pPr>
              <w:spacing w:after="0" w:line="240" w:lineRule="auto"/>
              <w:jc w:val="center"/>
              <w:rPr>
                <w:ins w:id="13936" w:author="Mohsen Jafarinejad" w:date="2019-04-27T13:50:00Z"/>
                <w:rFonts w:ascii="Calibri" w:eastAsia="Times New Roman" w:hAnsi="Calibri" w:cs="B Zar"/>
                <w:color w:val="000000"/>
                <w:sz w:val="20"/>
                <w:szCs w:val="20"/>
              </w:rPr>
            </w:pPr>
            <w:ins w:id="1393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3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6FCC5CE" w14:textId="77777777" w:rsidR="00900C58" w:rsidRPr="00900C58" w:rsidRDefault="00900C58" w:rsidP="00900C58">
            <w:pPr>
              <w:spacing w:after="0" w:line="240" w:lineRule="auto"/>
              <w:rPr>
                <w:ins w:id="13939" w:author="Mohsen Jafarinejad" w:date="2019-04-27T13:50:00Z"/>
                <w:rFonts w:ascii="Calibri" w:eastAsia="Times New Roman" w:hAnsi="Calibri" w:cs="B Zar"/>
                <w:color w:val="000000"/>
                <w:sz w:val="20"/>
                <w:szCs w:val="20"/>
              </w:rPr>
            </w:pPr>
            <w:ins w:id="1394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94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A3D318C" w14:textId="77777777" w:rsidR="00900C58" w:rsidRPr="00900C58" w:rsidRDefault="00900C58" w:rsidP="00900C58">
            <w:pPr>
              <w:spacing w:after="0" w:line="240" w:lineRule="auto"/>
              <w:rPr>
                <w:ins w:id="13942" w:author="Mohsen Jafarinejad" w:date="2019-04-27T13:50:00Z"/>
                <w:rFonts w:ascii="Calibri" w:eastAsia="Times New Roman" w:hAnsi="Calibri" w:cs="B Zar"/>
                <w:color w:val="000000"/>
                <w:sz w:val="20"/>
                <w:szCs w:val="20"/>
              </w:rPr>
            </w:pPr>
            <w:ins w:id="13943"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94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8A2AD2A" w14:textId="77777777" w:rsidR="00900C58" w:rsidRPr="00900C58" w:rsidRDefault="00900C58" w:rsidP="00900C58">
            <w:pPr>
              <w:spacing w:after="0" w:line="240" w:lineRule="auto"/>
              <w:rPr>
                <w:ins w:id="13945" w:author="Mohsen Jafarinejad" w:date="2019-04-27T13:50:00Z"/>
                <w:rFonts w:ascii="Calibri" w:eastAsia="Times New Roman" w:hAnsi="Calibri" w:cs="B Zar"/>
                <w:color w:val="000000"/>
                <w:sz w:val="20"/>
                <w:szCs w:val="20"/>
              </w:rPr>
            </w:pPr>
            <w:ins w:id="1394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4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3D9EDEB" w14:textId="77777777" w:rsidR="00900C58" w:rsidRPr="00900C58" w:rsidRDefault="00900C58" w:rsidP="00900C58">
            <w:pPr>
              <w:spacing w:after="0" w:line="240" w:lineRule="auto"/>
              <w:jc w:val="center"/>
              <w:rPr>
                <w:ins w:id="13948" w:author="Mohsen Jafarinejad" w:date="2019-04-27T13:50:00Z"/>
                <w:rFonts w:ascii="Calibri" w:eastAsia="Times New Roman" w:hAnsi="Calibri" w:cs="B Zar"/>
                <w:color w:val="000000"/>
                <w:sz w:val="20"/>
                <w:szCs w:val="20"/>
              </w:rPr>
            </w:pPr>
            <w:ins w:id="1394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5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A88F2B0" w14:textId="77777777" w:rsidR="00900C58" w:rsidRPr="00900C58" w:rsidRDefault="00900C58" w:rsidP="00900C58">
            <w:pPr>
              <w:spacing w:after="0" w:line="240" w:lineRule="auto"/>
              <w:jc w:val="center"/>
              <w:rPr>
                <w:ins w:id="13951" w:author="Mohsen Jafarinejad" w:date="2019-04-27T13:50:00Z"/>
                <w:rFonts w:ascii="Calibri" w:eastAsia="Times New Roman" w:hAnsi="Calibri" w:cs="B Zar"/>
                <w:color w:val="000000"/>
                <w:sz w:val="20"/>
                <w:szCs w:val="20"/>
              </w:rPr>
            </w:pPr>
            <w:ins w:id="1395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5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2D32B1E" w14:textId="77777777" w:rsidR="00900C58" w:rsidRPr="00900C58" w:rsidRDefault="00900C58" w:rsidP="00900C58">
            <w:pPr>
              <w:spacing w:after="0" w:line="240" w:lineRule="auto"/>
              <w:rPr>
                <w:ins w:id="13954" w:author="Mohsen Jafarinejad" w:date="2019-04-27T13:50:00Z"/>
                <w:rFonts w:ascii="Calibri" w:eastAsia="Times New Roman" w:hAnsi="Calibri" w:cs="B Zar"/>
                <w:color w:val="000000"/>
                <w:sz w:val="20"/>
                <w:szCs w:val="20"/>
              </w:rPr>
            </w:pPr>
            <w:ins w:id="1395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5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A2A0E4B" w14:textId="77777777" w:rsidR="00900C58" w:rsidRPr="00900C58" w:rsidRDefault="00900C58" w:rsidP="00900C58">
            <w:pPr>
              <w:spacing w:after="0" w:line="240" w:lineRule="auto"/>
              <w:rPr>
                <w:ins w:id="13957" w:author="Mohsen Jafarinejad" w:date="2019-04-27T13:50:00Z"/>
                <w:rFonts w:ascii="Calibri" w:eastAsia="Times New Roman" w:hAnsi="Calibri" w:cs="B Zar"/>
                <w:color w:val="000000"/>
                <w:sz w:val="20"/>
                <w:szCs w:val="20"/>
              </w:rPr>
            </w:pPr>
            <w:ins w:id="1395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5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A731869" w14:textId="77777777" w:rsidR="00900C58" w:rsidRPr="00900C58" w:rsidRDefault="00900C58" w:rsidP="00900C58">
            <w:pPr>
              <w:spacing w:after="0" w:line="240" w:lineRule="auto"/>
              <w:rPr>
                <w:ins w:id="13960" w:author="Mohsen Jafarinejad" w:date="2019-04-27T13:50:00Z"/>
                <w:rFonts w:ascii="Calibri" w:eastAsia="Times New Roman" w:hAnsi="Calibri" w:cs="B Zar"/>
                <w:color w:val="000000"/>
                <w:sz w:val="20"/>
                <w:szCs w:val="20"/>
              </w:rPr>
            </w:pPr>
            <w:ins w:id="1396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6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C7C1A5B" w14:textId="77777777" w:rsidR="00900C58" w:rsidRPr="00900C58" w:rsidRDefault="00900C58" w:rsidP="00900C58">
            <w:pPr>
              <w:spacing w:after="0" w:line="240" w:lineRule="auto"/>
              <w:jc w:val="center"/>
              <w:rPr>
                <w:ins w:id="13963" w:author="Mohsen Jafarinejad" w:date="2019-04-27T13:50:00Z"/>
                <w:rFonts w:ascii="Calibri" w:eastAsia="Times New Roman" w:hAnsi="Calibri" w:cs="B Zar"/>
                <w:color w:val="000000"/>
                <w:sz w:val="20"/>
                <w:szCs w:val="20"/>
              </w:rPr>
            </w:pPr>
            <w:ins w:id="1396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6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00C0753" w14:textId="77777777" w:rsidR="00900C58" w:rsidRPr="00900C58" w:rsidRDefault="00900C58" w:rsidP="00900C58">
            <w:pPr>
              <w:spacing w:after="0" w:line="240" w:lineRule="auto"/>
              <w:jc w:val="center"/>
              <w:rPr>
                <w:ins w:id="13966" w:author="Mohsen Jafarinejad" w:date="2019-04-27T13:50:00Z"/>
                <w:rFonts w:ascii="Calibri" w:eastAsia="Times New Roman" w:hAnsi="Calibri" w:cs="B Zar"/>
                <w:color w:val="000000"/>
                <w:sz w:val="20"/>
                <w:szCs w:val="20"/>
              </w:rPr>
            </w:pPr>
            <w:ins w:id="1396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96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2881D525" w14:textId="77777777" w:rsidR="00900C58" w:rsidRPr="00900C58" w:rsidRDefault="00900C58" w:rsidP="00900C58">
            <w:pPr>
              <w:spacing w:after="0" w:line="240" w:lineRule="auto"/>
              <w:rPr>
                <w:ins w:id="13969" w:author="Mohsen Jafarinejad" w:date="2019-04-27T13:50:00Z"/>
                <w:rFonts w:ascii="Calibri" w:eastAsia="Times New Roman" w:hAnsi="Calibri" w:cs="B Zar"/>
                <w:color w:val="000000"/>
                <w:sz w:val="20"/>
                <w:szCs w:val="20"/>
              </w:rPr>
            </w:pPr>
            <w:ins w:id="13970"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97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17DAA5B0" w14:textId="77777777" w:rsidR="00900C58" w:rsidRPr="00900C58" w:rsidRDefault="00900C58" w:rsidP="00900C58">
            <w:pPr>
              <w:spacing w:after="0" w:line="240" w:lineRule="auto"/>
              <w:jc w:val="center"/>
              <w:rPr>
                <w:ins w:id="13972" w:author="Mohsen Jafarinejad" w:date="2019-04-27T13:50:00Z"/>
                <w:rFonts w:ascii="Times New Roman" w:eastAsia="Times New Roman" w:hAnsi="Times New Roman" w:cs="Times New Roman"/>
                <w:color w:val="000000"/>
                <w:sz w:val="20"/>
                <w:szCs w:val="20"/>
              </w:rPr>
            </w:pPr>
            <w:ins w:id="13973" w:author="Mohsen Jafarinejad" w:date="2019-04-27T13:50:00Z">
              <w:r w:rsidRPr="00900C58">
                <w:rPr>
                  <w:rFonts w:ascii="Times New Roman" w:eastAsia="Times New Roman" w:hAnsi="Times New Roman" w:cs="Times New Roman"/>
                  <w:color w:val="000000"/>
                  <w:sz w:val="20"/>
                  <w:szCs w:val="20"/>
                </w:rPr>
                <w:t>Effect of type and concentration of substrate on power generation</w:t>
              </w:r>
              <w:r w:rsidRPr="00900C58">
                <w:rPr>
                  <w:rFonts w:ascii="Times New Roman" w:eastAsia="Times New Roman" w:hAnsi="Times New Roman" w:cs="Times New Roman"/>
                  <w:color w:val="000000"/>
                  <w:sz w:val="20"/>
                  <w:szCs w:val="20"/>
                </w:rPr>
                <w:br/>
                <w:t>in a dual chambered microbial fuel cell [51]</w:t>
              </w:r>
            </w:ins>
          </w:p>
        </w:tc>
      </w:tr>
      <w:tr w:rsidR="00900C58" w:rsidRPr="00900C58" w14:paraId="073D7F65" w14:textId="77777777" w:rsidTr="00681C03">
        <w:trPr>
          <w:trHeight w:val="570"/>
          <w:ins w:id="13974" w:author="Mohsen Jafarinejad" w:date="2019-04-27T13:50:00Z"/>
          <w:trPrChange w:id="13975"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7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B0F74F8" w14:textId="77777777" w:rsidR="00900C58" w:rsidRPr="00900C58" w:rsidRDefault="00900C58" w:rsidP="00900C58">
            <w:pPr>
              <w:spacing w:after="0" w:line="240" w:lineRule="auto"/>
              <w:jc w:val="center"/>
              <w:rPr>
                <w:ins w:id="13977" w:author="Mohsen Jafarinejad" w:date="2019-04-27T13:50:00Z"/>
                <w:rFonts w:ascii="Calibri" w:eastAsia="Times New Roman" w:hAnsi="Calibri" w:cs="B Zar"/>
                <w:color w:val="000000"/>
                <w:sz w:val="20"/>
                <w:szCs w:val="20"/>
              </w:rPr>
            </w:pPr>
            <w:ins w:id="1397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7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B0712CD" w14:textId="77777777" w:rsidR="00900C58" w:rsidRPr="00900C58" w:rsidRDefault="00900C58" w:rsidP="00900C58">
            <w:pPr>
              <w:spacing w:after="0" w:line="240" w:lineRule="auto"/>
              <w:rPr>
                <w:ins w:id="13980" w:author="Mohsen Jafarinejad" w:date="2019-04-27T13:50:00Z"/>
                <w:rFonts w:ascii="Calibri" w:eastAsia="Times New Roman" w:hAnsi="Calibri" w:cs="B Zar"/>
                <w:color w:val="000000"/>
                <w:sz w:val="20"/>
                <w:szCs w:val="20"/>
              </w:rPr>
            </w:pPr>
            <w:ins w:id="1398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98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96931F8" w14:textId="77777777" w:rsidR="00900C58" w:rsidRPr="00900C58" w:rsidRDefault="00900C58" w:rsidP="00900C58">
            <w:pPr>
              <w:spacing w:after="0" w:line="240" w:lineRule="auto"/>
              <w:rPr>
                <w:ins w:id="13983" w:author="Mohsen Jafarinejad" w:date="2019-04-27T13:50:00Z"/>
                <w:rFonts w:ascii="Calibri" w:eastAsia="Times New Roman" w:hAnsi="Calibri" w:cs="B Zar"/>
                <w:color w:val="000000"/>
                <w:sz w:val="20"/>
                <w:szCs w:val="20"/>
              </w:rPr>
            </w:pPr>
            <w:ins w:id="1398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985"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3AEB55C" w14:textId="77777777" w:rsidR="00900C58" w:rsidRPr="00900C58" w:rsidRDefault="00900C58" w:rsidP="00900C58">
            <w:pPr>
              <w:spacing w:after="0" w:line="240" w:lineRule="auto"/>
              <w:rPr>
                <w:ins w:id="13986" w:author="Mohsen Jafarinejad" w:date="2019-04-27T13:50:00Z"/>
                <w:rFonts w:ascii="Calibri" w:eastAsia="Times New Roman" w:hAnsi="Calibri" w:cs="B Zar"/>
                <w:color w:val="000000"/>
                <w:sz w:val="20"/>
                <w:szCs w:val="20"/>
              </w:rPr>
            </w:pPr>
            <w:ins w:id="1398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8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0706218" w14:textId="77777777" w:rsidR="00900C58" w:rsidRPr="00900C58" w:rsidRDefault="00900C58" w:rsidP="00900C58">
            <w:pPr>
              <w:spacing w:after="0" w:line="240" w:lineRule="auto"/>
              <w:jc w:val="center"/>
              <w:rPr>
                <w:ins w:id="13989" w:author="Mohsen Jafarinejad" w:date="2019-04-27T13:50:00Z"/>
                <w:rFonts w:ascii="Calibri" w:eastAsia="Times New Roman" w:hAnsi="Calibri" w:cs="B Zar"/>
                <w:color w:val="000000"/>
                <w:sz w:val="20"/>
                <w:szCs w:val="20"/>
              </w:rPr>
            </w:pPr>
            <w:ins w:id="1399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9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26FD3C2" w14:textId="77777777" w:rsidR="00900C58" w:rsidRPr="00900C58" w:rsidRDefault="00900C58" w:rsidP="00900C58">
            <w:pPr>
              <w:spacing w:after="0" w:line="240" w:lineRule="auto"/>
              <w:jc w:val="center"/>
              <w:rPr>
                <w:ins w:id="13992" w:author="Mohsen Jafarinejad" w:date="2019-04-27T13:50:00Z"/>
                <w:rFonts w:ascii="Calibri" w:eastAsia="Times New Roman" w:hAnsi="Calibri" w:cs="B Zar"/>
                <w:color w:val="000000"/>
                <w:sz w:val="20"/>
                <w:szCs w:val="20"/>
              </w:rPr>
            </w:pPr>
            <w:ins w:id="1399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9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71BBDA7" w14:textId="77777777" w:rsidR="00900C58" w:rsidRPr="00900C58" w:rsidRDefault="00900C58" w:rsidP="00900C58">
            <w:pPr>
              <w:spacing w:after="0" w:line="240" w:lineRule="auto"/>
              <w:jc w:val="center"/>
              <w:rPr>
                <w:ins w:id="13995" w:author="Mohsen Jafarinejad" w:date="2019-04-27T13:50:00Z"/>
                <w:rFonts w:ascii="Calibri" w:eastAsia="Times New Roman" w:hAnsi="Calibri" w:cs="B Zar"/>
                <w:color w:val="000000"/>
                <w:sz w:val="20"/>
                <w:szCs w:val="20"/>
              </w:rPr>
            </w:pPr>
            <w:ins w:id="1399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9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E477E92" w14:textId="77777777" w:rsidR="00900C58" w:rsidRPr="00900C58" w:rsidRDefault="00900C58" w:rsidP="00900C58">
            <w:pPr>
              <w:spacing w:after="0" w:line="240" w:lineRule="auto"/>
              <w:jc w:val="center"/>
              <w:rPr>
                <w:ins w:id="13998" w:author="Mohsen Jafarinejad" w:date="2019-04-27T13:50:00Z"/>
                <w:rFonts w:ascii="Calibri" w:eastAsia="Times New Roman" w:hAnsi="Calibri" w:cs="B Zar"/>
                <w:color w:val="000000"/>
                <w:sz w:val="20"/>
                <w:szCs w:val="20"/>
              </w:rPr>
            </w:pPr>
            <w:ins w:id="13999"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00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7CF64C7" w14:textId="77777777" w:rsidR="00900C58" w:rsidRPr="00900C58" w:rsidRDefault="00900C58" w:rsidP="00900C58">
            <w:pPr>
              <w:spacing w:after="0" w:line="240" w:lineRule="auto"/>
              <w:jc w:val="center"/>
              <w:rPr>
                <w:ins w:id="14001" w:author="Mohsen Jafarinejad" w:date="2019-04-27T13:50:00Z"/>
                <w:rFonts w:ascii="Calibri" w:eastAsia="Times New Roman" w:hAnsi="Calibri" w:cs="B Zar"/>
                <w:color w:val="000000"/>
                <w:sz w:val="20"/>
                <w:szCs w:val="20"/>
              </w:rPr>
            </w:pPr>
            <w:ins w:id="1400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0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A5A19E9" w14:textId="77777777" w:rsidR="00900C58" w:rsidRPr="00900C58" w:rsidRDefault="00900C58" w:rsidP="00900C58">
            <w:pPr>
              <w:spacing w:after="0" w:line="240" w:lineRule="auto"/>
              <w:jc w:val="center"/>
              <w:rPr>
                <w:ins w:id="14004" w:author="Mohsen Jafarinejad" w:date="2019-04-27T13:50:00Z"/>
                <w:rFonts w:ascii="Calibri" w:eastAsia="Times New Roman" w:hAnsi="Calibri" w:cs="B Zar"/>
                <w:color w:val="000000"/>
                <w:sz w:val="20"/>
                <w:szCs w:val="20"/>
              </w:rPr>
            </w:pPr>
            <w:ins w:id="1400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0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DA0BD8A" w14:textId="77777777" w:rsidR="00900C58" w:rsidRPr="00900C58" w:rsidRDefault="00900C58" w:rsidP="00900C58">
            <w:pPr>
              <w:spacing w:after="0" w:line="240" w:lineRule="auto"/>
              <w:jc w:val="center"/>
              <w:rPr>
                <w:ins w:id="14007" w:author="Mohsen Jafarinejad" w:date="2019-04-27T13:50:00Z"/>
                <w:rFonts w:ascii="Calibri" w:eastAsia="Times New Roman" w:hAnsi="Calibri" w:cs="B Zar"/>
                <w:color w:val="000000"/>
                <w:sz w:val="20"/>
                <w:szCs w:val="20"/>
              </w:rPr>
            </w:pPr>
            <w:ins w:id="1400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400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6A940BF4" w14:textId="77777777" w:rsidR="00900C58" w:rsidRPr="00900C58" w:rsidRDefault="00900C58" w:rsidP="00900C58">
            <w:pPr>
              <w:spacing w:after="0" w:line="240" w:lineRule="auto"/>
              <w:rPr>
                <w:ins w:id="14010" w:author="Mohsen Jafarinejad" w:date="2019-04-27T13:50:00Z"/>
                <w:rFonts w:ascii="Calibri" w:eastAsia="Times New Roman" w:hAnsi="Calibri" w:cs="B Zar"/>
                <w:color w:val="000000"/>
                <w:sz w:val="20"/>
                <w:szCs w:val="20"/>
              </w:rPr>
            </w:pPr>
            <w:ins w:id="14011"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012"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9B9204" w14:textId="77777777" w:rsidR="00900C58" w:rsidRPr="00900C58" w:rsidRDefault="00900C58" w:rsidP="00900C58">
            <w:pPr>
              <w:spacing w:after="0" w:line="240" w:lineRule="auto"/>
              <w:jc w:val="center"/>
              <w:rPr>
                <w:ins w:id="14013" w:author="Mohsen Jafarinejad" w:date="2019-04-27T13:50:00Z"/>
                <w:rFonts w:ascii="Times New Roman" w:eastAsia="Times New Roman" w:hAnsi="Times New Roman" w:cs="Times New Roman"/>
                <w:color w:val="000000"/>
                <w:sz w:val="20"/>
                <w:szCs w:val="20"/>
              </w:rPr>
            </w:pPr>
            <w:ins w:id="14014" w:author="Mohsen Jafarinejad" w:date="2019-04-27T13:50:00Z">
              <w:r w:rsidRPr="00900C58">
                <w:rPr>
                  <w:rFonts w:ascii="Times New Roman" w:eastAsia="Times New Roman" w:hAnsi="Times New Roman" w:cs="Times New Roman"/>
                  <w:color w:val="000000"/>
                  <w:sz w:val="20"/>
                  <w:szCs w:val="20"/>
                </w:rPr>
                <w:t>Performance Investigation of Batch Mode Microbial Fuel Cells Fed</w:t>
              </w:r>
              <w:r w:rsidRPr="00900C58">
                <w:rPr>
                  <w:rFonts w:ascii="Times New Roman" w:eastAsia="Times New Roman" w:hAnsi="Times New Roman" w:cs="Times New Roman"/>
                  <w:color w:val="000000"/>
                  <w:sz w:val="20"/>
                  <w:szCs w:val="20"/>
                </w:rPr>
                <w:br/>
                <w:t>With High Concentration of Glucose [52]</w:t>
              </w:r>
            </w:ins>
          </w:p>
        </w:tc>
      </w:tr>
      <w:tr w:rsidR="00900C58" w:rsidRPr="00900C58" w14:paraId="38C7A58D" w14:textId="77777777" w:rsidTr="00681C03">
        <w:trPr>
          <w:trHeight w:val="780"/>
          <w:ins w:id="14015" w:author="Mohsen Jafarinejad" w:date="2019-04-27T13:50:00Z"/>
          <w:trPrChange w:id="14016" w:author="Mohsen Jafarinejad" w:date="2019-04-27T13:51:00Z">
            <w:trPr>
              <w:gridAfter w:val="0"/>
              <w:trHeight w:val="7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01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D4CF44C" w14:textId="77777777" w:rsidR="00900C58" w:rsidRPr="00900C58" w:rsidRDefault="00900C58" w:rsidP="00900C58">
            <w:pPr>
              <w:spacing w:after="0" w:line="240" w:lineRule="auto"/>
              <w:jc w:val="center"/>
              <w:rPr>
                <w:ins w:id="14018" w:author="Mohsen Jafarinejad" w:date="2019-04-27T13:50:00Z"/>
                <w:rFonts w:ascii="Calibri" w:eastAsia="Times New Roman" w:hAnsi="Calibri" w:cs="B Zar"/>
                <w:color w:val="000000"/>
                <w:sz w:val="20"/>
                <w:szCs w:val="20"/>
              </w:rPr>
            </w:pPr>
            <w:ins w:id="1401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02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C44E0B2" w14:textId="77777777" w:rsidR="00900C58" w:rsidRPr="00900C58" w:rsidRDefault="00900C58" w:rsidP="00900C58">
            <w:pPr>
              <w:spacing w:after="0" w:line="240" w:lineRule="auto"/>
              <w:rPr>
                <w:ins w:id="14021" w:author="Mohsen Jafarinejad" w:date="2019-04-27T13:50:00Z"/>
                <w:rFonts w:ascii="Calibri" w:eastAsia="Times New Roman" w:hAnsi="Calibri" w:cs="B Zar"/>
                <w:color w:val="000000"/>
                <w:sz w:val="20"/>
                <w:szCs w:val="20"/>
              </w:rPr>
            </w:pPr>
            <w:ins w:id="1402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2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96D0BBF" w14:textId="77777777" w:rsidR="00900C58" w:rsidRPr="00900C58" w:rsidRDefault="00900C58" w:rsidP="00900C58">
            <w:pPr>
              <w:spacing w:after="0" w:line="240" w:lineRule="auto"/>
              <w:rPr>
                <w:ins w:id="14024" w:author="Mohsen Jafarinejad" w:date="2019-04-27T13:50:00Z"/>
                <w:rFonts w:ascii="Calibri" w:eastAsia="Times New Roman" w:hAnsi="Calibri" w:cs="B Zar"/>
                <w:color w:val="000000"/>
                <w:sz w:val="20"/>
                <w:szCs w:val="20"/>
              </w:rPr>
            </w:pPr>
            <w:ins w:id="1402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026"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57685442" w14:textId="77777777" w:rsidR="00900C58" w:rsidRPr="00900C58" w:rsidRDefault="00900C58" w:rsidP="00900C58">
            <w:pPr>
              <w:spacing w:after="0" w:line="240" w:lineRule="auto"/>
              <w:jc w:val="center"/>
              <w:rPr>
                <w:ins w:id="14027" w:author="Mohsen Jafarinejad" w:date="2019-04-27T13:50:00Z"/>
                <w:rFonts w:ascii="Calibri" w:eastAsia="Times New Roman" w:hAnsi="Calibri" w:cs="B Zar"/>
                <w:color w:val="000000"/>
                <w:sz w:val="20"/>
                <w:szCs w:val="20"/>
              </w:rPr>
            </w:pPr>
            <w:ins w:id="1402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2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87558D1" w14:textId="77777777" w:rsidR="00900C58" w:rsidRPr="00900C58" w:rsidRDefault="00900C58" w:rsidP="00900C58">
            <w:pPr>
              <w:spacing w:after="0" w:line="240" w:lineRule="auto"/>
              <w:jc w:val="center"/>
              <w:rPr>
                <w:ins w:id="14030" w:author="Mohsen Jafarinejad" w:date="2019-04-27T13:50:00Z"/>
                <w:rFonts w:ascii="Calibri" w:eastAsia="Times New Roman" w:hAnsi="Calibri" w:cs="B Zar"/>
                <w:color w:val="000000"/>
                <w:sz w:val="20"/>
                <w:szCs w:val="20"/>
              </w:rPr>
            </w:pPr>
            <w:ins w:id="1403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3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DD38E5" w14:textId="77777777" w:rsidR="00900C58" w:rsidRPr="00900C58" w:rsidRDefault="00900C58" w:rsidP="00900C58">
            <w:pPr>
              <w:spacing w:after="0" w:line="240" w:lineRule="auto"/>
              <w:jc w:val="center"/>
              <w:rPr>
                <w:ins w:id="14033" w:author="Mohsen Jafarinejad" w:date="2019-04-27T13:50:00Z"/>
                <w:rFonts w:ascii="Calibri" w:eastAsia="Times New Roman" w:hAnsi="Calibri" w:cs="B Zar"/>
                <w:color w:val="000000"/>
                <w:sz w:val="20"/>
                <w:szCs w:val="20"/>
              </w:rPr>
            </w:pPr>
            <w:ins w:id="1403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3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9DC8368" w14:textId="77777777" w:rsidR="00900C58" w:rsidRPr="00900C58" w:rsidRDefault="00900C58" w:rsidP="00900C58">
            <w:pPr>
              <w:spacing w:after="0" w:line="240" w:lineRule="auto"/>
              <w:jc w:val="center"/>
              <w:rPr>
                <w:ins w:id="14036" w:author="Mohsen Jafarinejad" w:date="2019-04-27T13:50:00Z"/>
                <w:rFonts w:ascii="Calibri" w:eastAsia="Times New Roman" w:hAnsi="Calibri" w:cs="B Zar"/>
                <w:color w:val="000000"/>
                <w:sz w:val="20"/>
                <w:szCs w:val="20"/>
              </w:rPr>
            </w:pPr>
            <w:ins w:id="1403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3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BA9FAEF" w14:textId="77777777" w:rsidR="00900C58" w:rsidRPr="00900C58" w:rsidRDefault="00900C58" w:rsidP="00900C58">
            <w:pPr>
              <w:spacing w:after="0" w:line="240" w:lineRule="auto"/>
              <w:jc w:val="center"/>
              <w:rPr>
                <w:ins w:id="14039" w:author="Mohsen Jafarinejad" w:date="2019-04-27T13:50:00Z"/>
                <w:rFonts w:ascii="Calibri" w:eastAsia="Times New Roman" w:hAnsi="Calibri" w:cs="B Zar"/>
                <w:color w:val="000000"/>
                <w:sz w:val="20"/>
                <w:szCs w:val="20"/>
              </w:rPr>
            </w:pPr>
            <w:ins w:id="1404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04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30C679C" w14:textId="77777777" w:rsidR="00900C58" w:rsidRPr="00900C58" w:rsidRDefault="00900C58" w:rsidP="00900C58">
            <w:pPr>
              <w:spacing w:after="0" w:line="240" w:lineRule="auto"/>
              <w:jc w:val="center"/>
              <w:rPr>
                <w:ins w:id="14042" w:author="Mohsen Jafarinejad" w:date="2019-04-27T13:50:00Z"/>
                <w:rFonts w:ascii="Calibri" w:eastAsia="Times New Roman" w:hAnsi="Calibri" w:cs="B Zar"/>
                <w:color w:val="000000"/>
                <w:sz w:val="20"/>
                <w:szCs w:val="20"/>
              </w:rPr>
            </w:pPr>
            <w:ins w:id="1404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4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DEF9BC4" w14:textId="77777777" w:rsidR="00900C58" w:rsidRPr="00900C58" w:rsidRDefault="00900C58" w:rsidP="00900C58">
            <w:pPr>
              <w:spacing w:after="0" w:line="240" w:lineRule="auto"/>
              <w:jc w:val="center"/>
              <w:rPr>
                <w:ins w:id="14045" w:author="Mohsen Jafarinejad" w:date="2019-04-27T13:50:00Z"/>
                <w:rFonts w:ascii="Calibri" w:eastAsia="Times New Roman" w:hAnsi="Calibri" w:cs="B Zar"/>
                <w:color w:val="000000"/>
                <w:sz w:val="20"/>
                <w:szCs w:val="20"/>
              </w:rPr>
            </w:pPr>
            <w:ins w:id="1404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4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6C37B512" w14:textId="77777777" w:rsidR="00900C58" w:rsidRPr="00900C58" w:rsidRDefault="00900C58" w:rsidP="00900C58">
            <w:pPr>
              <w:spacing w:after="0" w:line="240" w:lineRule="auto"/>
              <w:jc w:val="center"/>
              <w:rPr>
                <w:ins w:id="14048" w:author="Mohsen Jafarinejad" w:date="2019-04-27T13:50:00Z"/>
                <w:rFonts w:ascii="Calibri" w:eastAsia="Times New Roman" w:hAnsi="Calibri" w:cs="B Zar"/>
                <w:color w:val="000000"/>
                <w:sz w:val="20"/>
                <w:szCs w:val="20"/>
              </w:rPr>
            </w:pPr>
            <w:ins w:id="1404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405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302A71F2" w14:textId="77777777" w:rsidR="00900C58" w:rsidRPr="00900C58" w:rsidRDefault="00900C58" w:rsidP="00900C58">
            <w:pPr>
              <w:spacing w:after="0" w:line="240" w:lineRule="auto"/>
              <w:rPr>
                <w:ins w:id="14051" w:author="Mohsen Jafarinejad" w:date="2019-04-27T13:50:00Z"/>
                <w:rFonts w:ascii="Calibri" w:eastAsia="Times New Roman" w:hAnsi="Calibri" w:cs="B Zar"/>
                <w:color w:val="000000"/>
                <w:sz w:val="20"/>
                <w:szCs w:val="20"/>
              </w:rPr>
            </w:pPr>
            <w:ins w:id="14052"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053"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676214DF" w14:textId="77777777" w:rsidR="00900C58" w:rsidRPr="00900C58" w:rsidRDefault="00900C58" w:rsidP="00900C58">
            <w:pPr>
              <w:spacing w:after="0" w:line="240" w:lineRule="auto"/>
              <w:jc w:val="center"/>
              <w:rPr>
                <w:ins w:id="14054" w:author="Mohsen Jafarinejad" w:date="2019-04-27T13:50:00Z"/>
                <w:rFonts w:ascii="Times New Roman" w:eastAsia="Times New Roman" w:hAnsi="Times New Roman" w:cs="Times New Roman"/>
                <w:color w:val="000000"/>
                <w:sz w:val="20"/>
                <w:szCs w:val="20"/>
              </w:rPr>
            </w:pPr>
            <w:ins w:id="14055" w:author="Mohsen Jafarinejad" w:date="2019-04-27T13:50:00Z">
              <w:r w:rsidRPr="00900C58">
                <w:rPr>
                  <w:rFonts w:ascii="Times New Roman" w:eastAsia="Times New Roman" w:hAnsi="Times New Roman" w:cs="Times New Roman"/>
                  <w:color w:val="000000"/>
                  <w:sz w:val="20"/>
                  <w:szCs w:val="20"/>
                </w:rPr>
                <w:t>Optimization of the performance of a double-chamber microbial fuel cell through factorial design of experiments and response surface methodology[53]</w:t>
              </w:r>
            </w:ins>
          </w:p>
        </w:tc>
      </w:tr>
      <w:tr w:rsidR="00900C58" w:rsidRPr="00900C58" w14:paraId="223C34D5" w14:textId="77777777" w:rsidTr="00681C03">
        <w:trPr>
          <w:trHeight w:val="750"/>
          <w:ins w:id="14056" w:author="Mohsen Jafarinejad" w:date="2019-04-27T13:50:00Z"/>
          <w:trPrChange w:id="14057" w:author="Mohsen Jafarinejad" w:date="2019-04-27T13:51:00Z">
            <w:trPr>
              <w:gridAfter w:val="0"/>
              <w:trHeight w:val="75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4058"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5E26D355" w14:textId="77777777" w:rsidR="00900C58" w:rsidRPr="00900C58" w:rsidRDefault="00900C58" w:rsidP="00900C58">
            <w:pPr>
              <w:spacing w:after="0" w:line="240" w:lineRule="auto"/>
              <w:rPr>
                <w:ins w:id="14059" w:author="Mohsen Jafarinejad" w:date="2019-04-27T13:50:00Z"/>
                <w:rFonts w:ascii="Calibri" w:eastAsia="Times New Roman" w:hAnsi="Calibri" w:cs="B Zar"/>
                <w:color w:val="000000"/>
                <w:sz w:val="20"/>
                <w:szCs w:val="20"/>
              </w:rPr>
            </w:pPr>
            <w:ins w:id="1406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6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12865E2A" w14:textId="77777777" w:rsidR="00900C58" w:rsidRPr="00900C58" w:rsidRDefault="00900C58" w:rsidP="00900C58">
            <w:pPr>
              <w:spacing w:after="0" w:line="240" w:lineRule="auto"/>
              <w:rPr>
                <w:ins w:id="14062" w:author="Mohsen Jafarinejad" w:date="2019-04-27T13:50:00Z"/>
                <w:rFonts w:ascii="Calibri" w:eastAsia="Times New Roman" w:hAnsi="Calibri" w:cs="B Zar"/>
                <w:color w:val="000000"/>
                <w:sz w:val="20"/>
                <w:szCs w:val="20"/>
              </w:rPr>
            </w:pPr>
            <w:ins w:id="1406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6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7D73584" w14:textId="77777777" w:rsidR="00900C58" w:rsidRPr="00900C58" w:rsidRDefault="00900C58" w:rsidP="00900C58">
            <w:pPr>
              <w:spacing w:after="0" w:line="240" w:lineRule="auto"/>
              <w:rPr>
                <w:ins w:id="14065" w:author="Mohsen Jafarinejad" w:date="2019-04-27T13:50:00Z"/>
                <w:rFonts w:ascii="Calibri" w:eastAsia="Times New Roman" w:hAnsi="Calibri" w:cs="B Zar"/>
                <w:color w:val="000000"/>
                <w:sz w:val="20"/>
                <w:szCs w:val="20"/>
              </w:rPr>
            </w:pPr>
            <w:ins w:id="14066"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067"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262CF500" w14:textId="77777777" w:rsidR="00900C58" w:rsidRPr="00900C58" w:rsidRDefault="00900C58" w:rsidP="00900C58">
            <w:pPr>
              <w:spacing w:after="0" w:line="240" w:lineRule="auto"/>
              <w:jc w:val="center"/>
              <w:rPr>
                <w:ins w:id="14068" w:author="Mohsen Jafarinejad" w:date="2019-04-27T13:50:00Z"/>
                <w:rFonts w:ascii="Calibri" w:eastAsia="Times New Roman" w:hAnsi="Calibri" w:cs="B Zar"/>
                <w:color w:val="000000"/>
                <w:sz w:val="20"/>
                <w:szCs w:val="20"/>
              </w:rPr>
            </w:pPr>
            <w:ins w:id="1406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7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5BFD7FE" w14:textId="77777777" w:rsidR="00900C58" w:rsidRPr="00900C58" w:rsidRDefault="00900C58" w:rsidP="00900C58">
            <w:pPr>
              <w:spacing w:after="0" w:line="240" w:lineRule="auto"/>
              <w:jc w:val="center"/>
              <w:rPr>
                <w:ins w:id="14071" w:author="Mohsen Jafarinejad" w:date="2019-04-27T13:50:00Z"/>
                <w:rFonts w:ascii="Calibri" w:eastAsia="Times New Roman" w:hAnsi="Calibri" w:cs="B Zar"/>
                <w:color w:val="000000"/>
                <w:sz w:val="20"/>
                <w:szCs w:val="20"/>
              </w:rPr>
            </w:pPr>
            <w:ins w:id="1407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7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BCE00B1" w14:textId="77777777" w:rsidR="00900C58" w:rsidRPr="00900C58" w:rsidRDefault="00900C58" w:rsidP="00900C58">
            <w:pPr>
              <w:spacing w:after="0" w:line="240" w:lineRule="auto"/>
              <w:jc w:val="center"/>
              <w:rPr>
                <w:ins w:id="14074" w:author="Mohsen Jafarinejad" w:date="2019-04-27T13:50:00Z"/>
                <w:rFonts w:ascii="Calibri" w:eastAsia="Times New Roman" w:hAnsi="Calibri" w:cs="B Zar"/>
                <w:color w:val="000000"/>
                <w:sz w:val="20"/>
                <w:szCs w:val="20"/>
              </w:rPr>
            </w:pPr>
            <w:ins w:id="1407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7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8FD62D7" w14:textId="77777777" w:rsidR="00900C58" w:rsidRPr="00900C58" w:rsidRDefault="00900C58" w:rsidP="00900C58">
            <w:pPr>
              <w:spacing w:after="0" w:line="240" w:lineRule="auto"/>
              <w:jc w:val="center"/>
              <w:rPr>
                <w:ins w:id="14077" w:author="Mohsen Jafarinejad" w:date="2019-04-27T13:50:00Z"/>
                <w:rFonts w:ascii="Calibri" w:eastAsia="Times New Roman" w:hAnsi="Calibri" w:cs="B Zar"/>
                <w:color w:val="000000"/>
                <w:sz w:val="20"/>
                <w:szCs w:val="20"/>
              </w:rPr>
            </w:pPr>
            <w:ins w:id="1407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79"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6BC59218" w14:textId="77777777" w:rsidR="00900C58" w:rsidRPr="00900C58" w:rsidRDefault="00900C58" w:rsidP="00900C58">
            <w:pPr>
              <w:spacing w:after="0" w:line="240" w:lineRule="auto"/>
              <w:jc w:val="center"/>
              <w:rPr>
                <w:ins w:id="14080" w:author="Mohsen Jafarinejad" w:date="2019-04-27T13:50:00Z"/>
                <w:rFonts w:ascii="Calibri" w:eastAsia="Times New Roman" w:hAnsi="Calibri" w:cs="B Zar"/>
                <w:color w:val="000000"/>
                <w:sz w:val="20"/>
                <w:szCs w:val="20"/>
              </w:rPr>
            </w:pPr>
            <w:ins w:id="14081"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082"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5828135" w14:textId="77777777" w:rsidR="00900C58" w:rsidRPr="00900C58" w:rsidRDefault="00900C58" w:rsidP="00900C58">
            <w:pPr>
              <w:spacing w:after="0" w:line="240" w:lineRule="auto"/>
              <w:jc w:val="center"/>
              <w:rPr>
                <w:ins w:id="14083" w:author="Mohsen Jafarinejad" w:date="2019-04-27T13:50:00Z"/>
                <w:rFonts w:ascii="Calibri" w:eastAsia="Times New Roman" w:hAnsi="Calibri" w:cs="B Zar"/>
                <w:color w:val="000000"/>
                <w:sz w:val="20"/>
                <w:szCs w:val="20"/>
              </w:rPr>
            </w:pPr>
            <w:ins w:id="1408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85"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AA383AD" w14:textId="77777777" w:rsidR="00900C58" w:rsidRPr="00900C58" w:rsidRDefault="00900C58" w:rsidP="00900C58">
            <w:pPr>
              <w:spacing w:after="0" w:line="240" w:lineRule="auto"/>
              <w:jc w:val="center"/>
              <w:rPr>
                <w:ins w:id="14086" w:author="Mohsen Jafarinejad" w:date="2019-04-27T13:50:00Z"/>
                <w:rFonts w:ascii="Calibri" w:eastAsia="Times New Roman" w:hAnsi="Calibri" w:cs="B Zar"/>
                <w:color w:val="000000"/>
                <w:sz w:val="20"/>
                <w:szCs w:val="20"/>
              </w:rPr>
            </w:pPr>
            <w:ins w:id="1408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88"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DFF713D" w14:textId="77777777" w:rsidR="00900C58" w:rsidRPr="00900C58" w:rsidRDefault="00900C58" w:rsidP="00900C58">
            <w:pPr>
              <w:spacing w:after="0" w:line="240" w:lineRule="auto"/>
              <w:jc w:val="center"/>
              <w:rPr>
                <w:ins w:id="14089" w:author="Mohsen Jafarinejad" w:date="2019-04-27T13:50:00Z"/>
                <w:rFonts w:ascii="Calibri" w:eastAsia="Times New Roman" w:hAnsi="Calibri" w:cs="B Zar"/>
                <w:color w:val="000000"/>
                <w:sz w:val="20"/>
                <w:szCs w:val="20"/>
              </w:rPr>
            </w:pPr>
            <w:ins w:id="1409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4091"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4BA838DB" w14:textId="77777777" w:rsidR="00900C58" w:rsidRPr="00900C58" w:rsidRDefault="00900C58" w:rsidP="00900C58">
            <w:pPr>
              <w:spacing w:after="0" w:line="240" w:lineRule="auto"/>
              <w:rPr>
                <w:ins w:id="14092" w:author="Mohsen Jafarinejad" w:date="2019-04-27T13:50:00Z"/>
                <w:rFonts w:ascii="Calibri" w:eastAsia="Times New Roman" w:hAnsi="Calibri" w:cs="B Zar"/>
                <w:color w:val="000000"/>
                <w:sz w:val="20"/>
                <w:szCs w:val="20"/>
              </w:rPr>
            </w:pPr>
            <w:ins w:id="14093"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094"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F9A019A" w14:textId="77777777" w:rsidR="00900C58" w:rsidRPr="00900C58" w:rsidRDefault="00900C58" w:rsidP="00900C58">
            <w:pPr>
              <w:spacing w:after="0" w:line="240" w:lineRule="auto"/>
              <w:jc w:val="center"/>
              <w:rPr>
                <w:ins w:id="14095" w:author="Mohsen Jafarinejad" w:date="2019-04-27T13:50:00Z"/>
                <w:rFonts w:ascii="Times New Roman" w:eastAsia="Times New Roman" w:hAnsi="Times New Roman" w:cs="Times New Roman"/>
                <w:color w:val="000000"/>
                <w:sz w:val="20"/>
                <w:szCs w:val="20"/>
              </w:rPr>
            </w:pPr>
            <w:ins w:id="14096" w:author="Mohsen Jafarinejad" w:date="2019-04-27T13:50:00Z">
              <w:r w:rsidRPr="00900C58">
                <w:rPr>
                  <w:rFonts w:ascii="Times New Roman" w:eastAsia="Times New Roman" w:hAnsi="Times New Roman" w:cs="Times New Roman"/>
                  <w:color w:val="000000"/>
                  <w:sz w:val="20"/>
                  <w:szCs w:val="20"/>
                </w:rPr>
                <w:t>Constraint-Based Model of Shewanella oneidensis MR-1 Metabolism: A Tool for Data Analysis and Hypothesis Generation[54]</w:t>
              </w:r>
            </w:ins>
          </w:p>
        </w:tc>
      </w:tr>
      <w:tr w:rsidR="00900C58" w:rsidRPr="00900C58" w14:paraId="3B8BB2F4" w14:textId="77777777" w:rsidTr="00681C03">
        <w:trPr>
          <w:trHeight w:val="540"/>
          <w:ins w:id="14097" w:author="Mohsen Jafarinejad" w:date="2019-04-27T13:50:00Z"/>
          <w:trPrChange w:id="14098" w:author="Mohsen Jafarinejad" w:date="2019-04-27T13:51:00Z">
            <w:trPr>
              <w:gridAfter w:val="0"/>
              <w:trHeight w:val="54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099"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C39895" w14:textId="77777777" w:rsidR="00900C58" w:rsidRPr="00900C58" w:rsidRDefault="00900C58" w:rsidP="00900C58">
            <w:pPr>
              <w:spacing w:after="0" w:line="240" w:lineRule="auto"/>
              <w:jc w:val="center"/>
              <w:rPr>
                <w:ins w:id="14100" w:author="Mohsen Jafarinejad" w:date="2019-04-27T13:50:00Z"/>
                <w:rFonts w:ascii="Calibri" w:eastAsia="Times New Roman" w:hAnsi="Calibri" w:cs="B Zar"/>
                <w:color w:val="000000"/>
                <w:sz w:val="20"/>
                <w:szCs w:val="20"/>
              </w:rPr>
            </w:pPr>
            <w:ins w:id="1410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0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CC177BA" w14:textId="77777777" w:rsidR="00900C58" w:rsidRPr="00900C58" w:rsidRDefault="00900C58" w:rsidP="00900C58">
            <w:pPr>
              <w:spacing w:after="0" w:line="240" w:lineRule="auto"/>
              <w:jc w:val="center"/>
              <w:rPr>
                <w:ins w:id="14103" w:author="Mohsen Jafarinejad" w:date="2019-04-27T13:50:00Z"/>
                <w:rFonts w:ascii="Calibri" w:eastAsia="Times New Roman" w:hAnsi="Calibri" w:cs="B Zar"/>
                <w:color w:val="000000"/>
                <w:sz w:val="20"/>
                <w:szCs w:val="20"/>
              </w:rPr>
            </w:pPr>
            <w:ins w:id="1410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0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51AEE1D" w14:textId="77777777" w:rsidR="00900C58" w:rsidRPr="00900C58" w:rsidRDefault="00900C58" w:rsidP="00900C58">
            <w:pPr>
              <w:spacing w:after="0" w:line="240" w:lineRule="auto"/>
              <w:jc w:val="center"/>
              <w:rPr>
                <w:ins w:id="14106" w:author="Mohsen Jafarinejad" w:date="2019-04-27T13:50:00Z"/>
                <w:rFonts w:ascii="Calibri" w:eastAsia="Times New Roman" w:hAnsi="Calibri" w:cs="B Zar"/>
                <w:color w:val="000000"/>
                <w:sz w:val="20"/>
                <w:szCs w:val="20"/>
              </w:rPr>
            </w:pPr>
            <w:ins w:id="14107"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108"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52DBCAE" w14:textId="77777777" w:rsidR="00900C58" w:rsidRPr="00900C58" w:rsidRDefault="00900C58" w:rsidP="00900C58">
            <w:pPr>
              <w:spacing w:after="0" w:line="240" w:lineRule="auto"/>
              <w:rPr>
                <w:ins w:id="14109" w:author="Mohsen Jafarinejad" w:date="2019-04-27T13:50:00Z"/>
                <w:rFonts w:ascii="Calibri" w:eastAsia="Times New Roman" w:hAnsi="Calibri" w:cs="B Zar"/>
                <w:color w:val="000000"/>
                <w:sz w:val="20"/>
                <w:szCs w:val="20"/>
              </w:rPr>
            </w:pPr>
            <w:ins w:id="1411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1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AC3980" w14:textId="77777777" w:rsidR="00900C58" w:rsidRPr="00900C58" w:rsidRDefault="00900C58" w:rsidP="00900C58">
            <w:pPr>
              <w:spacing w:after="0" w:line="240" w:lineRule="auto"/>
              <w:jc w:val="center"/>
              <w:rPr>
                <w:ins w:id="14112" w:author="Mohsen Jafarinejad" w:date="2019-04-27T13:50:00Z"/>
                <w:rFonts w:ascii="Calibri" w:eastAsia="Times New Roman" w:hAnsi="Calibri" w:cs="B Zar"/>
                <w:color w:val="000000"/>
                <w:sz w:val="20"/>
                <w:szCs w:val="20"/>
              </w:rPr>
            </w:pPr>
            <w:ins w:id="1411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1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26B89F" w14:textId="77777777" w:rsidR="00900C58" w:rsidRPr="00900C58" w:rsidRDefault="00900C58" w:rsidP="00900C58">
            <w:pPr>
              <w:spacing w:after="0" w:line="240" w:lineRule="auto"/>
              <w:jc w:val="center"/>
              <w:rPr>
                <w:ins w:id="14115" w:author="Mohsen Jafarinejad" w:date="2019-04-27T13:50:00Z"/>
                <w:rFonts w:ascii="Calibri" w:eastAsia="Times New Roman" w:hAnsi="Calibri" w:cs="B Zar"/>
                <w:color w:val="000000"/>
                <w:sz w:val="20"/>
                <w:szCs w:val="20"/>
              </w:rPr>
            </w:pPr>
            <w:ins w:id="1411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1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0856C6C" w14:textId="77777777" w:rsidR="00900C58" w:rsidRPr="00900C58" w:rsidRDefault="00900C58" w:rsidP="00900C58">
            <w:pPr>
              <w:spacing w:after="0" w:line="240" w:lineRule="auto"/>
              <w:jc w:val="center"/>
              <w:rPr>
                <w:ins w:id="14118" w:author="Mohsen Jafarinejad" w:date="2019-04-27T13:50:00Z"/>
                <w:rFonts w:ascii="Calibri" w:eastAsia="Times New Roman" w:hAnsi="Calibri" w:cs="B Zar"/>
                <w:color w:val="000000"/>
                <w:sz w:val="20"/>
                <w:szCs w:val="20"/>
              </w:rPr>
            </w:pPr>
            <w:ins w:id="1411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20"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499D6212" w14:textId="77777777" w:rsidR="00900C58" w:rsidRPr="00900C58" w:rsidRDefault="00900C58" w:rsidP="00900C58">
            <w:pPr>
              <w:spacing w:after="0" w:line="240" w:lineRule="auto"/>
              <w:jc w:val="center"/>
              <w:rPr>
                <w:ins w:id="14121" w:author="Mohsen Jafarinejad" w:date="2019-04-27T13:50:00Z"/>
                <w:rFonts w:ascii="Calibri" w:eastAsia="Times New Roman" w:hAnsi="Calibri" w:cs="B Zar"/>
                <w:color w:val="000000"/>
                <w:sz w:val="20"/>
                <w:szCs w:val="20"/>
              </w:rPr>
            </w:pPr>
            <w:ins w:id="14122"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23"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5C82987" w14:textId="77777777" w:rsidR="00900C58" w:rsidRPr="00900C58" w:rsidRDefault="00900C58" w:rsidP="00900C58">
            <w:pPr>
              <w:spacing w:after="0" w:line="240" w:lineRule="auto"/>
              <w:jc w:val="center"/>
              <w:rPr>
                <w:ins w:id="14124" w:author="Mohsen Jafarinejad" w:date="2019-04-27T13:50:00Z"/>
                <w:rFonts w:ascii="Calibri" w:eastAsia="Times New Roman" w:hAnsi="Calibri" w:cs="B Zar"/>
                <w:color w:val="000000"/>
                <w:sz w:val="20"/>
                <w:szCs w:val="20"/>
              </w:rPr>
            </w:pPr>
            <w:ins w:id="1412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126"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5AEDE37A" w14:textId="77777777" w:rsidR="00900C58" w:rsidRPr="00900C58" w:rsidRDefault="00900C58" w:rsidP="00900C58">
            <w:pPr>
              <w:spacing w:after="0" w:line="240" w:lineRule="auto"/>
              <w:jc w:val="center"/>
              <w:rPr>
                <w:ins w:id="14127" w:author="Mohsen Jafarinejad" w:date="2019-04-27T13:50:00Z"/>
                <w:rFonts w:ascii="Calibri" w:eastAsia="Times New Roman" w:hAnsi="Calibri" w:cs="B Zar"/>
                <w:color w:val="000000"/>
                <w:sz w:val="20"/>
                <w:szCs w:val="20"/>
              </w:rPr>
            </w:pPr>
            <w:ins w:id="1412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29"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33CAB70" w14:textId="77777777" w:rsidR="00900C58" w:rsidRPr="00900C58" w:rsidRDefault="00900C58" w:rsidP="00900C58">
            <w:pPr>
              <w:spacing w:after="0" w:line="240" w:lineRule="auto"/>
              <w:jc w:val="center"/>
              <w:rPr>
                <w:ins w:id="14130" w:author="Mohsen Jafarinejad" w:date="2019-04-27T13:50:00Z"/>
                <w:rFonts w:ascii="Calibri" w:eastAsia="Times New Roman" w:hAnsi="Calibri" w:cs="B Zar"/>
                <w:color w:val="000000"/>
                <w:sz w:val="20"/>
                <w:szCs w:val="20"/>
              </w:rPr>
            </w:pPr>
            <w:ins w:id="14131"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bottom"/>
            <w:hideMark/>
            <w:tcPrChange w:id="14132"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7989EC02" w14:textId="77777777" w:rsidR="00900C58" w:rsidRPr="00900C58" w:rsidRDefault="00900C58" w:rsidP="00900C58">
            <w:pPr>
              <w:spacing w:after="0" w:line="240" w:lineRule="auto"/>
              <w:rPr>
                <w:ins w:id="14133" w:author="Mohsen Jafarinejad" w:date="2019-04-27T13:50:00Z"/>
                <w:rFonts w:ascii="Calibri" w:eastAsia="Times New Roman" w:hAnsi="Calibri" w:cs="B Zar"/>
                <w:color w:val="000000"/>
                <w:sz w:val="20"/>
                <w:szCs w:val="20"/>
              </w:rPr>
            </w:pPr>
            <w:ins w:id="14134"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135"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3B300063" w14:textId="77777777" w:rsidR="00900C58" w:rsidRPr="00900C58" w:rsidRDefault="00900C58" w:rsidP="00900C58">
            <w:pPr>
              <w:spacing w:after="0" w:line="240" w:lineRule="auto"/>
              <w:jc w:val="center"/>
              <w:rPr>
                <w:ins w:id="14136" w:author="Mohsen Jafarinejad" w:date="2019-04-27T13:50:00Z"/>
                <w:rFonts w:ascii="Times New Roman" w:eastAsia="Times New Roman" w:hAnsi="Times New Roman" w:cs="Times New Roman"/>
                <w:color w:val="000000"/>
                <w:sz w:val="20"/>
                <w:szCs w:val="20"/>
              </w:rPr>
            </w:pPr>
            <w:ins w:id="14137" w:author="Mohsen Jafarinejad" w:date="2019-04-27T13:50:00Z">
              <w:r w:rsidRPr="00900C58">
                <w:rPr>
                  <w:rFonts w:ascii="Times New Roman" w:eastAsia="Times New Roman" w:hAnsi="Times New Roman" w:cs="Times New Roman"/>
                  <w:color w:val="000000"/>
                  <w:sz w:val="20"/>
                  <w:szCs w:val="20"/>
                </w:rPr>
                <w:t>Microbial fuel cell as new technology</w:t>
              </w:r>
              <w:r w:rsidRPr="00900C58">
                <w:rPr>
                  <w:rFonts w:ascii="Times New Roman" w:eastAsia="Times New Roman" w:hAnsi="Times New Roman" w:cs="Times New Roman"/>
                  <w:color w:val="000000"/>
                  <w:sz w:val="20"/>
                  <w:szCs w:val="20"/>
                </w:rPr>
                <w:br/>
                <w:t>for bioelectricity generation: A review[54]</w:t>
              </w:r>
            </w:ins>
          </w:p>
        </w:tc>
      </w:tr>
      <w:tr w:rsidR="00900C58" w:rsidRPr="00900C58" w14:paraId="6CA3A0D8" w14:textId="77777777" w:rsidTr="00681C03">
        <w:trPr>
          <w:trHeight w:val="510"/>
          <w:ins w:id="14138" w:author="Mohsen Jafarinejad" w:date="2019-04-27T13:50:00Z"/>
          <w:trPrChange w:id="14139" w:author="Mohsen Jafarinejad" w:date="2019-04-27T13:51:00Z">
            <w:trPr>
              <w:gridAfter w:val="0"/>
              <w:trHeight w:val="51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140"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95CFE13" w14:textId="77777777" w:rsidR="00900C58" w:rsidRPr="00900C58" w:rsidRDefault="00900C58" w:rsidP="00900C58">
            <w:pPr>
              <w:spacing w:after="0" w:line="240" w:lineRule="auto"/>
              <w:jc w:val="center"/>
              <w:rPr>
                <w:ins w:id="14141" w:author="Mohsen Jafarinejad" w:date="2019-04-27T13:50:00Z"/>
                <w:rFonts w:ascii="Calibri" w:eastAsia="Times New Roman" w:hAnsi="Calibri" w:cs="B Zar"/>
                <w:color w:val="000000"/>
                <w:sz w:val="20"/>
                <w:szCs w:val="20"/>
              </w:rPr>
            </w:pPr>
            <w:ins w:id="1414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14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F8C0B05" w14:textId="77777777" w:rsidR="00900C58" w:rsidRPr="00900C58" w:rsidRDefault="00900C58" w:rsidP="00900C58">
            <w:pPr>
              <w:spacing w:after="0" w:line="240" w:lineRule="auto"/>
              <w:rPr>
                <w:ins w:id="14144" w:author="Mohsen Jafarinejad" w:date="2019-04-27T13:50:00Z"/>
                <w:rFonts w:ascii="Calibri" w:eastAsia="Times New Roman" w:hAnsi="Calibri" w:cs="B Zar"/>
                <w:color w:val="000000"/>
                <w:sz w:val="20"/>
                <w:szCs w:val="20"/>
              </w:rPr>
            </w:pPr>
            <w:ins w:id="1414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14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A8FC337" w14:textId="77777777" w:rsidR="00900C58" w:rsidRPr="00900C58" w:rsidRDefault="00900C58" w:rsidP="00900C58">
            <w:pPr>
              <w:spacing w:after="0" w:line="240" w:lineRule="auto"/>
              <w:rPr>
                <w:ins w:id="14147" w:author="Mohsen Jafarinejad" w:date="2019-04-27T13:50:00Z"/>
                <w:rFonts w:ascii="Calibri" w:eastAsia="Times New Roman" w:hAnsi="Calibri" w:cs="B Zar"/>
                <w:color w:val="000000"/>
                <w:sz w:val="20"/>
                <w:szCs w:val="20"/>
              </w:rPr>
            </w:pPr>
            <w:ins w:id="14148"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149"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3840ED52" w14:textId="77777777" w:rsidR="00900C58" w:rsidRPr="00900C58" w:rsidRDefault="00900C58" w:rsidP="00900C58">
            <w:pPr>
              <w:spacing w:after="0" w:line="240" w:lineRule="auto"/>
              <w:jc w:val="center"/>
              <w:rPr>
                <w:ins w:id="14150" w:author="Mohsen Jafarinejad" w:date="2019-04-27T13:50:00Z"/>
                <w:rFonts w:ascii="Calibri" w:eastAsia="Times New Roman" w:hAnsi="Calibri" w:cs="B Zar"/>
                <w:color w:val="000000"/>
                <w:sz w:val="20"/>
                <w:szCs w:val="20"/>
              </w:rPr>
            </w:pPr>
            <w:ins w:id="1415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5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DD428D" w14:textId="77777777" w:rsidR="00900C58" w:rsidRPr="00900C58" w:rsidRDefault="00900C58" w:rsidP="00900C58">
            <w:pPr>
              <w:spacing w:after="0" w:line="240" w:lineRule="auto"/>
              <w:jc w:val="center"/>
              <w:rPr>
                <w:ins w:id="14153" w:author="Mohsen Jafarinejad" w:date="2019-04-27T13:50:00Z"/>
                <w:rFonts w:ascii="Calibri" w:eastAsia="Times New Roman" w:hAnsi="Calibri" w:cs="B Zar"/>
                <w:color w:val="000000"/>
                <w:sz w:val="20"/>
                <w:szCs w:val="20"/>
              </w:rPr>
            </w:pPr>
            <w:ins w:id="1415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5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C4ED3F2" w14:textId="77777777" w:rsidR="00900C58" w:rsidRPr="00900C58" w:rsidRDefault="00900C58" w:rsidP="00900C58">
            <w:pPr>
              <w:spacing w:after="0" w:line="240" w:lineRule="auto"/>
              <w:jc w:val="center"/>
              <w:rPr>
                <w:ins w:id="14156" w:author="Mohsen Jafarinejad" w:date="2019-04-27T13:50:00Z"/>
                <w:rFonts w:ascii="Calibri" w:eastAsia="Times New Roman" w:hAnsi="Calibri" w:cs="B Zar"/>
                <w:color w:val="000000"/>
                <w:sz w:val="20"/>
                <w:szCs w:val="20"/>
              </w:rPr>
            </w:pPr>
            <w:ins w:id="1415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5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725B1A6" w14:textId="77777777" w:rsidR="00900C58" w:rsidRPr="00900C58" w:rsidRDefault="00900C58" w:rsidP="00900C58">
            <w:pPr>
              <w:spacing w:after="0" w:line="240" w:lineRule="auto"/>
              <w:jc w:val="center"/>
              <w:rPr>
                <w:ins w:id="14159" w:author="Mohsen Jafarinejad" w:date="2019-04-27T13:50:00Z"/>
                <w:rFonts w:ascii="Calibri" w:eastAsia="Times New Roman" w:hAnsi="Calibri" w:cs="B Zar"/>
                <w:color w:val="000000"/>
                <w:sz w:val="20"/>
                <w:szCs w:val="20"/>
              </w:rPr>
            </w:pPr>
            <w:ins w:id="1416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61"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C1CF2C4" w14:textId="77777777" w:rsidR="00900C58" w:rsidRPr="00900C58" w:rsidRDefault="00900C58" w:rsidP="00900C58">
            <w:pPr>
              <w:spacing w:after="0" w:line="240" w:lineRule="auto"/>
              <w:jc w:val="center"/>
              <w:rPr>
                <w:ins w:id="14162" w:author="Mohsen Jafarinejad" w:date="2019-04-27T13:50:00Z"/>
                <w:rFonts w:ascii="Calibri" w:eastAsia="Times New Roman" w:hAnsi="Calibri" w:cs="B Zar"/>
                <w:color w:val="000000"/>
                <w:sz w:val="20"/>
                <w:szCs w:val="20"/>
              </w:rPr>
            </w:pPr>
            <w:ins w:id="1416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64"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D9A0B4B" w14:textId="77777777" w:rsidR="00900C58" w:rsidRPr="00900C58" w:rsidRDefault="00900C58" w:rsidP="00900C58">
            <w:pPr>
              <w:spacing w:after="0" w:line="240" w:lineRule="auto"/>
              <w:jc w:val="center"/>
              <w:rPr>
                <w:ins w:id="14165" w:author="Mohsen Jafarinejad" w:date="2019-04-27T13:50:00Z"/>
                <w:rFonts w:ascii="Calibri" w:eastAsia="Times New Roman" w:hAnsi="Calibri" w:cs="B Zar"/>
                <w:color w:val="000000"/>
                <w:sz w:val="20"/>
                <w:szCs w:val="20"/>
              </w:rPr>
            </w:pPr>
            <w:ins w:id="1416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167"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9AFF7AA" w14:textId="77777777" w:rsidR="00900C58" w:rsidRPr="00900C58" w:rsidRDefault="00900C58" w:rsidP="00900C58">
            <w:pPr>
              <w:spacing w:after="0" w:line="240" w:lineRule="auto"/>
              <w:jc w:val="center"/>
              <w:rPr>
                <w:ins w:id="14168" w:author="Mohsen Jafarinejad" w:date="2019-04-27T13:50:00Z"/>
                <w:rFonts w:ascii="Calibri" w:eastAsia="Times New Roman" w:hAnsi="Calibri" w:cs="B Zar"/>
                <w:color w:val="000000"/>
                <w:sz w:val="20"/>
                <w:szCs w:val="20"/>
              </w:rPr>
            </w:pPr>
            <w:ins w:id="1416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70"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EBD102C" w14:textId="77777777" w:rsidR="00900C58" w:rsidRPr="00900C58" w:rsidRDefault="00900C58" w:rsidP="00900C58">
            <w:pPr>
              <w:spacing w:after="0" w:line="240" w:lineRule="auto"/>
              <w:jc w:val="center"/>
              <w:rPr>
                <w:ins w:id="14171" w:author="Mohsen Jafarinejad" w:date="2019-04-27T13:50:00Z"/>
                <w:rFonts w:ascii="Calibri" w:eastAsia="Times New Roman" w:hAnsi="Calibri" w:cs="B Zar"/>
                <w:color w:val="000000"/>
                <w:sz w:val="20"/>
                <w:szCs w:val="20"/>
              </w:rPr>
            </w:pPr>
            <w:ins w:id="14172"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173"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2622328A" w14:textId="77777777" w:rsidR="00900C58" w:rsidRPr="00900C58" w:rsidRDefault="00900C58" w:rsidP="00900C58">
            <w:pPr>
              <w:spacing w:after="0" w:line="240" w:lineRule="auto"/>
              <w:jc w:val="center"/>
              <w:rPr>
                <w:ins w:id="14174" w:author="Mohsen Jafarinejad" w:date="2019-04-27T13:50:00Z"/>
                <w:rFonts w:ascii="Calibri" w:eastAsia="Times New Roman" w:hAnsi="Calibri" w:cs="B Zar"/>
                <w:color w:val="000000"/>
                <w:sz w:val="20"/>
                <w:szCs w:val="20"/>
              </w:rPr>
            </w:pPr>
            <w:ins w:id="14175"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176"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08F9A7B6" w14:textId="77777777" w:rsidR="00900C58" w:rsidRPr="00900C58" w:rsidRDefault="00900C58" w:rsidP="00900C58">
            <w:pPr>
              <w:spacing w:after="0" w:line="240" w:lineRule="auto"/>
              <w:jc w:val="center"/>
              <w:rPr>
                <w:ins w:id="14177" w:author="Mohsen Jafarinejad" w:date="2019-04-27T13:50:00Z"/>
                <w:rFonts w:ascii="Times New Roman" w:eastAsia="Times New Roman" w:hAnsi="Times New Roman" w:cs="Times New Roman"/>
                <w:color w:val="000000"/>
                <w:sz w:val="20"/>
                <w:szCs w:val="20"/>
              </w:rPr>
            </w:pPr>
            <w:ins w:id="14178" w:author="Mohsen Jafarinejad" w:date="2019-04-27T13:50:00Z">
              <w:r w:rsidRPr="00900C58">
                <w:rPr>
                  <w:rFonts w:ascii="Times New Roman" w:eastAsia="Times New Roman" w:hAnsi="Times New Roman" w:cs="Times New Roman"/>
                  <w:color w:val="000000"/>
                  <w:sz w:val="20"/>
                  <w:szCs w:val="20"/>
                </w:rPr>
                <w:t>A 1D mathematical model for a microbial fuel cell[56]</w:t>
              </w:r>
            </w:ins>
          </w:p>
        </w:tc>
      </w:tr>
      <w:tr w:rsidR="00900C58" w:rsidRPr="00900C58" w14:paraId="6714BCD0" w14:textId="77777777" w:rsidTr="00681C03">
        <w:trPr>
          <w:trHeight w:val="570"/>
          <w:ins w:id="14179" w:author="Mohsen Jafarinejad" w:date="2019-04-27T13:50:00Z"/>
          <w:trPrChange w:id="14180"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181"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C5E735B" w14:textId="77777777" w:rsidR="00900C58" w:rsidRPr="00900C58" w:rsidRDefault="00900C58" w:rsidP="00900C58">
            <w:pPr>
              <w:spacing w:after="0" w:line="240" w:lineRule="auto"/>
              <w:jc w:val="center"/>
              <w:rPr>
                <w:ins w:id="14182" w:author="Mohsen Jafarinejad" w:date="2019-04-27T13:50:00Z"/>
                <w:rFonts w:ascii="Calibri" w:eastAsia="Times New Roman" w:hAnsi="Calibri" w:cs="B Zar"/>
                <w:color w:val="000000"/>
                <w:sz w:val="20"/>
                <w:szCs w:val="20"/>
              </w:rPr>
            </w:pPr>
            <w:ins w:id="1418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18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E7C51B0" w14:textId="77777777" w:rsidR="00900C58" w:rsidRPr="00900C58" w:rsidRDefault="00900C58" w:rsidP="00900C58">
            <w:pPr>
              <w:spacing w:after="0" w:line="240" w:lineRule="auto"/>
              <w:rPr>
                <w:ins w:id="14185" w:author="Mohsen Jafarinejad" w:date="2019-04-27T13:50:00Z"/>
                <w:rFonts w:ascii="Calibri" w:eastAsia="Times New Roman" w:hAnsi="Calibri" w:cs="B Zar"/>
                <w:color w:val="000000"/>
                <w:sz w:val="20"/>
                <w:szCs w:val="20"/>
              </w:rPr>
            </w:pPr>
            <w:ins w:id="1418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18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256886E" w14:textId="77777777" w:rsidR="00900C58" w:rsidRPr="00900C58" w:rsidRDefault="00900C58" w:rsidP="00900C58">
            <w:pPr>
              <w:spacing w:after="0" w:line="240" w:lineRule="auto"/>
              <w:rPr>
                <w:ins w:id="14188" w:author="Mohsen Jafarinejad" w:date="2019-04-27T13:50:00Z"/>
                <w:rFonts w:ascii="Calibri" w:eastAsia="Times New Roman" w:hAnsi="Calibri" w:cs="B Zar"/>
                <w:color w:val="000000"/>
                <w:sz w:val="20"/>
                <w:szCs w:val="20"/>
              </w:rPr>
            </w:pPr>
            <w:ins w:id="14189"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190"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CBCC657" w14:textId="77777777" w:rsidR="00900C58" w:rsidRPr="00900C58" w:rsidRDefault="00900C58" w:rsidP="00900C58">
            <w:pPr>
              <w:spacing w:after="0" w:line="240" w:lineRule="auto"/>
              <w:rPr>
                <w:ins w:id="14191" w:author="Mohsen Jafarinejad" w:date="2019-04-27T13:50:00Z"/>
                <w:rFonts w:ascii="Calibri" w:eastAsia="Times New Roman" w:hAnsi="Calibri" w:cs="B Zar"/>
                <w:color w:val="000000"/>
                <w:sz w:val="20"/>
                <w:szCs w:val="20"/>
              </w:rPr>
            </w:pPr>
            <w:ins w:id="1419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9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11E479" w14:textId="77777777" w:rsidR="00900C58" w:rsidRPr="00900C58" w:rsidRDefault="00900C58" w:rsidP="00900C58">
            <w:pPr>
              <w:spacing w:after="0" w:line="240" w:lineRule="auto"/>
              <w:jc w:val="center"/>
              <w:rPr>
                <w:ins w:id="14194" w:author="Mohsen Jafarinejad" w:date="2019-04-27T13:50:00Z"/>
                <w:rFonts w:ascii="Calibri" w:eastAsia="Times New Roman" w:hAnsi="Calibri" w:cs="B Zar"/>
                <w:color w:val="000000"/>
                <w:sz w:val="20"/>
                <w:szCs w:val="20"/>
              </w:rPr>
            </w:pPr>
            <w:ins w:id="1419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9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76F350" w14:textId="77777777" w:rsidR="00900C58" w:rsidRPr="00900C58" w:rsidRDefault="00900C58" w:rsidP="00900C58">
            <w:pPr>
              <w:spacing w:after="0" w:line="240" w:lineRule="auto"/>
              <w:jc w:val="center"/>
              <w:rPr>
                <w:ins w:id="14197" w:author="Mohsen Jafarinejad" w:date="2019-04-27T13:50:00Z"/>
                <w:rFonts w:ascii="Calibri" w:eastAsia="Times New Roman" w:hAnsi="Calibri" w:cs="B Zar"/>
                <w:color w:val="000000"/>
                <w:sz w:val="20"/>
                <w:szCs w:val="20"/>
              </w:rPr>
            </w:pPr>
            <w:ins w:id="1419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9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C61198F" w14:textId="77777777" w:rsidR="00900C58" w:rsidRPr="00900C58" w:rsidRDefault="00900C58" w:rsidP="00900C58">
            <w:pPr>
              <w:spacing w:after="0" w:line="240" w:lineRule="auto"/>
              <w:jc w:val="center"/>
              <w:rPr>
                <w:ins w:id="14200" w:author="Mohsen Jafarinejad" w:date="2019-04-27T13:50:00Z"/>
                <w:rFonts w:ascii="Calibri" w:eastAsia="Times New Roman" w:hAnsi="Calibri" w:cs="B Zar"/>
                <w:color w:val="000000"/>
                <w:sz w:val="20"/>
                <w:szCs w:val="20"/>
              </w:rPr>
            </w:pPr>
            <w:ins w:id="1420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02"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41E4018" w14:textId="77777777" w:rsidR="00900C58" w:rsidRPr="00900C58" w:rsidRDefault="00900C58" w:rsidP="00900C58">
            <w:pPr>
              <w:spacing w:after="0" w:line="240" w:lineRule="auto"/>
              <w:jc w:val="center"/>
              <w:rPr>
                <w:ins w:id="14203" w:author="Mohsen Jafarinejad" w:date="2019-04-27T13:50:00Z"/>
                <w:rFonts w:ascii="Calibri" w:eastAsia="Times New Roman" w:hAnsi="Calibri" w:cs="B Zar"/>
                <w:color w:val="000000"/>
                <w:sz w:val="20"/>
                <w:szCs w:val="20"/>
              </w:rPr>
            </w:pPr>
            <w:ins w:id="14204"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205"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78D9496" w14:textId="77777777" w:rsidR="00900C58" w:rsidRPr="00900C58" w:rsidRDefault="00900C58" w:rsidP="00900C58">
            <w:pPr>
              <w:spacing w:after="0" w:line="240" w:lineRule="auto"/>
              <w:jc w:val="center"/>
              <w:rPr>
                <w:ins w:id="14206" w:author="Mohsen Jafarinejad" w:date="2019-04-27T13:50:00Z"/>
                <w:rFonts w:ascii="Calibri" w:eastAsia="Times New Roman" w:hAnsi="Calibri" w:cs="B Zar"/>
                <w:color w:val="000000"/>
                <w:sz w:val="20"/>
                <w:szCs w:val="20"/>
              </w:rPr>
            </w:pPr>
            <w:ins w:id="1420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08"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D8A1D5A" w14:textId="77777777" w:rsidR="00900C58" w:rsidRPr="00900C58" w:rsidRDefault="00900C58" w:rsidP="00900C58">
            <w:pPr>
              <w:spacing w:after="0" w:line="240" w:lineRule="auto"/>
              <w:jc w:val="center"/>
              <w:rPr>
                <w:ins w:id="14209" w:author="Mohsen Jafarinejad" w:date="2019-04-27T13:50:00Z"/>
                <w:rFonts w:ascii="Calibri" w:eastAsia="Times New Roman" w:hAnsi="Calibri" w:cs="B Zar"/>
                <w:color w:val="000000"/>
                <w:sz w:val="20"/>
                <w:szCs w:val="20"/>
              </w:rPr>
            </w:pPr>
            <w:ins w:id="1421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211"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694DDE3" w14:textId="77777777" w:rsidR="00900C58" w:rsidRPr="00900C58" w:rsidRDefault="00900C58" w:rsidP="00900C58">
            <w:pPr>
              <w:spacing w:after="0" w:line="240" w:lineRule="auto"/>
              <w:jc w:val="center"/>
              <w:rPr>
                <w:ins w:id="14212" w:author="Mohsen Jafarinejad" w:date="2019-04-27T13:50:00Z"/>
                <w:rFonts w:ascii="Calibri" w:eastAsia="Times New Roman" w:hAnsi="Calibri" w:cs="B Zar"/>
                <w:color w:val="000000"/>
                <w:sz w:val="20"/>
                <w:szCs w:val="20"/>
              </w:rPr>
            </w:pPr>
            <w:ins w:id="14213"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214"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58111F49" w14:textId="77777777" w:rsidR="00900C58" w:rsidRPr="00900C58" w:rsidRDefault="00900C58" w:rsidP="00900C58">
            <w:pPr>
              <w:spacing w:after="0" w:line="240" w:lineRule="auto"/>
              <w:jc w:val="center"/>
              <w:rPr>
                <w:ins w:id="14215" w:author="Mohsen Jafarinejad" w:date="2019-04-27T13:50:00Z"/>
                <w:rFonts w:ascii="Calibri" w:eastAsia="Times New Roman" w:hAnsi="Calibri" w:cs="B Zar"/>
                <w:color w:val="000000"/>
                <w:sz w:val="20"/>
                <w:szCs w:val="20"/>
              </w:rPr>
            </w:pPr>
            <w:ins w:id="14216"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217"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23EA1AD9" w14:textId="77777777" w:rsidR="00900C58" w:rsidRPr="00900C58" w:rsidRDefault="00900C58" w:rsidP="00900C58">
            <w:pPr>
              <w:spacing w:after="0" w:line="240" w:lineRule="auto"/>
              <w:jc w:val="center"/>
              <w:rPr>
                <w:ins w:id="14218" w:author="Mohsen Jafarinejad" w:date="2019-04-27T13:50:00Z"/>
                <w:rFonts w:ascii="Times New Roman" w:eastAsia="Times New Roman" w:hAnsi="Times New Roman" w:cs="Times New Roman"/>
                <w:color w:val="000000"/>
                <w:sz w:val="18"/>
                <w:szCs w:val="18"/>
              </w:rPr>
            </w:pPr>
            <w:ins w:id="14219" w:author="Mohsen Jafarinejad" w:date="2019-04-27T13:50:00Z">
              <w:r w:rsidRPr="00900C58">
                <w:rPr>
                  <w:rFonts w:ascii="Times New Roman" w:eastAsia="Times New Roman" w:hAnsi="Times New Roman" w:cs="Times New Roman"/>
                  <w:color w:val="000000"/>
                  <w:sz w:val="18"/>
                  <w:szCs w:val="18"/>
                </w:rPr>
                <w:t>DYNAMIC MODELLING AND OPTIMISATION OF MICROBIAL FUEL CELLS AND MICROBIAL ELECTROLYSIS CELLS [57]</w:t>
              </w:r>
            </w:ins>
          </w:p>
        </w:tc>
      </w:tr>
      <w:tr w:rsidR="00900C58" w:rsidRPr="00900C58" w14:paraId="360A66A5" w14:textId="77777777" w:rsidTr="00681C03">
        <w:trPr>
          <w:trHeight w:val="570"/>
          <w:ins w:id="14220" w:author="Mohsen Jafarinejad" w:date="2019-04-27T13:50:00Z"/>
          <w:trPrChange w:id="14221"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22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19C6A6E" w14:textId="77777777" w:rsidR="00900C58" w:rsidRPr="00900C58" w:rsidRDefault="00900C58" w:rsidP="00900C58">
            <w:pPr>
              <w:spacing w:after="0" w:line="240" w:lineRule="auto"/>
              <w:jc w:val="center"/>
              <w:rPr>
                <w:ins w:id="14223" w:author="Mohsen Jafarinejad" w:date="2019-04-27T13:50:00Z"/>
                <w:rFonts w:ascii="Calibri" w:eastAsia="Times New Roman" w:hAnsi="Calibri" w:cs="B Zar"/>
                <w:color w:val="000000"/>
                <w:sz w:val="20"/>
                <w:szCs w:val="20"/>
              </w:rPr>
            </w:pPr>
            <w:ins w:id="1422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2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8ABC2E6" w14:textId="77777777" w:rsidR="00900C58" w:rsidRPr="00900C58" w:rsidRDefault="00900C58" w:rsidP="00900C58">
            <w:pPr>
              <w:spacing w:after="0" w:line="240" w:lineRule="auto"/>
              <w:jc w:val="center"/>
              <w:rPr>
                <w:ins w:id="14226" w:author="Mohsen Jafarinejad" w:date="2019-04-27T13:50:00Z"/>
                <w:rFonts w:ascii="Calibri" w:eastAsia="Times New Roman" w:hAnsi="Calibri" w:cs="B Zar"/>
                <w:color w:val="000000"/>
                <w:sz w:val="20"/>
                <w:szCs w:val="20"/>
              </w:rPr>
            </w:pPr>
            <w:ins w:id="1422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22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060A93A" w14:textId="77777777" w:rsidR="00900C58" w:rsidRPr="00900C58" w:rsidRDefault="00900C58" w:rsidP="00900C58">
            <w:pPr>
              <w:spacing w:after="0" w:line="240" w:lineRule="auto"/>
              <w:rPr>
                <w:ins w:id="14229" w:author="Mohsen Jafarinejad" w:date="2019-04-27T13:50:00Z"/>
                <w:rFonts w:ascii="Calibri" w:eastAsia="Times New Roman" w:hAnsi="Calibri" w:cs="B Zar"/>
                <w:color w:val="000000"/>
                <w:sz w:val="20"/>
                <w:szCs w:val="20"/>
              </w:rPr>
            </w:pPr>
            <w:ins w:id="14230"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231"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748EE56" w14:textId="77777777" w:rsidR="00900C58" w:rsidRPr="00900C58" w:rsidRDefault="00900C58" w:rsidP="00900C58">
            <w:pPr>
              <w:spacing w:after="0" w:line="240" w:lineRule="auto"/>
              <w:rPr>
                <w:ins w:id="14232" w:author="Mohsen Jafarinejad" w:date="2019-04-27T13:50:00Z"/>
                <w:rFonts w:ascii="Calibri" w:eastAsia="Times New Roman" w:hAnsi="Calibri" w:cs="B Zar"/>
                <w:color w:val="000000"/>
                <w:sz w:val="20"/>
                <w:szCs w:val="20"/>
              </w:rPr>
            </w:pPr>
            <w:ins w:id="1423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3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EC3209" w14:textId="77777777" w:rsidR="00900C58" w:rsidRPr="00900C58" w:rsidRDefault="00900C58" w:rsidP="00900C58">
            <w:pPr>
              <w:spacing w:after="0" w:line="240" w:lineRule="auto"/>
              <w:jc w:val="center"/>
              <w:rPr>
                <w:ins w:id="14235" w:author="Mohsen Jafarinejad" w:date="2019-04-27T13:50:00Z"/>
                <w:rFonts w:ascii="Calibri" w:eastAsia="Times New Roman" w:hAnsi="Calibri" w:cs="B Zar"/>
                <w:color w:val="000000"/>
                <w:sz w:val="20"/>
                <w:szCs w:val="20"/>
              </w:rPr>
            </w:pPr>
            <w:ins w:id="1423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3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748401D" w14:textId="77777777" w:rsidR="00900C58" w:rsidRPr="00900C58" w:rsidRDefault="00900C58" w:rsidP="00900C58">
            <w:pPr>
              <w:spacing w:after="0" w:line="240" w:lineRule="auto"/>
              <w:jc w:val="center"/>
              <w:rPr>
                <w:ins w:id="14238" w:author="Mohsen Jafarinejad" w:date="2019-04-27T13:50:00Z"/>
                <w:rFonts w:ascii="Calibri" w:eastAsia="Times New Roman" w:hAnsi="Calibri" w:cs="B Zar"/>
                <w:color w:val="000000"/>
                <w:sz w:val="20"/>
                <w:szCs w:val="20"/>
              </w:rPr>
            </w:pPr>
            <w:ins w:id="1423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4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9D05EE4" w14:textId="77777777" w:rsidR="00900C58" w:rsidRPr="00900C58" w:rsidRDefault="00900C58" w:rsidP="00900C58">
            <w:pPr>
              <w:spacing w:after="0" w:line="240" w:lineRule="auto"/>
              <w:jc w:val="center"/>
              <w:rPr>
                <w:ins w:id="14241" w:author="Mohsen Jafarinejad" w:date="2019-04-27T13:50:00Z"/>
                <w:rFonts w:ascii="Calibri" w:eastAsia="Times New Roman" w:hAnsi="Calibri" w:cs="B Zar"/>
                <w:color w:val="000000"/>
                <w:sz w:val="20"/>
                <w:szCs w:val="20"/>
              </w:rPr>
            </w:pPr>
            <w:ins w:id="1424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4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9D5402B" w14:textId="77777777" w:rsidR="00900C58" w:rsidRPr="00900C58" w:rsidRDefault="00900C58" w:rsidP="00900C58">
            <w:pPr>
              <w:spacing w:after="0" w:line="240" w:lineRule="auto"/>
              <w:jc w:val="center"/>
              <w:rPr>
                <w:ins w:id="14244" w:author="Mohsen Jafarinejad" w:date="2019-04-27T13:50:00Z"/>
                <w:rFonts w:ascii="Calibri" w:eastAsia="Times New Roman" w:hAnsi="Calibri" w:cs="B Zar"/>
                <w:color w:val="000000"/>
                <w:sz w:val="20"/>
                <w:szCs w:val="20"/>
              </w:rPr>
            </w:pPr>
            <w:ins w:id="1424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4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50BAEAE" w14:textId="77777777" w:rsidR="00900C58" w:rsidRPr="00900C58" w:rsidRDefault="00900C58" w:rsidP="00900C58">
            <w:pPr>
              <w:spacing w:after="0" w:line="240" w:lineRule="auto"/>
              <w:jc w:val="center"/>
              <w:rPr>
                <w:ins w:id="14247" w:author="Mohsen Jafarinejad" w:date="2019-04-27T13:50:00Z"/>
                <w:rFonts w:ascii="Calibri" w:eastAsia="Times New Roman" w:hAnsi="Calibri" w:cs="B Zar"/>
                <w:color w:val="000000"/>
                <w:sz w:val="20"/>
                <w:szCs w:val="20"/>
              </w:rPr>
            </w:pPr>
            <w:ins w:id="1424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4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C3902D5" w14:textId="77777777" w:rsidR="00900C58" w:rsidRPr="00900C58" w:rsidRDefault="00900C58" w:rsidP="00900C58">
            <w:pPr>
              <w:spacing w:after="0" w:line="240" w:lineRule="auto"/>
              <w:jc w:val="center"/>
              <w:rPr>
                <w:ins w:id="14250" w:author="Mohsen Jafarinejad" w:date="2019-04-27T13:50:00Z"/>
                <w:rFonts w:ascii="Calibri" w:eastAsia="Times New Roman" w:hAnsi="Calibri" w:cs="B Zar"/>
                <w:color w:val="000000"/>
                <w:sz w:val="20"/>
                <w:szCs w:val="20"/>
              </w:rPr>
            </w:pPr>
            <w:ins w:id="1425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25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22E7302" w14:textId="77777777" w:rsidR="00900C58" w:rsidRPr="00900C58" w:rsidRDefault="00900C58" w:rsidP="00900C58">
            <w:pPr>
              <w:spacing w:after="0" w:line="240" w:lineRule="auto"/>
              <w:jc w:val="center"/>
              <w:rPr>
                <w:ins w:id="14253" w:author="Mohsen Jafarinejad" w:date="2019-04-27T13:50:00Z"/>
                <w:rFonts w:ascii="Calibri" w:eastAsia="Times New Roman" w:hAnsi="Calibri" w:cs="B Zar"/>
                <w:color w:val="000000"/>
                <w:sz w:val="20"/>
                <w:szCs w:val="20"/>
              </w:rPr>
            </w:pPr>
            <w:ins w:id="14254"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25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6AFECE18" w14:textId="77777777" w:rsidR="00900C58" w:rsidRPr="00900C58" w:rsidRDefault="00900C58" w:rsidP="00900C58">
            <w:pPr>
              <w:spacing w:after="0" w:line="240" w:lineRule="auto"/>
              <w:jc w:val="center"/>
              <w:rPr>
                <w:ins w:id="14256" w:author="Mohsen Jafarinejad" w:date="2019-04-27T13:50:00Z"/>
                <w:rFonts w:ascii="Calibri" w:eastAsia="Times New Roman" w:hAnsi="Calibri" w:cs="B Zar"/>
                <w:color w:val="000000"/>
                <w:sz w:val="20"/>
                <w:szCs w:val="20"/>
              </w:rPr>
            </w:pPr>
            <w:ins w:id="14257"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258"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355BAA" w14:textId="77777777" w:rsidR="00900C58" w:rsidRPr="00900C58" w:rsidRDefault="00900C58" w:rsidP="00900C58">
            <w:pPr>
              <w:spacing w:after="0" w:line="240" w:lineRule="auto"/>
              <w:jc w:val="center"/>
              <w:rPr>
                <w:ins w:id="14259" w:author="Mohsen Jafarinejad" w:date="2019-04-27T13:50:00Z"/>
                <w:rFonts w:ascii="Times New Roman" w:eastAsia="Times New Roman" w:hAnsi="Times New Roman" w:cs="Times New Roman"/>
                <w:color w:val="000000"/>
                <w:sz w:val="20"/>
                <w:szCs w:val="20"/>
              </w:rPr>
            </w:pPr>
            <w:ins w:id="14260" w:author="Mohsen Jafarinejad" w:date="2019-04-27T13:50:00Z">
              <w:r w:rsidRPr="00900C58">
                <w:rPr>
                  <w:rFonts w:ascii="Times New Roman" w:eastAsia="Times New Roman" w:hAnsi="Times New Roman" w:cs="Times New Roman"/>
                  <w:color w:val="000000"/>
                  <w:sz w:val="20"/>
                  <w:szCs w:val="20"/>
                </w:rPr>
                <w:t>Mathematical model for microbial fuel cells with</w:t>
              </w:r>
              <w:r w:rsidRPr="00900C58">
                <w:rPr>
                  <w:rFonts w:ascii="Times New Roman" w:eastAsia="Times New Roman" w:hAnsi="Times New Roman" w:cs="Times New Roman"/>
                  <w:color w:val="000000"/>
                  <w:sz w:val="20"/>
                  <w:szCs w:val="20"/>
                </w:rPr>
                <w:br/>
                <w:t>anodic biofilms and anaerobic digestion[61]</w:t>
              </w:r>
            </w:ins>
          </w:p>
        </w:tc>
      </w:tr>
      <w:tr w:rsidR="00900C58" w:rsidRPr="00900C58" w14:paraId="62751AF2" w14:textId="77777777" w:rsidTr="00681C03">
        <w:trPr>
          <w:trHeight w:val="465"/>
          <w:ins w:id="14261" w:author="Mohsen Jafarinejad" w:date="2019-04-27T13:50:00Z"/>
          <w:trPrChange w:id="14262"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26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8109245" w14:textId="77777777" w:rsidR="00900C58" w:rsidRPr="00900C58" w:rsidRDefault="00900C58" w:rsidP="00900C58">
            <w:pPr>
              <w:spacing w:after="0" w:line="240" w:lineRule="auto"/>
              <w:jc w:val="center"/>
              <w:rPr>
                <w:ins w:id="14264" w:author="Mohsen Jafarinejad" w:date="2019-04-27T13:50:00Z"/>
                <w:rFonts w:ascii="Calibri" w:eastAsia="Times New Roman" w:hAnsi="Calibri" w:cs="B Zar"/>
                <w:color w:val="000000"/>
                <w:sz w:val="20"/>
                <w:szCs w:val="20"/>
              </w:rPr>
            </w:pPr>
            <w:ins w:id="1426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6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EC84219" w14:textId="77777777" w:rsidR="00900C58" w:rsidRPr="00900C58" w:rsidRDefault="00900C58" w:rsidP="00900C58">
            <w:pPr>
              <w:spacing w:after="0" w:line="240" w:lineRule="auto"/>
              <w:jc w:val="center"/>
              <w:rPr>
                <w:ins w:id="14267" w:author="Mohsen Jafarinejad" w:date="2019-04-27T13:50:00Z"/>
                <w:rFonts w:ascii="Calibri" w:eastAsia="Times New Roman" w:hAnsi="Calibri" w:cs="B Zar"/>
                <w:color w:val="000000"/>
                <w:sz w:val="20"/>
                <w:szCs w:val="20"/>
              </w:rPr>
            </w:pPr>
            <w:ins w:id="1426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6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9C9B8A" w14:textId="77777777" w:rsidR="00900C58" w:rsidRPr="00900C58" w:rsidRDefault="00900C58" w:rsidP="00900C58">
            <w:pPr>
              <w:spacing w:after="0" w:line="240" w:lineRule="auto"/>
              <w:jc w:val="center"/>
              <w:rPr>
                <w:ins w:id="14270" w:author="Mohsen Jafarinejad" w:date="2019-04-27T13:50:00Z"/>
                <w:rFonts w:ascii="Calibri" w:eastAsia="Times New Roman" w:hAnsi="Calibri" w:cs="B Zar"/>
                <w:color w:val="000000"/>
                <w:sz w:val="20"/>
                <w:szCs w:val="20"/>
              </w:rPr>
            </w:pPr>
            <w:ins w:id="14271"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272"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4A07CA89" w14:textId="77777777" w:rsidR="00900C58" w:rsidRPr="00900C58" w:rsidRDefault="00900C58" w:rsidP="00900C58">
            <w:pPr>
              <w:spacing w:after="0" w:line="240" w:lineRule="auto"/>
              <w:rPr>
                <w:ins w:id="14273" w:author="Mohsen Jafarinejad" w:date="2019-04-27T13:50:00Z"/>
                <w:rFonts w:ascii="Calibri" w:eastAsia="Times New Roman" w:hAnsi="Calibri" w:cs="B Zar"/>
                <w:color w:val="000000"/>
                <w:sz w:val="20"/>
                <w:szCs w:val="20"/>
              </w:rPr>
            </w:pPr>
            <w:ins w:id="1427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7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7F1B599" w14:textId="77777777" w:rsidR="00900C58" w:rsidRPr="00900C58" w:rsidRDefault="00900C58" w:rsidP="00900C58">
            <w:pPr>
              <w:spacing w:after="0" w:line="240" w:lineRule="auto"/>
              <w:jc w:val="center"/>
              <w:rPr>
                <w:ins w:id="14276" w:author="Mohsen Jafarinejad" w:date="2019-04-27T13:50:00Z"/>
                <w:rFonts w:ascii="Calibri" w:eastAsia="Times New Roman" w:hAnsi="Calibri" w:cs="B Zar"/>
                <w:color w:val="000000"/>
                <w:sz w:val="20"/>
                <w:szCs w:val="20"/>
              </w:rPr>
            </w:pPr>
            <w:ins w:id="1427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7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ED08186" w14:textId="77777777" w:rsidR="00900C58" w:rsidRPr="00900C58" w:rsidRDefault="00900C58" w:rsidP="00900C58">
            <w:pPr>
              <w:spacing w:after="0" w:line="240" w:lineRule="auto"/>
              <w:jc w:val="center"/>
              <w:rPr>
                <w:ins w:id="14279" w:author="Mohsen Jafarinejad" w:date="2019-04-27T13:50:00Z"/>
                <w:rFonts w:ascii="Calibri" w:eastAsia="Times New Roman" w:hAnsi="Calibri" w:cs="B Zar"/>
                <w:color w:val="000000"/>
                <w:sz w:val="20"/>
                <w:szCs w:val="20"/>
              </w:rPr>
            </w:pPr>
            <w:ins w:id="1428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8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005F4CE" w14:textId="77777777" w:rsidR="00900C58" w:rsidRPr="00900C58" w:rsidRDefault="00900C58" w:rsidP="00900C58">
            <w:pPr>
              <w:spacing w:after="0" w:line="240" w:lineRule="auto"/>
              <w:jc w:val="center"/>
              <w:rPr>
                <w:ins w:id="14282" w:author="Mohsen Jafarinejad" w:date="2019-04-27T13:50:00Z"/>
                <w:rFonts w:ascii="Calibri" w:eastAsia="Times New Roman" w:hAnsi="Calibri" w:cs="B Zar"/>
                <w:color w:val="000000"/>
                <w:sz w:val="20"/>
                <w:szCs w:val="20"/>
              </w:rPr>
            </w:pPr>
            <w:ins w:id="1428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8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8D57BB" w14:textId="77777777" w:rsidR="00900C58" w:rsidRPr="00900C58" w:rsidRDefault="00900C58" w:rsidP="00900C58">
            <w:pPr>
              <w:spacing w:after="0" w:line="240" w:lineRule="auto"/>
              <w:jc w:val="center"/>
              <w:rPr>
                <w:ins w:id="14285" w:author="Mohsen Jafarinejad" w:date="2019-04-27T13:50:00Z"/>
                <w:rFonts w:ascii="Calibri" w:eastAsia="Times New Roman" w:hAnsi="Calibri" w:cs="B Zar"/>
                <w:color w:val="000000"/>
                <w:sz w:val="20"/>
                <w:szCs w:val="20"/>
              </w:rPr>
            </w:pPr>
            <w:ins w:id="1428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8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C6B730F" w14:textId="77777777" w:rsidR="00900C58" w:rsidRPr="00900C58" w:rsidRDefault="00900C58" w:rsidP="00900C58">
            <w:pPr>
              <w:spacing w:after="0" w:line="240" w:lineRule="auto"/>
              <w:jc w:val="center"/>
              <w:rPr>
                <w:ins w:id="14288" w:author="Mohsen Jafarinejad" w:date="2019-04-27T13:50:00Z"/>
                <w:rFonts w:ascii="Calibri" w:eastAsia="Times New Roman" w:hAnsi="Calibri" w:cs="B Zar"/>
                <w:color w:val="000000"/>
                <w:sz w:val="20"/>
                <w:szCs w:val="20"/>
              </w:rPr>
            </w:pPr>
            <w:ins w:id="1428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9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129BCED" w14:textId="77777777" w:rsidR="00900C58" w:rsidRPr="00900C58" w:rsidRDefault="00900C58" w:rsidP="00900C58">
            <w:pPr>
              <w:spacing w:after="0" w:line="240" w:lineRule="auto"/>
              <w:jc w:val="center"/>
              <w:rPr>
                <w:ins w:id="14291" w:author="Mohsen Jafarinejad" w:date="2019-04-27T13:50:00Z"/>
                <w:rFonts w:ascii="Calibri" w:eastAsia="Times New Roman" w:hAnsi="Calibri" w:cs="B Zar"/>
                <w:color w:val="000000"/>
                <w:sz w:val="20"/>
                <w:szCs w:val="20"/>
              </w:rPr>
            </w:pPr>
            <w:ins w:id="1429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29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941859A" w14:textId="77777777" w:rsidR="00900C58" w:rsidRPr="00900C58" w:rsidRDefault="00900C58" w:rsidP="00900C58">
            <w:pPr>
              <w:spacing w:after="0" w:line="240" w:lineRule="auto"/>
              <w:jc w:val="center"/>
              <w:rPr>
                <w:ins w:id="14294" w:author="Mohsen Jafarinejad" w:date="2019-04-27T13:50:00Z"/>
                <w:rFonts w:ascii="Calibri" w:eastAsia="Times New Roman" w:hAnsi="Calibri" w:cs="B Zar"/>
                <w:color w:val="000000"/>
                <w:sz w:val="20"/>
                <w:szCs w:val="20"/>
              </w:rPr>
            </w:pPr>
            <w:ins w:id="14295"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29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31AF0C95" w14:textId="77777777" w:rsidR="00900C58" w:rsidRPr="00900C58" w:rsidRDefault="00900C58" w:rsidP="00900C58">
            <w:pPr>
              <w:spacing w:after="0" w:line="240" w:lineRule="auto"/>
              <w:jc w:val="center"/>
              <w:rPr>
                <w:ins w:id="14297" w:author="Mohsen Jafarinejad" w:date="2019-04-27T13:50:00Z"/>
                <w:rFonts w:ascii="Calibri" w:eastAsia="Times New Roman" w:hAnsi="Calibri" w:cs="B Zar"/>
                <w:color w:val="000000"/>
                <w:sz w:val="20"/>
                <w:szCs w:val="20"/>
              </w:rPr>
            </w:pPr>
            <w:ins w:id="14298"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299"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3828D57" w14:textId="77777777" w:rsidR="00900C58" w:rsidRPr="00900C58" w:rsidRDefault="00900C58" w:rsidP="00900C58">
            <w:pPr>
              <w:spacing w:after="0" w:line="240" w:lineRule="auto"/>
              <w:jc w:val="center"/>
              <w:rPr>
                <w:ins w:id="14300" w:author="Mohsen Jafarinejad" w:date="2019-04-27T13:50:00Z"/>
                <w:rFonts w:ascii="Times New Roman" w:eastAsia="Times New Roman" w:hAnsi="Times New Roman" w:cs="Times New Roman"/>
                <w:color w:val="000000"/>
                <w:sz w:val="20"/>
                <w:szCs w:val="20"/>
              </w:rPr>
            </w:pPr>
            <w:ins w:id="14301" w:author="Mohsen Jafarinejad" w:date="2019-04-27T13:50:00Z">
              <w:r w:rsidRPr="00900C58">
                <w:rPr>
                  <w:rFonts w:ascii="Times New Roman" w:eastAsia="Times New Roman" w:hAnsi="Times New Roman" w:cs="Times New Roman"/>
                  <w:color w:val="000000"/>
                  <w:sz w:val="20"/>
                  <w:szCs w:val="20"/>
                </w:rPr>
                <w:t>The polarization behavior of the anode in a microbial fuel cell[58]</w:t>
              </w:r>
            </w:ins>
          </w:p>
        </w:tc>
      </w:tr>
      <w:tr w:rsidR="00900C58" w:rsidRPr="00900C58" w14:paraId="24E36F2C" w14:textId="77777777" w:rsidTr="00681C03">
        <w:trPr>
          <w:trHeight w:val="465"/>
          <w:ins w:id="14302" w:author="Mohsen Jafarinejad" w:date="2019-04-27T13:50:00Z"/>
          <w:trPrChange w:id="14303"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30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19795AC" w14:textId="77777777" w:rsidR="00900C58" w:rsidRPr="00900C58" w:rsidRDefault="00900C58" w:rsidP="00900C58">
            <w:pPr>
              <w:spacing w:after="0" w:line="240" w:lineRule="auto"/>
              <w:jc w:val="center"/>
              <w:rPr>
                <w:ins w:id="14305" w:author="Mohsen Jafarinejad" w:date="2019-04-27T13:50:00Z"/>
                <w:rFonts w:ascii="Calibri" w:eastAsia="Times New Roman" w:hAnsi="Calibri" w:cs="B Zar"/>
                <w:color w:val="000000"/>
                <w:sz w:val="20"/>
                <w:szCs w:val="20"/>
              </w:rPr>
            </w:pPr>
            <w:ins w:id="1430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30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F55C691" w14:textId="77777777" w:rsidR="00900C58" w:rsidRPr="00900C58" w:rsidRDefault="00900C58" w:rsidP="00900C58">
            <w:pPr>
              <w:spacing w:after="0" w:line="240" w:lineRule="auto"/>
              <w:rPr>
                <w:ins w:id="14308" w:author="Mohsen Jafarinejad" w:date="2019-04-27T13:50:00Z"/>
                <w:rFonts w:ascii="Calibri" w:eastAsia="Times New Roman" w:hAnsi="Calibri" w:cs="B Zar"/>
                <w:color w:val="000000"/>
                <w:sz w:val="20"/>
                <w:szCs w:val="20"/>
              </w:rPr>
            </w:pPr>
            <w:ins w:id="1430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1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8AF95C5" w14:textId="77777777" w:rsidR="00900C58" w:rsidRPr="00900C58" w:rsidRDefault="00900C58" w:rsidP="00900C58">
            <w:pPr>
              <w:spacing w:after="0" w:line="240" w:lineRule="auto"/>
              <w:jc w:val="center"/>
              <w:rPr>
                <w:ins w:id="14311" w:author="Mohsen Jafarinejad" w:date="2019-04-27T13:50:00Z"/>
                <w:rFonts w:ascii="Calibri" w:eastAsia="Times New Roman" w:hAnsi="Calibri" w:cs="B Zar"/>
                <w:color w:val="000000"/>
                <w:sz w:val="20"/>
                <w:szCs w:val="20"/>
              </w:rPr>
            </w:pPr>
            <w:ins w:id="14312"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center"/>
            <w:hideMark/>
            <w:tcPrChange w:id="14313"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13119264" w14:textId="77777777" w:rsidR="00900C58" w:rsidRPr="00900C58" w:rsidRDefault="00900C58" w:rsidP="00900C58">
            <w:pPr>
              <w:spacing w:after="0" w:line="240" w:lineRule="auto"/>
              <w:jc w:val="center"/>
              <w:rPr>
                <w:ins w:id="14314" w:author="Mohsen Jafarinejad" w:date="2019-04-27T13:50:00Z"/>
                <w:rFonts w:ascii="Calibri" w:eastAsia="Times New Roman" w:hAnsi="Calibri" w:cs="B Zar"/>
                <w:color w:val="000000"/>
                <w:sz w:val="20"/>
                <w:szCs w:val="20"/>
              </w:rPr>
            </w:pPr>
            <w:ins w:id="1431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31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429C86B" w14:textId="77777777" w:rsidR="00900C58" w:rsidRPr="00900C58" w:rsidRDefault="00900C58" w:rsidP="00900C58">
            <w:pPr>
              <w:spacing w:after="0" w:line="240" w:lineRule="auto"/>
              <w:jc w:val="center"/>
              <w:rPr>
                <w:ins w:id="14317" w:author="Mohsen Jafarinejad" w:date="2019-04-27T13:50:00Z"/>
                <w:rFonts w:ascii="Calibri" w:eastAsia="Times New Roman" w:hAnsi="Calibri" w:cs="B Zar"/>
                <w:color w:val="000000"/>
                <w:sz w:val="20"/>
                <w:szCs w:val="20"/>
              </w:rPr>
            </w:pPr>
            <w:ins w:id="1431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1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FA6C49" w14:textId="77777777" w:rsidR="00900C58" w:rsidRPr="00900C58" w:rsidRDefault="00900C58" w:rsidP="00900C58">
            <w:pPr>
              <w:spacing w:after="0" w:line="240" w:lineRule="auto"/>
              <w:jc w:val="center"/>
              <w:rPr>
                <w:ins w:id="14320" w:author="Mohsen Jafarinejad" w:date="2019-04-27T13:50:00Z"/>
                <w:rFonts w:ascii="Calibri" w:eastAsia="Times New Roman" w:hAnsi="Calibri" w:cs="B Zar"/>
                <w:color w:val="000000"/>
                <w:sz w:val="20"/>
                <w:szCs w:val="20"/>
              </w:rPr>
            </w:pPr>
            <w:ins w:id="1432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2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F192E4C" w14:textId="77777777" w:rsidR="00900C58" w:rsidRPr="00900C58" w:rsidRDefault="00900C58" w:rsidP="00900C58">
            <w:pPr>
              <w:spacing w:after="0" w:line="240" w:lineRule="auto"/>
              <w:jc w:val="center"/>
              <w:rPr>
                <w:ins w:id="14323" w:author="Mohsen Jafarinejad" w:date="2019-04-27T13:50:00Z"/>
                <w:rFonts w:ascii="Calibri" w:eastAsia="Times New Roman" w:hAnsi="Calibri" w:cs="B Zar"/>
                <w:color w:val="000000"/>
                <w:sz w:val="20"/>
                <w:szCs w:val="20"/>
              </w:rPr>
            </w:pPr>
            <w:ins w:id="1432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2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411E429" w14:textId="77777777" w:rsidR="00900C58" w:rsidRPr="00900C58" w:rsidRDefault="00900C58" w:rsidP="00900C58">
            <w:pPr>
              <w:spacing w:after="0" w:line="240" w:lineRule="auto"/>
              <w:jc w:val="center"/>
              <w:rPr>
                <w:ins w:id="14326" w:author="Mohsen Jafarinejad" w:date="2019-04-27T13:50:00Z"/>
                <w:rFonts w:ascii="Calibri" w:eastAsia="Times New Roman" w:hAnsi="Calibri" w:cs="B Zar"/>
                <w:color w:val="000000"/>
                <w:sz w:val="20"/>
                <w:szCs w:val="20"/>
              </w:rPr>
            </w:pPr>
            <w:ins w:id="1432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32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D6AEED4" w14:textId="77777777" w:rsidR="00900C58" w:rsidRPr="00900C58" w:rsidRDefault="00900C58" w:rsidP="00900C58">
            <w:pPr>
              <w:spacing w:after="0" w:line="240" w:lineRule="auto"/>
              <w:jc w:val="center"/>
              <w:rPr>
                <w:ins w:id="14329" w:author="Mohsen Jafarinejad" w:date="2019-04-27T13:50:00Z"/>
                <w:rFonts w:ascii="Calibri" w:eastAsia="Times New Roman" w:hAnsi="Calibri" w:cs="B Zar"/>
                <w:color w:val="000000"/>
                <w:sz w:val="20"/>
                <w:szCs w:val="20"/>
              </w:rPr>
            </w:pPr>
            <w:ins w:id="1433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3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A593779" w14:textId="77777777" w:rsidR="00900C58" w:rsidRPr="00900C58" w:rsidRDefault="00900C58" w:rsidP="00900C58">
            <w:pPr>
              <w:spacing w:after="0" w:line="240" w:lineRule="auto"/>
              <w:jc w:val="center"/>
              <w:rPr>
                <w:ins w:id="14332" w:author="Mohsen Jafarinejad" w:date="2019-04-27T13:50:00Z"/>
                <w:rFonts w:ascii="Calibri" w:eastAsia="Times New Roman" w:hAnsi="Calibri" w:cs="B Zar"/>
                <w:color w:val="000000"/>
                <w:sz w:val="20"/>
                <w:szCs w:val="20"/>
              </w:rPr>
            </w:pPr>
            <w:ins w:id="1433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33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BB1EB8F" w14:textId="77777777" w:rsidR="00900C58" w:rsidRPr="00900C58" w:rsidRDefault="00900C58" w:rsidP="00900C58">
            <w:pPr>
              <w:spacing w:after="0" w:line="240" w:lineRule="auto"/>
              <w:jc w:val="center"/>
              <w:rPr>
                <w:ins w:id="14335" w:author="Mohsen Jafarinejad" w:date="2019-04-27T13:50:00Z"/>
                <w:rFonts w:ascii="Calibri" w:eastAsia="Times New Roman" w:hAnsi="Calibri" w:cs="B Zar"/>
                <w:color w:val="000000"/>
                <w:sz w:val="20"/>
                <w:szCs w:val="20"/>
              </w:rPr>
            </w:pPr>
            <w:ins w:id="14336"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33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3A6952E" w14:textId="77777777" w:rsidR="00900C58" w:rsidRPr="00900C58" w:rsidRDefault="00900C58" w:rsidP="00900C58">
            <w:pPr>
              <w:spacing w:after="0" w:line="240" w:lineRule="auto"/>
              <w:jc w:val="center"/>
              <w:rPr>
                <w:ins w:id="14338" w:author="Mohsen Jafarinejad" w:date="2019-04-27T13:50:00Z"/>
                <w:rFonts w:ascii="Calibri" w:eastAsia="Times New Roman" w:hAnsi="Calibri" w:cs="B Zar"/>
                <w:color w:val="000000"/>
                <w:sz w:val="20"/>
                <w:szCs w:val="20"/>
              </w:rPr>
            </w:pPr>
            <w:ins w:id="14339"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340"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68B5E372" w14:textId="77777777" w:rsidR="00900C58" w:rsidRPr="00900C58" w:rsidRDefault="00900C58" w:rsidP="00900C58">
            <w:pPr>
              <w:spacing w:after="0" w:line="240" w:lineRule="auto"/>
              <w:jc w:val="center"/>
              <w:rPr>
                <w:ins w:id="14341" w:author="Mohsen Jafarinejad" w:date="2019-04-27T13:50:00Z"/>
                <w:rFonts w:ascii="Times New Roman" w:eastAsia="Times New Roman" w:hAnsi="Times New Roman" w:cs="Times New Roman"/>
                <w:color w:val="000000"/>
                <w:sz w:val="20"/>
                <w:szCs w:val="20"/>
              </w:rPr>
            </w:pPr>
            <w:ins w:id="14342" w:author="Mohsen Jafarinejad" w:date="2019-04-27T13:50:00Z">
              <w:r w:rsidRPr="00900C58">
                <w:rPr>
                  <w:rFonts w:ascii="Times New Roman" w:eastAsia="Times New Roman" w:hAnsi="Times New Roman" w:cs="Times New Roman"/>
                  <w:color w:val="000000"/>
                  <w:sz w:val="20"/>
                  <w:szCs w:val="20"/>
                </w:rPr>
                <w:t>Modelling and simulation of two-chamber microbial fuel cell[59]</w:t>
              </w:r>
            </w:ins>
          </w:p>
        </w:tc>
      </w:tr>
      <w:tr w:rsidR="00900C58" w:rsidRPr="00900C58" w14:paraId="283B4FFB" w14:textId="77777777" w:rsidTr="00681C03">
        <w:trPr>
          <w:trHeight w:val="480"/>
          <w:ins w:id="14343" w:author="Mohsen Jafarinejad" w:date="2019-04-27T13:50:00Z"/>
          <w:trPrChange w:id="14344" w:author="Mohsen Jafarinejad" w:date="2019-04-27T13:51:00Z">
            <w:trPr>
              <w:gridAfter w:val="0"/>
              <w:trHeight w:val="4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34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42CADE5" w14:textId="77777777" w:rsidR="00900C58" w:rsidRPr="00900C58" w:rsidRDefault="00900C58" w:rsidP="00900C58">
            <w:pPr>
              <w:spacing w:after="0" w:line="240" w:lineRule="auto"/>
              <w:jc w:val="center"/>
              <w:rPr>
                <w:ins w:id="14346" w:author="Mohsen Jafarinejad" w:date="2019-04-27T13:50:00Z"/>
                <w:rFonts w:ascii="Calibri" w:eastAsia="Times New Roman" w:hAnsi="Calibri" w:cs="B Zar"/>
                <w:color w:val="000000"/>
                <w:sz w:val="20"/>
                <w:szCs w:val="20"/>
              </w:rPr>
            </w:pPr>
            <w:ins w:id="1434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34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1180BE7" w14:textId="77777777" w:rsidR="00900C58" w:rsidRPr="00900C58" w:rsidRDefault="00900C58" w:rsidP="00900C58">
            <w:pPr>
              <w:spacing w:after="0" w:line="240" w:lineRule="auto"/>
              <w:rPr>
                <w:ins w:id="14349" w:author="Mohsen Jafarinejad" w:date="2019-04-27T13:50:00Z"/>
                <w:rFonts w:ascii="Calibri" w:eastAsia="Times New Roman" w:hAnsi="Calibri" w:cs="B Zar"/>
                <w:color w:val="000000"/>
                <w:sz w:val="20"/>
                <w:szCs w:val="20"/>
              </w:rPr>
            </w:pPr>
            <w:ins w:id="1435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5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28D4B01" w14:textId="77777777" w:rsidR="00900C58" w:rsidRPr="00900C58" w:rsidRDefault="00900C58" w:rsidP="00900C58">
            <w:pPr>
              <w:spacing w:after="0" w:line="240" w:lineRule="auto"/>
              <w:jc w:val="center"/>
              <w:rPr>
                <w:ins w:id="14352" w:author="Mohsen Jafarinejad" w:date="2019-04-27T13:50:00Z"/>
                <w:rFonts w:ascii="Calibri" w:eastAsia="Times New Roman" w:hAnsi="Calibri" w:cs="B Zar"/>
                <w:color w:val="000000"/>
                <w:sz w:val="20"/>
                <w:szCs w:val="20"/>
              </w:rPr>
            </w:pPr>
            <w:ins w:id="14353"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35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1830DAD" w14:textId="77777777" w:rsidR="00900C58" w:rsidRPr="00900C58" w:rsidRDefault="00900C58" w:rsidP="00900C58">
            <w:pPr>
              <w:spacing w:after="0" w:line="240" w:lineRule="auto"/>
              <w:rPr>
                <w:ins w:id="14355" w:author="Mohsen Jafarinejad" w:date="2019-04-27T13:50:00Z"/>
                <w:rFonts w:ascii="Calibri" w:eastAsia="Times New Roman" w:hAnsi="Calibri" w:cs="B Zar"/>
                <w:color w:val="000000"/>
                <w:sz w:val="20"/>
                <w:szCs w:val="20"/>
              </w:rPr>
            </w:pPr>
            <w:ins w:id="1435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5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BB0808D" w14:textId="77777777" w:rsidR="00900C58" w:rsidRPr="00900C58" w:rsidRDefault="00900C58" w:rsidP="00900C58">
            <w:pPr>
              <w:spacing w:after="0" w:line="240" w:lineRule="auto"/>
              <w:jc w:val="center"/>
              <w:rPr>
                <w:ins w:id="14358" w:author="Mohsen Jafarinejad" w:date="2019-04-27T13:50:00Z"/>
                <w:rFonts w:ascii="Calibri" w:eastAsia="Times New Roman" w:hAnsi="Calibri" w:cs="B Zar"/>
                <w:color w:val="000000"/>
                <w:sz w:val="20"/>
                <w:szCs w:val="20"/>
              </w:rPr>
            </w:pPr>
            <w:ins w:id="1435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6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406329" w14:textId="77777777" w:rsidR="00900C58" w:rsidRPr="00900C58" w:rsidRDefault="00900C58" w:rsidP="00900C58">
            <w:pPr>
              <w:spacing w:after="0" w:line="240" w:lineRule="auto"/>
              <w:jc w:val="center"/>
              <w:rPr>
                <w:ins w:id="14361" w:author="Mohsen Jafarinejad" w:date="2019-04-27T13:50:00Z"/>
                <w:rFonts w:ascii="Calibri" w:eastAsia="Times New Roman" w:hAnsi="Calibri" w:cs="B Zar"/>
                <w:color w:val="000000"/>
                <w:sz w:val="20"/>
                <w:szCs w:val="20"/>
              </w:rPr>
            </w:pPr>
            <w:ins w:id="1436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6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A28EFBE" w14:textId="77777777" w:rsidR="00900C58" w:rsidRPr="00900C58" w:rsidRDefault="00900C58" w:rsidP="00900C58">
            <w:pPr>
              <w:spacing w:after="0" w:line="240" w:lineRule="auto"/>
              <w:jc w:val="center"/>
              <w:rPr>
                <w:ins w:id="14364" w:author="Mohsen Jafarinejad" w:date="2019-04-27T13:50:00Z"/>
                <w:rFonts w:ascii="Calibri" w:eastAsia="Times New Roman" w:hAnsi="Calibri" w:cs="B Zar"/>
                <w:color w:val="000000"/>
                <w:sz w:val="20"/>
                <w:szCs w:val="20"/>
              </w:rPr>
            </w:pPr>
            <w:ins w:id="143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6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F820951" w14:textId="77777777" w:rsidR="00900C58" w:rsidRPr="00900C58" w:rsidRDefault="00900C58" w:rsidP="00900C58">
            <w:pPr>
              <w:spacing w:after="0" w:line="240" w:lineRule="auto"/>
              <w:jc w:val="center"/>
              <w:rPr>
                <w:ins w:id="14367" w:author="Mohsen Jafarinejad" w:date="2019-04-27T13:50:00Z"/>
                <w:rFonts w:ascii="Calibri" w:eastAsia="Times New Roman" w:hAnsi="Calibri" w:cs="B Zar"/>
                <w:color w:val="000000"/>
                <w:sz w:val="20"/>
                <w:szCs w:val="20"/>
              </w:rPr>
            </w:pPr>
            <w:ins w:id="1436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6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AAC323B" w14:textId="77777777" w:rsidR="00900C58" w:rsidRPr="00900C58" w:rsidRDefault="00900C58" w:rsidP="00900C58">
            <w:pPr>
              <w:spacing w:after="0" w:line="240" w:lineRule="auto"/>
              <w:jc w:val="center"/>
              <w:rPr>
                <w:ins w:id="14370" w:author="Mohsen Jafarinejad" w:date="2019-04-27T13:50:00Z"/>
                <w:rFonts w:ascii="Calibri" w:eastAsia="Times New Roman" w:hAnsi="Calibri" w:cs="B Zar"/>
                <w:color w:val="000000"/>
                <w:sz w:val="20"/>
                <w:szCs w:val="20"/>
              </w:rPr>
            </w:pPr>
            <w:ins w:id="1437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7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B0FD80D" w14:textId="77777777" w:rsidR="00900C58" w:rsidRPr="00900C58" w:rsidRDefault="00900C58" w:rsidP="00900C58">
            <w:pPr>
              <w:spacing w:after="0" w:line="240" w:lineRule="auto"/>
              <w:jc w:val="center"/>
              <w:rPr>
                <w:ins w:id="14373" w:author="Mohsen Jafarinejad" w:date="2019-04-27T13:50:00Z"/>
                <w:rFonts w:ascii="Calibri" w:eastAsia="Times New Roman" w:hAnsi="Calibri" w:cs="B Zar"/>
                <w:color w:val="000000"/>
                <w:sz w:val="20"/>
                <w:szCs w:val="20"/>
              </w:rPr>
            </w:pPr>
            <w:ins w:id="1437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37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19E043AA" w14:textId="77777777" w:rsidR="00900C58" w:rsidRPr="00900C58" w:rsidRDefault="00900C58" w:rsidP="00900C58">
            <w:pPr>
              <w:spacing w:after="0" w:line="240" w:lineRule="auto"/>
              <w:jc w:val="center"/>
              <w:rPr>
                <w:ins w:id="14376" w:author="Mohsen Jafarinejad" w:date="2019-04-27T13:50:00Z"/>
                <w:rFonts w:ascii="Calibri" w:eastAsia="Times New Roman" w:hAnsi="Calibri" w:cs="B Zar"/>
                <w:color w:val="000000"/>
                <w:sz w:val="20"/>
                <w:szCs w:val="20"/>
              </w:rPr>
            </w:pPr>
            <w:ins w:id="14377"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37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B909B89" w14:textId="77777777" w:rsidR="00900C58" w:rsidRPr="00900C58" w:rsidRDefault="00900C58" w:rsidP="00900C58">
            <w:pPr>
              <w:spacing w:after="0" w:line="240" w:lineRule="auto"/>
              <w:jc w:val="center"/>
              <w:rPr>
                <w:ins w:id="14379" w:author="Mohsen Jafarinejad" w:date="2019-04-27T13:50:00Z"/>
                <w:rFonts w:ascii="Calibri" w:eastAsia="Times New Roman" w:hAnsi="Calibri" w:cs="B Zar"/>
                <w:color w:val="000000"/>
                <w:sz w:val="20"/>
                <w:szCs w:val="20"/>
              </w:rPr>
            </w:pPr>
            <w:ins w:id="14380"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38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5ABBB41" w14:textId="77777777" w:rsidR="00900C58" w:rsidRPr="00900C58" w:rsidRDefault="00900C58" w:rsidP="00900C58">
            <w:pPr>
              <w:spacing w:after="0" w:line="240" w:lineRule="auto"/>
              <w:jc w:val="center"/>
              <w:rPr>
                <w:ins w:id="14382" w:author="Mohsen Jafarinejad" w:date="2019-04-27T13:50:00Z"/>
                <w:rFonts w:ascii="Times New Roman" w:eastAsia="Times New Roman" w:hAnsi="Times New Roman" w:cs="Times New Roman"/>
                <w:color w:val="000000"/>
                <w:sz w:val="20"/>
                <w:szCs w:val="20"/>
              </w:rPr>
            </w:pPr>
            <w:ins w:id="14383" w:author="Mohsen Jafarinejad" w:date="2019-04-27T13:50:00Z">
              <w:r w:rsidRPr="00900C58">
                <w:rPr>
                  <w:rFonts w:ascii="Times New Roman" w:eastAsia="Times New Roman" w:hAnsi="Times New Roman" w:cs="Times New Roman"/>
                  <w:color w:val="000000"/>
                  <w:sz w:val="20"/>
                  <w:szCs w:val="20"/>
                </w:rPr>
                <w:t>MODELING OF POLARIZATION LOSSES</w:t>
              </w:r>
              <w:r w:rsidRPr="00900C58">
                <w:rPr>
                  <w:rFonts w:ascii="Times New Roman" w:eastAsia="Times New Roman" w:hAnsi="Times New Roman" w:cs="Times New Roman"/>
                  <w:color w:val="000000"/>
                  <w:sz w:val="20"/>
                  <w:szCs w:val="20"/>
                </w:rPr>
                <w:br/>
                <w:t>OF A MICROBIAL FUEL CELL[60]</w:t>
              </w:r>
            </w:ins>
          </w:p>
        </w:tc>
      </w:tr>
      <w:tr w:rsidR="00900C58" w:rsidRPr="00900C58" w14:paraId="0CF4B34A" w14:textId="77777777" w:rsidTr="00681C03">
        <w:trPr>
          <w:trHeight w:val="420"/>
          <w:ins w:id="14384" w:author="Mohsen Jafarinejad" w:date="2019-04-27T13:50:00Z"/>
          <w:trPrChange w:id="14385"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438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06781FD6" w14:textId="77777777" w:rsidR="00900C58" w:rsidRPr="00900C58" w:rsidRDefault="00900C58" w:rsidP="00900C58">
            <w:pPr>
              <w:spacing w:after="0" w:line="240" w:lineRule="auto"/>
              <w:rPr>
                <w:ins w:id="14387" w:author="Mohsen Jafarinejad" w:date="2019-04-27T13:50:00Z"/>
                <w:rFonts w:ascii="Calibri" w:eastAsia="Times New Roman" w:hAnsi="Calibri" w:cs="B Zar"/>
                <w:color w:val="000000"/>
                <w:sz w:val="20"/>
                <w:szCs w:val="20"/>
              </w:rPr>
            </w:pPr>
            <w:ins w:id="1438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38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96A0B71" w14:textId="77777777" w:rsidR="00900C58" w:rsidRPr="00900C58" w:rsidRDefault="00900C58" w:rsidP="00900C58">
            <w:pPr>
              <w:spacing w:after="0" w:line="240" w:lineRule="auto"/>
              <w:rPr>
                <w:ins w:id="14390" w:author="Mohsen Jafarinejad" w:date="2019-04-27T13:50:00Z"/>
                <w:rFonts w:ascii="Calibri" w:eastAsia="Times New Roman" w:hAnsi="Calibri" w:cs="B Zar"/>
                <w:color w:val="000000"/>
                <w:sz w:val="20"/>
                <w:szCs w:val="20"/>
              </w:rPr>
            </w:pPr>
            <w:ins w:id="1439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39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445B875" w14:textId="77777777" w:rsidR="00900C58" w:rsidRPr="00900C58" w:rsidRDefault="00900C58" w:rsidP="00900C58">
            <w:pPr>
              <w:spacing w:after="0" w:line="240" w:lineRule="auto"/>
              <w:rPr>
                <w:ins w:id="14393" w:author="Mohsen Jafarinejad" w:date="2019-04-27T13:50:00Z"/>
                <w:rFonts w:ascii="Calibri" w:eastAsia="Times New Roman" w:hAnsi="Calibri" w:cs="B Zar"/>
                <w:color w:val="000000"/>
                <w:sz w:val="20"/>
                <w:szCs w:val="20"/>
              </w:rPr>
            </w:pPr>
            <w:ins w:id="1439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395"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01C22225" w14:textId="77777777" w:rsidR="00900C58" w:rsidRPr="00900C58" w:rsidRDefault="00900C58" w:rsidP="00900C58">
            <w:pPr>
              <w:spacing w:after="0" w:line="240" w:lineRule="auto"/>
              <w:rPr>
                <w:ins w:id="14396" w:author="Mohsen Jafarinejad" w:date="2019-04-27T13:50:00Z"/>
                <w:rFonts w:ascii="Calibri" w:eastAsia="Times New Roman" w:hAnsi="Calibri" w:cs="B Zar"/>
                <w:color w:val="000000"/>
                <w:sz w:val="20"/>
                <w:szCs w:val="20"/>
              </w:rPr>
            </w:pPr>
            <w:ins w:id="1439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9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A49D6B" w14:textId="77777777" w:rsidR="00900C58" w:rsidRPr="00900C58" w:rsidRDefault="00900C58" w:rsidP="00900C58">
            <w:pPr>
              <w:spacing w:after="0" w:line="240" w:lineRule="auto"/>
              <w:jc w:val="center"/>
              <w:rPr>
                <w:ins w:id="14399" w:author="Mohsen Jafarinejad" w:date="2019-04-27T13:50:00Z"/>
                <w:rFonts w:ascii="Calibri" w:eastAsia="Times New Roman" w:hAnsi="Calibri" w:cs="B Zar"/>
                <w:color w:val="000000"/>
                <w:sz w:val="20"/>
                <w:szCs w:val="20"/>
              </w:rPr>
            </w:pPr>
            <w:ins w:id="1440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40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937B949" w14:textId="77777777" w:rsidR="00900C58" w:rsidRPr="00900C58" w:rsidRDefault="00900C58" w:rsidP="00900C58">
            <w:pPr>
              <w:spacing w:after="0" w:line="240" w:lineRule="auto"/>
              <w:jc w:val="center"/>
              <w:rPr>
                <w:ins w:id="14402" w:author="Mohsen Jafarinejad" w:date="2019-04-27T13:50:00Z"/>
                <w:rFonts w:ascii="Calibri" w:eastAsia="Times New Roman" w:hAnsi="Calibri" w:cs="B Zar"/>
                <w:color w:val="000000"/>
                <w:sz w:val="20"/>
                <w:szCs w:val="20"/>
              </w:rPr>
            </w:pPr>
            <w:ins w:id="1440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0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9CC04D4" w14:textId="77777777" w:rsidR="00900C58" w:rsidRPr="00900C58" w:rsidRDefault="00900C58" w:rsidP="00900C58">
            <w:pPr>
              <w:spacing w:after="0" w:line="240" w:lineRule="auto"/>
              <w:jc w:val="center"/>
              <w:rPr>
                <w:ins w:id="14405" w:author="Mohsen Jafarinejad" w:date="2019-04-27T13:50:00Z"/>
                <w:rFonts w:ascii="Calibri" w:eastAsia="Times New Roman" w:hAnsi="Calibri" w:cs="B Zar"/>
                <w:color w:val="000000"/>
                <w:sz w:val="20"/>
                <w:szCs w:val="20"/>
              </w:rPr>
            </w:pPr>
            <w:ins w:id="1440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0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2E214A8" w14:textId="77777777" w:rsidR="00900C58" w:rsidRPr="00900C58" w:rsidRDefault="00900C58" w:rsidP="00900C58">
            <w:pPr>
              <w:spacing w:after="0" w:line="240" w:lineRule="auto"/>
              <w:jc w:val="center"/>
              <w:rPr>
                <w:ins w:id="14408" w:author="Mohsen Jafarinejad" w:date="2019-04-27T13:50:00Z"/>
                <w:rFonts w:ascii="Calibri" w:eastAsia="Times New Roman" w:hAnsi="Calibri" w:cs="B Zar"/>
                <w:color w:val="000000"/>
                <w:sz w:val="20"/>
                <w:szCs w:val="20"/>
              </w:rPr>
            </w:pPr>
            <w:ins w:id="1440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41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63F2A21" w14:textId="77777777" w:rsidR="00900C58" w:rsidRPr="00900C58" w:rsidRDefault="00900C58" w:rsidP="00900C58">
            <w:pPr>
              <w:spacing w:after="0" w:line="240" w:lineRule="auto"/>
              <w:jc w:val="center"/>
              <w:rPr>
                <w:ins w:id="14411" w:author="Mohsen Jafarinejad" w:date="2019-04-27T13:50:00Z"/>
                <w:rFonts w:ascii="Calibri" w:eastAsia="Times New Roman" w:hAnsi="Calibri" w:cs="B Zar"/>
                <w:color w:val="000000"/>
                <w:sz w:val="20"/>
                <w:szCs w:val="20"/>
              </w:rPr>
            </w:pPr>
            <w:ins w:id="1441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41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03FF733" w14:textId="77777777" w:rsidR="00900C58" w:rsidRPr="00900C58" w:rsidRDefault="00900C58" w:rsidP="00900C58">
            <w:pPr>
              <w:spacing w:after="0" w:line="240" w:lineRule="auto"/>
              <w:jc w:val="center"/>
              <w:rPr>
                <w:ins w:id="14414" w:author="Mohsen Jafarinejad" w:date="2019-04-27T13:50:00Z"/>
                <w:rFonts w:ascii="Calibri" w:eastAsia="Times New Roman" w:hAnsi="Calibri" w:cs="B Zar"/>
                <w:color w:val="000000"/>
                <w:sz w:val="20"/>
                <w:szCs w:val="20"/>
              </w:rPr>
            </w:pPr>
            <w:ins w:id="1441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41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0FB36BE" w14:textId="77777777" w:rsidR="00900C58" w:rsidRPr="00900C58" w:rsidRDefault="00900C58" w:rsidP="00900C58">
            <w:pPr>
              <w:spacing w:after="0" w:line="240" w:lineRule="auto"/>
              <w:jc w:val="center"/>
              <w:rPr>
                <w:ins w:id="14417" w:author="Mohsen Jafarinejad" w:date="2019-04-27T13:50:00Z"/>
                <w:rFonts w:ascii="Calibri" w:eastAsia="Times New Roman" w:hAnsi="Calibri" w:cs="B Zar"/>
                <w:color w:val="000000"/>
                <w:sz w:val="20"/>
                <w:szCs w:val="20"/>
              </w:rPr>
            </w:pPr>
            <w:ins w:id="14418"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41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70700158" w14:textId="77777777" w:rsidR="00900C58" w:rsidRPr="00900C58" w:rsidRDefault="00900C58" w:rsidP="00900C58">
            <w:pPr>
              <w:spacing w:after="0" w:line="240" w:lineRule="auto"/>
              <w:jc w:val="center"/>
              <w:rPr>
                <w:ins w:id="14420" w:author="Mohsen Jafarinejad" w:date="2019-04-27T13:50:00Z"/>
                <w:rFonts w:ascii="Calibri" w:eastAsia="Times New Roman" w:hAnsi="Calibri" w:cs="B Zar"/>
                <w:color w:val="000000"/>
                <w:sz w:val="20"/>
                <w:szCs w:val="20"/>
              </w:rPr>
            </w:pPr>
            <w:ins w:id="14421"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422"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13F08395" w14:textId="77777777" w:rsidR="00900C58" w:rsidRPr="00900C58" w:rsidRDefault="00900C58" w:rsidP="00900C58">
            <w:pPr>
              <w:spacing w:after="0" w:line="240" w:lineRule="auto"/>
              <w:jc w:val="center"/>
              <w:rPr>
                <w:ins w:id="14423" w:author="Mohsen Jafarinejad" w:date="2019-04-27T13:50:00Z"/>
                <w:rFonts w:ascii="Times New Roman" w:eastAsia="Times New Roman" w:hAnsi="Times New Roman" w:cs="Times New Roman"/>
                <w:color w:val="000000"/>
                <w:sz w:val="20"/>
                <w:szCs w:val="20"/>
              </w:rPr>
            </w:pPr>
            <w:ins w:id="14424" w:author="Mohsen Jafarinejad" w:date="2019-04-27T13:50:00Z">
              <w:r w:rsidRPr="00900C58">
                <w:rPr>
                  <w:rFonts w:ascii="Times New Roman" w:eastAsia="Times New Roman" w:hAnsi="Times New Roman" w:cs="Times New Roman"/>
                  <w:color w:val="000000"/>
                  <w:sz w:val="20"/>
                  <w:szCs w:val="20"/>
                </w:rPr>
                <w:t>Modeling of a Microbial Fuel Cell[62]</w:t>
              </w:r>
            </w:ins>
          </w:p>
        </w:tc>
      </w:tr>
      <w:tr w:rsidR="00900C58" w:rsidRPr="00900C58" w14:paraId="1FFBA3B0" w14:textId="77777777" w:rsidTr="00681C03">
        <w:trPr>
          <w:trHeight w:val="420"/>
          <w:ins w:id="14425" w:author="Mohsen Jafarinejad" w:date="2019-04-27T13:50:00Z"/>
          <w:trPrChange w:id="14426"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42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28ECE4A" w14:textId="77777777" w:rsidR="00900C58" w:rsidRPr="00900C58" w:rsidRDefault="00900C58" w:rsidP="00900C58">
            <w:pPr>
              <w:spacing w:after="0" w:line="240" w:lineRule="auto"/>
              <w:jc w:val="center"/>
              <w:rPr>
                <w:ins w:id="14428" w:author="Mohsen Jafarinejad" w:date="2019-04-27T13:50:00Z"/>
                <w:rFonts w:ascii="Calibri" w:eastAsia="Times New Roman" w:hAnsi="Calibri" w:cs="B Zar"/>
                <w:color w:val="000000"/>
                <w:sz w:val="20"/>
                <w:szCs w:val="20"/>
              </w:rPr>
            </w:pPr>
            <w:ins w:id="1442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43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5B8CAD65" w14:textId="77777777" w:rsidR="00900C58" w:rsidRPr="00900C58" w:rsidRDefault="00900C58" w:rsidP="00900C58">
            <w:pPr>
              <w:spacing w:after="0" w:line="240" w:lineRule="auto"/>
              <w:rPr>
                <w:ins w:id="14431" w:author="Mohsen Jafarinejad" w:date="2019-04-27T13:50:00Z"/>
                <w:rFonts w:ascii="Calibri" w:eastAsia="Times New Roman" w:hAnsi="Calibri" w:cs="B Zar"/>
                <w:color w:val="000000"/>
                <w:sz w:val="20"/>
                <w:szCs w:val="20"/>
              </w:rPr>
            </w:pPr>
            <w:ins w:id="1443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43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EE4E497" w14:textId="77777777" w:rsidR="00900C58" w:rsidRPr="00900C58" w:rsidRDefault="00900C58" w:rsidP="00900C58">
            <w:pPr>
              <w:spacing w:after="0" w:line="240" w:lineRule="auto"/>
              <w:rPr>
                <w:ins w:id="14434" w:author="Mohsen Jafarinejad" w:date="2019-04-27T13:50:00Z"/>
                <w:rFonts w:ascii="Calibri" w:eastAsia="Times New Roman" w:hAnsi="Calibri" w:cs="B Zar"/>
                <w:color w:val="000000"/>
                <w:sz w:val="20"/>
                <w:szCs w:val="20"/>
              </w:rPr>
            </w:pPr>
            <w:ins w:id="1443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436"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6E225A15" w14:textId="77777777" w:rsidR="00900C58" w:rsidRPr="00900C58" w:rsidRDefault="00900C58" w:rsidP="00900C58">
            <w:pPr>
              <w:spacing w:after="0" w:line="240" w:lineRule="auto"/>
              <w:rPr>
                <w:ins w:id="14437" w:author="Mohsen Jafarinejad" w:date="2019-04-27T13:50:00Z"/>
                <w:rFonts w:ascii="Calibri" w:eastAsia="Times New Roman" w:hAnsi="Calibri" w:cs="B Zar"/>
                <w:color w:val="000000"/>
                <w:sz w:val="20"/>
                <w:szCs w:val="20"/>
              </w:rPr>
            </w:pPr>
            <w:ins w:id="1443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43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6E6C0AE" w14:textId="77777777" w:rsidR="00900C58" w:rsidRPr="00900C58" w:rsidRDefault="00900C58" w:rsidP="00900C58">
            <w:pPr>
              <w:spacing w:after="0" w:line="240" w:lineRule="auto"/>
              <w:jc w:val="center"/>
              <w:rPr>
                <w:ins w:id="14440" w:author="Mohsen Jafarinejad" w:date="2019-04-27T13:50:00Z"/>
                <w:rFonts w:ascii="Calibri" w:eastAsia="Times New Roman" w:hAnsi="Calibri" w:cs="B Zar"/>
                <w:color w:val="000000"/>
                <w:sz w:val="20"/>
                <w:szCs w:val="20"/>
              </w:rPr>
            </w:pPr>
            <w:ins w:id="1444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44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D7AA003" w14:textId="77777777" w:rsidR="00900C58" w:rsidRPr="00900C58" w:rsidRDefault="00900C58" w:rsidP="00900C58">
            <w:pPr>
              <w:spacing w:after="0" w:line="240" w:lineRule="auto"/>
              <w:jc w:val="center"/>
              <w:rPr>
                <w:ins w:id="14443" w:author="Mohsen Jafarinejad" w:date="2019-04-27T13:50:00Z"/>
                <w:rFonts w:ascii="Calibri" w:eastAsia="Times New Roman" w:hAnsi="Calibri" w:cs="B Zar"/>
                <w:color w:val="000000"/>
                <w:sz w:val="20"/>
                <w:szCs w:val="20"/>
              </w:rPr>
            </w:pPr>
            <w:ins w:id="1444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4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45973E5" w14:textId="77777777" w:rsidR="00900C58" w:rsidRPr="00900C58" w:rsidRDefault="00900C58" w:rsidP="00900C58">
            <w:pPr>
              <w:spacing w:after="0" w:line="240" w:lineRule="auto"/>
              <w:jc w:val="center"/>
              <w:rPr>
                <w:ins w:id="14446" w:author="Mohsen Jafarinejad" w:date="2019-04-27T13:50:00Z"/>
                <w:rFonts w:ascii="Calibri" w:eastAsia="Times New Roman" w:hAnsi="Calibri" w:cs="B Zar"/>
                <w:color w:val="000000"/>
                <w:sz w:val="20"/>
                <w:szCs w:val="20"/>
              </w:rPr>
            </w:pPr>
            <w:ins w:id="1444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4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6C00C1B" w14:textId="77777777" w:rsidR="00900C58" w:rsidRPr="00900C58" w:rsidRDefault="00900C58" w:rsidP="00900C58">
            <w:pPr>
              <w:spacing w:after="0" w:line="240" w:lineRule="auto"/>
              <w:jc w:val="center"/>
              <w:rPr>
                <w:ins w:id="14449" w:author="Mohsen Jafarinejad" w:date="2019-04-27T13:50:00Z"/>
                <w:rFonts w:ascii="Calibri" w:eastAsia="Times New Roman" w:hAnsi="Calibri" w:cs="B Zar"/>
                <w:color w:val="000000"/>
                <w:sz w:val="20"/>
                <w:szCs w:val="20"/>
              </w:rPr>
            </w:pPr>
            <w:ins w:id="1445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45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09D41A6" w14:textId="77777777" w:rsidR="00900C58" w:rsidRPr="00900C58" w:rsidRDefault="00900C58" w:rsidP="00900C58">
            <w:pPr>
              <w:spacing w:after="0" w:line="240" w:lineRule="auto"/>
              <w:jc w:val="center"/>
              <w:rPr>
                <w:ins w:id="14452" w:author="Mohsen Jafarinejad" w:date="2019-04-27T13:50:00Z"/>
                <w:rFonts w:ascii="Calibri" w:eastAsia="Times New Roman" w:hAnsi="Calibri" w:cs="B Zar"/>
                <w:color w:val="000000"/>
                <w:sz w:val="20"/>
                <w:szCs w:val="20"/>
              </w:rPr>
            </w:pPr>
            <w:ins w:id="1445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45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BEC4EFB" w14:textId="77777777" w:rsidR="00900C58" w:rsidRPr="00900C58" w:rsidRDefault="00900C58" w:rsidP="00900C58">
            <w:pPr>
              <w:spacing w:after="0" w:line="240" w:lineRule="auto"/>
              <w:jc w:val="center"/>
              <w:rPr>
                <w:ins w:id="14455" w:author="Mohsen Jafarinejad" w:date="2019-04-27T13:50:00Z"/>
                <w:rFonts w:ascii="Calibri" w:eastAsia="Times New Roman" w:hAnsi="Calibri" w:cs="B Zar"/>
                <w:color w:val="000000"/>
                <w:sz w:val="20"/>
                <w:szCs w:val="20"/>
              </w:rPr>
            </w:pPr>
            <w:ins w:id="1445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45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39EA635" w14:textId="77777777" w:rsidR="00900C58" w:rsidRPr="00900C58" w:rsidRDefault="00900C58" w:rsidP="00900C58">
            <w:pPr>
              <w:spacing w:after="0" w:line="240" w:lineRule="auto"/>
              <w:jc w:val="center"/>
              <w:rPr>
                <w:ins w:id="14458" w:author="Mohsen Jafarinejad" w:date="2019-04-27T13:50:00Z"/>
                <w:rFonts w:ascii="Calibri" w:eastAsia="Times New Roman" w:hAnsi="Calibri" w:cs="B Zar"/>
                <w:color w:val="000000"/>
                <w:sz w:val="20"/>
                <w:szCs w:val="20"/>
              </w:rPr>
            </w:pPr>
            <w:ins w:id="14459"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46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085B33D9" w14:textId="77777777" w:rsidR="00900C58" w:rsidRPr="00900C58" w:rsidRDefault="00900C58" w:rsidP="00900C58">
            <w:pPr>
              <w:spacing w:after="0" w:line="240" w:lineRule="auto"/>
              <w:jc w:val="center"/>
              <w:rPr>
                <w:ins w:id="14461" w:author="Mohsen Jafarinejad" w:date="2019-04-27T13:50:00Z"/>
                <w:rFonts w:ascii="Calibri" w:eastAsia="Times New Roman" w:hAnsi="Calibri" w:cs="B Zar"/>
                <w:color w:val="000000"/>
                <w:sz w:val="20"/>
                <w:szCs w:val="20"/>
              </w:rPr>
            </w:pPr>
            <w:ins w:id="14462"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463"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DE0B139" w14:textId="44EA40D0" w:rsidR="00681C03" w:rsidRPr="00681C03" w:rsidRDefault="00681C03" w:rsidP="001F2734">
            <w:pPr>
              <w:bidi/>
              <w:spacing w:after="0" w:line="240" w:lineRule="auto"/>
              <w:jc w:val="center"/>
              <w:rPr>
                <w:ins w:id="14464" w:author="Mohsen Jafarinejad" w:date="2019-04-27T13:50:00Z"/>
                <w:rFonts w:ascii="Times New Roman" w:eastAsia="Times New Roman" w:hAnsi="Times New Roman" w:cs="B Nazanin"/>
                <w:color w:val="000000"/>
                <w:rPrChange w:id="14465" w:author="Mohsen Jafarinejad" w:date="2019-04-27T13:51:00Z">
                  <w:rPr>
                    <w:ins w:id="14466" w:author="Mohsen Jafarinejad" w:date="2019-04-27T13:50:00Z"/>
                    <w:rFonts w:ascii="Times New Roman" w:eastAsia="Times New Roman" w:hAnsi="Times New Roman" w:cs="Times New Roman"/>
                    <w:color w:val="000000"/>
                    <w:sz w:val="18"/>
                    <w:szCs w:val="18"/>
                  </w:rPr>
                </w:rPrChange>
              </w:rPr>
            </w:pPr>
            <w:ins w:id="14467" w:author="Mohsen Jafarinejad" w:date="2019-04-27T13:51:00Z">
              <w:r w:rsidRPr="00681C03">
                <w:rPr>
                  <w:rFonts w:ascii="Times New Roman" w:eastAsia="Times New Roman" w:hAnsi="Times New Roman" w:cs="B Nazanin" w:hint="eastAsia"/>
                  <w:color w:val="000000"/>
                  <w:rtl/>
                  <w:rPrChange w:id="14468" w:author="Mohsen Jafarinejad" w:date="2019-04-27T13:51:00Z">
                    <w:rPr>
                      <w:rFonts w:ascii="Times New Roman" w:eastAsia="Times New Roman" w:hAnsi="Times New Roman" w:cs="Times New Roman" w:hint="eastAsia"/>
                      <w:color w:val="000000"/>
                      <w:sz w:val="18"/>
                      <w:szCs w:val="18"/>
                      <w:rtl/>
                    </w:rPr>
                  </w:rPrChange>
                </w:rPr>
                <w:t>تحق</w:t>
              </w:r>
              <w:r w:rsidRPr="00681C03">
                <w:rPr>
                  <w:rFonts w:ascii="Times New Roman" w:eastAsia="Times New Roman" w:hAnsi="Times New Roman" w:cs="B Nazanin" w:hint="cs"/>
                  <w:color w:val="000000"/>
                  <w:rtl/>
                  <w:rPrChange w:id="14469"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70" w:author="Mohsen Jafarinejad" w:date="2019-04-27T13:51:00Z">
                    <w:rPr>
                      <w:rFonts w:ascii="Times New Roman" w:eastAsia="Times New Roman" w:hAnsi="Times New Roman" w:cs="Times New Roman" w:hint="eastAsia"/>
                      <w:color w:val="000000"/>
                      <w:sz w:val="18"/>
                      <w:szCs w:val="18"/>
                      <w:rtl/>
                    </w:rPr>
                  </w:rPrChange>
                </w:rPr>
                <w:t>قات</w:t>
              </w:r>
              <w:r w:rsidRPr="00681C03">
                <w:rPr>
                  <w:rFonts w:ascii="Times New Roman" w:eastAsia="Times New Roman" w:hAnsi="Times New Roman" w:cs="B Nazanin"/>
                  <w:color w:val="000000"/>
                  <w:rtl/>
                  <w:rPrChange w:id="14471"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72" w:author="Mohsen Jafarinejad" w:date="2019-04-27T13:51:00Z">
                    <w:rPr>
                      <w:rFonts w:ascii="Times New Roman" w:eastAsia="Times New Roman" w:hAnsi="Times New Roman" w:cs="Times New Roman" w:hint="eastAsia"/>
                      <w:color w:val="000000"/>
                      <w:sz w:val="18"/>
                      <w:szCs w:val="18"/>
                      <w:rtl/>
                    </w:rPr>
                  </w:rPrChange>
                </w:rPr>
                <w:t>ا</w:t>
              </w:r>
              <w:r w:rsidRPr="00681C03">
                <w:rPr>
                  <w:rFonts w:ascii="Times New Roman" w:eastAsia="Times New Roman" w:hAnsi="Times New Roman" w:cs="B Nazanin" w:hint="cs"/>
                  <w:color w:val="000000"/>
                  <w:rtl/>
                  <w:rPrChange w:id="14473"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74" w:author="Mohsen Jafarinejad" w:date="2019-04-27T13:51:00Z">
                    <w:rPr>
                      <w:rFonts w:ascii="Times New Roman" w:eastAsia="Times New Roman" w:hAnsi="Times New Roman" w:cs="Times New Roman" w:hint="eastAsia"/>
                      <w:color w:val="000000"/>
                      <w:sz w:val="18"/>
                      <w:szCs w:val="18"/>
                      <w:rtl/>
                    </w:rPr>
                  </w:rPrChange>
                </w:rPr>
                <w:t>ن</w:t>
              </w:r>
              <w:r w:rsidRPr="00681C03">
                <w:rPr>
                  <w:rFonts w:ascii="Times New Roman" w:eastAsia="Times New Roman" w:hAnsi="Times New Roman" w:cs="B Nazanin"/>
                  <w:color w:val="000000"/>
                  <w:rtl/>
                  <w:rPrChange w:id="14475"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76" w:author="Mohsen Jafarinejad" w:date="2019-04-27T13:51:00Z">
                    <w:rPr>
                      <w:rFonts w:ascii="Times New Roman" w:eastAsia="Times New Roman" w:hAnsi="Times New Roman" w:cs="Times New Roman" w:hint="eastAsia"/>
                      <w:color w:val="000000"/>
                      <w:sz w:val="18"/>
                      <w:szCs w:val="18"/>
                      <w:rtl/>
                    </w:rPr>
                  </w:rPrChange>
                </w:rPr>
                <w:t>پا</w:t>
              </w:r>
              <w:r w:rsidRPr="00681C03">
                <w:rPr>
                  <w:rFonts w:ascii="Times New Roman" w:eastAsia="Times New Roman" w:hAnsi="Times New Roman" w:cs="B Nazanin" w:hint="cs"/>
                  <w:color w:val="000000"/>
                  <w:rtl/>
                  <w:rPrChange w:id="14477"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78" w:author="Mohsen Jafarinejad" w:date="2019-04-27T13:51:00Z">
                    <w:rPr>
                      <w:rFonts w:ascii="Times New Roman" w:eastAsia="Times New Roman" w:hAnsi="Times New Roman" w:cs="Times New Roman" w:hint="eastAsia"/>
                      <w:color w:val="000000"/>
                      <w:sz w:val="18"/>
                      <w:szCs w:val="18"/>
                      <w:rtl/>
                    </w:rPr>
                  </w:rPrChange>
                </w:rPr>
                <w:t>ان</w:t>
              </w:r>
              <w:r w:rsidRPr="00681C03">
                <w:rPr>
                  <w:rFonts w:ascii="Times New Roman" w:eastAsia="Times New Roman" w:hAnsi="Times New Roman" w:cs="B Nazanin"/>
                  <w:color w:val="000000"/>
                  <w:rtl/>
                  <w:rPrChange w:id="14479"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80" w:author="Mohsen Jafarinejad" w:date="2019-04-27T13:51:00Z">
                    <w:rPr>
                      <w:rFonts w:ascii="Times New Roman" w:eastAsia="Times New Roman" w:hAnsi="Times New Roman" w:cs="Times New Roman" w:hint="eastAsia"/>
                      <w:color w:val="000000"/>
                      <w:sz w:val="18"/>
                      <w:szCs w:val="18"/>
                      <w:rtl/>
                    </w:rPr>
                  </w:rPrChange>
                </w:rPr>
                <w:t>نامه</w:t>
              </w:r>
            </w:ins>
          </w:p>
        </w:tc>
      </w:tr>
    </w:tbl>
    <w:p w14:paraId="5E417FD4" w14:textId="6354BD2D" w:rsidR="00041A5D" w:rsidRPr="001F2734" w:rsidRDefault="00041A5D">
      <w:pPr>
        <w:rPr>
          <w:rtl/>
        </w:rPr>
        <w:pPrChange w:id="14481" w:author="Mohsen Jafarinejad" w:date="2019-04-27T13:29:00Z">
          <w:pPr>
            <w:pStyle w:val="a3"/>
          </w:pPr>
        </w:pPrChange>
      </w:pPr>
    </w:p>
    <w:tbl>
      <w:tblPr>
        <w:tblW w:w="9475" w:type="dxa"/>
        <w:jc w:val="center"/>
        <w:tblLook w:val="04A0" w:firstRow="1" w:lastRow="0" w:firstColumn="1" w:lastColumn="0" w:noHBand="0" w:noVBand="1"/>
      </w:tblPr>
      <w:tblGrid>
        <w:gridCol w:w="19806"/>
        <w:gridCol w:w="3233"/>
      </w:tblGrid>
      <w:tr w:rsidR="00B01187" w:rsidRPr="00B01187" w:rsidDel="00041A5D" w14:paraId="273D06C5" w14:textId="4F57AD8D" w:rsidTr="00A52291">
        <w:trPr>
          <w:trHeight w:val="855"/>
          <w:jc w:val="center"/>
          <w:del w:id="1448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tbl>
            <w:tblPr>
              <w:tblW w:w="19160" w:type="dxa"/>
              <w:tblLook w:val="04A0" w:firstRow="1" w:lastRow="0" w:firstColumn="1" w:lastColumn="0" w:noHBand="0" w:noVBand="1"/>
            </w:tblPr>
            <w:tblGrid>
              <w:gridCol w:w="1124"/>
              <w:gridCol w:w="718"/>
              <w:gridCol w:w="747"/>
              <w:gridCol w:w="696"/>
              <w:gridCol w:w="739"/>
              <w:gridCol w:w="775"/>
              <w:gridCol w:w="745"/>
              <w:gridCol w:w="696"/>
              <w:gridCol w:w="1344"/>
              <w:gridCol w:w="1335"/>
              <w:gridCol w:w="892"/>
              <w:gridCol w:w="1040"/>
              <w:gridCol w:w="6799"/>
              <w:gridCol w:w="1920"/>
            </w:tblGrid>
            <w:tr w:rsidR="00041A5D" w:rsidRPr="00041A5D" w14:paraId="5CF1B378" w14:textId="77777777" w:rsidTr="00041A5D">
              <w:trPr>
                <w:trHeight w:val="615"/>
                <w:ins w:id="14483" w:author="Mohsen Jafarinejad" w:date="2019-04-27T13:29:00Z"/>
              </w:trPr>
              <w:tc>
                <w:tcPr>
                  <w:tcW w:w="6021" w:type="dxa"/>
                  <w:gridSpan w:val="8"/>
                  <w:tcBorders>
                    <w:top w:val="single" w:sz="8" w:space="0" w:color="auto"/>
                    <w:left w:val="single" w:sz="8" w:space="0" w:color="auto"/>
                    <w:bottom w:val="single" w:sz="4" w:space="0" w:color="auto"/>
                    <w:right w:val="single" w:sz="4" w:space="0" w:color="000000"/>
                  </w:tcBorders>
                  <w:shd w:val="clear" w:color="000000" w:fill="8DB4E2"/>
                  <w:noWrap/>
                  <w:vAlign w:val="center"/>
                  <w:hideMark/>
                </w:tcPr>
                <w:p w14:paraId="71D2176A" w14:textId="77777777" w:rsidR="00041A5D" w:rsidRPr="00041A5D" w:rsidRDefault="00041A5D" w:rsidP="00041A5D">
                  <w:pPr>
                    <w:bidi/>
                    <w:spacing w:after="0" w:line="240" w:lineRule="auto"/>
                    <w:jc w:val="center"/>
                    <w:rPr>
                      <w:ins w:id="14484" w:author="Mohsen Jafarinejad" w:date="2019-04-27T13:29:00Z"/>
                      <w:rFonts w:ascii="Calibri" w:eastAsia="Times New Roman" w:hAnsi="Calibri" w:cs="B Zar"/>
                      <w:color w:val="000000"/>
                      <w:sz w:val="24"/>
                      <w:szCs w:val="24"/>
                    </w:rPr>
                  </w:pPr>
                  <w:ins w:id="14485" w:author="Mohsen Jafarinejad" w:date="2019-04-27T13:29:00Z">
                    <w:r w:rsidRPr="00041A5D">
                      <w:rPr>
                        <w:rFonts w:ascii="Calibri" w:eastAsia="Times New Roman" w:hAnsi="Calibri" w:cs="B Zar" w:hint="cs"/>
                        <w:color w:val="000000"/>
                        <w:sz w:val="24"/>
                        <w:szCs w:val="24"/>
                        <w:rtl/>
                      </w:rPr>
                      <w:t>پارامترهای مورد بررسی</w:t>
                    </w:r>
                  </w:ins>
                </w:p>
              </w:tc>
              <w:tc>
                <w:tcPr>
                  <w:tcW w:w="1243"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23D93E76" w14:textId="77777777" w:rsidR="00041A5D" w:rsidRPr="00041A5D" w:rsidRDefault="00041A5D" w:rsidP="00041A5D">
                  <w:pPr>
                    <w:bidi/>
                    <w:spacing w:after="0" w:line="240" w:lineRule="auto"/>
                    <w:jc w:val="center"/>
                    <w:rPr>
                      <w:ins w:id="14486" w:author="Mohsen Jafarinejad" w:date="2019-04-27T13:29:00Z"/>
                      <w:rFonts w:ascii="Calibri" w:eastAsia="Times New Roman" w:hAnsi="Calibri" w:cs="B Zar"/>
                      <w:color w:val="000000"/>
                      <w:sz w:val="28"/>
                      <w:szCs w:val="28"/>
                    </w:rPr>
                  </w:pPr>
                  <w:ins w:id="14487"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یکروسکوپی</w:t>
                    </w:r>
                  </w:ins>
                </w:p>
              </w:tc>
              <w:tc>
                <w:tcPr>
                  <w:tcW w:w="1268"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603DFF92" w14:textId="77777777" w:rsidR="00041A5D" w:rsidRPr="00041A5D" w:rsidRDefault="00041A5D" w:rsidP="00041A5D">
                  <w:pPr>
                    <w:bidi/>
                    <w:spacing w:after="0" w:line="240" w:lineRule="auto"/>
                    <w:jc w:val="center"/>
                    <w:rPr>
                      <w:ins w:id="14488" w:author="Mohsen Jafarinejad" w:date="2019-04-27T13:29:00Z"/>
                      <w:rFonts w:ascii="Calibri" w:eastAsia="Times New Roman" w:hAnsi="Calibri" w:cs="B Zar"/>
                      <w:color w:val="000000"/>
                      <w:sz w:val="28"/>
                      <w:szCs w:val="28"/>
                    </w:rPr>
                  </w:pPr>
                  <w:ins w:id="14489"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اکروسکوپی</w:t>
                    </w:r>
                  </w:ins>
                </w:p>
              </w:tc>
              <w:tc>
                <w:tcPr>
                  <w:tcW w:w="869"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4582618D" w14:textId="77777777" w:rsidR="00041A5D" w:rsidRPr="00041A5D" w:rsidRDefault="00041A5D" w:rsidP="00041A5D">
                  <w:pPr>
                    <w:bidi/>
                    <w:spacing w:after="0" w:line="240" w:lineRule="auto"/>
                    <w:jc w:val="center"/>
                    <w:rPr>
                      <w:ins w:id="14490" w:author="Mohsen Jafarinejad" w:date="2019-04-27T13:29:00Z"/>
                      <w:rFonts w:ascii="Calibri" w:eastAsia="Times New Roman" w:hAnsi="Calibri" w:cs="B Zar"/>
                      <w:color w:val="000000"/>
                      <w:sz w:val="28"/>
                      <w:szCs w:val="28"/>
                    </w:rPr>
                  </w:pPr>
                  <w:ins w:id="14491" w:author="Mohsen Jafarinejad" w:date="2019-04-27T13:29:00Z">
                    <w:r w:rsidRPr="00041A5D">
                      <w:rPr>
                        <w:rFonts w:ascii="Calibri" w:eastAsia="Times New Roman" w:hAnsi="Calibri" w:cs="B Zar" w:hint="cs"/>
                        <w:color w:val="000000"/>
                        <w:sz w:val="28"/>
                        <w:szCs w:val="28"/>
                        <w:rtl/>
                      </w:rPr>
                      <w:t>آزمایش</w:t>
                    </w:r>
                    <w:r w:rsidRPr="00041A5D">
                      <w:rPr>
                        <w:rFonts w:ascii="Calibri" w:eastAsia="Times New Roman" w:hAnsi="Calibri" w:cs="B Zar" w:hint="cs"/>
                        <w:color w:val="000000"/>
                        <w:sz w:val="28"/>
                        <w:szCs w:val="28"/>
                        <w:rtl/>
                      </w:rPr>
                      <w:br/>
                      <w:t>تجربی</w:t>
                    </w:r>
                  </w:ins>
                </w:p>
              </w:tc>
              <w:tc>
                <w:tcPr>
                  <w:tcW w:w="1040"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5E52C13" w14:textId="77777777" w:rsidR="00041A5D" w:rsidRPr="00041A5D" w:rsidRDefault="00041A5D" w:rsidP="00041A5D">
                  <w:pPr>
                    <w:bidi/>
                    <w:spacing w:after="0" w:line="240" w:lineRule="auto"/>
                    <w:jc w:val="center"/>
                    <w:rPr>
                      <w:ins w:id="14492" w:author="Mohsen Jafarinejad" w:date="2019-04-27T13:29:00Z"/>
                      <w:rFonts w:ascii="Calibri" w:eastAsia="Times New Roman" w:hAnsi="Calibri" w:cs="B Zar"/>
                      <w:color w:val="000000"/>
                      <w:sz w:val="28"/>
                      <w:szCs w:val="28"/>
                    </w:rPr>
                  </w:pPr>
                  <w:ins w:id="14493" w:author="Mohsen Jafarinejad" w:date="2019-04-27T13:29:00Z">
                    <w:r w:rsidRPr="00041A5D">
                      <w:rPr>
                        <w:rFonts w:ascii="Calibri" w:eastAsia="Times New Roman" w:hAnsi="Calibri" w:cs="B Zar" w:hint="cs"/>
                        <w:color w:val="000000"/>
                        <w:sz w:val="28"/>
                        <w:szCs w:val="28"/>
                        <w:rtl/>
                      </w:rPr>
                      <w:t>شبیه‌سازی</w:t>
                    </w:r>
                  </w:ins>
                </w:p>
              </w:tc>
              <w:tc>
                <w:tcPr>
                  <w:tcW w:w="6799"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3D8A42D" w14:textId="77777777" w:rsidR="00041A5D" w:rsidRPr="00041A5D" w:rsidRDefault="00041A5D" w:rsidP="00041A5D">
                  <w:pPr>
                    <w:bidi/>
                    <w:spacing w:after="0" w:line="240" w:lineRule="auto"/>
                    <w:jc w:val="center"/>
                    <w:rPr>
                      <w:ins w:id="14494" w:author="Mohsen Jafarinejad" w:date="2019-04-27T13:29:00Z"/>
                      <w:rFonts w:ascii="Times New Roman" w:eastAsia="Times New Roman" w:hAnsi="Times New Roman" w:cs="Times New Roman"/>
                      <w:color w:val="000000"/>
                      <w:sz w:val="48"/>
                      <w:szCs w:val="48"/>
                    </w:rPr>
                  </w:pPr>
                  <w:ins w:id="14495" w:author="Mohsen Jafarinejad" w:date="2019-04-27T13:29:00Z">
                    <w:r w:rsidRPr="00041A5D">
                      <w:rPr>
                        <w:rFonts w:ascii="Times New Roman" w:eastAsia="Times New Roman" w:hAnsi="Times New Roman" w:cs="Times New Roman"/>
                        <w:color w:val="000000"/>
                        <w:sz w:val="48"/>
                        <w:szCs w:val="48"/>
                        <w:rtl/>
                      </w:rPr>
                      <w:t>نام مقاله</w:t>
                    </w:r>
                  </w:ins>
                </w:p>
              </w:tc>
              <w:tc>
                <w:tcPr>
                  <w:tcW w:w="1920" w:type="dxa"/>
                  <w:vMerge w:val="restart"/>
                  <w:tcBorders>
                    <w:top w:val="single" w:sz="8" w:space="0" w:color="auto"/>
                    <w:left w:val="single" w:sz="4" w:space="0" w:color="auto"/>
                    <w:bottom w:val="single" w:sz="4" w:space="0" w:color="auto"/>
                    <w:right w:val="single" w:sz="8" w:space="0" w:color="auto"/>
                  </w:tcBorders>
                  <w:shd w:val="clear" w:color="000000" w:fill="8DB4E2"/>
                  <w:noWrap/>
                  <w:vAlign w:val="center"/>
                  <w:hideMark/>
                </w:tcPr>
                <w:p w14:paraId="191F32EF" w14:textId="77777777" w:rsidR="00041A5D" w:rsidRPr="00041A5D" w:rsidRDefault="00041A5D" w:rsidP="00041A5D">
                  <w:pPr>
                    <w:bidi/>
                    <w:spacing w:after="0" w:line="240" w:lineRule="auto"/>
                    <w:jc w:val="center"/>
                    <w:rPr>
                      <w:ins w:id="14496" w:author="Mohsen Jafarinejad" w:date="2019-04-27T13:29:00Z"/>
                      <w:rFonts w:ascii="Calibri" w:eastAsia="Times New Roman" w:hAnsi="Calibri" w:cs="B Zar"/>
                      <w:color w:val="000000"/>
                      <w:sz w:val="48"/>
                      <w:szCs w:val="48"/>
                    </w:rPr>
                  </w:pPr>
                  <w:ins w:id="14497" w:author="Mohsen Jafarinejad" w:date="2019-04-27T13:29:00Z">
                    <w:r w:rsidRPr="00041A5D">
                      <w:rPr>
                        <w:rFonts w:ascii="Calibri" w:eastAsia="Times New Roman" w:hAnsi="Calibri" w:cs="B Zar" w:hint="cs"/>
                        <w:color w:val="000000"/>
                        <w:sz w:val="48"/>
                        <w:szCs w:val="48"/>
                        <w:rtl/>
                      </w:rPr>
                      <w:t>نویسنده</w:t>
                    </w:r>
                  </w:ins>
                </w:p>
              </w:tc>
            </w:tr>
            <w:tr w:rsidR="00041A5D" w:rsidRPr="00041A5D" w14:paraId="2B1AC41E" w14:textId="77777777" w:rsidTr="00041A5D">
              <w:trPr>
                <w:trHeight w:val="675"/>
                <w:ins w:id="14498" w:author="Mohsen Jafarinejad" w:date="2019-04-27T13:29:00Z"/>
              </w:trPr>
              <w:tc>
                <w:tcPr>
                  <w:tcW w:w="1124" w:type="dxa"/>
                  <w:tcBorders>
                    <w:top w:val="nil"/>
                    <w:left w:val="single" w:sz="8" w:space="0" w:color="auto"/>
                    <w:bottom w:val="single" w:sz="4" w:space="0" w:color="auto"/>
                    <w:right w:val="single" w:sz="4" w:space="0" w:color="auto"/>
                  </w:tcBorders>
                  <w:shd w:val="clear" w:color="000000" w:fill="8DB4E2"/>
                  <w:noWrap/>
                  <w:vAlign w:val="center"/>
                  <w:hideMark/>
                </w:tcPr>
                <w:p w14:paraId="3F7EE8B9" w14:textId="77777777" w:rsidR="00041A5D" w:rsidRPr="00041A5D" w:rsidRDefault="00041A5D" w:rsidP="00041A5D">
                  <w:pPr>
                    <w:bidi/>
                    <w:spacing w:after="0" w:line="240" w:lineRule="auto"/>
                    <w:jc w:val="center"/>
                    <w:rPr>
                      <w:ins w:id="14499" w:author="Mohsen Jafarinejad" w:date="2019-04-27T13:29:00Z"/>
                      <w:rFonts w:ascii="Calibri" w:eastAsia="Times New Roman" w:hAnsi="Calibri" w:cs="B Zar"/>
                      <w:color w:val="000000"/>
                      <w:sz w:val="24"/>
                      <w:szCs w:val="24"/>
                    </w:rPr>
                  </w:pPr>
                  <w:ins w:id="14500" w:author="Mohsen Jafarinejad" w:date="2019-04-27T13:29:00Z">
                    <w:r w:rsidRPr="00041A5D">
                      <w:rPr>
                        <w:rFonts w:ascii="Calibri" w:eastAsia="Times New Roman" w:hAnsi="Calibri" w:cs="B Zar" w:hint="cs"/>
                        <w:color w:val="000000"/>
                        <w:sz w:val="24"/>
                        <w:szCs w:val="24"/>
                        <w:rtl/>
                      </w:rPr>
                      <w:t>پلاریزاسیون</w:t>
                    </w:r>
                  </w:ins>
                </w:p>
              </w:tc>
              <w:tc>
                <w:tcPr>
                  <w:tcW w:w="683" w:type="dxa"/>
                  <w:tcBorders>
                    <w:top w:val="nil"/>
                    <w:left w:val="nil"/>
                    <w:bottom w:val="single" w:sz="4" w:space="0" w:color="auto"/>
                    <w:right w:val="single" w:sz="4" w:space="0" w:color="auto"/>
                  </w:tcBorders>
                  <w:shd w:val="clear" w:color="000000" w:fill="8DB4E2"/>
                  <w:noWrap/>
                  <w:vAlign w:val="center"/>
                  <w:hideMark/>
                </w:tcPr>
                <w:p w14:paraId="02B2CACA" w14:textId="77777777" w:rsidR="00041A5D" w:rsidRPr="00041A5D" w:rsidRDefault="00041A5D" w:rsidP="00041A5D">
                  <w:pPr>
                    <w:bidi/>
                    <w:spacing w:after="0" w:line="240" w:lineRule="auto"/>
                    <w:jc w:val="center"/>
                    <w:rPr>
                      <w:ins w:id="14501" w:author="Mohsen Jafarinejad" w:date="2019-04-27T13:29:00Z"/>
                      <w:rFonts w:ascii="Calibri" w:eastAsia="Times New Roman" w:hAnsi="Calibri" w:cs="B Zar"/>
                      <w:color w:val="000000"/>
                      <w:sz w:val="24"/>
                      <w:szCs w:val="24"/>
                    </w:rPr>
                  </w:pPr>
                  <w:ins w:id="14502" w:author="Mohsen Jafarinejad" w:date="2019-04-27T13:29:00Z">
                    <w:r w:rsidRPr="00041A5D">
                      <w:rPr>
                        <w:rFonts w:ascii="Calibri" w:eastAsia="Times New Roman" w:hAnsi="Calibri" w:cs="B Zar" w:hint="cs"/>
                        <w:color w:val="000000"/>
                        <w:sz w:val="24"/>
                        <w:szCs w:val="24"/>
                        <w:rtl/>
                      </w:rPr>
                      <w:t>باکتری</w:t>
                    </w:r>
                  </w:ins>
                </w:p>
              </w:tc>
              <w:tc>
                <w:tcPr>
                  <w:tcW w:w="720" w:type="dxa"/>
                  <w:tcBorders>
                    <w:top w:val="nil"/>
                    <w:left w:val="nil"/>
                    <w:bottom w:val="single" w:sz="4" w:space="0" w:color="auto"/>
                    <w:right w:val="single" w:sz="4" w:space="0" w:color="auto"/>
                  </w:tcBorders>
                  <w:shd w:val="clear" w:color="000000" w:fill="8DB4E2"/>
                  <w:noWrap/>
                  <w:vAlign w:val="center"/>
                  <w:hideMark/>
                </w:tcPr>
                <w:p w14:paraId="201A6919" w14:textId="77777777" w:rsidR="00041A5D" w:rsidRPr="00041A5D" w:rsidRDefault="00041A5D" w:rsidP="00041A5D">
                  <w:pPr>
                    <w:bidi/>
                    <w:spacing w:after="0" w:line="240" w:lineRule="auto"/>
                    <w:jc w:val="center"/>
                    <w:rPr>
                      <w:ins w:id="14503" w:author="Mohsen Jafarinejad" w:date="2019-04-27T13:29:00Z"/>
                      <w:rFonts w:ascii="Calibri" w:eastAsia="Times New Roman" w:hAnsi="Calibri" w:cs="B Zar"/>
                      <w:color w:val="000000"/>
                      <w:sz w:val="24"/>
                      <w:szCs w:val="24"/>
                    </w:rPr>
                  </w:pPr>
                  <w:ins w:id="14504" w:author="Mohsen Jafarinejad" w:date="2019-04-27T13:29:00Z">
                    <w:r w:rsidRPr="00041A5D">
                      <w:rPr>
                        <w:rFonts w:ascii="Calibri" w:eastAsia="Times New Roman" w:hAnsi="Calibri" w:cs="B Zar" w:hint="cs"/>
                        <w:color w:val="000000"/>
                        <w:sz w:val="24"/>
                        <w:szCs w:val="24"/>
                        <w:rtl/>
                      </w:rPr>
                      <w:t>الکترود</w:t>
                    </w:r>
                  </w:ins>
                </w:p>
              </w:tc>
              <w:tc>
                <w:tcPr>
                  <w:tcW w:w="655" w:type="dxa"/>
                  <w:tcBorders>
                    <w:top w:val="nil"/>
                    <w:left w:val="nil"/>
                    <w:bottom w:val="single" w:sz="4" w:space="0" w:color="auto"/>
                    <w:right w:val="single" w:sz="4" w:space="0" w:color="auto"/>
                  </w:tcBorders>
                  <w:shd w:val="clear" w:color="000000" w:fill="8DB4E2"/>
                  <w:noWrap/>
                  <w:vAlign w:val="center"/>
                  <w:hideMark/>
                </w:tcPr>
                <w:p w14:paraId="303EA307" w14:textId="77777777" w:rsidR="00041A5D" w:rsidRPr="00041A5D" w:rsidRDefault="00041A5D" w:rsidP="00041A5D">
                  <w:pPr>
                    <w:bidi/>
                    <w:spacing w:after="0" w:line="240" w:lineRule="auto"/>
                    <w:jc w:val="center"/>
                    <w:rPr>
                      <w:ins w:id="14505" w:author="Mohsen Jafarinejad" w:date="2019-04-27T13:29:00Z"/>
                      <w:rFonts w:ascii="Calibri" w:eastAsia="Times New Roman" w:hAnsi="Calibri" w:cs="B Zar"/>
                      <w:color w:val="000000"/>
                      <w:sz w:val="24"/>
                      <w:szCs w:val="24"/>
                    </w:rPr>
                  </w:pPr>
                  <w:ins w:id="14506" w:author="Mohsen Jafarinejad" w:date="2019-04-27T13:29:00Z">
                    <w:r w:rsidRPr="00041A5D">
                      <w:rPr>
                        <w:rFonts w:ascii="Calibri" w:eastAsia="Times New Roman" w:hAnsi="Calibri" w:cs="B Zar" w:hint="cs"/>
                        <w:color w:val="000000"/>
                        <w:sz w:val="24"/>
                        <w:szCs w:val="24"/>
                      </w:rPr>
                      <w:t>pH</w:t>
                    </w:r>
                  </w:ins>
                </w:p>
              </w:tc>
              <w:tc>
                <w:tcPr>
                  <w:tcW w:w="710" w:type="dxa"/>
                  <w:tcBorders>
                    <w:top w:val="nil"/>
                    <w:left w:val="nil"/>
                    <w:bottom w:val="single" w:sz="4" w:space="0" w:color="auto"/>
                    <w:right w:val="single" w:sz="4" w:space="0" w:color="auto"/>
                  </w:tcBorders>
                  <w:shd w:val="clear" w:color="000000" w:fill="8DB4E2"/>
                  <w:noWrap/>
                  <w:vAlign w:val="center"/>
                  <w:hideMark/>
                </w:tcPr>
                <w:p w14:paraId="6E00FDD6" w14:textId="77777777" w:rsidR="00041A5D" w:rsidRPr="00041A5D" w:rsidRDefault="00041A5D" w:rsidP="00041A5D">
                  <w:pPr>
                    <w:bidi/>
                    <w:spacing w:after="0" w:line="240" w:lineRule="auto"/>
                    <w:jc w:val="center"/>
                    <w:rPr>
                      <w:ins w:id="14507" w:author="Mohsen Jafarinejad" w:date="2019-04-27T13:29:00Z"/>
                      <w:rFonts w:ascii="Calibri" w:eastAsia="Times New Roman" w:hAnsi="Calibri" w:cs="B Zar"/>
                      <w:color w:val="000000"/>
                      <w:sz w:val="24"/>
                      <w:szCs w:val="24"/>
                    </w:rPr>
                  </w:pPr>
                  <w:ins w:id="14508" w:author="Mohsen Jafarinejad" w:date="2019-04-27T13:29:00Z">
                    <w:r w:rsidRPr="00041A5D">
                      <w:rPr>
                        <w:rFonts w:ascii="Calibri" w:eastAsia="Times New Roman" w:hAnsi="Calibri" w:cs="B Zar" w:hint="cs"/>
                        <w:color w:val="000000"/>
                        <w:sz w:val="24"/>
                        <w:szCs w:val="24"/>
                        <w:rtl/>
                      </w:rPr>
                      <w:t>بایوفیلم</w:t>
                    </w:r>
                  </w:ins>
                </w:p>
              </w:tc>
              <w:tc>
                <w:tcPr>
                  <w:tcW w:w="756" w:type="dxa"/>
                  <w:tcBorders>
                    <w:top w:val="nil"/>
                    <w:left w:val="nil"/>
                    <w:bottom w:val="single" w:sz="4" w:space="0" w:color="auto"/>
                    <w:right w:val="single" w:sz="4" w:space="0" w:color="auto"/>
                  </w:tcBorders>
                  <w:shd w:val="clear" w:color="000000" w:fill="8DB4E2"/>
                  <w:noWrap/>
                  <w:vAlign w:val="center"/>
                  <w:hideMark/>
                </w:tcPr>
                <w:p w14:paraId="3716E0B8" w14:textId="77777777" w:rsidR="00041A5D" w:rsidRPr="00041A5D" w:rsidRDefault="00041A5D" w:rsidP="00041A5D">
                  <w:pPr>
                    <w:bidi/>
                    <w:spacing w:after="0" w:line="240" w:lineRule="auto"/>
                    <w:jc w:val="center"/>
                    <w:rPr>
                      <w:ins w:id="14509" w:author="Mohsen Jafarinejad" w:date="2019-04-27T13:29:00Z"/>
                      <w:rFonts w:ascii="Calibri" w:eastAsia="Times New Roman" w:hAnsi="Calibri" w:cs="B Zar"/>
                      <w:color w:val="000000"/>
                      <w:sz w:val="24"/>
                      <w:szCs w:val="24"/>
                    </w:rPr>
                  </w:pPr>
                  <w:ins w:id="14510" w:author="Mohsen Jafarinejad" w:date="2019-04-27T13:29:00Z">
                    <w:r w:rsidRPr="00041A5D">
                      <w:rPr>
                        <w:rFonts w:ascii="Calibri" w:eastAsia="Times New Roman" w:hAnsi="Calibri" w:cs="B Zar" w:hint="cs"/>
                        <w:color w:val="000000"/>
                        <w:sz w:val="24"/>
                        <w:szCs w:val="24"/>
                        <w:rtl/>
                      </w:rPr>
                      <w:t>اغتشاش</w:t>
                    </w:r>
                  </w:ins>
                </w:p>
              </w:tc>
              <w:tc>
                <w:tcPr>
                  <w:tcW w:w="718" w:type="dxa"/>
                  <w:tcBorders>
                    <w:top w:val="nil"/>
                    <w:left w:val="nil"/>
                    <w:bottom w:val="single" w:sz="4" w:space="0" w:color="auto"/>
                    <w:right w:val="single" w:sz="4" w:space="0" w:color="auto"/>
                  </w:tcBorders>
                  <w:shd w:val="clear" w:color="000000" w:fill="8DB4E2"/>
                  <w:noWrap/>
                  <w:vAlign w:val="center"/>
                  <w:hideMark/>
                </w:tcPr>
                <w:p w14:paraId="03B7D4EE" w14:textId="77777777" w:rsidR="00041A5D" w:rsidRPr="00041A5D" w:rsidRDefault="00041A5D" w:rsidP="00041A5D">
                  <w:pPr>
                    <w:bidi/>
                    <w:spacing w:after="0" w:line="240" w:lineRule="auto"/>
                    <w:jc w:val="center"/>
                    <w:rPr>
                      <w:ins w:id="14511" w:author="Mohsen Jafarinejad" w:date="2019-04-27T13:29:00Z"/>
                      <w:rFonts w:ascii="Calibri" w:eastAsia="Times New Roman" w:hAnsi="Calibri" w:cs="B Zar"/>
                      <w:color w:val="000000"/>
                      <w:sz w:val="24"/>
                      <w:szCs w:val="24"/>
                    </w:rPr>
                  </w:pPr>
                  <w:ins w:id="14512" w:author="Mohsen Jafarinejad" w:date="2019-04-27T13:29:00Z">
                    <w:r w:rsidRPr="00041A5D">
                      <w:rPr>
                        <w:rFonts w:ascii="Calibri" w:eastAsia="Times New Roman" w:hAnsi="Calibri" w:cs="B Zar" w:hint="cs"/>
                        <w:color w:val="000000"/>
                        <w:sz w:val="24"/>
                        <w:szCs w:val="24"/>
                        <w:rtl/>
                      </w:rPr>
                      <w:t>اکسیژن</w:t>
                    </w:r>
                  </w:ins>
                </w:p>
              </w:tc>
              <w:tc>
                <w:tcPr>
                  <w:tcW w:w="655" w:type="dxa"/>
                  <w:tcBorders>
                    <w:top w:val="nil"/>
                    <w:left w:val="nil"/>
                    <w:bottom w:val="single" w:sz="4" w:space="0" w:color="auto"/>
                    <w:right w:val="single" w:sz="4" w:space="0" w:color="auto"/>
                  </w:tcBorders>
                  <w:shd w:val="clear" w:color="000000" w:fill="8DB4E2"/>
                  <w:noWrap/>
                  <w:vAlign w:val="center"/>
                  <w:hideMark/>
                </w:tcPr>
                <w:p w14:paraId="3E705905" w14:textId="77777777" w:rsidR="00041A5D" w:rsidRPr="00041A5D" w:rsidRDefault="00041A5D" w:rsidP="00041A5D">
                  <w:pPr>
                    <w:bidi/>
                    <w:spacing w:after="0" w:line="240" w:lineRule="auto"/>
                    <w:jc w:val="center"/>
                    <w:rPr>
                      <w:ins w:id="14513" w:author="Mohsen Jafarinejad" w:date="2019-04-27T13:29:00Z"/>
                      <w:rFonts w:ascii="Calibri" w:eastAsia="Times New Roman" w:hAnsi="Calibri" w:cs="B Zar"/>
                      <w:color w:val="000000"/>
                      <w:sz w:val="24"/>
                      <w:szCs w:val="24"/>
                    </w:rPr>
                  </w:pPr>
                  <w:ins w:id="14514" w:author="Mohsen Jafarinejad" w:date="2019-04-27T13:29:00Z">
                    <w:r w:rsidRPr="00041A5D">
                      <w:rPr>
                        <w:rFonts w:ascii="Calibri" w:eastAsia="Times New Roman" w:hAnsi="Calibri" w:cs="B Zar" w:hint="cs"/>
                        <w:color w:val="000000"/>
                        <w:sz w:val="24"/>
                        <w:szCs w:val="24"/>
                        <w:rtl/>
                      </w:rPr>
                      <w:t>سابستر</w:t>
                    </w:r>
                  </w:ins>
                </w:p>
              </w:tc>
              <w:tc>
                <w:tcPr>
                  <w:tcW w:w="1243" w:type="dxa"/>
                  <w:vMerge/>
                  <w:tcBorders>
                    <w:top w:val="single" w:sz="8" w:space="0" w:color="auto"/>
                    <w:left w:val="single" w:sz="4" w:space="0" w:color="auto"/>
                    <w:bottom w:val="single" w:sz="4" w:space="0" w:color="auto"/>
                    <w:right w:val="single" w:sz="4" w:space="0" w:color="auto"/>
                  </w:tcBorders>
                  <w:vAlign w:val="center"/>
                  <w:hideMark/>
                </w:tcPr>
                <w:p w14:paraId="7713F53F" w14:textId="77777777" w:rsidR="00041A5D" w:rsidRPr="00041A5D" w:rsidRDefault="00041A5D" w:rsidP="00041A5D">
                  <w:pPr>
                    <w:spacing w:after="0" w:line="240" w:lineRule="auto"/>
                    <w:rPr>
                      <w:ins w:id="14515" w:author="Mohsen Jafarinejad" w:date="2019-04-27T13:29:00Z"/>
                      <w:rFonts w:ascii="Calibri" w:eastAsia="Times New Roman" w:hAnsi="Calibri" w:cs="B Zar"/>
                      <w:color w:val="000000"/>
                      <w:sz w:val="28"/>
                      <w:szCs w:val="28"/>
                    </w:rPr>
                  </w:pPr>
                </w:p>
              </w:tc>
              <w:tc>
                <w:tcPr>
                  <w:tcW w:w="1268" w:type="dxa"/>
                  <w:vMerge/>
                  <w:tcBorders>
                    <w:top w:val="single" w:sz="8" w:space="0" w:color="auto"/>
                    <w:left w:val="single" w:sz="4" w:space="0" w:color="auto"/>
                    <w:bottom w:val="single" w:sz="4" w:space="0" w:color="auto"/>
                    <w:right w:val="single" w:sz="4" w:space="0" w:color="auto"/>
                  </w:tcBorders>
                  <w:vAlign w:val="center"/>
                  <w:hideMark/>
                </w:tcPr>
                <w:p w14:paraId="53B46952" w14:textId="77777777" w:rsidR="00041A5D" w:rsidRPr="00041A5D" w:rsidRDefault="00041A5D" w:rsidP="00041A5D">
                  <w:pPr>
                    <w:spacing w:after="0" w:line="240" w:lineRule="auto"/>
                    <w:rPr>
                      <w:ins w:id="14516" w:author="Mohsen Jafarinejad" w:date="2019-04-27T13:29:00Z"/>
                      <w:rFonts w:ascii="Calibri" w:eastAsia="Times New Roman" w:hAnsi="Calibri" w:cs="B Zar"/>
                      <w:color w:val="000000"/>
                      <w:sz w:val="28"/>
                      <w:szCs w:val="28"/>
                    </w:rPr>
                  </w:pPr>
                </w:p>
              </w:tc>
              <w:tc>
                <w:tcPr>
                  <w:tcW w:w="869" w:type="dxa"/>
                  <w:vMerge/>
                  <w:tcBorders>
                    <w:top w:val="single" w:sz="8" w:space="0" w:color="auto"/>
                    <w:left w:val="single" w:sz="4" w:space="0" w:color="auto"/>
                    <w:bottom w:val="single" w:sz="4" w:space="0" w:color="auto"/>
                    <w:right w:val="single" w:sz="4" w:space="0" w:color="auto"/>
                  </w:tcBorders>
                  <w:vAlign w:val="center"/>
                  <w:hideMark/>
                </w:tcPr>
                <w:p w14:paraId="4B395D28" w14:textId="77777777" w:rsidR="00041A5D" w:rsidRPr="00041A5D" w:rsidRDefault="00041A5D" w:rsidP="00041A5D">
                  <w:pPr>
                    <w:spacing w:after="0" w:line="240" w:lineRule="auto"/>
                    <w:rPr>
                      <w:ins w:id="14517" w:author="Mohsen Jafarinejad" w:date="2019-04-27T13:29:00Z"/>
                      <w:rFonts w:ascii="Calibri" w:eastAsia="Times New Roman" w:hAnsi="Calibri" w:cs="B Zar"/>
                      <w:color w:val="000000"/>
                      <w:sz w:val="28"/>
                      <w:szCs w:val="28"/>
                    </w:rPr>
                  </w:pPr>
                </w:p>
              </w:tc>
              <w:tc>
                <w:tcPr>
                  <w:tcW w:w="1040" w:type="dxa"/>
                  <w:vMerge/>
                  <w:tcBorders>
                    <w:top w:val="single" w:sz="8" w:space="0" w:color="auto"/>
                    <w:left w:val="single" w:sz="4" w:space="0" w:color="auto"/>
                    <w:bottom w:val="single" w:sz="4" w:space="0" w:color="auto"/>
                    <w:right w:val="single" w:sz="4" w:space="0" w:color="auto"/>
                  </w:tcBorders>
                  <w:vAlign w:val="center"/>
                  <w:hideMark/>
                </w:tcPr>
                <w:p w14:paraId="72B7B6B9" w14:textId="77777777" w:rsidR="00041A5D" w:rsidRPr="00041A5D" w:rsidRDefault="00041A5D" w:rsidP="00041A5D">
                  <w:pPr>
                    <w:spacing w:after="0" w:line="240" w:lineRule="auto"/>
                    <w:rPr>
                      <w:ins w:id="14518" w:author="Mohsen Jafarinejad" w:date="2019-04-27T13:29:00Z"/>
                      <w:rFonts w:ascii="Calibri" w:eastAsia="Times New Roman" w:hAnsi="Calibri" w:cs="B Zar"/>
                      <w:color w:val="000000"/>
                      <w:sz w:val="28"/>
                      <w:szCs w:val="28"/>
                    </w:rPr>
                  </w:pPr>
                </w:p>
              </w:tc>
              <w:tc>
                <w:tcPr>
                  <w:tcW w:w="6799" w:type="dxa"/>
                  <w:vMerge/>
                  <w:tcBorders>
                    <w:top w:val="single" w:sz="8" w:space="0" w:color="auto"/>
                    <w:left w:val="single" w:sz="4" w:space="0" w:color="auto"/>
                    <w:bottom w:val="single" w:sz="4" w:space="0" w:color="auto"/>
                    <w:right w:val="single" w:sz="4" w:space="0" w:color="auto"/>
                  </w:tcBorders>
                  <w:vAlign w:val="center"/>
                  <w:hideMark/>
                </w:tcPr>
                <w:p w14:paraId="0CE9C654" w14:textId="77777777" w:rsidR="00041A5D" w:rsidRPr="00041A5D" w:rsidRDefault="00041A5D" w:rsidP="00041A5D">
                  <w:pPr>
                    <w:spacing w:after="0" w:line="240" w:lineRule="auto"/>
                    <w:rPr>
                      <w:ins w:id="14519" w:author="Mohsen Jafarinejad" w:date="2019-04-27T13:29:00Z"/>
                      <w:rFonts w:ascii="Times New Roman" w:eastAsia="Times New Roman" w:hAnsi="Times New Roman" w:cs="Times New Roman"/>
                      <w:color w:val="000000"/>
                      <w:sz w:val="48"/>
                      <w:szCs w:val="48"/>
                    </w:rPr>
                  </w:pPr>
                </w:p>
              </w:tc>
              <w:tc>
                <w:tcPr>
                  <w:tcW w:w="1920" w:type="dxa"/>
                  <w:vMerge/>
                  <w:tcBorders>
                    <w:top w:val="single" w:sz="8" w:space="0" w:color="auto"/>
                    <w:left w:val="single" w:sz="4" w:space="0" w:color="auto"/>
                    <w:bottom w:val="single" w:sz="4" w:space="0" w:color="auto"/>
                    <w:right w:val="single" w:sz="8" w:space="0" w:color="auto"/>
                  </w:tcBorders>
                  <w:vAlign w:val="center"/>
                  <w:hideMark/>
                </w:tcPr>
                <w:p w14:paraId="7F6A4660" w14:textId="77777777" w:rsidR="00041A5D" w:rsidRPr="00041A5D" w:rsidRDefault="00041A5D" w:rsidP="00041A5D">
                  <w:pPr>
                    <w:spacing w:after="0" w:line="240" w:lineRule="auto"/>
                    <w:rPr>
                      <w:ins w:id="14520" w:author="Mohsen Jafarinejad" w:date="2019-04-27T13:29:00Z"/>
                      <w:rFonts w:ascii="Calibri" w:eastAsia="Times New Roman" w:hAnsi="Calibri" w:cs="B Zar"/>
                      <w:color w:val="000000"/>
                      <w:sz w:val="48"/>
                      <w:szCs w:val="48"/>
                    </w:rPr>
                  </w:pPr>
                </w:p>
              </w:tc>
            </w:tr>
            <w:tr w:rsidR="00041A5D" w:rsidRPr="00041A5D" w14:paraId="6C75B4EA" w14:textId="77777777" w:rsidTr="00041A5D">
              <w:trPr>
                <w:trHeight w:val="765"/>
                <w:ins w:id="14521"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CE27450" w14:textId="77777777" w:rsidR="00041A5D" w:rsidRPr="00041A5D" w:rsidRDefault="00041A5D" w:rsidP="00041A5D">
                  <w:pPr>
                    <w:spacing w:after="0" w:line="240" w:lineRule="auto"/>
                    <w:jc w:val="center"/>
                    <w:rPr>
                      <w:ins w:id="14522" w:author="Mohsen Jafarinejad" w:date="2019-04-27T13:29:00Z"/>
                      <w:rFonts w:ascii="Calibri" w:eastAsia="Times New Roman" w:hAnsi="Calibri" w:cs="B Zar"/>
                      <w:color w:val="000000"/>
                      <w:sz w:val="48"/>
                      <w:szCs w:val="48"/>
                    </w:rPr>
                  </w:pPr>
                  <w:ins w:id="1452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694EA7E" w14:textId="77777777" w:rsidR="00041A5D" w:rsidRPr="00041A5D" w:rsidRDefault="00041A5D" w:rsidP="00041A5D">
                  <w:pPr>
                    <w:spacing w:after="0" w:line="240" w:lineRule="auto"/>
                    <w:rPr>
                      <w:ins w:id="14524" w:author="Mohsen Jafarinejad" w:date="2019-04-27T13:29:00Z"/>
                      <w:rFonts w:ascii="Calibri" w:eastAsia="Times New Roman" w:hAnsi="Calibri" w:cs="B Zar"/>
                      <w:color w:val="000000"/>
                    </w:rPr>
                  </w:pPr>
                  <w:ins w:id="1452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29F4BDEA" w14:textId="77777777" w:rsidR="00041A5D" w:rsidRPr="00041A5D" w:rsidRDefault="00041A5D" w:rsidP="00041A5D">
                  <w:pPr>
                    <w:spacing w:after="0" w:line="240" w:lineRule="auto"/>
                    <w:rPr>
                      <w:ins w:id="14526" w:author="Mohsen Jafarinejad" w:date="2019-04-27T13:29:00Z"/>
                      <w:rFonts w:ascii="Calibri" w:eastAsia="Times New Roman" w:hAnsi="Calibri" w:cs="B Zar"/>
                      <w:color w:val="000000"/>
                    </w:rPr>
                  </w:pPr>
                  <w:ins w:id="1452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2D268131" w14:textId="77777777" w:rsidR="00041A5D" w:rsidRPr="00041A5D" w:rsidRDefault="00041A5D" w:rsidP="00041A5D">
                  <w:pPr>
                    <w:spacing w:after="0" w:line="240" w:lineRule="auto"/>
                    <w:rPr>
                      <w:ins w:id="14528" w:author="Mohsen Jafarinejad" w:date="2019-04-27T13:29:00Z"/>
                      <w:rFonts w:ascii="Calibri" w:eastAsia="Times New Roman" w:hAnsi="Calibri" w:cs="B Zar"/>
                      <w:color w:val="000000"/>
                    </w:rPr>
                  </w:pPr>
                  <w:ins w:id="1452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936FDB5" w14:textId="77777777" w:rsidR="00041A5D" w:rsidRPr="00041A5D" w:rsidRDefault="00041A5D" w:rsidP="00041A5D">
                  <w:pPr>
                    <w:spacing w:after="0" w:line="240" w:lineRule="auto"/>
                    <w:jc w:val="center"/>
                    <w:rPr>
                      <w:ins w:id="14530" w:author="Mohsen Jafarinejad" w:date="2019-04-27T13:29:00Z"/>
                      <w:rFonts w:ascii="Calibri" w:eastAsia="Times New Roman" w:hAnsi="Calibri" w:cs="B Zar"/>
                      <w:color w:val="000000"/>
                    </w:rPr>
                  </w:pPr>
                  <w:ins w:id="1453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DAFD87B" w14:textId="77777777" w:rsidR="00041A5D" w:rsidRPr="00041A5D" w:rsidRDefault="00041A5D" w:rsidP="00041A5D">
                  <w:pPr>
                    <w:spacing w:after="0" w:line="240" w:lineRule="auto"/>
                    <w:jc w:val="center"/>
                    <w:rPr>
                      <w:ins w:id="14532" w:author="Mohsen Jafarinejad" w:date="2019-04-27T13:29:00Z"/>
                      <w:rFonts w:ascii="Calibri" w:eastAsia="Times New Roman" w:hAnsi="Calibri" w:cs="B Zar"/>
                      <w:color w:val="000000"/>
                    </w:rPr>
                  </w:pPr>
                  <w:ins w:id="14533"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2E10A45A" w14:textId="77777777" w:rsidR="00041A5D" w:rsidRPr="00041A5D" w:rsidRDefault="00041A5D" w:rsidP="00041A5D">
                  <w:pPr>
                    <w:spacing w:after="0" w:line="240" w:lineRule="auto"/>
                    <w:jc w:val="center"/>
                    <w:rPr>
                      <w:ins w:id="14534" w:author="Mohsen Jafarinejad" w:date="2019-04-27T13:29:00Z"/>
                      <w:rFonts w:ascii="Calibri" w:eastAsia="Times New Roman" w:hAnsi="Calibri" w:cs="B Zar"/>
                      <w:color w:val="000000"/>
                    </w:rPr>
                  </w:pPr>
                  <w:ins w:id="1453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4F7DD6FA" w14:textId="77777777" w:rsidR="00041A5D" w:rsidRPr="00041A5D" w:rsidRDefault="00041A5D" w:rsidP="00041A5D">
                  <w:pPr>
                    <w:spacing w:after="0" w:line="240" w:lineRule="auto"/>
                    <w:jc w:val="center"/>
                    <w:rPr>
                      <w:ins w:id="14536" w:author="Mohsen Jafarinejad" w:date="2019-04-27T13:29:00Z"/>
                      <w:rFonts w:ascii="Calibri" w:eastAsia="Times New Roman" w:hAnsi="Calibri" w:cs="B Zar"/>
                      <w:color w:val="000000"/>
                      <w:sz w:val="48"/>
                      <w:szCs w:val="48"/>
                    </w:rPr>
                  </w:pPr>
                  <w:ins w:id="1453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9AD1D32" w14:textId="77777777" w:rsidR="00041A5D" w:rsidRPr="00041A5D" w:rsidRDefault="00041A5D" w:rsidP="00041A5D">
                  <w:pPr>
                    <w:spacing w:after="0" w:line="240" w:lineRule="auto"/>
                    <w:jc w:val="center"/>
                    <w:rPr>
                      <w:ins w:id="14538" w:author="Mohsen Jafarinejad" w:date="2019-04-27T13:29:00Z"/>
                      <w:rFonts w:ascii="Calibri" w:eastAsia="Times New Roman" w:hAnsi="Calibri" w:cs="B Zar"/>
                      <w:color w:val="000000"/>
                    </w:rPr>
                  </w:pPr>
                  <w:ins w:id="1453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145E1F9" w14:textId="77777777" w:rsidR="00041A5D" w:rsidRPr="00041A5D" w:rsidRDefault="00041A5D" w:rsidP="00041A5D">
                  <w:pPr>
                    <w:spacing w:after="0" w:line="240" w:lineRule="auto"/>
                    <w:jc w:val="center"/>
                    <w:rPr>
                      <w:ins w:id="14540" w:author="Mohsen Jafarinejad" w:date="2019-04-27T13:29:00Z"/>
                      <w:rFonts w:ascii="Calibri" w:eastAsia="Times New Roman" w:hAnsi="Calibri" w:cs="B Zar"/>
                      <w:color w:val="000000"/>
                      <w:sz w:val="48"/>
                      <w:szCs w:val="48"/>
                    </w:rPr>
                  </w:pPr>
                  <w:ins w:id="1454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20FB135B" w14:textId="77777777" w:rsidR="00041A5D" w:rsidRPr="00041A5D" w:rsidRDefault="00041A5D" w:rsidP="00041A5D">
                  <w:pPr>
                    <w:spacing w:after="0" w:line="240" w:lineRule="auto"/>
                    <w:jc w:val="center"/>
                    <w:rPr>
                      <w:ins w:id="14542" w:author="Mohsen Jafarinejad" w:date="2019-04-27T13:29:00Z"/>
                      <w:rFonts w:ascii="Calibri" w:eastAsia="Times New Roman" w:hAnsi="Calibri" w:cs="B Zar"/>
                      <w:color w:val="000000"/>
                      <w:sz w:val="48"/>
                      <w:szCs w:val="48"/>
                    </w:rPr>
                  </w:pPr>
                  <w:ins w:id="14543"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B225450" w14:textId="77777777" w:rsidR="00041A5D" w:rsidRPr="00041A5D" w:rsidRDefault="00041A5D" w:rsidP="00041A5D">
                  <w:pPr>
                    <w:spacing w:after="0" w:line="240" w:lineRule="auto"/>
                    <w:rPr>
                      <w:ins w:id="14544" w:author="Mohsen Jafarinejad" w:date="2019-04-27T13:29:00Z"/>
                      <w:rFonts w:ascii="Calibri" w:eastAsia="Times New Roman" w:hAnsi="Calibri" w:cs="B Zar"/>
                      <w:color w:val="000000"/>
                    </w:rPr>
                  </w:pPr>
                  <w:ins w:id="1454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F095B20" w14:textId="77777777" w:rsidR="00041A5D" w:rsidRPr="00041A5D" w:rsidRDefault="00041A5D" w:rsidP="00041A5D">
                  <w:pPr>
                    <w:bidi/>
                    <w:spacing w:after="0" w:line="240" w:lineRule="auto"/>
                    <w:jc w:val="center"/>
                    <w:rPr>
                      <w:ins w:id="14546" w:author="Mohsen Jafarinejad" w:date="2019-04-27T13:29:00Z"/>
                      <w:rFonts w:ascii="Times New Roman" w:eastAsia="Times New Roman" w:hAnsi="Times New Roman" w:cs="Times New Roman"/>
                      <w:color w:val="000000"/>
                    </w:rPr>
                  </w:pPr>
                  <w:ins w:id="14547" w:author="Mohsen Jafarinejad" w:date="2019-04-27T13:29:00Z">
                    <w:r w:rsidRPr="00041A5D">
                      <w:rPr>
                        <w:rFonts w:ascii="Times New Roman" w:eastAsia="Times New Roman" w:hAnsi="Times New Roman" w:cs="Times New Roman"/>
                        <w:color w:val="000000"/>
                        <w:rtl/>
                      </w:rPr>
                      <w:t>بررسی اثر غلظت سابستریت در عملکردپیلهای سوختی‌میکروبی پیوسته</w:t>
                    </w:r>
                  </w:ins>
                </w:p>
              </w:tc>
              <w:tc>
                <w:tcPr>
                  <w:tcW w:w="1920" w:type="dxa"/>
                  <w:tcBorders>
                    <w:top w:val="nil"/>
                    <w:left w:val="nil"/>
                    <w:bottom w:val="single" w:sz="4" w:space="0" w:color="auto"/>
                    <w:right w:val="single" w:sz="8" w:space="0" w:color="auto"/>
                  </w:tcBorders>
                  <w:shd w:val="clear" w:color="auto" w:fill="auto"/>
                  <w:vAlign w:val="center"/>
                  <w:hideMark/>
                </w:tcPr>
                <w:p w14:paraId="34F9C134" w14:textId="77777777" w:rsidR="00041A5D" w:rsidRPr="00041A5D" w:rsidRDefault="00041A5D" w:rsidP="00041A5D">
                  <w:pPr>
                    <w:bidi/>
                    <w:spacing w:after="0" w:line="240" w:lineRule="auto"/>
                    <w:jc w:val="center"/>
                    <w:rPr>
                      <w:ins w:id="14548" w:author="Mohsen Jafarinejad" w:date="2019-04-27T13:29:00Z"/>
                      <w:rFonts w:ascii="Calibri" w:eastAsia="Times New Roman" w:hAnsi="Calibri" w:cs="B Zar"/>
                      <w:color w:val="000000"/>
                    </w:rPr>
                  </w:pPr>
                  <w:ins w:id="14549" w:author="Mohsen Jafarinejad" w:date="2019-04-27T13:29:00Z">
                    <w:r w:rsidRPr="00041A5D">
                      <w:rPr>
                        <w:rFonts w:ascii="Calibri" w:eastAsia="Times New Roman" w:hAnsi="Calibri" w:cs="B Zar" w:hint="cs"/>
                        <w:color w:val="000000"/>
                        <w:rtl/>
                      </w:rPr>
                      <w:t xml:space="preserve">مهروران فروهمکاران </w:t>
                    </w:r>
                    <w:r w:rsidRPr="00041A5D">
                      <w:rPr>
                        <w:rFonts w:ascii="Calibri" w:eastAsia="Times New Roman" w:hAnsi="Calibri" w:cs="B Zar" w:hint="cs"/>
                        <w:color w:val="000000"/>
                        <w:rtl/>
                      </w:rPr>
                      <w:br/>
                    </w:r>
                    <w:r w:rsidRPr="00041A5D">
                      <w:rPr>
                        <w:rFonts w:ascii="Calibri" w:eastAsia="Times New Roman" w:hAnsi="Calibri" w:cs="B Zar"/>
                        <w:color w:val="000000"/>
                        <w:rtl/>
                      </w:rPr>
                      <w:t>[49]</w:t>
                    </w:r>
                  </w:ins>
                </w:p>
              </w:tc>
            </w:tr>
            <w:tr w:rsidR="00041A5D" w:rsidRPr="00041A5D" w14:paraId="348672A5" w14:textId="77777777" w:rsidTr="00041A5D">
              <w:trPr>
                <w:trHeight w:val="465"/>
                <w:ins w:id="14550" w:author="Mohsen Jafarinejad" w:date="2019-04-27T13:29:00Z"/>
              </w:trPr>
              <w:tc>
                <w:tcPr>
                  <w:tcW w:w="1124" w:type="dxa"/>
                  <w:vMerge w:val="restart"/>
                  <w:tcBorders>
                    <w:top w:val="nil"/>
                    <w:left w:val="single" w:sz="8" w:space="0" w:color="auto"/>
                    <w:bottom w:val="single" w:sz="4" w:space="0" w:color="000000"/>
                    <w:right w:val="single" w:sz="4" w:space="0" w:color="auto"/>
                  </w:tcBorders>
                  <w:shd w:val="clear" w:color="auto" w:fill="auto"/>
                  <w:noWrap/>
                  <w:vAlign w:val="center"/>
                  <w:hideMark/>
                </w:tcPr>
                <w:p w14:paraId="7AAA6AB8" w14:textId="77777777" w:rsidR="00041A5D" w:rsidRPr="00041A5D" w:rsidRDefault="00041A5D" w:rsidP="00041A5D">
                  <w:pPr>
                    <w:spacing w:after="0" w:line="240" w:lineRule="auto"/>
                    <w:jc w:val="center"/>
                    <w:rPr>
                      <w:ins w:id="14551" w:author="Mohsen Jafarinejad" w:date="2019-04-27T13:29:00Z"/>
                      <w:rFonts w:ascii="Calibri" w:eastAsia="Times New Roman" w:hAnsi="Calibri" w:cs="B Zar"/>
                      <w:color w:val="000000"/>
                      <w:sz w:val="48"/>
                      <w:szCs w:val="48"/>
                    </w:rPr>
                  </w:pPr>
                  <w:ins w:id="14552" w:author="Mohsen Jafarinejad" w:date="2019-04-27T13:29:00Z">
                    <w:r w:rsidRPr="00041A5D">
                      <w:rPr>
                        <w:rFonts w:ascii="MS Gothic" w:eastAsia="MS Gothic" w:hAnsi="MS Gothic" w:cs="MS Gothic" w:hint="cs"/>
                        <w:color w:val="000000"/>
                        <w:sz w:val="48"/>
                        <w:szCs w:val="48"/>
                      </w:rPr>
                      <w:t>✓</w:t>
                    </w:r>
                  </w:ins>
                </w:p>
              </w:tc>
              <w:tc>
                <w:tcPr>
                  <w:tcW w:w="683"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76CCFC77" w14:textId="77777777" w:rsidR="00041A5D" w:rsidRPr="00041A5D" w:rsidRDefault="00041A5D" w:rsidP="00041A5D">
                  <w:pPr>
                    <w:spacing w:after="0" w:line="240" w:lineRule="auto"/>
                    <w:jc w:val="center"/>
                    <w:rPr>
                      <w:ins w:id="14553" w:author="Mohsen Jafarinejad" w:date="2019-04-27T13:29:00Z"/>
                      <w:rFonts w:ascii="Calibri" w:eastAsia="Times New Roman" w:hAnsi="Calibri" w:cs="B Zar"/>
                      <w:color w:val="000000"/>
                    </w:rPr>
                  </w:pPr>
                  <w:ins w:id="14554" w:author="Mohsen Jafarinejad" w:date="2019-04-27T13:29:00Z">
                    <w:r w:rsidRPr="00041A5D">
                      <w:rPr>
                        <w:rFonts w:ascii="Calibri" w:eastAsia="Times New Roman" w:hAnsi="Calibri" w:cs="B Zar" w:hint="cs"/>
                        <w:color w:val="000000"/>
                      </w:rPr>
                      <w:t> </w:t>
                    </w:r>
                  </w:ins>
                </w:p>
              </w:tc>
              <w:tc>
                <w:tcPr>
                  <w:tcW w:w="72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30FE6987" w14:textId="77777777" w:rsidR="00041A5D" w:rsidRPr="00041A5D" w:rsidRDefault="00041A5D" w:rsidP="00041A5D">
                  <w:pPr>
                    <w:spacing w:after="0" w:line="240" w:lineRule="auto"/>
                    <w:jc w:val="center"/>
                    <w:rPr>
                      <w:ins w:id="14555" w:author="Mohsen Jafarinejad" w:date="2019-04-27T13:29:00Z"/>
                      <w:rFonts w:ascii="Calibri" w:eastAsia="Times New Roman" w:hAnsi="Calibri" w:cs="B Zar"/>
                      <w:color w:val="000000"/>
                    </w:rPr>
                  </w:pPr>
                  <w:ins w:id="14556" w:author="Mohsen Jafarinejad" w:date="2019-04-27T13:29:00Z">
                    <w:r w:rsidRPr="00041A5D">
                      <w:rPr>
                        <w:rFonts w:ascii="Calibri" w:eastAsia="Times New Roman" w:hAnsi="Calibri" w:cs="B Zar" w:hint="cs"/>
                        <w:color w:val="000000"/>
                      </w:rPr>
                      <w:t> </w:t>
                    </w:r>
                  </w:ins>
                </w:p>
              </w:tc>
              <w:tc>
                <w:tcPr>
                  <w:tcW w:w="655"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B23231B" w14:textId="77777777" w:rsidR="00041A5D" w:rsidRPr="00041A5D" w:rsidRDefault="00041A5D" w:rsidP="00041A5D">
                  <w:pPr>
                    <w:spacing w:after="0" w:line="240" w:lineRule="auto"/>
                    <w:jc w:val="center"/>
                    <w:rPr>
                      <w:ins w:id="14557" w:author="Mohsen Jafarinejad" w:date="2019-04-27T13:29:00Z"/>
                      <w:rFonts w:ascii="Calibri" w:eastAsia="Times New Roman" w:hAnsi="Calibri" w:cs="B Zar"/>
                      <w:color w:val="000000"/>
                    </w:rPr>
                  </w:pPr>
                  <w:ins w:id="14558" w:author="Mohsen Jafarinejad" w:date="2019-04-27T13:29:00Z">
                    <w:r w:rsidRPr="00041A5D">
                      <w:rPr>
                        <w:rFonts w:ascii="Calibri" w:eastAsia="Times New Roman" w:hAnsi="Calibri" w:cs="B Zar" w:hint="cs"/>
                        <w:color w:val="000000"/>
                      </w:rPr>
                      <w:t> </w:t>
                    </w:r>
                  </w:ins>
                </w:p>
              </w:tc>
              <w:tc>
                <w:tcPr>
                  <w:tcW w:w="71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E068C16" w14:textId="77777777" w:rsidR="00041A5D" w:rsidRPr="00041A5D" w:rsidRDefault="00041A5D" w:rsidP="00041A5D">
                  <w:pPr>
                    <w:spacing w:after="0" w:line="240" w:lineRule="auto"/>
                    <w:jc w:val="center"/>
                    <w:rPr>
                      <w:ins w:id="14559" w:author="Mohsen Jafarinejad" w:date="2019-04-27T13:29:00Z"/>
                      <w:rFonts w:ascii="Calibri" w:eastAsia="Times New Roman" w:hAnsi="Calibri" w:cs="B Zar"/>
                      <w:color w:val="000000"/>
                    </w:rPr>
                  </w:pPr>
                  <w:ins w:id="14560" w:author="Mohsen Jafarinejad" w:date="2019-04-27T13:29:00Z">
                    <w:r w:rsidRPr="00041A5D">
                      <w:rPr>
                        <w:rFonts w:ascii="Calibri" w:eastAsia="Times New Roman" w:hAnsi="Calibri" w:cs="B Zar" w:hint="cs"/>
                        <w:color w:val="000000"/>
                      </w:rPr>
                      <w:t> </w:t>
                    </w:r>
                  </w:ins>
                </w:p>
              </w:tc>
              <w:tc>
                <w:tcPr>
                  <w:tcW w:w="75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391A8E" w14:textId="77777777" w:rsidR="00041A5D" w:rsidRPr="00041A5D" w:rsidRDefault="00041A5D" w:rsidP="00041A5D">
                  <w:pPr>
                    <w:spacing w:after="0" w:line="240" w:lineRule="auto"/>
                    <w:jc w:val="center"/>
                    <w:rPr>
                      <w:ins w:id="14561" w:author="Mohsen Jafarinejad" w:date="2019-04-27T13:29:00Z"/>
                      <w:rFonts w:ascii="Calibri" w:eastAsia="Times New Roman" w:hAnsi="Calibri" w:cs="B Zar"/>
                      <w:color w:val="000000"/>
                    </w:rPr>
                  </w:pPr>
                  <w:ins w:id="14562" w:author="Mohsen Jafarinejad" w:date="2019-04-27T13:29:00Z">
                    <w:r w:rsidRPr="00041A5D">
                      <w:rPr>
                        <w:rFonts w:ascii="Calibri" w:eastAsia="Times New Roman" w:hAnsi="Calibri" w:cs="B Zar" w:hint="cs"/>
                        <w:color w:val="000000"/>
                      </w:rPr>
                      <w:t> </w:t>
                    </w:r>
                  </w:ins>
                </w:p>
              </w:tc>
              <w:tc>
                <w:tcPr>
                  <w:tcW w:w="71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5BCAF73" w14:textId="77777777" w:rsidR="00041A5D" w:rsidRPr="00041A5D" w:rsidRDefault="00041A5D" w:rsidP="00041A5D">
                  <w:pPr>
                    <w:spacing w:after="0" w:line="240" w:lineRule="auto"/>
                    <w:jc w:val="center"/>
                    <w:rPr>
                      <w:ins w:id="14563" w:author="Mohsen Jafarinejad" w:date="2019-04-27T13:29:00Z"/>
                      <w:rFonts w:ascii="Calibri" w:eastAsia="Times New Roman" w:hAnsi="Calibri" w:cs="B Zar"/>
                      <w:color w:val="000000"/>
                    </w:rPr>
                  </w:pPr>
                  <w:ins w:id="14564"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2A39DE8" w14:textId="77777777" w:rsidR="00041A5D" w:rsidRPr="00041A5D" w:rsidRDefault="00041A5D" w:rsidP="00041A5D">
                  <w:pPr>
                    <w:spacing w:after="0" w:line="240" w:lineRule="auto"/>
                    <w:jc w:val="center"/>
                    <w:rPr>
                      <w:ins w:id="14565" w:author="Mohsen Jafarinejad" w:date="2019-04-27T13:29:00Z"/>
                      <w:rFonts w:ascii="Calibri" w:eastAsia="Times New Roman" w:hAnsi="Calibri" w:cs="B Zar"/>
                      <w:color w:val="000000"/>
                      <w:sz w:val="48"/>
                      <w:szCs w:val="48"/>
                    </w:rPr>
                  </w:pPr>
                  <w:ins w:id="14566" w:author="Mohsen Jafarinejad" w:date="2019-04-27T13:29:00Z">
                    <w:r w:rsidRPr="00041A5D">
                      <w:rPr>
                        <w:rFonts w:ascii="MS Gothic" w:eastAsia="MS Gothic" w:hAnsi="MS Gothic" w:cs="MS Gothic" w:hint="cs"/>
                        <w:color w:val="000000"/>
                        <w:sz w:val="48"/>
                        <w:szCs w:val="48"/>
                      </w:rPr>
                      <w:t>✓</w:t>
                    </w:r>
                  </w:ins>
                </w:p>
              </w:tc>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D7990" w14:textId="77777777" w:rsidR="00041A5D" w:rsidRPr="00041A5D" w:rsidRDefault="00041A5D" w:rsidP="00041A5D">
                  <w:pPr>
                    <w:spacing w:after="0" w:line="240" w:lineRule="auto"/>
                    <w:jc w:val="center"/>
                    <w:rPr>
                      <w:ins w:id="14567" w:author="Mohsen Jafarinejad" w:date="2019-04-27T13:29:00Z"/>
                      <w:rFonts w:ascii="Calibri" w:eastAsia="Times New Roman" w:hAnsi="Calibri" w:cs="B Zar"/>
                      <w:color w:val="000000"/>
                    </w:rPr>
                  </w:pPr>
                  <w:ins w:id="14568" w:author="Mohsen Jafarinejad" w:date="2019-04-27T13:29:00Z">
                    <w:r w:rsidRPr="00041A5D">
                      <w:rPr>
                        <w:rFonts w:ascii="Calibri" w:eastAsia="Times New Roman" w:hAnsi="Calibri" w:cs="B Zar" w:hint="cs"/>
                        <w:color w:val="000000"/>
                      </w:rPr>
                      <w:t> </w:t>
                    </w:r>
                  </w:ins>
                </w:p>
              </w:tc>
              <w:tc>
                <w:tcPr>
                  <w:tcW w:w="126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65D7092" w14:textId="77777777" w:rsidR="00041A5D" w:rsidRPr="00041A5D" w:rsidRDefault="00041A5D" w:rsidP="00041A5D">
                  <w:pPr>
                    <w:spacing w:after="0" w:line="240" w:lineRule="auto"/>
                    <w:jc w:val="center"/>
                    <w:rPr>
                      <w:ins w:id="14569" w:author="Mohsen Jafarinejad" w:date="2019-04-27T13:29:00Z"/>
                      <w:rFonts w:ascii="Calibri" w:eastAsia="Times New Roman" w:hAnsi="Calibri" w:cs="B Zar"/>
                      <w:color w:val="000000"/>
                      <w:sz w:val="48"/>
                      <w:szCs w:val="48"/>
                    </w:rPr>
                  </w:pPr>
                  <w:ins w:id="14570" w:author="Mohsen Jafarinejad" w:date="2019-04-27T13:29:00Z">
                    <w:r w:rsidRPr="00041A5D">
                      <w:rPr>
                        <w:rFonts w:ascii="MS Gothic" w:eastAsia="MS Gothic" w:hAnsi="MS Gothic" w:cs="MS Gothic" w:hint="cs"/>
                        <w:color w:val="000000"/>
                        <w:sz w:val="48"/>
                        <w:szCs w:val="48"/>
                      </w:rPr>
                      <w:t>✓</w:t>
                    </w:r>
                  </w:ins>
                </w:p>
              </w:tc>
              <w:tc>
                <w:tcPr>
                  <w:tcW w:w="86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9B440B1" w14:textId="77777777" w:rsidR="00041A5D" w:rsidRPr="00041A5D" w:rsidRDefault="00041A5D" w:rsidP="00041A5D">
                  <w:pPr>
                    <w:spacing w:after="0" w:line="240" w:lineRule="auto"/>
                    <w:jc w:val="center"/>
                    <w:rPr>
                      <w:ins w:id="14571" w:author="Mohsen Jafarinejad" w:date="2019-04-27T13:29:00Z"/>
                      <w:rFonts w:ascii="Calibri" w:eastAsia="Times New Roman" w:hAnsi="Calibri" w:cs="B Zar"/>
                      <w:color w:val="000000"/>
                      <w:sz w:val="44"/>
                      <w:szCs w:val="44"/>
                    </w:rPr>
                  </w:pPr>
                  <w:ins w:id="14572" w:author="Mohsen Jafarinejad" w:date="2019-04-27T13:29:00Z">
                    <w:r w:rsidRPr="00041A5D">
                      <w:rPr>
                        <w:rFonts w:ascii="MS Gothic" w:eastAsia="MS Gothic" w:hAnsi="MS Gothic" w:cs="MS Gothic" w:hint="cs"/>
                        <w:color w:val="000000"/>
                        <w:sz w:val="44"/>
                        <w:szCs w:val="44"/>
                      </w:rPr>
                      <w:t>✓</w:t>
                    </w:r>
                  </w:ins>
                </w:p>
              </w:tc>
              <w:tc>
                <w:tcPr>
                  <w:tcW w:w="104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322B439" w14:textId="77777777" w:rsidR="00041A5D" w:rsidRPr="00041A5D" w:rsidRDefault="00041A5D" w:rsidP="00041A5D">
                  <w:pPr>
                    <w:spacing w:after="0" w:line="240" w:lineRule="auto"/>
                    <w:jc w:val="center"/>
                    <w:rPr>
                      <w:ins w:id="14573" w:author="Mohsen Jafarinejad" w:date="2019-04-27T13:29:00Z"/>
                      <w:rFonts w:ascii="Calibri" w:eastAsia="Times New Roman" w:hAnsi="Calibri" w:cs="B Zar"/>
                      <w:color w:val="000000"/>
                    </w:rPr>
                  </w:pPr>
                  <w:ins w:id="14574" w:author="Mohsen Jafarinejad" w:date="2019-04-27T13:29:00Z">
                    <w:r w:rsidRPr="00041A5D">
                      <w:rPr>
                        <w:rFonts w:ascii="Calibri" w:eastAsia="Times New Roman" w:hAnsi="Calibri" w:cs="B Zar" w:hint="cs"/>
                        <w:color w:val="000000"/>
                      </w:rPr>
                      <w:t> </w:t>
                    </w:r>
                  </w:ins>
                </w:p>
              </w:tc>
              <w:tc>
                <w:tcPr>
                  <w:tcW w:w="679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68B418" w14:textId="77777777" w:rsidR="00041A5D" w:rsidRPr="00041A5D" w:rsidRDefault="00041A5D" w:rsidP="00041A5D">
                  <w:pPr>
                    <w:spacing w:after="0" w:line="240" w:lineRule="auto"/>
                    <w:jc w:val="center"/>
                    <w:rPr>
                      <w:ins w:id="14575" w:author="Mohsen Jafarinejad" w:date="2019-04-27T13:29:00Z"/>
                      <w:rFonts w:ascii="Times New Roman" w:eastAsia="Times New Roman" w:hAnsi="Times New Roman" w:cs="Times New Roman"/>
                      <w:color w:val="000000"/>
                    </w:rPr>
                  </w:pPr>
                  <w:ins w:id="14576" w:author="Mohsen Jafarinejad" w:date="2019-04-27T13:29:00Z">
                    <w:r w:rsidRPr="00041A5D">
                      <w:rPr>
                        <w:rFonts w:ascii="Times New Roman" w:eastAsia="Times New Roman" w:hAnsi="Times New Roman" w:cs="Times New Roman"/>
                        <w:color w:val="000000"/>
                      </w:rPr>
                      <w:t>An Analysis of Anaerobic Dual-Anode Chambered</w:t>
                    </w:r>
                  </w:ins>
                </w:p>
              </w:tc>
              <w:tc>
                <w:tcPr>
                  <w:tcW w:w="1920" w:type="dxa"/>
                  <w:vMerge w:val="restart"/>
                  <w:tcBorders>
                    <w:top w:val="nil"/>
                    <w:left w:val="single" w:sz="4" w:space="0" w:color="auto"/>
                    <w:bottom w:val="single" w:sz="4" w:space="0" w:color="auto"/>
                    <w:right w:val="single" w:sz="8" w:space="0" w:color="auto"/>
                  </w:tcBorders>
                  <w:shd w:val="clear" w:color="auto" w:fill="auto"/>
                  <w:noWrap/>
                  <w:vAlign w:val="center"/>
                  <w:hideMark/>
                </w:tcPr>
                <w:p w14:paraId="1CD1B7D7" w14:textId="77777777" w:rsidR="00041A5D" w:rsidRPr="00041A5D" w:rsidRDefault="00041A5D" w:rsidP="00041A5D">
                  <w:pPr>
                    <w:bidi/>
                    <w:spacing w:after="0" w:line="240" w:lineRule="auto"/>
                    <w:jc w:val="center"/>
                    <w:rPr>
                      <w:ins w:id="14577" w:author="Mohsen Jafarinejad" w:date="2019-04-27T13:29:00Z"/>
                      <w:rFonts w:ascii="Calibri" w:eastAsia="Times New Roman" w:hAnsi="Calibri" w:cs="B Zar"/>
                      <w:color w:val="000000"/>
                    </w:rPr>
                  </w:pPr>
                  <w:ins w:id="14578" w:author="Mohsen Jafarinejad" w:date="2019-04-27T13:29:00Z">
                    <w:r w:rsidRPr="00041A5D">
                      <w:rPr>
                        <w:rFonts w:ascii="Calibri" w:eastAsia="Times New Roman" w:hAnsi="Calibri" w:cs="B Zar" w:hint="cs"/>
                        <w:color w:val="000000"/>
                        <w:rtl/>
                      </w:rPr>
                      <w:t xml:space="preserve">مین هیا کیم </w:t>
                    </w:r>
                    <w:r w:rsidRPr="00041A5D">
                      <w:rPr>
                        <w:rFonts w:ascii="Calibri" w:eastAsia="Times New Roman" w:hAnsi="Calibri" w:cs="B Zar"/>
                        <w:color w:val="000000"/>
                        <w:rtl/>
                      </w:rPr>
                      <w:t>[50]</w:t>
                    </w:r>
                  </w:ins>
                </w:p>
              </w:tc>
            </w:tr>
            <w:tr w:rsidR="00041A5D" w:rsidRPr="00041A5D" w14:paraId="03F4A5A5" w14:textId="77777777" w:rsidTr="00041A5D">
              <w:trPr>
                <w:trHeight w:val="390"/>
                <w:ins w:id="14579" w:author="Mohsen Jafarinejad" w:date="2019-04-27T13:29:00Z"/>
              </w:trPr>
              <w:tc>
                <w:tcPr>
                  <w:tcW w:w="1124" w:type="dxa"/>
                  <w:vMerge/>
                  <w:tcBorders>
                    <w:top w:val="nil"/>
                    <w:left w:val="single" w:sz="8" w:space="0" w:color="auto"/>
                    <w:bottom w:val="single" w:sz="4" w:space="0" w:color="000000"/>
                    <w:right w:val="single" w:sz="4" w:space="0" w:color="auto"/>
                  </w:tcBorders>
                  <w:vAlign w:val="center"/>
                  <w:hideMark/>
                </w:tcPr>
                <w:p w14:paraId="24E8FEFB" w14:textId="77777777" w:rsidR="00041A5D" w:rsidRPr="00041A5D" w:rsidRDefault="00041A5D" w:rsidP="00041A5D">
                  <w:pPr>
                    <w:spacing w:after="0" w:line="240" w:lineRule="auto"/>
                    <w:rPr>
                      <w:ins w:id="14580" w:author="Mohsen Jafarinejad" w:date="2019-04-27T13:29:00Z"/>
                      <w:rFonts w:ascii="Calibri" w:eastAsia="Times New Roman" w:hAnsi="Calibri" w:cs="B Zar"/>
                      <w:color w:val="000000"/>
                      <w:sz w:val="48"/>
                      <w:szCs w:val="48"/>
                    </w:rPr>
                  </w:pPr>
                </w:p>
              </w:tc>
              <w:tc>
                <w:tcPr>
                  <w:tcW w:w="683" w:type="dxa"/>
                  <w:vMerge/>
                  <w:tcBorders>
                    <w:top w:val="nil"/>
                    <w:left w:val="single" w:sz="4" w:space="0" w:color="auto"/>
                    <w:bottom w:val="single" w:sz="4" w:space="0" w:color="000000"/>
                    <w:right w:val="single" w:sz="4" w:space="0" w:color="auto"/>
                  </w:tcBorders>
                  <w:vAlign w:val="center"/>
                  <w:hideMark/>
                </w:tcPr>
                <w:p w14:paraId="198AB143" w14:textId="77777777" w:rsidR="00041A5D" w:rsidRPr="00041A5D" w:rsidRDefault="00041A5D" w:rsidP="00041A5D">
                  <w:pPr>
                    <w:spacing w:after="0" w:line="240" w:lineRule="auto"/>
                    <w:rPr>
                      <w:ins w:id="14581" w:author="Mohsen Jafarinejad" w:date="2019-04-27T13:29:00Z"/>
                      <w:rFonts w:ascii="Calibri" w:eastAsia="Times New Roman" w:hAnsi="Calibri" w:cs="B Zar"/>
                      <w:color w:val="000000"/>
                    </w:rPr>
                  </w:pPr>
                </w:p>
              </w:tc>
              <w:tc>
                <w:tcPr>
                  <w:tcW w:w="720" w:type="dxa"/>
                  <w:vMerge/>
                  <w:tcBorders>
                    <w:top w:val="nil"/>
                    <w:left w:val="single" w:sz="4" w:space="0" w:color="auto"/>
                    <w:bottom w:val="single" w:sz="4" w:space="0" w:color="000000"/>
                    <w:right w:val="single" w:sz="4" w:space="0" w:color="auto"/>
                  </w:tcBorders>
                  <w:vAlign w:val="center"/>
                  <w:hideMark/>
                </w:tcPr>
                <w:p w14:paraId="78BF1527" w14:textId="77777777" w:rsidR="00041A5D" w:rsidRPr="00041A5D" w:rsidRDefault="00041A5D" w:rsidP="00041A5D">
                  <w:pPr>
                    <w:spacing w:after="0" w:line="240" w:lineRule="auto"/>
                    <w:rPr>
                      <w:ins w:id="14582" w:author="Mohsen Jafarinejad" w:date="2019-04-27T13:29:00Z"/>
                      <w:rFonts w:ascii="Calibri" w:eastAsia="Times New Roman" w:hAnsi="Calibri" w:cs="B Zar"/>
                      <w:color w:val="000000"/>
                    </w:rPr>
                  </w:pPr>
                </w:p>
              </w:tc>
              <w:tc>
                <w:tcPr>
                  <w:tcW w:w="655" w:type="dxa"/>
                  <w:vMerge/>
                  <w:tcBorders>
                    <w:top w:val="nil"/>
                    <w:left w:val="single" w:sz="4" w:space="0" w:color="auto"/>
                    <w:bottom w:val="single" w:sz="4" w:space="0" w:color="000000"/>
                    <w:right w:val="single" w:sz="4" w:space="0" w:color="auto"/>
                  </w:tcBorders>
                  <w:vAlign w:val="center"/>
                  <w:hideMark/>
                </w:tcPr>
                <w:p w14:paraId="559B73C0" w14:textId="77777777" w:rsidR="00041A5D" w:rsidRPr="00041A5D" w:rsidRDefault="00041A5D" w:rsidP="00041A5D">
                  <w:pPr>
                    <w:spacing w:after="0" w:line="240" w:lineRule="auto"/>
                    <w:rPr>
                      <w:ins w:id="14583" w:author="Mohsen Jafarinejad" w:date="2019-04-27T13:29:00Z"/>
                      <w:rFonts w:ascii="Calibri" w:eastAsia="Times New Roman" w:hAnsi="Calibri" w:cs="B Zar"/>
                      <w:color w:val="000000"/>
                    </w:rPr>
                  </w:pPr>
                </w:p>
              </w:tc>
              <w:tc>
                <w:tcPr>
                  <w:tcW w:w="710" w:type="dxa"/>
                  <w:vMerge/>
                  <w:tcBorders>
                    <w:top w:val="nil"/>
                    <w:left w:val="single" w:sz="4" w:space="0" w:color="auto"/>
                    <w:bottom w:val="single" w:sz="4" w:space="0" w:color="000000"/>
                    <w:right w:val="single" w:sz="4" w:space="0" w:color="auto"/>
                  </w:tcBorders>
                  <w:vAlign w:val="center"/>
                  <w:hideMark/>
                </w:tcPr>
                <w:p w14:paraId="47B46CE2" w14:textId="77777777" w:rsidR="00041A5D" w:rsidRPr="00041A5D" w:rsidRDefault="00041A5D" w:rsidP="00041A5D">
                  <w:pPr>
                    <w:spacing w:after="0" w:line="240" w:lineRule="auto"/>
                    <w:rPr>
                      <w:ins w:id="14584" w:author="Mohsen Jafarinejad" w:date="2019-04-27T13:29:00Z"/>
                      <w:rFonts w:ascii="Calibri" w:eastAsia="Times New Roman" w:hAnsi="Calibri" w:cs="B Zar"/>
                      <w:color w:val="000000"/>
                    </w:rPr>
                  </w:pPr>
                </w:p>
              </w:tc>
              <w:tc>
                <w:tcPr>
                  <w:tcW w:w="756" w:type="dxa"/>
                  <w:vMerge/>
                  <w:tcBorders>
                    <w:top w:val="nil"/>
                    <w:left w:val="single" w:sz="4" w:space="0" w:color="auto"/>
                    <w:bottom w:val="single" w:sz="4" w:space="0" w:color="000000"/>
                    <w:right w:val="single" w:sz="4" w:space="0" w:color="auto"/>
                  </w:tcBorders>
                  <w:vAlign w:val="center"/>
                  <w:hideMark/>
                </w:tcPr>
                <w:p w14:paraId="6FC1F5A9" w14:textId="77777777" w:rsidR="00041A5D" w:rsidRPr="00041A5D" w:rsidRDefault="00041A5D" w:rsidP="00041A5D">
                  <w:pPr>
                    <w:spacing w:after="0" w:line="240" w:lineRule="auto"/>
                    <w:rPr>
                      <w:ins w:id="14585" w:author="Mohsen Jafarinejad" w:date="2019-04-27T13:29:00Z"/>
                      <w:rFonts w:ascii="Calibri" w:eastAsia="Times New Roman" w:hAnsi="Calibri" w:cs="B Zar"/>
                      <w:color w:val="000000"/>
                    </w:rPr>
                  </w:pPr>
                </w:p>
              </w:tc>
              <w:tc>
                <w:tcPr>
                  <w:tcW w:w="718" w:type="dxa"/>
                  <w:vMerge/>
                  <w:tcBorders>
                    <w:top w:val="nil"/>
                    <w:left w:val="single" w:sz="4" w:space="0" w:color="auto"/>
                    <w:bottom w:val="single" w:sz="4" w:space="0" w:color="000000"/>
                    <w:right w:val="single" w:sz="4" w:space="0" w:color="auto"/>
                  </w:tcBorders>
                  <w:vAlign w:val="center"/>
                  <w:hideMark/>
                </w:tcPr>
                <w:p w14:paraId="7EFA533F" w14:textId="77777777" w:rsidR="00041A5D" w:rsidRPr="00041A5D" w:rsidRDefault="00041A5D" w:rsidP="00041A5D">
                  <w:pPr>
                    <w:spacing w:after="0" w:line="240" w:lineRule="auto"/>
                    <w:rPr>
                      <w:ins w:id="14586" w:author="Mohsen Jafarinejad" w:date="2019-04-27T13:29:00Z"/>
                      <w:rFonts w:ascii="Calibri" w:eastAsia="Times New Roman" w:hAnsi="Calibri" w:cs="B Zar"/>
                      <w:color w:val="000000"/>
                    </w:rPr>
                  </w:pPr>
                </w:p>
              </w:tc>
              <w:tc>
                <w:tcPr>
                  <w:tcW w:w="655" w:type="dxa"/>
                  <w:tcBorders>
                    <w:top w:val="nil"/>
                    <w:left w:val="nil"/>
                    <w:bottom w:val="single" w:sz="4" w:space="0" w:color="auto"/>
                    <w:right w:val="single" w:sz="4" w:space="0" w:color="auto"/>
                  </w:tcBorders>
                  <w:shd w:val="clear" w:color="auto" w:fill="auto"/>
                  <w:noWrap/>
                  <w:vAlign w:val="center"/>
                  <w:hideMark/>
                </w:tcPr>
                <w:p w14:paraId="645885A8" w14:textId="77777777" w:rsidR="00041A5D" w:rsidRPr="00041A5D" w:rsidRDefault="00041A5D" w:rsidP="00041A5D">
                  <w:pPr>
                    <w:spacing w:after="0" w:line="240" w:lineRule="auto"/>
                    <w:jc w:val="center"/>
                    <w:rPr>
                      <w:ins w:id="14587" w:author="Mohsen Jafarinejad" w:date="2019-04-27T13:29:00Z"/>
                      <w:rFonts w:ascii="Calibri" w:eastAsia="Times New Roman" w:hAnsi="Calibri" w:cs="B Zar"/>
                      <w:color w:val="000000"/>
                      <w:sz w:val="48"/>
                      <w:szCs w:val="48"/>
                    </w:rPr>
                  </w:pPr>
                  <w:ins w:id="14588" w:author="Mohsen Jafarinejad" w:date="2019-04-27T13:29:00Z">
                    <w:r w:rsidRPr="00041A5D">
                      <w:rPr>
                        <w:rFonts w:ascii="Calibri" w:eastAsia="Times New Roman" w:hAnsi="Calibri" w:cs="B Zar" w:hint="cs"/>
                        <w:color w:val="000000"/>
                        <w:sz w:val="48"/>
                        <w:szCs w:val="48"/>
                      </w:rPr>
                      <w:t> </w:t>
                    </w:r>
                  </w:ins>
                </w:p>
              </w:tc>
              <w:tc>
                <w:tcPr>
                  <w:tcW w:w="1243" w:type="dxa"/>
                  <w:vMerge/>
                  <w:tcBorders>
                    <w:top w:val="nil"/>
                    <w:left w:val="single" w:sz="4" w:space="0" w:color="auto"/>
                    <w:bottom w:val="single" w:sz="4" w:space="0" w:color="000000"/>
                    <w:right w:val="single" w:sz="4" w:space="0" w:color="auto"/>
                  </w:tcBorders>
                  <w:vAlign w:val="center"/>
                  <w:hideMark/>
                </w:tcPr>
                <w:p w14:paraId="330C5BEB" w14:textId="77777777" w:rsidR="00041A5D" w:rsidRPr="00041A5D" w:rsidRDefault="00041A5D" w:rsidP="00041A5D">
                  <w:pPr>
                    <w:spacing w:after="0" w:line="240" w:lineRule="auto"/>
                    <w:rPr>
                      <w:ins w:id="14589" w:author="Mohsen Jafarinejad" w:date="2019-04-27T13:29:00Z"/>
                      <w:rFonts w:ascii="Calibri" w:eastAsia="Times New Roman" w:hAnsi="Calibri" w:cs="B Zar"/>
                      <w:color w:val="000000"/>
                    </w:rPr>
                  </w:pPr>
                </w:p>
              </w:tc>
              <w:tc>
                <w:tcPr>
                  <w:tcW w:w="1268" w:type="dxa"/>
                  <w:vMerge/>
                  <w:tcBorders>
                    <w:top w:val="nil"/>
                    <w:left w:val="single" w:sz="4" w:space="0" w:color="auto"/>
                    <w:bottom w:val="single" w:sz="4" w:space="0" w:color="000000"/>
                    <w:right w:val="single" w:sz="4" w:space="0" w:color="auto"/>
                  </w:tcBorders>
                  <w:vAlign w:val="center"/>
                  <w:hideMark/>
                </w:tcPr>
                <w:p w14:paraId="7C2F10B2" w14:textId="77777777" w:rsidR="00041A5D" w:rsidRPr="00041A5D" w:rsidRDefault="00041A5D" w:rsidP="00041A5D">
                  <w:pPr>
                    <w:spacing w:after="0" w:line="240" w:lineRule="auto"/>
                    <w:rPr>
                      <w:ins w:id="14590" w:author="Mohsen Jafarinejad" w:date="2019-04-27T13:29:00Z"/>
                      <w:rFonts w:ascii="Calibri" w:eastAsia="Times New Roman" w:hAnsi="Calibri" w:cs="B Zar"/>
                      <w:color w:val="000000"/>
                      <w:sz w:val="48"/>
                      <w:szCs w:val="48"/>
                    </w:rPr>
                  </w:pPr>
                </w:p>
              </w:tc>
              <w:tc>
                <w:tcPr>
                  <w:tcW w:w="869" w:type="dxa"/>
                  <w:vMerge/>
                  <w:tcBorders>
                    <w:top w:val="nil"/>
                    <w:left w:val="single" w:sz="4" w:space="0" w:color="auto"/>
                    <w:bottom w:val="single" w:sz="4" w:space="0" w:color="000000"/>
                    <w:right w:val="single" w:sz="4" w:space="0" w:color="auto"/>
                  </w:tcBorders>
                  <w:vAlign w:val="center"/>
                  <w:hideMark/>
                </w:tcPr>
                <w:p w14:paraId="34A0840F" w14:textId="77777777" w:rsidR="00041A5D" w:rsidRPr="00041A5D" w:rsidRDefault="00041A5D" w:rsidP="00041A5D">
                  <w:pPr>
                    <w:spacing w:after="0" w:line="240" w:lineRule="auto"/>
                    <w:rPr>
                      <w:ins w:id="14591" w:author="Mohsen Jafarinejad" w:date="2019-04-27T13:29:00Z"/>
                      <w:rFonts w:ascii="Calibri" w:eastAsia="Times New Roman" w:hAnsi="Calibri" w:cs="B Zar"/>
                      <w:color w:val="000000"/>
                      <w:sz w:val="44"/>
                      <w:szCs w:val="44"/>
                    </w:rPr>
                  </w:pPr>
                </w:p>
              </w:tc>
              <w:tc>
                <w:tcPr>
                  <w:tcW w:w="1040" w:type="dxa"/>
                  <w:vMerge/>
                  <w:tcBorders>
                    <w:top w:val="nil"/>
                    <w:left w:val="single" w:sz="4" w:space="0" w:color="auto"/>
                    <w:bottom w:val="single" w:sz="4" w:space="0" w:color="000000"/>
                    <w:right w:val="single" w:sz="4" w:space="0" w:color="auto"/>
                  </w:tcBorders>
                  <w:vAlign w:val="center"/>
                  <w:hideMark/>
                </w:tcPr>
                <w:p w14:paraId="0CF715FC" w14:textId="77777777" w:rsidR="00041A5D" w:rsidRPr="00041A5D" w:rsidRDefault="00041A5D" w:rsidP="00041A5D">
                  <w:pPr>
                    <w:spacing w:after="0" w:line="240" w:lineRule="auto"/>
                    <w:rPr>
                      <w:ins w:id="14592" w:author="Mohsen Jafarinejad" w:date="2019-04-27T13:29:00Z"/>
                      <w:rFonts w:ascii="Calibri" w:eastAsia="Times New Roman" w:hAnsi="Calibri" w:cs="B Zar"/>
                      <w:color w:val="000000"/>
                    </w:rPr>
                  </w:pPr>
                </w:p>
              </w:tc>
              <w:tc>
                <w:tcPr>
                  <w:tcW w:w="6799" w:type="dxa"/>
                  <w:vMerge/>
                  <w:tcBorders>
                    <w:top w:val="nil"/>
                    <w:left w:val="single" w:sz="4" w:space="0" w:color="auto"/>
                    <w:bottom w:val="single" w:sz="4" w:space="0" w:color="auto"/>
                    <w:right w:val="single" w:sz="4" w:space="0" w:color="auto"/>
                  </w:tcBorders>
                  <w:vAlign w:val="center"/>
                  <w:hideMark/>
                </w:tcPr>
                <w:p w14:paraId="7E13128D" w14:textId="77777777" w:rsidR="00041A5D" w:rsidRPr="00041A5D" w:rsidRDefault="00041A5D" w:rsidP="00041A5D">
                  <w:pPr>
                    <w:spacing w:after="0" w:line="240" w:lineRule="auto"/>
                    <w:rPr>
                      <w:ins w:id="14593" w:author="Mohsen Jafarinejad" w:date="2019-04-27T13:29:00Z"/>
                      <w:rFonts w:ascii="Times New Roman" w:eastAsia="Times New Roman" w:hAnsi="Times New Roman" w:cs="Times New Roman"/>
                      <w:color w:val="000000"/>
                    </w:rPr>
                  </w:pPr>
                </w:p>
              </w:tc>
              <w:tc>
                <w:tcPr>
                  <w:tcW w:w="1920" w:type="dxa"/>
                  <w:vMerge/>
                  <w:tcBorders>
                    <w:top w:val="nil"/>
                    <w:left w:val="single" w:sz="4" w:space="0" w:color="auto"/>
                    <w:bottom w:val="single" w:sz="4" w:space="0" w:color="auto"/>
                    <w:right w:val="single" w:sz="8" w:space="0" w:color="auto"/>
                  </w:tcBorders>
                  <w:vAlign w:val="center"/>
                  <w:hideMark/>
                </w:tcPr>
                <w:p w14:paraId="3CBB994B" w14:textId="77777777" w:rsidR="00041A5D" w:rsidRPr="00041A5D" w:rsidRDefault="00041A5D" w:rsidP="00041A5D">
                  <w:pPr>
                    <w:spacing w:after="0" w:line="240" w:lineRule="auto"/>
                    <w:rPr>
                      <w:ins w:id="14594" w:author="Mohsen Jafarinejad" w:date="2019-04-27T13:29:00Z"/>
                      <w:rFonts w:ascii="Calibri" w:eastAsia="Times New Roman" w:hAnsi="Calibri" w:cs="B Zar"/>
                      <w:color w:val="000000"/>
                    </w:rPr>
                  </w:pPr>
                </w:p>
              </w:tc>
            </w:tr>
            <w:tr w:rsidR="00041A5D" w:rsidRPr="00041A5D" w14:paraId="3959F176" w14:textId="77777777" w:rsidTr="00041A5D">
              <w:trPr>
                <w:trHeight w:val="915"/>
                <w:ins w:id="1459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8364C9" w14:textId="77777777" w:rsidR="00041A5D" w:rsidRPr="00041A5D" w:rsidRDefault="00041A5D" w:rsidP="00041A5D">
                  <w:pPr>
                    <w:spacing w:after="0" w:line="240" w:lineRule="auto"/>
                    <w:jc w:val="center"/>
                    <w:rPr>
                      <w:ins w:id="14596" w:author="Mohsen Jafarinejad" w:date="2019-04-27T13:29:00Z"/>
                      <w:rFonts w:ascii="Calibri" w:eastAsia="Times New Roman" w:hAnsi="Calibri" w:cs="B Zar"/>
                      <w:color w:val="000000"/>
                      <w:sz w:val="48"/>
                      <w:szCs w:val="48"/>
                    </w:rPr>
                  </w:pPr>
                  <w:ins w:id="1459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ABE558D" w14:textId="77777777" w:rsidR="00041A5D" w:rsidRPr="00041A5D" w:rsidRDefault="00041A5D" w:rsidP="00041A5D">
                  <w:pPr>
                    <w:spacing w:after="0" w:line="240" w:lineRule="auto"/>
                    <w:rPr>
                      <w:ins w:id="14598" w:author="Mohsen Jafarinejad" w:date="2019-04-27T13:29:00Z"/>
                      <w:rFonts w:ascii="Calibri" w:eastAsia="Times New Roman" w:hAnsi="Calibri" w:cs="B Zar"/>
                      <w:color w:val="000000"/>
                    </w:rPr>
                  </w:pPr>
                  <w:ins w:id="14599"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2E4D697" w14:textId="77777777" w:rsidR="00041A5D" w:rsidRPr="00041A5D" w:rsidRDefault="00041A5D" w:rsidP="00041A5D">
                  <w:pPr>
                    <w:spacing w:after="0" w:line="240" w:lineRule="auto"/>
                    <w:rPr>
                      <w:ins w:id="14600" w:author="Mohsen Jafarinejad" w:date="2019-04-27T13:29:00Z"/>
                      <w:rFonts w:ascii="Calibri" w:eastAsia="Times New Roman" w:hAnsi="Calibri" w:cs="B Zar"/>
                      <w:color w:val="000000"/>
                    </w:rPr>
                  </w:pPr>
                  <w:ins w:id="14601"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30094CED" w14:textId="77777777" w:rsidR="00041A5D" w:rsidRPr="00041A5D" w:rsidRDefault="00041A5D" w:rsidP="00041A5D">
                  <w:pPr>
                    <w:spacing w:after="0" w:line="240" w:lineRule="auto"/>
                    <w:rPr>
                      <w:ins w:id="14602" w:author="Mohsen Jafarinejad" w:date="2019-04-27T13:29:00Z"/>
                      <w:rFonts w:ascii="Calibri" w:eastAsia="Times New Roman" w:hAnsi="Calibri" w:cs="B Zar"/>
                      <w:color w:val="000000"/>
                    </w:rPr>
                  </w:pPr>
                  <w:ins w:id="1460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FD8F36A" w14:textId="77777777" w:rsidR="00041A5D" w:rsidRPr="00041A5D" w:rsidRDefault="00041A5D" w:rsidP="00041A5D">
                  <w:pPr>
                    <w:spacing w:after="0" w:line="240" w:lineRule="auto"/>
                    <w:jc w:val="center"/>
                    <w:rPr>
                      <w:ins w:id="14604" w:author="Mohsen Jafarinejad" w:date="2019-04-27T13:29:00Z"/>
                      <w:rFonts w:ascii="Calibri" w:eastAsia="Times New Roman" w:hAnsi="Calibri" w:cs="B Zar"/>
                      <w:color w:val="000000"/>
                    </w:rPr>
                  </w:pPr>
                  <w:ins w:id="1460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70FF291C" w14:textId="77777777" w:rsidR="00041A5D" w:rsidRPr="00041A5D" w:rsidRDefault="00041A5D" w:rsidP="00041A5D">
                  <w:pPr>
                    <w:spacing w:after="0" w:line="240" w:lineRule="auto"/>
                    <w:jc w:val="center"/>
                    <w:rPr>
                      <w:ins w:id="14606" w:author="Mohsen Jafarinejad" w:date="2019-04-27T13:29:00Z"/>
                      <w:rFonts w:ascii="Calibri" w:eastAsia="Times New Roman" w:hAnsi="Calibri" w:cs="B Zar"/>
                      <w:color w:val="000000"/>
                    </w:rPr>
                  </w:pPr>
                  <w:ins w:id="1460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7D8FDE7" w14:textId="77777777" w:rsidR="00041A5D" w:rsidRPr="00041A5D" w:rsidRDefault="00041A5D" w:rsidP="00041A5D">
                  <w:pPr>
                    <w:spacing w:after="0" w:line="240" w:lineRule="auto"/>
                    <w:jc w:val="center"/>
                    <w:rPr>
                      <w:ins w:id="14608" w:author="Mohsen Jafarinejad" w:date="2019-04-27T13:29:00Z"/>
                      <w:rFonts w:ascii="Calibri" w:eastAsia="Times New Roman" w:hAnsi="Calibri" w:cs="B Zar"/>
                      <w:color w:val="000000"/>
                    </w:rPr>
                  </w:pPr>
                  <w:ins w:id="14609"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2A913B98" w14:textId="77777777" w:rsidR="00041A5D" w:rsidRPr="00041A5D" w:rsidRDefault="00041A5D" w:rsidP="00041A5D">
                  <w:pPr>
                    <w:spacing w:after="0" w:line="240" w:lineRule="auto"/>
                    <w:jc w:val="center"/>
                    <w:rPr>
                      <w:ins w:id="14610" w:author="Mohsen Jafarinejad" w:date="2019-04-27T13:29:00Z"/>
                      <w:rFonts w:ascii="Calibri" w:eastAsia="Times New Roman" w:hAnsi="Calibri" w:cs="B Zar"/>
                      <w:color w:val="000000"/>
                      <w:sz w:val="48"/>
                      <w:szCs w:val="48"/>
                    </w:rPr>
                  </w:pPr>
                  <w:ins w:id="14611"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0A8044C" w14:textId="77777777" w:rsidR="00041A5D" w:rsidRPr="00041A5D" w:rsidRDefault="00041A5D" w:rsidP="00041A5D">
                  <w:pPr>
                    <w:spacing w:after="0" w:line="240" w:lineRule="auto"/>
                    <w:jc w:val="center"/>
                    <w:rPr>
                      <w:ins w:id="14612" w:author="Mohsen Jafarinejad" w:date="2019-04-27T13:29:00Z"/>
                      <w:rFonts w:ascii="Calibri" w:eastAsia="Times New Roman" w:hAnsi="Calibri" w:cs="B Zar"/>
                      <w:color w:val="000000"/>
                    </w:rPr>
                  </w:pPr>
                  <w:ins w:id="1461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8B9956C" w14:textId="77777777" w:rsidR="00041A5D" w:rsidRPr="00041A5D" w:rsidRDefault="00041A5D" w:rsidP="00041A5D">
                  <w:pPr>
                    <w:spacing w:after="0" w:line="240" w:lineRule="auto"/>
                    <w:jc w:val="center"/>
                    <w:rPr>
                      <w:ins w:id="14614" w:author="Mohsen Jafarinejad" w:date="2019-04-27T13:29:00Z"/>
                      <w:rFonts w:ascii="Calibri" w:eastAsia="Times New Roman" w:hAnsi="Calibri" w:cs="B Zar"/>
                      <w:color w:val="000000"/>
                      <w:sz w:val="48"/>
                      <w:szCs w:val="48"/>
                    </w:rPr>
                  </w:pPr>
                  <w:ins w:id="1461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32A64AD1" w14:textId="77777777" w:rsidR="00041A5D" w:rsidRPr="00041A5D" w:rsidRDefault="00041A5D" w:rsidP="00041A5D">
                  <w:pPr>
                    <w:spacing w:after="0" w:line="240" w:lineRule="auto"/>
                    <w:jc w:val="center"/>
                    <w:rPr>
                      <w:ins w:id="14616" w:author="Mohsen Jafarinejad" w:date="2019-04-27T13:29:00Z"/>
                      <w:rFonts w:ascii="Calibri" w:eastAsia="Times New Roman" w:hAnsi="Calibri" w:cs="B Zar"/>
                      <w:color w:val="000000"/>
                      <w:sz w:val="48"/>
                      <w:szCs w:val="48"/>
                    </w:rPr>
                  </w:pPr>
                  <w:ins w:id="14617"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3091140F" w14:textId="77777777" w:rsidR="00041A5D" w:rsidRPr="00041A5D" w:rsidRDefault="00041A5D" w:rsidP="00041A5D">
                  <w:pPr>
                    <w:spacing w:after="0" w:line="240" w:lineRule="auto"/>
                    <w:rPr>
                      <w:ins w:id="14618" w:author="Mohsen Jafarinejad" w:date="2019-04-27T13:29:00Z"/>
                      <w:rFonts w:ascii="Calibri" w:eastAsia="Times New Roman" w:hAnsi="Calibri" w:cs="B Zar"/>
                      <w:color w:val="000000"/>
                    </w:rPr>
                  </w:pPr>
                  <w:ins w:id="14619"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8BB5F03" w14:textId="77777777" w:rsidR="00041A5D" w:rsidRPr="00041A5D" w:rsidRDefault="00041A5D" w:rsidP="00041A5D">
                  <w:pPr>
                    <w:spacing w:after="0" w:line="240" w:lineRule="auto"/>
                    <w:jc w:val="center"/>
                    <w:rPr>
                      <w:ins w:id="14620" w:author="Mohsen Jafarinejad" w:date="2019-04-27T13:29:00Z"/>
                      <w:rFonts w:ascii="Times New Roman" w:eastAsia="Times New Roman" w:hAnsi="Times New Roman" w:cs="Times New Roman"/>
                      <w:color w:val="000000"/>
                    </w:rPr>
                  </w:pPr>
                  <w:ins w:id="14621" w:author="Mohsen Jafarinejad" w:date="2019-04-27T13:29:00Z">
                    <w:r w:rsidRPr="00041A5D">
                      <w:rPr>
                        <w:rFonts w:ascii="Times New Roman" w:eastAsia="Times New Roman" w:hAnsi="Times New Roman" w:cs="Times New Roman"/>
                        <w:color w:val="000000"/>
                      </w:rPr>
                      <w:t>Effect of type and concentration of substrate on power generation</w:t>
                    </w:r>
                    <w:r w:rsidRPr="00041A5D">
                      <w:rPr>
                        <w:rFonts w:ascii="Times New Roman" w:eastAsia="Times New Roman" w:hAnsi="Times New Roman" w:cs="Times New Roman"/>
                        <w:color w:val="000000"/>
                      </w:rPr>
                      <w:br/>
                      <w:t>in a dual chambered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5738CE94" w14:textId="77777777" w:rsidR="00041A5D" w:rsidRPr="00041A5D" w:rsidRDefault="00041A5D" w:rsidP="00041A5D">
                  <w:pPr>
                    <w:bidi/>
                    <w:spacing w:after="0" w:line="240" w:lineRule="auto"/>
                    <w:jc w:val="center"/>
                    <w:rPr>
                      <w:ins w:id="14622" w:author="Mohsen Jafarinejad" w:date="2019-04-27T13:29:00Z"/>
                      <w:rFonts w:ascii="Calibri" w:eastAsia="Times New Roman" w:hAnsi="Calibri" w:cs="B Zar"/>
                      <w:color w:val="000000"/>
                    </w:rPr>
                  </w:pPr>
                  <w:ins w:id="14623" w:author="Mohsen Jafarinejad" w:date="2019-04-27T13:29:00Z">
                    <w:r w:rsidRPr="00041A5D">
                      <w:rPr>
                        <w:rFonts w:ascii="Calibri" w:eastAsia="Times New Roman" w:hAnsi="Calibri" w:cs="B Zar" w:hint="cs"/>
                        <w:color w:val="000000"/>
                        <w:rtl/>
                      </w:rPr>
                      <w:t xml:space="preserve">قریشی و همکاران </w:t>
                    </w:r>
                    <w:r w:rsidRPr="00041A5D">
                      <w:rPr>
                        <w:rFonts w:ascii="Calibri" w:eastAsia="Times New Roman" w:hAnsi="Calibri" w:cs="B Zar"/>
                        <w:color w:val="000000"/>
                        <w:rtl/>
                      </w:rPr>
                      <w:t>[51]</w:t>
                    </w:r>
                  </w:ins>
                </w:p>
              </w:tc>
            </w:tr>
            <w:tr w:rsidR="00041A5D" w:rsidRPr="00041A5D" w14:paraId="098AE9E7" w14:textId="77777777" w:rsidTr="00041A5D">
              <w:trPr>
                <w:trHeight w:val="960"/>
                <w:ins w:id="14624"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4A9112B5" w14:textId="77777777" w:rsidR="00041A5D" w:rsidRPr="00041A5D" w:rsidRDefault="00041A5D" w:rsidP="00041A5D">
                  <w:pPr>
                    <w:spacing w:after="0" w:line="240" w:lineRule="auto"/>
                    <w:jc w:val="center"/>
                    <w:rPr>
                      <w:ins w:id="14625" w:author="Mohsen Jafarinejad" w:date="2019-04-27T13:29:00Z"/>
                      <w:rFonts w:ascii="Calibri" w:eastAsia="Times New Roman" w:hAnsi="Calibri" w:cs="B Zar"/>
                      <w:color w:val="000000"/>
                      <w:sz w:val="48"/>
                      <w:szCs w:val="48"/>
                    </w:rPr>
                  </w:pPr>
                  <w:ins w:id="14626"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A879799" w14:textId="77777777" w:rsidR="00041A5D" w:rsidRPr="00041A5D" w:rsidRDefault="00041A5D" w:rsidP="00041A5D">
                  <w:pPr>
                    <w:spacing w:after="0" w:line="240" w:lineRule="auto"/>
                    <w:rPr>
                      <w:ins w:id="14627" w:author="Mohsen Jafarinejad" w:date="2019-04-27T13:29:00Z"/>
                      <w:rFonts w:ascii="Calibri" w:eastAsia="Times New Roman" w:hAnsi="Calibri" w:cs="B Zar"/>
                      <w:color w:val="000000"/>
                    </w:rPr>
                  </w:pPr>
                  <w:ins w:id="14628"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7ECFAD5B" w14:textId="77777777" w:rsidR="00041A5D" w:rsidRPr="00041A5D" w:rsidRDefault="00041A5D" w:rsidP="00041A5D">
                  <w:pPr>
                    <w:spacing w:after="0" w:line="240" w:lineRule="auto"/>
                    <w:rPr>
                      <w:ins w:id="14629" w:author="Mohsen Jafarinejad" w:date="2019-04-27T13:29:00Z"/>
                      <w:rFonts w:ascii="Calibri" w:eastAsia="Times New Roman" w:hAnsi="Calibri" w:cs="B Zar"/>
                      <w:color w:val="000000"/>
                    </w:rPr>
                  </w:pPr>
                  <w:ins w:id="1463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003A8807" w14:textId="77777777" w:rsidR="00041A5D" w:rsidRPr="00041A5D" w:rsidRDefault="00041A5D" w:rsidP="00041A5D">
                  <w:pPr>
                    <w:spacing w:after="0" w:line="240" w:lineRule="auto"/>
                    <w:rPr>
                      <w:ins w:id="14631" w:author="Mohsen Jafarinejad" w:date="2019-04-27T13:29:00Z"/>
                      <w:rFonts w:ascii="Calibri" w:eastAsia="Times New Roman" w:hAnsi="Calibri" w:cs="B Zar"/>
                      <w:color w:val="000000"/>
                    </w:rPr>
                  </w:pPr>
                  <w:ins w:id="14632"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08133B5" w14:textId="77777777" w:rsidR="00041A5D" w:rsidRPr="00041A5D" w:rsidRDefault="00041A5D" w:rsidP="00041A5D">
                  <w:pPr>
                    <w:spacing w:after="0" w:line="240" w:lineRule="auto"/>
                    <w:jc w:val="center"/>
                    <w:rPr>
                      <w:ins w:id="14633" w:author="Mohsen Jafarinejad" w:date="2019-04-27T13:29:00Z"/>
                      <w:rFonts w:ascii="Calibri" w:eastAsia="Times New Roman" w:hAnsi="Calibri" w:cs="B Zar"/>
                      <w:color w:val="000000"/>
                    </w:rPr>
                  </w:pPr>
                  <w:ins w:id="14634"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7A98550" w14:textId="77777777" w:rsidR="00041A5D" w:rsidRPr="00041A5D" w:rsidRDefault="00041A5D" w:rsidP="00041A5D">
                  <w:pPr>
                    <w:spacing w:after="0" w:line="240" w:lineRule="auto"/>
                    <w:jc w:val="center"/>
                    <w:rPr>
                      <w:ins w:id="14635" w:author="Mohsen Jafarinejad" w:date="2019-04-27T13:29:00Z"/>
                      <w:rFonts w:ascii="Calibri" w:eastAsia="Times New Roman" w:hAnsi="Calibri" w:cs="B Zar"/>
                      <w:color w:val="000000"/>
                    </w:rPr>
                  </w:pPr>
                  <w:ins w:id="14636"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D6C3F22" w14:textId="77777777" w:rsidR="00041A5D" w:rsidRPr="00041A5D" w:rsidRDefault="00041A5D" w:rsidP="00041A5D">
                  <w:pPr>
                    <w:spacing w:after="0" w:line="240" w:lineRule="auto"/>
                    <w:jc w:val="center"/>
                    <w:rPr>
                      <w:ins w:id="14637" w:author="Mohsen Jafarinejad" w:date="2019-04-27T13:29:00Z"/>
                      <w:rFonts w:ascii="Calibri" w:eastAsia="Times New Roman" w:hAnsi="Calibri" w:cs="B Zar"/>
                      <w:color w:val="000000"/>
                    </w:rPr>
                  </w:pPr>
                  <w:ins w:id="14638"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5CBEB27F" w14:textId="77777777" w:rsidR="00041A5D" w:rsidRPr="00041A5D" w:rsidRDefault="00041A5D" w:rsidP="00041A5D">
                  <w:pPr>
                    <w:spacing w:after="0" w:line="240" w:lineRule="auto"/>
                    <w:jc w:val="center"/>
                    <w:rPr>
                      <w:ins w:id="14639" w:author="Mohsen Jafarinejad" w:date="2019-04-27T13:29:00Z"/>
                      <w:rFonts w:ascii="Calibri" w:eastAsia="Times New Roman" w:hAnsi="Calibri" w:cs="B Zar"/>
                      <w:color w:val="000000"/>
                      <w:sz w:val="48"/>
                      <w:szCs w:val="48"/>
                    </w:rPr>
                  </w:pPr>
                  <w:ins w:id="14640"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1AD2A65A" w14:textId="77777777" w:rsidR="00041A5D" w:rsidRPr="00041A5D" w:rsidRDefault="00041A5D" w:rsidP="00041A5D">
                  <w:pPr>
                    <w:spacing w:after="0" w:line="240" w:lineRule="auto"/>
                    <w:jc w:val="center"/>
                    <w:rPr>
                      <w:ins w:id="14641" w:author="Mohsen Jafarinejad" w:date="2019-04-27T13:29:00Z"/>
                      <w:rFonts w:ascii="Calibri" w:eastAsia="Times New Roman" w:hAnsi="Calibri" w:cs="B Zar"/>
                      <w:color w:val="000000"/>
                    </w:rPr>
                  </w:pPr>
                  <w:ins w:id="1464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1E4499F9" w14:textId="77777777" w:rsidR="00041A5D" w:rsidRPr="00041A5D" w:rsidRDefault="00041A5D" w:rsidP="00041A5D">
                  <w:pPr>
                    <w:spacing w:after="0" w:line="240" w:lineRule="auto"/>
                    <w:jc w:val="center"/>
                    <w:rPr>
                      <w:ins w:id="14643" w:author="Mohsen Jafarinejad" w:date="2019-04-27T13:29:00Z"/>
                      <w:rFonts w:ascii="Calibri" w:eastAsia="Times New Roman" w:hAnsi="Calibri" w:cs="B Zar"/>
                      <w:color w:val="000000"/>
                      <w:sz w:val="48"/>
                      <w:szCs w:val="48"/>
                    </w:rPr>
                  </w:pPr>
                  <w:ins w:id="1464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8D39FAD" w14:textId="77777777" w:rsidR="00041A5D" w:rsidRPr="00041A5D" w:rsidRDefault="00041A5D" w:rsidP="00041A5D">
                  <w:pPr>
                    <w:spacing w:after="0" w:line="240" w:lineRule="auto"/>
                    <w:jc w:val="center"/>
                    <w:rPr>
                      <w:ins w:id="14645" w:author="Mohsen Jafarinejad" w:date="2019-04-27T13:29:00Z"/>
                      <w:rFonts w:ascii="Calibri" w:eastAsia="Times New Roman" w:hAnsi="Calibri" w:cs="B Zar"/>
                      <w:color w:val="000000"/>
                      <w:sz w:val="48"/>
                      <w:szCs w:val="48"/>
                    </w:rPr>
                  </w:pPr>
                  <w:ins w:id="14646"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9A18EDB" w14:textId="77777777" w:rsidR="00041A5D" w:rsidRPr="00041A5D" w:rsidRDefault="00041A5D" w:rsidP="00041A5D">
                  <w:pPr>
                    <w:spacing w:after="0" w:line="240" w:lineRule="auto"/>
                    <w:rPr>
                      <w:ins w:id="14647" w:author="Mohsen Jafarinejad" w:date="2019-04-27T13:29:00Z"/>
                      <w:rFonts w:ascii="Calibri" w:eastAsia="Times New Roman" w:hAnsi="Calibri" w:cs="B Zar"/>
                      <w:color w:val="000000"/>
                    </w:rPr>
                  </w:pPr>
                  <w:ins w:id="14648"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5F24DB0" w14:textId="77777777" w:rsidR="00041A5D" w:rsidRPr="00041A5D" w:rsidRDefault="00041A5D" w:rsidP="00041A5D">
                  <w:pPr>
                    <w:spacing w:after="0" w:line="240" w:lineRule="auto"/>
                    <w:jc w:val="center"/>
                    <w:rPr>
                      <w:ins w:id="14649" w:author="Mohsen Jafarinejad" w:date="2019-04-27T13:29:00Z"/>
                      <w:rFonts w:ascii="Times New Roman" w:eastAsia="Times New Roman" w:hAnsi="Times New Roman" w:cs="Times New Roman"/>
                      <w:color w:val="000000"/>
                    </w:rPr>
                  </w:pPr>
                  <w:ins w:id="14650" w:author="Mohsen Jafarinejad" w:date="2019-04-27T13:29:00Z">
                    <w:r w:rsidRPr="00041A5D">
                      <w:rPr>
                        <w:rFonts w:ascii="Times New Roman" w:eastAsia="Times New Roman" w:hAnsi="Times New Roman" w:cs="Times New Roman"/>
                        <w:color w:val="000000"/>
                      </w:rPr>
                      <w:t>Performance Investigation of Batch Mode Microbial Fuel Cells Fed</w:t>
                    </w:r>
                    <w:r w:rsidRPr="00041A5D">
                      <w:rPr>
                        <w:rFonts w:ascii="Times New Roman" w:eastAsia="Times New Roman" w:hAnsi="Times New Roman" w:cs="Times New Roman"/>
                        <w:color w:val="000000"/>
                      </w:rPr>
                      <w:br/>
                      <w:t>With High Concentration of Glucose</w:t>
                    </w:r>
                  </w:ins>
                </w:p>
              </w:tc>
              <w:tc>
                <w:tcPr>
                  <w:tcW w:w="1920" w:type="dxa"/>
                  <w:tcBorders>
                    <w:top w:val="nil"/>
                    <w:left w:val="nil"/>
                    <w:bottom w:val="single" w:sz="4" w:space="0" w:color="auto"/>
                    <w:right w:val="single" w:sz="8" w:space="0" w:color="auto"/>
                  </w:tcBorders>
                  <w:shd w:val="clear" w:color="auto" w:fill="auto"/>
                  <w:vAlign w:val="center"/>
                  <w:hideMark/>
                </w:tcPr>
                <w:p w14:paraId="7B9B2297" w14:textId="77777777" w:rsidR="00041A5D" w:rsidRPr="00041A5D" w:rsidRDefault="00041A5D" w:rsidP="00041A5D">
                  <w:pPr>
                    <w:bidi/>
                    <w:spacing w:after="0" w:line="240" w:lineRule="auto"/>
                    <w:jc w:val="center"/>
                    <w:rPr>
                      <w:ins w:id="14651" w:author="Mohsen Jafarinejad" w:date="2019-04-27T13:29:00Z"/>
                      <w:rFonts w:ascii="Calibri" w:eastAsia="Times New Roman" w:hAnsi="Calibri" w:cs="B Zar"/>
                      <w:color w:val="000000"/>
                    </w:rPr>
                  </w:pPr>
                  <w:ins w:id="14652" w:author="Mohsen Jafarinejad" w:date="2019-04-27T13:29:00Z">
                    <w:r w:rsidRPr="00041A5D">
                      <w:rPr>
                        <w:rFonts w:ascii="Calibri" w:eastAsia="Times New Roman" w:hAnsi="Calibri" w:cs="B Zar" w:hint="cs"/>
                        <w:color w:val="000000"/>
                        <w:rtl/>
                      </w:rPr>
                      <w:t xml:space="preserve">کونگ و همکاران </w:t>
                    </w:r>
                    <w:r w:rsidRPr="00041A5D">
                      <w:rPr>
                        <w:rFonts w:ascii="Calibri" w:eastAsia="Times New Roman" w:hAnsi="Calibri" w:cs="B Zar"/>
                        <w:color w:val="000000"/>
                        <w:rtl/>
                      </w:rPr>
                      <w:t>[52]</w:t>
                    </w:r>
                  </w:ins>
                </w:p>
              </w:tc>
            </w:tr>
            <w:tr w:rsidR="00041A5D" w:rsidRPr="00041A5D" w14:paraId="29B3B82B" w14:textId="77777777" w:rsidTr="00041A5D">
              <w:trPr>
                <w:trHeight w:val="1035"/>
                <w:ins w:id="14653"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13BFDBD" w14:textId="77777777" w:rsidR="00041A5D" w:rsidRPr="00041A5D" w:rsidRDefault="00041A5D" w:rsidP="00041A5D">
                  <w:pPr>
                    <w:spacing w:after="0" w:line="240" w:lineRule="auto"/>
                    <w:jc w:val="center"/>
                    <w:rPr>
                      <w:ins w:id="14654" w:author="Mohsen Jafarinejad" w:date="2019-04-27T13:29:00Z"/>
                      <w:rFonts w:ascii="Calibri" w:eastAsia="Times New Roman" w:hAnsi="Calibri" w:cs="B Zar"/>
                      <w:color w:val="000000"/>
                      <w:sz w:val="48"/>
                      <w:szCs w:val="48"/>
                    </w:rPr>
                  </w:pPr>
                  <w:ins w:id="1465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658205B0" w14:textId="77777777" w:rsidR="00041A5D" w:rsidRPr="00041A5D" w:rsidRDefault="00041A5D" w:rsidP="00041A5D">
                  <w:pPr>
                    <w:spacing w:after="0" w:line="240" w:lineRule="auto"/>
                    <w:rPr>
                      <w:ins w:id="14656" w:author="Mohsen Jafarinejad" w:date="2019-04-27T13:29:00Z"/>
                      <w:rFonts w:ascii="Calibri" w:eastAsia="Times New Roman" w:hAnsi="Calibri" w:cs="B Zar"/>
                      <w:color w:val="000000"/>
                    </w:rPr>
                  </w:pPr>
                  <w:ins w:id="1465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211C76" w14:textId="77777777" w:rsidR="00041A5D" w:rsidRPr="00041A5D" w:rsidRDefault="00041A5D" w:rsidP="00041A5D">
                  <w:pPr>
                    <w:spacing w:after="0" w:line="240" w:lineRule="auto"/>
                    <w:rPr>
                      <w:ins w:id="14658" w:author="Mohsen Jafarinejad" w:date="2019-04-27T13:29:00Z"/>
                      <w:rFonts w:ascii="Calibri" w:eastAsia="Times New Roman" w:hAnsi="Calibri" w:cs="B Zar"/>
                      <w:color w:val="000000"/>
                    </w:rPr>
                  </w:pPr>
                  <w:ins w:id="1465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94DA772" w14:textId="77777777" w:rsidR="00041A5D" w:rsidRPr="00041A5D" w:rsidRDefault="00041A5D" w:rsidP="00041A5D">
                  <w:pPr>
                    <w:spacing w:after="0" w:line="240" w:lineRule="auto"/>
                    <w:jc w:val="center"/>
                    <w:rPr>
                      <w:ins w:id="14660" w:author="Mohsen Jafarinejad" w:date="2019-04-27T13:29:00Z"/>
                      <w:rFonts w:ascii="Calibri" w:eastAsia="Times New Roman" w:hAnsi="Calibri" w:cs="B Zar"/>
                      <w:color w:val="000000"/>
                      <w:sz w:val="48"/>
                      <w:szCs w:val="48"/>
                    </w:rPr>
                  </w:pPr>
                  <w:ins w:id="14661"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731D8C50" w14:textId="77777777" w:rsidR="00041A5D" w:rsidRPr="00041A5D" w:rsidRDefault="00041A5D" w:rsidP="00041A5D">
                  <w:pPr>
                    <w:spacing w:after="0" w:line="240" w:lineRule="auto"/>
                    <w:jc w:val="center"/>
                    <w:rPr>
                      <w:ins w:id="14662" w:author="Mohsen Jafarinejad" w:date="2019-04-27T13:29:00Z"/>
                      <w:rFonts w:ascii="Calibri" w:eastAsia="Times New Roman" w:hAnsi="Calibri" w:cs="B Zar"/>
                      <w:color w:val="000000"/>
                    </w:rPr>
                  </w:pPr>
                  <w:ins w:id="1466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F9CD957" w14:textId="77777777" w:rsidR="00041A5D" w:rsidRPr="00041A5D" w:rsidRDefault="00041A5D" w:rsidP="00041A5D">
                  <w:pPr>
                    <w:spacing w:after="0" w:line="240" w:lineRule="auto"/>
                    <w:jc w:val="center"/>
                    <w:rPr>
                      <w:ins w:id="14664" w:author="Mohsen Jafarinejad" w:date="2019-04-27T13:29:00Z"/>
                      <w:rFonts w:ascii="Calibri" w:eastAsia="Times New Roman" w:hAnsi="Calibri" w:cs="B Zar"/>
                      <w:color w:val="000000"/>
                    </w:rPr>
                  </w:pPr>
                  <w:ins w:id="14665"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4F4AB73F" w14:textId="77777777" w:rsidR="00041A5D" w:rsidRPr="00041A5D" w:rsidRDefault="00041A5D" w:rsidP="00041A5D">
                  <w:pPr>
                    <w:spacing w:after="0" w:line="240" w:lineRule="auto"/>
                    <w:jc w:val="center"/>
                    <w:rPr>
                      <w:ins w:id="14666" w:author="Mohsen Jafarinejad" w:date="2019-04-27T13:29:00Z"/>
                      <w:rFonts w:ascii="Calibri" w:eastAsia="Times New Roman" w:hAnsi="Calibri" w:cs="B Zar"/>
                      <w:color w:val="000000"/>
                    </w:rPr>
                  </w:pPr>
                  <w:ins w:id="14667"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064C129" w14:textId="77777777" w:rsidR="00041A5D" w:rsidRPr="00041A5D" w:rsidRDefault="00041A5D" w:rsidP="00041A5D">
                  <w:pPr>
                    <w:spacing w:after="0" w:line="240" w:lineRule="auto"/>
                    <w:jc w:val="center"/>
                    <w:rPr>
                      <w:ins w:id="14668" w:author="Mohsen Jafarinejad" w:date="2019-04-27T13:29:00Z"/>
                      <w:rFonts w:ascii="Calibri" w:eastAsia="Times New Roman" w:hAnsi="Calibri" w:cs="B Zar"/>
                      <w:color w:val="000000"/>
                      <w:sz w:val="48"/>
                      <w:szCs w:val="48"/>
                    </w:rPr>
                  </w:pPr>
                  <w:ins w:id="14669"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3452EA22" w14:textId="77777777" w:rsidR="00041A5D" w:rsidRPr="00041A5D" w:rsidRDefault="00041A5D" w:rsidP="00041A5D">
                  <w:pPr>
                    <w:spacing w:after="0" w:line="240" w:lineRule="auto"/>
                    <w:jc w:val="center"/>
                    <w:rPr>
                      <w:ins w:id="14670" w:author="Mohsen Jafarinejad" w:date="2019-04-27T13:29:00Z"/>
                      <w:rFonts w:ascii="Calibri" w:eastAsia="Times New Roman" w:hAnsi="Calibri" w:cs="B Zar"/>
                      <w:color w:val="000000"/>
                    </w:rPr>
                  </w:pPr>
                  <w:ins w:id="14671"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BECE295" w14:textId="77777777" w:rsidR="00041A5D" w:rsidRPr="00041A5D" w:rsidRDefault="00041A5D" w:rsidP="00041A5D">
                  <w:pPr>
                    <w:spacing w:after="0" w:line="240" w:lineRule="auto"/>
                    <w:jc w:val="center"/>
                    <w:rPr>
                      <w:ins w:id="14672" w:author="Mohsen Jafarinejad" w:date="2019-04-27T13:29:00Z"/>
                      <w:rFonts w:ascii="Calibri" w:eastAsia="Times New Roman" w:hAnsi="Calibri" w:cs="B Zar"/>
                      <w:color w:val="000000"/>
                      <w:sz w:val="48"/>
                      <w:szCs w:val="48"/>
                    </w:rPr>
                  </w:pPr>
                  <w:ins w:id="1467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BD5A3F" w14:textId="77777777" w:rsidR="00041A5D" w:rsidRPr="00041A5D" w:rsidRDefault="00041A5D" w:rsidP="00041A5D">
                  <w:pPr>
                    <w:spacing w:after="0" w:line="240" w:lineRule="auto"/>
                    <w:jc w:val="center"/>
                    <w:rPr>
                      <w:ins w:id="14674" w:author="Mohsen Jafarinejad" w:date="2019-04-27T13:29:00Z"/>
                      <w:rFonts w:ascii="Calibri" w:eastAsia="Times New Roman" w:hAnsi="Calibri" w:cs="B Zar"/>
                      <w:color w:val="000000"/>
                      <w:sz w:val="48"/>
                      <w:szCs w:val="48"/>
                    </w:rPr>
                  </w:pPr>
                  <w:ins w:id="14675"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03C2748" w14:textId="77777777" w:rsidR="00041A5D" w:rsidRPr="00041A5D" w:rsidRDefault="00041A5D" w:rsidP="00041A5D">
                  <w:pPr>
                    <w:spacing w:after="0" w:line="240" w:lineRule="auto"/>
                    <w:rPr>
                      <w:ins w:id="14676" w:author="Mohsen Jafarinejad" w:date="2019-04-27T13:29:00Z"/>
                      <w:rFonts w:ascii="Calibri" w:eastAsia="Times New Roman" w:hAnsi="Calibri" w:cs="B Zar"/>
                      <w:color w:val="000000"/>
                    </w:rPr>
                  </w:pPr>
                  <w:ins w:id="14677"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EBBF3DC" w14:textId="77777777" w:rsidR="00041A5D" w:rsidRPr="00041A5D" w:rsidRDefault="00041A5D" w:rsidP="00041A5D">
                  <w:pPr>
                    <w:spacing w:after="0" w:line="240" w:lineRule="auto"/>
                    <w:jc w:val="center"/>
                    <w:rPr>
                      <w:ins w:id="14678" w:author="Mohsen Jafarinejad" w:date="2019-04-27T13:29:00Z"/>
                      <w:rFonts w:ascii="Times New Roman" w:eastAsia="Times New Roman" w:hAnsi="Times New Roman" w:cs="Times New Roman"/>
                      <w:color w:val="000000"/>
                    </w:rPr>
                  </w:pPr>
                  <w:ins w:id="14679" w:author="Mohsen Jafarinejad" w:date="2019-04-27T13:29:00Z">
                    <w:r w:rsidRPr="00041A5D">
                      <w:rPr>
                        <w:rFonts w:ascii="Times New Roman" w:eastAsia="Times New Roman" w:hAnsi="Times New Roman" w:cs="Times New Roman"/>
                        <w:color w:val="000000"/>
                      </w:rPr>
                      <w:t>Optimization of the performance of a double-chamber microbial fuel cell</w:t>
                    </w:r>
                    <w:r w:rsidRPr="00041A5D">
                      <w:rPr>
                        <w:rFonts w:ascii="Times New Roman" w:eastAsia="Times New Roman" w:hAnsi="Times New Roman" w:cs="Times New Roman"/>
                        <w:color w:val="000000"/>
                      </w:rPr>
                      <w:br/>
                      <w:t>through factorial design of experiments and response surface methodology</w:t>
                    </w:r>
                  </w:ins>
                </w:p>
              </w:tc>
              <w:tc>
                <w:tcPr>
                  <w:tcW w:w="1920" w:type="dxa"/>
                  <w:tcBorders>
                    <w:top w:val="nil"/>
                    <w:left w:val="nil"/>
                    <w:bottom w:val="single" w:sz="4" w:space="0" w:color="auto"/>
                    <w:right w:val="single" w:sz="8" w:space="0" w:color="auto"/>
                  </w:tcBorders>
                  <w:shd w:val="clear" w:color="auto" w:fill="auto"/>
                  <w:vAlign w:val="center"/>
                  <w:hideMark/>
                </w:tcPr>
                <w:p w14:paraId="1B871EC2" w14:textId="77777777" w:rsidR="00041A5D" w:rsidRPr="00041A5D" w:rsidRDefault="00041A5D" w:rsidP="00041A5D">
                  <w:pPr>
                    <w:bidi/>
                    <w:spacing w:after="0" w:line="240" w:lineRule="auto"/>
                    <w:jc w:val="center"/>
                    <w:rPr>
                      <w:ins w:id="14680" w:author="Mohsen Jafarinejad" w:date="2019-04-27T13:29:00Z"/>
                      <w:rFonts w:ascii="Calibri" w:eastAsia="Times New Roman" w:hAnsi="Calibri" w:cs="B Zar"/>
                      <w:color w:val="000000"/>
                    </w:rPr>
                  </w:pPr>
                  <w:ins w:id="14681" w:author="Mohsen Jafarinejad" w:date="2019-04-27T13:29:00Z">
                    <w:r w:rsidRPr="00041A5D">
                      <w:rPr>
                        <w:rFonts w:ascii="Calibri" w:eastAsia="Times New Roman" w:hAnsi="Calibri" w:cs="B Zar" w:hint="cs"/>
                        <w:color w:val="000000"/>
                        <w:rtl/>
                      </w:rPr>
                      <w:t xml:space="preserve">سارا مدنی و همکاران </w:t>
                    </w:r>
                    <w:r w:rsidRPr="00041A5D">
                      <w:rPr>
                        <w:rFonts w:ascii="Calibri" w:eastAsia="Times New Roman" w:hAnsi="Calibri" w:cs="B Zar"/>
                        <w:color w:val="000000"/>
                        <w:rtl/>
                      </w:rPr>
                      <w:t>[53]</w:t>
                    </w:r>
                  </w:ins>
                </w:p>
              </w:tc>
            </w:tr>
            <w:tr w:rsidR="00041A5D" w:rsidRPr="00041A5D" w14:paraId="5FCD245A" w14:textId="77777777" w:rsidTr="00041A5D">
              <w:trPr>
                <w:trHeight w:val="825"/>
                <w:ins w:id="14682"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6EAD0C3B" w14:textId="77777777" w:rsidR="00041A5D" w:rsidRPr="00041A5D" w:rsidRDefault="00041A5D" w:rsidP="00041A5D">
                  <w:pPr>
                    <w:spacing w:after="0" w:line="240" w:lineRule="auto"/>
                    <w:rPr>
                      <w:ins w:id="14683" w:author="Mohsen Jafarinejad" w:date="2019-04-27T13:29:00Z"/>
                      <w:rFonts w:ascii="Calibri" w:eastAsia="Times New Roman" w:hAnsi="Calibri" w:cs="B Zar"/>
                      <w:color w:val="000000"/>
                    </w:rPr>
                  </w:pPr>
                  <w:ins w:id="14684"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7FBB1FA0" w14:textId="77777777" w:rsidR="00041A5D" w:rsidRPr="00041A5D" w:rsidRDefault="00041A5D" w:rsidP="00041A5D">
                  <w:pPr>
                    <w:spacing w:after="0" w:line="240" w:lineRule="auto"/>
                    <w:rPr>
                      <w:ins w:id="14685" w:author="Mohsen Jafarinejad" w:date="2019-04-27T13:29:00Z"/>
                      <w:rFonts w:ascii="Calibri" w:eastAsia="Times New Roman" w:hAnsi="Calibri" w:cs="B Zar"/>
                      <w:color w:val="000000"/>
                    </w:rPr>
                  </w:pPr>
                  <w:ins w:id="14686"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B9486B" w14:textId="77777777" w:rsidR="00041A5D" w:rsidRPr="00041A5D" w:rsidRDefault="00041A5D" w:rsidP="00041A5D">
                  <w:pPr>
                    <w:spacing w:after="0" w:line="240" w:lineRule="auto"/>
                    <w:rPr>
                      <w:ins w:id="14687" w:author="Mohsen Jafarinejad" w:date="2019-04-27T13:29:00Z"/>
                      <w:rFonts w:ascii="Calibri" w:eastAsia="Times New Roman" w:hAnsi="Calibri" w:cs="B Zar"/>
                      <w:color w:val="000000"/>
                    </w:rPr>
                  </w:pPr>
                  <w:ins w:id="14688"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071BFE20" w14:textId="77777777" w:rsidR="00041A5D" w:rsidRPr="00041A5D" w:rsidRDefault="00041A5D" w:rsidP="00041A5D">
                  <w:pPr>
                    <w:spacing w:after="0" w:line="240" w:lineRule="auto"/>
                    <w:jc w:val="center"/>
                    <w:rPr>
                      <w:ins w:id="14689" w:author="Mohsen Jafarinejad" w:date="2019-04-27T13:29:00Z"/>
                      <w:rFonts w:ascii="Calibri" w:eastAsia="Times New Roman" w:hAnsi="Calibri" w:cs="B Zar"/>
                      <w:color w:val="000000"/>
                      <w:sz w:val="48"/>
                      <w:szCs w:val="48"/>
                    </w:rPr>
                  </w:pPr>
                  <w:ins w:id="14690" w:author="Mohsen Jafarinejad" w:date="2019-04-27T13:29:00Z">
                    <w:r w:rsidRPr="00041A5D">
                      <w:rPr>
                        <w:rFonts w:ascii="Calibri" w:eastAsia="Times New Roman" w:hAnsi="Calibri" w:cs="B Zar" w:hint="cs"/>
                        <w:color w:val="000000"/>
                        <w:sz w:val="48"/>
                        <w:szCs w:val="48"/>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57F0CF84" w14:textId="77777777" w:rsidR="00041A5D" w:rsidRPr="00041A5D" w:rsidRDefault="00041A5D" w:rsidP="00041A5D">
                  <w:pPr>
                    <w:spacing w:after="0" w:line="240" w:lineRule="auto"/>
                    <w:jc w:val="center"/>
                    <w:rPr>
                      <w:ins w:id="14691" w:author="Mohsen Jafarinejad" w:date="2019-04-27T13:29:00Z"/>
                      <w:rFonts w:ascii="Calibri" w:eastAsia="Times New Roman" w:hAnsi="Calibri" w:cs="B Zar"/>
                      <w:color w:val="000000"/>
                    </w:rPr>
                  </w:pPr>
                  <w:ins w:id="14692"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C55D624" w14:textId="77777777" w:rsidR="00041A5D" w:rsidRPr="00041A5D" w:rsidRDefault="00041A5D" w:rsidP="00041A5D">
                  <w:pPr>
                    <w:spacing w:after="0" w:line="240" w:lineRule="auto"/>
                    <w:jc w:val="center"/>
                    <w:rPr>
                      <w:ins w:id="14693" w:author="Mohsen Jafarinejad" w:date="2019-04-27T13:29:00Z"/>
                      <w:rFonts w:ascii="Calibri" w:eastAsia="Times New Roman" w:hAnsi="Calibri" w:cs="B Zar"/>
                      <w:color w:val="000000"/>
                    </w:rPr>
                  </w:pPr>
                  <w:ins w:id="14694" w:author="Mohsen Jafarinejad" w:date="2019-04-27T13:29:00Z">
                    <w:r w:rsidRPr="00041A5D">
                      <w:rPr>
                        <w:rFonts w:ascii="Calibri" w:eastAsia="Times New Roman" w:hAnsi="Calibri" w:cs="B Zar" w:hint="cs"/>
                        <w:color w:val="000000"/>
                      </w:rPr>
                      <w:t> </w:t>
                    </w:r>
                  </w:ins>
                </w:p>
              </w:tc>
              <w:tc>
                <w:tcPr>
                  <w:tcW w:w="718" w:type="dxa"/>
                  <w:tcBorders>
                    <w:top w:val="nil"/>
                    <w:left w:val="nil"/>
                    <w:bottom w:val="nil"/>
                    <w:right w:val="single" w:sz="4" w:space="0" w:color="auto"/>
                  </w:tcBorders>
                  <w:shd w:val="clear" w:color="auto" w:fill="auto"/>
                  <w:noWrap/>
                  <w:vAlign w:val="center"/>
                  <w:hideMark/>
                </w:tcPr>
                <w:p w14:paraId="1404FF18" w14:textId="77777777" w:rsidR="00041A5D" w:rsidRPr="00041A5D" w:rsidRDefault="00041A5D" w:rsidP="00041A5D">
                  <w:pPr>
                    <w:spacing w:after="0" w:line="240" w:lineRule="auto"/>
                    <w:jc w:val="center"/>
                    <w:rPr>
                      <w:ins w:id="14695" w:author="Mohsen Jafarinejad" w:date="2019-04-27T13:29:00Z"/>
                      <w:rFonts w:ascii="Calibri" w:eastAsia="Times New Roman" w:hAnsi="Calibri" w:cs="B Zar"/>
                      <w:color w:val="000000"/>
                      <w:sz w:val="48"/>
                      <w:szCs w:val="48"/>
                    </w:rPr>
                  </w:pPr>
                  <w:ins w:id="14696"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nil"/>
                    <w:right w:val="single" w:sz="4" w:space="0" w:color="auto"/>
                  </w:tcBorders>
                  <w:shd w:val="clear" w:color="auto" w:fill="auto"/>
                  <w:noWrap/>
                  <w:vAlign w:val="center"/>
                  <w:hideMark/>
                </w:tcPr>
                <w:p w14:paraId="1EBAF14B" w14:textId="77777777" w:rsidR="00041A5D" w:rsidRPr="00041A5D" w:rsidRDefault="00041A5D" w:rsidP="00041A5D">
                  <w:pPr>
                    <w:spacing w:after="0" w:line="240" w:lineRule="auto"/>
                    <w:jc w:val="center"/>
                    <w:rPr>
                      <w:ins w:id="14697" w:author="Mohsen Jafarinejad" w:date="2019-04-27T13:29:00Z"/>
                      <w:rFonts w:ascii="Calibri" w:eastAsia="Times New Roman" w:hAnsi="Calibri" w:cs="B Zar"/>
                      <w:color w:val="000000"/>
                      <w:sz w:val="48"/>
                      <w:szCs w:val="48"/>
                    </w:rPr>
                  </w:pPr>
                  <w:ins w:id="14698"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04C79F38" w14:textId="77777777" w:rsidR="00041A5D" w:rsidRPr="00041A5D" w:rsidRDefault="00041A5D" w:rsidP="00041A5D">
                  <w:pPr>
                    <w:spacing w:after="0" w:line="240" w:lineRule="auto"/>
                    <w:jc w:val="center"/>
                    <w:rPr>
                      <w:ins w:id="14699" w:author="Mohsen Jafarinejad" w:date="2019-04-27T13:29:00Z"/>
                      <w:rFonts w:ascii="Calibri" w:eastAsia="Times New Roman" w:hAnsi="Calibri" w:cs="B Zar"/>
                      <w:color w:val="000000"/>
                    </w:rPr>
                  </w:pPr>
                  <w:ins w:id="14700"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33DA11" w14:textId="77777777" w:rsidR="00041A5D" w:rsidRPr="00041A5D" w:rsidRDefault="00041A5D" w:rsidP="00041A5D">
                  <w:pPr>
                    <w:spacing w:after="0" w:line="240" w:lineRule="auto"/>
                    <w:jc w:val="center"/>
                    <w:rPr>
                      <w:ins w:id="14701" w:author="Mohsen Jafarinejad" w:date="2019-04-27T13:29:00Z"/>
                      <w:rFonts w:ascii="Calibri" w:eastAsia="Times New Roman" w:hAnsi="Calibri" w:cs="B Zar"/>
                      <w:color w:val="000000"/>
                      <w:sz w:val="48"/>
                      <w:szCs w:val="48"/>
                    </w:rPr>
                  </w:pPr>
                  <w:ins w:id="14702"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5541BD41" w14:textId="77777777" w:rsidR="00041A5D" w:rsidRPr="00041A5D" w:rsidRDefault="00041A5D" w:rsidP="00041A5D">
                  <w:pPr>
                    <w:spacing w:after="0" w:line="240" w:lineRule="auto"/>
                    <w:jc w:val="center"/>
                    <w:rPr>
                      <w:ins w:id="14703" w:author="Mohsen Jafarinejad" w:date="2019-04-27T13:29:00Z"/>
                      <w:rFonts w:ascii="Calibri" w:eastAsia="Times New Roman" w:hAnsi="Calibri" w:cs="B Zar"/>
                      <w:color w:val="000000"/>
                      <w:sz w:val="48"/>
                      <w:szCs w:val="48"/>
                    </w:rPr>
                  </w:pPr>
                  <w:ins w:id="14704"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60642D9" w14:textId="77777777" w:rsidR="00041A5D" w:rsidRPr="00041A5D" w:rsidRDefault="00041A5D" w:rsidP="00041A5D">
                  <w:pPr>
                    <w:spacing w:after="0" w:line="240" w:lineRule="auto"/>
                    <w:rPr>
                      <w:ins w:id="14705" w:author="Mohsen Jafarinejad" w:date="2019-04-27T13:29:00Z"/>
                      <w:rFonts w:ascii="Calibri" w:eastAsia="Times New Roman" w:hAnsi="Calibri" w:cs="B Zar"/>
                      <w:color w:val="000000"/>
                    </w:rPr>
                  </w:pPr>
                  <w:ins w:id="14706"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93F6FAC" w14:textId="77777777" w:rsidR="00041A5D" w:rsidRPr="00041A5D" w:rsidRDefault="00041A5D" w:rsidP="00041A5D">
                  <w:pPr>
                    <w:spacing w:after="0" w:line="240" w:lineRule="auto"/>
                    <w:jc w:val="center"/>
                    <w:rPr>
                      <w:ins w:id="14707" w:author="Mohsen Jafarinejad" w:date="2019-04-27T13:29:00Z"/>
                      <w:rFonts w:ascii="Times New Roman" w:eastAsia="Times New Roman" w:hAnsi="Times New Roman" w:cs="Times New Roman"/>
                      <w:color w:val="000000"/>
                    </w:rPr>
                  </w:pPr>
                  <w:ins w:id="14708" w:author="Mohsen Jafarinejad" w:date="2019-04-27T13:29:00Z">
                    <w:r w:rsidRPr="00041A5D">
                      <w:rPr>
                        <w:rFonts w:ascii="Times New Roman" w:eastAsia="Times New Roman" w:hAnsi="Times New Roman" w:cs="Times New Roman"/>
                        <w:color w:val="000000"/>
                      </w:rPr>
                      <w:t>Constraint-Based Model of Shewanella oneidensis MR-1 Metabolism:</w:t>
                    </w:r>
                    <w:r w:rsidRPr="00041A5D">
                      <w:rPr>
                        <w:rFonts w:ascii="Times New Roman" w:eastAsia="Times New Roman" w:hAnsi="Times New Roman" w:cs="Times New Roman"/>
                        <w:color w:val="000000"/>
                      </w:rPr>
                      <w:br/>
                      <w:t>A Tool for Data Analysis and Hypothesis Generation</w:t>
                    </w:r>
                  </w:ins>
                </w:p>
              </w:tc>
              <w:tc>
                <w:tcPr>
                  <w:tcW w:w="1920" w:type="dxa"/>
                  <w:tcBorders>
                    <w:top w:val="nil"/>
                    <w:left w:val="nil"/>
                    <w:bottom w:val="single" w:sz="4" w:space="0" w:color="auto"/>
                    <w:right w:val="single" w:sz="8" w:space="0" w:color="auto"/>
                  </w:tcBorders>
                  <w:shd w:val="clear" w:color="auto" w:fill="auto"/>
                  <w:vAlign w:val="center"/>
                  <w:hideMark/>
                </w:tcPr>
                <w:p w14:paraId="21AC0875" w14:textId="77777777" w:rsidR="00041A5D" w:rsidRPr="00041A5D" w:rsidRDefault="00041A5D" w:rsidP="00041A5D">
                  <w:pPr>
                    <w:bidi/>
                    <w:spacing w:after="0" w:line="240" w:lineRule="auto"/>
                    <w:jc w:val="center"/>
                    <w:rPr>
                      <w:ins w:id="14709" w:author="Mohsen Jafarinejad" w:date="2019-04-27T13:29:00Z"/>
                      <w:rFonts w:ascii="Calibri" w:eastAsia="Times New Roman" w:hAnsi="Calibri" w:cs="B Zar"/>
                      <w:color w:val="000000"/>
                    </w:rPr>
                  </w:pPr>
                  <w:ins w:id="14710" w:author="Mohsen Jafarinejad" w:date="2019-04-27T13:29:00Z">
                    <w:r w:rsidRPr="00041A5D">
                      <w:rPr>
                        <w:rFonts w:ascii="Calibri" w:eastAsia="Times New Roman" w:hAnsi="Calibri" w:cs="B Zar" w:hint="cs"/>
                        <w:color w:val="000000"/>
                        <w:rtl/>
                      </w:rPr>
                      <w:t xml:space="preserve">پینک چاک و همکاران </w:t>
                    </w:r>
                    <w:r w:rsidRPr="00041A5D">
                      <w:rPr>
                        <w:rFonts w:ascii="Calibri" w:eastAsia="Times New Roman" w:hAnsi="Calibri" w:cs="B Zar"/>
                        <w:color w:val="000000"/>
                        <w:rtl/>
                      </w:rPr>
                      <w:t>[54]</w:t>
                    </w:r>
                  </w:ins>
                </w:p>
              </w:tc>
            </w:tr>
            <w:tr w:rsidR="00041A5D" w:rsidRPr="00041A5D" w14:paraId="6C9D8F98" w14:textId="77777777" w:rsidTr="00041A5D">
              <w:trPr>
                <w:trHeight w:val="690"/>
                <w:ins w:id="14711" w:author="Mohsen Jafarinejad" w:date="2019-04-27T13:29:00Z"/>
              </w:trPr>
              <w:tc>
                <w:tcPr>
                  <w:tcW w:w="1124"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BF88535" w14:textId="77777777" w:rsidR="00041A5D" w:rsidRPr="00041A5D" w:rsidRDefault="00041A5D" w:rsidP="00041A5D">
                  <w:pPr>
                    <w:spacing w:after="0" w:line="240" w:lineRule="auto"/>
                    <w:jc w:val="center"/>
                    <w:rPr>
                      <w:ins w:id="14712" w:author="Mohsen Jafarinejad" w:date="2019-04-27T13:29:00Z"/>
                      <w:rFonts w:ascii="Calibri" w:eastAsia="Times New Roman" w:hAnsi="Calibri" w:cs="B Zar"/>
                      <w:color w:val="000000"/>
                      <w:sz w:val="48"/>
                      <w:szCs w:val="48"/>
                    </w:rPr>
                  </w:pPr>
                  <w:ins w:id="1471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681B2D66" w14:textId="77777777" w:rsidR="00041A5D" w:rsidRPr="00041A5D" w:rsidRDefault="00041A5D" w:rsidP="00041A5D">
                  <w:pPr>
                    <w:spacing w:after="0" w:line="240" w:lineRule="auto"/>
                    <w:jc w:val="center"/>
                    <w:rPr>
                      <w:ins w:id="14714" w:author="Mohsen Jafarinejad" w:date="2019-04-27T13:29:00Z"/>
                      <w:rFonts w:ascii="Calibri" w:eastAsia="Times New Roman" w:hAnsi="Calibri" w:cs="B Zar"/>
                      <w:color w:val="000000"/>
                      <w:sz w:val="48"/>
                      <w:szCs w:val="48"/>
                    </w:rPr>
                  </w:pPr>
                  <w:ins w:id="14715"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75A99883" w14:textId="77777777" w:rsidR="00041A5D" w:rsidRPr="00041A5D" w:rsidRDefault="00041A5D" w:rsidP="00041A5D">
                  <w:pPr>
                    <w:spacing w:after="0" w:line="240" w:lineRule="auto"/>
                    <w:jc w:val="center"/>
                    <w:rPr>
                      <w:ins w:id="14716" w:author="Mohsen Jafarinejad" w:date="2019-04-27T13:29:00Z"/>
                      <w:rFonts w:ascii="Calibri" w:eastAsia="Times New Roman" w:hAnsi="Calibri" w:cs="B Zar"/>
                      <w:color w:val="000000"/>
                      <w:sz w:val="48"/>
                      <w:szCs w:val="48"/>
                    </w:rPr>
                  </w:pPr>
                  <w:ins w:id="14717"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064CE077" w14:textId="77777777" w:rsidR="00041A5D" w:rsidRPr="00041A5D" w:rsidRDefault="00041A5D" w:rsidP="00041A5D">
                  <w:pPr>
                    <w:spacing w:after="0" w:line="240" w:lineRule="auto"/>
                    <w:rPr>
                      <w:ins w:id="14718" w:author="Mohsen Jafarinejad" w:date="2019-04-27T13:29:00Z"/>
                      <w:rFonts w:ascii="Calibri" w:eastAsia="Times New Roman" w:hAnsi="Calibri" w:cs="B Zar"/>
                      <w:color w:val="000000"/>
                    </w:rPr>
                  </w:pPr>
                  <w:ins w:id="1471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4E4BE6E8" w14:textId="77777777" w:rsidR="00041A5D" w:rsidRPr="00041A5D" w:rsidRDefault="00041A5D" w:rsidP="00041A5D">
                  <w:pPr>
                    <w:spacing w:after="0" w:line="240" w:lineRule="auto"/>
                    <w:jc w:val="center"/>
                    <w:rPr>
                      <w:ins w:id="14720" w:author="Mohsen Jafarinejad" w:date="2019-04-27T13:29:00Z"/>
                      <w:rFonts w:ascii="Calibri" w:eastAsia="Times New Roman" w:hAnsi="Calibri" w:cs="B Zar"/>
                      <w:color w:val="000000"/>
                    </w:rPr>
                  </w:pPr>
                  <w:ins w:id="1472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0E63C87" w14:textId="77777777" w:rsidR="00041A5D" w:rsidRPr="00041A5D" w:rsidRDefault="00041A5D" w:rsidP="00041A5D">
                  <w:pPr>
                    <w:spacing w:after="0" w:line="240" w:lineRule="auto"/>
                    <w:jc w:val="center"/>
                    <w:rPr>
                      <w:ins w:id="14722" w:author="Mohsen Jafarinejad" w:date="2019-04-27T13:29:00Z"/>
                      <w:rFonts w:ascii="Calibri" w:eastAsia="Times New Roman" w:hAnsi="Calibri" w:cs="B Zar"/>
                      <w:color w:val="000000"/>
                    </w:rPr>
                  </w:pPr>
                  <w:ins w:id="14723" w:author="Mohsen Jafarinejad" w:date="2019-04-27T13:29:00Z">
                    <w:r w:rsidRPr="00041A5D">
                      <w:rPr>
                        <w:rFonts w:ascii="Calibri" w:eastAsia="Times New Roman" w:hAnsi="Calibri" w:cs="B Zar" w:hint="cs"/>
                        <w:color w:val="000000"/>
                      </w:rPr>
                      <w:t> </w:t>
                    </w:r>
                  </w:ins>
                </w:p>
              </w:tc>
              <w:tc>
                <w:tcPr>
                  <w:tcW w:w="718" w:type="dxa"/>
                  <w:tcBorders>
                    <w:top w:val="single" w:sz="4" w:space="0" w:color="auto"/>
                    <w:left w:val="nil"/>
                    <w:bottom w:val="single" w:sz="4" w:space="0" w:color="auto"/>
                    <w:right w:val="single" w:sz="4" w:space="0" w:color="auto"/>
                  </w:tcBorders>
                  <w:shd w:val="clear" w:color="auto" w:fill="auto"/>
                  <w:noWrap/>
                  <w:vAlign w:val="center"/>
                  <w:hideMark/>
                </w:tcPr>
                <w:p w14:paraId="2BACF69D" w14:textId="77777777" w:rsidR="00041A5D" w:rsidRPr="00041A5D" w:rsidRDefault="00041A5D" w:rsidP="00041A5D">
                  <w:pPr>
                    <w:spacing w:after="0" w:line="240" w:lineRule="auto"/>
                    <w:jc w:val="center"/>
                    <w:rPr>
                      <w:ins w:id="14724" w:author="Mohsen Jafarinejad" w:date="2019-04-27T13:29:00Z"/>
                      <w:rFonts w:ascii="Calibri" w:eastAsia="Times New Roman" w:hAnsi="Calibri" w:cs="B Zar"/>
                      <w:color w:val="000000"/>
                      <w:sz w:val="48"/>
                      <w:szCs w:val="48"/>
                    </w:rPr>
                  </w:pPr>
                  <w:ins w:id="14725" w:author="Mohsen Jafarinejad" w:date="2019-04-27T13:29:00Z">
                    <w:r w:rsidRPr="00041A5D">
                      <w:rPr>
                        <w:rFonts w:ascii="Calibri" w:eastAsia="Times New Roman" w:hAnsi="Calibri" w:cs="B Zar" w:hint="cs"/>
                        <w:color w:val="000000"/>
                        <w:sz w:val="48"/>
                        <w:szCs w:val="48"/>
                      </w:rPr>
                      <w:t> </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257DAA45" w14:textId="77777777" w:rsidR="00041A5D" w:rsidRPr="00041A5D" w:rsidRDefault="00041A5D" w:rsidP="00041A5D">
                  <w:pPr>
                    <w:spacing w:after="0" w:line="240" w:lineRule="auto"/>
                    <w:jc w:val="center"/>
                    <w:rPr>
                      <w:ins w:id="14726" w:author="Mohsen Jafarinejad" w:date="2019-04-27T13:29:00Z"/>
                      <w:rFonts w:ascii="Calibri" w:eastAsia="Times New Roman" w:hAnsi="Calibri" w:cs="B Zar"/>
                      <w:color w:val="000000"/>
                      <w:sz w:val="48"/>
                      <w:szCs w:val="48"/>
                    </w:rPr>
                  </w:pPr>
                  <w:ins w:id="1472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0F9EC9C" w14:textId="77777777" w:rsidR="00041A5D" w:rsidRPr="00041A5D" w:rsidRDefault="00041A5D" w:rsidP="00041A5D">
                  <w:pPr>
                    <w:spacing w:after="0" w:line="240" w:lineRule="auto"/>
                    <w:jc w:val="center"/>
                    <w:rPr>
                      <w:ins w:id="14728" w:author="Mohsen Jafarinejad" w:date="2019-04-27T13:29:00Z"/>
                      <w:rFonts w:ascii="Calibri" w:eastAsia="Times New Roman" w:hAnsi="Calibri" w:cs="B Zar"/>
                      <w:color w:val="000000"/>
                    </w:rPr>
                  </w:pPr>
                  <w:ins w:id="1472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EF70AD0" w14:textId="77777777" w:rsidR="00041A5D" w:rsidRPr="00041A5D" w:rsidRDefault="00041A5D" w:rsidP="00041A5D">
                  <w:pPr>
                    <w:spacing w:after="0" w:line="240" w:lineRule="auto"/>
                    <w:jc w:val="center"/>
                    <w:rPr>
                      <w:ins w:id="14730" w:author="Mohsen Jafarinejad" w:date="2019-04-27T13:29:00Z"/>
                      <w:rFonts w:ascii="Calibri" w:eastAsia="Times New Roman" w:hAnsi="Calibri" w:cs="B Zar"/>
                      <w:color w:val="000000"/>
                      <w:sz w:val="48"/>
                      <w:szCs w:val="48"/>
                    </w:rPr>
                  </w:pPr>
                  <w:ins w:id="1473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666CE38" w14:textId="77777777" w:rsidR="00041A5D" w:rsidRPr="00041A5D" w:rsidRDefault="00041A5D" w:rsidP="00041A5D">
                  <w:pPr>
                    <w:spacing w:after="0" w:line="240" w:lineRule="auto"/>
                    <w:jc w:val="center"/>
                    <w:rPr>
                      <w:ins w:id="14732" w:author="Mohsen Jafarinejad" w:date="2019-04-27T13:29:00Z"/>
                      <w:rFonts w:ascii="Calibri" w:eastAsia="Times New Roman" w:hAnsi="Calibri" w:cs="B Zar"/>
                      <w:color w:val="000000"/>
                    </w:rPr>
                  </w:pPr>
                  <w:ins w:id="14733"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bottom"/>
                  <w:hideMark/>
                </w:tcPr>
                <w:p w14:paraId="0101E92E" w14:textId="77777777" w:rsidR="00041A5D" w:rsidRPr="00041A5D" w:rsidRDefault="00041A5D" w:rsidP="00041A5D">
                  <w:pPr>
                    <w:spacing w:after="0" w:line="240" w:lineRule="auto"/>
                    <w:rPr>
                      <w:ins w:id="14734" w:author="Mohsen Jafarinejad" w:date="2019-04-27T13:29:00Z"/>
                      <w:rFonts w:ascii="Calibri" w:eastAsia="Times New Roman" w:hAnsi="Calibri" w:cs="B Zar"/>
                      <w:color w:val="000000"/>
                    </w:rPr>
                  </w:pPr>
                  <w:ins w:id="1473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15B2AFB" w14:textId="77777777" w:rsidR="00041A5D" w:rsidRPr="00041A5D" w:rsidRDefault="00041A5D" w:rsidP="00041A5D">
                  <w:pPr>
                    <w:spacing w:after="0" w:line="240" w:lineRule="auto"/>
                    <w:jc w:val="center"/>
                    <w:rPr>
                      <w:ins w:id="14736" w:author="Mohsen Jafarinejad" w:date="2019-04-27T13:29:00Z"/>
                      <w:rFonts w:ascii="Times New Roman" w:eastAsia="Times New Roman" w:hAnsi="Times New Roman" w:cs="Times New Roman"/>
                      <w:color w:val="000000"/>
                    </w:rPr>
                  </w:pPr>
                  <w:ins w:id="14737" w:author="Mohsen Jafarinejad" w:date="2019-04-27T13:29:00Z">
                    <w:r w:rsidRPr="00041A5D">
                      <w:rPr>
                        <w:rFonts w:ascii="Times New Roman" w:eastAsia="Times New Roman" w:hAnsi="Times New Roman" w:cs="Times New Roman"/>
                        <w:color w:val="000000"/>
                      </w:rPr>
                      <w:t>Microbial fuel cell as new technology for bioelectricity generation: A review</w:t>
                    </w:r>
                  </w:ins>
                </w:p>
              </w:tc>
              <w:tc>
                <w:tcPr>
                  <w:tcW w:w="1920" w:type="dxa"/>
                  <w:tcBorders>
                    <w:top w:val="nil"/>
                    <w:left w:val="nil"/>
                    <w:bottom w:val="single" w:sz="4" w:space="0" w:color="auto"/>
                    <w:right w:val="single" w:sz="8" w:space="0" w:color="auto"/>
                  </w:tcBorders>
                  <w:shd w:val="clear" w:color="auto" w:fill="auto"/>
                  <w:vAlign w:val="center"/>
                  <w:hideMark/>
                </w:tcPr>
                <w:p w14:paraId="618CAB89" w14:textId="77777777" w:rsidR="00041A5D" w:rsidRPr="00041A5D" w:rsidRDefault="00041A5D" w:rsidP="00041A5D">
                  <w:pPr>
                    <w:bidi/>
                    <w:spacing w:after="0" w:line="240" w:lineRule="auto"/>
                    <w:jc w:val="center"/>
                    <w:rPr>
                      <w:ins w:id="14738" w:author="Mohsen Jafarinejad" w:date="2019-04-27T13:29:00Z"/>
                      <w:rFonts w:ascii="Calibri" w:eastAsia="Times New Roman" w:hAnsi="Calibri" w:cs="B Zar"/>
                      <w:color w:val="000000"/>
                    </w:rPr>
                  </w:pPr>
                  <w:ins w:id="14739" w:author="Mohsen Jafarinejad" w:date="2019-04-27T13:29:00Z">
                    <w:r w:rsidRPr="00041A5D">
                      <w:rPr>
                        <w:rFonts w:ascii="Calibri" w:eastAsia="Times New Roman" w:hAnsi="Calibri" w:cs="B Zar" w:hint="cs"/>
                        <w:color w:val="000000"/>
                        <w:rtl/>
                      </w:rPr>
                      <w:t>مصطفی رحیم نژاد و همکاران</w:t>
                    </w:r>
                    <w:r w:rsidRPr="00041A5D">
                      <w:rPr>
                        <w:rFonts w:ascii="Calibri" w:eastAsia="Times New Roman" w:hAnsi="Calibri" w:cs="B Zar" w:hint="cs"/>
                        <w:color w:val="000000"/>
                        <w:rtl/>
                      </w:rPr>
                      <w:br/>
                    </w:r>
                    <w:r w:rsidRPr="00041A5D">
                      <w:rPr>
                        <w:rFonts w:ascii="Calibri" w:eastAsia="Times New Roman" w:hAnsi="Calibri" w:cs="B Zar"/>
                        <w:color w:val="000000"/>
                        <w:rtl/>
                      </w:rPr>
                      <w:t>[55]</w:t>
                    </w:r>
                    <w:r w:rsidRPr="00041A5D">
                      <w:rPr>
                        <w:rFonts w:ascii="Calibri" w:eastAsia="Times New Roman" w:hAnsi="Calibri" w:cs="B Zar" w:hint="cs"/>
                        <w:color w:val="000000"/>
                        <w:rtl/>
                      </w:rPr>
                      <w:t xml:space="preserve"> </w:t>
                    </w:r>
                  </w:ins>
                </w:p>
              </w:tc>
            </w:tr>
            <w:tr w:rsidR="00041A5D" w:rsidRPr="00041A5D" w14:paraId="7430B91D" w14:textId="77777777" w:rsidTr="00041A5D">
              <w:trPr>
                <w:trHeight w:val="690"/>
                <w:ins w:id="14740"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739A987A" w14:textId="77777777" w:rsidR="00041A5D" w:rsidRPr="00041A5D" w:rsidRDefault="00041A5D" w:rsidP="00041A5D">
                  <w:pPr>
                    <w:spacing w:after="0" w:line="240" w:lineRule="auto"/>
                    <w:jc w:val="center"/>
                    <w:rPr>
                      <w:ins w:id="14741" w:author="Mohsen Jafarinejad" w:date="2019-04-27T13:29:00Z"/>
                      <w:rFonts w:ascii="Calibri" w:eastAsia="Times New Roman" w:hAnsi="Calibri" w:cs="B Zar"/>
                      <w:color w:val="000000"/>
                      <w:sz w:val="48"/>
                      <w:szCs w:val="48"/>
                    </w:rPr>
                  </w:pPr>
                  <w:ins w:id="14742"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CD86D7F" w14:textId="77777777" w:rsidR="00041A5D" w:rsidRPr="00041A5D" w:rsidRDefault="00041A5D" w:rsidP="00041A5D">
                  <w:pPr>
                    <w:spacing w:after="0" w:line="240" w:lineRule="auto"/>
                    <w:rPr>
                      <w:ins w:id="14743" w:author="Mohsen Jafarinejad" w:date="2019-04-27T13:29:00Z"/>
                      <w:rFonts w:ascii="Calibri" w:eastAsia="Times New Roman" w:hAnsi="Calibri" w:cs="B Zar"/>
                      <w:color w:val="000000"/>
                    </w:rPr>
                  </w:pPr>
                  <w:ins w:id="14744"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5ED4746" w14:textId="77777777" w:rsidR="00041A5D" w:rsidRPr="00041A5D" w:rsidRDefault="00041A5D" w:rsidP="00041A5D">
                  <w:pPr>
                    <w:spacing w:after="0" w:line="240" w:lineRule="auto"/>
                    <w:rPr>
                      <w:ins w:id="14745" w:author="Mohsen Jafarinejad" w:date="2019-04-27T13:29:00Z"/>
                      <w:rFonts w:ascii="Calibri" w:eastAsia="Times New Roman" w:hAnsi="Calibri" w:cs="B Zar"/>
                      <w:color w:val="000000"/>
                    </w:rPr>
                  </w:pPr>
                  <w:ins w:id="14746"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5AD433BA" w14:textId="77777777" w:rsidR="00041A5D" w:rsidRPr="00041A5D" w:rsidRDefault="00041A5D" w:rsidP="00041A5D">
                  <w:pPr>
                    <w:spacing w:after="0" w:line="240" w:lineRule="auto"/>
                    <w:jc w:val="center"/>
                    <w:rPr>
                      <w:ins w:id="14747" w:author="Mohsen Jafarinejad" w:date="2019-04-27T13:29:00Z"/>
                      <w:rFonts w:ascii="Calibri" w:eastAsia="Times New Roman" w:hAnsi="Calibri" w:cs="B Zar"/>
                      <w:color w:val="000000"/>
                      <w:sz w:val="48"/>
                      <w:szCs w:val="48"/>
                    </w:rPr>
                  </w:pPr>
                  <w:ins w:id="14748"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19D1449C" w14:textId="77777777" w:rsidR="00041A5D" w:rsidRPr="00041A5D" w:rsidRDefault="00041A5D" w:rsidP="00041A5D">
                  <w:pPr>
                    <w:spacing w:after="0" w:line="240" w:lineRule="auto"/>
                    <w:jc w:val="center"/>
                    <w:rPr>
                      <w:ins w:id="14749" w:author="Mohsen Jafarinejad" w:date="2019-04-27T13:29:00Z"/>
                      <w:rFonts w:ascii="Calibri" w:eastAsia="Times New Roman" w:hAnsi="Calibri" w:cs="B Zar"/>
                      <w:color w:val="000000"/>
                    </w:rPr>
                  </w:pPr>
                  <w:ins w:id="14750"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41C694" w14:textId="77777777" w:rsidR="00041A5D" w:rsidRPr="00041A5D" w:rsidRDefault="00041A5D" w:rsidP="00041A5D">
                  <w:pPr>
                    <w:spacing w:after="0" w:line="240" w:lineRule="auto"/>
                    <w:jc w:val="center"/>
                    <w:rPr>
                      <w:ins w:id="14751" w:author="Mohsen Jafarinejad" w:date="2019-04-27T13:29:00Z"/>
                      <w:rFonts w:ascii="Calibri" w:eastAsia="Times New Roman" w:hAnsi="Calibri" w:cs="B Zar"/>
                      <w:color w:val="000000"/>
                    </w:rPr>
                  </w:pPr>
                  <w:ins w:id="14752"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526BCE31" w14:textId="77777777" w:rsidR="00041A5D" w:rsidRPr="00041A5D" w:rsidRDefault="00041A5D" w:rsidP="00041A5D">
                  <w:pPr>
                    <w:spacing w:after="0" w:line="240" w:lineRule="auto"/>
                    <w:jc w:val="center"/>
                    <w:rPr>
                      <w:ins w:id="14753" w:author="Mohsen Jafarinejad" w:date="2019-04-27T13:29:00Z"/>
                      <w:rFonts w:ascii="Calibri" w:eastAsia="Times New Roman" w:hAnsi="Calibri" w:cs="B Zar"/>
                      <w:color w:val="000000"/>
                    </w:rPr>
                  </w:pPr>
                  <w:ins w:id="14754"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CD21102" w14:textId="77777777" w:rsidR="00041A5D" w:rsidRPr="00041A5D" w:rsidRDefault="00041A5D" w:rsidP="00041A5D">
                  <w:pPr>
                    <w:spacing w:after="0" w:line="240" w:lineRule="auto"/>
                    <w:jc w:val="center"/>
                    <w:rPr>
                      <w:ins w:id="14755" w:author="Mohsen Jafarinejad" w:date="2019-04-27T13:29:00Z"/>
                      <w:rFonts w:ascii="Calibri" w:eastAsia="Times New Roman" w:hAnsi="Calibri" w:cs="B Zar"/>
                      <w:color w:val="000000"/>
                      <w:sz w:val="48"/>
                      <w:szCs w:val="48"/>
                    </w:rPr>
                  </w:pPr>
                  <w:ins w:id="14756"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71E34015" w14:textId="77777777" w:rsidR="00041A5D" w:rsidRPr="00041A5D" w:rsidRDefault="00041A5D" w:rsidP="00041A5D">
                  <w:pPr>
                    <w:spacing w:after="0" w:line="240" w:lineRule="auto"/>
                    <w:jc w:val="center"/>
                    <w:rPr>
                      <w:ins w:id="14757" w:author="Mohsen Jafarinejad" w:date="2019-04-27T13:29:00Z"/>
                      <w:rFonts w:ascii="Calibri" w:eastAsia="Times New Roman" w:hAnsi="Calibri" w:cs="B Zar"/>
                      <w:color w:val="000000"/>
                    </w:rPr>
                  </w:pPr>
                  <w:ins w:id="14758"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1E54F9" w14:textId="77777777" w:rsidR="00041A5D" w:rsidRPr="00041A5D" w:rsidRDefault="00041A5D" w:rsidP="00041A5D">
                  <w:pPr>
                    <w:spacing w:after="0" w:line="240" w:lineRule="auto"/>
                    <w:jc w:val="center"/>
                    <w:rPr>
                      <w:ins w:id="14759" w:author="Mohsen Jafarinejad" w:date="2019-04-27T13:29:00Z"/>
                      <w:rFonts w:ascii="Calibri" w:eastAsia="Times New Roman" w:hAnsi="Calibri" w:cs="B Zar"/>
                      <w:color w:val="000000"/>
                      <w:sz w:val="48"/>
                      <w:szCs w:val="48"/>
                    </w:rPr>
                  </w:pPr>
                  <w:ins w:id="14760"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4AEAB26" w14:textId="77777777" w:rsidR="00041A5D" w:rsidRPr="00041A5D" w:rsidRDefault="00041A5D" w:rsidP="00041A5D">
                  <w:pPr>
                    <w:spacing w:after="0" w:line="240" w:lineRule="auto"/>
                    <w:jc w:val="center"/>
                    <w:rPr>
                      <w:ins w:id="14761" w:author="Mohsen Jafarinejad" w:date="2019-04-27T13:29:00Z"/>
                      <w:rFonts w:ascii="Calibri" w:eastAsia="Times New Roman" w:hAnsi="Calibri" w:cs="B Zar"/>
                      <w:color w:val="000000"/>
                    </w:rPr>
                  </w:pPr>
                  <w:ins w:id="14762"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BE8B0B6" w14:textId="77777777" w:rsidR="00041A5D" w:rsidRPr="00041A5D" w:rsidRDefault="00041A5D" w:rsidP="00041A5D">
                  <w:pPr>
                    <w:spacing w:after="0" w:line="240" w:lineRule="auto"/>
                    <w:jc w:val="center"/>
                    <w:rPr>
                      <w:ins w:id="14763" w:author="Mohsen Jafarinejad" w:date="2019-04-27T13:29:00Z"/>
                      <w:rFonts w:ascii="Calibri" w:eastAsia="Times New Roman" w:hAnsi="Calibri" w:cs="B Zar"/>
                      <w:color w:val="000000"/>
                      <w:sz w:val="48"/>
                      <w:szCs w:val="48"/>
                    </w:rPr>
                  </w:pPr>
                  <w:ins w:id="14764"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28D02324" w14:textId="77777777" w:rsidR="00041A5D" w:rsidRPr="00041A5D" w:rsidRDefault="00041A5D" w:rsidP="00041A5D">
                  <w:pPr>
                    <w:spacing w:after="0" w:line="240" w:lineRule="auto"/>
                    <w:jc w:val="center"/>
                    <w:rPr>
                      <w:ins w:id="14765" w:author="Mohsen Jafarinejad" w:date="2019-04-27T13:29:00Z"/>
                      <w:rFonts w:ascii="Times New Roman" w:eastAsia="Times New Roman" w:hAnsi="Times New Roman" w:cs="Times New Roman"/>
                      <w:color w:val="000000"/>
                    </w:rPr>
                  </w:pPr>
                  <w:ins w:id="14766" w:author="Mohsen Jafarinejad" w:date="2019-04-27T13:29:00Z">
                    <w:r w:rsidRPr="00041A5D">
                      <w:rPr>
                        <w:rFonts w:ascii="Times New Roman" w:eastAsia="Times New Roman" w:hAnsi="Times New Roman" w:cs="Times New Roman"/>
                        <w:color w:val="000000"/>
                      </w:rPr>
                      <w:t>A 1D mathematical model for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53E0DAA4" w14:textId="77777777" w:rsidR="00041A5D" w:rsidRPr="00041A5D" w:rsidRDefault="00041A5D" w:rsidP="00041A5D">
                  <w:pPr>
                    <w:bidi/>
                    <w:spacing w:after="0" w:line="240" w:lineRule="auto"/>
                    <w:jc w:val="center"/>
                    <w:rPr>
                      <w:ins w:id="14767" w:author="Mohsen Jafarinejad" w:date="2019-04-27T13:29:00Z"/>
                      <w:rFonts w:ascii="Calibri" w:eastAsia="Times New Roman" w:hAnsi="Calibri" w:cs="B Zar"/>
                      <w:color w:val="000000"/>
                    </w:rPr>
                  </w:pPr>
                  <w:ins w:id="14768" w:author="Mohsen Jafarinejad" w:date="2019-04-27T13:29:00Z">
                    <w:r w:rsidRPr="00041A5D">
                      <w:rPr>
                        <w:rFonts w:ascii="Calibri" w:eastAsia="Times New Roman" w:hAnsi="Calibri" w:cs="B Zar" w:hint="cs"/>
                        <w:color w:val="000000"/>
                        <w:rtl/>
                      </w:rPr>
                      <w:t xml:space="preserve">اولیوریا و همکاران </w:t>
                    </w:r>
                    <w:r w:rsidRPr="00041A5D">
                      <w:rPr>
                        <w:rFonts w:ascii="Calibri" w:eastAsia="Times New Roman" w:hAnsi="Calibri" w:cs="B Zar"/>
                        <w:color w:val="000000"/>
                        <w:rtl/>
                      </w:rPr>
                      <w:t>[56]</w:t>
                    </w:r>
                  </w:ins>
                </w:p>
              </w:tc>
            </w:tr>
            <w:tr w:rsidR="00041A5D" w:rsidRPr="00041A5D" w14:paraId="60CB1201" w14:textId="77777777" w:rsidTr="00041A5D">
              <w:trPr>
                <w:trHeight w:val="690"/>
                <w:ins w:id="14769"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0C3A9130" w14:textId="77777777" w:rsidR="00041A5D" w:rsidRPr="00041A5D" w:rsidRDefault="00041A5D" w:rsidP="00041A5D">
                  <w:pPr>
                    <w:spacing w:after="0" w:line="240" w:lineRule="auto"/>
                    <w:jc w:val="center"/>
                    <w:rPr>
                      <w:ins w:id="14770" w:author="Mohsen Jafarinejad" w:date="2019-04-27T13:29:00Z"/>
                      <w:rFonts w:ascii="Calibri" w:eastAsia="Times New Roman" w:hAnsi="Calibri" w:cs="B Zar"/>
                      <w:color w:val="000000"/>
                      <w:sz w:val="48"/>
                      <w:szCs w:val="48"/>
                    </w:rPr>
                  </w:pPr>
                  <w:ins w:id="1477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DE09775" w14:textId="77777777" w:rsidR="00041A5D" w:rsidRPr="00041A5D" w:rsidRDefault="00041A5D" w:rsidP="00041A5D">
                  <w:pPr>
                    <w:spacing w:after="0" w:line="240" w:lineRule="auto"/>
                    <w:rPr>
                      <w:ins w:id="14772" w:author="Mohsen Jafarinejad" w:date="2019-04-27T13:29:00Z"/>
                      <w:rFonts w:ascii="Calibri" w:eastAsia="Times New Roman" w:hAnsi="Calibri" w:cs="B Zar"/>
                      <w:color w:val="000000"/>
                    </w:rPr>
                  </w:pPr>
                  <w:ins w:id="14773"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C1F461B" w14:textId="77777777" w:rsidR="00041A5D" w:rsidRPr="00041A5D" w:rsidRDefault="00041A5D" w:rsidP="00041A5D">
                  <w:pPr>
                    <w:spacing w:after="0" w:line="240" w:lineRule="auto"/>
                    <w:rPr>
                      <w:ins w:id="14774" w:author="Mohsen Jafarinejad" w:date="2019-04-27T13:29:00Z"/>
                      <w:rFonts w:ascii="Calibri" w:eastAsia="Times New Roman" w:hAnsi="Calibri" w:cs="B Zar"/>
                      <w:color w:val="000000"/>
                    </w:rPr>
                  </w:pPr>
                  <w:ins w:id="14775"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14:paraId="06D17B83" w14:textId="77777777" w:rsidR="00041A5D" w:rsidRPr="00041A5D" w:rsidRDefault="00041A5D" w:rsidP="00041A5D">
                  <w:pPr>
                    <w:spacing w:after="0" w:line="240" w:lineRule="auto"/>
                    <w:rPr>
                      <w:ins w:id="14776" w:author="Mohsen Jafarinejad" w:date="2019-04-27T13:29:00Z"/>
                      <w:rFonts w:ascii="Calibri" w:eastAsia="Times New Roman" w:hAnsi="Calibri" w:cs="B Zar"/>
                      <w:color w:val="000000"/>
                    </w:rPr>
                  </w:pPr>
                  <w:ins w:id="14777"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2D7C1440" w14:textId="77777777" w:rsidR="00041A5D" w:rsidRPr="00041A5D" w:rsidRDefault="00041A5D" w:rsidP="00041A5D">
                  <w:pPr>
                    <w:spacing w:after="0" w:line="240" w:lineRule="auto"/>
                    <w:jc w:val="center"/>
                    <w:rPr>
                      <w:ins w:id="14778" w:author="Mohsen Jafarinejad" w:date="2019-04-27T13:29:00Z"/>
                      <w:rFonts w:ascii="Calibri" w:eastAsia="Times New Roman" w:hAnsi="Calibri" w:cs="B Zar"/>
                      <w:color w:val="000000"/>
                    </w:rPr>
                  </w:pPr>
                  <w:ins w:id="1477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21B5EB" w14:textId="77777777" w:rsidR="00041A5D" w:rsidRPr="00041A5D" w:rsidRDefault="00041A5D" w:rsidP="00041A5D">
                  <w:pPr>
                    <w:spacing w:after="0" w:line="240" w:lineRule="auto"/>
                    <w:jc w:val="center"/>
                    <w:rPr>
                      <w:ins w:id="14780" w:author="Mohsen Jafarinejad" w:date="2019-04-27T13:29:00Z"/>
                      <w:rFonts w:ascii="Calibri" w:eastAsia="Times New Roman" w:hAnsi="Calibri" w:cs="B Zar"/>
                      <w:color w:val="000000"/>
                    </w:rPr>
                  </w:pPr>
                  <w:ins w:id="14781"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44CA39C" w14:textId="77777777" w:rsidR="00041A5D" w:rsidRPr="00041A5D" w:rsidRDefault="00041A5D" w:rsidP="00041A5D">
                  <w:pPr>
                    <w:spacing w:after="0" w:line="240" w:lineRule="auto"/>
                    <w:jc w:val="center"/>
                    <w:rPr>
                      <w:ins w:id="14782" w:author="Mohsen Jafarinejad" w:date="2019-04-27T13:29:00Z"/>
                      <w:rFonts w:ascii="Calibri" w:eastAsia="Times New Roman" w:hAnsi="Calibri" w:cs="B Zar"/>
                      <w:color w:val="000000"/>
                    </w:rPr>
                  </w:pPr>
                  <w:ins w:id="14783"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B2D43BC" w14:textId="77777777" w:rsidR="00041A5D" w:rsidRPr="00041A5D" w:rsidRDefault="00041A5D" w:rsidP="00041A5D">
                  <w:pPr>
                    <w:spacing w:after="0" w:line="240" w:lineRule="auto"/>
                    <w:jc w:val="center"/>
                    <w:rPr>
                      <w:ins w:id="14784" w:author="Mohsen Jafarinejad" w:date="2019-04-27T13:29:00Z"/>
                      <w:rFonts w:ascii="Calibri" w:eastAsia="Times New Roman" w:hAnsi="Calibri" w:cs="B Zar"/>
                      <w:color w:val="000000"/>
                      <w:sz w:val="48"/>
                      <w:szCs w:val="48"/>
                    </w:rPr>
                  </w:pPr>
                  <w:ins w:id="1478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28C2F47" w14:textId="77777777" w:rsidR="00041A5D" w:rsidRPr="00041A5D" w:rsidRDefault="00041A5D" w:rsidP="00041A5D">
                  <w:pPr>
                    <w:spacing w:after="0" w:line="240" w:lineRule="auto"/>
                    <w:jc w:val="center"/>
                    <w:rPr>
                      <w:ins w:id="14786" w:author="Mohsen Jafarinejad" w:date="2019-04-27T13:29:00Z"/>
                      <w:rFonts w:ascii="Calibri" w:eastAsia="Times New Roman" w:hAnsi="Calibri" w:cs="B Zar"/>
                      <w:color w:val="000000"/>
                    </w:rPr>
                  </w:pPr>
                  <w:ins w:id="14787"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FEA889" w14:textId="77777777" w:rsidR="00041A5D" w:rsidRPr="00041A5D" w:rsidRDefault="00041A5D" w:rsidP="00041A5D">
                  <w:pPr>
                    <w:spacing w:after="0" w:line="240" w:lineRule="auto"/>
                    <w:jc w:val="center"/>
                    <w:rPr>
                      <w:ins w:id="14788" w:author="Mohsen Jafarinejad" w:date="2019-04-27T13:29:00Z"/>
                      <w:rFonts w:ascii="Calibri" w:eastAsia="Times New Roman" w:hAnsi="Calibri" w:cs="B Zar"/>
                      <w:color w:val="000000"/>
                      <w:sz w:val="48"/>
                      <w:szCs w:val="48"/>
                    </w:rPr>
                  </w:pPr>
                  <w:ins w:id="1478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2945F44" w14:textId="77777777" w:rsidR="00041A5D" w:rsidRPr="00041A5D" w:rsidRDefault="00041A5D" w:rsidP="00041A5D">
                  <w:pPr>
                    <w:spacing w:after="0" w:line="240" w:lineRule="auto"/>
                    <w:jc w:val="center"/>
                    <w:rPr>
                      <w:ins w:id="14790" w:author="Mohsen Jafarinejad" w:date="2019-04-27T13:29:00Z"/>
                      <w:rFonts w:ascii="Calibri" w:eastAsia="Times New Roman" w:hAnsi="Calibri" w:cs="B Zar"/>
                      <w:color w:val="000000"/>
                    </w:rPr>
                  </w:pPr>
                  <w:ins w:id="14791"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117A930" w14:textId="77777777" w:rsidR="00041A5D" w:rsidRPr="00041A5D" w:rsidRDefault="00041A5D" w:rsidP="00041A5D">
                  <w:pPr>
                    <w:spacing w:after="0" w:line="240" w:lineRule="auto"/>
                    <w:jc w:val="center"/>
                    <w:rPr>
                      <w:ins w:id="14792" w:author="Mohsen Jafarinejad" w:date="2019-04-27T13:29:00Z"/>
                      <w:rFonts w:ascii="Calibri" w:eastAsia="Times New Roman" w:hAnsi="Calibri" w:cs="B Zar"/>
                      <w:color w:val="000000"/>
                      <w:sz w:val="48"/>
                      <w:szCs w:val="48"/>
                    </w:rPr>
                  </w:pPr>
                  <w:ins w:id="14793"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33C28F73" w14:textId="77777777" w:rsidR="00041A5D" w:rsidRPr="00041A5D" w:rsidRDefault="00041A5D" w:rsidP="00041A5D">
                  <w:pPr>
                    <w:spacing w:after="0" w:line="240" w:lineRule="auto"/>
                    <w:jc w:val="center"/>
                    <w:rPr>
                      <w:ins w:id="14794" w:author="Mohsen Jafarinejad" w:date="2019-04-27T13:29:00Z"/>
                      <w:rFonts w:ascii="Times New Roman" w:eastAsia="Times New Roman" w:hAnsi="Times New Roman" w:cs="Times New Roman"/>
                      <w:color w:val="000000"/>
                      <w:sz w:val="16"/>
                      <w:szCs w:val="16"/>
                    </w:rPr>
                  </w:pPr>
                  <w:ins w:id="14795" w:author="Mohsen Jafarinejad" w:date="2019-04-27T13:29:00Z">
                    <w:r w:rsidRPr="00041A5D">
                      <w:rPr>
                        <w:rFonts w:ascii="Times New Roman" w:eastAsia="Times New Roman" w:hAnsi="Times New Roman" w:cs="Times New Roman"/>
                        <w:color w:val="000000"/>
                        <w:sz w:val="16"/>
                        <w:szCs w:val="16"/>
                      </w:rPr>
                      <w:t>DYNAMIC MODELLING AND OPTIMISATION OF MICROBIAL FUEL CELLS</w:t>
                    </w:r>
                    <w:r w:rsidRPr="00041A5D">
                      <w:rPr>
                        <w:rFonts w:ascii="Times New Roman" w:eastAsia="Times New Roman" w:hAnsi="Times New Roman" w:cs="Times New Roman"/>
                        <w:color w:val="000000"/>
                        <w:sz w:val="16"/>
                        <w:szCs w:val="16"/>
                      </w:rPr>
                      <w:br/>
                      <w:t>AND MICROBIAL ELECTROLYSIS CELLS</w:t>
                    </w:r>
                  </w:ins>
                </w:p>
              </w:tc>
              <w:tc>
                <w:tcPr>
                  <w:tcW w:w="1920" w:type="dxa"/>
                  <w:tcBorders>
                    <w:top w:val="nil"/>
                    <w:left w:val="nil"/>
                    <w:bottom w:val="single" w:sz="4" w:space="0" w:color="auto"/>
                    <w:right w:val="single" w:sz="8" w:space="0" w:color="auto"/>
                  </w:tcBorders>
                  <w:shd w:val="clear" w:color="auto" w:fill="auto"/>
                  <w:noWrap/>
                  <w:vAlign w:val="center"/>
                  <w:hideMark/>
                </w:tcPr>
                <w:p w14:paraId="4A05EFBD" w14:textId="77777777" w:rsidR="00041A5D" w:rsidRPr="00041A5D" w:rsidRDefault="00041A5D" w:rsidP="00041A5D">
                  <w:pPr>
                    <w:bidi/>
                    <w:spacing w:after="0" w:line="240" w:lineRule="auto"/>
                    <w:jc w:val="center"/>
                    <w:rPr>
                      <w:ins w:id="14796" w:author="Mohsen Jafarinejad" w:date="2019-04-27T13:29:00Z"/>
                      <w:rFonts w:ascii="Calibri" w:eastAsia="Times New Roman" w:hAnsi="Calibri" w:cs="B Zar"/>
                      <w:color w:val="000000"/>
                    </w:rPr>
                  </w:pPr>
                  <w:ins w:id="14797" w:author="Mohsen Jafarinejad" w:date="2019-04-27T13:29:00Z">
                    <w:r w:rsidRPr="00041A5D">
                      <w:rPr>
                        <w:rFonts w:ascii="Calibri" w:eastAsia="Times New Roman" w:hAnsi="Calibri" w:cs="B Zar" w:hint="cs"/>
                        <w:color w:val="000000"/>
                        <w:rtl/>
                      </w:rPr>
                      <w:t xml:space="preserve">پیرسپینتو </w:t>
                    </w:r>
                    <w:r w:rsidRPr="00041A5D">
                      <w:rPr>
                        <w:rFonts w:ascii="Calibri" w:eastAsia="Times New Roman" w:hAnsi="Calibri" w:cs="B Zar"/>
                        <w:color w:val="000000"/>
                        <w:rtl/>
                      </w:rPr>
                      <w:t>[57]</w:t>
                    </w:r>
                  </w:ins>
                </w:p>
              </w:tc>
            </w:tr>
            <w:tr w:rsidR="00041A5D" w:rsidRPr="00041A5D" w14:paraId="613C2682" w14:textId="77777777" w:rsidTr="00041A5D">
              <w:trPr>
                <w:trHeight w:val="690"/>
                <w:ins w:id="14798"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97EA33A" w14:textId="77777777" w:rsidR="00041A5D" w:rsidRPr="00041A5D" w:rsidRDefault="00041A5D" w:rsidP="00041A5D">
                  <w:pPr>
                    <w:spacing w:after="0" w:line="240" w:lineRule="auto"/>
                    <w:jc w:val="center"/>
                    <w:rPr>
                      <w:ins w:id="14799" w:author="Mohsen Jafarinejad" w:date="2019-04-27T13:29:00Z"/>
                      <w:rFonts w:ascii="Calibri" w:eastAsia="Times New Roman" w:hAnsi="Calibri" w:cs="B Zar"/>
                      <w:color w:val="000000"/>
                      <w:sz w:val="48"/>
                      <w:szCs w:val="48"/>
                    </w:rPr>
                  </w:pPr>
                  <w:ins w:id="14800"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3A48D35E" w14:textId="77777777" w:rsidR="00041A5D" w:rsidRPr="00041A5D" w:rsidRDefault="00041A5D" w:rsidP="00041A5D">
                  <w:pPr>
                    <w:spacing w:after="0" w:line="240" w:lineRule="auto"/>
                    <w:jc w:val="center"/>
                    <w:rPr>
                      <w:ins w:id="14801" w:author="Mohsen Jafarinejad" w:date="2019-04-27T13:29:00Z"/>
                      <w:rFonts w:ascii="Calibri" w:eastAsia="Times New Roman" w:hAnsi="Calibri" w:cs="B Zar"/>
                      <w:color w:val="000000"/>
                      <w:sz w:val="48"/>
                      <w:szCs w:val="48"/>
                    </w:rPr>
                  </w:pPr>
                  <w:ins w:id="14802"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bottom"/>
                  <w:hideMark/>
                </w:tcPr>
                <w:p w14:paraId="16E19B30" w14:textId="77777777" w:rsidR="00041A5D" w:rsidRPr="00041A5D" w:rsidRDefault="00041A5D" w:rsidP="00041A5D">
                  <w:pPr>
                    <w:spacing w:after="0" w:line="240" w:lineRule="auto"/>
                    <w:rPr>
                      <w:ins w:id="14803" w:author="Mohsen Jafarinejad" w:date="2019-04-27T13:29:00Z"/>
                      <w:rFonts w:ascii="Calibri" w:eastAsia="Times New Roman" w:hAnsi="Calibri" w:cs="B Zar"/>
                      <w:color w:val="000000"/>
                    </w:rPr>
                  </w:pPr>
                  <w:ins w:id="14804"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680B3256" w14:textId="77777777" w:rsidR="00041A5D" w:rsidRPr="00041A5D" w:rsidRDefault="00041A5D" w:rsidP="00041A5D">
                  <w:pPr>
                    <w:spacing w:after="0" w:line="240" w:lineRule="auto"/>
                    <w:rPr>
                      <w:ins w:id="14805" w:author="Mohsen Jafarinejad" w:date="2019-04-27T13:29:00Z"/>
                      <w:rFonts w:ascii="Calibri" w:eastAsia="Times New Roman" w:hAnsi="Calibri" w:cs="B Zar"/>
                      <w:color w:val="000000"/>
                    </w:rPr>
                  </w:pPr>
                  <w:ins w:id="14806"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10970C66" w14:textId="77777777" w:rsidR="00041A5D" w:rsidRPr="00041A5D" w:rsidRDefault="00041A5D" w:rsidP="00041A5D">
                  <w:pPr>
                    <w:spacing w:after="0" w:line="240" w:lineRule="auto"/>
                    <w:jc w:val="center"/>
                    <w:rPr>
                      <w:ins w:id="14807" w:author="Mohsen Jafarinejad" w:date="2019-04-27T13:29:00Z"/>
                      <w:rFonts w:ascii="Calibri" w:eastAsia="Times New Roman" w:hAnsi="Calibri" w:cs="B Zar"/>
                      <w:color w:val="000000"/>
                      <w:sz w:val="48"/>
                      <w:szCs w:val="48"/>
                    </w:rPr>
                  </w:pPr>
                  <w:ins w:id="14808" w:author="Mohsen Jafarinejad" w:date="2019-04-27T13:29:00Z">
                    <w:r w:rsidRPr="00041A5D">
                      <w:rPr>
                        <w:rFonts w:ascii="MS Gothic" w:eastAsia="MS Gothic" w:hAnsi="MS Gothic" w:cs="MS Gothic" w:hint="cs"/>
                        <w:color w:val="000000"/>
                        <w:sz w:val="48"/>
                        <w:szCs w:val="48"/>
                      </w:rPr>
                      <w:t>✓</w:t>
                    </w:r>
                  </w:ins>
                </w:p>
              </w:tc>
              <w:tc>
                <w:tcPr>
                  <w:tcW w:w="756" w:type="dxa"/>
                  <w:tcBorders>
                    <w:top w:val="nil"/>
                    <w:left w:val="nil"/>
                    <w:bottom w:val="single" w:sz="4" w:space="0" w:color="auto"/>
                    <w:right w:val="single" w:sz="4" w:space="0" w:color="auto"/>
                  </w:tcBorders>
                  <w:shd w:val="clear" w:color="auto" w:fill="auto"/>
                  <w:noWrap/>
                  <w:vAlign w:val="center"/>
                  <w:hideMark/>
                </w:tcPr>
                <w:p w14:paraId="0DC361E6" w14:textId="77777777" w:rsidR="00041A5D" w:rsidRPr="00041A5D" w:rsidRDefault="00041A5D" w:rsidP="00041A5D">
                  <w:pPr>
                    <w:spacing w:after="0" w:line="240" w:lineRule="auto"/>
                    <w:jc w:val="center"/>
                    <w:rPr>
                      <w:ins w:id="14809" w:author="Mohsen Jafarinejad" w:date="2019-04-27T13:29:00Z"/>
                      <w:rFonts w:ascii="Calibri" w:eastAsia="Times New Roman" w:hAnsi="Calibri" w:cs="B Zar"/>
                      <w:color w:val="000000"/>
                    </w:rPr>
                  </w:pPr>
                  <w:ins w:id="14810"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8F7AEA" w14:textId="77777777" w:rsidR="00041A5D" w:rsidRPr="00041A5D" w:rsidRDefault="00041A5D" w:rsidP="00041A5D">
                  <w:pPr>
                    <w:spacing w:after="0" w:line="240" w:lineRule="auto"/>
                    <w:jc w:val="center"/>
                    <w:rPr>
                      <w:ins w:id="14811" w:author="Mohsen Jafarinejad" w:date="2019-04-27T13:29:00Z"/>
                      <w:rFonts w:ascii="Calibri" w:eastAsia="Times New Roman" w:hAnsi="Calibri" w:cs="B Zar"/>
                      <w:color w:val="000000"/>
                      <w:sz w:val="48"/>
                      <w:szCs w:val="48"/>
                    </w:rPr>
                  </w:pPr>
                  <w:ins w:id="14812"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6B2BFC" w14:textId="77777777" w:rsidR="00041A5D" w:rsidRPr="00041A5D" w:rsidRDefault="00041A5D" w:rsidP="00041A5D">
                  <w:pPr>
                    <w:spacing w:after="0" w:line="240" w:lineRule="auto"/>
                    <w:jc w:val="center"/>
                    <w:rPr>
                      <w:ins w:id="14813" w:author="Mohsen Jafarinejad" w:date="2019-04-27T13:29:00Z"/>
                      <w:rFonts w:ascii="Calibri" w:eastAsia="Times New Roman" w:hAnsi="Calibri" w:cs="B Zar"/>
                      <w:color w:val="000000"/>
                    </w:rPr>
                  </w:pPr>
                  <w:ins w:id="14814"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2C835F9B" w14:textId="77777777" w:rsidR="00041A5D" w:rsidRPr="00041A5D" w:rsidRDefault="00041A5D" w:rsidP="00041A5D">
                  <w:pPr>
                    <w:spacing w:after="0" w:line="240" w:lineRule="auto"/>
                    <w:jc w:val="center"/>
                    <w:rPr>
                      <w:ins w:id="14815" w:author="Mohsen Jafarinejad" w:date="2019-04-27T13:29:00Z"/>
                      <w:rFonts w:ascii="Calibri" w:eastAsia="Times New Roman" w:hAnsi="Calibri" w:cs="B Zar"/>
                      <w:color w:val="000000"/>
                    </w:rPr>
                  </w:pPr>
                  <w:ins w:id="14816"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46F776DA" w14:textId="77777777" w:rsidR="00041A5D" w:rsidRPr="00041A5D" w:rsidRDefault="00041A5D" w:rsidP="00041A5D">
                  <w:pPr>
                    <w:spacing w:after="0" w:line="240" w:lineRule="auto"/>
                    <w:jc w:val="center"/>
                    <w:rPr>
                      <w:ins w:id="14817" w:author="Mohsen Jafarinejad" w:date="2019-04-27T13:29:00Z"/>
                      <w:rFonts w:ascii="Calibri" w:eastAsia="Times New Roman" w:hAnsi="Calibri" w:cs="B Zar"/>
                      <w:color w:val="000000"/>
                      <w:sz w:val="48"/>
                      <w:szCs w:val="48"/>
                    </w:rPr>
                  </w:pPr>
                  <w:ins w:id="14818"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E977638" w14:textId="77777777" w:rsidR="00041A5D" w:rsidRPr="00041A5D" w:rsidRDefault="00041A5D" w:rsidP="00041A5D">
                  <w:pPr>
                    <w:spacing w:after="0" w:line="240" w:lineRule="auto"/>
                    <w:jc w:val="center"/>
                    <w:rPr>
                      <w:ins w:id="14819" w:author="Mohsen Jafarinejad" w:date="2019-04-27T13:29:00Z"/>
                      <w:rFonts w:ascii="Calibri" w:eastAsia="Times New Roman" w:hAnsi="Calibri" w:cs="B Zar"/>
                      <w:color w:val="000000"/>
                    </w:rPr>
                  </w:pPr>
                  <w:ins w:id="14820"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339F00D6" w14:textId="77777777" w:rsidR="00041A5D" w:rsidRPr="00041A5D" w:rsidRDefault="00041A5D" w:rsidP="00041A5D">
                  <w:pPr>
                    <w:spacing w:after="0" w:line="240" w:lineRule="auto"/>
                    <w:jc w:val="center"/>
                    <w:rPr>
                      <w:ins w:id="14821" w:author="Mohsen Jafarinejad" w:date="2019-04-27T13:29:00Z"/>
                      <w:rFonts w:ascii="Calibri" w:eastAsia="Times New Roman" w:hAnsi="Calibri" w:cs="B Zar"/>
                      <w:color w:val="000000"/>
                      <w:sz w:val="48"/>
                      <w:szCs w:val="48"/>
                    </w:rPr>
                  </w:pPr>
                  <w:ins w:id="14822"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75EFD7F2" w14:textId="77777777" w:rsidR="00041A5D" w:rsidRPr="00041A5D" w:rsidRDefault="00041A5D" w:rsidP="00041A5D">
                  <w:pPr>
                    <w:spacing w:after="0" w:line="240" w:lineRule="auto"/>
                    <w:jc w:val="center"/>
                    <w:rPr>
                      <w:ins w:id="14823" w:author="Mohsen Jafarinejad" w:date="2019-04-27T13:29:00Z"/>
                      <w:rFonts w:ascii="Times New Roman" w:eastAsia="Times New Roman" w:hAnsi="Times New Roman" w:cs="Times New Roman"/>
                      <w:color w:val="000000"/>
                    </w:rPr>
                  </w:pPr>
                  <w:ins w:id="14824" w:author="Mohsen Jafarinejad" w:date="2019-04-27T13:29:00Z">
                    <w:r w:rsidRPr="00041A5D">
                      <w:rPr>
                        <w:rFonts w:ascii="Times New Roman" w:eastAsia="Times New Roman" w:hAnsi="Times New Roman" w:cs="Times New Roman"/>
                        <w:color w:val="000000"/>
                      </w:rPr>
                      <w:t>Mathematical model for microbial fuel cells with</w:t>
                    </w:r>
                    <w:r w:rsidRPr="00041A5D">
                      <w:rPr>
                        <w:rFonts w:ascii="Times New Roman" w:eastAsia="Times New Roman" w:hAnsi="Times New Roman" w:cs="Times New Roman"/>
                        <w:color w:val="000000"/>
                      </w:rPr>
                      <w:br/>
                      <w:t>anodic biofilms and anaerobic digestion</w:t>
                    </w:r>
                  </w:ins>
                </w:p>
              </w:tc>
              <w:tc>
                <w:tcPr>
                  <w:tcW w:w="1920" w:type="dxa"/>
                  <w:tcBorders>
                    <w:top w:val="nil"/>
                    <w:left w:val="nil"/>
                    <w:bottom w:val="single" w:sz="4" w:space="0" w:color="auto"/>
                    <w:right w:val="single" w:sz="8" w:space="0" w:color="auto"/>
                  </w:tcBorders>
                  <w:shd w:val="clear" w:color="auto" w:fill="auto"/>
                  <w:vAlign w:val="center"/>
                  <w:hideMark/>
                </w:tcPr>
                <w:p w14:paraId="0D3C66B0" w14:textId="77777777" w:rsidR="00041A5D" w:rsidRPr="00041A5D" w:rsidRDefault="00041A5D" w:rsidP="00041A5D">
                  <w:pPr>
                    <w:bidi/>
                    <w:spacing w:after="0" w:line="240" w:lineRule="auto"/>
                    <w:jc w:val="center"/>
                    <w:rPr>
                      <w:ins w:id="14825" w:author="Mohsen Jafarinejad" w:date="2019-04-27T13:29:00Z"/>
                      <w:rFonts w:ascii="Calibri" w:eastAsia="Times New Roman" w:hAnsi="Calibri" w:cs="B Zar"/>
                      <w:color w:val="000000"/>
                    </w:rPr>
                  </w:pPr>
                  <w:ins w:id="14826" w:author="Mohsen Jafarinejad" w:date="2019-04-27T13:29:00Z">
                    <w:r w:rsidRPr="00041A5D">
                      <w:rPr>
                        <w:rFonts w:ascii="Calibri" w:eastAsia="Times New Roman" w:hAnsi="Calibri" w:cs="B Zar" w:hint="cs"/>
                        <w:color w:val="000000"/>
                        <w:rtl/>
                      </w:rPr>
                      <w:t xml:space="preserve">پیسیوریانو و همکاران </w:t>
                    </w:r>
                    <w:r w:rsidRPr="00041A5D">
                      <w:rPr>
                        <w:rFonts w:ascii="Calibri" w:eastAsia="Times New Roman" w:hAnsi="Calibri" w:cs="B Zar"/>
                        <w:color w:val="000000"/>
                        <w:rtl/>
                      </w:rPr>
                      <w:t>[61]</w:t>
                    </w:r>
                  </w:ins>
                </w:p>
              </w:tc>
            </w:tr>
            <w:tr w:rsidR="00041A5D" w:rsidRPr="00041A5D" w14:paraId="4D059635" w14:textId="77777777" w:rsidTr="00041A5D">
              <w:trPr>
                <w:trHeight w:val="1050"/>
                <w:ins w:id="14827"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9E2862" w14:textId="77777777" w:rsidR="00041A5D" w:rsidRPr="00041A5D" w:rsidRDefault="00041A5D" w:rsidP="00041A5D">
                  <w:pPr>
                    <w:spacing w:after="0" w:line="240" w:lineRule="auto"/>
                    <w:jc w:val="center"/>
                    <w:rPr>
                      <w:ins w:id="14828" w:author="Mohsen Jafarinejad" w:date="2019-04-27T13:29:00Z"/>
                      <w:rFonts w:ascii="Calibri" w:eastAsia="Times New Roman" w:hAnsi="Calibri" w:cs="B Zar"/>
                      <w:color w:val="000000"/>
                      <w:sz w:val="48"/>
                      <w:szCs w:val="48"/>
                    </w:rPr>
                  </w:pPr>
                  <w:ins w:id="14829"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5D802BAA" w14:textId="77777777" w:rsidR="00041A5D" w:rsidRPr="00041A5D" w:rsidRDefault="00041A5D" w:rsidP="00041A5D">
                  <w:pPr>
                    <w:spacing w:after="0" w:line="240" w:lineRule="auto"/>
                    <w:jc w:val="center"/>
                    <w:rPr>
                      <w:ins w:id="14830" w:author="Mohsen Jafarinejad" w:date="2019-04-27T13:29:00Z"/>
                      <w:rFonts w:ascii="Calibri" w:eastAsia="Times New Roman" w:hAnsi="Calibri" w:cs="B Zar"/>
                      <w:color w:val="000000"/>
                      <w:sz w:val="48"/>
                      <w:szCs w:val="48"/>
                    </w:rPr>
                  </w:pPr>
                  <w:ins w:id="14831"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19180076" w14:textId="77777777" w:rsidR="00041A5D" w:rsidRPr="00041A5D" w:rsidRDefault="00041A5D" w:rsidP="00041A5D">
                  <w:pPr>
                    <w:spacing w:after="0" w:line="240" w:lineRule="auto"/>
                    <w:jc w:val="center"/>
                    <w:rPr>
                      <w:ins w:id="14832" w:author="Mohsen Jafarinejad" w:date="2019-04-27T13:29:00Z"/>
                      <w:rFonts w:ascii="Calibri" w:eastAsia="Times New Roman" w:hAnsi="Calibri" w:cs="B Zar"/>
                      <w:color w:val="000000"/>
                      <w:sz w:val="48"/>
                      <w:szCs w:val="48"/>
                    </w:rPr>
                  </w:pPr>
                  <w:ins w:id="14833"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48D67154" w14:textId="77777777" w:rsidR="00041A5D" w:rsidRPr="00041A5D" w:rsidRDefault="00041A5D" w:rsidP="00041A5D">
                  <w:pPr>
                    <w:spacing w:after="0" w:line="240" w:lineRule="auto"/>
                    <w:rPr>
                      <w:ins w:id="14834" w:author="Mohsen Jafarinejad" w:date="2019-04-27T13:29:00Z"/>
                      <w:rFonts w:ascii="Calibri" w:eastAsia="Times New Roman" w:hAnsi="Calibri" w:cs="B Zar"/>
                      <w:color w:val="000000"/>
                    </w:rPr>
                  </w:pPr>
                  <w:ins w:id="14835"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5C681C6" w14:textId="77777777" w:rsidR="00041A5D" w:rsidRPr="00041A5D" w:rsidRDefault="00041A5D" w:rsidP="00041A5D">
                  <w:pPr>
                    <w:spacing w:after="0" w:line="240" w:lineRule="auto"/>
                    <w:jc w:val="center"/>
                    <w:rPr>
                      <w:ins w:id="14836" w:author="Mohsen Jafarinejad" w:date="2019-04-27T13:29:00Z"/>
                      <w:rFonts w:ascii="Calibri" w:eastAsia="Times New Roman" w:hAnsi="Calibri" w:cs="B Zar"/>
                      <w:color w:val="000000"/>
                    </w:rPr>
                  </w:pPr>
                  <w:ins w:id="14837"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6D761B" w14:textId="77777777" w:rsidR="00041A5D" w:rsidRPr="00041A5D" w:rsidRDefault="00041A5D" w:rsidP="00041A5D">
                  <w:pPr>
                    <w:spacing w:after="0" w:line="240" w:lineRule="auto"/>
                    <w:jc w:val="center"/>
                    <w:rPr>
                      <w:ins w:id="14838" w:author="Mohsen Jafarinejad" w:date="2019-04-27T13:29:00Z"/>
                      <w:rFonts w:ascii="Calibri" w:eastAsia="Times New Roman" w:hAnsi="Calibri" w:cs="B Zar"/>
                      <w:color w:val="000000"/>
                    </w:rPr>
                  </w:pPr>
                  <w:ins w:id="14839"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1588FE0" w14:textId="77777777" w:rsidR="00041A5D" w:rsidRPr="00041A5D" w:rsidRDefault="00041A5D" w:rsidP="00041A5D">
                  <w:pPr>
                    <w:spacing w:after="0" w:line="240" w:lineRule="auto"/>
                    <w:jc w:val="center"/>
                    <w:rPr>
                      <w:ins w:id="14840" w:author="Mohsen Jafarinejad" w:date="2019-04-27T13:29:00Z"/>
                      <w:rFonts w:ascii="Calibri" w:eastAsia="Times New Roman" w:hAnsi="Calibri" w:cs="B Zar"/>
                      <w:color w:val="000000"/>
                    </w:rPr>
                  </w:pPr>
                  <w:ins w:id="14841"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D944257" w14:textId="77777777" w:rsidR="00041A5D" w:rsidRPr="00041A5D" w:rsidRDefault="00041A5D" w:rsidP="00041A5D">
                  <w:pPr>
                    <w:spacing w:after="0" w:line="240" w:lineRule="auto"/>
                    <w:jc w:val="center"/>
                    <w:rPr>
                      <w:ins w:id="14842" w:author="Mohsen Jafarinejad" w:date="2019-04-27T13:29:00Z"/>
                      <w:rFonts w:ascii="Calibri" w:eastAsia="Times New Roman" w:hAnsi="Calibri" w:cs="B Zar"/>
                      <w:color w:val="000000"/>
                    </w:rPr>
                  </w:pPr>
                  <w:ins w:id="14843"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7BC1E5C2" w14:textId="77777777" w:rsidR="00041A5D" w:rsidRPr="00041A5D" w:rsidRDefault="00041A5D" w:rsidP="00041A5D">
                  <w:pPr>
                    <w:spacing w:after="0" w:line="240" w:lineRule="auto"/>
                    <w:jc w:val="center"/>
                    <w:rPr>
                      <w:ins w:id="14844" w:author="Mohsen Jafarinejad" w:date="2019-04-27T13:29:00Z"/>
                      <w:rFonts w:ascii="Calibri" w:eastAsia="Times New Roman" w:hAnsi="Calibri" w:cs="B Zar"/>
                      <w:color w:val="000000"/>
                    </w:rPr>
                  </w:pPr>
                  <w:ins w:id="14845"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58984D32" w14:textId="77777777" w:rsidR="00041A5D" w:rsidRPr="00041A5D" w:rsidRDefault="00041A5D" w:rsidP="00041A5D">
                  <w:pPr>
                    <w:spacing w:after="0" w:line="240" w:lineRule="auto"/>
                    <w:jc w:val="center"/>
                    <w:rPr>
                      <w:ins w:id="14846" w:author="Mohsen Jafarinejad" w:date="2019-04-27T13:29:00Z"/>
                      <w:rFonts w:ascii="Calibri" w:eastAsia="Times New Roman" w:hAnsi="Calibri" w:cs="B Zar"/>
                      <w:color w:val="000000"/>
                      <w:sz w:val="48"/>
                      <w:szCs w:val="48"/>
                    </w:rPr>
                  </w:pPr>
                  <w:ins w:id="14847"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5D64B75" w14:textId="77777777" w:rsidR="00041A5D" w:rsidRPr="00041A5D" w:rsidRDefault="00041A5D" w:rsidP="00041A5D">
                  <w:pPr>
                    <w:spacing w:after="0" w:line="240" w:lineRule="auto"/>
                    <w:jc w:val="center"/>
                    <w:rPr>
                      <w:ins w:id="14848" w:author="Mohsen Jafarinejad" w:date="2019-04-27T13:29:00Z"/>
                      <w:rFonts w:ascii="Calibri" w:eastAsia="Times New Roman" w:hAnsi="Calibri" w:cs="B Zar"/>
                      <w:color w:val="000000"/>
                    </w:rPr>
                  </w:pPr>
                  <w:ins w:id="14849"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6919AE9A" w14:textId="77777777" w:rsidR="00041A5D" w:rsidRPr="00041A5D" w:rsidRDefault="00041A5D" w:rsidP="00041A5D">
                  <w:pPr>
                    <w:spacing w:after="0" w:line="240" w:lineRule="auto"/>
                    <w:jc w:val="center"/>
                    <w:rPr>
                      <w:ins w:id="14850" w:author="Mohsen Jafarinejad" w:date="2019-04-27T13:29:00Z"/>
                      <w:rFonts w:ascii="Calibri" w:eastAsia="Times New Roman" w:hAnsi="Calibri" w:cs="B Zar"/>
                      <w:color w:val="000000"/>
                      <w:sz w:val="48"/>
                      <w:szCs w:val="48"/>
                    </w:rPr>
                  </w:pPr>
                  <w:ins w:id="14851"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194C47C1" w14:textId="77777777" w:rsidR="00041A5D" w:rsidRPr="00041A5D" w:rsidRDefault="00041A5D" w:rsidP="00041A5D">
                  <w:pPr>
                    <w:spacing w:after="0" w:line="240" w:lineRule="auto"/>
                    <w:jc w:val="center"/>
                    <w:rPr>
                      <w:ins w:id="14852" w:author="Mohsen Jafarinejad" w:date="2019-04-27T13:29:00Z"/>
                      <w:rFonts w:ascii="Times New Roman" w:eastAsia="Times New Roman" w:hAnsi="Times New Roman" w:cs="Times New Roman"/>
                      <w:color w:val="000000"/>
                    </w:rPr>
                  </w:pPr>
                  <w:ins w:id="14853" w:author="Mohsen Jafarinejad" w:date="2019-04-27T13:29:00Z">
                    <w:r w:rsidRPr="00041A5D">
                      <w:rPr>
                        <w:rFonts w:ascii="Times New Roman" w:eastAsia="Times New Roman" w:hAnsi="Times New Roman" w:cs="Times New Roman"/>
                        <w:color w:val="000000"/>
                      </w:rPr>
                      <w:t>The polarization behavior of the anode in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1E69699E" w14:textId="77777777" w:rsidR="00041A5D" w:rsidRPr="00041A5D" w:rsidRDefault="00041A5D" w:rsidP="00041A5D">
                  <w:pPr>
                    <w:bidi/>
                    <w:spacing w:after="0" w:line="240" w:lineRule="auto"/>
                    <w:jc w:val="center"/>
                    <w:rPr>
                      <w:ins w:id="14854" w:author="Mohsen Jafarinejad" w:date="2019-04-27T13:29:00Z"/>
                      <w:rFonts w:ascii="Calibri" w:eastAsia="Times New Roman" w:hAnsi="Calibri" w:cs="B Zar"/>
                      <w:color w:val="000000"/>
                    </w:rPr>
                  </w:pPr>
                  <w:ins w:id="14855" w:author="Mohsen Jafarinejad" w:date="2019-04-27T13:29:00Z">
                    <w:r w:rsidRPr="00041A5D">
                      <w:rPr>
                        <w:rFonts w:ascii="Calibri" w:eastAsia="Times New Roman" w:hAnsi="Calibri" w:cs="B Zar" w:hint="cs"/>
                        <w:color w:val="000000"/>
                        <w:rtl/>
                      </w:rPr>
                      <w:t xml:space="preserve">مانوهار و همکاران </w:t>
                    </w:r>
                    <w:r w:rsidRPr="00041A5D">
                      <w:rPr>
                        <w:rFonts w:ascii="Calibri" w:eastAsia="Times New Roman" w:hAnsi="Calibri" w:cs="B Zar"/>
                        <w:color w:val="000000"/>
                        <w:rtl/>
                      </w:rPr>
                      <w:t>[58]</w:t>
                    </w:r>
                  </w:ins>
                </w:p>
              </w:tc>
            </w:tr>
            <w:tr w:rsidR="00041A5D" w:rsidRPr="00041A5D" w14:paraId="0EE93A42" w14:textId="77777777" w:rsidTr="00041A5D">
              <w:trPr>
                <w:trHeight w:val="825"/>
                <w:ins w:id="14856"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A6057DA" w14:textId="77777777" w:rsidR="00041A5D" w:rsidRPr="00041A5D" w:rsidRDefault="00041A5D" w:rsidP="00041A5D">
                  <w:pPr>
                    <w:spacing w:after="0" w:line="240" w:lineRule="auto"/>
                    <w:jc w:val="center"/>
                    <w:rPr>
                      <w:ins w:id="14857" w:author="Mohsen Jafarinejad" w:date="2019-04-27T13:29:00Z"/>
                      <w:rFonts w:ascii="Calibri" w:eastAsia="Times New Roman" w:hAnsi="Calibri" w:cs="B Zar"/>
                      <w:color w:val="000000"/>
                      <w:sz w:val="48"/>
                      <w:szCs w:val="48"/>
                    </w:rPr>
                  </w:pPr>
                  <w:ins w:id="14858"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D1735EB" w14:textId="77777777" w:rsidR="00041A5D" w:rsidRPr="00041A5D" w:rsidRDefault="00041A5D" w:rsidP="00041A5D">
                  <w:pPr>
                    <w:spacing w:after="0" w:line="240" w:lineRule="auto"/>
                    <w:rPr>
                      <w:ins w:id="14859" w:author="Mohsen Jafarinejad" w:date="2019-04-27T13:29:00Z"/>
                      <w:rFonts w:ascii="Calibri" w:eastAsia="Times New Roman" w:hAnsi="Calibri" w:cs="B Zar"/>
                      <w:color w:val="000000"/>
                    </w:rPr>
                  </w:pPr>
                  <w:ins w:id="14860"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4E7C252D" w14:textId="77777777" w:rsidR="00041A5D" w:rsidRPr="00041A5D" w:rsidRDefault="00041A5D" w:rsidP="00041A5D">
                  <w:pPr>
                    <w:spacing w:after="0" w:line="240" w:lineRule="auto"/>
                    <w:jc w:val="center"/>
                    <w:rPr>
                      <w:ins w:id="14861" w:author="Mohsen Jafarinejad" w:date="2019-04-27T13:29:00Z"/>
                      <w:rFonts w:ascii="Calibri" w:eastAsia="Times New Roman" w:hAnsi="Calibri" w:cs="B Zar"/>
                      <w:color w:val="000000"/>
                      <w:sz w:val="48"/>
                      <w:szCs w:val="48"/>
                    </w:rPr>
                  </w:pPr>
                  <w:ins w:id="14862"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0BAB2104" w14:textId="77777777" w:rsidR="00041A5D" w:rsidRPr="00041A5D" w:rsidRDefault="00041A5D" w:rsidP="00041A5D">
                  <w:pPr>
                    <w:spacing w:after="0" w:line="240" w:lineRule="auto"/>
                    <w:jc w:val="center"/>
                    <w:rPr>
                      <w:ins w:id="14863" w:author="Mohsen Jafarinejad" w:date="2019-04-27T13:29:00Z"/>
                      <w:rFonts w:ascii="Calibri" w:eastAsia="Times New Roman" w:hAnsi="Calibri" w:cs="B Zar"/>
                      <w:color w:val="000000"/>
                      <w:sz w:val="48"/>
                      <w:szCs w:val="48"/>
                    </w:rPr>
                  </w:pPr>
                  <w:ins w:id="14864"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3F1E5EFC" w14:textId="77777777" w:rsidR="00041A5D" w:rsidRPr="00041A5D" w:rsidRDefault="00041A5D" w:rsidP="00041A5D">
                  <w:pPr>
                    <w:spacing w:after="0" w:line="240" w:lineRule="auto"/>
                    <w:jc w:val="center"/>
                    <w:rPr>
                      <w:ins w:id="14865" w:author="Mohsen Jafarinejad" w:date="2019-04-27T13:29:00Z"/>
                      <w:rFonts w:ascii="Calibri" w:eastAsia="Times New Roman" w:hAnsi="Calibri" w:cs="B Zar"/>
                      <w:color w:val="000000"/>
                    </w:rPr>
                  </w:pPr>
                  <w:ins w:id="14866"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2EBCCC" w14:textId="77777777" w:rsidR="00041A5D" w:rsidRPr="00041A5D" w:rsidRDefault="00041A5D" w:rsidP="00041A5D">
                  <w:pPr>
                    <w:spacing w:after="0" w:line="240" w:lineRule="auto"/>
                    <w:jc w:val="center"/>
                    <w:rPr>
                      <w:ins w:id="14867" w:author="Mohsen Jafarinejad" w:date="2019-04-27T13:29:00Z"/>
                      <w:rFonts w:ascii="Calibri" w:eastAsia="Times New Roman" w:hAnsi="Calibri" w:cs="B Zar"/>
                      <w:color w:val="000000"/>
                    </w:rPr>
                  </w:pPr>
                  <w:ins w:id="14868"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0D8A05" w14:textId="77777777" w:rsidR="00041A5D" w:rsidRPr="00041A5D" w:rsidRDefault="00041A5D" w:rsidP="00041A5D">
                  <w:pPr>
                    <w:spacing w:after="0" w:line="240" w:lineRule="auto"/>
                    <w:jc w:val="center"/>
                    <w:rPr>
                      <w:ins w:id="14869" w:author="Mohsen Jafarinejad" w:date="2019-04-27T13:29:00Z"/>
                      <w:rFonts w:ascii="Calibri" w:eastAsia="Times New Roman" w:hAnsi="Calibri" w:cs="B Zar"/>
                      <w:color w:val="000000"/>
                    </w:rPr>
                  </w:pPr>
                  <w:ins w:id="1487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7174A639" w14:textId="77777777" w:rsidR="00041A5D" w:rsidRPr="00041A5D" w:rsidRDefault="00041A5D" w:rsidP="00041A5D">
                  <w:pPr>
                    <w:spacing w:after="0" w:line="240" w:lineRule="auto"/>
                    <w:jc w:val="center"/>
                    <w:rPr>
                      <w:ins w:id="14871" w:author="Mohsen Jafarinejad" w:date="2019-04-27T13:29:00Z"/>
                      <w:rFonts w:ascii="Calibri" w:eastAsia="Times New Roman" w:hAnsi="Calibri" w:cs="B Zar"/>
                      <w:color w:val="000000"/>
                      <w:sz w:val="48"/>
                      <w:szCs w:val="48"/>
                    </w:rPr>
                  </w:pPr>
                  <w:ins w:id="14872"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319D2B1" w14:textId="77777777" w:rsidR="00041A5D" w:rsidRPr="00041A5D" w:rsidRDefault="00041A5D" w:rsidP="00041A5D">
                  <w:pPr>
                    <w:spacing w:after="0" w:line="240" w:lineRule="auto"/>
                    <w:jc w:val="center"/>
                    <w:rPr>
                      <w:ins w:id="14873" w:author="Mohsen Jafarinejad" w:date="2019-04-27T13:29:00Z"/>
                      <w:rFonts w:ascii="Calibri" w:eastAsia="Times New Roman" w:hAnsi="Calibri" w:cs="B Zar"/>
                      <w:color w:val="000000"/>
                    </w:rPr>
                  </w:pPr>
                  <w:ins w:id="14874"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0B49F0D" w14:textId="77777777" w:rsidR="00041A5D" w:rsidRPr="00041A5D" w:rsidRDefault="00041A5D" w:rsidP="00041A5D">
                  <w:pPr>
                    <w:spacing w:after="0" w:line="240" w:lineRule="auto"/>
                    <w:jc w:val="center"/>
                    <w:rPr>
                      <w:ins w:id="14875" w:author="Mohsen Jafarinejad" w:date="2019-04-27T13:29:00Z"/>
                      <w:rFonts w:ascii="Calibri" w:eastAsia="Times New Roman" w:hAnsi="Calibri" w:cs="B Zar"/>
                      <w:color w:val="000000"/>
                      <w:sz w:val="48"/>
                      <w:szCs w:val="48"/>
                    </w:rPr>
                  </w:pPr>
                  <w:ins w:id="14876"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C468BE5" w14:textId="77777777" w:rsidR="00041A5D" w:rsidRPr="00041A5D" w:rsidRDefault="00041A5D" w:rsidP="00041A5D">
                  <w:pPr>
                    <w:spacing w:after="0" w:line="240" w:lineRule="auto"/>
                    <w:jc w:val="center"/>
                    <w:rPr>
                      <w:ins w:id="14877" w:author="Mohsen Jafarinejad" w:date="2019-04-27T13:29:00Z"/>
                      <w:rFonts w:ascii="Calibri" w:eastAsia="Times New Roman" w:hAnsi="Calibri" w:cs="B Zar"/>
                      <w:color w:val="000000"/>
                    </w:rPr>
                  </w:pPr>
                  <w:ins w:id="14878"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59717F52" w14:textId="77777777" w:rsidR="00041A5D" w:rsidRPr="00041A5D" w:rsidRDefault="00041A5D" w:rsidP="00041A5D">
                  <w:pPr>
                    <w:spacing w:after="0" w:line="240" w:lineRule="auto"/>
                    <w:jc w:val="center"/>
                    <w:rPr>
                      <w:ins w:id="14879" w:author="Mohsen Jafarinejad" w:date="2019-04-27T13:29:00Z"/>
                      <w:rFonts w:ascii="Calibri" w:eastAsia="Times New Roman" w:hAnsi="Calibri" w:cs="B Zar"/>
                      <w:color w:val="000000"/>
                      <w:sz w:val="48"/>
                      <w:szCs w:val="48"/>
                    </w:rPr>
                  </w:pPr>
                  <w:ins w:id="14880"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722E504B" w14:textId="77777777" w:rsidR="00041A5D" w:rsidRPr="00041A5D" w:rsidRDefault="00041A5D" w:rsidP="00041A5D">
                  <w:pPr>
                    <w:spacing w:after="0" w:line="240" w:lineRule="auto"/>
                    <w:jc w:val="center"/>
                    <w:rPr>
                      <w:ins w:id="14881" w:author="Mohsen Jafarinejad" w:date="2019-04-27T13:29:00Z"/>
                      <w:rFonts w:ascii="Times New Roman" w:eastAsia="Times New Roman" w:hAnsi="Times New Roman" w:cs="Times New Roman"/>
                      <w:color w:val="000000"/>
                    </w:rPr>
                  </w:pPr>
                  <w:ins w:id="14882" w:author="Mohsen Jafarinejad" w:date="2019-04-27T13:29:00Z">
                    <w:r w:rsidRPr="00041A5D">
                      <w:rPr>
                        <w:rFonts w:ascii="Times New Roman" w:eastAsia="Times New Roman" w:hAnsi="Times New Roman" w:cs="Times New Roman"/>
                        <w:color w:val="000000"/>
                      </w:rPr>
                      <w:t>Modelling and simulation of two-chamber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75CB2F79" w14:textId="77777777" w:rsidR="00041A5D" w:rsidRPr="00041A5D" w:rsidRDefault="00041A5D" w:rsidP="00041A5D">
                  <w:pPr>
                    <w:bidi/>
                    <w:spacing w:after="0" w:line="240" w:lineRule="auto"/>
                    <w:jc w:val="center"/>
                    <w:rPr>
                      <w:ins w:id="14883" w:author="Mohsen Jafarinejad" w:date="2019-04-27T13:29:00Z"/>
                      <w:rFonts w:ascii="Calibri" w:eastAsia="Times New Roman" w:hAnsi="Calibri" w:cs="B Zar"/>
                      <w:color w:val="000000"/>
                    </w:rPr>
                  </w:pPr>
                  <w:ins w:id="14884" w:author="Mohsen Jafarinejad" w:date="2019-04-27T13:29:00Z">
                    <w:r w:rsidRPr="00041A5D">
                      <w:rPr>
                        <w:rFonts w:ascii="Calibri" w:eastAsia="Times New Roman" w:hAnsi="Calibri" w:cs="B Zar" w:hint="cs"/>
                        <w:color w:val="000000"/>
                        <w:rtl/>
                      </w:rPr>
                      <w:t xml:space="preserve">یینگژی زنگا و همکاران </w:t>
                    </w:r>
                    <w:r w:rsidRPr="00041A5D">
                      <w:rPr>
                        <w:rFonts w:ascii="Calibri" w:eastAsia="Times New Roman" w:hAnsi="Calibri" w:cs="B Zar"/>
                        <w:color w:val="000000"/>
                        <w:rtl/>
                      </w:rPr>
                      <w:t>[59]</w:t>
                    </w:r>
                  </w:ins>
                </w:p>
              </w:tc>
            </w:tr>
            <w:tr w:rsidR="00041A5D" w:rsidRPr="00041A5D" w14:paraId="7B87A99B" w14:textId="77777777" w:rsidTr="00041A5D">
              <w:trPr>
                <w:trHeight w:val="690"/>
                <w:ins w:id="1488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246CAED9" w14:textId="77777777" w:rsidR="00041A5D" w:rsidRPr="00041A5D" w:rsidRDefault="00041A5D" w:rsidP="00041A5D">
                  <w:pPr>
                    <w:spacing w:after="0" w:line="240" w:lineRule="auto"/>
                    <w:jc w:val="center"/>
                    <w:rPr>
                      <w:ins w:id="14886" w:author="Mohsen Jafarinejad" w:date="2019-04-27T13:29:00Z"/>
                      <w:rFonts w:ascii="Calibri" w:eastAsia="Times New Roman" w:hAnsi="Calibri" w:cs="B Zar"/>
                      <w:color w:val="000000"/>
                      <w:sz w:val="48"/>
                      <w:szCs w:val="48"/>
                    </w:rPr>
                  </w:pPr>
                  <w:ins w:id="1488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787C8F7F" w14:textId="77777777" w:rsidR="00041A5D" w:rsidRPr="00041A5D" w:rsidRDefault="00041A5D" w:rsidP="00041A5D">
                  <w:pPr>
                    <w:spacing w:after="0" w:line="240" w:lineRule="auto"/>
                    <w:rPr>
                      <w:ins w:id="14888" w:author="Mohsen Jafarinejad" w:date="2019-04-27T13:29:00Z"/>
                      <w:rFonts w:ascii="Calibri" w:eastAsia="Times New Roman" w:hAnsi="Calibri" w:cs="B Zar"/>
                      <w:color w:val="000000"/>
                    </w:rPr>
                  </w:pPr>
                  <w:ins w:id="14889"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5D9A0514" w14:textId="77777777" w:rsidR="00041A5D" w:rsidRPr="00041A5D" w:rsidRDefault="00041A5D" w:rsidP="00041A5D">
                  <w:pPr>
                    <w:spacing w:after="0" w:line="240" w:lineRule="auto"/>
                    <w:jc w:val="center"/>
                    <w:rPr>
                      <w:ins w:id="14890" w:author="Mohsen Jafarinejad" w:date="2019-04-27T13:29:00Z"/>
                      <w:rFonts w:ascii="Calibri" w:eastAsia="Times New Roman" w:hAnsi="Calibri" w:cs="B Zar"/>
                      <w:color w:val="000000"/>
                      <w:sz w:val="48"/>
                      <w:szCs w:val="48"/>
                    </w:rPr>
                  </w:pPr>
                  <w:ins w:id="14891"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78C1B989" w14:textId="77777777" w:rsidR="00041A5D" w:rsidRPr="00041A5D" w:rsidRDefault="00041A5D" w:rsidP="00041A5D">
                  <w:pPr>
                    <w:spacing w:after="0" w:line="240" w:lineRule="auto"/>
                    <w:rPr>
                      <w:ins w:id="14892" w:author="Mohsen Jafarinejad" w:date="2019-04-27T13:29:00Z"/>
                      <w:rFonts w:ascii="Calibri" w:eastAsia="Times New Roman" w:hAnsi="Calibri" w:cs="B Zar"/>
                      <w:color w:val="000000"/>
                    </w:rPr>
                  </w:pPr>
                  <w:ins w:id="1489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AF7C4D7" w14:textId="77777777" w:rsidR="00041A5D" w:rsidRPr="00041A5D" w:rsidRDefault="00041A5D" w:rsidP="00041A5D">
                  <w:pPr>
                    <w:spacing w:after="0" w:line="240" w:lineRule="auto"/>
                    <w:jc w:val="center"/>
                    <w:rPr>
                      <w:ins w:id="14894" w:author="Mohsen Jafarinejad" w:date="2019-04-27T13:29:00Z"/>
                      <w:rFonts w:ascii="Calibri" w:eastAsia="Times New Roman" w:hAnsi="Calibri" w:cs="B Zar"/>
                      <w:color w:val="000000"/>
                    </w:rPr>
                  </w:pPr>
                  <w:ins w:id="1489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E47408D" w14:textId="77777777" w:rsidR="00041A5D" w:rsidRPr="00041A5D" w:rsidRDefault="00041A5D" w:rsidP="00041A5D">
                  <w:pPr>
                    <w:spacing w:after="0" w:line="240" w:lineRule="auto"/>
                    <w:jc w:val="center"/>
                    <w:rPr>
                      <w:ins w:id="14896" w:author="Mohsen Jafarinejad" w:date="2019-04-27T13:29:00Z"/>
                      <w:rFonts w:ascii="Calibri" w:eastAsia="Times New Roman" w:hAnsi="Calibri" w:cs="B Zar"/>
                      <w:color w:val="000000"/>
                    </w:rPr>
                  </w:pPr>
                  <w:ins w:id="1489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E842FE6" w14:textId="77777777" w:rsidR="00041A5D" w:rsidRPr="00041A5D" w:rsidRDefault="00041A5D" w:rsidP="00041A5D">
                  <w:pPr>
                    <w:spacing w:after="0" w:line="240" w:lineRule="auto"/>
                    <w:jc w:val="center"/>
                    <w:rPr>
                      <w:ins w:id="14898" w:author="Mohsen Jafarinejad" w:date="2019-04-27T13:29:00Z"/>
                      <w:rFonts w:ascii="Calibri" w:eastAsia="Times New Roman" w:hAnsi="Calibri" w:cs="B Zar"/>
                      <w:color w:val="000000"/>
                    </w:rPr>
                  </w:pPr>
                  <w:ins w:id="1489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502E59C1" w14:textId="77777777" w:rsidR="00041A5D" w:rsidRPr="00041A5D" w:rsidRDefault="00041A5D" w:rsidP="00041A5D">
                  <w:pPr>
                    <w:spacing w:after="0" w:line="240" w:lineRule="auto"/>
                    <w:jc w:val="center"/>
                    <w:rPr>
                      <w:ins w:id="14900" w:author="Mohsen Jafarinejad" w:date="2019-04-27T13:29:00Z"/>
                      <w:rFonts w:ascii="Calibri" w:eastAsia="Times New Roman" w:hAnsi="Calibri" w:cs="B Zar"/>
                      <w:color w:val="000000"/>
                    </w:rPr>
                  </w:pPr>
                  <w:ins w:id="14901"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1D361ABB" w14:textId="77777777" w:rsidR="00041A5D" w:rsidRPr="00041A5D" w:rsidRDefault="00041A5D" w:rsidP="00041A5D">
                  <w:pPr>
                    <w:spacing w:after="0" w:line="240" w:lineRule="auto"/>
                    <w:jc w:val="center"/>
                    <w:rPr>
                      <w:ins w:id="14902" w:author="Mohsen Jafarinejad" w:date="2019-04-27T13:29:00Z"/>
                      <w:rFonts w:ascii="Calibri" w:eastAsia="Times New Roman" w:hAnsi="Calibri" w:cs="B Zar"/>
                      <w:color w:val="000000"/>
                    </w:rPr>
                  </w:pPr>
                  <w:ins w:id="1490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FAC34B3" w14:textId="77777777" w:rsidR="00041A5D" w:rsidRPr="00041A5D" w:rsidRDefault="00041A5D" w:rsidP="00041A5D">
                  <w:pPr>
                    <w:spacing w:after="0" w:line="240" w:lineRule="auto"/>
                    <w:jc w:val="center"/>
                    <w:rPr>
                      <w:ins w:id="14904" w:author="Mohsen Jafarinejad" w:date="2019-04-27T13:29:00Z"/>
                      <w:rFonts w:ascii="Calibri" w:eastAsia="Times New Roman" w:hAnsi="Calibri" w:cs="B Zar"/>
                      <w:color w:val="000000"/>
                      <w:sz w:val="48"/>
                      <w:szCs w:val="48"/>
                    </w:rPr>
                  </w:pPr>
                  <w:ins w:id="1490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C6E9CC8" w14:textId="77777777" w:rsidR="00041A5D" w:rsidRPr="00041A5D" w:rsidRDefault="00041A5D" w:rsidP="00041A5D">
                  <w:pPr>
                    <w:spacing w:after="0" w:line="240" w:lineRule="auto"/>
                    <w:jc w:val="center"/>
                    <w:rPr>
                      <w:ins w:id="14906" w:author="Mohsen Jafarinejad" w:date="2019-04-27T13:29:00Z"/>
                      <w:rFonts w:ascii="Calibri" w:eastAsia="Times New Roman" w:hAnsi="Calibri" w:cs="B Zar"/>
                      <w:color w:val="000000"/>
                    </w:rPr>
                  </w:pPr>
                  <w:ins w:id="14907"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4A8171C2" w14:textId="77777777" w:rsidR="00041A5D" w:rsidRPr="00041A5D" w:rsidRDefault="00041A5D" w:rsidP="00041A5D">
                  <w:pPr>
                    <w:spacing w:after="0" w:line="240" w:lineRule="auto"/>
                    <w:jc w:val="center"/>
                    <w:rPr>
                      <w:ins w:id="14908" w:author="Mohsen Jafarinejad" w:date="2019-04-27T13:29:00Z"/>
                      <w:rFonts w:ascii="Calibri" w:eastAsia="Times New Roman" w:hAnsi="Calibri" w:cs="B Zar"/>
                      <w:color w:val="000000"/>
                      <w:sz w:val="48"/>
                      <w:szCs w:val="48"/>
                    </w:rPr>
                  </w:pPr>
                  <w:ins w:id="14909"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62F5F5CB" w14:textId="77777777" w:rsidR="00041A5D" w:rsidRPr="00041A5D" w:rsidRDefault="00041A5D" w:rsidP="00041A5D">
                  <w:pPr>
                    <w:spacing w:after="0" w:line="240" w:lineRule="auto"/>
                    <w:jc w:val="center"/>
                    <w:rPr>
                      <w:ins w:id="14910" w:author="Mohsen Jafarinejad" w:date="2019-04-27T13:29:00Z"/>
                      <w:rFonts w:ascii="Times New Roman" w:eastAsia="Times New Roman" w:hAnsi="Times New Roman" w:cs="Times New Roman"/>
                      <w:color w:val="000000"/>
                    </w:rPr>
                  </w:pPr>
                  <w:ins w:id="14911" w:author="Mohsen Jafarinejad" w:date="2019-04-27T13:29:00Z">
                    <w:r w:rsidRPr="00041A5D">
                      <w:rPr>
                        <w:rFonts w:ascii="Times New Roman" w:eastAsia="Times New Roman" w:hAnsi="Times New Roman" w:cs="Times New Roman"/>
                        <w:color w:val="000000"/>
                      </w:rPr>
                      <w:t>MODELING OF POLARIZATION LOSSES</w:t>
                    </w:r>
                    <w:r w:rsidRPr="00041A5D">
                      <w:rPr>
                        <w:rFonts w:ascii="Times New Roman" w:eastAsia="Times New Roman" w:hAnsi="Times New Roman" w:cs="Times New Roman"/>
                        <w:color w:val="000000"/>
                      </w:rPr>
                      <w:br/>
                      <w:t>OF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10E3502E" w14:textId="77777777" w:rsidR="00041A5D" w:rsidRPr="00041A5D" w:rsidRDefault="00041A5D" w:rsidP="00041A5D">
                  <w:pPr>
                    <w:bidi/>
                    <w:spacing w:after="0" w:line="240" w:lineRule="auto"/>
                    <w:jc w:val="center"/>
                    <w:rPr>
                      <w:ins w:id="14912" w:author="Mohsen Jafarinejad" w:date="2019-04-27T13:29:00Z"/>
                      <w:rFonts w:ascii="Calibri" w:eastAsia="Times New Roman" w:hAnsi="Calibri" w:cs="B Zar"/>
                      <w:color w:val="000000"/>
                    </w:rPr>
                  </w:pPr>
                  <w:ins w:id="14913" w:author="Mohsen Jafarinejad" w:date="2019-04-27T13:29:00Z">
                    <w:r w:rsidRPr="00041A5D">
                      <w:rPr>
                        <w:rFonts w:ascii="Calibri" w:eastAsia="Times New Roman" w:hAnsi="Calibri" w:cs="B Zar" w:hint="cs"/>
                        <w:color w:val="000000"/>
                        <w:rtl/>
                      </w:rPr>
                      <w:t xml:space="preserve">لیژائوو همکاران </w:t>
                    </w:r>
                    <w:r w:rsidRPr="00041A5D">
                      <w:rPr>
                        <w:rFonts w:ascii="Calibri" w:eastAsia="Times New Roman" w:hAnsi="Calibri" w:cs="B Zar"/>
                        <w:color w:val="000000"/>
                        <w:rtl/>
                      </w:rPr>
                      <w:t>[60]</w:t>
                    </w:r>
                  </w:ins>
                </w:p>
              </w:tc>
            </w:tr>
            <w:tr w:rsidR="00041A5D" w:rsidRPr="00041A5D" w14:paraId="35E17696" w14:textId="77777777" w:rsidTr="00041A5D">
              <w:trPr>
                <w:trHeight w:val="690"/>
                <w:ins w:id="14914"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1E82A8A8" w14:textId="77777777" w:rsidR="00041A5D" w:rsidRPr="00041A5D" w:rsidRDefault="00041A5D" w:rsidP="00041A5D">
                  <w:pPr>
                    <w:spacing w:after="0" w:line="240" w:lineRule="auto"/>
                    <w:rPr>
                      <w:ins w:id="14915" w:author="Mohsen Jafarinejad" w:date="2019-04-27T13:29:00Z"/>
                      <w:rFonts w:ascii="Calibri" w:eastAsia="Times New Roman" w:hAnsi="Calibri" w:cs="B Zar"/>
                      <w:color w:val="000000"/>
                    </w:rPr>
                  </w:pPr>
                  <w:ins w:id="14916"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158CE690" w14:textId="77777777" w:rsidR="00041A5D" w:rsidRPr="00041A5D" w:rsidRDefault="00041A5D" w:rsidP="00041A5D">
                  <w:pPr>
                    <w:spacing w:after="0" w:line="240" w:lineRule="auto"/>
                    <w:rPr>
                      <w:ins w:id="14917" w:author="Mohsen Jafarinejad" w:date="2019-04-27T13:29:00Z"/>
                      <w:rFonts w:ascii="Calibri" w:eastAsia="Times New Roman" w:hAnsi="Calibri" w:cs="B Zar"/>
                      <w:color w:val="000000"/>
                    </w:rPr>
                  </w:pPr>
                  <w:ins w:id="14918"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975D842" w14:textId="77777777" w:rsidR="00041A5D" w:rsidRPr="00041A5D" w:rsidRDefault="00041A5D" w:rsidP="00041A5D">
                  <w:pPr>
                    <w:spacing w:after="0" w:line="240" w:lineRule="auto"/>
                    <w:rPr>
                      <w:ins w:id="14919" w:author="Mohsen Jafarinejad" w:date="2019-04-27T13:29:00Z"/>
                      <w:rFonts w:ascii="Calibri" w:eastAsia="Times New Roman" w:hAnsi="Calibri" w:cs="B Zar"/>
                      <w:color w:val="000000"/>
                    </w:rPr>
                  </w:pPr>
                  <w:ins w:id="1492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18F653CA" w14:textId="77777777" w:rsidR="00041A5D" w:rsidRPr="00041A5D" w:rsidRDefault="00041A5D" w:rsidP="00041A5D">
                  <w:pPr>
                    <w:spacing w:after="0" w:line="240" w:lineRule="auto"/>
                    <w:rPr>
                      <w:ins w:id="14921" w:author="Mohsen Jafarinejad" w:date="2019-04-27T13:29:00Z"/>
                      <w:rFonts w:ascii="Calibri" w:eastAsia="Times New Roman" w:hAnsi="Calibri" w:cs="B Zar"/>
                      <w:color w:val="000000"/>
                    </w:rPr>
                  </w:pPr>
                  <w:ins w:id="14922"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CF930DE" w14:textId="77777777" w:rsidR="00041A5D" w:rsidRPr="00041A5D" w:rsidRDefault="00041A5D" w:rsidP="00041A5D">
                  <w:pPr>
                    <w:spacing w:after="0" w:line="240" w:lineRule="auto"/>
                    <w:jc w:val="center"/>
                    <w:rPr>
                      <w:ins w:id="14923" w:author="Mohsen Jafarinejad" w:date="2019-04-27T13:29:00Z"/>
                      <w:rFonts w:ascii="Calibri" w:eastAsia="Times New Roman" w:hAnsi="Calibri" w:cs="B Zar"/>
                      <w:color w:val="000000"/>
                    </w:rPr>
                  </w:pPr>
                  <w:ins w:id="14924"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3ED48F3D" w14:textId="77777777" w:rsidR="00041A5D" w:rsidRPr="00041A5D" w:rsidRDefault="00041A5D" w:rsidP="00041A5D">
                  <w:pPr>
                    <w:spacing w:after="0" w:line="240" w:lineRule="auto"/>
                    <w:jc w:val="center"/>
                    <w:rPr>
                      <w:ins w:id="14925" w:author="Mohsen Jafarinejad" w:date="2019-04-27T13:29:00Z"/>
                      <w:rFonts w:ascii="Calibri" w:eastAsia="Times New Roman" w:hAnsi="Calibri" w:cs="B Zar"/>
                      <w:color w:val="000000"/>
                      <w:sz w:val="48"/>
                      <w:szCs w:val="48"/>
                    </w:rPr>
                  </w:pPr>
                  <w:ins w:id="14926"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4" w:space="0" w:color="auto"/>
                    <w:right w:val="single" w:sz="4" w:space="0" w:color="auto"/>
                  </w:tcBorders>
                  <w:shd w:val="clear" w:color="auto" w:fill="auto"/>
                  <w:noWrap/>
                  <w:vAlign w:val="center"/>
                  <w:hideMark/>
                </w:tcPr>
                <w:p w14:paraId="7B87E1C9" w14:textId="77777777" w:rsidR="00041A5D" w:rsidRPr="00041A5D" w:rsidRDefault="00041A5D" w:rsidP="00041A5D">
                  <w:pPr>
                    <w:spacing w:after="0" w:line="240" w:lineRule="auto"/>
                    <w:jc w:val="center"/>
                    <w:rPr>
                      <w:ins w:id="14927" w:author="Mohsen Jafarinejad" w:date="2019-04-27T13:29:00Z"/>
                      <w:rFonts w:ascii="Calibri" w:eastAsia="Times New Roman" w:hAnsi="Calibri" w:cs="B Zar"/>
                      <w:color w:val="000000"/>
                      <w:sz w:val="48"/>
                      <w:szCs w:val="48"/>
                    </w:rPr>
                  </w:pPr>
                  <w:ins w:id="14928"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26EDD8ED" w14:textId="77777777" w:rsidR="00041A5D" w:rsidRPr="00041A5D" w:rsidRDefault="00041A5D" w:rsidP="00041A5D">
                  <w:pPr>
                    <w:spacing w:after="0" w:line="240" w:lineRule="auto"/>
                    <w:jc w:val="center"/>
                    <w:rPr>
                      <w:ins w:id="14929" w:author="Mohsen Jafarinejad" w:date="2019-04-27T13:29:00Z"/>
                      <w:rFonts w:ascii="Calibri" w:eastAsia="Times New Roman" w:hAnsi="Calibri" w:cs="B Zar"/>
                      <w:color w:val="000000"/>
                      <w:sz w:val="48"/>
                      <w:szCs w:val="48"/>
                    </w:rPr>
                  </w:pPr>
                  <w:ins w:id="14930" w:author="Mohsen Jafarinejad" w:date="2019-04-27T13:29:00Z">
                    <w:r w:rsidRPr="00041A5D">
                      <w:rPr>
                        <w:rFonts w:ascii="Calibri" w:eastAsia="Times New Roman" w:hAnsi="Calibri" w:cs="B Zar" w:hint="cs"/>
                        <w:color w:val="000000"/>
                        <w:sz w:val="48"/>
                        <w:szCs w:val="48"/>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0DA7CE26" w14:textId="77777777" w:rsidR="00041A5D" w:rsidRPr="00041A5D" w:rsidRDefault="00041A5D" w:rsidP="00041A5D">
                  <w:pPr>
                    <w:spacing w:after="0" w:line="240" w:lineRule="auto"/>
                    <w:jc w:val="center"/>
                    <w:rPr>
                      <w:ins w:id="14931" w:author="Mohsen Jafarinejad" w:date="2019-04-27T13:29:00Z"/>
                      <w:rFonts w:ascii="Calibri" w:eastAsia="Times New Roman" w:hAnsi="Calibri" w:cs="B Zar"/>
                      <w:color w:val="000000"/>
                    </w:rPr>
                  </w:pPr>
                  <w:ins w:id="1493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9C374E" w14:textId="77777777" w:rsidR="00041A5D" w:rsidRPr="00041A5D" w:rsidRDefault="00041A5D" w:rsidP="00041A5D">
                  <w:pPr>
                    <w:spacing w:after="0" w:line="240" w:lineRule="auto"/>
                    <w:jc w:val="center"/>
                    <w:rPr>
                      <w:ins w:id="14933" w:author="Mohsen Jafarinejad" w:date="2019-04-27T13:29:00Z"/>
                      <w:rFonts w:ascii="Calibri" w:eastAsia="Times New Roman" w:hAnsi="Calibri" w:cs="B Zar"/>
                      <w:color w:val="000000"/>
                      <w:sz w:val="48"/>
                      <w:szCs w:val="48"/>
                    </w:rPr>
                  </w:pPr>
                  <w:ins w:id="1493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02B1AE" w14:textId="77777777" w:rsidR="00041A5D" w:rsidRPr="00041A5D" w:rsidRDefault="00041A5D" w:rsidP="00041A5D">
                  <w:pPr>
                    <w:spacing w:after="0" w:line="240" w:lineRule="auto"/>
                    <w:jc w:val="center"/>
                    <w:rPr>
                      <w:ins w:id="14935" w:author="Mohsen Jafarinejad" w:date="2019-04-27T13:29:00Z"/>
                      <w:rFonts w:ascii="Calibri" w:eastAsia="Times New Roman" w:hAnsi="Calibri" w:cs="B Zar"/>
                      <w:color w:val="000000"/>
                    </w:rPr>
                  </w:pPr>
                  <w:ins w:id="14936"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7675446" w14:textId="77777777" w:rsidR="00041A5D" w:rsidRPr="00041A5D" w:rsidRDefault="00041A5D" w:rsidP="00041A5D">
                  <w:pPr>
                    <w:spacing w:after="0" w:line="240" w:lineRule="auto"/>
                    <w:jc w:val="center"/>
                    <w:rPr>
                      <w:ins w:id="14937" w:author="Mohsen Jafarinejad" w:date="2019-04-27T13:29:00Z"/>
                      <w:rFonts w:ascii="Calibri" w:eastAsia="Times New Roman" w:hAnsi="Calibri" w:cs="B Zar"/>
                      <w:color w:val="000000"/>
                      <w:sz w:val="48"/>
                      <w:szCs w:val="48"/>
                    </w:rPr>
                  </w:pPr>
                  <w:ins w:id="14938"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5218E934" w14:textId="77777777" w:rsidR="00041A5D" w:rsidRPr="00041A5D" w:rsidRDefault="00041A5D" w:rsidP="00041A5D">
                  <w:pPr>
                    <w:spacing w:after="0" w:line="240" w:lineRule="auto"/>
                    <w:jc w:val="center"/>
                    <w:rPr>
                      <w:ins w:id="14939" w:author="Mohsen Jafarinejad" w:date="2019-04-27T13:29:00Z"/>
                      <w:rFonts w:ascii="Times New Roman" w:eastAsia="Times New Roman" w:hAnsi="Times New Roman" w:cs="Times New Roman"/>
                      <w:color w:val="000000"/>
                    </w:rPr>
                  </w:pPr>
                  <w:ins w:id="14940" w:author="Mohsen Jafarinejad" w:date="2019-04-27T13:29:00Z">
                    <w:r w:rsidRPr="00041A5D">
                      <w:rPr>
                        <w:rFonts w:ascii="Times New Roman" w:eastAsia="Times New Roman" w:hAnsi="Times New Roman" w:cs="Times New Roman"/>
                        <w:color w:val="000000"/>
                      </w:rPr>
                      <w:t>Modeling of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20B75FC3" w14:textId="77777777" w:rsidR="00041A5D" w:rsidRPr="00041A5D" w:rsidRDefault="00041A5D" w:rsidP="00041A5D">
                  <w:pPr>
                    <w:bidi/>
                    <w:spacing w:after="0" w:line="240" w:lineRule="auto"/>
                    <w:jc w:val="center"/>
                    <w:rPr>
                      <w:ins w:id="14941" w:author="Mohsen Jafarinejad" w:date="2019-04-27T13:29:00Z"/>
                      <w:rFonts w:ascii="Calibri" w:eastAsia="Times New Roman" w:hAnsi="Calibri" w:cs="B Zar"/>
                      <w:color w:val="000000"/>
                    </w:rPr>
                  </w:pPr>
                  <w:ins w:id="14942" w:author="Mohsen Jafarinejad" w:date="2019-04-27T13:29:00Z">
                    <w:r w:rsidRPr="00041A5D">
                      <w:rPr>
                        <w:rFonts w:ascii="Calibri" w:eastAsia="Times New Roman" w:hAnsi="Calibri" w:cs="B Zar" w:hint="cs"/>
                        <w:color w:val="000000"/>
                        <w:rtl/>
                      </w:rPr>
                      <w:t xml:space="preserve">مایکل الکساندر کالدر </w:t>
                    </w:r>
                    <w:r w:rsidRPr="00041A5D">
                      <w:rPr>
                        <w:rFonts w:ascii="Calibri" w:eastAsia="Times New Roman" w:hAnsi="Calibri" w:cs="B Zar"/>
                        <w:color w:val="000000"/>
                        <w:rtl/>
                      </w:rPr>
                      <w:t>[62]</w:t>
                    </w:r>
                  </w:ins>
                </w:p>
              </w:tc>
            </w:tr>
            <w:tr w:rsidR="00041A5D" w:rsidRPr="00041A5D" w14:paraId="40041BAB" w14:textId="77777777" w:rsidTr="00041A5D">
              <w:trPr>
                <w:trHeight w:val="690"/>
                <w:ins w:id="14943" w:author="Mohsen Jafarinejad" w:date="2019-04-27T13:29:00Z"/>
              </w:trPr>
              <w:tc>
                <w:tcPr>
                  <w:tcW w:w="1124" w:type="dxa"/>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258F1B8E" w14:textId="77777777" w:rsidR="00041A5D" w:rsidRPr="00041A5D" w:rsidRDefault="00041A5D" w:rsidP="00041A5D">
                  <w:pPr>
                    <w:spacing w:after="0" w:line="240" w:lineRule="auto"/>
                    <w:jc w:val="center"/>
                    <w:rPr>
                      <w:ins w:id="14944" w:author="Mohsen Jafarinejad" w:date="2019-04-27T13:29:00Z"/>
                      <w:rFonts w:ascii="Calibri" w:eastAsia="Times New Roman" w:hAnsi="Calibri" w:cs="B Zar"/>
                      <w:color w:val="000000"/>
                      <w:sz w:val="48"/>
                      <w:szCs w:val="48"/>
                    </w:rPr>
                  </w:pPr>
                  <w:ins w:id="1494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8" w:space="0" w:color="auto"/>
                    <w:right w:val="single" w:sz="4" w:space="0" w:color="auto"/>
                  </w:tcBorders>
                  <w:shd w:val="clear" w:color="auto" w:fill="auto"/>
                  <w:noWrap/>
                  <w:vAlign w:val="bottom"/>
                  <w:hideMark/>
                </w:tcPr>
                <w:p w14:paraId="7E20DFDD" w14:textId="77777777" w:rsidR="00041A5D" w:rsidRPr="00041A5D" w:rsidRDefault="00041A5D" w:rsidP="00041A5D">
                  <w:pPr>
                    <w:spacing w:after="0" w:line="240" w:lineRule="auto"/>
                    <w:rPr>
                      <w:ins w:id="14946" w:author="Mohsen Jafarinejad" w:date="2019-04-27T13:29:00Z"/>
                      <w:rFonts w:ascii="Calibri" w:eastAsia="Times New Roman" w:hAnsi="Calibri" w:cs="B Zar"/>
                      <w:color w:val="000000"/>
                    </w:rPr>
                  </w:pPr>
                  <w:ins w:id="1494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8" w:space="0" w:color="auto"/>
                    <w:right w:val="single" w:sz="4" w:space="0" w:color="auto"/>
                  </w:tcBorders>
                  <w:shd w:val="clear" w:color="auto" w:fill="auto"/>
                  <w:noWrap/>
                  <w:vAlign w:val="bottom"/>
                  <w:hideMark/>
                </w:tcPr>
                <w:p w14:paraId="4E3913DA" w14:textId="77777777" w:rsidR="00041A5D" w:rsidRPr="00041A5D" w:rsidRDefault="00041A5D" w:rsidP="00041A5D">
                  <w:pPr>
                    <w:spacing w:after="0" w:line="240" w:lineRule="auto"/>
                    <w:rPr>
                      <w:ins w:id="14948" w:author="Mohsen Jafarinejad" w:date="2019-04-27T13:29:00Z"/>
                      <w:rFonts w:ascii="Calibri" w:eastAsia="Times New Roman" w:hAnsi="Calibri" w:cs="B Zar"/>
                      <w:color w:val="000000"/>
                    </w:rPr>
                  </w:pPr>
                  <w:ins w:id="1494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8" w:space="0" w:color="auto"/>
                    <w:right w:val="single" w:sz="4" w:space="0" w:color="auto"/>
                  </w:tcBorders>
                  <w:shd w:val="clear" w:color="auto" w:fill="auto"/>
                  <w:noWrap/>
                  <w:vAlign w:val="bottom"/>
                  <w:hideMark/>
                </w:tcPr>
                <w:p w14:paraId="7EBB61B1" w14:textId="77777777" w:rsidR="00041A5D" w:rsidRPr="00041A5D" w:rsidRDefault="00041A5D" w:rsidP="00041A5D">
                  <w:pPr>
                    <w:spacing w:after="0" w:line="240" w:lineRule="auto"/>
                    <w:rPr>
                      <w:ins w:id="14950" w:author="Mohsen Jafarinejad" w:date="2019-04-27T13:29:00Z"/>
                      <w:rFonts w:ascii="Calibri" w:eastAsia="Times New Roman" w:hAnsi="Calibri" w:cs="B Zar"/>
                      <w:color w:val="000000"/>
                    </w:rPr>
                  </w:pPr>
                  <w:ins w:id="14951"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8" w:space="0" w:color="auto"/>
                    <w:right w:val="single" w:sz="4" w:space="0" w:color="auto"/>
                  </w:tcBorders>
                  <w:shd w:val="clear" w:color="auto" w:fill="auto"/>
                  <w:noWrap/>
                  <w:vAlign w:val="center"/>
                  <w:hideMark/>
                </w:tcPr>
                <w:p w14:paraId="759FB8C9" w14:textId="77777777" w:rsidR="00041A5D" w:rsidRPr="00041A5D" w:rsidRDefault="00041A5D" w:rsidP="00041A5D">
                  <w:pPr>
                    <w:spacing w:after="0" w:line="240" w:lineRule="auto"/>
                    <w:jc w:val="center"/>
                    <w:rPr>
                      <w:ins w:id="14952" w:author="Mohsen Jafarinejad" w:date="2019-04-27T13:29:00Z"/>
                      <w:rFonts w:ascii="Calibri" w:eastAsia="Times New Roman" w:hAnsi="Calibri" w:cs="B Zar"/>
                      <w:color w:val="000000"/>
                    </w:rPr>
                  </w:pPr>
                  <w:ins w:id="1495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8" w:space="0" w:color="auto"/>
                    <w:right w:val="single" w:sz="4" w:space="0" w:color="auto"/>
                  </w:tcBorders>
                  <w:shd w:val="clear" w:color="auto" w:fill="auto"/>
                  <w:noWrap/>
                  <w:vAlign w:val="center"/>
                  <w:hideMark/>
                </w:tcPr>
                <w:p w14:paraId="0B80F008" w14:textId="77777777" w:rsidR="00041A5D" w:rsidRPr="00041A5D" w:rsidRDefault="00041A5D" w:rsidP="00041A5D">
                  <w:pPr>
                    <w:spacing w:after="0" w:line="240" w:lineRule="auto"/>
                    <w:jc w:val="center"/>
                    <w:rPr>
                      <w:ins w:id="14954" w:author="Mohsen Jafarinejad" w:date="2019-04-27T13:29:00Z"/>
                      <w:rFonts w:ascii="Calibri" w:eastAsia="Times New Roman" w:hAnsi="Calibri" w:cs="B Zar"/>
                      <w:color w:val="000000"/>
                      <w:sz w:val="48"/>
                      <w:szCs w:val="48"/>
                    </w:rPr>
                  </w:pPr>
                  <w:ins w:id="14955"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8" w:space="0" w:color="auto"/>
                    <w:right w:val="single" w:sz="4" w:space="0" w:color="auto"/>
                  </w:tcBorders>
                  <w:shd w:val="clear" w:color="auto" w:fill="auto"/>
                  <w:noWrap/>
                  <w:vAlign w:val="center"/>
                  <w:hideMark/>
                </w:tcPr>
                <w:p w14:paraId="6C8523DE" w14:textId="77777777" w:rsidR="00041A5D" w:rsidRPr="00041A5D" w:rsidRDefault="00041A5D" w:rsidP="00041A5D">
                  <w:pPr>
                    <w:spacing w:after="0" w:line="240" w:lineRule="auto"/>
                    <w:jc w:val="center"/>
                    <w:rPr>
                      <w:ins w:id="14956" w:author="Mohsen Jafarinejad" w:date="2019-04-27T13:29:00Z"/>
                      <w:rFonts w:ascii="Calibri" w:eastAsia="Times New Roman" w:hAnsi="Calibri" w:cs="B Zar"/>
                      <w:color w:val="000000"/>
                      <w:sz w:val="48"/>
                      <w:szCs w:val="48"/>
                    </w:rPr>
                  </w:pPr>
                  <w:ins w:id="14957"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8" w:space="0" w:color="auto"/>
                    <w:right w:val="single" w:sz="4" w:space="0" w:color="auto"/>
                  </w:tcBorders>
                  <w:shd w:val="clear" w:color="auto" w:fill="auto"/>
                  <w:noWrap/>
                  <w:vAlign w:val="center"/>
                  <w:hideMark/>
                </w:tcPr>
                <w:p w14:paraId="4ABDE7FF" w14:textId="77777777" w:rsidR="00041A5D" w:rsidRPr="00041A5D" w:rsidRDefault="00041A5D" w:rsidP="00041A5D">
                  <w:pPr>
                    <w:spacing w:after="0" w:line="240" w:lineRule="auto"/>
                    <w:jc w:val="center"/>
                    <w:rPr>
                      <w:ins w:id="14958" w:author="Mohsen Jafarinejad" w:date="2019-04-27T13:29:00Z"/>
                      <w:rFonts w:ascii="Calibri" w:eastAsia="Times New Roman" w:hAnsi="Calibri" w:cs="B Zar"/>
                      <w:color w:val="000000"/>
                      <w:sz w:val="48"/>
                      <w:szCs w:val="48"/>
                    </w:rPr>
                  </w:pPr>
                  <w:ins w:id="14959"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8" w:space="0" w:color="auto"/>
                    <w:right w:val="single" w:sz="4" w:space="0" w:color="auto"/>
                  </w:tcBorders>
                  <w:shd w:val="clear" w:color="auto" w:fill="auto"/>
                  <w:noWrap/>
                  <w:vAlign w:val="center"/>
                  <w:hideMark/>
                </w:tcPr>
                <w:p w14:paraId="7279EE23" w14:textId="77777777" w:rsidR="00041A5D" w:rsidRPr="00041A5D" w:rsidRDefault="00041A5D" w:rsidP="00041A5D">
                  <w:pPr>
                    <w:spacing w:after="0" w:line="240" w:lineRule="auto"/>
                    <w:jc w:val="center"/>
                    <w:rPr>
                      <w:ins w:id="14960" w:author="Mohsen Jafarinejad" w:date="2019-04-27T13:29:00Z"/>
                      <w:rFonts w:ascii="Calibri" w:eastAsia="Times New Roman" w:hAnsi="Calibri" w:cs="B Zar"/>
                      <w:color w:val="000000"/>
                      <w:sz w:val="48"/>
                      <w:szCs w:val="48"/>
                    </w:rPr>
                  </w:pPr>
                  <w:ins w:id="14961" w:author="Mohsen Jafarinejad" w:date="2019-04-27T13:29:00Z">
                    <w:r w:rsidRPr="00041A5D">
                      <w:rPr>
                        <w:rFonts w:ascii="MS Gothic" w:eastAsia="MS Gothic" w:hAnsi="MS Gothic" w:cs="MS Gothic" w:hint="cs"/>
                        <w:color w:val="000000"/>
                        <w:sz w:val="48"/>
                        <w:szCs w:val="48"/>
                      </w:rPr>
                      <w:t>✓</w:t>
                    </w:r>
                  </w:ins>
                </w:p>
              </w:tc>
              <w:tc>
                <w:tcPr>
                  <w:tcW w:w="1268" w:type="dxa"/>
                  <w:tcBorders>
                    <w:top w:val="nil"/>
                    <w:left w:val="nil"/>
                    <w:bottom w:val="single" w:sz="8" w:space="0" w:color="auto"/>
                    <w:right w:val="single" w:sz="4" w:space="0" w:color="auto"/>
                  </w:tcBorders>
                  <w:shd w:val="clear" w:color="auto" w:fill="auto"/>
                  <w:noWrap/>
                  <w:vAlign w:val="center"/>
                  <w:hideMark/>
                </w:tcPr>
                <w:p w14:paraId="4AB1A003" w14:textId="77777777" w:rsidR="00041A5D" w:rsidRPr="00041A5D" w:rsidRDefault="00041A5D" w:rsidP="00041A5D">
                  <w:pPr>
                    <w:spacing w:after="0" w:line="240" w:lineRule="auto"/>
                    <w:jc w:val="center"/>
                    <w:rPr>
                      <w:ins w:id="14962" w:author="Mohsen Jafarinejad" w:date="2019-04-27T13:29:00Z"/>
                      <w:rFonts w:ascii="Calibri" w:eastAsia="Times New Roman" w:hAnsi="Calibri" w:cs="B Zar"/>
                      <w:color w:val="000000"/>
                      <w:sz w:val="48"/>
                      <w:szCs w:val="48"/>
                    </w:rPr>
                  </w:pPr>
                  <w:ins w:id="1496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8" w:space="0" w:color="auto"/>
                    <w:right w:val="single" w:sz="4" w:space="0" w:color="auto"/>
                  </w:tcBorders>
                  <w:shd w:val="clear" w:color="auto" w:fill="auto"/>
                  <w:noWrap/>
                  <w:vAlign w:val="center"/>
                  <w:hideMark/>
                </w:tcPr>
                <w:p w14:paraId="1B547121" w14:textId="77777777" w:rsidR="00041A5D" w:rsidRPr="00041A5D" w:rsidRDefault="00041A5D" w:rsidP="00041A5D">
                  <w:pPr>
                    <w:spacing w:after="0" w:line="240" w:lineRule="auto"/>
                    <w:jc w:val="center"/>
                    <w:rPr>
                      <w:ins w:id="14964" w:author="Mohsen Jafarinejad" w:date="2019-04-27T13:29:00Z"/>
                      <w:rFonts w:ascii="Calibri" w:eastAsia="Times New Roman" w:hAnsi="Calibri" w:cs="B Zar"/>
                      <w:color w:val="000000"/>
                    </w:rPr>
                  </w:pPr>
                  <w:ins w:id="14965"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8" w:space="0" w:color="auto"/>
                    <w:right w:val="single" w:sz="4" w:space="0" w:color="auto"/>
                  </w:tcBorders>
                  <w:shd w:val="clear" w:color="auto" w:fill="auto"/>
                  <w:noWrap/>
                  <w:vAlign w:val="center"/>
                  <w:hideMark/>
                </w:tcPr>
                <w:p w14:paraId="1184B0E5" w14:textId="77777777" w:rsidR="00041A5D" w:rsidRPr="00041A5D" w:rsidRDefault="00041A5D" w:rsidP="00041A5D">
                  <w:pPr>
                    <w:spacing w:after="0" w:line="240" w:lineRule="auto"/>
                    <w:jc w:val="center"/>
                    <w:rPr>
                      <w:ins w:id="14966" w:author="Mohsen Jafarinejad" w:date="2019-04-27T13:29:00Z"/>
                      <w:rFonts w:ascii="Calibri" w:eastAsia="Times New Roman" w:hAnsi="Calibri" w:cs="B Zar"/>
                      <w:color w:val="000000"/>
                      <w:sz w:val="48"/>
                      <w:szCs w:val="48"/>
                    </w:rPr>
                  </w:pPr>
                  <w:ins w:id="14967"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8" w:space="0" w:color="auto"/>
                    <w:right w:val="single" w:sz="4" w:space="0" w:color="auto"/>
                  </w:tcBorders>
                  <w:shd w:val="clear" w:color="auto" w:fill="auto"/>
                  <w:noWrap/>
                  <w:vAlign w:val="center"/>
                  <w:hideMark/>
                </w:tcPr>
                <w:p w14:paraId="2A82F39F" w14:textId="3680DA2B" w:rsidR="00041A5D" w:rsidRPr="00041A5D" w:rsidRDefault="00D548E9" w:rsidP="00041A5D">
                  <w:pPr>
                    <w:bidi/>
                    <w:spacing w:after="0" w:line="240" w:lineRule="auto"/>
                    <w:jc w:val="center"/>
                    <w:rPr>
                      <w:ins w:id="14968" w:author="Mohsen Jafarinejad" w:date="2019-04-27T13:29:00Z"/>
                      <w:rFonts w:ascii="Times New Roman" w:eastAsia="Times New Roman" w:hAnsi="Times New Roman" w:cs="Times New Roman"/>
                      <w:color w:val="000000"/>
                    </w:rPr>
                  </w:pPr>
                  <w:ins w:id="14969" w:author="Mohsen Jafarinejad" w:date="2019-09-03T12:18:00Z">
                    <w:r>
                      <w:rPr>
                        <w:rFonts w:ascii="Times New Roman" w:eastAsia="Times New Roman" w:hAnsi="Times New Roman" w:cs="Times New Roman"/>
                        <w:color w:val="000000"/>
                        <w:rtl/>
                      </w:rPr>
                      <w:t>شب</w:t>
                    </w:r>
                    <w:r>
                      <w:rPr>
                        <w:rFonts w:ascii="Times New Roman" w:eastAsia="Times New Roman" w:hAnsi="Times New Roman" w:cs="Times New Roman" w:hint="cs"/>
                        <w:color w:val="000000"/>
                        <w:rtl/>
                      </w:rPr>
                      <w:t>ی</w:t>
                    </w:r>
                    <w:r>
                      <w:rPr>
                        <w:rFonts w:ascii="Times New Roman" w:eastAsia="Times New Roman" w:hAnsi="Times New Roman" w:cs="Times New Roman" w:hint="eastAsia"/>
                        <w:color w:val="000000"/>
                        <w:rtl/>
                      </w:rPr>
                      <w:t>ه‌ساز</w:t>
                    </w:r>
                    <w:r>
                      <w:rPr>
                        <w:rFonts w:ascii="Times New Roman" w:eastAsia="Times New Roman" w:hAnsi="Times New Roman" w:cs="Times New Roman" w:hint="cs"/>
                        <w:color w:val="000000"/>
                        <w:rtl/>
                      </w:rPr>
                      <w:t>ی</w:t>
                    </w:r>
                  </w:ins>
                  <w:ins w:id="14970" w:author="Mohsen Jafarinejad" w:date="2019-04-27T13:29:00Z">
                    <w:r w:rsidR="00041A5D" w:rsidRPr="00041A5D">
                      <w:rPr>
                        <w:rFonts w:ascii="Times New Roman" w:eastAsia="Times New Roman" w:hAnsi="Times New Roman" w:cs="Times New Roman"/>
                        <w:color w:val="000000"/>
                        <w:rtl/>
                      </w:rPr>
                      <w:t xml:space="preserve"> پیل سوختی میکروبی و بررسی اثر متغییر های ورودی بر روی عملکرد آن</w:t>
                    </w:r>
                  </w:ins>
                </w:p>
              </w:tc>
              <w:tc>
                <w:tcPr>
                  <w:tcW w:w="1920" w:type="dxa"/>
                  <w:tcBorders>
                    <w:top w:val="nil"/>
                    <w:left w:val="nil"/>
                    <w:bottom w:val="single" w:sz="8" w:space="0" w:color="auto"/>
                    <w:right w:val="single" w:sz="8" w:space="0" w:color="auto"/>
                  </w:tcBorders>
                  <w:shd w:val="clear" w:color="auto" w:fill="auto"/>
                  <w:noWrap/>
                  <w:vAlign w:val="center"/>
                  <w:hideMark/>
                </w:tcPr>
                <w:p w14:paraId="7CC8D79A" w14:textId="77777777" w:rsidR="00041A5D" w:rsidRPr="00041A5D" w:rsidRDefault="00041A5D" w:rsidP="00041A5D">
                  <w:pPr>
                    <w:bidi/>
                    <w:spacing w:after="0" w:line="240" w:lineRule="auto"/>
                    <w:jc w:val="center"/>
                    <w:rPr>
                      <w:ins w:id="14971" w:author="Mohsen Jafarinejad" w:date="2019-04-27T13:29:00Z"/>
                      <w:rFonts w:ascii="Calibri" w:eastAsia="Times New Roman" w:hAnsi="Calibri" w:cs="B Zar"/>
                      <w:color w:val="000000"/>
                    </w:rPr>
                  </w:pPr>
                  <w:ins w:id="14972" w:author="Mohsen Jafarinejad" w:date="2019-04-27T13:29:00Z">
                    <w:r w:rsidRPr="00041A5D">
                      <w:rPr>
                        <w:rFonts w:ascii="Calibri" w:eastAsia="Times New Roman" w:hAnsi="Calibri" w:cs="B Zar" w:hint="cs"/>
                        <w:color w:val="000000"/>
                        <w:rtl/>
                      </w:rPr>
                      <w:t>نوشتار پیش‌رو</w:t>
                    </w:r>
                  </w:ins>
                </w:p>
              </w:tc>
            </w:tr>
          </w:tbl>
          <w:p w14:paraId="3FADFF05" w14:textId="0A71E571" w:rsidR="00B01187" w:rsidRPr="00B01187" w:rsidDel="00041A5D" w:rsidRDefault="00B01187" w:rsidP="005E409E">
            <w:pPr>
              <w:tabs>
                <w:tab w:val="left" w:pos="0"/>
                <w:tab w:val="left" w:pos="7371"/>
              </w:tabs>
              <w:bidi/>
              <w:spacing w:after="0" w:line="240" w:lineRule="auto"/>
              <w:jc w:val="center"/>
              <w:rPr>
                <w:del w:id="14973" w:author="Mohsen Jafarinejad" w:date="2019-04-27T13:28:00Z"/>
                <w:rFonts w:ascii="Calibri" w:eastAsia="Times New Roman" w:hAnsi="Calibri" w:cs="B Zar"/>
                <w:color w:val="000000"/>
                <w:sz w:val="48"/>
                <w:szCs w:val="48"/>
              </w:rPr>
            </w:pPr>
            <w:del w:id="14974" w:author="Mohsen Jafarinejad" w:date="2019-04-27T13:28:00Z">
              <w:r w:rsidRPr="00B01187" w:rsidDel="00041A5D">
                <w:rPr>
                  <w:rFonts w:ascii="Calibri" w:eastAsia="Times New Roman" w:hAnsi="Calibri" w:cs="B Zar" w:hint="cs"/>
                  <w:color w:val="000000"/>
                  <w:sz w:val="48"/>
                  <w:szCs w:val="48"/>
                  <w:rtl/>
                </w:rPr>
                <w:delText>موضوع تحقیقات</w:delText>
              </w:r>
              <w:bookmarkStart w:id="14975" w:name="_Toc8546102"/>
              <w:bookmarkStart w:id="14976" w:name="_Toc8550511"/>
              <w:bookmarkStart w:id="14977" w:name="_Toc8550772"/>
              <w:bookmarkEnd w:id="14975"/>
              <w:bookmarkEnd w:id="14976"/>
              <w:bookmarkEnd w:id="14977"/>
            </w:del>
          </w:p>
        </w:tc>
        <w:tc>
          <w:tcPr>
            <w:tcW w:w="3233" w:type="dxa"/>
            <w:tcBorders>
              <w:top w:val="single" w:sz="4" w:space="0" w:color="auto"/>
              <w:left w:val="nil"/>
              <w:bottom w:val="single" w:sz="4" w:space="0" w:color="auto"/>
              <w:right w:val="single" w:sz="4" w:space="0" w:color="auto"/>
            </w:tcBorders>
            <w:shd w:val="clear" w:color="000000" w:fill="8DB4E2"/>
            <w:noWrap/>
            <w:vAlign w:val="center"/>
            <w:hideMark/>
          </w:tcPr>
          <w:p w14:paraId="111D2C66" w14:textId="7E384262" w:rsidR="00B01187" w:rsidRPr="00B01187" w:rsidDel="00041A5D" w:rsidRDefault="00B01187" w:rsidP="005E409E">
            <w:pPr>
              <w:tabs>
                <w:tab w:val="left" w:pos="0"/>
                <w:tab w:val="left" w:pos="7371"/>
              </w:tabs>
              <w:bidi/>
              <w:spacing w:after="0" w:line="240" w:lineRule="auto"/>
              <w:jc w:val="center"/>
              <w:rPr>
                <w:del w:id="14978" w:author="Mohsen Jafarinejad" w:date="2019-04-27T13:28:00Z"/>
                <w:rFonts w:ascii="Calibri" w:eastAsia="Times New Roman" w:hAnsi="Calibri" w:cs="B Zar"/>
                <w:color w:val="000000"/>
                <w:sz w:val="48"/>
                <w:szCs w:val="48"/>
              </w:rPr>
            </w:pPr>
            <w:del w:id="14979" w:author="Mohsen Jafarinejad" w:date="2019-04-27T13:28:00Z">
              <w:r w:rsidRPr="00B01187" w:rsidDel="00041A5D">
                <w:rPr>
                  <w:rFonts w:ascii="Calibri" w:eastAsia="Times New Roman" w:hAnsi="Calibri" w:cs="B Zar" w:hint="cs"/>
                  <w:color w:val="000000"/>
                  <w:sz w:val="48"/>
                  <w:szCs w:val="48"/>
                  <w:rtl/>
                </w:rPr>
                <w:delText xml:space="preserve">نویسنده </w:delText>
              </w:r>
              <w:bookmarkStart w:id="14980" w:name="_Toc8546103"/>
              <w:bookmarkStart w:id="14981" w:name="_Toc8550512"/>
              <w:bookmarkStart w:id="14982" w:name="_Toc8550773"/>
              <w:bookmarkEnd w:id="14980"/>
              <w:bookmarkEnd w:id="14981"/>
              <w:bookmarkEnd w:id="14982"/>
            </w:del>
          </w:p>
        </w:tc>
        <w:bookmarkStart w:id="14983" w:name="_Toc8546104"/>
        <w:bookmarkStart w:id="14984" w:name="_Toc8550513"/>
        <w:bookmarkStart w:id="14985" w:name="_Toc8550774"/>
        <w:bookmarkEnd w:id="14983"/>
        <w:bookmarkEnd w:id="14984"/>
        <w:bookmarkEnd w:id="14985"/>
      </w:tr>
      <w:tr w:rsidR="00B01187" w:rsidRPr="00B01187" w:rsidDel="00041A5D" w14:paraId="6743DCDB" w14:textId="31EE4948" w:rsidTr="00A52291">
        <w:trPr>
          <w:trHeight w:val="683"/>
          <w:jc w:val="center"/>
          <w:del w:id="1498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97281" w14:textId="0F8490A8" w:rsidR="00B01187" w:rsidRPr="00B01187" w:rsidDel="00041A5D" w:rsidRDefault="00B01187" w:rsidP="005E409E">
            <w:pPr>
              <w:tabs>
                <w:tab w:val="left" w:pos="0"/>
                <w:tab w:val="left" w:pos="7371"/>
              </w:tabs>
              <w:bidi/>
              <w:spacing w:after="0" w:line="240" w:lineRule="auto"/>
              <w:jc w:val="center"/>
              <w:rPr>
                <w:del w:id="14987" w:author="Mohsen Jafarinejad" w:date="2019-04-27T13:28:00Z"/>
                <w:rFonts w:ascii="Calibri" w:eastAsia="Times New Roman" w:hAnsi="Calibri" w:cs="B Zar"/>
                <w:color w:val="000000"/>
                <w:sz w:val="24"/>
                <w:szCs w:val="24"/>
              </w:rPr>
            </w:pPr>
            <w:del w:id="14988" w:author="Mohsen Jafarinejad" w:date="2019-04-27T13:28:00Z">
              <w:r w:rsidRPr="00B01187" w:rsidDel="00041A5D">
                <w:rPr>
                  <w:rFonts w:ascii="Calibri" w:eastAsia="Times New Roman" w:hAnsi="Calibri" w:cs="B Zar" w:hint="cs"/>
                  <w:color w:val="000000"/>
                  <w:sz w:val="24"/>
                  <w:szCs w:val="24"/>
                  <w:rtl/>
                </w:rPr>
                <w:delText>اثر تغییرات غلظت سابستریت ها بر روی عملکرد پیل سوختی پیوسته</w:delText>
              </w:r>
              <w:bookmarkStart w:id="14989" w:name="_Toc8546105"/>
              <w:bookmarkStart w:id="14990" w:name="_Toc8550514"/>
              <w:bookmarkStart w:id="14991" w:name="_Toc8550775"/>
              <w:bookmarkEnd w:id="14989"/>
              <w:bookmarkEnd w:id="14990"/>
              <w:bookmarkEnd w:id="14991"/>
            </w:del>
          </w:p>
        </w:tc>
        <w:tc>
          <w:tcPr>
            <w:tcW w:w="3233" w:type="dxa"/>
            <w:tcBorders>
              <w:top w:val="nil"/>
              <w:left w:val="nil"/>
              <w:bottom w:val="single" w:sz="4" w:space="0" w:color="auto"/>
              <w:right w:val="single" w:sz="4" w:space="0" w:color="auto"/>
            </w:tcBorders>
            <w:shd w:val="clear" w:color="auto" w:fill="auto"/>
            <w:noWrap/>
            <w:vAlign w:val="center"/>
            <w:hideMark/>
          </w:tcPr>
          <w:p w14:paraId="15EAAEE2" w14:textId="4AE44315" w:rsidR="00B01187" w:rsidRPr="00B01187" w:rsidDel="00041A5D" w:rsidRDefault="00B01187" w:rsidP="005E409E">
            <w:pPr>
              <w:tabs>
                <w:tab w:val="left" w:pos="0"/>
                <w:tab w:val="left" w:pos="7371"/>
              </w:tabs>
              <w:bidi/>
              <w:spacing w:after="0" w:line="240" w:lineRule="auto"/>
              <w:jc w:val="center"/>
              <w:rPr>
                <w:del w:id="14992" w:author="Mohsen Jafarinejad" w:date="2019-04-27T13:28:00Z"/>
                <w:rFonts w:ascii="Calibri" w:eastAsia="Times New Roman" w:hAnsi="Calibri" w:cs="B Zar"/>
                <w:color w:val="000000"/>
              </w:rPr>
            </w:pPr>
            <w:del w:id="14993" w:author="Mohsen Jafarinejad" w:date="2019-04-27T13:28:00Z">
              <w:r w:rsidRPr="00B01187" w:rsidDel="00041A5D">
                <w:rPr>
                  <w:rFonts w:ascii="Calibri" w:eastAsia="Times New Roman" w:hAnsi="Calibri" w:cs="B Zar" w:hint="cs"/>
                  <w:color w:val="000000"/>
                  <w:rtl/>
                </w:rPr>
                <w:delText xml:space="preserve">مهروران فروهمکاران </w:delText>
              </w:r>
            </w:del>
            <w:customXmlDelRangeStart w:id="14994" w:author="Mohsen Jafarinejad" w:date="2019-04-27T13:28:00Z"/>
            <w:sdt>
              <w:sdtPr>
                <w:rPr>
                  <w:rFonts w:ascii="Calibri" w:eastAsia="Times New Roman" w:hAnsi="Calibri" w:cs="B Zar" w:hint="cs"/>
                  <w:color w:val="000000"/>
                  <w:rtl/>
                </w:rPr>
                <w:id w:val="147103970"/>
                <w:citation/>
              </w:sdtPr>
              <w:sdtEndPr/>
              <w:sdtContent>
                <w:customXmlDelRangeEnd w:id="14994"/>
                <w:del w:id="14995" w:author="Mohsen Jafarinejad" w:date="2019-04-27T13:28:00Z">
                  <w:r w:rsidR="00A554A0" w:rsidDel="00041A5D">
                    <w:rPr>
                      <w:rFonts w:ascii="Calibri" w:eastAsia="Times New Roman" w:hAnsi="Calibri" w:cs="B Zar"/>
                      <w:color w:val="000000"/>
                      <w:rtl/>
                    </w:rPr>
                    <w:fldChar w:fldCharType="begin"/>
                  </w:r>
                  <w:r w:rsidR="00873ECA" w:rsidDel="00041A5D">
                    <w:rPr>
                      <w:rFonts w:ascii="Calibri" w:eastAsia="Times New Roman" w:hAnsi="Calibri" w:cs="B Zar"/>
                      <w:color w:val="000000"/>
                    </w:rPr>
                    <w:delInstrText xml:space="preserve">CITATION 52 \l 1033 </w:delInstrText>
                  </w:r>
                  <w:r w:rsidR="00A554A0" w:rsidDel="00041A5D">
                    <w:rPr>
                      <w:rFonts w:ascii="Calibri" w:eastAsia="Times New Roman" w:hAnsi="Calibri" w:cs="B Zar"/>
                      <w:color w:val="000000"/>
                      <w:rtl/>
                    </w:rPr>
                    <w:fldChar w:fldCharType="separate"/>
                  </w:r>
                  <w:r w:rsidR="00873ECA" w:rsidRPr="00873ECA" w:rsidDel="00041A5D">
                    <w:rPr>
                      <w:rFonts w:ascii="Calibri" w:eastAsia="Times New Roman" w:hAnsi="Calibri" w:cs="B Zar"/>
                      <w:noProof/>
                      <w:color w:val="000000"/>
                    </w:rPr>
                    <w:delText>[49]</w:delText>
                  </w:r>
                  <w:r w:rsidR="00A554A0" w:rsidDel="00041A5D">
                    <w:rPr>
                      <w:rFonts w:ascii="Calibri" w:eastAsia="Times New Roman" w:hAnsi="Calibri" w:cs="B Zar"/>
                      <w:color w:val="000000"/>
                      <w:rtl/>
                    </w:rPr>
                    <w:fldChar w:fldCharType="end"/>
                  </w:r>
                </w:del>
                <w:customXmlDelRangeStart w:id="14996" w:author="Mohsen Jafarinejad" w:date="2019-04-27T13:28:00Z"/>
              </w:sdtContent>
            </w:sdt>
            <w:customXmlDelRangeEnd w:id="14996"/>
            <w:bookmarkStart w:id="14997" w:name="_Toc8546106"/>
            <w:bookmarkStart w:id="14998" w:name="_Toc8550515"/>
            <w:bookmarkStart w:id="14999" w:name="_Toc8550776"/>
            <w:bookmarkEnd w:id="14997"/>
            <w:bookmarkEnd w:id="14998"/>
            <w:bookmarkEnd w:id="14999"/>
          </w:p>
        </w:tc>
        <w:bookmarkStart w:id="15000" w:name="_Toc8546107"/>
        <w:bookmarkStart w:id="15001" w:name="_Toc8550516"/>
        <w:bookmarkStart w:id="15002" w:name="_Toc8550777"/>
        <w:bookmarkEnd w:id="15000"/>
        <w:bookmarkEnd w:id="15001"/>
        <w:bookmarkEnd w:id="15002"/>
      </w:tr>
      <w:tr w:rsidR="00B01187" w:rsidRPr="00B01187" w:rsidDel="00041A5D" w14:paraId="6610BB13" w14:textId="29E5E16F" w:rsidTr="00A52291">
        <w:trPr>
          <w:trHeight w:val="855"/>
          <w:jc w:val="center"/>
          <w:del w:id="15003"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7CA5B6" w14:textId="34E13999" w:rsidR="00B01187" w:rsidRPr="00B01187" w:rsidDel="00041A5D" w:rsidRDefault="00B01187" w:rsidP="005E409E">
            <w:pPr>
              <w:tabs>
                <w:tab w:val="left" w:pos="0"/>
                <w:tab w:val="left" w:pos="7371"/>
              </w:tabs>
              <w:bidi/>
              <w:spacing w:after="0" w:line="240" w:lineRule="auto"/>
              <w:jc w:val="center"/>
              <w:rPr>
                <w:del w:id="15004" w:author="Mohsen Jafarinejad" w:date="2019-04-27T13:28:00Z"/>
                <w:rFonts w:ascii="Calibri" w:eastAsia="Times New Roman" w:hAnsi="Calibri" w:cs="B Zar"/>
                <w:color w:val="000000"/>
                <w:sz w:val="24"/>
                <w:szCs w:val="24"/>
              </w:rPr>
            </w:pPr>
            <w:del w:id="15005" w:author="Mohsen Jafarinejad" w:date="2019-04-27T13:28:00Z">
              <w:r w:rsidRPr="00B01187" w:rsidDel="00041A5D">
                <w:rPr>
                  <w:rFonts w:ascii="Calibri" w:eastAsia="Times New Roman" w:hAnsi="Calibri" w:cs="B Zar" w:hint="cs"/>
                  <w:color w:val="000000"/>
                  <w:sz w:val="24"/>
                  <w:szCs w:val="24"/>
                  <w:rtl/>
                </w:rPr>
                <w:delText>اثر مقادیرمختلف غلظت</w:delText>
              </w:r>
            </w:del>
            <w:ins w:id="15006" w:author="Mohsen" w:date="2019-03-17T16:52:00Z">
              <w:del w:id="15007" w:author="Mohsen Jafarinejad" w:date="2019-04-27T13:28:00Z">
                <w:r w:rsidR="00CF0011" w:rsidDel="00041A5D">
                  <w:rPr>
                    <w:rFonts w:ascii="Calibri" w:eastAsia="Times New Roman" w:hAnsi="Calibri" w:cs="B Zar"/>
                    <w:color w:val="000000"/>
                    <w:sz w:val="24"/>
                    <w:szCs w:val="24"/>
                    <w:rtl/>
                  </w:rPr>
                  <w:delText xml:space="preserve"> </w:delText>
                </w:r>
              </w:del>
            </w:ins>
            <w:del w:id="15008" w:author="Mohsen Jafarinejad" w:date="2019-04-27T13:28:00Z">
              <w:r w:rsidRPr="00B01187" w:rsidDel="00041A5D">
                <w:rPr>
                  <w:rFonts w:ascii="Calibri" w:eastAsia="Times New Roman" w:hAnsi="Calibri" w:cs="B Zar" w:hint="cs"/>
                  <w:color w:val="000000"/>
                  <w:sz w:val="24"/>
                  <w:szCs w:val="24"/>
                  <w:rtl/>
                </w:rPr>
                <w:delText xml:space="preserve">  لاکتات بر پیل سوختی میکروبی با دومحفظه آند همزمان</w:delText>
              </w:r>
            </w:del>
            <w:ins w:id="15009" w:author="Mohsen" w:date="2019-03-17T16:52:00Z">
              <w:del w:id="15010" w:author="Mohsen Jafarinejad" w:date="2019-04-27T13:28:00Z">
                <w:r w:rsidR="00CF0011" w:rsidDel="00041A5D">
                  <w:rPr>
                    <w:rFonts w:ascii="Calibri" w:eastAsia="Times New Roman" w:hAnsi="Calibri" w:cs="B Zar"/>
                    <w:color w:val="000000"/>
                    <w:sz w:val="24"/>
                    <w:szCs w:val="24"/>
                    <w:rtl/>
                  </w:rPr>
                  <w:delText xml:space="preserve"> </w:delText>
                </w:r>
              </w:del>
            </w:ins>
            <w:del w:id="15011" w:author="Mohsen Jafarinejad" w:date="2019-04-27T13:28:00Z">
              <w:r w:rsidRPr="00B01187" w:rsidDel="00041A5D">
                <w:rPr>
                  <w:rFonts w:ascii="Calibri" w:eastAsia="Times New Roman" w:hAnsi="Calibri" w:cs="B Zar" w:hint="cs"/>
                  <w:color w:val="000000"/>
                  <w:sz w:val="24"/>
                  <w:szCs w:val="24"/>
                  <w:rtl/>
                </w:rPr>
                <w:delText xml:space="preserve">  </w:delText>
              </w:r>
              <w:r w:rsidRPr="00B01187" w:rsidDel="00041A5D">
                <w:rPr>
                  <w:rFonts w:ascii="Calibri" w:eastAsia="Times New Roman" w:hAnsi="Calibri" w:cs="B Zar" w:hint="cs"/>
                  <w:color w:val="000000"/>
                  <w:sz w:val="24"/>
                  <w:szCs w:val="24"/>
                  <w:rtl/>
                </w:rPr>
                <w:br/>
                <w:delText xml:space="preserve">مورد بررسی قرار گرفته است </w:delText>
              </w:r>
              <w:bookmarkStart w:id="15012" w:name="_Toc8546108"/>
              <w:bookmarkStart w:id="15013" w:name="_Toc8550517"/>
              <w:bookmarkStart w:id="15014" w:name="_Toc8550778"/>
              <w:bookmarkEnd w:id="15012"/>
              <w:bookmarkEnd w:id="15013"/>
              <w:bookmarkEnd w:id="15014"/>
            </w:del>
          </w:p>
        </w:tc>
        <w:tc>
          <w:tcPr>
            <w:tcW w:w="3233" w:type="dxa"/>
            <w:tcBorders>
              <w:top w:val="nil"/>
              <w:left w:val="nil"/>
              <w:bottom w:val="single" w:sz="4" w:space="0" w:color="auto"/>
              <w:right w:val="single" w:sz="4" w:space="0" w:color="auto"/>
            </w:tcBorders>
            <w:shd w:val="clear" w:color="auto" w:fill="auto"/>
            <w:noWrap/>
            <w:vAlign w:val="center"/>
            <w:hideMark/>
          </w:tcPr>
          <w:p w14:paraId="15EDFD07" w14:textId="767CB984" w:rsidR="00B01187" w:rsidRPr="00B01187" w:rsidDel="00041A5D" w:rsidRDefault="00B01187" w:rsidP="005E409E">
            <w:pPr>
              <w:tabs>
                <w:tab w:val="left" w:pos="0"/>
                <w:tab w:val="left" w:pos="7371"/>
              </w:tabs>
              <w:bidi/>
              <w:spacing w:after="0" w:line="240" w:lineRule="auto"/>
              <w:jc w:val="center"/>
              <w:rPr>
                <w:del w:id="15015" w:author="Mohsen Jafarinejad" w:date="2019-04-27T13:28:00Z"/>
                <w:rFonts w:ascii="Calibri" w:eastAsia="Times New Roman" w:hAnsi="Calibri" w:cs="B Zar"/>
                <w:color w:val="000000"/>
              </w:rPr>
            </w:pPr>
            <w:del w:id="15016" w:author="Mohsen Jafarinejad" w:date="2019-04-27T13:28:00Z">
              <w:r w:rsidRPr="00B01187" w:rsidDel="00041A5D">
                <w:rPr>
                  <w:rFonts w:ascii="Calibri" w:eastAsia="Times New Roman" w:hAnsi="Calibri" w:cs="B Zar" w:hint="cs"/>
                  <w:color w:val="000000"/>
                  <w:rtl/>
                </w:rPr>
                <w:delText xml:space="preserve">مین هیا کیم </w:delText>
              </w:r>
            </w:del>
            <w:customXmlDelRangeStart w:id="15017" w:author="Mohsen Jafarinejad" w:date="2019-04-27T13:28:00Z"/>
            <w:sdt>
              <w:sdtPr>
                <w:rPr>
                  <w:rFonts w:ascii="Calibri" w:eastAsia="Times New Roman" w:hAnsi="Calibri" w:cs="B Zar" w:hint="cs"/>
                  <w:color w:val="000000"/>
                  <w:rtl/>
                </w:rPr>
                <w:id w:val="-1899127840"/>
                <w:citation/>
              </w:sdtPr>
              <w:sdtEndPr/>
              <w:sdtContent>
                <w:customXmlDelRangeEnd w:id="15017"/>
                <w:del w:id="15018"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4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0]</w:delText>
                  </w:r>
                  <w:r w:rsidR="00A554A0" w:rsidDel="00041A5D">
                    <w:rPr>
                      <w:rFonts w:ascii="Calibri" w:eastAsia="Times New Roman" w:hAnsi="Calibri" w:cs="B Zar"/>
                      <w:color w:val="000000"/>
                      <w:rtl/>
                    </w:rPr>
                    <w:fldChar w:fldCharType="end"/>
                  </w:r>
                </w:del>
                <w:customXmlDelRangeStart w:id="15019" w:author="Mohsen Jafarinejad" w:date="2019-04-27T13:28:00Z"/>
              </w:sdtContent>
            </w:sdt>
            <w:customXmlDelRangeEnd w:id="15019"/>
            <w:bookmarkStart w:id="15020" w:name="_Toc8546109"/>
            <w:bookmarkStart w:id="15021" w:name="_Toc8550518"/>
            <w:bookmarkStart w:id="15022" w:name="_Toc8550779"/>
            <w:bookmarkEnd w:id="15020"/>
            <w:bookmarkEnd w:id="15021"/>
            <w:bookmarkEnd w:id="15022"/>
          </w:p>
        </w:tc>
        <w:bookmarkStart w:id="15023" w:name="_Toc8546110"/>
        <w:bookmarkStart w:id="15024" w:name="_Toc8550519"/>
        <w:bookmarkStart w:id="15025" w:name="_Toc8550780"/>
        <w:bookmarkEnd w:id="15023"/>
        <w:bookmarkEnd w:id="15024"/>
        <w:bookmarkEnd w:id="15025"/>
      </w:tr>
      <w:tr w:rsidR="00B01187" w:rsidRPr="00B01187" w:rsidDel="00041A5D" w14:paraId="7E82F190" w14:textId="68F67C30" w:rsidTr="00A52291">
        <w:trPr>
          <w:trHeight w:val="930"/>
          <w:jc w:val="center"/>
          <w:del w:id="1502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5B753" w14:textId="45C81E07" w:rsidR="00B01187" w:rsidRPr="00B01187" w:rsidDel="00041A5D" w:rsidRDefault="00B01187" w:rsidP="005E409E">
            <w:pPr>
              <w:tabs>
                <w:tab w:val="left" w:pos="0"/>
                <w:tab w:val="left" w:pos="7371"/>
              </w:tabs>
              <w:bidi/>
              <w:spacing w:after="0" w:line="240" w:lineRule="auto"/>
              <w:jc w:val="center"/>
              <w:rPr>
                <w:del w:id="15027" w:author="Mohsen Jafarinejad" w:date="2019-04-27T13:28:00Z"/>
                <w:rFonts w:ascii="Calibri" w:eastAsia="Times New Roman" w:hAnsi="Calibri" w:cs="B Zar"/>
                <w:color w:val="000000"/>
                <w:sz w:val="24"/>
                <w:szCs w:val="24"/>
              </w:rPr>
            </w:pPr>
            <w:del w:id="15028" w:author="Mohsen Jafarinejad" w:date="2019-04-27T13:28:00Z">
              <w:r w:rsidRPr="00B01187" w:rsidDel="00041A5D">
                <w:rPr>
                  <w:rFonts w:ascii="Calibri" w:eastAsia="Times New Roman" w:hAnsi="Calibri" w:cs="B Zar" w:hint="cs"/>
                  <w:color w:val="000000"/>
                  <w:sz w:val="24"/>
                  <w:szCs w:val="24"/>
                  <w:rtl/>
                </w:rPr>
                <w:delText>اثر تغییر غلظت گلوکوزو بر جریان و ولتاژتولیدی توسط پیل میکروبی</w:delText>
              </w:r>
              <w:r w:rsidRPr="00B01187" w:rsidDel="00041A5D">
                <w:rPr>
                  <w:rFonts w:ascii="Calibri" w:eastAsia="Times New Roman" w:hAnsi="Calibri" w:cs="B Zar" w:hint="cs"/>
                  <w:color w:val="000000"/>
                  <w:sz w:val="24"/>
                  <w:szCs w:val="24"/>
                  <w:rtl/>
                </w:rPr>
                <w:br/>
                <w:delText xml:space="preserve"> و نیز توان خروجی پیل مورد بررسی قرار گرفته است </w:delText>
              </w:r>
              <w:bookmarkStart w:id="15029" w:name="_Toc8546111"/>
              <w:bookmarkStart w:id="15030" w:name="_Toc8550520"/>
              <w:bookmarkStart w:id="15031" w:name="_Toc8550781"/>
              <w:bookmarkEnd w:id="15029"/>
              <w:bookmarkEnd w:id="15030"/>
              <w:bookmarkEnd w:id="15031"/>
            </w:del>
          </w:p>
        </w:tc>
        <w:tc>
          <w:tcPr>
            <w:tcW w:w="3233" w:type="dxa"/>
            <w:tcBorders>
              <w:top w:val="nil"/>
              <w:left w:val="nil"/>
              <w:bottom w:val="single" w:sz="4" w:space="0" w:color="auto"/>
              <w:right w:val="single" w:sz="4" w:space="0" w:color="auto"/>
            </w:tcBorders>
            <w:shd w:val="clear" w:color="auto" w:fill="auto"/>
            <w:vAlign w:val="center"/>
            <w:hideMark/>
          </w:tcPr>
          <w:p w14:paraId="49B6A273" w14:textId="1CB1B842" w:rsidR="00B01187" w:rsidRPr="00B01187" w:rsidDel="00041A5D" w:rsidRDefault="00B01187" w:rsidP="005E409E">
            <w:pPr>
              <w:tabs>
                <w:tab w:val="left" w:pos="0"/>
                <w:tab w:val="left" w:pos="7371"/>
              </w:tabs>
              <w:bidi/>
              <w:spacing w:after="0" w:line="240" w:lineRule="auto"/>
              <w:jc w:val="center"/>
              <w:rPr>
                <w:del w:id="15032" w:author="Mohsen Jafarinejad" w:date="2019-04-27T13:28:00Z"/>
                <w:rFonts w:ascii="Calibri" w:eastAsia="Times New Roman" w:hAnsi="Calibri" w:cs="B Zar"/>
                <w:color w:val="000000"/>
              </w:rPr>
            </w:pPr>
            <w:del w:id="15033" w:author="Mohsen Jafarinejad" w:date="2019-04-27T13:28:00Z">
              <w:r w:rsidRPr="00B01187" w:rsidDel="00041A5D">
                <w:rPr>
                  <w:rFonts w:ascii="Calibri" w:eastAsia="Times New Roman" w:hAnsi="Calibri" w:cs="B Zar" w:hint="cs"/>
                  <w:color w:val="000000"/>
                  <w:rtl/>
                </w:rPr>
                <w:delText xml:space="preserve">قریشی و همکاران </w:delText>
              </w:r>
            </w:del>
            <w:customXmlDelRangeStart w:id="15034" w:author="Mohsen Jafarinejad" w:date="2019-04-27T13:28:00Z"/>
            <w:sdt>
              <w:sdtPr>
                <w:rPr>
                  <w:rFonts w:ascii="Calibri" w:eastAsia="Times New Roman" w:hAnsi="Calibri" w:cs="B Zar"/>
                  <w:color w:val="000000"/>
                  <w:rtl/>
                </w:rPr>
                <w:id w:val="-659614697"/>
                <w:citation/>
              </w:sdtPr>
              <w:sdtEndPr/>
              <w:sdtContent>
                <w:customXmlDelRangeEnd w:id="15034"/>
                <w:del w:id="15035"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5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1]</w:delText>
                  </w:r>
                  <w:r w:rsidR="00A554A0" w:rsidDel="00041A5D">
                    <w:rPr>
                      <w:rFonts w:ascii="Calibri" w:eastAsia="Times New Roman" w:hAnsi="Calibri" w:cs="B Zar"/>
                      <w:color w:val="000000"/>
                      <w:rtl/>
                    </w:rPr>
                    <w:fldChar w:fldCharType="end"/>
                  </w:r>
                </w:del>
                <w:customXmlDelRangeStart w:id="15036" w:author="Mohsen Jafarinejad" w:date="2019-04-27T13:28:00Z"/>
              </w:sdtContent>
            </w:sdt>
            <w:customXmlDelRangeEnd w:id="15036"/>
            <w:bookmarkStart w:id="15037" w:name="_Toc8546112"/>
            <w:bookmarkStart w:id="15038" w:name="_Toc8550521"/>
            <w:bookmarkStart w:id="15039" w:name="_Toc8550782"/>
            <w:bookmarkEnd w:id="15037"/>
            <w:bookmarkEnd w:id="15038"/>
            <w:bookmarkEnd w:id="15039"/>
          </w:p>
        </w:tc>
        <w:bookmarkStart w:id="15040" w:name="_Toc8546113"/>
        <w:bookmarkStart w:id="15041" w:name="_Toc8550522"/>
        <w:bookmarkStart w:id="15042" w:name="_Toc8550783"/>
        <w:bookmarkEnd w:id="15040"/>
        <w:bookmarkEnd w:id="15041"/>
        <w:bookmarkEnd w:id="15042"/>
      </w:tr>
      <w:tr w:rsidR="00B01187" w:rsidRPr="00B01187" w:rsidDel="00041A5D" w14:paraId="56E97EF5" w14:textId="43D9ED46" w:rsidTr="00A52291">
        <w:trPr>
          <w:trHeight w:val="647"/>
          <w:jc w:val="center"/>
          <w:del w:id="15043"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A0EB6" w14:textId="28F4F2DA" w:rsidR="00B01187" w:rsidRPr="00B01187" w:rsidDel="00041A5D" w:rsidRDefault="00B01187" w:rsidP="00A52291">
            <w:pPr>
              <w:tabs>
                <w:tab w:val="left" w:pos="0"/>
                <w:tab w:val="left" w:pos="7371"/>
              </w:tabs>
              <w:bidi/>
              <w:spacing w:after="0" w:line="240" w:lineRule="auto"/>
              <w:jc w:val="center"/>
              <w:rPr>
                <w:del w:id="15044" w:author="Mohsen Jafarinejad" w:date="2019-04-27T13:28:00Z"/>
                <w:rFonts w:ascii="Calibri" w:eastAsia="Times New Roman" w:hAnsi="Calibri" w:cs="B Zar"/>
                <w:color w:val="000000"/>
                <w:sz w:val="24"/>
                <w:szCs w:val="24"/>
              </w:rPr>
            </w:pPr>
            <w:del w:id="15045" w:author="Mohsen Jafarinejad" w:date="2019-04-27T13:28:00Z">
              <w:r w:rsidRPr="00B01187" w:rsidDel="00041A5D">
                <w:rPr>
                  <w:rFonts w:ascii="Calibri" w:eastAsia="Times New Roman" w:hAnsi="Calibri" w:cs="B Zar" w:hint="cs"/>
                  <w:color w:val="000000"/>
                  <w:sz w:val="24"/>
                  <w:szCs w:val="24"/>
                  <w:rtl/>
                </w:rPr>
                <w:delText xml:space="preserve">منحنی پلاریزاسیون پیل میکروبی به ازای </w:delText>
              </w:r>
            </w:del>
            <w:ins w:id="15046" w:author="Mohsen" w:date="2019-03-17T16:51:00Z">
              <w:del w:id="15047" w:author="Mohsen Jafarinejad" w:date="2019-04-27T13:28:00Z">
                <w:r w:rsidR="00CF0011" w:rsidDel="00041A5D">
                  <w:rPr>
                    <w:rFonts w:ascii="Calibri" w:eastAsia="Times New Roman" w:hAnsi="Calibri" w:cs="B Zar"/>
                    <w:color w:val="000000"/>
                    <w:sz w:val="24"/>
                    <w:szCs w:val="24"/>
                    <w:rtl/>
                  </w:rPr>
                  <w:delText>غلظت‌ها</w:delText>
                </w:r>
                <w:r w:rsidR="00CF0011" w:rsidDel="00041A5D">
                  <w:rPr>
                    <w:rFonts w:ascii="Calibri" w:eastAsia="Times New Roman" w:hAnsi="Calibri" w:cs="B Zar" w:hint="cs"/>
                    <w:color w:val="000000"/>
                    <w:sz w:val="24"/>
                    <w:szCs w:val="24"/>
                    <w:rtl/>
                  </w:rPr>
                  <w:delText>ی</w:delText>
                </w:r>
              </w:del>
            </w:ins>
            <w:del w:id="15048" w:author="Mohsen Jafarinejad" w:date="2019-04-27T13:28:00Z">
              <w:r w:rsidRPr="00B01187" w:rsidDel="00041A5D">
                <w:rPr>
                  <w:rFonts w:ascii="Calibri" w:eastAsia="Times New Roman" w:hAnsi="Calibri" w:cs="B Zar" w:hint="cs"/>
                  <w:color w:val="000000"/>
                  <w:sz w:val="24"/>
                  <w:szCs w:val="24"/>
                  <w:rtl/>
                </w:rPr>
                <w:delText xml:space="preserve">غلظت های مختلف گلوکوز گزارش شده </w:delText>
              </w:r>
              <w:bookmarkStart w:id="15049" w:name="_Toc8546114"/>
              <w:bookmarkStart w:id="15050" w:name="_Toc8550523"/>
              <w:bookmarkStart w:id="15051" w:name="_Toc8550784"/>
              <w:bookmarkEnd w:id="15049"/>
              <w:bookmarkEnd w:id="15050"/>
              <w:bookmarkEnd w:id="15051"/>
            </w:del>
          </w:p>
        </w:tc>
        <w:tc>
          <w:tcPr>
            <w:tcW w:w="3233" w:type="dxa"/>
            <w:tcBorders>
              <w:top w:val="nil"/>
              <w:left w:val="nil"/>
              <w:bottom w:val="single" w:sz="4" w:space="0" w:color="auto"/>
              <w:right w:val="single" w:sz="4" w:space="0" w:color="auto"/>
            </w:tcBorders>
            <w:shd w:val="clear" w:color="auto" w:fill="auto"/>
            <w:vAlign w:val="center"/>
            <w:hideMark/>
          </w:tcPr>
          <w:p w14:paraId="65931715" w14:textId="3584D486" w:rsidR="00B01187" w:rsidRPr="00B01187" w:rsidDel="00041A5D" w:rsidRDefault="00B01187" w:rsidP="005E409E">
            <w:pPr>
              <w:tabs>
                <w:tab w:val="left" w:pos="0"/>
                <w:tab w:val="left" w:pos="7371"/>
              </w:tabs>
              <w:bidi/>
              <w:spacing w:after="0" w:line="240" w:lineRule="auto"/>
              <w:jc w:val="center"/>
              <w:rPr>
                <w:del w:id="15052" w:author="Mohsen Jafarinejad" w:date="2019-04-27T13:28:00Z"/>
                <w:rFonts w:ascii="Calibri" w:eastAsia="Times New Roman" w:hAnsi="Calibri" w:cs="B Zar"/>
                <w:color w:val="000000"/>
              </w:rPr>
            </w:pPr>
            <w:del w:id="15053" w:author="Mohsen Jafarinejad" w:date="2019-04-27T13:28:00Z">
              <w:r w:rsidRPr="00B01187" w:rsidDel="00041A5D">
                <w:rPr>
                  <w:rFonts w:ascii="Calibri" w:eastAsia="Times New Roman" w:hAnsi="Calibri" w:cs="B Zar" w:hint="cs"/>
                  <w:color w:val="000000"/>
                  <w:rtl/>
                </w:rPr>
                <w:delText xml:space="preserve">کونگ و همکاران </w:delText>
              </w:r>
            </w:del>
            <w:customXmlDelRangeStart w:id="15054" w:author="Mohsen Jafarinejad" w:date="2019-04-27T13:28:00Z"/>
            <w:sdt>
              <w:sdtPr>
                <w:rPr>
                  <w:rFonts w:ascii="Calibri" w:eastAsia="Times New Roman" w:hAnsi="Calibri" w:cs="B Zar"/>
                  <w:color w:val="000000"/>
                  <w:rtl/>
                </w:rPr>
                <w:id w:val="690652715"/>
                <w:citation/>
              </w:sdtPr>
              <w:sdtEndPr/>
              <w:sdtContent>
                <w:customXmlDelRangeEnd w:id="15054"/>
                <w:del w:id="15055"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6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2]</w:delText>
                  </w:r>
                  <w:r w:rsidR="00A554A0" w:rsidDel="00041A5D">
                    <w:rPr>
                      <w:rFonts w:ascii="Calibri" w:eastAsia="Times New Roman" w:hAnsi="Calibri" w:cs="B Zar"/>
                      <w:color w:val="000000"/>
                      <w:rtl/>
                    </w:rPr>
                    <w:fldChar w:fldCharType="end"/>
                  </w:r>
                </w:del>
                <w:customXmlDelRangeStart w:id="15056" w:author="Mohsen Jafarinejad" w:date="2019-04-27T13:28:00Z"/>
              </w:sdtContent>
            </w:sdt>
            <w:customXmlDelRangeEnd w:id="15056"/>
            <w:bookmarkStart w:id="15057" w:name="_Toc8546115"/>
            <w:bookmarkStart w:id="15058" w:name="_Toc8550524"/>
            <w:bookmarkStart w:id="15059" w:name="_Toc8550785"/>
            <w:bookmarkEnd w:id="15057"/>
            <w:bookmarkEnd w:id="15058"/>
            <w:bookmarkEnd w:id="15059"/>
          </w:p>
        </w:tc>
        <w:bookmarkStart w:id="15060" w:name="_Toc8546116"/>
        <w:bookmarkStart w:id="15061" w:name="_Toc8550525"/>
        <w:bookmarkStart w:id="15062" w:name="_Toc8550786"/>
        <w:bookmarkEnd w:id="15060"/>
        <w:bookmarkEnd w:id="15061"/>
        <w:bookmarkEnd w:id="15062"/>
      </w:tr>
      <w:tr w:rsidR="00B01187" w:rsidRPr="00B01187" w:rsidDel="00041A5D" w14:paraId="36939BF7" w14:textId="39C15076" w:rsidTr="00A52291">
        <w:trPr>
          <w:trHeight w:val="855"/>
          <w:jc w:val="center"/>
          <w:del w:id="15063"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86BBF" w14:textId="0BAADAB0" w:rsidR="00B01187" w:rsidRPr="00B01187" w:rsidDel="00041A5D" w:rsidRDefault="00B01187" w:rsidP="005E409E">
            <w:pPr>
              <w:tabs>
                <w:tab w:val="left" w:pos="0"/>
                <w:tab w:val="left" w:pos="7371"/>
              </w:tabs>
              <w:bidi/>
              <w:spacing w:after="0" w:line="240" w:lineRule="auto"/>
              <w:jc w:val="center"/>
              <w:rPr>
                <w:del w:id="15064" w:author="Mohsen Jafarinejad" w:date="2019-04-27T13:28:00Z"/>
                <w:rFonts w:ascii="Calibri" w:eastAsia="Times New Roman" w:hAnsi="Calibri" w:cs="B Zar"/>
                <w:color w:val="000000"/>
                <w:sz w:val="24"/>
                <w:szCs w:val="24"/>
              </w:rPr>
            </w:pPr>
            <w:del w:id="15065" w:author="Mohsen Jafarinejad" w:date="2019-04-27T13:28:00Z">
              <w:r w:rsidRPr="00B01187" w:rsidDel="00041A5D">
                <w:rPr>
                  <w:rFonts w:ascii="Calibri" w:eastAsia="Times New Roman" w:hAnsi="Calibri" w:cs="B Zar" w:hint="cs"/>
                  <w:color w:val="000000"/>
                  <w:sz w:val="24"/>
                  <w:szCs w:val="24"/>
                  <w:rtl/>
                </w:rPr>
                <w:delText xml:space="preserve">اثرغلظت بیوماس و </w:delText>
              </w:r>
              <w:r w:rsidRPr="00B01187" w:rsidDel="00041A5D">
                <w:rPr>
                  <w:rFonts w:ascii="Calibri" w:eastAsia="Times New Roman" w:hAnsi="Calibri" w:cs="B Zar" w:hint="cs"/>
                  <w:color w:val="000000"/>
                  <w:sz w:val="24"/>
                  <w:szCs w:val="24"/>
                </w:rPr>
                <w:delText>pH</w:delText>
              </w:r>
              <w:r w:rsidRPr="00B01187" w:rsidDel="00041A5D">
                <w:rPr>
                  <w:rFonts w:ascii="Calibri" w:eastAsia="Times New Roman" w:hAnsi="Calibri" w:cs="B Zar" w:hint="cs"/>
                  <w:color w:val="000000"/>
                  <w:sz w:val="24"/>
                  <w:szCs w:val="24"/>
                  <w:rtl/>
                </w:rPr>
                <w:delText xml:space="preserve">  بر پیل میکروبی را مورد بررسی قرار گرفته است</w:delText>
              </w:r>
              <w:bookmarkStart w:id="15066" w:name="_Toc8546117"/>
              <w:bookmarkStart w:id="15067" w:name="_Toc8550526"/>
              <w:bookmarkStart w:id="15068" w:name="_Toc8550787"/>
              <w:bookmarkEnd w:id="15066"/>
              <w:bookmarkEnd w:id="15067"/>
              <w:bookmarkEnd w:id="15068"/>
            </w:del>
          </w:p>
        </w:tc>
        <w:tc>
          <w:tcPr>
            <w:tcW w:w="3233" w:type="dxa"/>
            <w:tcBorders>
              <w:top w:val="nil"/>
              <w:left w:val="nil"/>
              <w:bottom w:val="single" w:sz="4" w:space="0" w:color="auto"/>
              <w:right w:val="single" w:sz="4" w:space="0" w:color="auto"/>
            </w:tcBorders>
            <w:shd w:val="clear" w:color="auto" w:fill="auto"/>
            <w:vAlign w:val="center"/>
            <w:hideMark/>
          </w:tcPr>
          <w:p w14:paraId="7C0A6A0E" w14:textId="262A245A" w:rsidR="00B01187" w:rsidRPr="00B01187" w:rsidDel="00041A5D" w:rsidRDefault="00B01187" w:rsidP="005E409E">
            <w:pPr>
              <w:tabs>
                <w:tab w:val="left" w:pos="0"/>
                <w:tab w:val="left" w:pos="7371"/>
              </w:tabs>
              <w:bidi/>
              <w:spacing w:after="0" w:line="240" w:lineRule="auto"/>
              <w:jc w:val="center"/>
              <w:rPr>
                <w:del w:id="15069" w:author="Mohsen Jafarinejad" w:date="2019-04-27T13:28:00Z"/>
                <w:rFonts w:ascii="Calibri" w:eastAsia="Times New Roman" w:hAnsi="Calibri" w:cs="B Zar"/>
                <w:color w:val="000000"/>
              </w:rPr>
            </w:pPr>
            <w:del w:id="15070" w:author="Mohsen Jafarinejad" w:date="2019-04-27T13:28:00Z">
              <w:r w:rsidRPr="00B01187" w:rsidDel="00041A5D">
                <w:rPr>
                  <w:rFonts w:ascii="Calibri" w:eastAsia="Times New Roman" w:hAnsi="Calibri" w:cs="B Zar" w:hint="cs"/>
                  <w:color w:val="000000"/>
                  <w:rtl/>
                </w:rPr>
                <w:delText xml:space="preserve">سارا مدنی و همکاران </w:delText>
              </w:r>
            </w:del>
            <w:customXmlDelRangeStart w:id="15071" w:author="Mohsen Jafarinejad" w:date="2019-04-27T13:28:00Z"/>
            <w:sdt>
              <w:sdtPr>
                <w:rPr>
                  <w:rFonts w:ascii="Calibri" w:eastAsia="Times New Roman" w:hAnsi="Calibri" w:cs="B Zar"/>
                  <w:color w:val="000000"/>
                  <w:rtl/>
                </w:rPr>
                <w:id w:val="539952320"/>
                <w:citation/>
              </w:sdtPr>
              <w:sdtEndPr/>
              <w:sdtContent>
                <w:customXmlDelRangeEnd w:id="15071"/>
                <w:del w:id="15072"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7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3]</w:delText>
                  </w:r>
                  <w:r w:rsidR="00A554A0" w:rsidDel="00041A5D">
                    <w:rPr>
                      <w:rFonts w:ascii="Calibri" w:eastAsia="Times New Roman" w:hAnsi="Calibri" w:cs="B Zar"/>
                      <w:color w:val="000000"/>
                      <w:rtl/>
                    </w:rPr>
                    <w:fldChar w:fldCharType="end"/>
                  </w:r>
                </w:del>
                <w:customXmlDelRangeStart w:id="15073" w:author="Mohsen Jafarinejad" w:date="2019-04-27T13:28:00Z"/>
              </w:sdtContent>
            </w:sdt>
            <w:customXmlDelRangeEnd w:id="15073"/>
            <w:bookmarkStart w:id="15074" w:name="_Toc8546118"/>
            <w:bookmarkStart w:id="15075" w:name="_Toc8550527"/>
            <w:bookmarkStart w:id="15076" w:name="_Toc8550788"/>
            <w:bookmarkEnd w:id="15074"/>
            <w:bookmarkEnd w:id="15075"/>
            <w:bookmarkEnd w:id="15076"/>
          </w:p>
        </w:tc>
        <w:bookmarkStart w:id="15077" w:name="_Toc8546119"/>
        <w:bookmarkStart w:id="15078" w:name="_Toc8550528"/>
        <w:bookmarkStart w:id="15079" w:name="_Toc8550789"/>
        <w:bookmarkEnd w:id="15077"/>
        <w:bookmarkEnd w:id="15078"/>
        <w:bookmarkEnd w:id="15079"/>
      </w:tr>
      <w:tr w:rsidR="00B01187" w:rsidRPr="00B01187" w:rsidDel="00041A5D" w14:paraId="4C0DE5DF" w14:textId="1EBFF21B" w:rsidTr="00A52291">
        <w:trPr>
          <w:trHeight w:val="855"/>
          <w:jc w:val="center"/>
          <w:del w:id="15080"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31664" w14:textId="515D51B6" w:rsidR="00B01187" w:rsidRPr="00B01187" w:rsidDel="00041A5D" w:rsidRDefault="00B01187" w:rsidP="005E409E">
            <w:pPr>
              <w:tabs>
                <w:tab w:val="left" w:pos="0"/>
                <w:tab w:val="left" w:pos="7371"/>
              </w:tabs>
              <w:bidi/>
              <w:spacing w:after="0" w:line="240" w:lineRule="auto"/>
              <w:jc w:val="center"/>
              <w:rPr>
                <w:del w:id="15081" w:author="Mohsen Jafarinejad" w:date="2019-04-27T13:28:00Z"/>
                <w:rFonts w:ascii="Calibri" w:eastAsia="Times New Roman" w:hAnsi="Calibri" w:cs="B Zar"/>
                <w:color w:val="000000"/>
                <w:sz w:val="24"/>
                <w:szCs w:val="24"/>
              </w:rPr>
            </w:pPr>
            <w:del w:id="15082" w:author="Mohsen Jafarinejad" w:date="2019-04-27T13:28:00Z">
              <w:r w:rsidRPr="00B01187" w:rsidDel="00041A5D">
                <w:rPr>
                  <w:rFonts w:ascii="Calibri" w:eastAsia="Times New Roman" w:hAnsi="Calibri" w:cs="B Zar" w:hint="cs"/>
                  <w:color w:val="000000"/>
                  <w:sz w:val="24"/>
                  <w:szCs w:val="24"/>
                  <w:rtl/>
                </w:rPr>
                <w:delText xml:space="preserve">بررسی آزمایشگاهی میزان رشد باکتری شوانولا به ازای سابسترهای مختلف </w:delText>
              </w:r>
              <w:r w:rsidRPr="00B01187" w:rsidDel="00041A5D">
                <w:rPr>
                  <w:rFonts w:ascii="Calibri" w:eastAsia="Times New Roman" w:hAnsi="Calibri" w:cs="B Zar" w:hint="cs"/>
                  <w:color w:val="000000"/>
                  <w:sz w:val="24"/>
                  <w:szCs w:val="24"/>
                  <w:rtl/>
                </w:rPr>
                <w:br/>
                <w:delText xml:space="preserve">و اثر غلظت لاکتات بر سرعت رشد آنها </w:delText>
              </w:r>
              <w:bookmarkStart w:id="15083" w:name="_Toc8546120"/>
              <w:bookmarkStart w:id="15084" w:name="_Toc8550529"/>
              <w:bookmarkStart w:id="15085" w:name="_Toc8550790"/>
              <w:bookmarkEnd w:id="15083"/>
              <w:bookmarkEnd w:id="15084"/>
              <w:bookmarkEnd w:id="15085"/>
            </w:del>
          </w:p>
        </w:tc>
        <w:tc>
          <w:tcPr>
            <w:tcW w:w="3233" w:type="dxa"/>
            <w:tcBorders>
              <w:top w:val="nil"/>
              <w:left w:val="nil"/>
              <w:bottom w:val="single" w:sz="4" w:space="0" w:color="auto"/>
              <w:right w:val="single" w:sz="4" w:space="0" w:color="auto"/>
            </w:tcBorders>
            <w:shd w:val="clear" w:color="auto" w:fill="auto"/>
            <w:vAlign w:val="center"/>
            <w:hideMark/>
          </w:tcPr>
          <w:p w14:paraId="580ED4FD" w14:textId="0507FEA0" w:rsidR="00B01187" w:rsidRPr="00B01187" w:rsidDel="00041A5D" w:rsidRDefault="00B01187" w:rsidP="005E409E">
            <w:pPr>
              <w:tabs>
                <w:tab w:val="left" w:pos="0"/>
                <w:tab w:val="left" w:pos="7371"/>
              </w:tabs>
              <w:bidi/>
              <w:spacing w:after="0" w:line="240" w:lineRule="auto"/>
              <w:jc w:val="center"/>
              <w:rPr>
                <w:del w:id="15086" w:author="Mohsen Jafarinejad" w:date="2019-04-27T13:28:00Z"/>
                <w:rFonts w:ascii="Calibri" w:eastAsia="Times New Roman" w:hAnsi="Calibri" w:cs="B Zar"/>
                <w:color w:val="000000"/>
              </w:rPr>
            </w:pPr>
            <w:del w:id="15087" w:author="Mohsen Jafarinejad" w:date="2019-04-27T13:28:00Z">
              <w:r w:rsidRPr="00B01187" w:rsidDel="00041A5D">
                <w:rPr>
                  <w:rFonts w:ascii="Calibri" w:eastAsia="Times New Roman" w:hAnsi="Calibri" w:cs="B Zar" w:hint="cs"/>
                  <w:color w:val="000000"/>
                  <w:rtl/>
                </w:rPr>
                <w:delText>پینک چاک و همکاران</w:delText>
              </w:r>
            </w:del>
            <w:customXmlDelRangeStart w:id="15088" w:author="Mohsen Jafarinejad" w:date="2019-04-27T13:28:00Z"/>
            <w:sdt>
              <w:sdtPr>
                <w:rPr>
                  <w:rFonts w:ascii="Calibri" w:eastAsia="Times New Roman" w:hAnsi="Calibri" w:cs="B Zar" w:hint="cs"/>
                  <w:color w:val="000000"/>
                  <w:rtl/>
                </w:rPr>
                <w:id w:val="963234803"/>
                <w:citation/>
              </w:sdtPr>
              <w:sdtEndPr/>
              <w:sdtContent>
                <w:customXmlDelRangeEnd w:id="15088"/>
                <w:del w:id="15089"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8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4]</w:delText>
                  </w:r>
                  <w:r w:rsidR="00A554A0" w:rsidDel="00041A5D">
                    <w:rPr>
                      <w:rFonts w:ascii="Calibri" w:eastAsia="Times New Roman" w:hAnsi="Calibri" w:cs="B Zar"/>
                      <w:color w:val="000000"/>
                      <w:rtl/>
                    </w:rPr>
                    <w:fldChar w:fldCharType="end"/>
                  </w:r>
                </w:del>
                <w:customXmlDelRangeStart w:id="15090" w:author="Mohsen Jafarinejad" w:date="2019-04-27T13:28:00Z"/>
              </w:sdtContent>
            </w:sdt>
            <w:customXmlDelRangeEnd w:id="15090"/>
            <w:bookmarkStart w:id="15091" w:name="_Toc8546121"/>
            <w:bookmarkStart w:id="15092" w:name="_Toc8550530"/>
            <w:bookmarkStart w:id="15093" w:name="_Toc8550791"/>
            <w:bookmarkEnd w:id="15091"/>
            <w:bookmarkEnd w:id="15092"/>
            <w:bookmarkEnd w:id="15093"/>
          </w:p>
        </w:tc>
        <w:bookmarkStart w:id="15094" w:name="_Toc8546122"/>
        <w:bookmarkStart w:id="15095" w:name="_Toc8550531"/>
        <w:bookmarkStart w:id="15096" w:name="_Toc8550792"/>
        <w:bookmarkEnd w:id="15094"/>
        <w:bookmarkEnd w:id="15095"/>
        <w:bookmarkEnd w:id="15096"/>
      </w:tr>
      <w:tr w:rsidR="00B01187" w:rsidRPr="00B01187" w:rsidDel="00041A5D" w14:paraId="679613DC" w14:textId="114AF929" w:rsidTr="00A52291">
        <w:trPr>
          <w:trHeight w:val="612"/>
          <w:jc w:val="center"/>
          <w:del w:id="15097"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86E6F" w14:textId="2435098E" w:rsidR="00B01187" w:rsidRPr="00B01187" w:rsidDel="00041A5D" w:rsidRDefault="00B01187" w:rsidP="00A52291">
            <w:pPr>
              <w:tabs>
                <w:tab w:val="left" w:pos="0"/>
                <w:tab w:val="left" w:pos="7371"/>
              </w:tabs>
              <w:bidi/>
              <w:spacing w:after="0" w:line="240" w:lineRule="auto"/>
              <w:jc w:val="center"/>
              <w:rPr>
                <w:del w:id="15098" w:author="Mohsen Jafarinejad" w:date="2019-04-27T13:28:00Z"/>
                <w:rFonts w:ascii="Calibri" w:eastAsia="Times New Roman" w:hAnsi="Calibri" w:cs="B Zar"/>
                <w:color w:val="000000"/>
                <w:sz w:val="24"/>
                <w:szCs w:val="24"/>
              </w:rPr>
            </w:pPr>
            <w:del w:id="15099" w:author="Mohsen Jafarinejad" w:date="2019-04-27T13:28:00Z">
              <w:r w:rsidRPr="00B01187" w:rsidDel="00041A5D">
                <w:rPr>
                  <w:rFonts w:ascii="Calibri" w:eastAsia="Times New Roman" w:hAnsi="Calibri" w:cs="B Zar" w:hint="cs"/>
                  <w:color w:val="000000"/>
                  <w:sz w:val="24"/>
                  <w:szCs w:val="24"/>
                  <w:rtl/>
                </w:rPr>
                <w:delText xml:space="preserve">بررسی مطالعات قبلی اثر پارامترهای محفظه آندوکاتد برعملکرد پیل سوختی میکروبی </w:delText>
              </w:r>
              <w:bookmarkStart w:id="15100" w:name="_Toc8546123"/>
              <w:bookmarkStart w:id="15101" w:name="_Toc8550532"/>
              <w:bookmarkStart w:id="15102" w:name="_Toc8550793"/>
              <w:bookmarkEnd w:id="15100"/>
              <w:bookmarkEnd w:id="15101"/>
              <w:bookmarkEnd w:id="15102"/>
            </w:del>
          </w:p>
        </w:tc>
        <w:tc>
          <w:tcPr>
            <w:tcW w:w="3233" w:type="dxa"/>
            <w:tcBorders>
              <w:top w:val="nil"/>
              <w:left w:val="nil"/>
              <w:bottom w:val="single" w:sz="4" w:space="0" w:color="auto"/>
              <w:right w:val="single" w:sz="4" w:space="0" w:color="auto"/>
            </w:tcBorders>
            <w:shd w:val="clear" w:color="auto" w:fill="auto"/>
            <w:noWrap/>
            <w:vAlign w:val="center"/>
            <w:hideMark/>
          </w:tcPr>
          <w:p w14:paraId="2BF16AAC" w14:textId="41C72E60" w:rsidR="00B01187" w:rsidRPr="00B01187" w:rsidDel="00041A5D" w:rsidRDefault="00B01187" w:rsidP="005E409E">
            <w:pPr>
              <w:tabs>
                <w:tab w:val="left" w:pos="0"/>
                <w:tab w:val="left" w:pos="7371"/>
              </w:tabs>
              <w:bidi/>
              <w:spacing w:after="0" w:line="240" w:lineRule="auto"/>
              <w:jc w:val="center"/>
              <w:rPr>
                <w:del w:id="15103" w:author="Mohsen Jafarinejad" w:date="2019-04-27T13:28:00Z"/>
                <w:rFonts w:ascii="Calibri" w:eastAsia="Times New Roman" w:hAnsi="Calibri" w:cs="B Zar"/>
                <w:color w:val="000000"/>
              </w:rPr>
            </w:pPr>
            <w:del w:id="15104" w:author="Mohsen Jafarinejad" w:date="2019-04-27T13:28:00Z">
              <w:r w:rsidRPr="00B01187" w:rsidDel="00041A5D">
                <w:rPr>
                  <w:rFonts w:ascii="Calibri" w:eastAsia="Times New Roman" w:hAnsi="Calibri" w:cs="B Zar" w:hint="cs"/>
                  <w:color w:val="000000"/>
                  <w:rtl/>
                </w:rPr>
                <w:delText>مصطفی</w:delText>
              </w:r>
            </w:del>
            <w:ins w:id="15105" w:author="Mohsen" w:date="2019-03-17T16:52:00Z">
              <w:del w:id="15106" w:author="Mohsen Jafarinejad" w:date="2019-04-27T13:28:00Z">
                <w:r w:rsidR="00CF0011" w:rsidDel="00041A5D">
                  <w:rPr>
                    <w:rFonts w:ascii="Calibri" w:eastAsia="Times New Roman" w:hAnsi="Calibri" w:cs="B Zar"/>
                    <w:color w:val="000000"/>
                    <w:rtl/>
                  </w:rPr>
                  <w:delText xml:space="preserve"> </w:delText>
                </w:r>
              </w:del>
            </w:ins>
            <w:del w:id="15107" w:author="Mohsen Jafarinejad" w:date="2019-04-27T13:28:00Z">
              <w:r w:rsidRPr="00B01187" w:rsidDel="00041A5D">
                <w:rPr>
                  <w:rFonts w:ascii="Calibri" w:eastAsia="Times New Roman" w:hAnsi="Calibri" w:cs="B Zar" w:hint="cs"/>
                  <w:color w:val="000000"/>
                  <w:rtl/>
                </w:rPr>
                <w:delText xml:space="preserve">  رحیم نژاد و همکاران</w:delText>
              </w:r>
            </w:del>
            <w:customXmlDelRangeStart w:id="15108" w:author="Mohsen Jafarinejad" w:date="2019-04-27T13:28:00Z"/>
            <w:sdt>
              <w:sdtPr>
                <w:rPr>
                  <w:rFonts w:ascii="Calibri" w:eastAsia="Times New Roman" w:hAnsi="Calibri" w:cs="B Zar" w:hint="cs"/>
                  <w:color w:val="000000"/>
                  <w:rtl/>
                </w:rPr>
                <w:id w:val="744698744"/>
                <w:citation/>
              </w:sdtPr>
              <w:sdtEndPr/>
              <w:sdtContent>
                <w:customXmlDelRangeEnd w:id="15108"/>
                <w:del w:id="15109"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3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5]</w:delText>
                  </w:r>
                  <w:r w:rsidR="00A554A0" w:rsidDel="00041A5D">
                    <w:rPr>
                      <w:rFonts w:ascii="Calibri" w:eastAsia="Times New Roman" w:hAnsi="Calibri" w:cs="B Zar"/>
                      <w:color w:val="000000"/>
                      <w:rtl/>
                    </w:rPr>
                    <w:fldChar w:fldCharType="end"/>
                  </w:r>
                </w:del>
                <w:customXmlDelRangeStart w:id="15110" w:author="Mohsen Jafarinejad" w:date="2019-04-27T13:28:00Z"/>
              </w:sdtContent>
            </w:sdt>
            <w:customXmlDelRangeEnd w:id="15110"/>
            <w:del w:id="15111" w:author="Mohsen Jafarinejad" w:date="2019-04-27T13:28:00Z">
              <w:r w:rsidRPr="00B01187" w:rsidDel="00041A5D">
                <w:rPr>
                  <w:rFonts w:ascii="Calibri" w:eastAsia="Times New Roman" w:hAnsi="Calibri" w:cs="B Zar" w:hint="cs"/>
                  <w:color w:val="000000"/>
                  <w:rtl/>
                </w:rPr>
                <w:delText xml:space="preserve"> </w:delText>
              </w:r>
              <w:bookmarkStart w:id="15112" w:name="_Toc8546124"/>
              <w:bookmarkStart w:id="15113" w:name="_Toc8550533"/>
              <w:bookmarkStart w:id="15114" w:name="_Toc8550794"/>
              <w:bookmarkEnd w:id="15112"/>
              <w:bookmarkEnd w:id="15113"/>
              <w:bookmarkEnd w:id="15114"/>
            </w:del>
          </w:p>
        </w:tc>
        <w:bookmarkStart w:id="15115" w:name="_Toc8546125"/>
        <w:bookmarkStart w:id="15116" w:name="_Toc8550534"/>
        <w:bookmarkStart w:id="15117" w:name="_Toc8550795"/>
        <w:bookmarkEnd w:id="15115"/>
        <w:bookmarkEnd w:id="15116"/>
        <w:bookmarkEnd w:id="15117"/>
      </w:tr>
      <w:tr w:rsidR="00B01187" w:rsidRPr="00B01187" w:rsidDel="00041A5D" w14:paraId="58CD4816" w14:textId="2913B20F" w:rsidTr="00A52291">
        <w:trPr>
          <w:trHeight w:val="855"/>
          <w:jc w:val="center"/>
          <w:del w:id="1511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4D4CA" w14:textId="2BB98674" w:rsidR="00B01187" w:rsidRPr="00B01187" w:rsidDel="00041A5D" w:rsidRDefault="00B01187" w:rsidP="005E409E">
            <w:pPr>
              <w:tabs>
                <w:tab w:val="left" w:pos="0"/>
                <w:tab w:val="left" w:pos="7371"/>
              </w:tabs>
              <w:bidi/>
              <w:spacing w:after="0" w:line="240" w:lineRule="auto"/>
              <w:jc w:val="center"/>
              <w:rPr>
                <w:del w:id="15119" w:author="Mohsen Jafarinejad" w:date="2019-04-27T13:28:00Z"/>
                <w:rFonts w:ascii="Calibri" w:eastAsia="Times New Roman" w:hAnsi="Calibri" w:cs="B Zar"/>
                <w:color w:val="000000"/>
                <w:sz w:val="24"/>
                <w:szCs w:val="24"/>
              </w:rPr>
            </w:pPr>
            <w:del w:id="15120" w:author="Mohsen Jafarinejad" w:date="2019-04-27T13:28:00Z">
              <w:r w:rsidRPr="00B01187" w:rsidDel="00041A5D">
                <w:rPr>
                  <w:rFonts w:ascii="Calibri" w:eastAsia="Times New Roman" w:hAnsi="Calibri" w:cs="B Zar" w:hint="cs"/>
                  <w:color w:val="000000"/>
                  <w:sz w:val="24"/>
                  <w:szCs w:val="24"/>
                  <w:rtl/>
                </w:rPr>
                <w:delText>مدلسازی یک بعدی پیل میکروبی با استفاده از معادلات بالتر-ولمر،</w:delText>
              </w:r>
            </w:del>
            <w:ins w:id="15121" w:author="Mohsen" w:date="2019-03-17T16:52:00Z">
              <w:del w:id="15122" w:author="Mohsen Jafarinejad" w:date="2019-04-27T13:28:00Z">
                <w:r w:rsidR="00CF0011" w:rsidDel="00041A5D">
                  <w:rPr>
                    <w:rFonts w:ascii="Calibri" w:eastAsia="Times New Roman" w:hAnsi="Calibri" w:cs="B Zar"/>
                    <w:color w:val="000000"/>
                    <w:sz w:val="24"/>
                    <w:szCs w:val="24"/>
                    <w:rtl/>
                  </w:rPr>
                  <w:delText xml:space="preserve"> نرنست</w:delText>
                </w:r>
              </w:del>
            </w:ins>
            <w:del w:id="15123" w:author="Mohsen Jafarinejad" w:date="2019-04-27T13:28:00Z">
              <w:r w:rsidRPr="00B01187" w:rsidDel="00041A5D">
                <w:rPr>
                  <w:rFonts w:ascii="Calibri" w:eastAsia="Times New Roman" w:hAnsi="Calibri" w:cs="B Zar" w:hint="cs"/>
                  <w:color w:val="000000"/>
                  <w:sz w:val="24"/>
                  <w:szCs w:val="24"/>
                  <w:rtl/>
                </w:rPr>
                <w:delText>نرنست و تافل</w:delText>
              </w:r>
              <w:bookmarkStart w:id="15124" w:name="_Toc8546126"/>
              <w:bookmarkStart w:id="15125" w:name="_Toc8550535"/>
              <w:bookmarkStart w:id="15126" w:name="_Toc8550796"/>
              <w:bookmarkEnd w:id="15124"/>
              <w:bookmarkEnd w:id="15125"/>
              <w:bookmarkEnd w:id="15126"/>
            </w:del>
          </w:p>
        </w:tc>
        <w:tc>
          <w:tcPr>
            <w:tcW w:w="3233" w:type="dxa"/>
            <w:tcBorders>
              <w:top w:val="nil"/>
              <w:left w:val="nil"/>
              <w:bottom w:val="single" w:sz="4" w:space="0" w:color="auto"/>
              <w:right w:val="single" w:sz="4" w:space="0" w:color="auto"/>
            </w:tcBorders>
            <w:shd w:val="clear" w:color="auto" w:fill="auto"/>
            <w:noWrap/>
            <w:vAlign w:val="center"/>
            <w:hideMark/>
          </w:tcPr>
          <w:p w14:paraId="19E3F225" w14:textId="759D27FB" w:rsidR="00B01187" w:rsidRPr="00B01187" w:rsidDel="00041A5D" w:rsidRDefault="00B01187" w:rsidP="005E409E">
            <w:pPr>
              <w:tabs>
                <w:tab w:val="left" w:pos="0"/>
                <w:tab w:val="left" w:pos="7371"/>
              </w:tabs>
              <w:bidi/>
              <w:spacing w:after="0" w:line="240" w:lineRule="auto"/>
              <w:jc w:val="center"/>
              <w:rPr>
                <w:del w:id="15127" w:author="Mohsen Jafarinejad" w:date="2019-04-27T13:28:00Z"/>
                <w:rFonts w:ascii="Calibri" w:eastAsia="Times New Roman" w:hAnsi="Calibri" w:cs="B Zar"/>
                <w:color w:val="000000"/>
              </w:rPr>
            </w:pPr>
            <w:del w:id="15128" w:author="Mohsen Jafarinejad" w:date="2019-04-27T13:28:00Z">
              <w:r w:rsidRPr="00B01187" w:rsidDel="00041A5D">
                <w:rPr>
                  <w:rFonts w:ascii="Calibri" w:eastAsia="Times New Roman" w:hAnsi="Calibri" w:cs="B Zar" w:hint="cs"/>
                  <w:color w:val="000000"/>
                  <w:rtl/>
                </w:rPr>
                <w:delText xml:space="preserve">اولیوریا و همکاران </w:delText>
              </w:r>
            </w:del>
            <w:customXmlDelRangeStart w:id="15129" w:author="Mohsen Jafarinejad" w:date="2019-04-27T13:28:00Z"/>
            <w:sdt>
              <w:sdtPr>
                <w:rPr>
                  <w:rFonts w:ascii="Calibri" w:eastAsia="Times New Roman" w:hAnsi="Calibri" w:cs="B Zar" w:hint="cs"/>
                  <w:color w:val="000000"/>
                  <w:rtl/>
                </w:rPr>
                <w:id w:val="803277326"/>
                <w:citation/>
              </w:sdtPr>
              <w:sdtEndPr/>
              <w:sdtContent>
                <w:customXmlDelRangeEnd w:id="15129"/>
                <w:del w:id="15130"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9 \l 1033 </w:delInstrText>
                  </w:r>
                  <w:r w:rsidR="00824F54"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6]</w:delText>
                  </w:r>
                  <w:r w:rsidR="00824F54" w:rsidDel="00041A5D">
                    <w:rPr>
                      <w:rFonts w:ascii="Calibri" w:eastAsia="Times New Roman" w:hAnsi="Calibri" w:cs="B Zar"/>
                      <w:color w:val="000000"/>
                      <w:rtl/>
                    </w:rPr>
                    <w:fldChar w:fldCharType="end"/>
                  </w:r>
                </w:del>
                <w:customXmlDelRangeStart w:id="15131" w:author="Mohsen Jafarinejad" w:date="2019-04-27T13:28:00Z"/>
              </w:sdtContent>
            </w:sdt>
            <w:customXmlDelRangeEnd w:id="15131"/>
            <w:bookmarkStart w:id="15132" w:name="_Toc8546127"/>
            <w:bookmarkStart w:id="15133" w:name="_Toc8550536"/>
            <w:bookmarkStart w:id="15134" w:name="_Toc8550797"/>
            <w:bookmarkEnd w:id="15132"/>
            <w:bookmarkEnd w:id="15133"/>
            <w:bookmarkEnd w:id="15134"/>
          </w:p>
        </w:tc>
        <w:bookmarkStart w:id="15135" w:name="_Toc8546128"/>
        <w:bookmarkStart w:id="15136" w:name="_Toc8550537"/>
        <w:bookmarkStart w:id="15137" w:name="_Toc8550798"/>
        <w:bookmarkEnd w:id="15135"/>
        <w:bookmarkEnd w:id="15136"/>
        <w:bookmarkEnd w:id="15137"/>
      </w:tr>
      <w:tr w:rsidR="00B01187" w:rsidRPr="00B01187" w:rsidDel="00041A5D" w14:paraId="73D9F48A" w14:textId="2B7DFA07" w:rsidTr="00A52291">
        <w:trPr>
          <w:trHeight w:val="776"/>
          <w:jc w:val="center"/>
          <w:del w:id="1513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35B3E" w14:textId="4E829DA4" w:rsidR="00B01187" w:rsidRPr="00B01187" w:rsidDel="00041A5D" w:rsidRDefault="00B01187" w:rsidP="005E409E">
            <w:pPr>
              <w:tabs>
                <w:tab w:val="left" w:pos="0"/>
                <w:tab w:val="left" w:pos="7371"/>
              </w:tabs>
              <w:bidi/>
              <w:spacing w:after="0" w:line="240" w:lineRule="auto"/>
              <w:jc w:val="center"/>
              <w:rPr>
                <w:del w:id="15139" w:author="Mohsen Jafarinejad" w:date="2019-04-27T13:28:00Z"/>
                <w:rFonts w:ascii="Calibri" w:eastAsia="Times New Roman" w:hAnsi="Calibri" w:cs="B Zar"/>
                <w:color w:val="000000"/>
                <w:sz w:val="24"/>
                <w:szCs w:val="24"/>
              </w:rPr>
            </w:pPr>
            <w:del w:id="15140" w:author="Mohsen Jafarinejad" w:date="2019-04-27T13:28:00Z">
              <w:r w:rsidRPr="00B01187" w:rsidDel="00041A5D">
                <w:rPr>
                  <w:rFonts w:ascii="Calibri" w:eastAsia="Times New Roman" w:hAnsi="Calibri" w:cs="B Zar" w:hint="cs"/>
                  <w:color w:val="000000"/>
                  <w:sz w:val="24"/>
                  <w:szCs w:val="24"/>
                  <w:rtl/>
                </w:rPr>
                <w:delText>شبیه سازی ریاضی پیل میکروبی ،</w:delText>
              </w:r>
            </w:del>
            <w:ins w:id="15141" w:author="Mohsen" w:date="2019-03-17T16:52:00Z">
              <w:del w:id="15142" w:author="Mohsen Jafarinejad" w:date="2019-04-27T13:28:00Z">
                <w:r w:rsidR="00CF0011" w:rsidDel="00041A5D">
                  <w:rPr>
                    <w:rFonts w:ascii="Calibri" w:eastAsia="Times New Roman" w:hAnsi="Calibri" w:cs="B Zar"/>
                    <w:color w:val="000000"/>
                    <w:sz w:val="24"/>
                    <w:szCs w:val="24"/>
                    <w:rtl/>
                  </w:rPr>
                  <w:delText xml:space="preserve"> به</w:delText>
                </w:r>
                <w:r w:rsidR="00CF0011" w:rsidDel="00041A5D">
                  <w:rPr>
                    <w:rFonts w:ascii="Calibri" w:eastAsia="Times New Roman" w:hAnsi="Calibri" w:cs="B Zar" w:hint="cs"/>
                    <w:color w:val="000000"/>
                    <w:sz w:val="24"/>
                    <w:szCs w:val="24"/>
                    <w:rtl/>
                  </w:rPr>
                  <w:delText>ی</w:delText>
                </w:r>
                <w:r w:rsidR="00CF0011" w:rsidDel="00041A5D">
                  <w:rPr>
                    <w:rFonts w:ascii="Calibri" w:eastAsia="Times New Roman" w:hAnsi="Calibri" w:cs="B Zar" w:hint="eastAsia"/>
                    <w:color w:val="000000"/>
                    <w:sz w:val="24"/>
                    <w:szCs w:val="24"/>
                    <w:rtl/>
                  </w:rPr>
                  <w:delText>نه</w:delText>
                </w:r>
              </w:del>
            </w:ins>
            <w:del w:id="15143" w:author="Mohsen Jafarinejad" w:date="2019-04-27T13:28:00Z">
              <w:r w:rsidRPr="00B01187" w:rsidDel="00041A5D">
                <w:rPr>
                  <w:rFonts w:ascii="Calibri" w:eastAsia="Times New Roman" w:hAnsi="Calibri" w:cs="B Zar" w:hint="cs"/>
                  <w:color w:val="000000"/>
                  <w:sz w:val="24"/>
                  <w:szCs w:val="24"/>
                  <w:rtl/>
                </w:rPr>
                <w:delText>بهینه سازی خروجی توان و ساخت آزمایشگاهی</w:delText>
              </w:r>
              <w:bookmarkStart w:id="15144" w:name="_Toc8546129"/>
              <w:bookmarkStart w:id="15145" w:name="_Toc8550538"/>
              <w:bookmarkStart w:id="15146" w:name="_Toc8550799"/>
              <w:bookmarkEnd w:id="15144"/>
              <w:bookmarkEnd w:id="15145"/>
              <w:bookmarkEnd w:id="15146"/>
            </w:del>
          </w:p>
        </w:tc>
        <w:tc>
          <w:tcPr>
            <w:tcW w:w="3233" w:type="dxa"/>
            <w:tcBorders>
              <w:top w:val="nil"/>
              <w:left w:val="nil"/>
              <w:bottom w:val="single" w:sz="4" w:space="0" w:color="auto"/>
              <w:right w:val="single" w:sz="4" w:space="0" w:color="auto"/>
            </w:tcBorders>
            <w:shd w:val="clear" w:color="auto" w:fill="auto"/>
            <w:noWrap/>
            <w:vAlign w:val="center"/>
            <w:hideMark/>
          </w:tcPr>
          <w:p w14:paraId="56E03EE6" w14:textId="574920D9" w:rsidR="00B01187" w:rsidRPr="00B01187" w:rsidDel="00041A5D" w:rsidRDefault="00B01187" w:rsidP="005E409E">
            <w:pPr>
              <w:tabs>
                <w:tab w:val="left" w:pos="0"/>
                <w:tab w:val="left" w:pos="7371"/>
              </w:tabs>
              <w:bidi/>
              <w:spacing w:after="0" w:line="240" w:lineRule="auto"/>
              <w:jc w:val="center"/>
              <w:rPr>
                <w:del w:id="15147" w:author="Mohsen Jafarinejad" w:date="2019-04-27T13:28:00Z"/>
                <w:rFonts w:ascii="Calibri" w:eastAsia="Times New Roman" w:hAnsi="Calibri" w:cs="B Zar"/>
                <w:color w:val="000000"/>
              </w:rPr>
            </w:pPr>
            <w:del w:id="15148" w:author="Mohsen Jafarinejad" w:date="2019-04-27T13:28:00Z">
              <w:r w:rsidRPr="00B01187" w:rsidDel="00041A5D">
                <w:rPr>
                  <w:rFonts w:ascii="Calibri" w:eastAsia="Times New Roman" w:hAnsi="Calibri" w:cs="B Zar" w:hint="cs"/>
                  <w:color w:val="000000"/>
                  <w:rtl/>
                </w:rPr>
                <w:delText>پیرسپینتو</w:delText>
              </w:r>
            </w:del>
            <w:customXmlDelRangeStart w:id="15149" w:author="Mohsen Jafarinejad" w:date="2019-04-27T13:28:00Z"/>
            <w:sdt>
              <w:sdtPr>
                <w:rPr>
                  <w:rFonts w:ascii="Calibri" w:eastAsia="Times New Roman" w:hAnsi="Calibri" w:cs="B Zar" w:hint="cs"/>
                  <w:color w:val="000000"/>
                  <w:rtl/>
                </w:rPr>
                <w:id w:val="-1965334739"/>
                <w:citation/>
              </w:sdtPr>
              <w:sdtEndPr/>
              <w:sdtContent>
                <w:customXmlDelRangeEnd w:id="15149"/>
                <w:del w:id="15150"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0 \l 1033 </w:delInstrText>
                  </w:r>
                  <w:r w:rsidR="00824F54"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7]</w:delText>
                  </w:r>
                  <w:r w:rsidR="00824F54" w:rsidDel="00041A5D">
                    <w:rPr>
                      <w:rFonts w:ascii="Calibri" w:eastAsia="Times New Roman" w:hAnsi="Calibri" w:cs="B Zar"/>
                      <w:color w:val="000000"/>
                      <w:rtl/>
                    </w:rPr>
                    <w:fldChar w:fldCharType="end"/>
                  </w:r>
                </w:del>
                <w:customXmlDelRangeStart w:id="15151" w:author="Mohsen Jafarinejad" w:date="2019-04-27T13:28:00Z"/>
              </w:sdtContent>
            </w:sdt>
            <w:customXmlDelRangeEnd w:id="15151"/>
            <w:bookmarkStart w:id="15152" w:name="_Toc8546130"/>
            <w:bookmarkStart w:id="15153" w:name="_Toc8550539"/>
            <w:bookmarkStart w:id="15154" w:name="_Toc8550800"/>
            <w:bookmarkEnd w:id="15152"/>
            <w:bookmarkEnd w:id="15153"/>
            <w:bookmarkEnd w:id="15154"/>
          </w:p>
        </w:tc>
        <w:bookmarkStart w:id="15155" w:name="_Toc8546131"/>
        <w:bookmarkStart w:id="15156" w:name="_Toc8550540"/>
        <w:bookmarkStart w:id="15157" w:name="_Toc8550801"/>
        <w:bookmarkEnd w:id="15155"/>
        <w:bookmarkEnd w:id="15156"/>
        <w:bookmarkEnd w:id="15157"/>
      </w:tr>
      <w:tr w:rsidR="00B01187" w:rsidRPr="00B01187" w:rsidDel="00041A5D" w14:paraId="10ED1753" w14:textId="5314C02B" w:rsidTr="00A52291">
        <w:trPr>
          <w:trHeight w:val="529"/>
          <w:jc w:val="center"/>
          <w:del w:id="1515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73D0F" w14:textId="0E756722" w:rsidR="00B01187" w:rsidRPr="00B01187" w:rsidDel="00041A5D" w:rsidRDefault="00B01187" w:rsidP="00A52291">
            <w:pPr>
              <w:tabs>
                <w:tab w:val="left" w:pos="0"/>
                <w:tab w:val="left" w:pos="7371"/>
              </w:tabs>
              <w:bidi/>
              <w:spacing w:after="0" w:line="240" w:lineRule="auto"/>
              <w:jc w:val="center"/>
              <w:rPr>
                <w:del w:id="15159" w:author="Mohsen Jafarinejad" w:date="2019-04-27T13:28:00Z"/>
                <w:rFonts w:ascii="Calibri" w:eastAsia="Times New Roman" w:hAnsi="Calibri" w:cs="B Zar"/>
                <w:color w:val="000000"/>
                <w:sz w:val="24"/>
                <w:szCs w:val="24"/>
              </w:rPr>
            </w:pPr>
            <w:del w:id="15160" w:author="Mohsen Jafarinejad" w:date="2019-04-27T13:28:00Z">
              <w:r w:rsidRPr="00B01187" w:rsidDel="00041A5D">
                <w:rPr>
                  <w:rFonts w:ascii="Calibri" w:eastAsia="Times New Roman" w:hAnsi="Calibri" w:cs="B Zar" w:hint="cs"/>
                  <w:color w:val="000000"/>
                  <w:sz w:val="24"/>
                  <w:szCs w:val="24"/>
                  <w:rtl/>
                </w:rPr>
                <w:delText xml:space="preserve">شبیه سازی تغییرات بایوفیلم در پیل میکروبی و بررسی اثر آن بر </w:delText>
              </w:r>
            </w:del>
            <w:ins w:id="15161" w:author="Mohsen" w:date="2019-03-17T16:51:00Z">
              <w:del w:id="15162" w:author="Mohsen Jafarinejad" w:date="2019-04-27T13:28:00Z">
                <w:r w:rsidR="00CF0011" w:rsidDel="00041A5D">
                  <w:rPr>
                    <w:rFonts w:ascii="Calibri" w:eastAsia="Times New Roman" w:hAnsi="Calibri" w:cs="B Zar"/>
                    <w:color w:val="000000"/>
                    <w:sz w:val="24"/>
                    <w:szCs w:val="24"/>
                    <w:rtl/>
                  </w:rPr>
                  <w:delText>مشخصه‌ها</w:delText>
                </w:r>
                <w:r w:rsidR="00CF0011" w:rsidDel="00041A5D">
                  <w:rPr>
                    <w:rFonts w:ascii="Calibri" w:eastAsia="Times New Roman" w:hAnsi="Calibri" w:cs="B Zar" w:hint="cs"/>
                    <w:color w:val="000000"/>
                    <w:sz w:val="24"/>
                    <w:szCs w:val="24"/>
                    <w:rtl/>
                  </w:rPr>
                  <w:delText>ی</w:delText>
                </w:r>
              </w:del>
            </w:ins>
            <w:del w:id="15163" w:author="Mohsen Jafarinejad" w:date="2019-04-27T13:28:00Z">
              <w:r w:rsidRPr="00B01187" w:rsidDel="00041A5D">
                <w:rPr>
                  <w:rFonts w:ascii="Calibri" w:eastAsia="Times New Roman" w:hAnsi="Calibri" w:cs="B Zar" w:hint="cs"/>
                  <w:color w:val="000000"/>
                  <w:sz w:val="24"/>
                  <w:szCs w:val="24"/>
                  <w:rtl/>
                </w:rPr>
                <w:delText xml:space="preserve">مشخصه های </w:delText>
              </w:r>
              <w:r w:rsidR="00A52291" w:rsidDel="00041A5D">
                <w:rPr>
                  <w:rFonts w:ascii="Calibri" w:eastAsia="Times New Roman" w:hAnsi="Calibri" w:cs="B Zar" w:hint="cs"/>
                  <w:color w:val="000000"/>
                  <w:sz w:val="24"/>
                  <w:szCs w:val="24"/>
                  <w:rtl/>
                </w:rPr>
                <w:delText>خ</w:delText>
              </w:r>
              <w:r w:rsidRPr="00B01187" w:rsidDel="00041A5D">
                <w:rPr>
                  <w:rFonts w:ascii="Calibri" w:eastAsia="Times New Roman" w:hAnsi="Calibri" w:cs="B Zar" w:hint="cs"/>
                  <w:color w:val="000000"/>
                  <w:sz w:val="24"/>
                  <w:szCs w:val="24"/>
                  <w:rtl/>
                </w:rPr>
                <w:delText>روجی</w:delText>
              </w:r>
              <w:bookmarkStart w:id="15164" w:name="_Toc8546132"/>
              <w:bookmarkStart w:id="15165" w:name="_Toc8550541"/>
              <w:bookmarkStart w:id="15166" w:name="_Toc8550802"/>
              <w:bookmarkEnd w:id="15164"/>
              <w:bookmarkEnd w:id="15165"/>
              <w:bookmarkEnd w:id="15166"/>
            </w:del>
          </w:p>
        </w:tc>
        <w:tc>
          <w:tcPr>
            <w:tcW w:w="3233" w:type="dxa"/>
            <w:tcBorders>
              <w:top w:val="nil"/>
              <w:left w:val="nil"/>
              <w:bottom w:val="single" w:sz="4" w:space="0" w:color="auto"/>
              <w:right w:val="single" w:sz="4" w:space="0" w:color="auto"/>
            </w:tcBorders>
            <w:shd w:val="clear" w:color="auto" w:fill="auto"/>
            <w:vAlign w:val="center"/>
            <w:hideMark/>
          </w:tcPr>
          <w:p w14:paraId="5E3E23B7" w14:textId="25734B19" w:rsidR="00B01187" w:rsidRPr="00B01187" w:rsidDel="00041A5D" w:rsidRDefault="00B01187" w:rsidP="005E409E">
            <w:pPr>
              <w:tabs>
                <w:tab w:val="left" w:pos="0"/>
                <w:tab w:val="left" w:pos="7371"/>
              </w:tabs>
              <w:bidi/>
              <w:spacing w:after="0" w:line="240" w:lineRule="auto"/>
              <w:jc w:val="center"/>
              <w:rPr>
                <w:del w:id="15167" w:author="Mohsen Jafarinejad" w:date="2019-04-27T13:28:00Z"/>
                <w:rFonts w:ascii="Calibri" w:eastAsia="Times New Roman" w:hAnsi="Calibri" w:cs="B Zar"/>
                <w:color w:val="000000"/>
              </w:rPr>
            </w:pPr>
            <w:del w:id="15168" w:author="Mohsen Jafarinejad" w:date="2019-04-27T13:28:00Z">
              <w:r w:rsidRPr="00B01187" w:rsidDel="00041A5D">
                <w:rPr>
                  <w:rFonts w:ascii="Calibri" w:eastAsia="Times New Roman" w:hAnsi="Calibri" w:cs="B Zar" w:hint="cs"/>
                  <w:color w:val="000000"/>
                  <w:rtl/>
                </w:rPr>
                <w:delText>پیسیوریانو و همکاران</w:delText>
              </w:r>
            </w:del>
            <w:customXmlDelRangeStart w:id="15169" w:author="Mohsen Jafarinejad" w:date="2019-04-27T13:28:00Z"/>
            <w:sdt>
              <w:sdtPr>
                <w:rPr>
                  <w:rFonts w:ascii="Calibri" w:eastAsia="Times New Roman" w:hAnsi="Calibri" w:cs="B Zar"/>
                  <w:color w:val="000000"/>
                  <w:rtl/>
                </w:rPr>
                <w:id w:val="-676733622"/>
                <w:citation/>
              </w:sdtPr>
              <w:sdtEndPr/>
              <w:sdtContent>
                <w:customXmlDelRangeEnd w:id="15169"/>
                <w:del w:id="15170"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1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1]</w:delText>
                  </w:r>
                  <w:r w:rsidR="00C031C9" w:rsidDel="00041A5D">
                    <w:rPr>
                      <w:rFonts w:ascii="Calibri" w:eastAsia="Times New Roman" w:hAnsi="Calibri" w:cs="B Zar"/>
                      <w:color w:val="000000"/>
                      <w:rtl/>
                    </w:rPr>
                    <w:fldChar w:fldCharType="end"/>
                  </w:r>
                </w:del>
                <w:customXmlDelRangeStart w:id="15171" w:author="Mohsen Jafarinejad" w:date="2019-04-27T13:28:00Z"/>
              </w:sdtContent>
            </w:sdt>
            <w:customXmlDelRangeEnd w:id="15171"/>
            <w:bookmarkStart w:id="15172" w:name="_Toc8546133"/>
            <w:bookmarkStart w:id="15173" w:name="_Toc8550542"/>
            <w:bookmarkStart w:id="15174" w:name="_Toc8550803"/>
            <w:bookmarkEnd w:id="15172"/>
            <w:bookmarkEnd w:id="15173"/>
            <w:bookmarkEnd w:id="15174"/>
          </w:p>
        </w:tc>
        <w:bookmarkStart w:id="15175" w:name="_Toc8546134"/>
        <w:bookmarkStart w:id="15176" w:name="_Toc8550543"/>
        <w:bookmarkStart w:id="15177" w:name="_Toc8550804"/>
        <w:bookmarkEnd w:id="15175"/>
        <w:bookmarkEnd w:id="15176"/>
        <w:bookmarkEnd w:id="15177"/>
      </w:tr>
      <w:tr w:rsidR="00B01187" w:rsidRPr="00B01187" w:rsidDel="00041A5D" w14:paraId="6BBCF48F" w14:textId="10597E8E" w:rsidTr="00A52291">
        <w:trPr>
          <w:trHeight w:val="602"/>
          <w:jc w:val="center"/>
          <w:del w:id="1517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A47795" w14:textId="1C7E31D5" w:rsidR="00B01187" w:rsidRPr="00B01187" w:rsidDel="00041A5D" w:rsidRDefault="00B01187" w:rsidP="005E409E">
            <w:pPr>
              <w:tabs>
                <w:tab w:val="left" w:pos="0"/>
                <w:tab w:val="left" w:pos="7371"/>
              </w:tabs>
              <w:bidi/>
              <w:spacing w:after="0" w:line="240" w:lineRule="auto"/>
              <w:jc w:val="center"/>
              <w:rPr>
                <w:del w:id="15179" w:author="Mohsen Jafarinejad" w:date="2019-04-27T13:28:00Z"/>
                <w:rFonts w:ascii="Calibri" w:eastAsia="Times New Roman" w:hAnsi="Calibri" w:cs="B Zar"/>
                <w:color w:val="000000"/>
                <w:sz w:val="24"/>
                <w:szCs w:val="24"/>
              </w:rPr>
            </w:pPr>
            <w:del w:id="15180" w:author="Mohsen Jafarinejad" w:date="2019-04-27T13:28:00Z">
              <w:r w:rsidRPr="00B01187" w:rsidDel="00041A5D">
                <w:rPr>
                  <w:rFonts w:ascii="Calibri" w:eastAsia="Times New Roman" w:hAnsi="Calibri" w:cs="B Zar" w:hint="cs"/>
                  <w:color w:val="000000"/>
                  <w:sz w:val="24"/>
                  <w:szCs w:val="24"/>
                  <w:rtl/>
                </w:rPr>
                <w:delText xml:space="preserve">شبیه سازی افت ولتاژ در پیل میکروبی با میکروب شوانولا و لاکتات </w:delText>
              </w:r>
              <w:r w:rsidRPr="00B01187" w:rsidDel="00041A5D">
                <w:rPr>
                  <w:rFonts w:ascii="Calibri" w:eastAsia="Times New Roman" w:hAnsi="Calibri" w:cs="B Zar" w:hint="cs"/>
                  <w:color w:val="000000"/>
                  <w:sz w:val="24"/>
                  <w:szCs w:val="24"/>
                  <w:rtl/>
                </w:rPr>
                <w:br/>
                <w:delText>ونیز محاسبه چالی جریان تبادلی</w:delText>
              </w:r>
              <w:bookmarkStart w:id="15181" w:name="_Toc8546135"/>
              <w:bookmarkStart w:id="15182" w:name="_Toc8550544"/>
              <w:bookmarkStart w:id="15183" w:name="_Toc8550805"/>
              <w:bookmarkEnd w:id="15181"/>
              <w:bookmarkEnd w:id="15182"/>
              <w:bookmarkEnd w:id="15183"/>
            </w:del>
          </w:p>
        </w:tc>
        <w:tc>
          <w:tcPr>
            <w:tcW w:w="3233" w:type="dxa"/>
            <w:tcBorders>
              <w:top w:val="nil"/>
              <w:left w:val="nil"/>
              <w:bottom w:val="single" w:sz="4" w:space="0" w:color="auto"/>
              <w:right w:val="single" w:sz="4" w:space="0" w:color="auto"/>
            </w:tcBorders>
            <w:shd w:val="clear" w:color="auto" w:fill="auto"/>
            <w:vAlign w:val="center"/>
            <w:hideMark/>
          </w:tcPr>
          <w:p w14:paraId="2A8C8452" w14:textId="609A0909" w:rsidR="00B01187" w:rsidRPr="00B01187" w:rsidDel="00041A5D" w:rsidRDefault="00B01187" w:rsidP="005E409E">
            <w:pPr>
              <w:tabs>
                <w:tab w:val="left" w:pos="0"/>
                <w:tab w:val="left" w:pos="7371"/>
              </w:tabs>
              <w:bidi/>
              <w:spacing w:after="0" w:line="240" w:lineRule="auto"/>
              <w:jc w:val="center"/>
              <w:rPr>
                <w:del w:id="15184" w:author="Mohsen Jafarinejad" w:date="2019-04-27T13:28:00Z"/>
                <w:rFonts w:ascii="Calibri" w:eastAsia="Times New Roman" w:hAnsi="Calibri" w:cs="B Zar"/>
                <w:color w:val="000000"/>
              </w:rPr>
            </w:pPr>
            <w:del w:id="15185" w:author="Mohsen Jafarinejad" w:date="2019-04-27T13:28:00Z">
              <w:r w:rsidRPr="00B01187" w:rsidDel="00041A5D">
                <w:rPr>
                  <w:rFonts w:ascii="Calibri" w:eastAsia="Times New Roman" w:hAnsi="Calibri" w:cs="B Zar" w:hint="cs"/>
                  <w:color w:val="000000"/>
                  <w:rtl/>
                </w:rPr>
                <w:delText>مانوهار و همکاران</w:delText>
              </w:r>
            </w:del>
            <w:customXmlDelRangeStart w:id="15186" w:author="Mohsen Jafarinejad" w:date="2019-04-27T13:28:00Z"/>
            <w:sdt>
              <w:sdtPr>
                <w:rPr>
                  <w:rFonts w:ascii="Calibri" w:eastAsia="Times New Roman" w:hAnsi="Calibri" w:cs="B Zar"/>
                  <w:color w:val="000000"/>
                  <w:rtl/>
                </w:rPr>
                <w:id w:val="1421981379"/>
                <w:citation/>
              </w:sdtPr>
              <w:sdtEndPr/>
              <w:sdtContent>
                <w:customXmlDelRangeEnd w:id="15186"/>
                <w:del w:id="15187"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2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8]</w:delText>
                  </w:r>
                  <w:r w:rsidR="00C031C9" w:rsidDel="00041A5D">
                    <w:rPr>
                      <w:rFonts w:ascii="Calibri" w:eastAsia="Times New Roman" w:hAnsi="Calibri" w:cs="B Zar"/>
                      <w:color w:val="000000"/>
                      <w:rtl/>
                    </w:rPr>
                    <w:fldChar w:fldCharType="end"/>
                  </w:r>
                </w:del>
                <w:customXmlDelRangeStart w:id="15188" w:author="Mohsen Jafarinejad" w:date="2019-04-27T13:28:00Z"/>
              </w:sdtContent>
            </w:sdt>
            <w:customXmlDelRangeEnd w:id="15188"/>
            <w:bookmarkStart w:id="15189" w:name="_Toc8546136"/>
            <w:bookmarkStart w:id="15190" w:name="_Toc8550545"/>
            <w:bookmarkStart w:id="15191" w:name="_Toc8550806"/>
            <w:bookmarkEnd w:id="15189"/>
            <w:bookmarkEnd w:id="15190"/>
            <w:bookmarkEnd w:id="15191"/>
          </w:p>
        </w:tc>
        <w:bookmarkStart w:id="15192" w:name="_Toc8546137"/>
        <w:bookmarkStart w:id="15193" w:name="_Toc8550546"/>
        <w:bookmarkStart w:id="15194" w:name="_Toc8550807"/>
        <w:bookmarkEnd w:id="15192"/>
        <w:bookmarkEnd w:id="15193"/>
        <w:bookmarkEnd w:id="15194"/>
      </w:tr>
      <w:tr w:rsidR="00B01187" w:rsidRPr="00B01187" w:rsidDel="00041A5D" w14:paraId="2984DADA" w14:textId="001774B8" w:rsidTr="00A52291">
        <w:trPr>
          <w:trHeight w:val="742"/>
          <w:jc w:val="center"/>
          <w:del w:id="15195"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FF09AF" w14:textId="040FF646" w:rsidR="00B01187" w:rsidRPr="00B01187" w:rsidDel="00041A5D" w:rsidRDefault="00B01187" w:rsidP="005E409E">
            <w:pPr>
              <w:tabs>
                <w:tab w:val="left" w:pos="0"/>
                <w:tab w:val="left" w:pos="7371"/>
              </w:tabs>
              <w:bidi/>
              <w:spacing w:after="0" w:line="240" w:lineRule="auto"/>
              <w:jc w:val="center"/>
              <w:rPr>
                <w:del w:id="15196" w:author="Mohsen Jafarinejad" w:date="2019-04-27T13:28:00Z"/>
                <w:rFonts w:ascii="Calibri" w:eastAsia="Times New Roman" w:hAnsi="Calibri" w:cs="B Zar"/>
                <w:color w:val="000000"/>
                <w:sz w:val="24"/>
                <w:szCs w:val="24"/>
              </w:rPr>
            </w:pPr>
            <w:del w:id="15197" w:author="Mohsen Jafarinejad" w:date="2019-04-27T13:28:00Z">
              <w:r w:rsidRPr="00B01187" w:rsidDel="00041A5D">
                <w:rPr>
                  <w:rFonts w:ascii="Calibri" w:eastAsia="Times New Roman" w:hAnsi="Calibri" w:cs="B Zar" w:hint="cs"/>
                  <w:color w:val="000000"/>
                  <w:sz w:val="24"/>
                  <w:szCs w:val="24"/>
                  <w:rtl/>
                </w:rPr>
                <w:delText>مدلسازی ریاضی</w:delText>
              </w:r>
            </w:del>
            <w:ins w:id="15198" w:author="Mohsen" w:date="2019-03-17T16:52:00Z">
              <w:del w:id="15199" w:author="Mohsen Jafarinejad" w:date="2019-04-27T13:28:00Z">
                <w:r w:rsidR="00CF0011" w:rsidDel="00041A5D">
                  <w:rPr>
                    <w:rFonts w:ascii="Calibri" w:eastAsia="Times New Roman" w:hAnsi="Calibri" w:cs="B Zar"/>
                    <w:color w:val="000000"/>
                    <w:sz w:val="24"/>
                    <w:szCs w:val="24"/>
                    <w:rtl/>
                  </w:rPr>
                  <w:delText xml:space="preserve"> </w:delText>
                </w:r>
              </w:del>
            </w:ins>
            <w:del w:id="15200" w:author="Mohsen Jafarinejad" w:date="2019-04-27T13:28:00Z">
              <w:r w:rsidRPr="00B01187" w:rsidDel="00041A5D">
                <w:rPr>
                  <w:rFonts w:ascii="Calibri" w:eastAsia="Times New Roman" w:hAnsi="Calibri" w:cs="B Zar" w:hint="cs"/>
                  <w:color w:val="000000"/>
                  <w:sz w:val="24"/>
                  <w:szCs w:val="24"/>
                  <w:rtl/>
                </w:rPr>
                <w:delText xml:space="preserve">   پیل میکروبی با ماده غذایی استات و پیش بینی </w:delText>
              </w:r>
              <w:r w:rsidRPr="00B01187" w:rsidDel="00041A5D">
                <w:rPr>
                  <w:rFonts w:ascii="Calibri" w:eastAsia="Times New Roman" w:hAnsi="Calibri" w:cs="B Zar" w:hint="cs"/>
                  <w:color w:val="000000"/>
                  <w:sz w:val="24"/>
                  <w:szCs w:val="24"/>
                  <w:rtl/>
                </w:rPr>
                <w:br/>
                <w:delText xml:space="preserve">تغییرات </w:delText>
              </w:r>
              <w:r w:rsidRPr="00A52291" w:rsidDel="00041A5D">
                <w:rPr>
                  <w:rFonts w:asciiTheme="majorBidi" w:eastAsia="Times New Roman" w:hAnsiTheme="majorBidi" w:cstheme="majorBidi"/>
                  <w:color w:val="000000"/>
                  <w:sz w:val="24"/>
                  <w:szCs w:val="24"/>
                </w:rPr>
                <w:delText>pH</w:delText>
              </w:r>
              <w:r w:rsidRPr="00B01187" w:rsidDel="00041A5D">
                <w:rPr>
                  <w:rFonts w:ascii="Calibri" w:eastAsia="Times New Roman" w:hAnsi="Calibri" w:cs="B Zar" w:hint="cs"/>
                  <w:color w:val="000000"/>
                  <w:sz w:val="24"/>
                  <w:szCs w:val="24"/>
                  <w:rtl/>
                </w:rPr>
                <w:delText xml:space="preserve">  ،</w:delText>
              </w:r>
              <w:r w:rsidRPr="00A52291" w:rsidDel="00041A5D">
                <w:rPr>
                  <w:rFonts w:asciiTheme="majorBidi" w:eastAsia="Times New Roman" w:hAnsiTheme="majorBidi" w:cstheme="majorBidi"/>
                  <w:color w:val="000000"/>
                  <w:sz w:val="24"/>
                  <w:szCs w:val="24"/>
                </w:rPr>
                <w:delText>Overpotential</w:delText>
              </w:r>
              <w:r w:rsidRPr="00B01187" w:rsidDel="00041A5D">
                <w:rPr>
                  <w:rFonts w:ascii="Calibri" w:eastAsia="Times New Roman" w:hAnsi="Calibri" w:cs="B Zar" w:hint="cs"/>
                  <w:color w:val="000000"/>
                  <w:sz w:val="24"/>
                  <w:szCs w:val="24"/>
                  <w:rtl/>
                </w:rPr>
                <w:delText xml:space="preserve"> ، نرخ واکنش ،</w:delText>
              </w:r>
            </w:del>
            <w:ins w:id="15201" w:author="Mohsen" w:date="2019-03-17T16:52:00Z">
              <w:del w:id="15202" w:author="Mohsen Jafarinejad" w:date="2019-04-27T13:28:00Z">
                <w:r w:rsidR="00CF0011" w:rsidDel="00041A5D">
                  <w:rPr>
                    <w:rFonts w:ascii="Calibri" w:eastAsia="Times New Roman" w:hAnsi="Calibri" w:cs="B Zar"/>
                    <w:color w:val="000000"/>
                    <w:sz w:val="24"/>
                    <w:szCs w:val="24"/>
                    <w:rtl/>
                  </w:rPr>
                  <w:delText xml:space="preserve"> غلظت</w:delText>
                </w:r>
              </w:del>
            </w:ins>
            <w:del w:id="15203" w:author="Mohsen Jafarinejad" w:date="2019-04-27T13:28:00Z">
              <w:r w:rsidRPr="00B01187" w:rsidDel="00041A5D">
                <w:rPr>
                  <w:rFonts w:ascii="Calibri" w:eastAsia="Times New Roman" w:hAnsi="Calibri" w:cs="B Zar" w:hint="cs"/>
                  <w:color w:val="000000"/>
                  <w:sz w:val="24"/>
                  <w:szCs w:val="24"/>
                  <w:rtl/>
                </w:rPr>
                <w:delText>غلظت و . . .</w:delText>
              </w:r>
              <w:bookmarkStart w:id="15204" w:name="_Toc8546138"/>
              <w:bookmarkStart w:id="15205" w:name="_Toc8550547"/>
              <w:bookmarkStart w:id="15206" w:name="_Toc8550808"/>
              <w:bookmarkEnd w:id="15204"/>
              <w:bookmarkEnd w:id="15205"/>
              <w:bookmarkEnd w:id="15206"/>
            </w:del>
          </w:p>
        </w:tc>
        <w:tc>
          <w:tcPr>
            <w:tcW w:w="3233" w:type="dxa"/>
            <w:tcBorders>
              <w:top w:val="nil"/>
              <w:left w:val="nil"/>
              <w:bottom w:val="single" w:sz="4" w:space="0" w:color="auto"/>
              <w:right w:val="single" w:sz="4" w:space="0" w:color="auto"/>
            </w:tcBorders>
            <w:shd w:val="clear" w:color="auto" w:fill="auto"/>
            <w:vAlign w:val="center"/>
            <w:hideMark/>
          </w:tcPr>
          <w:p w14:paraId="35236274" w14:textId="251DB78D" w:rsidR="00B01187" w:rsidRPr="00B01187" w:rsidDel="00041A5D" w:rsidRDefault="00B01187" w:rsidP="005E409E">
            <w:pPr>
              <w:tabs>
                <w:tab w:val="left" w:pos="0"/>
                <w:tab w:val="left" w:pos="7371"/>
              </w:tabs>
              <w:bidi/>
              <w:spacing w:after="0" w:line="240" w:lineRule="auto"/>
              <w:jc w:val="center"/>
              <w:rPr>
                <w:del w:id="15207" w:author="Mohsen Jafarinejad" w:date="2019-04-27T13:28:00Z"/>
                <w:rFonts w:ascii="Calibri" w:eastAsia="Times New Roman" w:hAnsi="Calibri" w:cs="B Zar"/>
                <w:color w:val="000000"/>
              </w:rPr>
            </w:pPr>
            <w:del w:id="15208" w:author="Mohsen Jafarinejad" w:date="2019-04-27T13:28:00Z">
              <w:r w:rsidRPr="00B01187" w:rsidDel="00041A5D">
                <w:rPr>
                  <w:rFonts w:ascii="Calibri" w:eastAsia="Times New Roman" w:hAnsi="Calibri" w:cs="B Zar" w:hint="cs"/>
                  <w:color w:val="000000"/>
                  <w:rtl/>
                </w:rPr>
                <w:delText xml:space="preserve">یینگژی زنگا و همکاران </w:delText>
              </w:r>
            </w:del>
            <w:customXmlDelRangeStart w:id="15209" w:author="Mohsen Jafarinejad" w:date="2019-04-27T13:28:00Z"/>
            <w:sdt>
              <w:sdtPr>
                <w:rPr>
                  <w:rFonts w:ascii="Calibri" w:eastAsia="Times New Roman" w:hAnsi="Calibri" w:cs="B Zar"/>
                  <w:color w:val="000000"/>
                  <w:rtl/>
                </w:rPr>
                <w:id w:val="-1608032440"/>
                <w:citation/>
              </w:sdtPr>
              <w:sdtEndPr/>
              <w:sdtContent>
                <w:customXmlDelRangeEnd w:id="15209"/>
                <w:del w:id="15210"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3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9]</w:delText>
                  </w:r>
                  <w:r w:rsidR="00C031C9" w:rsidDel="00041A5D">
                    <w:rPr>
                      <w:rFonts w:ascii="Calibri" w:eastAsia="Times New Roman" w:hAnsi="Calibri" w:cs="B Zar"/>
                      <w:color w:val="000000"/>
                      <w:rtl/>
                    </w:rPr>
                    <w:fldChar w:fldCharType="end"/>
                  </w:r>
                </w:del>
                <w:customXmlDelRangeStart w:id="15211" w:author="Mohsen Jafarinejad" w:date="2019-04-27T13:28:00Z"/>
              </w:sdtContent>
            </w:sdt>
            <w:customXmlDelRangeEnd w:id="15211"/>
            <w:bookmarkStart w:id="15212" w:name="_Toc8546139"/>
            <w:bookmarkStart w:id="15213" w:name="_Toc8550548"/>
            <w:bookmarkStart w:id="15214" w:name="_Toc8550809"/>
            <w:bookmarkEnd w:id="15212"/>
            <w:bookmarkEnd w:id="15213"/>
            <w:bookmarkEnd w:id="15214"/>
          </w:p>
        </w:tc>
        <w:bookmarkStart w:id="15215" w:name="_Toc8546140"/>
        <w:bookmarkStart w:id="15216" w:name="_Toc8550549"/>
        <w:bookmarkStart w:id="15217" w:name="_Toc8550810"/>
        <w:bookmarkEnd w:id="15215"/>
        <w:bookmarkEnd w:id="15216"/>
        <w:bookmarkEnd w:id="15217"/>
      </w:tr>
      <w:tr w:rsidR="00B01187" w:rsidRPr="00B01187" w:rsidDel="00041A5D" w14:paraId="6532DEAE" w14:textId="47309303" w:rsidTr="00A52291">
        <w:trPr>
          <w:trHeight w:val="592"/>
          <w:jc w:val="center"/>
          <w:del w:id="1521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CA772" w14:textId="0ED40B06" w:rsidR="00B01187" w:rsidRPr="00B01187" w:rsidDel="00041A5D" w:rsidRDefault="00B01187" w:rsidP="005E409E">
            <w:pPr>
              <w:tabs>
                <w:tab w:val="left" w:pos="0"/>
                <w:tab w:val="left" w:pos="7371"/>
              </w:tabs>
              <w:bidi/>
              <w:spacing w:after="0" w:line="240" w:lineRule="auto"/>
              <w:jc w:val="center"/>
              <w:rPr>
                <w:del w:id="15219" w:author="Mohsen Jafarinejad" w:date="2019-04-27T13:28:00Z"/>
                <w:rFonts w:ascii="Calibri" w:eastAsia="Times New Roman" w:hAnsi="Calibri" w:cs="B Zar"/>
                <w:color w:val="000000"/>
                <w:sz w:val="24"/>
                <w:szCs w:val="24"/>
              </w:rPr>
            </w:pPr>
            <w:del w:id="15220" w:author="Mohsen Jafarinejad" w:date="2019-04-27T13:28:00Z">
              <w:r w:rsidRPr="00B01187" w:rsidDel="00041A5D">
                <w:rPr>
                  <w:rFonts w:ascii="Calibri" w:eastAsia="Times New Roman" w:hAnsi="Calibri" w:cs="B Zar" w:hint="cs"/>
                  <w:color w:val="000000"/>
                  <w:sz w:val="24"/>
                  <w:szCs w:val="24"/>
                  <w:rtl/>
                </w:rPr>
                <w:delText xml:space="preserve">شبیه سازی </w:delText>
              </w:r>
            </w:del>
            <w:ins w:id="15221" w:author="Mohsen" w:date="2019-03-17T16:51:00Z">
              <w:del w:id="15222" w:author="Mohsen Jafarinejad" w:date="2019-04-27T13:28:00Z">
                <w:r w:rsidR="00CF0011" w:rsidDel="00041A5D">
                  <w:rPr>
                    <w:rFonts w:ascii="Calibri" w:eastAsia="Times New Roman" w:hAnsi="Calibri" w:cs="B Zar"/>
                    <w:color w:val="000000"/>
                    <w:sz w:val="24"/>
                    <w:szCs w:val="24"/>
                    <w:rtl/>
                  </w:rPr>
                  <w:delText>افت‌ها</w:delText>
                </w:r>
                <w:r w:rsidR="00CF0011" w:rsidDel="00041A5D">
                  <w:rPr>
                    <w:rFonts w:ascii="Calibri" w:eastAsia="Times New Roman" w:hAnsi="Calibri" w:cs="B Zar" w:hint="cs"/>
                    <w:color w:val="000000"/>
                    <w:sz w:val="24"/>
                    <w:szCs w:val="24"/>
                    <w:rtl/>
                  </w:rPr>
                  <w:delText>ی</w:delText>
                </w:r>
              </w:del>
            </w:ins>
            <w:del w:id="15223" w:author="Mohsen Jafarinejad" w:date="2019-04-27T13:28:00Z">
              <w:r w:rsidRPr="00B01187" w:rsidDel="00041A5D">
                <w:rPr>
                  <w:rFonts w:ascii="Calibri" w:eastAsia="Times New Roman" w:hAnsi="Calibri" w:cs="B Zar" w:hint="cs"/>
                  <w:color w:val="000000"/>
                  <w:sz w:val="24"/>
                  <w:szCs w:val="24"/>
                  <w:rtl/>
                </w:rPr>
                <w:delText xml:space="preserve">افت های پتانسیل پیل سوختی میکروبی </w:delText>
              </w:r>
              <w:bookmarkStart w:id="15224" w:name="_Toc8546141"/>
              <w:bookmarkStart w:id="15225" w:name="_Toc8550550"/>
              <w:bookmarkStart w:id="15226" w:name="_Toc8550811"/>
              <w:bookmarkEnd w:id="15224"/>
              <w:bookmarkEnd w:id="15225"/>
              <w:bookmarkEnd w:id="15226"/>
            </w:del>
          </w:p>
        </w:tc>
        <w:tc>
          <w:tcPr>
            <w:tcW w:w="3233" w:type="dxa"/>
            <w:tcBorders>
              <w:top w:val="nil"/>
              <w:left w:val="nil"/>
              <w:bottom w:val="single" w:sz="4" w:space="0" w:color="auto"/>
              <w:right w:val="single" w:sz="4" w:space="0" w:color="auto"/>
            </w:tcBorders>
            <w:shd w:val="clear" w:color="auto" w:fill="auto"/>
            <w:noWrap/>
            <w:vAlign w:val="center"/>
            <w:hideMark/>
          </w:tcPr>
          <w:p w14:paraId="0E40C0D8" w14:textId="021DAADD" w:rsidR="00C031C9" w:rsidRPr="00B01187" w:rsidDel="00041A5D" w:rsidRDefault="00B01187" w:rsidP="005E409E">
            <w:pPr>
              <w:tabs>
                <w:tab w:val="left" w:pos="0"/>
                <w:tab w:val="left" w:pos="7371"/>
              </w:tabs>
              <w:bidi/>
              <w:spacing w:after="0" w:line="240" w:lineRule="auto"/>
              <w:jc w:val="center"/>
              <w:rPr>
                <w:del w:id="15227" w:author="Mohsen Jafarinejad" w:date="2019-04-27T13:28:00Z"/>
                <w:rFonts w:ascii="Calibri" w:eastAsia="Times New Roman" w:hAnsi="Calibri" w:cs="B Zar"/>
                <w:color w:val="000000"/>
              </w:rPr>
            </w:pPr>
            <w:del w:id="15228" w:author="Mohsen Jafarinejad" w:date="2019-04-27T13:28:00Z">
              <w:r w:rsidRPr="00B01187" w:rsidDel="00041A5D">
                <w:rPr>
                  <w:rFonts w:ascii="Calibri" w:eastAsia="Times New Roman" w:hAnsi="Calibri" w:cs="B Zar" w:hint="cs"/>
                  <w:color w:val="000000"/>
                  <w:rtl/>
                </w:rPr>
                <w:delText xml:space="preserve">لیژائوو همکاران </w:delText>
              </w:r>
            </w:del>
            <w:customXmlDelRangeStart w:id="15229" w:author="Mohsen Jafarinejad" w:date="2019-04-27T13:28:00Z"/>
            <w:sdt>
              <w:sdtPr>
                <w:rPr>
                  <w:rFonts w:ascii="Calibri" w:eastAsia="Times New Roman" w:hAnsi="Calibri" w:cs="B Zar"/>
                  <w:color w:val="000000"/>
                  <w:rtl/>
                </w:rPr>
                <w:id w:val="1354224087"/>
                <w:citation/>
              </w:sdtPr>
              <w:sdtEndPr/>
              <w:sdtContent>
                <w:customXmlDelRangeEnd w:id="15229"/>
                <w:del w:id="15230"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4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60]</w:delText>
                  </w:r>
                  <w:r w:rsidR="00C031C9" w:rsidDel="00041A5D">
                    <w:rPr>
                      <w:rFonts w:ascii="Calibri" w:eastAsia="Times New Roman" w:hAnsi="Calibri" w:cs="B Zar"/>
                      <w:color w:val="000000"/>
                      <w:rtl/>
                    </w:rPr>
                    <w:fldChar w:fldCharType="end"/>
                  </w:r>
                </w:del>
                <w:customXmlDelRangeStart w:id="15231" w:author="Mohsen Jafarinejad" w:date="2019-04-27T13:28:00Z"/>
              </w:sdtContent>
            </w:sdt>
            <w:customXmlDelRangeEnd w:id="15231"/>
            <w:bookmarkStart w:id="15232" w:name="_Toc8546142"/>
            <w:bookmarkStart w:id="15233" w:name="_Toc8550551"/>
            <w:bookmarkStart w:id="15234" w:name="_Toc8550812"/>
            <w:bookmarkEnd w:id="15232"/>
            <w:bookmarkEnd w:id="15233"/>
            <w:bookmarkEnd w:id="15234"/>
          </w:p>
        </w:tc>
        <w:bookmarkStart w:id="15235" w:name="_Toc8546143"/>
        <w:bookmarkStart w:id="15236" w:name="_Toc8550552"/>
        <w:bookmarkStart w:id="15237" w:name="_Toc8550813"/>
        <w:bookmarkEnd w:id="15235"/>
        <w:bookmarkEnd w:id="15236"/>
        <w:bookmarkEnd w:id="15237"/>
      </w:tr>
      <w:tr w:rsidR="00B01187" w:rsidRPr="00B01187" w:rsidDel="00041A5D" w14:paraId="1753A7E0" w14:textId="0EDF4907" w:rsidTr="00A52291">
        <w:trPr>
          <w:trHeight w:val="699"/>
          <w:jc w:val="center"/>
          <w:del w:id="1523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5AC99" w14:textId="7DC0CCAD" w:rsidR="00B01187" w:rsidRPr="00B01187" w:rsidDel="00041A5D" w:rsidRDefault="00B01187" w:rsidP="005E409E">
            <w:pPr>
              <w:tabs>
                <w:tab w:val="left" w:pos="0"/>
                <w:tab w:val="left" w:pos="7371"/>
              </w:tabs>
              <w:bidi/>
              <w:spacing w:after="0" w:line="240" w:lineRule="auto"/>
              <w:jc w:val="center"/>
              <w:rPr>
                <w:del w:id="15239" w:author="Mohsen Jafarinejad" w:date="2019-04-27T13:28:00Z"/>
                <w:rFonts w:ascii="Calibri" w:eastAsia="Times New Roman" w:hAnsi="Calibri" w:cs="B Zar"/>
                <w:color w:val="000000"/>
              </w:rPr>
            </w:pPr>
            <w:del w:id="15240" w:author="Mohsen Jafarinejad" w:date="2019-04-27T13:28:00Z">
              <w:r w:rsidRPr="00B01187" w:rsidDel="00041A5D">
                <w:rPr>
                  <w:rFonts w:ascii="Calibri" w:eastAsia="Times New Roman" w:hAnsi="Calibri" w:cs="B Zar" w:hint="cs"/>
                  <w:color w:val="000000"/>
                  <w:rtl/>
                </w:rPr>
                <w:delText xml:space="preserve">تعیین نرخ واکنش معادل بر اساس تئوری احتراق برای پیل میکروبی  </w:delText>
              </w:r>
              <w:bookmarkStart w:id="15241" w:name="_Toc8546144"/>
              <w:bookmarkStart w:id="15242" w:name="_Toc8550553"/>
              <w:bookmarkStart w:id="15243" w:name="_Toc8550814"/>
              <w:bookmarkEnd w:id="15241"/>
              <w:bookmarkEnd w:id="15242"/>
              <w:bookmarkEnd w:id="15243"/>
            </w:del>
          </w:p>
        </w:tc>
        <w:tc>
          <w:tcPr>
            <w:tcW w:w="3233" w:type="dxa"/>
            <w:tcBorders>
              <w:top w:val="nil"/>
              <w:left w:val="nil"/>
              <w:bottom w:val="single" w:sz="4" w:space="0" w:color="auto"/>
              <w:right w:val="single" w:sz="4" w:space="0" w:color="auto"/>
            </w:tcBorders>
            <w:shd w:val="clear" w:color="auto" w:fill="auto"/>
            <w:vAlign w:val="center"/>
            <w:hideMark/>
          </w:tcPr>
          <w:p w14:paraId="680B5F4B" w14:textId="29F09DB7" w:rsidR="00B01187" w:rsidRPr="00B01187" w:rsidDel="00041A5D" w:rsidRDefault="00B01187" w:rsidP="005E409E">
            <w:pPr>
              <w:tabs>
                <w:tab w:val="left" w:pos="0"/>
                <w:tab w:val="left" w:pos="7371"/>
              </w:tabs>
              <w:bidi/>
              <w:spacing w:after="0" w:line="240" w:lineRule="auto"/>
              <w:jc w:val="center"/>
              <w:rPr>
                <w:del w:id="15244" w:author="Mohsen Jafarinejad" w:date="2019-04-27T13:28:00Z"/>
                <w:rFonts w:ascii="Calibri" w:eastAsia="Times New Roman" w:hAnsi="Calibri" w:cs="B Zar"/>
                <w:color w:val="000000"/>
              </w:rPr>
            </w:pPr>
            <w:del w:id="15245" w:author="Mohsen Jafarinejad" w:date="2019-04-27T13:28:00Z">
              <w:r w:rsidRPr="00B01187" w:rsidDel="00041A5D">
                <w:rPr>
                  <w:rFonts w:ascii="Calibri" w:eastAsia="Times New Roman" w:hAnsi="Calibri" w:cs="B Zar" w:hint="cs"/>
                  <w:color w:val="000000"/>
                  <w:rtl/>
                </w:rPr>
                <w:delText>مایکل الکساندر کالدر</w:delText>
              </w:r>
            </w:del>
            <w:customXmlDelRangeStart w:id="15246" w:author="Mohsen Jafarinejad" w:date="2019-04-27T13:28:00Z"/>
            <w:sdt>
              <w:sdtPr>
                <w:rPr>
                  <w:rFonts w:ascii="Calibri" w:eastAsia="Times New Roman" w:hAnsi="Calibri" w:cs="B Zar"/>
                  <w:color w:val="000000"/>
                  <w:rtl/>
                </w:rPr>
                <w:id w:val="1318074653"/>
                <w:citation/>
              </w:sdtPr>
              <w:sdtEndPr/>
              <w:sdtContent>
                <w:customXmlDelRangeEnd w:id="15246"/>
                <w:del w:id="15247"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5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2]</w:delText>
                  </w:r>
                  <w:r w:rsidR="00C031C9" w:rsidDel="00041A5D">
                    <w:rPr>
                      <w:rFonts w:ascii="Calibri" w:eastAsia="Times New Roman" w:hAnsi="Calibri" w:cs="B Zar"/>
                      <w:color w:val="000000"/>
                      <w:rtl/>
                    </w:rPr>
                    <w:fldChar w:fldCharType="end"/>
                  </w:r>
                </w:del>
                <w:customXmlDelRangeStart w:id="15248" w:author="Mohsen Jafarinejad" w:date="2019-04-27T13:28:00Z"/>
              </w:sdtContent>
            </w:sdt>
            <w:customXmlDelRangeEnd w:id="15248"/>
            <w:bookmarkStart w:id="15249" w:name="_Toc8546145"/>
            <w:bookmarkStart w:id="15250" w:name="_Toc8550554"/>
            <w:bookmarkStart w:id="15251" w:name="_Toc8550815"/>
            <w:bookmarkEnd w:id="15249"/>
            <w:bookmarkEnd w:id="15250"/>
            <w:bookmarkEnd w:id="15251"/>
          </w:p>
        </w:tc>
        <w:bookmarkStart w:id="15252" w:name="_Toc8546146"/>
        <w:bookmarkStart w:id="15253" w:name="_Toc8550555"/>
        <w:bookmarkStart w:id="15254" w:name="_Toc8550816"/>
        <w:bookmarkEnd w:id="15252"/>
        <w:bookmarkEnd w:id="15253"/>
        <w:bookmarkEnd w:id="15254"/>
      </w:tr>
    </w:tbl>
    <w:p w14:paraId="1DE52941" w14:textId="00590F7D" w:rsidR="002F40A8" w:rsidRDefault="00AA7860" w:rsidP="00D444FD">
      <w:pPr>
        <w:pStyle w:val="a0"/>
        <w:bidi/>
        <w:rPr>
          <w:rtl/>
        </w:rPr>
      </w:pPr>
      <w:bookmarkStart w:id="15255" w:name="_Toc3666268"/>
      <w:bookmarkStart w:id="15256" w:name="_Toc3666517"/>
      <w:bookmarkStart w:id="15257" w:name="_Toc8546147"/>
      <w:bookmarkStart w:id="15258" w:name="_Toc8550817"/>
      <w:r w:rsidRPr="00AA7860">
        <w:rPr>
          <w:rFonts w:hint="cs"/>
          <w:rtl/>
        </w:rPr>
        <w:t>نوآوری تحقیقات پیشِ رو</w:t>
      </w:r>
      <w:bookmarkEnd w:id="15255"/>
      <w:bookmarkEnd w:id="15256"/>
      <w:bookmarkEnd w:id="15257"/>
      <w:bookmarkEnd w:id="15258"/>
    </w:p>
    <w:p w14:paraId="40C1C18C" w14:textId="626846FB" w:rsidR="00B01187" w:rsidRDefault="00D444FD" w:rsidP="00D444FD">
      <w:pPr>
        <w:pStyle w:val="payannameh"/>
        <w:tabs>
          <w:tab w:val="left" w:pos="0"/>
          <w:tab w:val="left" w:pos="567"/>
          <w:tab w:val="left" w:pos="7371"/>
        </w:tabs>
        <w:spacing w:line="240" w:lineRule="auto"/>
        <w:jc w:val="both"/>
        <w:rPr>
          <w:rtl/>
        </w:rPr>
      </w:pPr>
      <w:r>
        <w:rPr>
          <w:rtl/>
        </w:rPr>
        <w:tab/>
      </w:r>
      <w:r w:rsidR="00B01187" w:rsidRPr="00B01187">
        <w:rPr>
          <w:rFonts w:hint="cs"/>
          <w:rtl/>
        </w:rPr>
        <w:t xml:space="preserve">در تحقیقاتی </w:t>
      </w:r>
      <w:r w:rsidR="00B01187">
        <w:rPr>
          <w:rFonts w:hint="cs"/>
          <w:rtl/>
        </w:rPr>
        <w:t xml:space="preserve">که تاکنون بر روی </w:t>
      </w:r>
      <w:ins w:id="15259"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5260" w:author="Mohsen" w:date="2019-03-17T16:51:00Z">
        <w:r w:rsidR="00B01187" w:rsidDel="00CF0011">
          <w:rPr>
            <w:rFonts w:hint="cs"/>
            <w:rtl/>
          </w:rPr>
          <w:delText>پیل های</w:delText>
        </w:r>
      </w:del>
      <w:r w:rsidR="00B01187">
        <w:rPr>
          <w:rFonts w:hint="cs"/>
          <w:rtl/>
        </w:rPr>
        <w:t xml:space="preserve"> سوختی میکروبی صورت گرفته </w:t>
      </w:r>
      <w:ins w:id="15261" w:author="Mohsen Jafarinejad" w:date="2019-09-03T14:52:00Z">
        <w:r w:rsidR="00977AB1">
          <w:rPr>
            <w:rtl/>
          </w:rPr>
          <w:t>به‌طورکل</w:t>
        </w:r>
        <w:r w:rsidR="00977AB1">
          <w:rPr>
            <w:rFonts w:hint="cs"/>
            <w:rtl/>
          </w:rPr>
          <w:t>ی</w:t>
        </w:r>
      </w:ins>
      <w:del w:id="15262" w:author="Mohsen Jafarinejad" w:date="2019-09-03T14:52:00Z">
        <w:r w:rsidR="00B01187" w:rsidDel="00977AB1">
          <w:rPr>
            <w:rFonts w:hint="cs"/>
            <w:rtl/>
          </w:rPr>
          <w:delText>بطور کلی</w:delText>
        </w:r>
      </w:del>
      <w:r w:rsidR="00B01187">
        <w:rPr>
          <w:rFonts w:hint="cs"/>
          <w:rtl/>
        </w:rPr>
        <w:t xml:space="preserve"> یا </w:t>
      </w:r>
      <w:ins w:id="15263" w:author="Mohsen Jafarinejad" w:date="2019-09-03T14:47:00Z">
        <w:r w:rsidR="00EA03D7">
          <w:rPr>
            <w:rtl/>
          </w:rPr>
          <w:t>به‌صورت</w:t>
        </w:r>
      </w:ins>
      <w:del w:id="15264" w:author="Mohsen Jafarinejad" w:date="2019-09-03T14:47:00Z">
        <w:r w:rsidR="00B01187" w:rsidDel="00EA03D7">
          <w:rPr>
            <w:rFonts w:hint="cs"/>
            <w:rtl/>
          </w:rPr>
          <w:delText>بصورت</w:delText>
        </w:r>
      </w:del>
      <w:r w:rsidR="00B01187">
        <w:rPr>
          <w:rFonts w:hint="cs"/>
          <w:rtl/>
        </w:rPr>
        <w:t xml:space="preserve"> آزمایشگاهی خروجی پیل به ازای </w:t>
      </w:r>
      <w:ins w:id="15265" w:author="Mohsen" w:date="2019-03-17T16:51:00Z">
        <w:r w:rsidR="00CF0011">
          <w:rPr>
            <w:rtl/>
          </w:rPr>
          <w:t>پارامترها</w:t>
        </w:r>
        <w:r w:rsidR="00CF0011">
          <w:rPr>
            <w:rFonts w:hint="cs"/>
            <w:rtl/>
          </w:rPr>
          <w:t>ی</w:t>
        </w:r>
      </w:ins>
      <w:del w:id="15266" w:author="Mohsen" w:date="2019-03-17T16:51:00Z">
        <w:r w:rsidR="00B01187" w:rsidDel="00CF0011">
          <w:rPr>
            <w:rFonts w:hint="cs"/>
            <w:rtl/>
          </w:rPr>
          <w:delText>پارامتر های</w:delText>
        </w:r>
      </w:del>
      <w:r w:rsidR="00B01187">
        <w:rPr>
          <w:rFonts w:hint="cs"/>
          <w:rtl/>
        </w:rPr>
        <w:t xml:space="preserve"> عملکردی</w:t>
      </w:r>
      <w:ins w:id="15267" w:author="Mohsen" w:date="2019-03-17T16:53:00Z">
        <w:r w:rsidR="00CF0011">
          <w:rPr>
            <w:rtl/>
          </w:rPr>
          <w:t xml:space="preserve"> </w:t>
        </w:r>
      </w:ins>
      <w:del w:id="15268" w:author="Mohsen" w:date="2019-03-17T16:53:00Z">
        <w:r w:rsidR="00B01187" w:rsidDel="00CF0011">
          <w:rPr>
            <w:rFonts w:hint="cs"/>
            <w:rtl/>
          </w:rPr>
          <w:delText xml:space="preserve">  </w:delText>
        </w:r>
      </w:del>
      <w:r w:rsidR="00B01187">
        <w:rPr>
          <w:rFonts w:hint="cs"/>
          <w:rtl/>
        </w:rPr>
        <w:t xml:space="preserve">مورد ارزیابی قرار گرفته و یا </w:t>
      </w:r>
      <w:ins w:id="15269" w:author="Mohsen Jafarinejad" w:date="2019-09-03T14:52:00Z">
        <w:r w:rsidR="00977AB1">
          <w:rPr>
            <w:rtl/>
          </w:rPr>
          <w:t>شب</w:t>
        </w:r>
        <w:r w:rsidR="00977AB1">
          <w:rPr>
            <w:rFonts w:hint="cs"/>
            <w:rtl/>
          </w:rPr>
          <w:t>ی</w:t>
        </w:r>
        <w:r w:rsidR="00977AB1">
          <w:rPr>
            <w:rFonts w:hint="eastAsia"/>
            <w:rtl/>
          </w:rPr>
          <w:t>ه‌ساز</w:t>
        </w:r>
        <w:r w:rsidR="00977AB1">
          <w:rPr>
            <w:rFonts w:hint="cs"/>
            <w:rtl/>
          </w:rPr>
          <w:t>ی‌</w:t>
        </w:r>
        <w:r w:rsidR="00977AB1">
          <w:rPr>
            <w:rFonts w:hint="eastAsia"/>
            <w:rtl/>
          </w:rPr>
          <w:t>ها</w:t>
        </w:r>
        <w:r w:rsidR="00977AB1">
          <w:rPr>
            <w:rFonts w:hint="cs"/>
            <w:rtl/>
          </w:rPr>
          <w:t>ی</w:t>
        </w:r>
      </w:ins>
      <w:del w:id="15270" w:author="Mohsen Jafarinejad" w:date="2019-09-03T14:52:00Z">
        <w:r w:rsidR="00B01187" w:rsidDel="00977AB1">
          <w:rPr>
            <w:rFonts w:hint="cs"/>
            <w:rtl/>
          </w:rPr>
          <w:delText>شبیه</w:delText>
        </w:r>
      </w:del>
      <w:del w:id="15271" w:author="Mohsen Jafarinejad" w:date="2019-04-27T13:52:00Z">
        <w:r w:rsidR="00B01187" w:rsidDel="00681C03">
          <w:rPr>
            <w:rFonts w:hint="cs"/>
            <w:rtl/>
          </w:rPr>
          <w:delText xml:space="preserve"> </w:delText>
        </w:r>
      </w:del>
      <w:del w:id="15272" w:author="Mohsen Jafarinejad" w:date="2019-09-03T14:52:00Z">
        <w:r w:rsidR="00B01187" w:rsidDel="00977AB1">
          <w:rPr>
            <w:rFonts w:hint="cs"/>
            <w:rtl/>
          </w:rPr>
          <w:delText>سازی های</w:delText>
        </w:r>
      </w:del>
      <w:r w:rsidR="00B01187">
        <w:rPr>
          <w:rFonts w:hint="cs"/>
          <w:rtl/>
        </w:rPr>
        <w:t xml:space="preserve"> بر مبنای </w:t>
      </w:r>
      <w:ins w:id="15273" w:author="Mohsen" w:date="2019-03-17T16:51:00Z">
        <w:r w:rsidR="00CF0011">
          <w:rPr>
            <w:rtl/>
          </w:rPr>
          <w:t>مدل‌ها</w:t>
        </w:r>
        <w:r w:rsidR="00CF0011">
          <w:rPr>
            <w:rFonts w:hint="cs"/>
            <w:rtl/>
          </w:rPr>
          <w:t>ی</w:t>
        </w:r>
      </w:ins>
      <w:del w:id="15274" w:author="Mohsen" w:date="2019-03-17T16:51:00Z">
        <w:r w:rsidR="00B01187" w:rsidDel="00CF0011">
          <w:rPr>
            <w:rFonts w:hint="cs"/>
            <w:rtl/>
          </w:rPr>
          <w:delText>مدل های</w:delText>
        </w:r>
      </w:del>
      <w:r w:rsidR="00B01187">
        <w:rPr>
          <w:rFonts w:hint="cs"/>
          <w:rtl/>
        </w:rPr>
        <w:t xml:space="preserve"> ریاضی بوده است که </w:t>
      </w:r>
      <w:ins w:id="15275" w:author="Mohsen" w:date="2019-03-17T16:51:00Z">
        <w:r w:rsidR="00CF0011">
          <w:rPr>
            <w:rtl/>
          </w:rPr>
          <w:t>مشخصه‌ها</w:t>
        </w:r>
        <w:r w:rsidR="00CF0011">
          <w:rPr>
            <w:rFonts w:hint="cs"/>
            <w:rtl/>
          </w:rPr>
          <w:t>ی</w:t>
        </w:r>
      </w:ins>
      <w:del w:id="15276" w:author="Mohsen" w:date="2019-03-17T16:51:00Z">
        <w:r w:rsidR="00B01187" w:rsidDel="00CF0011">
          <w:rPr>
            <w:rFonts w:hint="cs"/>
            <w:rtl/>
          </w:rPr>
          <w:delText>مشخصه های</w:delText>
        </w:r>
      </w:del>
      <w:r w:rsidR="00B01187">
        <w:rPr>
          <w:rFonts w:hint="cs"/>
          <w:rtl/>
        </w:rPr>
        <w:t xml:space="preserve"> خروجی پیل </w:t>
      </w:r>
      <w:ins w:id="15277" w:author="Mohsen Jafarinejad" w:date="2019-09-03T14:47:00Z">
        <w:r w:rsidR="00EA03D7">
          <w:rPr>
            <w:rtl/>
          </w:rPr>
          <w:t>به‌صورت</w:t>
        </w:r>
      </w:ins>
      <w:del w:id="15278" w:author="Mohsen Jafarinejad" w:date="2019-09-03T14:47:00Z">
        <w:r w:rsidR="00B01187" w:rsidDel="00EA03D7">
          <w:rPr>
            <w:rFonts w:hint="cs"/>
            <w:rtl/>
          </w:rPr>
          <w:delText>بصورت</w:delText>
        </w:r>
      </w:del>
      <w:r w:rsidR="00B01187">
        <w:rPr>
          <w:rFonts w:hint="cs"/>
          <w:rtl/>
        </w:rPr>
        <w:t xml:space="preserve"> ماکروسکوپی </w:t>
      </w:r>
      <w:ins w:id="15279" w:author="Mohsen Jafarinejad" w:date="2019-09-03T14:52:00Z">
        <w:r w:rsidR="00977AB1">
          <w:rPr>
            <w:rtl/>
          </w:rPr>
          <w:t>موردتوجه</w:t>
        </w:r>
      </w:ins>
      <w:del w:id="15280" w:author="Mohsen Jafarinejad" w:date="2019-09-03T14:52:00Z">
        <w:r w:rsidR="00B01187" w:rsidDel="00977AB1">
          <w:rPr>
            <w:rFonts w:hint="cs"/>
            <w:rtl/>
          </w:rPr>
          <w:delText>مورد توجه</w:delText>
        </w:r>
      </w:del>
      <w:r w:rsidR="00B01187">
        <w:rPr>
          <w:rFonts w:hint="cs"/>
          <w:rtl/>
        </w:rPr>
        <w:t xml:space="preserve"> قرار </w:t>
      </w:r>
      <w:ins w:id="15281" w:author="Mohsen" w:date="2019-03-17T16:51:00Z">
        <w:r w:rsidR="00CF0011">
          <w:rPr>
            <w:rtl/>
          </w:rPr>
          <w:t>گرفته‌اند</w:t>
        </w:r>
      </w:ins>
      <w:del w:id="15282" w:author="Mohsen" w:date="2019-03-17T16:51:00Z">
        <w:r w:rsidR="00B01187" w:rsidDel="00CF0011">
          <w:rPr>
            <w:rFonts w:hint="cs"/>
            <w:rtl/>
          </w:rPr>
          <w:delText>گرفته اند</w:delText>
        </w:r>
      </w:del>
      <w:r w:rsidR="00B01187">
        <w:rPr>
          <w:rFonts w:hint="cs"/>
          <w:rtl/>
        </w:rPr>
        <w:t xml:space="preserve"> اما در این تحقیقات اثر </w:t>
      </w:r>
      <w:ins w:id="15283" w:author="Mohsen" w:date="2019-03-17T16:51:00Z">
        <w:r w:rsidR="00CF0011">
          <w:rPr>
            <w:rtl/>
          </w:rPr>
          <w:t>پارامترها</w:t>
        </w:r>
        <w:r w:rsidR="00CF0011">
          <w:rPr>
            <w:rFonts w:hint="cs"/>
            <w:rtl/>
          </w:rPr>
          <w:t>ی</w:t>
        </w:r>
      </w:ins>
      <w:del w:id="15284" w:author="Mohsen" w:date="2019-03-17T16:51:00Z">
        <w:r w:rsidR="00B01187" w:rsidDel="00CF0011">
          <w:rPr>
            <w:rFonts w:hint="cs"/>
            <w:rtl/>
          </w:rPr>
          <w:delText>پارامتر های</w:delText>
        </w:r>
      </w:del>
      <w:r w:rsidR="00B01187">
        <w:rPr>
          <w:rFonts w:hint="cs"/>
          <w:rtl/>
        </w:rPr>
        <w:t xml:space="preserve"> </w:t>
      </w:r>
      <w:r w:rsidR="00B01187">
        <w:rPr>
          <w:rFonts w:hint="cs"/>
          <w:rtl/>
        </w:rPr>
        <w:lastRenderedPageBreak/>
        <w:t xml:space="preserve">میکروسکوپی با استفاده از </w:t>
      </w:r>
      <w:ins w:id="1528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5286" w:author="Mohsen Jafarinejad" w:date="2019-09-03T12:18:00Z">
        <w:r w:rsidR="00B01187" w:rsidDel="00D548E9">
          <w:rPr>
            <w:rFonts w:hint="cs"/>
            <w:rtl/>
          </w:rPr>
          <w:delText>شبیه سازی</w:delText>
        </w:r>
      </w:del>
      <w:r w:rsidR="00B01187">
        <w:rPr>
          <w:rFonts w:hint="cs"/>
          <w:rtl/>
        </w:rPr>
        <w:t xml:space="preserve"> در فلوئنت بررسی شده است </w:t>
      </w:r>
      <w:ins w:id="15287" w:author="Mohsen Jafarinejad" w:date="2019-09-03T12:12:00Z">
        <w:r w:rsidR="00BF2F7C">
          <w:rPr>
            <w:rtl/>
          </w:rPr>
          <w:t>به‌طور</w:t>
        </w:r>
        <w:r w:rsidR="00BF2F7C">
          <w:rPr>
            <w:rFonts w:hint="cs"/>
            <w:rtl/>
          </w:rPr>
          <w:t>ی‌</w:t>
        </w:r>
        <w:r w:rsidR="00BF2F7C">
          <w:rPr>
            <w:rFonts w:hint="eastAsia"/>
            <w:rtl/>
          </w:rPr>
          <w:t>که</w:t>
        </w:r>
      </w:ins>
      <w:del w:id="15288" w:author="Mohsen Jafarinejad" w:date="2019-09-03T12:12:00Z">
        <w:r w:rsidR="00B01187" w:rsidDel="00BF2F7C">
          <w:rPr>
            <w:rFonts w:hint="cs"/>
            <w:rtl/>
          </w:rPr>
          <w:delText>بطوری که</w:delText>
        </w:r>
      </w:del>
      <w:r w:rsidR="00B01187" w:rsidRPr="00B01187">
        <w:rPr>
          <w:rFonts w:hint="cs"/>
          <w:rtl/>
        </w:rPr>
        <w:t xml:space="preserve"> </w:t>
      </w:r>
      <w:r w:rsidR="00B01187">
        <w:rPr>
          <w:rFonts w:hint="cs"/>
          <w:rtl/>
        </w:rPr>
        <w:t xml:space="preserve">نرخ نفوذ مواد در الکترود آند وکاتد تغییرات غلظت اکسیژن </w:t>
      </w:r>
      <w:r w:rsidR="002828B4">
        <w:rPr>
          <w:rFonts w:hint="cs"/>
          <w:rtl/>
        </w:rPr>
        <w:t>و</w:t>
      </w:r>
      <w:ins w:id="15289" w:author="Mohsen Jafarinejad" w:date="2019-09-03T14:52:00Z">
        <w:r w:rsidR="00977AB1">
          <w:rPr>
            <w:rFonts w:hint="cs"/>
            <w:rtl/>
          </w:rPr>
          <w:t xml:space="preserve"> </w:t>
        </w:r>
      </w:ins>
      <w:r w:rsidR="002828B4">
        <w:rPr>
          <w:rFonts w:hint="cs"/>
          <w:rtl/>
        </w:rPr>
        <w:t>سابستر</w:t>
      </w:r>
      <w:del w:id="15290" w:author="Mohsen" w:date="2019-03-17T16:53:00Z">
        <w:r w:rsidR="00B01187" w:rsidDel="00CF0011">
          <w:rPr>
            <w:rFonts w:hint="cs"/>
            <w:rtl/>
          </w:rPr>
          <w:delText xml:space="preserve"> </w:delText>
        </w:r>
      </w:del>
      <w:r w:rsidR="00B01187">
        <w:rPr>
          <w:rFonts w:hint="cs"/>
          <w:rtl/>
        </w:rPr>
        <w:t xml:space="preserve">، </w:t>
      </w:r>
      <w:r w:rsidR="002828B4">
        <w:rPr>
          <w:rFonts w:hint="cs"/>
          <w:rtl/>
        </w:rPr>
        <w:t xml:space="preserve">نرخ محلی </w:t>
      </w:r>
      <w:r w:rsidR="00B01187">
        <w:rPr>
          <w:rFonts w:hint="cs"/>
          <w:rtl/>
        </w:rPr>
        <w:t>واکنش کاتد</w:t>
      </w:r>
      <w:r w:rsidR="002828B4">
        <w:rPr>
          <w:rFonts w:hint="cs"/>
          <w:rtl/>
        </w:rPr>
        <w:t xml:space="preserve"> </w:t>
      </w:r>
      <w:r w:rsidR="00B01187">
        <w:rPr>
          <w:rFonts w:hint="cs"/>
          <w:rtl/>
        </w:rPr>
        <w:t>و</w:t>
      </w:r>
      <w:del w:id="15291" w:author="Mohsen" w:date="2019-03-17T16:53:00Z">
        <w:r w:rsidR="00B01187" w:rsidDel="00CF0011">
          <w:rPr>
            <w:rFonts w:hint="cs"/>
            <w:rtl/>
          </w:rPr>
          <w:delText xml:space="preserve"> </w:delText>
        </w:r>
      </w:del>
      <w:r w:rsidR="00B01187">
        <w:rPr>
          <w:rFonts w:hint="cs"/>
          <w:rtl/>
        </w:rPr>
        <w:t>.</w:t>
      </w:r>
      <w:del w:id="15292" w:author="Mohsen" w:date="2019-03-17T16:53:00Z">
        <w:r w:rsidR="00B01187" w:rsidDel="00CF0011">
          <w:rPr>
            <w:rFonts w:hint="cs"/>
            <w:rtl/>
          </w:rPr>
          <w:delText xml:space="preserve"> </w:delText>
        </w:r>
      </w:del>
      <w:r w:rsidR="00B01187">
        <w:rPr>
          <w:rFonts w:hint="cs"/>
          <w:rtl/>
        </w:rPr>
        <w:t>.</w:t>
      </w:r>
      <w:del w:id="15293" w:author="Mohsen" w:date="2019-03-17T16:53:00Z">
        <w:r w:rsidR="00B01187" w:rsidDel="00CF0011">
          <w:rPr>
            <w:rFonts w:hint="cs"/>
            <w:rtl/>
          </w:rPr>
          <w:delText xml:space="preserve"> </w:delText>
        </w:r>
      </w:del>
      <w:r w:rsidR="00B01187">
        <w:rPr>
          <w:rFonts w:hint="cs"/>
          <w:rtl/>
        </w:rPr>
        <w:t>. مورد توج</w:t>
      </w:r>
      <w:r w:rsidR="002828B4">
        <w:rPr>
          <w:rFonts w:hint="cs"/>
          <w:rtl/>
        </w:rPr>
        <w:t>ه قرار گرفته، و</w:t>
      </w:r>
      <w:ins w:id="15294" w:author="Mohsen" w:date="2019-03-17T16:53:00Z">
        <w:r w:rsidR="00CF0011">
          <w:rPr>
            <w:rtl/>
          </w:rPr>
          <w:t xml:space="preserve"> </w:t>
        </w:r>
      </w:ins>
      <w:del w:id="15295" w:author="Mohsen" w:date="2019-03-17T16:53:00Z">
        <w:r w:rsidR="00B01187" w:rsidDel="00CF0011">
          <w:rPr>
            <w:rFonts w:hint="cs"/>
            <w:rtl/>
          </w:rPr>
          <w:delText xml:space="preserve">  </w:delText>
        </w:r>
      </w:del>
      <w:r w:rsidR="00B01187">
        <w:rPr>
          <w:rFonts w:hint="cs"/>
          <w:rtl/>
        </w:rPr>
        <w:t>با استفاده از</w:t>
      </w:r>
      <w:r w:rsidR="002828B4">
        <w:rPr>
          <w:rFonts w:hint="cs"/>
          <w:rtl/>
        </w:rPr>
        <w:t xml:space="preserve"> </w:t>
      </w:r>
      <w:ins w:id="15296"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5297" w:author="Mohsen Jafarinejad" w:date="2019-09-03T12:18:00Z">
        <w:r w:rsidR="002828B4" w:rsidDel="00D548E9">
          <w:rPr>
            <w:rFonts w:hint="cs"/>
            <w:rtl/>
          </w:rPr>
          <w:delText>شبیه سازی</w:delText>
        </w:r>
      </w:del>
      <w:r w:rsidR="00B01187">
        <w:rPr>
          <w:rFonts w:hint="cs"/>
          <w:rtl/>
        </w:rPr>
        <w:t xml:space="preserve"> </w:t>
      </w:r>
      <w:ins w:id="15298" w:author="Mohsen" w:date="2019-03-17T16:51:00Z">
        <w:r w:rsidR="00CF0011">
          <w:rPr>
            <w:rtl/>
          </w:rPr>
          <w:t>مشخصه‌ها</w:t>
        </w:r>
        <w:r w:rsidR="00CF0011">
          <w:rPr>
            <w:rFonts w:hint="cs"/>
            <w:rtl/>
          </w:rPr>
          <w:t>ی</w:t>
        </w:r>
      </w:ins>
      <w:del w:id="15299" w:author="Mohsen" w:date="2019-03-17T16:51:00Z">
        <w:r w:rsidR="00B01187" w:rsidDel="00CF0011">
          <w:rPr>
            <w:rFonts w:hint="cs"/>
            <w:rtl/>
          </w:rPr>
          <w:delText>مشخصه های</w:delText>
        </w:r>
      </w:del>
      <w:r w:rsidR="00B01187">
        <w:rPr>
          <w:rFonts w:hint="cs"/>
          <w:rtl/>
        </w:rPr>
        <w:t xml:space="preserve"> مذکور نسبت به تعیین جریان </w:t>
      </w:r>
      <w:ins w:id="15300" w:author="Mohsen Jafarinejad" w:date="2019-09-03T12:21:00Z">
        <w:r w:rsidR="00D548E9">
          <w:rPr>
            <w:rtl/>
          </w:rPr>
          <w:t>محدودکننده</w:t>
        </w:r>
      </w:ins>
      <w:del w:id="15301" w:author="Mohsen Jafarinejad" w:date="2019-09-03T12:21:00Z">
        <w:r w:rsidR="00B01187" w:rsidDel="00D548E9">
          <w:rPr>
            <w:rFonts w:hint="cs"/>
            <w:rtl/>
          </w:rPr>
          <w:delText>محدود کننده</w:delText>
        </w:r>
      </w:del>
      <w:r w:rsidR="00B01187">
        <w:rPr>
          <w:rFonts w:hint="cs"/>
          <w:rtl/>
        </w:rPr>
        <w:t xml:space="preserve"> پیل میکروبی اقدام شده و </w:t>
      </w:r>
      <w:r w:rsidR="002828B4">
        <w:rPr>
          <w:rFonts w:hint="cs"/>
          <w:rtl/>
        </w:rPr>
        <w:t xml:space="preserve">در نهایت </w:t>
      </w:r>
      <w:r w:rsidR="00B01187">
        <w:rPr>
          <w:rFonts w:hint="cs"/>
          <w:rtl/>
        </w:rPr>
        <w:t xml:space="preserve">از آن </w:t>
      </w:r>
      <w:r w:rsidR="002828B4">
        <w:rPr>
          <w:rFonts w:hint="cs"/>
          <w:rtl/>
        </w:rPr>
        <w:t>برای تعیین</w:t>
      </w:r>
      <w:r w:rsidR="00B01187">
        <w:rPr>
          <w:rFonts w:hint="cs"/>
          <w:rtl/>
        </w:rPr>
        <w:t xml:space="preserve"> منحنی پلاریزاسیون پیل </w:t>
      </w:r>
      <w:r w:rsidR="002828B4">
        <w:rPr>
          <w:rFonts w:hint="cs"/>
          <w:rtl/>
        </w:rPr>
        <w:t>استفاده ش</w:t>
      </w:r>
      <w:r w:rsidR="00B01187">
        <w:rPr>
          <w:rFonts w:hint="cs"/>
          <w:rtl/>
        </w:rPr>
        <w:t xml:space="preserve">ده است. لذا تحقیقات پیش رو در جهت شناخت </w:t>
      </w:r>
      <w:ins w:id="15302" w:author="Mohsen" w:date="2019-03-17T16:51:00Z">
        <w:r w:rsidR="00CF0011">
          <w:rPr>
            <w:rtl/>
          </w:rPr>
          <w:t>مکان</w:t>
        </w:r>
        <w:r w:rsidR="00CF0011">
          <w:rPr>
            <w:rFonts w:hint="cs"/>
            <w:rtl/>
          </w:rPr>
          <w:t>ی</w:t>
        </w:r>
        <w:r w:rsidR="00CF0011">
          <w:rPr>
            <w:rFonts w:hint="eastAsia"/>
            <w:rtl/>
          </w:rPr>
          <w:t>زم‌ها</w:t>
        </w:r>
        <w:r w:rsidR="00CF0011">
          <w:rPr>
            <w:rFonts w:hint="cs"/>
            <w:rtl/>
          </w:rPr>
          <w:t>ی</w:t>
        </w:r>
      </w:ins>
      <w:del w:id="15303" w:author="Mohsen" w:date="2019-03-17T16:51:00Z">
        <w:r w:rsidR="00B01187" w:rsidDel="00CF0011">
          <w:rPr>
            <w:rFonts w:hint="cs"/>
            <w:rtl/>
          </w:rPr>
          <w:delText>مکانیزم های</w:delText>
        </w:r>
      </w:del>
      <w:r w:rsidR="00B01187">
        <w:rPr>
          <w:rFonts w:hint="cs"/>
          <w:rtl/>
        </w:rPr>
        <w:t xml:space="preserve"> درونی پیل میکروبی گام بر</w:t>
      </w:r>
      <w:r w:rsidR="002828B4">
        <w:rPr>
          <w:rFonts w:hint="cs"/>
          <w:rtl/>
        </w:rPr>
        <w:t>می دارد.</w:t>
      </w:r>
    </w:p>
    <w:p w14:paraId="73C45A9C" w14:textId="77777777" w:rsidR="00A35F3D" w:rsidRDefault="00A35F3D" w:rsidP="005E409E">
      <w:pPr>
        <w:pStyle w:val="payannameh"/>
        <w:tabs>
          <w:tab w:val="left" w:pos="0"/>
          <w:tab w:val="right" w:pos="2981"/>
          <w:tab w:val="left" w:pos="7371"/>
        </w:tabs>
        <w:spacing w:line="240" w:lineRule="auto"/>
        <w:rPr>
          <w:rtl/>
        </w:rPr>
      </w:pPr>
    </w:p>
    <w:p w14:paraId="55D0A27E" w14:textId="77777777" w:rsidR="002828B4" w:rsidRDefault="002828B4" w:rsidP="005E409E">
      <w:pPr>
        <w:pStyle w:val="payannameh"/>
        <w:tabs>
          <w:tab w:val="left" w:pos="0"/>
          <w:tab w:val="left" w:pos="7371"/>
        </w:tabs>
        <w:spacing w:line="240" w:lineRule="auto"/>
        <w:rPr>
          <w:rtl/>
        </w:rPr>
      </w:pPr>
    </w:p>
    <w:p w14:paraId="3FF6A460" w14:textId="77777777" w:rsidR="002828B4" w:rsidRDefault="002828B4" w:rsidP="005E409E">
      <w:pPr>
        <w:pStyle w:val="payannameh"/>
        <w:tabs>
          <w:tab w:val="left" w:pos="0"/>
          <w:tab w:val="left" w:pos="7371"/>
        </w:tabs>
        <w:spacing w:line="240" w:lineRule="auto"/>
        <w:rPr>
          <w:rtl/>
        </w:rPr>
      </w:pPr>
    </w:p>
    <w:p w14:paraId="5FD12132" w14:textId="58165E9F" w:rsidR="004A3F0B" w:rsidRDefault="004A3F0B" w:rsidP="005E409E">
      <w:pPr>
        <w:pStyle w:val="payannameh"/>
        <w:tabs>
          <w:tab w:val="left" w:pos="0"/>
          <w:tab w:val="left" w:pos="7371"/>
        </w:tabs>
        <w:spacing w:line="240" w:lineRule="auto"/>
        <w:rPr>
          <w:b/>
          <w:bCs/>
          <w:rtl/>
        </w:rPr>
      </w:pPr>
    </w:p>
    <w:p w14:paraId="7C567388" w14:textId="77777777" w:rsidR="00CA2B9C" w:rsidRDefault="00CA2B9C" w:rsidP="005E409E">
      <w:pPr>
        <w:pStyle w:val="payannameh"/>
        <w:tabs>
          <w:tab w:val="left" w:pos="0"/>
          <w:tab w:val="left" w:pos="7371"/>
        </w:tabs>
        <w:spacing w:line="240" w:lineRule="auto"/>
        <w:rPr>
          <w:ins w:id="15304" w:author="Mohsen" w:date="2019-03-17T21:18:00Z"/>
          <w:b/>
          <w:bCs/>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docGrid w:linePitch="360"/>
        </w:sectPr>
      </w:pPr>
    </w:p>
    <w:p w14:paraId="6D38D41F" w14:textId="1B9B3353" w:rsidR="0001187C" w:rsidDel="00CA2B9C" w:rsidRDefault="0001187C" w:rsidP="005E409E">
      <w:pPr>
        <w:pStyle w:val="payannameh"/>
        <w:tabs>
          <w:tab w:val="left" w:pos="0"/>
          <w:tab w:val="left" w:pos="7371"/>
        </w:tabs>
        <w:spacing w:line="240" w:lineRule="auto"/>
        <w:rPr>
          <w:del w:id="15305" w:author="Mohsen" w:date="2019-03-17T21:18:00Z"/>
          <w:b/>
          <w:bCs/>
          <w:rtl/>
        </w:rPr>
      </w:pPr>
    </w:p>
    <w:p w14:paraId="717E4818" w14:textId="2C0CC800" w:rsidR="0001187C" w:rsidDel="00CA2B9C" w:rsidRDefault="0001187C" w:rsidP="005E409E">
      <w:pPr>
        <w:pStyle w:val="payannameh"/>
        <w:tabs>
          <w:tab w:val="left" w:pos="0"/>
          <w:tab w:val="left" w:pos="7371"/>
        </w:tabs>
        <w:spacing w:line="240" w:lineRule="auto"/>
        <w:rPr>
          <w:del w:id="15306" w:author="Mohsen" w:date="2019-03-17T21:18:00Z"/>
          <w:b/>
          <w:bCs/>
          <w:rtl/>
        </w:rPr>
      </w:pPr>
    </w:p>
    <w:p w14:paraId="75C852E5" w14:textId="01618178" w:rsidR="0001187C" w:rsidDel="00CA2B9C" w:rsidRDefault="0001187C" w:rsidP="005E409E">
      <w:pPr>
        <w:pStyle w:val="payannameh"/>
        <w:tabs>
          <w:tab w:val="left" w:pos="0"/>
          <w:tab w:val="left" w:pos="7371"/>
        </w:tabs>
        <w:spacing w:line="240" w:lineRule="auto"/>
        <w:rPr>
          <w:del w:id="15307" w:author="Mohsen" w:date="2019-03-17T21:18:00Z"/>
          <w:b/>
          <w:bCs/>
          <w:rtl/>
        </w:rPr>
      </w:pPr>
    </w:p>
    <w:p w14:paraId="0D80EAE3" w14:textId="14B0876D" w:rsidR="0001187C" w:rsidDel="00CA2B9C" w:rsidRDefault="0001187C" w:rsidP="005E409E">
      <w:pPr>
        <w:pStyle w:val="payannameh"/>
        <w:tabs>
          <w:tab w:val="left" w:pos="0"/>
          <w:tab w:val="left" w:pos="7371"/>
        </w:tabs>
        <w:spacing w:line="240" w:lineRule="auto"/>
        <w:rPr>
          <w:del w:id="15308" w:author="Mohsen" w:date="2019-03-17T21:18:00Z"/>
          <w:b/>
          <w:bCs/>
          <w:rtl/>
        </w:rPr>
      </w:pPr>
    </w:p>
    <w:p w14:paraId="4A07A4CC" w14:textId="5348283B" w:rsidR="0001187C" w:rsidDel="00CA2B9C" w:rsidRDefault="0001187C" w:rsidP="005E409E">
      <w:pPr>
        <w:pStyle w:val="payannameh"/>
        <w:tabs>
          <w:tab w:val="left" w:pos="0"/>
          <w:tab w:val="left" w:pos="7371"/>
        </w:tabs>
        <w:spacing w:line="240" w:lineRule="auto"/>
        <w:rPr>
          <w:del w:id="15309" w:author="Mohsen" w:date="2019-03-17T21:18:00Z"/>
          <w:b/>
          <w:bCs/>
          <w:rtl/>
        </w:rPr>
      </w:pPr>
    </w:p>
    <w:p w14:paraId="0B434695" w14:textId="123C374A" w:rsidR="0001187C" w:rsidDel="00CA2B9C" w:rsidRDefault="0001187C" w:rsidP="005E409E">
      <w:pPr>
        <w:pStyle w:val="payannameh"/>
        <w:tabs>
          <w:tab w:val="left" w:pos="0"/>
          <w:tab w:val="left" w:pos="7371"/>
        </w:tabs>
        <w:spacing w:line="240" w:lineRule="auto"/>
        <w:rPr>
          <w:del w:id="15310" w:author="Mohsen" w:date="2019-03-17T21:18:00Z"/>
          <w:b/>
          <w:bCs/>
          <w:rtl/>
        </w:rPr>
      </w:pPr>
    </w:p>
    <w:p w14:paraId="68479762" w14:textId="2B21D791" w:rsidR="0001187C" w:rsidDel="00CA2B9C" w:rsidRDefault="0001187C" w:rsidP="005E409E">
      <w:pPr>
        <w:pStyle w:val="payannameh"/>
        <w:tabs>
          <w:tab w:val="left" w:pos="0"/>
          <w:tab w:val="left" w:pos="7371"/>
        </w:tabs>
        <w:spacing w:line="240" w:lineRule="auto"/>
        <w:rPr>
          <w:del w:id="15311" w:author="Mohsen" w:date="2019-03-17T21:18:00Z"/>
          <w:b/>
          <w:bCs/>
          <w:rtl/>
        </w:rPr>
      </w:pPr>
    </w:p>
    <w:p w14:paraId="6E6CF17D" w14:textId="4C57ACAB" w:rsidR="0001187C" w:rsidDel="00CA2B9C" w:rsidRDefault="0001187C" w:rsidP="005E409E">
      <w:pPr>
        <w:pStyle w:val="payannameh"/>
        <w:tabs>
          <w:tab w:val="left" w:pos="0"/>
          <w:tab w:val="left" w:pos="7371"/>
        </w:tabs>
        <w:spacing w:line="240" w:lineRule="auto"/>
        <w:rPr>
          <w:del w:id="15312" w:author="Mohsen" w:date="2019-03-17T21:18:00Z"/>
          <w:b/>
          <w:bCs/>
          <w:rtl/>
        </w:rPr>
      </w:pPr>
    </w:p>
    <w:p w14:paraId="17E14F07" w14:textId="5A87F18A" w:rsidR="0001187C" w:rsidDel="00CA2B9C" w:rsidRDefault="0001187C" w:rsidP="005E409E">
      <w:pPr>
        <w:pStyle w:val="payannameh"/>
        <w:tabs>
          <w:tab w:val="left" w:pos="0"/>
          <w:tab w:val="left" w:pos="7371"/>
        </w:tabs>
        <w:spacing w:line="240" w:lineRule="auto"/>
        <w:rPr>
          <w:del w:id="15313" w:author="Mohsen" w:date="2019-03-17T21:18:00Z"/>
          <w:b/>
          <w:bCs/>
          <w:rtl/>
        </w:rPr>
      </w:pPr>
    </w:p>
    <w:p w14:paraId="05CE4A10" w14:textId="2C4A17AC" w:rsidR="0001187C" w:rsidDel="00CA2B9C" w:rsidRDefault="0001187C" w:rsidP="005E409E">
      <w:pPr>
        <w:pStyle w:val="payannameh"/>
        <w:tabs>
          <w:tab w:val="left" w:pos="0"/>
          <w:tab w:val="left" w:pos="7371"/>
        </w:tabs>
        <w:spacing w:line="240" w:lineRule="auto"/>
        <w:rPr>
          <w:del w:id="15314" w:author="Mohsen" w:date="2019-03-17T21:18:00Z"/>
          <w:b/>
          <w:bCs/>
          <w:rtl/>
        </w:rPr>
      </w:pPr>
    </w:p>
    <w:p w14:paraId="4153DB7E" w14:textId="317AE179" w:rsidR="0001187C" w:rsidDel="00CA2B9C" w:rsidRDefault="0001187C" w:rsidP="005E409E">
      <w:pPr>
        <w:pStyle w:val="payannameh"/>
        <w:tabs>
          <w:tab w:val="left" w:pos="0"/>
          <w:tab w:val="left" w:pos="7371"/>
        </w:tabs>
        <w:spacing w:line="240" w:lineRule="auto"/>
        <w:rPr>
          <w:del w:id="15315" w:author="Mohsen" w:date="2019-03-17T21:18:00Z"/>
          <w:b/>
          <w:bCs/>
          <w:rtl/>
        </w:rPr>
      </w:pPr>
    </w:p>
    <w:p w14:paraId="4218F00C" w14:textId="5228BD71" w:rsidR="0001187C" w:rsidDel="00CA2B9C" w:rsidRDefault="0001187C" w:rsidP="005E409E">
      <w:pPr>
        <w:pStyle w:val="payannameh"/>
        <w:tabs>
          <w:tab w:val="left" w:pos="0"/>
          <w:tab w:val="left" w:pos="7371"/>
        </w:tabs>
        <w:spacing w:line="240" w:lineRule="auto"/>
        <w:rPr>
          <w:del w:id="15316" w:author="Mohsen" w:date="2019-03-17T21:18:00Z"/>
          <w:b/>
          <w:bCs/>
          <w:rtl/>
        </w:rPr>
      </w:pPr>
    </w:p>
    <w:p w14:paraId="7928A735" w14:textId="7FF873C2" w:rsidR="0001187C" w:rsidDel="00CA2B9C" w:rsidRDefault="0001187C" w:rsidP="005E409E">
      <w:pPr>
        <w:pStyle w:val="payannameh"/>
        <w:tabs>
          <w:tab w:val="left" w:pos="0"/>
          <w:tab w:val="left" w:pos="7371"/>
        </w:tabs>
        <w:spacing w:line="240" w:lineRule="auto"/>
        <w:rPr>
          <w:del w:id="15317" w:author="Mohsen" w:date="2019-03-17T21:18:00Z"/>
          <w:b/>
          <w:bCs/>
          <w:rtl/>
        </w:rPr>
      </w:pPr>
    </w:p>
    <w:p w14:paraId="497134F0" w14:textId="797DE643" w:rsidR="0001187C" w:rsidDel="00CA2B9C" w:rsidRDefault="0001187C" w:rsidP="005E409E">
      <w:pPr>
        <w:pStyle w:val="payannameh"/>
        <w:tabs>
          <w:tab w:val="left" w:pos="0"/>
          <w:tab w:val="left" w:pos="7371"/>
        </w:tabs>
        <w:spacing w:line="240" w:lineRule="auto"/>
        <w:rPr>
          <w:del w:id="15318" w:author="Mohsen" w:date="2019-03-17T21:18:00Z"/>
          <w:b/>
          <w:bCs/>
          <w:rtl/>
        </w:rPr>
      </w:pPr>
    </w:p>
    <w:p w14:paraId="46E71EC1" w14:textId="6DF7A43A" w:rsidR="0001187C" w:rsidDel="00CA2B9C" w:rsidRDefault="0001187C" w:rsidP="005E409E">
      <w:pPr>
        <w:pStyle w:val="payannameh"/>
        <w:tabs>
          <w:tab w:val="left" w:pos="0"/>
          <w:tab w:val="left" w:pos="7371"/>
        </w:tabs>
        <w:spacing w:line="240" w:lineRule="auto"/>
        <w:rPr>
          <w:del w:id="15319" w:author="Mohsen" w:date="2019-03-17T21:18:00Z"/>
          <w:b/>
          <w:bCs/>
          <w:rtl/>
        </w:rPr>
      </w:pPr>
    </w:p>
    <w:p w14:paraId="5B5DDFA1" w14:textId="66EEEB19" w:rsidR="0001187C" w:rsidDel="00836C19" w:rsidRDefault="0001187C" w:rsidP="005E409E">
      <w:pPr>
        <w:pStyle w:val="payannameh"/>
        <w:tabs>
          <w:tab w:val="left" w:pos="0"/>
          <w:tab w:val="left" w:pos="7371"/>
        </w:tabs>
        <w:spacing w:line="240" w:lineRule="auto"/>
        <w:rPr>
          <w:ins w:id="15320" w:author="Mohsen" w:date="2019-03-17T21:18:00Z"/>
          <w:del w:id="15321" w:author="jafary88@gmail.com" w:date="2022-05-11T18:16:00Z"/>
          <w:b/>
          <w:bCs/>
          <w:rtl/>
        </w:rPr>
      </w:pPr>
    </w:p>
    <w:p w14:paraId="50644A11" w14:textId="77B3EA52" w:rsidR="00CA2B9C" w:rsidDel="00836C19" w:rsidRDefault="00CA2B9C" w:rsidP="005E409E">
      <w:pPr>
        <w:pStyle w:val="payannameh"/>
        <w:tabs>
          <w:tab w:val="left" w:pos="0"/>
          <w:tab w:val="left" w:pos="7371"/>
        </w:tabs>
        <w:spacing w:line="240" w:lineRule="auto"/>
        <w:rPr>
          <w:del w:id="15322" w:author="jafary88@gmail.com" w:date="2022-05-11T18:16:00Z"/>
          <w:b/>
          <w:bCs/>
          <w:rtl/>
        </w:rPr>
      </w:pPr>
    </w:p>
    <w:p w14:paraId="63624A00" w14:textId="4C314001" w:rsidR="0001187C" w:rsidDel="00836C19" w:rsidRDefault="0001187C" w:rsidP="005E409E">
      <w:pPr>
        <w:pStyle w:val="payannameh"/>
        <w:tabs>
          <w:tab w:val="left" w:pos="0"/>
          <w:tab w:val="left" w:pos="7371"/>
        </w:tabs>
        <w:spacing w:line="240" w:lineRule="auto"/>
        <w:rPr>
          <w:del w:id="15323" w:author="jafary88@gmail.com" w:date="2022-05-11T18:16:00Z"/>
          <w:b/>
          <w:bCs/>
          <w:rtl/>
        </w:rPr>
      </w:pPr>
    </w:p>
    <w:p w14:paraId="3A3E28ED" w14:textId="187135B7" w:rsidR="004A3F0B" w:rsidDel="00836C19" w:rsidRDefault="004A3F0B" w:rsidP="005E409E">
      <w:pPr>
        <w:pStyle w:val="payannameh"/>
        <w:tabs>
          <w:tab w:val="left" w:pos="0"/>
          <w:tab w:val="left" w:pos="7371"/>
        </w:tabs>
        <w:spacing w:line="240" w:lineRule="auto"/>
        <w:rPr>
          <w:del w:id="15324" w:author="jafary88@gmail.com" w:date="2022-05-11T18:16:00Z"/>
          <w:b/>
          <w:bCs/>
          <w:rtl/>
        </w:rPr>
      </w:pPr>
    </w:p>
    <w:p w14:paraId="035A5BC0" w14:textId="4A266EAB" w:rsidR="00476A03" w:rsidDel="00836C19" w:rsidRDefault="00476A03" w:rsidP="00476A03">
      <w:pPr>
        <w:pStyle w:val="a"/>
        <w:numPr>
          <w:ilvl w:val="0"/>
          <w:numId w:val="0"/>
        </w:numPr>
        <w:ind w:left="-1936"/>
        <w:rPr>
          <w:del w:id="15325" w:author="jafary88@gmail.com" w:date="2022-05-11T18:16:00Z"/>
          <w:rtl/>
        </w:rPr>
      </w:pPr>
    </w:p>
    <w:p w14:paraId="7A4DBA19" w14:textId="3F707102" w:rsidR="00997A3D" w:rsidDel="00836C19" w:rsidRDefault="00997A3D" w:rsidP="00476A03">
      <w:pPr>
        <w:pStyle w:val="a"/>
        <w:numPr>
          <w:ilvl w:val="0"/>
          <w:numId w:val="0"/>
        </w:numPr>
        <w:ind w:left="-1936"/>
        <w:rPr>
          <w:del w:id="15326" w:author="jafary88@gmail.com" w:date="2022-05-11T18:16:00Z"/>
          <w:rtl/>
        </w:rPr>
      </w:pPr>
    </w:p>
    <w:p w14:paraId="5F08D60C" w14:textId="57AC403A" w:rsidR="00476A03" w:rsidDel="00836C19" w:rsidRDefault="00476A03" w:rsidP="00476A03">
      <w:pPr>
        <w:pStyle w:val="a"/>
        <w:numPr>
          <w:ilvl w:val="0"/>
          <w:numId w:val="0"/>
        </w:numPr>
        <w:ind w:left="-1936"/>
        <w:rPr>
          <w:del w:id="15327" w:author="jafary88@gmail.com" w:date="2022-05-11T18:16:00Z"/>
          <w:rtl/>
        </w:rPr>
      </w:pPr>
    </w:p>
    <w:p w14:paraId="685C7B2D" w14:textId="68C5FE3E" w:rsidR="00476A03" w:rsidDel="00836C19" w:rsidRDefault="00CC4AD5" w:rsidP="00CC4AD5">
      <w:pPr>
        <w:pStyle w:val="a"/>
        <w:tabs>
          <w:tab w:val="clear" w:pos="-1936"/>
        </w:tabs>
        <w:ind w:left="-1936"/>
        <w:rPr>
          <w:del w:id="15328" w:author="jafary88@gmail.com" w:date="2022-05-11T18:16:00Z"/>
          <w:rtl/>
        </w:rPr>
      </w:pPr>
      <w:del w:id="15329" w:author="jafary88@gmail.com" w:date="2022-05-11T18:16:00Z">
        <w:r w:rsidDel="00836C19">
          <w:rPr>
            <w:rFonts w:hint="cs"/>
            <w:rtl/>
          </w:rPr>
          <w:delText xml:space="preserve">     </w:delText>
        </w:r>
        <w:bookmarkStart w:id="15330" w:name="_Toc8546148"/>
        <w:bookmarkStart w:id="15331" w:name="_Toc8550818"/>
        <w:bookmarkEnd w:id="15330"/>
        <w:bookmarkEnd w:id="15331"/>
      </w:del>
    </w:p>
    <w:p w14:paraId="5090BCF2" w14:textId="1C4BE72F" w:rsidR="00A35F3D" w:rsidDel="00836C19" w:rsidRDefault="004B6F6A" w:rsidP="00476A03">
      <w:pPr>
        <w:pStyle w:val="payannameh"/>
        <w:tabs>
          <w:tab w:val="left" w:pos="0"/>
          <w:tab w:val="left" w:pos="7371"/>
        </w:tabs>
        <w:spacing w:line="240" w:lineRule="auto"/>
        <w:ind w:left="-1936"/>
        <w:jc w:val="center"/>
        <w:rPr>
          <w:del w:id="15332" w:author="jafary88@gmail.com" w:date="2022-05-11T18:16:00Z"/>
          <w:b/>
          <w:bCs/>
          <w:rtl/>
        </w:rPr>
      </w:pPr>
      <w:ins w:id="15333" w:author="Mohsen" w:date="2019-03-17T17:15:00Z">
        <w:del w:id="15334" w:author="jafary88@gmail.com" w:date="2022-05-11T18:16:00Z">
          <w:r w:rsidDel="00836C19">
            <w:rPr>
              <w:b/>
              <w:bCs/>
            </w:rPr>
            <w:delText xml:space="preserve">        </w:delText>
          </w:r>
        </w:del>
      </w:ins>
      <w:ins w:id="15335" w:author="Mohsen" w:date="2019-03-17T16:53:00Z">
        <w:del w:id="15336" w:author="jafary88@gmail.com" w:date="2022-05-11T18:16:00Z">
          <w:r w:rsidR="00CF0011" w:rsidDel="00836C19">
            <w:rPr>
              <w:b/>
              <w:bCs/>
              <w:rtl/>
            </w:rPr>
            <w:delText xml:space="preserve"> </w:delText>
          </w:r>
        </w:del>
      </w:ins>
      <w:ins w:id="15337" w:author="Mohsen Jafarinejad" w:date="2019-09-03T12:18:00Z">
        <w:del w:id="15338" w:author="jafary88@gmail.com" w:date="2022-05-11T18:16:00Z">
          <w:r w:rsidR="00D548E9" w:rsidDel="00836C19">
            <w:rPr>
              <w:b/>
              <w:bCs/>
              <w:rtl/>
            </w:rPr>
            <w:delText>شب</w:delText>
          </w:r>
          <w:r w:rsidR="00D548E9" w:rsidDel="00836C19">
            <w:rPr>
              <w:rFonts w:hint="cs"/>
              <w:b/>
              <w:bCs/>
              <w:rtl/>
            </w:rPr>
            <w:delText>ی</w:delText>
          </w:r>
          <w:r w:rsidR="00D548E9" w:rsidDel="00836C19">
            <w:rPr>
              <w:rFonts w:hint="eastAsia"/>
              <w:b/>
              <w:bCs/>
              <w:rtl/>
            </w:rPr>
            <w:delText>ه‌ساز</w:delText>
          </w:r>
          <w:r w:rsidR="00D548E9" w:rsidDel="00836C19">
            <w:rPr>
              <w:rFonts w:hint="cs"/>
              <w:b/>
              <w:bCs/>
              <w:rtl/>
            </w:rPr>
            <w:delText>ی</w:delText>
          </w:r>
        </w:del>
      </w:ins>
      <w:del w:id="15339" w:author="jafary88@gmail.com" w:date="2022-05-11T18:16:00Z">
        <w:r w:rsidR="00476A03" w:rsidDel="00836C19">
          <w:rPr>
            <w:rFonts w:hint="cs"/>
            <w:b/>
            <w:bCs/>
            <w:rtl/>
          </w:rPr>
          <w:delText xml:space="preserve"> </w:delText>
        </w:r>
        <w:r w:rsidR="00CC4AD5" w:rsidDel="00836C19">
          <w:rPr>
            <w:rFonts w:hint="cs"/>
            <w:b/>
            <w:bCs/>
            <w:rtl/>
          </w:rPr>
          <w:delText xml:space="preserve">           </w:delText>
        </w:r>
        <w:r w:rsidR="00476A03" w:rsidDel="00836C19">
          <w:rPr>
            <w:rFonts w:hint="cs"/>
            <w:b/>
            <w:bCs/>
            <w:rtl/>
          </w:rPr>
          <w:delText xml:space="preserve">     </w:delText>
        </w:r>
        <w:r w:rsidR="00A35F3D" w:rsidRPr="00627AE9" w:rsidDel="00836C19">
          <w:rPr>
            <w:b/>
            <w:bCs/>
            <w:rtl/>
          </w:rPr>
          <w:delText>شبیه سازی پیل سوختی</w:delText>
        </w:r>
        <w:r w:rsidR="002B7A7C" w:rsidRPr="00627AE9" w:rsidDel="00836C19">
          <w:rPr>
            <w:b/>
            <w:bCs/>
          </w:rPr>
          <w:delText xml:space="preserve"> </w:delText>
        </w:r>
        <w:r w:rsidR="002B7A7C" w:rsidRPr="00627AE9" w:rsidDel="00836C19">
          <w:rPr>
            <w:rFonts w:hint="cs"/>
            <w:b/>
            <w:bCs/>
            <w:rtl/>
          </w:rPr>
          <w:delText>میکروبی</w:delText>
        </w:r>
      </w:del>
    </w:p>
    <w:p w14:paraId="0DAE707A" w14:textId="26F0B278" w:rsidR="00476A03" w:rsidDel="00836C19" w:rsidRDefault="00476A03" w:rsidP="00476A03">
      <w:pPr>
        <w:pStyle w:val="payannameh"/>
        <w:tabs>
          <w:tab w:val="left" w:pos="0"/>
          <w:tab w:val="left" w:pos="7371"/>
        </w:tabs>
        <w:spacing w:line="240" w:lineRule="auto"/>
        <w:ind w:left="-1936"/>
        <w:jc w:val="center"/>
        <w:rPr>
          <w:del w:id="15340" w:author="jafary88@gmail.com" w:date="2022-05-11T18:16:00Z"/>
          <w:b/>
          <w:bCs/>
          <w:rtl/>
        </w:rPr>
      </w:pPr>
    </w:p>
    <w:p w14:paraId="28905D8A" w14:textId="7AFB6880" w:rsidR="00476A03" w:rsidDel="00836C19" w:rsidRDefault="00476A03" w:rsidP="00476A03">
      <w:pPr>
        <w:pStyle w:val="payannameh"/>
        <w:tabs>
          <w:tab w:val="left" w:pos="0"/>
          <w:tab w:val="left" w:pos="7371"/>
        </w:tabs>
        <w:spacing w:line="240" w:lineRule="auto"/>
        <w:ind w:left="-1936"/>
        <w:jc w:val="center"/>
        <w:rPr>
          <w:del w:id="15341" w:author="jafary88@gmail.com" w:date="2022-05-11T18:16:00Z"/>
          <w:b/>
          <w:bCs/>
          <w:rtl/>
        </w:rPr>
      </w:pPr>
    </w:p>
    <w:p w14:paraId="3BFCF0B9" w14:textId="19E4FE93" w:rsidR="00476A03" w:rsidDel="00836C19" w:rsidRDefault="00476A03" w:rsidP="00476A03">
      <w:pPr>
        <w:pStyle w:val="payannameh"/>
        <w:tabs>
          <w:tab w:val="left" w:pos="0"/>
          <w:tab w:val="left" w:pos="7371"/>
        </w:tabs>
        <w:spacing w:line="240" w:lineRule="auto"/>
        <w:ind w:left="-1936"/>
        <w:jc w:val="center"/>
        <w:rPr>
          <w:del w:id="15342" w:author="jafary88@gmail.com" w:date="2022-05-11T18:16:00Z"/>
          <w:b/>
          <w:bCs/>
          <w:rtl/>
        </w:rPr>
      </w:pPr>
    </w:p>
    <w:p w14:paraId="6549B653" w14:textId="0106FB7D" w:rsidR="00476A03" w:rsidDel="00836C19" w:rsidRDefault="00476A03" w:rsidP="00476A03">
      <w:pPr>
        <w:pStyle w:val="payannameh"/>
        <w:tabs>
          <w:tab w:val="left" w:pos="0"/>
          <w:tab w:val="left" w:pos="7371"/>
        </w:tabs>
        <w:spacing w:line="240" w:lineRule="auto"/>
        <w:ind w:left="-1936"/>
        <w:jc w:val="center"/>
        <w:rPr>
          <w:del w:id="15343" w:author="jafary88@gmail.com" w:date="2022-05-11T18:16:00Z"/>
          <w:b/>
          <w:bCs/>
          <w:rtl/>
        </w:rPr>
      </w:pPr>
    </w:p>
    <w:p w14:paraId="70D248CE" w14:textId="03EA92BA" w:rsidR="00476A03" w:rsidDel="00836C19" w:rsidRDefault="00476A03" w:rsidP="00476A03">
      <w:pPr>
        <w:pStyle w:val="payannameh"/>
        <w:tabs>
          <w:tab w:val="left" w:pos="0"/>
          <w:tab w:val="left" w:pos="7371"/>
        </w:tabs>
        <w:spacing w:line="240" w:lineRule="auto"/>
        <w:ind w:left="-1936"/>
        <w:jc w:val="center"/>
        <w:rPr>
          <w:del w:id="15344" w:author="jafary88@gmail.com" w:date="2022-05-11T18:16:00Z"/>
          <w:b/>
          <w:bCs/>
          <w:rtl/>
        </w:rPr>
      </w:pPr>
    </w:p>
    <w:p w14:paraId="06C5BA21" w14:textId="590B9268" w:rsidR="00476A03" w:rsidDel="00836C19" w:rsidRDefault="00476A03" w:rsidP="00476A03">
      <w:pPr>
        <w:pStyle w:val="payannameh"/>
        <w:tabs>
          <w:tab w:val="left" w:pos="0"/>
          <w:tab w:val="left" w:pos="7371"/>
        </w:tabs>
        <w:spacing w:line="240" w:lineRule="auto"/>
        <w:ind w:left="-1936"/>
        <w:jc w:val="center"/>
        <w:rPr>
          <w:del w:id="15345" w:author="jafary88@gmail.com" w:date="2022-05-11T18:16:00Z"/>
          <w:b/>
          <w:bCs/>
          <w:rtl/>
        </w:rPr>
      </w:pPr>
    </w:p>
    <w:p w14:paraId="1FE18A0D" w14:textId="2BFC84E5" w:rsidR="00476A03" w:rsidDel="00836C19" w:rsidRDefault="00476A03" w:rsidP="00476A03">
      <w:pPr>
        <w:pStyle w:val="payannameh"/>
        <w:tabs>
          <w:tab w:val="left" w:pos="0"/>
          <w:tab w:val="left" w:pos="7371"/>
        </w:tabs>
        <w:spacing w:line="240" w:lineRule="auto"/>
        <w:ind w:left="-1936"/>
        <w:jc w:val="center"/>
        <w:rPr>
          <w:del w:id="15346" w:author="jafary88@gmail.com" w:date="2022-05-11T18:16:00Z"/>
          <w:b/>
          <w:bCs/>
          <w:rtl/>
        </w:rPr>
      </w:pPr>
    </w:p>
    <w:p w14:paraId="215A8C27" w14:textId="11830901" w:rsidR="00476A03" w:rsidDel="00836C19" w:rsidRDefault="00476A03" w:rsidP="00476A03">
      <w:pPr>
        <w:pStyle w:val="payannameh"/>
        <w:tabs>
          <w:tab w:val="left" w:pos="0"/>
          <w:tab w:val="left" w:pos="7371"/>
        </w:tabs>
        <w:spacing w:line="240" w:lineRule="auto"/>
        <w:ind w:left="-1936"/>
        <w:jc w:val="center"/>
        <w:rPr>
          <w:del w:id="15347" w:author="jafary88@gmail.com" w:date="2022-05-11T18:16:00Z"/>
          <w:b/>
          <w:bCs/>
          <w:rtl/>
        </w:rPr>
      </w:pPr>
    </w:p>
    <w:p w14:paraId="315C3B11" w14:textId="6AFD2D99" w:rsidR="00476A03" w:rsidDel="00836C19" w:rsidRDefault="00476A03" w:rsidP="00476A03">
      <w:pPr>
        <w:pStyle w:val="payannameh"/>
        <w:tabs>
          <w:tab w:val="left" w:pos="0"/>
          <w:tab w:val="left" w:pos="7371"/>
        </w:tabs>
        <w:spacing w:line="240" w:lineRule="auto"/>
        <w:ind w:left="-1936"/>
        <w:jc w:val="center"/>
        <w:rPr>
          <w:del w:id="15348" w:author="jafary88@gmail.com" w:date="2022-05-11T18:16:00Z"/>
          <w:b/>
          <w:bCs/>
          <w:rtl/>
        </w:rPr>
      </w:pPr>
    </w:p>
    <w:p w14:paraId="1760E504" w14:textId="0DCB364E" w:rsidR="00476A03" w:rsidDel="00836C19" w:rsidRDefault="00476A03" w:rsidP="00476A03">
      <w:pPr>
        <w:pStyle w:val="payannameh"/>
        <w:tabs>
          <w:tab w:val="left" w:pos="0"/>
          <w:tab w:val="left" w:pos="7371"/>
        </w:tabs>
        <w:spacing w:line="240" w:lineRule="auto"/>
        <w:ind w:left="-1936"/>
        <w:jc w:val="center"/>
        <w:rPr>
          <w:del w:id="15349" w:author="jafary88@gmail.com" w:date="2022-05-11T18:16:00Z"/>
          <w:b/>
          <w:bCs/>
          <w:rtl/>
        </w:rPr>
      </w:pPr>
    </w:p>
    <w:p w14:paraId="64FC412E" w14:textId="47EEFB38" w:rsidR="00CA2B9C" w:rsidDel="00836C19" w:rsidRDefault="00CA2B9C" w:rsidP="00476A03">
      <w:pPr>
        <w:pStyle w:val="payannameh"/>
        <w:tabs>
          <w:tab w:val="left" w:pos="0"/>
          <w:tab w:val="left" w:pos="7371"/>
        </w:tabs>
        <w:spacing w:line="240" w:lineRule="auto"/>
        <w:ind w:left="-1936"/>
        <w:jc w:val="center"/>
        <w:rPr>
          <w:ins w:id="15350" w:author="Mohsen" w:date="2019-03-17T21:17:00Z"/>
          <w:del w:id="15351" w:author="jafary88@gmail.com" w:date="2022-05-11T18:16:00Z"/>
          <w:b/>
          <w:bCs/>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titlePg/>
          <w:docGrid w:linePitch="360"/>
          <w:sectPrChange w:id="15352" w:author="Mohsen" w:date="2019-03-17T21:20:00Z">
            <w:sectPr w:rsidR="00CA2B9C" w:rsidDel="00836C19" w:rsidSect="00CA2B9C">
              <w:pgMar w:top="1985" w:right="1985" w:bottom="1418" w:left="1418" w:header="720" w:footer="720" w:gutter="0"/>
              <w:titlePg w:val="0"/>
            </w:sectPr>
          </w:sectPrChange>
        </w:sectPr>
      </w:pPr>
    </w:p>
    <w:p w14:paraId="27E7BFD5" w14:textId="46CF22CF" w:rsidR="00476A03" w:rsidDel="00836C19" w:rsidRDefault="00476A03" w:rsidP="00476A03">
      <w:pPr>
        <w:pStyle w:val="payannameh"/>
        <w:tabs>
          <w:tab w:val="left" w:pos="0"/>
          <w:tab w:val="left" w:pos="7371"/>
        </w:tabs>
        <w:spacing w:line="240" w:lineRule="auto"/>
        <w:ind w:left="-1936"/>
        <w:jc w:val="center"/>
        <w:rPr>
          <w:del w:id="15353" w:author="jafary88@gmail.com" w:date="2022-05-11T18:16:00Z"/>
          <w:b/>
          <w:bCs/>
          <w:rtl/>
        </w:rPr>
      </w:pPr>
      <w:bookmarkStart w:id="15354" w:name="_Toc8546149"/>
      <w:bookmarkStart w:id="15355" w:name="_Toc8550558"/>
      <w:bookmarkStart w:id="15356" w:name="_Toc8550819"/>
      <w:bookmarkEnd w:id="15354"/>
      <w:bookmarkEnd w:id="15355"/>
      <w:bookmarkEnd w:id="15356"/>
    </w:p>
    <w:p w14:paraId="0B2D5970" w14:textId="137732D2" w:rsidR="00476A03" w:rsidDel="00836C19" w:rsidRDefault="00476A03" w:rsidP="00476A03">
      <w:pPr>
        <w:pStyle w:val="payannameh"/>
        <w:tabs>
          <w:tab w:val="left" w:pos="0"/>
          <w:tab w:val="left" w:pos="7371"/>
        </w:tabs>
        <w:spacing w:line="240" w:lineRule="auto"/>
        <w:ind w:left="-1936"/>
        <w:jc w:val="center"/>
        <w:rPr>
          <w:del w:id="15357" w:author="jafary88@gmail.com" w:date="2022-05-11T18:16:00Z"/>
          <w:b/>
          <w:bCs/>
          <w:rtl/>
        </w:rPr>
      </w:pPr>
      <w:bookmarkStart w:id="15358" w:name="_Toc8546150"/>
      <w:bookmarkStart w:id="15359" w:name="_Toc8550559"/>
      <w:bookmarkStart w:id="15360" w:name="_Toc8550820"/>
      <w:bookmarkEnd w:id="15358"/>
      <w:bookmarkEnd w:id="15359"/>
      <w:bookmarkEnd w:id="15360"/>
    </w:p>
    <w:p w14:paraId="7C226535" w14:textId="5EE5710A" w:rsidR="00476A03" w:rsidDel="00836C19" w:rsidRDefault="00476A03" w:rsidP="00476A03">
      <w:pPr>
        <w:pStyle w:val="payannameh"/>
        <w:tabs>
          <w:tab w:val="left" w:pos="0"/>
          <w:tab w:val="left" w:pos="7371"/>
        </w:tabs>
        <w:spacing w:line="240" w:lineRule="auto"/>
        <w:ind w:left="-1936"/>
        <w:jc w:val="center"/>
        <w:rPr>
          <w:del w:id="15361" w:author="jafary88@gmail.com" w:date="2022-05-11T18:16:00Z"/>
          <w:b/>
          <w:bCs/>
          <w:rtl/>
        </w:rPr>
      </w:pPr>
      <w:bookmarkStart w:id="15362" w:name="_Toc8546151"/>
      <w:bookmarkStart w:id="15363" w:name="_Toc8550560"/>
      <w:bookmarkStart w:id="15364" w:name="_Toc8550821"/>
      <w:bookmarkEnd w:id="15362"/>
      <w:bookmarkEnd w:id="15363"/>
      <w:bookmarkEnd w:id="15364"/>
    </w:p>
    <w:p w14:paraId="410CF71D" w14:textId="232E62CD" w:rsidR="00476A03" w:rsidDel="00836C19" w:rsidRDefault="00476A03" w:rsidP="00476A03">
      <w:pPr>
        <w:pStyle w:val="payannameh"/>
        <w:tabs>
          <w:tab w:val="left" w:pos="0"/>
          <w:tab w:val="left" w:pos="7371"/>
        </w:tabs>
        <w:spacing w:line="240" w:lineRule="auto"/>
        <w:ind w:left="-1936"/>
        <w:jc w:val="center"/>
        <w:rPr>
          <w:del w:id="15365" w:author="jafary88@gmail.com" w:date="2022-05-11T18:16:00Z"/>
          <w:b/>
          <w:bCs/>
          <w:rtl/>
        </w:rPr>
      </w:pPr>
      <w:bookmarkStart w:id="15366" w:name="_Toc8546152"/>
      <w:bookmarkStart w:id="15367" w:name="_Toc8550561"/>
      <w:bookmarkStart w:id="15368" w:name="_Toc8550822"/>
      <w:bookmarkEnd w:id="15366"/>
      <w:bookmarkEnd w:id="15367"/>
      <w:bookmarkEnd w:id="15368"/>
    </w:p>
    <w:p w14:paraId="737ABD42" w14:textId="6CB7123C" w:rsidR="00476A03" w:rsidDel="00836C19" w:rsidRDefault="00476A03" w:rsidP="00476A03">
      <w:pPr>
        <w:pStyle w:val="a0"/>
        <w:bidi/>
        <w:rPr>
          <w:del w:id="15369" w:author="jafary88@gmail.com" w:date="2022-05-11T18:16:00Z"/>
          <w:rtl/>
        </w:rPr>
      </w:pPr>
      <w:bookmarkStart w:id="15370" w:name="_Toc3666270"/>
      <w:bookmarkStart w:id="15371" w:name="_Toc3666519"/>
      <w:bookmarkStart w:id="15372" w:name="_Toc8546153"/>
      <w:bookmarkStart w:id="15373" w:name="_Toc8550823"/>
      <w:del w:id="15374" w:author="jafary88@gmail.com" w:date="2022-05-11T18:16:00Z">
        <w:r w:rsidDel="00836C19">
          <w:rPr>
            <w:rFonts w:hint="cs"/>
            <w:rtl/>
          </w:rPr>
          <w:delText>مقدمه</w:delText>
        </w:r>
        <w:bookmarkEnd w:id="15370"/>
        <w:bookmarkEnd w:id="15371"/>
        <w:bookmarkEnd w:id="15372"/>
        <w:bookmarkEnd w:id="15373"/>
      </w:del>
    </w:p>
    <w:p w14:paraId="1DC58225" w14:textId="48BCA959" w:rsidR="00336304" w:rsidDel="00836C19" w:rsidRDefault="004B6F6A">
      <w:pPr>
        <w:pStyle w:val="payannameh"/>
        <w:tabs>
          <w:tab w:val="left" w:pos="0"/>
          <w:tab w:val="left" w:pos="567"/>
          <w:tab w:val="left" w:pos="7371"/>
        </w:tabs>
        <w:spacing w:line="240" w:lineRule="auto"/>
        <w:jc w:val="both"/>
        <w:rPr>
          <w:del w:id="15375" w:author="jafary88@gmail.com" w:date="2022-05-11T18:16:00Z"/>
          <w:rtl/>
        </w:rPr>
        <w:pPrChange w:id="15376" w:author="Mohsen Jafarinejad" w:date="2019-04-27T14:06:00Z">
          <w:pPr>
            <w:pStyle w:val="payannameh"/>
            <w:tabs>
              <w:tab w:val="left" w:pos="0"/>
              <w:tab w:val="left" w:pos="7371"/>
            </w:tabs>
            <w:spacing w:line="240" w:lineRule="auto"/>
          </w:pPr>
        </w:pPrChange>
      </w:pPr>
      <w:ins w:id="15377" w:author="Mohsen" w:date="2019-03-17T17:15:00Z">
        <w:del w:id="15378" w:author="jafary88@gmail.com" w:date="2022-05-11T18:16:00Z">
          <w:r w:rsidDel="00836C19">
            <w:tab/>
          </w:r>
        </w:del>
      </w:ins>
      <w:del w:id="15379" w:author="jafary88@gmail.com" w:date="2022-05-11T18:16:00Z">
        <w:r w:rsidR="00B96FEE" w:rsidRPr="002B72E7" w:rsidDel="00836C19">
          <w:rPr>
            <w:rtl/>
          </w:rPr>
          <w:delText>در این فصل به تشریح مراحل شبیه</w:delText>
        </w:r>
      </w:del>
      <w:ins w:id="15380" w:author="Mohsen Jafarinejad" w:date="2019-04-27T14:06:00Z">
        <w:del w:id="15381" w:author="jafary88@gmail.com" w:date="2022-05-11T18:16:00Z">
          <w:r w:rsidR="00F90B0E" w:rsidDel="00836C19">
            <w:rPr>
              <w:rFonts w:hint="cs"/>
              <w:rtl/>
            </w:rPr>
            <w:delText>‌</w:delText>
          </w:r>
        </w:del>
      </w:ins>
      <w:del w:id="15382" w:author="jafary88@gmail.com" w:date="2022-05-11T18:16:00Z">
        <w:r w:rsidR="00B96FEE" w:rsidRPr="002B72E7" w:rsidDel="00836C19">
          <w:rPr>
            <w:rtl/>
          </w:rPr>
          <w:delText xml:space="preserve"> سازی پرداخته و توضیحات در خصوص انتخاب </w:delText>
        </w:r>
        <w:r w:rsidR="000B0AD8" w:rsidRPr="002B72E7" w:rsidDel="00836C19">
          <w:rPr>
            <w:rtl/>
          </w:rPr>
          <w:delText>پارامترها</w:delText>
        </w:r>
        <w:r w:rsidR="000B0AD8" w:rsidRPr="002B72E7" w:rsidDel="00836C19">
          <w:rPr>
            <w:rFonts w:hint="cs"/>
            <w:rtl/>
          </w:rPr>
          <w:delText>ی</w:delText>
        </w:r>
        <w:r w:rsidR="00B96FEE" w:rsidRPr="002B72E7" w:rsidDel="00836C19">
          <w:rPr>
            <w:rtl/>
          </w:rPr>
          <w:delText xml:space="preserve"> ورودی داده خواهد شد</w:delText>
        </w:r>
        <w:r w:rsidR="00336304" w:rsidDel="00836C19">
          <w:rPr>
            <w:rFonts w:hint="cs"/>
            <w:rtl/>
          </w:rPr>
          <w:delText>،</w:delText>
        </w:r>
      </w:del>
      <w:ins w:id="15383" w:author="Mohsen" w:date="2019-03-17T16:53:00Z">
        <w:del w:id="15384"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385" w:author="jafary88@gmail.com" w:date="2022-05-11T18:16:00Z">
        <w:r w:rsidR="00336304" w:rsidDel="00836C19">
          <w:rPr>
            <w:rFonts w:hint="cs"/>
            <w:rtl/>
          </w:rPr>
          <w:delText xml:space="preserve">این فصل در دو بخش ارائه </w:delText>
        </w:r>
      </w:del>
      <w:ins w:id="15386" w:author="Mohsen" w:date="2019-03-17T16:51:00Z">
        <w:del w:id="1538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388" w:author="jafary88@gmail.com" w:date="2022-05-11T18:16:00Z">
        <w:r w:rsidR="00336304" w:rsidDel="00836C19">
          <w:rPr>
            <w:rFonts w:hint="cs"/>
            <w:rtl/>
          </w:rPr>
          <w:delText>می گردد که بخش اول آن مربوط به شبیه</w:delText>
        </w:r>
      </w:del>
      <w:ins w:id="15389" w:author="Mohsen Jafarinejad" w:date="2019-04-27T14:06:00Z">
        <w:del w:id="15390" w:author="jafary88@gmail.com" w:date="2022-05-11T18:16:00Z">
          <w:r w:rsidR="00F90B0E" w:rsidDel="00836C19">
            <w:rPr>
              <w:rFonts w:hint="cs"/>
              <w:rtl/>
            </w:rPr>
            <w:delText>‌</w:delText>
          </w:r>
        </w:del>
      </w:ins>
      <w:del w:id="15391" w:author="jafary88@gmail.com" w:date="2022-05-11T18:16:00Z">
        <w:r w:rsidR="00336304" w:rsidDel="00836C19">
          <w:rPr>
            <w:rFonts w:hint="cs"/>
            <w:rtl/>
          </w:rPr>
          <w:delText xml:space="preserve"> سازی مکانیزم پیل میکروبی با استفاده از </w:delText>
        </w:r>
      </w:del>
      <w:ins w:id="15392" w:author="Mohsen Jafarinejad" w:date="2019-09-03T12:09:00Z">
        <w:del w:id="15393" w:author="jafary88@gmail.com" w:date="2022-05-11T18:16:00Z">
          <w:r w:rsidR="00BF2F7C" w:rsidDel="00836C19">
            <w:rPr>
              <w:rtl/>
            </w:rPr>
            <w:delText>نرم‌افزار</w:delText>
          </w:r>
        </w:del>
      </w:ins>
      <w:del w:id="15394" w:author="jafary88@gmail.com" w:date="2022-05-11T18:16:00Z">
        <w:r w:rsidR="00336304" w:rsidDel="00836C19">
          <w:rPr>
            <w:rFonts w:hint="cs"/>
            <w:rtl/>
          </w:rPr>
          <w:delText xml:space="preserve">نرم افزار فلوئنت و انتخاب مقادیر </w:delText>
        </w:r>
      </w:del>
      <w:ins w:id="15395" w:author="Mohsen" w:date="2019-03-17T16:51:00Z">
        <w:del w:id="15396" w:author="jafary88@gmail.com" w:date="2022-05-11T18:16:00Z">
          <w:r w:rsidR="00CF0011" w:rsidDel="00836C19">
            <w:rPr>
              <w:rtl/>
            </w:rPr>
            <w:delText>پارامترها</w:delText>
          </w:r>
          <w:r w:rsidR="00CF0011" w:rsidDel="00836C19">
            <w:rPr>
              <w:rFonts w:hint="cs"/>
              <w:rtl/>
            </w:rPr>
            <w:delText>ی</w:delText>
          </w:r>
        </w:del>
      </w:ins>
      <w:del w:id="15397" w:author="jafary88@gmail.com" w:date="2022-05-11T18:16:00Z">
        <w:r w:rsidR="00336304" w:rsidDel="00836C19">
          <w:rPr>
            <w:rFonts w:hint="cs"/>
            <w:rtl/>
          </w:rPr>
          <w:delText xml:space="preserve">پارامتر های ورودی بوده و بخش دوم </w:delText>
        </w:r>
      </w:del>
      <w:ins w:id="15398" w:author="Mohsen Jafarinejad" w:date="2019-09-03T12:18:00Z">
        <w:del w:id="1539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400" w:author="jafary88@gmail.com" w:date="2022-05-11T18:16:00Z">
        <w:r w:rsidR="00336304" w:rsidDel="00836C19">
          <w:rPr>
            <w:rFonts w:hint="cs"/>
            <w:rtl/>
          </w:rPr>
          <w:delText xml:space="preserve">شبیه سازی ریاضی منحنی پلاریزاسیون پیل با استفاده از تلفیق نتایج حاصل از </w:delText>
        </w:r>
      </w:del>
      <w:ins w:id="15401" w:author="Mohsen Jafarinejad" w:date="2019-09-03T12:18:00Z">
        <w:del w:id="1540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403" w:author="jafary88@gmail.com" w:date="2022-05-11T18:16:00Z">
        <w:r w:rsidR="00336304" w:rsidDel="00836C19">
          <w:rPr>
            <w:rFonts w:hint="cs"/>
            <w:rtl/>
          </w:rPr>
          <w:delText xml:space="preserve">شبیه سازی و </w:delText>
        </w:r>
      </w:del>
      <w:ins w:id="15404" w:author="Mohsen" w:date="2019-03-17T16:51:00Z">
        <w:del w:id="15405" w:author="jafary88@gmail.com" w:date="2022-05-11T18:16:00Z">
          <w:r w:rsidR="00CF0011" w:rsidDel="00836C19">
            <w:rPr>
              <w:rtl/>
            </w:rPr>
            <w:delText>داده‌ها</w:delText>
          </w:r>
          <w:r w:rsidR="00CF0011" w:rsidDel="00836C19">
            <w:rPr>
              <w:rFonts w:hint="cs"/>
              <w:rtl/>
            </w:rPr>
            <w:delText>ی</w:delText>
          </w:r>
        </w:del>
      </w:ins>
      <w:del w:id="15406" w:author="jafary88@gmail.com" w:date="2022-05-11T18:16:00Z">
        <w:r w:rsidR="00336304" w:rsidDel="00836C19">
          <w:rPr>
            <w:rFonts w:hint="cs"/>
            <w:rtl/>
          </w:rPr>
          <w:delText>داده های تجربی خواهد بود.</w:delText>
        </w:r>
      </w:del>
    </w:p>
    <w:p w14:paraId="3E0D692D" w14:textId="08B99E04" w:rsidR="00E65489" w:rsidDel="00836C19" w:rsidRDefault="00E65489" w:rsidP="005E409E">
      <w:pPr>
        <w:pStyle w:val="payannameh"/>
        <w:tabs>
          <w:tab w:val="left" w:pos="0"/>
          <w:tab w:val="left" w:pos="7371"/>
        </w:tabs>
        <w:spacing w:line="240" w:lineRule="auto"/>
        <w:rPr>
          <w:ins w:id="15407" w:author="Mohsen Jafarinejad" w:date="2019-04-27T14:15:00Z"/>
          <w:del w:id="15408" w:author="jafary88@gmail.com" w:date="2022-05-11T18:16:00Z"/>
          <w:rtl/>
        </w:rPr>
      </w:pPr>
    </w:p>
    <w:p w14:paraId="2D1DC24F" w14:textId="53EFBB65" w:rsidR="00525C12" w:rsidDel="00836C19" w:rsidRDefault="00525C12" w:rsidP="005E409E">
      <w:pPr>
        <w:pStyle w:val="payannameh"/>
        <w:tabs>
          <w:tab w:val="left" w:pos="0"/>
          <w:tab w:val="left" w:pos="7371"/>
        </w:tabs>
        <w:spacing w:line="240" w:lineRule="auto"/>
        <w:rPr>
          <w:del w:id="15409" w:author="jafary88@gmail.com" w:date="2022-05-11T18:16:00Z"/>
          <w:rtl/>
        </w:rPr>
      </w:pPr>
    </w:p>
    <w:p w14:paraId="771B6419" w14:textId="06C87D64" w:rsidR="00A76E5D" w:rsidDel="00836C19" w:rsidRDefault="00525C12">
      <w:pPr>
        <w:pStyle w:val="a0"/>
        <w:bidi/>
        <w:rPr>
          <w:ins w:id="15410" w:author="Mohsen Jafarinejad" w:date="2019-04-28T10:00:00Z"/>
          <w:del w:id="15411" w:author="jafary88@gmail.com" w:date="2022-05-11T18:16:00Z"/>
          <w:rtl/>
        </w:rPr>
        <w:pPrChange w:id="15412" w:author="Mohsen Jafarinejad" w:date="2019-04-28T10:00:00Z">
          <w:pPr>
            <w:pStyle w:val="payannameh"/>
            <w:tabs>
              <w:tab w:val="left" w:pos="0"/>
              <w:tab w:val="left" w:pos="567"/>
              <w:tab w:val="left" w:pos="7371"/>
            </w:tabs>
            <w:spacing w:line="240" w:lineRule="auto"/>
          </w:pPr>
        </w:pPrChange>
      </w:pPr>
      <w:bookmarkStart w:id="15413" w:name="_Toc8546154"/>
      <w:bookmarkStart w:id="15414" w:name="_Toc8550824"/>
      <w:ins w:id="15415" w:author="Mohsen Jafarinejad" w:date="2019-04-27T14:14:00Z">
        <w:del w:id="15416" w:author="jafary88@gmail.com" w:date="2022-05-11T18:16:00Z">
          <w:r w:rsidRPr="002B72E7" w:rsidDel="00836C19">
            <w:rPr>
              <w:rtl/>
            </w:rPr>
            <w:delText>آزمایشات تجربی جهت تعیین مشخصات مدل</w:delText>
          </w:r>
        </w:del>
      </w:ins>
      <w:bookmarkEnd w:id="15413"/>
      <w:bookmarkEnd w:id="15414"/>
    </w:p>
    <w:p w14:paraId="2C6A559A" w14:textId="158873E4" w:rsidR="00525C12" w:rsidDel="00836C19" w:rsidRDefault="00A76E5D">
      <w:pPr>
        <w:pStyle w:val="payannameh"/>
        <w:tabs>
          <w:tab w:val="left" w:pos="0"/>
          <w:tab w:val="left" w:pos="567"/>
          <w:tab w:val="left" w:pos="7371"/>
        </w:tabs>
        <w:spacing w:line="240" w:lineRule="auto"/>
        <w:jc w:val="both"/>
        <w:rPr>
          <w:ins w:id="15417" w:author="Mohsen Jafarinejad" w:date="2019-05-11T10:14:00Z"/>
          <w:del w:id="15418" w:author="jafary88@gmail.com" w:date="2022-05-11T18:16:00Z"/>
        </w:rPr>
        <w:pPrChange w:id="15419" w:author="Mohsen Jafarinejad" w:date="2019-05-11T10:13:00Z">
          <w:pPr>
            <w:pStyle w:val="payannameh"/>
            <w:tabs>
              <w:tab w:val="left" w:pos="0"/>
              <w:tab w:val="left" w:pos="567"/>
              <w:tab w:val="left" w:pos="7371"/>
            </w:tabs>
            <w:spacing w:line="240" w:lineRule="auto"/>
          </w:pPr>
        </w:pPrChange>
      </w:pPr>
      <w:ins w:id="15420" w:author="Mohsen Jafarinejad" w:date="2019-04-28T10:00:00Z">
        <w:del w:id="15421" w:author="jafary88@gmail.com" w:date="2022-05-11T18:16:00Z">
          <w:r w:rsidDel="00836C19">
            <w:rPr>
              <w:rFonts w:hint="cs"/>
              <w:rtl/>
            </w:rPr>
            <w:tab/>
          </w:r>
        </w:del>
      </w:ins>
      <w:ins w:id="15422" w:author="Mohsen Jafarinejad" w:date="2019-04-27T14:14:00Z">
        <w:del w:id="15423" w:author="jafary88@gmail.com" w:date="2022-05-11T18:16:00Z">
          <w:r w:rsidR="00525C12" w:rsidRPr="002B72E7" w:rsidDel="00836C19">
            <w:rPr>
              <w:rtl/>
            </w:rPr>
            <w:delText>منحن</w:delText>
          </w:r>
          <w:r w:rsidR="00525C12" w:rsidRPr="002B72E7" w:rsidDel="00836C19">
            <w:rPr>
              <w:rFonts w:hint="cs"/>
              <w:rtl/>
            </w:rPr>
            <w:delText>ی</w:delText>
          </w:r>
          <w:r w:rsidR="00525C12" w:rsidRPr="002B72E7" w:rsidDel="00836C19">
            <w:rPr>
              <w:rtl/>
            </w:rPr>
            <w:delText xml:space="preserve"> پلاریزاسیون با تغییر مقاومت بین قطب‌ها</w:delText>
          </w:r>
          <w:r w:rsidR="00525C12" w:rsidRPr="002B72E7" w:rsidDel="00836C19">
            <w:rPr>
              <w:rFonts w:hint="cs"/>
              <w:rtl/>
            </w:rPr>
            <w:delText>ی</w:delText>
          </w:r>
          <w:r w:rsidR="00525C12" w:rsidRPr="002B72E7" w:rsidDel="00836C19">
            <w:rPr>
              <w:rtl/>
            </w:rPr>
            <w:delText xml:space="preserve"> الکترود آند و کاتد از </w:delText>
          </w:r>
        </w:del>
      </w:ins>
      <w:ins w:id="15424" w:author="Mohsen Jafarinejad" w:date="2019-09-03T14:55:00Z">
        <w:del w:id="15425" w:author="jafary88@gmail.com" w:date="2022-05-11T18:16:00Z">
          <w:r w:rsidR="006D5AC2" w:rsidDel="00836C19">
            <w:rPr>
              <w:rtl/>
            </w:rPr>
            <w:delText>صفرتا</w:delText>
          </w:r>
        </w:del>
      </w:ins>
      <w:ins w:id="15426" w:author="Mohsen Jafarinejad" w:date="2019-04-27T14:14:00Z">
        <w:del w:id="15427" w:author="jafary88@gmail.com" w:date="2022-05-11T18:16:00Z">
          <w:r w:rsidR="00525C12" w:rsidRPr="002B72E7" w:rsidDel="00836C19">
            <w:rPr>
              <w:rtl/>
            </w:rPr>
            <w:delText xml:space="preserve"> مقاومت </w:delText>
          </w:r>
        </w:del>
      </w:ins>
      <w:ins w:id="15428" w:author="Mohsen Jafarinejad" w:date="2019-09-03T14:55:00Z">
        <w:del w:id="15429" w:author="jafary88@gmail.com" w:date="2022-05-11T18:16:00Z">
          <w:r w:rsidR="006D5AC2" w:rsidDel="00836C19">
            <w:rPr>
              <w:rtl/>
            </w:rPr>
            <w:delText>مدارباز</w:delText>
          </w:r>
        </w:del>
      </w:ins>
      <w:ins w:id="15430" w:author="Mohsen Jafarinejad" w:date="2019-04-27T14:14:00Z">
        <w:del w:id="15431" w:author="jafary88@gmail.com" w:date="2022-05-11T18:16:00Z">
          <w:r w:rsidR="00525C12" w:rsidRPr="002B72E7" w:rsidDel="00836C19">
            <w:rPr>
              <w:rtl/>
            </w:rPr>
            <w:delText xml:space="preserve"> و </w:delText>
          </w:r>
        </w:del>
      </w:ins>
      <w:ins w:id="15432" w:author="Mohsen Jafarinejad" w:date="2019-09-03T14:55:00Z">
        <w:del w:id="15433" w:author="jafary88@gmail.com" w:date="2022-05-11T18:16:00Z">
          <w:r w:rsidR="006D5AC2" w:rsidDel="00836C19">
            <w:rPr>
              <w:rtl/>
            </w:rPr>
            <w:delText>اندازه‌گ</w:delText>
          </w:r>
          <w:r w:rsidR="006D5AC2" w:rsidDel="00836C19">
            <w:rPr>
              <w:rFonts w:hint="cs"/>
              <w:rtl/>
            </w:rPr>
            <w:delText>ی</w:delText>
          </w:r>
          <w:r w:rsidR="006D5AC2" w:rsidDel="00836C19">
            <w:rPr>
              <w:rFonts w:hint="eastAsia"/>
              <w:rtl/>
            </w:rPr>
            <w:delText>ر</w:delText>
          </w:r>
          <w:r w:rsidR="006D5AC2" w:rsidDel="00836C19">
            <w:rPr>
              <w:rFonts w:hint="cs"/>
              <w:rtl/>
            </w:rPr>
            <w:delText>ی</w:delText>
          </w:r>
        </w:del>
      </w:ins>
      <w:ins w:id="15434" w:author="Mohsen Jafarinejad" w:date="2019-04-27T14:14:00Z">
        <w:del w:id="15435" w:author="jafary88@gmail.com" w:date="2022-05-11T18:16:00Z">
          <w:r w:rsidR="00525C12" w:rsidRPr="002B72E7" w:rsidDel="00836C19">
            <w:rPr>
              <w:rtl/>
            </w:rPr>
            <w:delText xml:space="preserve"> میزان جریان و ولتاژ پیل به دست م</w:delText>
          </w:r>
          <w:r w:rsidR="00525C12" w:rsidRPr="002B72E7" w:rsidDel="00836C19">
            <w:rPr>
              <w:rFonts w:hint="cs"/>
              <w:rtl/>
            </w:rPr>
            <w:delText>ی‌</w:delText>
          </w:r>
          <w:r w:rsidR="00525C12" w:rsidRPr="002B72E7" w:rsidDel="00836C19">
            <w:rPr>
              <w:rFonts w:hint="eastAsia"/>
              <w:rtl/>
            </w:rPr>
            <w:delText>آ</w:delText>
          </w:r>
          <w:r w:rsidR="00525C12" w:rsidRPr="002B72E7" w:rsidDel="00836C19">
            <w:rPr>
              <w:rFonts w:hint="cs"/>
              <w:rtl/>
            </w:rPr>
            <w:delText>ی</w:delText>
          </w:r>
          <w:r w:rsidR="00525C12" w:rsidRPr="002B72E7" w:rsidDel="00836C19">
            <w:rPr>
              <w:rFonts w:hint="eastAsia"/>
              <w:rtl/>
            </w:rPr>
            <w:delText>د</w:delText>
          </w:r>
          <w:r w:rsidR="00525C12" w:rsidRPr="002B72E7" w:rsidDel="00836C19">
            <w:rPr>
              <w:rtl/>
            </w:rPr>
            <w:delText>.</w:delText>
          </w:r>
        </w:del>
      </w:ins>
      <w:ins w:id="15436" w:author="Mohsen Jafarinejad" w:date="2019-05-11T10:13:00Z">
        <w:del w:id="15437" w:author="jafary88@gmail.com" w:date="2022-05-11T18:16:00Z">
          <w:r w:rsidR="00103BCD" w:rsidDel="00836C19">
            <w:rPr>
              <w:rFonts w:hint="cs"/>
              <w:rtl/>
            </w:rPr>
            <w:delText xml:space="preserve"> </w:delText>
          </w:r>
        </w:del>
      </w:ins>
      <w:ins w:id="15438" w:author="Mohsen Jafarinejad" w:date="2019-04-28T09:57:00Z">
        <w:del w:id="15439" w:author="jafary88@gmail.com" w:date="2022-05-11T18:16:00Z">
          <w:r w:rsidDel="00836C19">
            <w:rPr>
              <w:rFonts w:hint="cs"/>
              <w:rtl/>
            </w:rPr>
            <w:delText xml:space="preserve">در زیر منحنی پلاریزاسیون پیل انتخاب شده جهت شبیه‌سازی نشان داده شده است که پیل مذکور </w:delText>
          </w:r>
        </w:del>
      </w:ins>
      <w:ins w:id="15440" w:author="Mohsen Jafarinejad" w:date="2019-09-03T12:11:00Z">
        <w:del w:id="15441" w:author="jafary88@gmail.com" w:date="2022-05-11T18:16:00Z">
          <w:r w:rsidR="00BF2F7C" w:rsidDel="00836C19">
            <w:rPr>
              <w:rtl/>
            </w:rPr>
            <w:delText>به‌منظور</w:delText>
          </w:r>
        </w:del>
      </w:ins>
      <w:ins w:id="15442" w:author="Mohsen Jafarinejad" w:date="2019-04-28T09:57:00Z">
        <w:del w:id="15443" w:author="jafary88@gmail.com" w:date="2022-05-11T18:16:00Z">
          <w:r w:rsidDel="00836C19">
            <w:rPr>
              <w:rFonts w:hint="cs"/>
              <w:rtl/>
            </w:rPr>
            <w:delText xml:space="preserve"> ایجاد امکان مقایسه همان پیل مدل دانشگاه </w:delText>
          </w:r>
        </w:del>
      </w:ins>
      <w:ins w:id="15444" w:author="Mohsen Jafarinejad" w:date="2019-05-11T10:14:00Z">
        <w:del w:id="15445" w:author="jafary88@gmail.com" w:date="2022-05-11T18:16:00Z">
          <w:r w:rsidR="00103BCD" w:rsidDel="00836C19">
            <w:rPr>
              <w:rStyle w:val="FootnoteReference"/>
              <w:rtl/>
            </w:rPr>
            <w:footnoteReference w:id="27"/>
          </w:r>
        </w:del>
      </w:ins>
      <w:ins w:id="15450" w:author="Mohsen Jafarinejad" w:date="2019-04-28T09:59:00Z">
        <w:del w:id="15451" w:author="jafary88@gmail.com" w:date="2022-05-11T18:16:00Z">
          <w:r w:rsidDel="00836C19">
            <w:delText>NTNU</w:delText>
          </w:r>
          <w:r w:rsidDel="00836C19">
            <w:rPr>
              <w:rFonts w:hint="cs"/>
              <w:rtl/>
            </w:rPr>
            <w:delText xml:space="preserve"> انتخاب گردیده است.</w:delText>
          </w:r>
        </w:del>
      </w:ins>
    </w:p>
    <w:p w14:paraId="13A6EB1A" w14:textId="2ED2A89A" w:rsidR="00103BCD" w:rsidDel="00836C19" w:rsidRDefault="00103BCD">
      <w:pPr>
        <w:pStyle w:val="payannameh"/>
        <w:tabs>
          <w:tab w:val="left" w:pos="0"/>
          <w:tab w:val="left" w:pos="567"/>
          <w:tab w:val="left" w:pos="7371"/>
        </w:tabs>
        <w:spacing w:line="240" w:lineRule="auto"/>
        <w:jc w:val="both"/>
        <w:rPr>
          <w:ins w:id="15452" w:author="Mohsen Jafarinejad" w:date="2019-04-27T14:14:00Z"/>
          <w:del w:id="15453" w:author="jafary88@gmail.com" w:date="2022-05-11T18:16:00Z"/>
          <w:rtl/>
        </w:rPr>
        <w:pPrChange w:id="15454" w:author="Mohsen Jafarinejad" w:date="2019-05-11T10:13:00Z">
          <w:pPr>
            <w:pStyle w:val="payannameh"/>
            <w:tabs>
              <w:tab w:val="left" w:pos="0"/>
              <w:tab w:val="left" w:pos="567"/>
              <w:tab w:val="left" w:pos="7371"/>
            </w:tabs>
            <w:spacing w:line="240" w:lineRule="auto"/>
          </w:pPr>
        </w:pPrChange>
      </w:pPr>
    </w:p>
    <w:p w14:paraId="1764898A" w14:textId="6C8F204E" w:rsidR="00525C12" w:rsidRPr="002B72E7" w:rsidDel="00836C19" w:rsidRDefault="00525C12" w:rsidP="00525C12">
      <w:pPr>
        <w:pStyle w:val="payannameh"/>
        <w:tabs>
          <w:tab w:val="left" w:pos="0"/>
          <w:tab w:val="left" w:pos="7371"/>
        </w:tabs>
        <w:spacing w:line="240" w:lineRule="auto"/>
        <w:jc w:val="center"/>
        <w:rPr>
          <w:ins w:id="15455" w:author="Mohsen Jafarinejad" w:date="2019-04-27T14:14:00Z"/>
          <w:del w:id="15456" w:author="jafary88@gmail.com" w:date="2022-05-11T18:16:00Z"/>
          <w:rtl/>
        </w:rPr>
      </w:pPr>
      <w:ins w:id="15457" w:author="Mohsen Jafarinejad" w:date="2019-04-27T14:14:00Z">
        <w:del w:id="15458" w:author="jafary88@gmail.com" w:date="2022-05-11T18:16:00Z">
          <w:r w:rsidRPr="002B72E7" w:rsidDel="00836C19">
            <w:rPr>
              <w:noProof/>
              <w:lang w:bidi="ar-SA"/>
            </w:rPr>
            <w:drawing>
              <wp:inline distT="0" distB="0" distL="0" distR="0" wp14:anchorId="46416652" wp14:editId="55FF35D3">
                <wp:extent cx="4173109" cy="2496065"/>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ins>
    </w:p>
    <w:p w14:paraId="06FD3419" w14:textId="6AD2D2E2" w:rsidR="00525C12" w:rsidRPr="002B72E7" w:rsidDel="00836C19" w:rsidRDefault="00525C12" w:rsidP="0077299C">
      <w:pPr>
        <w:pStyle w:val="a4"/>
        <w:rPr>
          <w:ins w:id="15459" w:author="Mohsen Jafarinejad" w:date="2019-04-27T14:14:00Z"/>
          <w:del w:id="15460" w:author="jafary88@gmail.com" w:date="2022-05-11T18:16:00Z"/>
          <w:rtl/>
        </w:rPr>
      </w:pPr>
      <w:bookmarkStart w:id="15461" w:name="_Toc8551035"/>
      <w:ins w:id="15462" w:author="Mohsen Jafarinejad" w:date="2019-04-27T14:14:00Z">
        <w:del w:id="15463" w:author="jafary88@gmail.com" w:date="2022-05-11T18:16:00Z">
          <w:r w:rsidRPr="002B72E7" w:rsidDel="00836C19">
            <w:rPr>
              <w:rFonts w:hint="cs"/>
              <w:rtl/>
            </w:rPr>
            <w:delText xml:space="preserve">منحنی پلاریزاسیون پیل سوختی میکروبی اولیه مورد </w:delText>
          </w:r>
        </w:del>
      </w:ins>
      <w:ins w:id="15464" w:author="Mohsen Jafarinejad" w:date="2019-09-03T12:18:00Z">
        <w:del w:id="15465" w:author="jafary88@gmail.com" w:date="2022-05-11T18:16:00Z">
          <w:r w:rsidR="00D548E9" w:rsidDel="00836C19">
            <w:rPr>
              <w:rtl/>
            </w:rPr>
            <w:delText>شب</w:delText>
          </w:r>
          <w:r w:rsidR="00D548E9" w:rsidDel="00836C19">
            <w:rPr>
              <w:rFonts w:hint="cs"/>
              <w:rtl/>
            </w:rPr>
            <w:delText>یه‌سازی</w:delText>
          </w:r>
        </w:del>
      </w:ins>
      <w:customXmlInsRangeStart w:id="15466" w:author="Mohsen Jafarinejad" w:date="2019-04-27T14:14:00Z"/>
      <w:customXmlDelRangeStart w:id="15467" w:author="jafary88@gmail.com" w:date="2022-05-11T18:16:00Z"/>
      <w:sdt>
        <w:sdtPr>
          <w:rPr>
            <w:rFonts w:hint="cs"/>
            <w:rtl/>
          </w:rPr>
          <w:id w:val="-33659053"/>
          <w:citation/>
        </w:sdtPr>
        <w:sdtEndPr/>
        <w:sdtContent>
          <w:customXmlInsRangeEnd w:id="15466"/>
          <w:customXmlDelRangeEnd w:id="15467"/>
          <w:ins w:id="15468" w:author="Mohsen Jafarinejad" w:date="2019-04-27T14:14:00Z">
            <w:del w:id="15469"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470" w:author="jafary88@gmail.com" w:date="2022-05-11T18:16:00Z">
            <w:r w:rsidR="00F81795" w:rsidDel="00836C19">
              <w:rPr>
                <w:noProof/>
                <w:rtl/>
              </w:rPr>
              <w:delText xml:space="preserve"> </w:delText>
            </w:r>
            <w:r w:rsidR="00F81795" w:rsidRPr="00F81795" w:rsidDel="00836C19">
              <w:rPr>
                <w:noProof/>
              </w:rPr>
              <w:delText>[62]</w:delText>
            </w:r>
          </w:del>
          <w:ins w:id="15471" w:author="Mohsen Jafarinejad" w:date="2019-04-27T14:14:00Z">
            <w:del w:id="15472" w:author="jafary88@gmail.com" w:date="2022-05-11T18:16:00Z">
              <w:r w:rsidDel="00836C19">
                <w:rPr>
                  <w:rtl/>
                </w:rPr>
                <w:fldChar w:fldCharType="end"/>
              </w:r>
            </w:del>
          </w:ins>
          <w:customXmlInsRangeStart w:id="15473" w:author="Mohsen Jafarinejad" w:date="2019-04-27T14:14:00Z"/>
          <w:customXmlDelRangeStart w:id="15474" w:author="jafary88@gmail.com" w:date="2022-05-11T18:16:00Z"/>
        </w:sdtContent>
      </w:sdt>
      <w:customXmlInsRangeEnd w:id="15473"/>
      <w:customXmlDelRangeEnd w:id="15474"/>
      <w:bookmarkEnd w:id="15461"/>
    </w:p>
    <w:p w14:paraId="3AC46911" w14:textId="1C2DF922" w:rsidR="00525C12" w:rsidDel="00836C19" w:rsidRDefault="00525C12" w:rsidP="00525C12">
      <w:pPr>
        <w:pStyle w:val="payannameh"/>
        <w:tabs>
          <w:tab w:val="left" w:pos="0"/>
          <w:tab w:val="left" w:pos="7371"/>
        </w:tabs>
        <w:spacing w:line="240" w:lineRule="auto"/>
        <w:rPr>
          <w:ins w:id="15475" w:author="Mohsen Jafarinejad" w:date="2019-04-27T14:14:00Z"/>
          <w:del w:id="15476" w:author="jafary88@gmail.com" w:date="2022-05-11T18:16:00Z"/>
          <w:rtl/>
        </w:rPr>
      </w:pPr>
    </w:p>
    <w:p w14:paraId="1BFF7DAE" w14:textId="03EAB187" w:rsidR="00525C12" w:rsidRPr="002B72E7" w:rsidDel="00836C19" w:rsidRDefault="00A76E5D">
      <w:pPr>
        <w:pStyle w:val="payannameh"/>
        <w:tabs>
          <w:tab w:val="left" w:pos="0"/>
          <w:tab w:val="left" w:pos="7371"/>
        </w:tabs>
        <w:spacing w:line="240" w:lineRule="auto"/>
        <w:jc w:val="both"/>
        <w:rPr>
          <w:ins w:id="15477" w:author="Mohsen Jafarinejad" w:date="2019-04-27T14:14:00Z"/>
          <w:del w:id="15478" w:author="jafary88@gmail.com" w:date="2022-05-11T18:16:00Z"/>
          <w:rtl/>
        </w:rPr>
        <w:pPrChange w:id="15479" w:author="Mohsen Jafarinejad" w:date="2019-05-08T16:20:00Z">
          <w:pPr>
            <w:pStyle w:val="payannameh"/>
            <w:tabs>
              <w:tab w:val="left" w:pos="0"/>
              <w:tab w:val="left" w:pos="7371"/>
            </w:tabs>
            <w:spacing w:line="240" w:lineRule="auto"/>
          </w:pPr>
        </w:pPrChange>
      </w:pPr>
      <w:ins w:id="15480" w:author="Mohsen Jafarinejad" w:date="2019-04-28T09:57:00Z">
        <w:del w:id="15481" w:author="jafary88@gmail.com" w:date="2022-05-11T18:16:00Z">
          <w:r w:rsidDel="00836C19">
            <w:rPr>
              <w:rFonts w:hint="cs"/>
              <w:rtl/>
            </w:rPr>
            <w:delText xml:space="preserve">در </w:delText>
          </w:r>
        </w:del>
      </w:ins>
      <w:ins w:id="15482" w:author="Mohsen Jafarinejad" w:date="2019-04-27T14:14:00Z">
        <w:del w:id="15483" w:author="jafary88@gmail.com" w:date="2022-05-11T18:16:00Z">
          <w:r w:rsidR="00525C12" w:rsidRPr="002B72E7" w:rsidDel="00836C19">
            <w:rPr>
              <w:rtl/>
            </w:rPr>
            <w:delText>آزمایش</w:delText>
          </w:r>
        </w:del>
      </w:ins>
      <w:ins w:id="15484" w:author="Mohsen Jafarinejad" w:date="2019-04-28T09:56:00Z">
        <w:del w:id="15485" w:author="jafary88@gmail.com" w:date="2022-05-11T18:16:00Z">
          <w:r w:rsidRPr="002B72E7" w:rsidDel="00836C19">
            <w:rPr>
              <w:rtl/>
            </w:rPr>
            <w:delText xml:space="preserve"> تجربی</w:delText>
          </w:r>
        </w:del>
      </w:ins>
      <w:ins w:id="15486" w:author="Mohsen Jafarinejad" w:date="2019-04-27T14:14:00Z">
        <w:del w:id="15487" w:author="jafary88@gmail.com" w:date="2022-05-11T18:16:00Z">
          <w:r w:rsidR="00525C12" w:rsidRPr="002B72E7" w:rsidDel="00836C19">
            <w:rPr>
              <w:rFonts w:hint="cs"/>
              <w:rtl/>
            </w:rPr>
            <w:delText xml:space="preserve"> مورد شبیه</w:delText>
          </w:r>
        </w:del>
      </w:ins>
      <w:ins w:id="15488" w:author="Mohsen Jafarinejad" w:date="2019-04-27T14:15:00Z">
        <w:del w:id="15489" w:author="jafary88@gmail.com" w:date="2022-05-11T18:16:00Z">
          <w:r w:rsidR="00525C12" w:rsidDel="00836C19">
            <w:rPr>
              <w:rFonts w:hint="cs"/>
              <w:rtl/>
            </w:rPr>
            <w:delText>‌</w:delText>
          </w:r>
        </w:del>
      </w:ins>
      <w:ins w:id="15490" w:author="Mohsen Jafarinejad" w:date="2019-04-27T14:14:00Z">
        <w:del w:id="15491" w:author="jafary88@gmail.com" w:date="2022-05-11T18:16:00Z">
          <w:r w:rsidR="00525C12" w:rsidRPr="002B72E7" w:rsidDel="00836C19">
            <w:rPr>
              <w:rFonts w:hint="cs"/>
              <w:rtl/>
            </w:rPr>
            <w:delText>سازی</w:delText>
          </w:r>
        </w:del>
      </w:ins>
      <w:ins w:id="15492" w:author="Mohsen Jafarinejad" w:date="2019-04-28T09:57:00Z">
        <w:del w:id="15493" w:author="jafary88@gmail.com" w:date="2022-05-11T18:16:00Z">
          <w:r w:rsidDel="00836C19">
            <w:rPr>
              <w:rFonts w:hint="cs"/>
              <w:rtl/>
            </w:rPr>
            <w:delText>،</w:delText>
          </w:r>
        </w:del>
      </w:ins>
      <w:ins w:id="15494" w:author="Mohsen Jafarinejad" w:date="2019-04-27T14:14:00Z">
        <w:del w:id="15495" w:author="jafary88@gmail.com" w:date="2022-05-11T18:16:00Z">
          <w:r w:rsidR="00525C12" w:rsidRPr="002B72E7" w:rsidDel="00836C19">
            <w:rPr>
              <w:rtl/>
            </w:rPr>
            <w:delText xml:space="preserve"> سطح تصویر غشاء 11.94 سانتیمتر مربع</w:delText>
          </w:r>
          <w:r w:rsidR="00525C12" w:rsidRPr="002B72E7" w:rsidDel="00836C19">
            <w:rPr>
              <w:rFonts w:hint="cs"/>
              <w:rtl/>
            </w:rPr>
            <w:delText xml:space="preserve"> توان ماکزیمم</w:delText>
          </w:r>
          <w:r w:rsidR="00525C12" w:rsidRPr="002B72E7" w:rsidDel="00836C19">
            <w:rPr>
              <w:rtl/>
            </w:rPr>
            <w:delText xml:space="preserve"> برابر 206.4 </w:delText>
          </w:r>
        </w:del>
      </w:ins>
      <w:ins w:id="15496" w:author="Mohsen Jafarinejad" w:date="2019-09-03T14:55:00Z">
        <w:del w:id="15497"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وات</w:delText>
          </w:r>
        </w:del>
      </w:ins>
      <w:ins w:id="15498" w:author="Mohsen Jafarinejad" w:date="2019-04-27T14:14:00Z">
        <w:del w:id="15499" w:author="jafary88@gmail.com" w:date="2022-05-11T18:16:00Z">
          <w:r w:rsidR="00525C12" w:rsidRPr="002B72E7" w:rsidDel="00836C19">
            <w:rPr>
              <w:rFonts w:hint="cs"/>
              <w:rtl/>
            </w:rPr>
            <w:delText xml:space="preserve">، </w:delText>
          </w:r>
          <w:r w:rsidR="00525C12" w:rsidRPr="002B72E7" w:rsidDel="00836C19">
            <w:rPr>
              <w:rtl/>
            </w:rPr>
            <w:delText xml:space="preserve">ولتاژ </w:delText>
          </w:r>
        </w:del>
      </w:ins>
      <w:ins w:id="15500" w:author="Mohsen Jafarinejad" w:date="2019-09-03T14:55:00Z">
        <w:del w:id="15501" w:author="jafary88@gmail.com" w:date="2022-05-11T18:16:00Z">
          <w:r w:rsidR="0077299C" w:rsidDel="00836C19">
            <w:rPr>
              <w:rtl/>
            </w:rPr>
            <w:delText>مدارباز</w:delText>
          </w:r>
        </w:del>
      </w:ins>
      <w:ins w:id="15502" w:author="Mohsen Jafarinejad" w:date="2019-04-27T14:14:00Z">
        <w:del w:id="15503" w:author="jafary88@gmail.com" w:date="2022-05-11T18:16:00Z">
          <w:r w:rsidR="00525C12" w:rsidRPr="002B72E7" w:rsidDel="00836C19">
            <w:rPr>
              <w:rtl/>
            </w:rPr>
            <w:delText xml:space="preserve"> 820 میلی ولت و جریان اتصال کوتاه </w:delText>
          </w:r>
          <w:r w:rsidR="00525C12" w:rsidDel="00836C19">
            <w:rPr>
              <w:rtl/>
            </w:rPr>
            <w:delText>برابر 750</w:delText>
          </w:r>
          <w:r w:rsidR="00525C12" w:rsidRPr="002B72E7" w:rsidDel="00836C19">
            <w:rPr>
              <w:rtl/>
            </w:rPr>
            <w:delText xml:space="preserve"> </w:delText>
          </w:r>
        </w:del>
      </w:ins>
      <w:ins w:id="15504" w:author="Mohsen Jafarinejad" w:date="2019-09-03T14:55:00Z">
        <w:del w:id="15505"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آمپر</w:delText>
          </w:r>
        </w:del>
      </w:ins>
      <w:ins w:id="15506" w:author="Mohsen Jafarinejad" w:date="2019-04-27T14:14:00Z">
        <w:del w:id="15507" w:author="jafary88@gmail.com" w:date="2022-05-11T18:16:00Z">
          <w:r w:rsidR="00525C12" w:rsidRPr="002B72E7" w:rsidDel="00836C19">
            <w:rPr>
              <w:rtl/>
            </w:rPr>
            <w:delText xml:space="preserve"> م</w:delText>
          </w:r>
          <w:r w:rsidR="00525C12" w:rsidRPr="002B72E7" w:rsidDel="00836C19">
            <w:rPr>
              <w:rFonts w:hint="cs"/>
              <w:rtl/>
            </w:rPr>
            <w:delText>ی‌</w:delText>
          </w:r>
          <w:r w:rsidR="00525C12" w:rsidRPr="002B72E7" w:rsidDel="00836C19">
            <w:rPr>
              <w:rFonts w:hint="eastAsia"/>
              <w:rtl/>
            </w:rPr>
            <w:delText>باشد</w:delText>
          </w:r>
          <w:r w:rsidR="00525C12" w:rsidRPr="002B72E7" w:rsidDel="00836C19">
            <w:rPr>
              <w:rtl/>
            </w:rPr>
            <w:delText>.</w:delText>
          </w:r>
        </w:del>
      </w:ins>
    </w:p>
    <w:p w14:paraId="33854125" w14:textId="6517C624" w:rsidR="00525C12" w:rsidDel="00836C19" w:rsidRDefault="00525C12">
      <w:pPr>
        <w:pStyle w:val="payannameh"/>
        <w:tabs>
          <w:tab w:val="left" w:pos="0"/>
          <w:tab w:val="left" w:pos="7371"/>
        </w:tabs>
        <w:spacing w:line="240" w:lineRule="auto"/>
        <w:jc w:val="both"/>
        <w:rPr>
          <w:ins w:id="15508" w:author="Mohsen Jafarinejad" w:date="2019-04-27T14:14:00Z"/>
          <w:del w:id="15509" w:author="jafary88@gmail.com" w:date="2022-05-11T18:16:00Z"/>
          <w:rtl/>
        </w:rPr>
        <w:pPrChange w:id="15510" w:author="Mohsen Jafarinejad" w:date="2019-05-08T16:20:00Z">
          <w:pPr>
            <w:pStyle w:val="payannameh"/>
            <w:tabs>
              <w:tab w:val="left" w:pos="0"/>
              <w:tab w:val="left" w:pos="7371"/>
            </w:tabs>
            <w:spacing w:line="240" w:lineRule="auto"/>
          </w:pPr>
        </w:pPrChange>
      </w:pPr>
      <w:ins w:id="15511" w:author="Mohsen Jafarinejad" w:date="2019-04-27T14:14:00Z">
        <w:del w:id="15512" w:author="jafary88@gmail.com" w:date="2022-05-11T18:16:00Z">
          <w:r w:rsidRPr="002B72E7" w:rsidDel="00836C19">
            <w:rPr>
              <w:rFonts w:hint="cs"/>
              <w:rtl/>
            </w:rPr>
            <w:delText xml:space="preserve">در شکل زیر اثر دمش گاز در پیل بر عمل کرد پیل را </w:delText>
          </w:r>
          <w:r w:rsidDel="00836C19">
            <w:rPr>
              <w:rtl/>
            </w:rPr>
            <w:delText>م</w:delText>
          </w:r>
          <w:r w:rsidDel="00836C19">
            <w:rPr>
              <w:rFonts w:hint="cs"/>
              <w:rtl/>
            </w:rPr>
            <w:delText>ی‌</w:delText>
          </w:r>
          <w:r w:rsidDel="00836C19">
            <w:rPr>
              <w:rFonts w:hint="eastAsia"/>
              <w:rtl/>
            </w:rPr>
            <w:delText>ب</w:delText>
          </w:r>
          <w:r w:rsidDel="00836C19">
            <w:rPr>
              <w:rFonts w:hint="cs"/>
              <w:rtl/>
            </w:rPr>
            <w:delText>ی</w:delText>
          </w:r>
          <w:r w:rsidDel="00836C19">
            <w:rPr>
              <w:rFonts w:hint="eastAsia"/>
              <w:rtl/>
            </w:rPr>
            <w:delText>ن</w:delText>
          </w:r>
          <w:r w:rsidDel="00836C19">
            <w:rPr>
              <w:rFonts w:hint="cs"/>
              <w:rtl/>
            </w:rPr>
            <w:delText>ی</w:delText>
          </w:r>
          <w:r w:rsidDel="00836C19">
            <w:rPr>
              <w:rFonts w:hint="eastAsia"/>
              <w:rtl/>
            </w:rPr>
            <w:delText>م</w:delText>
          </w:r>
          <w:r w:rsidRPr="002B72E7" w:rsidDel="00836C19">
            <w:rPr>
              <w:rFonts w:hint="cs"/>
              <w:rtl/>
            </w:rPr>
            <w:delText xml:space="preserve"> اگرچه پیل مذکور از لحاظ ابعادی با پیل میکروبی مورد </w:delText>
          </w:r>
        </w:del>
      </w:ins>
      <w:ins w:id="15513" w:author="Mohsen Jafarinejad" w:date="2019-09-03T12:18:00Z">
        <w:del w:id="1551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5515" w:author="Mohsen Jafarinejad" w:date="2019-04-27T14:14:00Z">
        <w:del w:id="15516" w:author="jafary88@gmail.com" w:date="2022-05-11T18:16:00Z">
          <w:r w:rsidRPr="002B72E7" w:rsidDel="00836C19">
            <w:rPr>
              <w:rFonts w:hint="cs"/>
              <w:rtl/>
            </w:rPr>
            <w:delText xml:space="preserve"> متفاوت است اما این باور وجود دارد که روند تغییرات مشابه </w:delText>
          </w:r>
        </w:del>
      </w:ins>
      <w:ins w:id="15517" w:author="Mohsen Jafarinejad" w:date="2019-09-03T14:56:00Z">
        <w:del w:id="15518" w:author="jafary88@gmail.com" w:date="2022-05-11T18:16:00Z">
          <w:r w:rsidR="0077299C" w:rsidDel="00836C19">
            <w:rPr>
              <w:rtl/>
            </w:rPr>
            <w:delText>خواهد بود</w:delText>
          </w:r>
        </w:del>
      </w:ins>
      <w:ins w:id="15519" w:author="Mohsen Jafarinejad" w:date="2019-04-27T14:14:00Z">
        <w:del w:id="15520" w:author="jafary88@gmail.com" w:date="2022-05-11T18:16:00Z">
          <w:r w:rsidRPr="002B72E7" w:rsidDel="00836C19">
            <w:rPr>
              <w:rFonts w:hint="cs"/>
              <w:rtl/>
            </w:rPr>
            <w:delText>.</w:delText>
          </w:r>
        </w:del>
      </w:ins>
    </w:p>
    <w:p w14:paraId="1A21067B" w14:textId="5C19396E" w:rsidR="00525C12" w:rsidDel="00836C19" w:rsidRDefault="00525C12" w:rsidP="00525C12">
      <w:pPr>
        <w:pStyle w:val="payannameh"/>
        <w:tabs>
          <w:tab w:val="left" w:pos="0"/>
          <w:tab w:val="left" w:pos="7371"/>
        </w:tabs>
        <w:spacing w:line="240" w:lineRule="auto"/>
        <w:rPr>
          <w:ins w:id="15521" w:author="Mohsen Jafarinejad" w:date="2019-04-27T14:14:00Z"/>
          <w:del w:id="15522" w:author="jafary88@gmail.com" w:date="2022-05-11T18:16:00Z"/>
          <w:rtl/>
        </w:rPr>
      </w:pPr>
    </w:p>
    <w:p w14:paraId="00024E97" w14:textId="46066420" w:rsidR="00525C12" w:rsidDel="00836C19" w:rsidRDefault="00525C12" w:rsidP="00525C12">
      <w:pPr>
        <w:pStyle w:val="payannameh"/>
        <w:tabs>
          <w:tab w:val="left" w:pos="0"/>
          <w:tab w:val="left" w:pos="7371"/>
        </w:tabs>
        <w:spacing w:line="240" w:lineRule="auto"/>
        <w:jc w:val="center"/>
        <w:rPr>
          <w:ins w:id="15523" w:author="Mohsen Jafarinejad" w:date="2019-04-27T14:14:00Z"/>
          <w:del w:id="15524" w:author="jafary88@gmail.com" w:date="2022-05-11T18:16:00Z"/>
          <w:rtl/>
        </w:rPr>
      </w:pPr>
      <w:ins w:id="15525" w:author="Mohsen Jafarinejad" w:date="2019-04-27T14:14:00Z">
        <w:del w:id="15526" w:author="jafary88@gmail.com" w:date="2022-05-11T18:16:00Z">
          <w:r w:rsidRPr="002B72E7" w:rsidDel="00836C19">
            <w:rPr>
              <w:noProof/>
              <w:lang w:bidi="ar-SA"/>
            </w:rPr>
            <w:drawing>
              <wp:inline distT="0" distB="0" distL="0" distR="0" wp14:anchorId="3AC0B7EB" wp14:editId="0E5C8B2A">
                <wp:extent cx="3008630" cy="1933627"/>
                <wp:effectExtent l="0" t="0" r="1270" b="9525"/>
                <wp:docPr id="60" name="Picture 60"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ins>
    </w:p>
    <w:p w14:paraId="738DA948" w14:textId="0030890D" w:rsidR="00525C12" w:rsidDel="00836C19" w:rsidRDefault="00525C12" w:rsidP="00525C12">
      <w:pPr>
        <w:pStyle w:val="a4"/>
        <w:rPr>
          <w:ins w:id="15527" w:author="Mohsen Jafarinejad" w:date="2019-04-27T14:14:00Z"/>
          <w:del w:id="15528" w:author="jafary88@gmail.com" w:date="2022-05-11T18:16:00Z"/>
        </w:rPr>
      </w:pPr>
      <w:bookmarkStart w:id="15529" w:name="_Toc8551036"/>
      <w:ins w:id="15530" w:author="Mohsen Jafarinejad" w:date="2019-04-27T14:14:00Z">
        <w:del w:id="15531" w:author="jafary88@gmail.com" w:date="2022-05-11T18:16:00Z">
          <w:r w:rsidDel="00836C19">
            <w:rPr>
              <w:rFonts w:hint="cs"/>
              <w:rtl/>
            </w:rPr>
            <w:delText>تغییرات جریان و ولتاژ با تغییرات اغتشاش در پیل آزمایشگاهی</w:delText>
          </w:r>
        </w:del>
      </w:ins>
      <w:customXmlInsRangeStart w:id="15532" w:author="Mohsen Jafarinejad" w:date="2019-04-27T14:14:00Z"/>
      <w:customXmlDelRangeStart w:id="15533" w:author="jafary88@gmail.com" w:date="2022-05-11T18:16:00Z"/>
      <w:sdt>
        <w:sdtPr>
          <w:rPr>
            <w:rFonts w:hint="cs"/>
            <w:rtl/>
          </w:rPr>
          <w:id w:val="1871635526"/>
          <w:citation/>
        </w:sdtPr>
        <w:sdtEndPr/>
        <w:sdtContent>
          <w:customXmlInsRangeEnd w:id="15532"/>
          <w:customXmlDelRangeEnd w:id="15533"/>
          <w:ins w:id="15534" w:author="Mohsen Jafarinejad" w:date="2019-04-27T14:14:00Z">
            <w:del w:id="15535"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36" w:author="jafary88@gmail.com" w:date="2022-05-11T18:16:00Z">
            <w:r w:rsidR="00F81795" w:rsidDel="00836C19">
              <w:rPr>
                <w:noProof/>
                <w:rtl/>
              </w:rPr>
              <w:delText xml:space="preserve"> </w:delText>
            </w:r>
            <w:r w:rsidR="00F81795" w:rsidRPr="00F81795" w:rsidDel="00836C19">
              <w:rPr>
                <w:noProof/>
              </w:rPr>
              <w:delText>[62]</w:delText>
            </w:r>
          </w:del>
          <w:ins w:id="15537" w:author="Mohsen Jafarinejad" w:date="2019-04-27T14:14:00Z">
            <w:del w:id="15538" w:author="jafary88@gmail.com" w:date="2022-05-11T18:16:00Z">
              <w:r w:rsidDel="00836C19">
                <w:rPr>
                  <w:rtl/>
                </w:rPr>
                <w:fldChar w:fldCharType="end"/>
              </w:r>
            </w:del>
          </w:ins>
          <w:customXmlInsRangeStart w:id="15539" w:author="Mohsen Jafarinejad" w:date="2019-04-27T14:14:00Z"/>
          <w:customXmlDelRangeStart w:id="15540" w:author="jafary88@gmail.com" w:date="2022-05-11T18:16:00Z"/>
        </w:sdtContent>
      </w:sdt>
      <w:customXmlInsRangeEnd w:id="15539"/>
      <w:customXmlDelRangeEnd w:id="15540"/>
      <w:bookmarkEnd w:id="15529"/>
    </w:p>
    <w:p w14:paraId="1CA4125D" w14:textId="293670F8" w:rsidR="00525C12" w:rsidRPr="002B72E7" w:rsidDel="00836C19" w:rsidRDefault="00525C12" w:rsidP="00525C12">
      <w:pPr>
        <w:pStyle w:val="a4"/>
        <w:numPr>
          <w:ilvl w:val="0"/>
          <w:numId w:val="0"/>
        </w:numPr>
        <w:ind w:left="567"/>
        <w:rPr>
          <w:ins w:id="15541" w:author="Mohsen Jafarinejad" w:date="2019-04-27T14:14:00Z"/>
          <w:del w:id="15542" w:author="jafary88@gmail.com" w:date="2022-05-11T18:16:00Z"/>
          <w:rtl/>
        </w:rPr>
      </w:pPr>
    </w:p>
    <w:p w14:paraId="5D614DEE" w14:textId="0380FD6B" w:rsidR="00525C12" w:rsidRPr="00525C12" w:rsidDel="00836C19" w:rsidRDefault="00525C12">
      <w:pPr>
        <w:pStyle w:val="a1"/>
        <w:numPr>
          <w:ilvl w:val="2"/>
          <w:numId w:val="46"/>
        </w:numPr>
        <w:bidi/>
        <w:rPr>
          <w:ins w:id="15543" w:author="Mohsen Jafarinejad" w:date="2019-04-27T14:14:00Z"/>
          <w:del w:id="15544" w:author="jafary88@gmail.com" w:date="2022-05-11T18:16:00Z"/>
        </w:rPr>
        <w:pPrChange w:id="15545" w:author="Mohsen Jafarinejad" w:date="2019-04-27T14:16:00Z">
          <w:pPr>
            <w:pStyle w:val="a1"/>
            <w:bidi/>
          </w:pPr>
        </w:pPrChange>
      </w:pPr>
      <w:bookmarkStart w:id="15546" w:name="_Toc8546155"/>
      <w:bookmarkStart w:id="15547" w:name="_Toc8550825"/>
      <w:ins w:id="15548" w:author="Mohsen Jafarinejad" w:date="2019-04-27T14:14:00Z">
        <w:del w:id="15549" w:author="jafary88@gmail.com" w:date="2022-05-11T18:16:00Z">
          <w:r w:rsidRPr="00525C12" w:rsidDel="00836C19">
            <w:rPr>
              <w:rtl/>
            </w:rPr>
            <w:delText>محصولات محفظه آند</w:delText>
          </w:r>
          <w:bookmarkEnd w:id="15546"/>
          <w:bookmarkEnd w:id="15547"/>
        </w:del>
      </w:ins>
    </w:p>
    <w:p w14:paraId="78F77C9F" w14:textId="59ED322F" w:rsidR="00525C12" w:rsidDel="00836C19" w:rsidRDefault="00525C12" w:rsidP="00525C12">
      <w:pPr>
        <w:pStyle w:val="payannameh"/>
        <w:tabs>
          <w:tab w:val="left" w:pos="0"/>
          <w:tab w:val="left" w:pos="7371"/>
        </w:tabs>
        <w:spacing w:line="240" w:lineRule="auto"/>
        <w:rPr>
          <w:ins w:id="15550" w:author="Mohsen Jafarinejad" w:date="2019-04-27T14:14:00Z"/>
          <w:del w:id="15551" w:author="jafary88@gmail.com" w:date="2022-05-11T18:16:00Z"/>
          <w:rtl/>
        </w:rPr>
      </w:pPr>
      <w:ins w:id="15552" w:author="Mohsen Jafarinejad" w:date="2019-04-27T14:14:00Z">
        <w:del w:id="15553" w:author="jafary88@gmail.com" w:date="2022-05-11T18:16:00Z">
          <w:r w:rsidRPr="002B72E7" w:rsidDel="00836C19">
            <w:rPr>
              <w:rtl/>
            </w:rPr>
            <w:delText>تجزیه لاکتیک به تولید مواد مختلفی منجر م</w:delText>
          </w:r>
          <w:r w:rsidRPr="002B72E7" w:rsidDel="00836C19">
            <w:rPr>
              <w:rFonts w:hint="cs"/>
              <w:rtl/>
            </w:rPr>
            <w:delText>ی‌</w:delText>
          </w:r>
          <w:r w:rsidRPr="002B72E7" w:rsidDel="00836C19">
            <w:rPr>
              <w:rFonts w:hint="eastAsia"/>
              <w:rtl/>
            </w:rPr>
            <w:delText>گردد</w:delText>
          </w:r>
          <w:r w:rsidRPr="002B72E7" w:rsidDel="00836C19">
            <w:rPr>
              <w:rtl/>
            </w:rPr>
            <w:delText xml:space="preserve"> که بخشی از آن‌ها را م</w:delText>
          </w:r>
          <w:r w:rsidRPr="002B72E7" w:rsidDel="00836C19">
            <w:rPr>
              <w:rFonts w:hint="cs"/>
              <w:rtl/>
            </w:rPr>
            <w:delText>ی‌</w:delText>
          </w:r>
          <w:r w:rsidRPr="002B72E7" w:rsidDel="00836C19">
            <w:rPr>
              <w:rFonts w:hint="eastAsia"/>
              <w:rtl/>
            </w:rPr>
            <w:delText>توان</w:delText>
          </w:r>
          <w:r w:rsidRPr="002B72E7" w:rsidDel="00836C19">
            <w:rPr>
              <w:rtl/>
            </w:rPr>
            <w:delText xml:space="preserve"> </w:delText>
          </w:r>
        </w:del>
      </w:ins>
      <w:ins w:id="15554" w:author="Mohsen Jafarinejad" w:date="2019-09-03T14:56:00Z">
        <w:del w:id="15555" w:author="jafary88@gmail.com" w:date="2022-05-11T18:16:00Z">
          <w:r w:rsidR="0077299C" w:rsidDel="00836C19">
            <w:rPr>
              <w:rtl/>
            </w:rPr>
            <w:delText>در شکل</w:delText>
          </w:r>
        </w:del>
      </w:ins>
      <w:ins w:id="15556" w:author="Mohsen Jafarinejad" w:date="2019-04-27T14:14:00Z">
        <w:del w:id="15557" w:author="jafary88@gmail.com" w:date="2022-05-11T18:16:00Z">
          <w:r w:rsidRPr="002B72E7" w:rsidDel="00836C19">
            <w:rPr>
              <w:rFonts w:hint="cs"/>
              <w:rtl/>
            </w:rPr>
            <w:delText xml:space="preserve"> و</w:delText>
          </w:r>
          <w:r w:rsidRPr="002B72E7" w:rsidDel="00836C19">
            <w:rPr>
              <w:rtl/>
            </w:rPr>
            <w:delText xml:space="preserve"> جدول زیر دید.</w:delText>
          </w:r>
        </w:del>
      </w:ins>
    </w:p>
    <w:p w14:paraId="4974E5CF" w14:textId="7BAB24A4" w:rsidR="00525C12" w:rsidRPr="002B72E7" w:rsidDel="00836C19" w:rsidRDefault="00525C12" w:rsidP="00525C12">
      <w:pPr>
        <w:pStyle w:val="payannameh"/>
        <w:tabs>
          <w:tab w:val="left" w:pos="0"/>
          <w:tab w:val="left" w:pos="7371"/>
        </w:tabs>
        <w:spacing w:line="240" w:lineRule="auto"/>
        <w:rPr>
          <w:ins w:id="15558" w:author="Mohsen Jafarinejad" w:date="2019-04-27T14:14:00Z"/>
          <w:del w:id="15559" w:author="jafary88@gmail.com" w:date="2022-05-11T18:16:00Z"/>
          <w:rtl/>
        </w:rPr>
      </w:pPr>
    </w:p>
    <w:p w14:paraId="24A10E64" w14:textId="577FF8E4" w:rsidR="00525C12" w:rsidDel="00836C19" w:rsidRDefault="00525C12" w:rsidP="00525C12">
      <w:pPr>
        <w:pStyle w:val="payannameh"/>
        <w:tabs>
          <w:tab w:val="left" w:pos="-235"/>
          <w:tab w:val="left" w:pos="7371"/>
        </w:tabs>
        <w:spacing w:line="240" w:lineRule="auto"/>
        <w:ind w:right="284"/>
        <w:jc w:val="center"/>
        <w:rPr>
          <w:ins w:id="15560" w:author="Mohsen Jafarinejad" w:date="2019-04-27T14:14:00Z"/>
          <w:del w:id="15561" w:author="jafary88@gmail.com" w:date="2022-05-11T18:16:00Z"/>
          <w:rtl/>
        </w:rPr>
      </w:pPr>
      <w:ins w:id="15562" w:author="Mohsen Jafarinejad" w:date="2019-04-27T14:14:00Z">
        <w:del w:id="15563" w:author="jafary88@gmail.com" w:date="2022-05-11T18:16:00Z">
          <w:r w:rsidRPr="002B72E7" w:rsidDel="00836C19">
            <w:rPr>
              <w:noProof/>
              <w:lang w:bidi="ar-SA"/>
            </w:rPr>
            <w:drawing>
              <wp:inline distT="0" distB="0" distL="0" distR="0" wp14:anchorId="0F53871A" wp14:editId="1272B6CE">
                <wp:extent cx="5387546" cy="1772920"/>
                <wp:effectExtent l="0" t="0" r="3810" b="0"/>
                <wp:docPr id="4176" name="Picture 4176"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ins>
    </w:p>
    <w:p w14:paraId="51B1E426" w14:textId="69D382DB" w:rsidR="00525C12" w:rsidDel="00836C19" w:rsidRDefault="00525C12" w:rsidP="00525C12">
      <w:pPr>
        <w:pStyle w:val="a4"/>
        <w:rPr>
          <w:ins w:id="15564" w:author="Mohsen Jafarinejad" w:date="2019-04-27T14:14:00Z"/>
          <w:del w:id="15565" w:author="jafary88@gmail.com" w:date="2022-05-11T18:16:00Z"/>
          <w:rtl/>
        </w:rPr>
      </w:pPr>
      <w:bookmarkStart w:id="15566" w:name="_Toc8551037"/>
      <w:ins w:id="15567" w:author="Mohsen Jafarinejad" w:date="2019-04-27T14:14:00Z">
        <w:del w:id="15568" w:author="jafary88@gmail.com" w:date="2022-05-11T18:16:00Z">
          <w:r w:rsidDel="00836C19">
            <w:rPr>
              <w:rFonts w:hint="cs"/>
              <w:rtl/>
            </w:rPr>
            <w:delText>محصولات حاصل از تجزیه لاکتات</w:delText>
          </w:r>
        </w:del>
      </w:ins>
      <w:customXmlInsRangeStart w:id="15569" w:author="Mohsen Jafarinejad" w:date="2019-04-27T14:14:00Z"/>
      <w:customXmlDelRangeStart w:id="15570" w:author="jafary88@gmail.com" w:date="2022-05-11T18:16:00Z"/>
      <w:sdt>
        <w:sdtPr>
          <w:rPr>
            <w:rFonts w:hint="cs"/>
            <w:rtl/>
          </w:rPr>
          <w:id w:val="782151621"/>
          <w:citation/>
        </w:sdtPr>
        <w:sdtEndPr/>
        <w:sdtContent>
          <w:customXmlInsRangeEnd w:id="15569"/>
          <w:customXmlDelRangeEnd w:id="15570"/>
          <w:ins w:id="15571" w:author="Mohsen Jafarinejad" w:date="2019-04-27T14:14:00Z">
            <w:del w:id="15572"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73" w:author="jafary88@gmail.com" w:date="2022-05-11T18:16:00Z">
            <w:r w:rsidR="00F81795" w:rsidDel="00836C19">
              <w:rPr>
                <w:noProof/>
                <w:rtl/>
              </w:rPr>
              <w:delText xml:space="preserve"> </w:delText>
            </w:r>
            <w:r w:rsidR="00F81795" w:rsidRPr="00F81795" w:rsidDel="00836C19">
              <w:rPr>
                <w:noProof/>
              </w:rPr>
              <w:delText>[62]</w:delText>
            </w:r>
          </w:del>
          <w:ins w:id="15574" w:author="Mohsen Jafarinejad" w:date="2019-04-27T14:14:00Z">
            <w:del w:id="15575" w:author="jafary88@gmail.com" w:date="2022-05-11T18:16:00Z">
              <w:r w:rsidDel="00836C19">
                <w:rPr>
                  <w:rtl/>
                </w:rPr>
                <w:fldChar w:fldCharType="end"/>
              </w:r>
            </w:del>
          </w:ins>
          <w:customXmlInsRangeStart w:id="15576" w:author="Mohsen Jafarinejad" w:date="2019-04-27T14:14:00Z"/>
          <w:customXmlDelRangeStart w:id="15577" w:author="jafary88@gmail.com" w:date="2022-05-11T18:16:00Z"/>
        </w:sdtContent>
      </w:sdt>
      <w:customXmlInsRangeEnd w:id="15576"/>
      <w:customXmlDelRangeEnd w:id="15577"/>
      <w:bookmarkEnd w:id="15566"/>
    </w:p>
    <w:p w14:paraId="308A6D22" w14:textId="2E6DB999" w:rsidR="00525C12" w:rsidDel="00836C19" w:rsidRDefault="00525C12" w:rsidP="00525C12">
      <w:pPr>
        <w:pStyle w:val="payannameh"/>
        <w:tabs>
          <w:tab w:val="left" w:pos="0"/>
          <w:tab w:val="left" w:pos="7371"/>
        </w:tabs>
        <w:spacing w:line="240" w:lineRule="auto"/>
        <w:rPr>
          <w:ins w:id="15578" w:author="Mohsen Jafarinejad" w:date="2019-04-27T14:14:00Z"/>
          <w:del w:id="15579" w:author="jafary88@gmail.com" w:date="2022-05-11T18:16:00Z"/>
          <w:rtl/>
        </w:rPr>
      </w:pPr>
    </w:p>
    <w:p w14:paraId="49897756" w14:textId="42B7F489" w:rsidR="00525C12" w:rsidDel="00836C19" w:rsidRDefault="00525C12" w:rsidP="00525C12">
      <w:pPr>
        <w:pStyle w:val="payannameh"/>
        <w:tabs>
          <w:tab w:val="left" w:pos="0"/>
          <w:tab w:val="left" w:pos="7371"/>
        </w:tabs>
        <w:spacing w:line="240" w:lineRule="auto"/>
        <w:jc w:val="center"/>
        <w:rPr>
          <w:ins w:id="15580" w:author="Mohsen Jafarinejad" w:date="2019-04-27T14:14:00Z"/>
          <w:del w:id="15581" w:author="jafary88@gmail.com" w:date="2022-05-11T18:16:00Z"/>
          <w:rtl/>
        </w:rPr>
      </w:pPr>
      <w:ins w:id="15582" w:author="Mohsen Jafarinejad" w:date="2019-04-27T14:14:00Z">
        <w:del w:id="15583" w:author="jafary88@gmail.com" w:date="2022-05-11T18:16:00Z">
          <w:r w:rsidRPr="002B72E7" w:rsidDel="00836C19">
            <w:rPr>
              <w:noProof/>
              <w:lang w:bidi="ar-SA"/>
            </w:rPr>
            <w:drawing>
              <wp:inline distT="0" distB="0" distL="0" distR="0" wp14:anchorId="55DBC5D1" wp14:editId="6B40B99E">
                <wp:extent cx="5288486" cy="3375025"/>
                <wp:effectExtent l="0" t="0" r="7620" b="0"/>
                <wp:docPr id="4177" name="Picture 4177"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ins>
    </w:p>
    <w:p w14:paraId="39B3EABF" w14:textId="4F83DB68" w:rsidR="00525C12" w:rsidRPr="002B72E7" w:rsidDel="00836C19" w:rsidRDefault="00525C12" w:rsidP="00525C12">
      <w:pPr>
        <w:pStyle w:val="a4"/>
        <w:rPr>
          <w:ins w:id="15584" w:author="Mohsen Jafarinejad" w:date="2019-04-27T14:14:00Z"/>
          <w:del w:id="15585" w:author="jafary88@gmail.com" w:date="2022-05-11T18:16:00Z"/>
          <w:rtl/>
        </w:rPr>
      </w:pPr>
      <w:bookmarkStart w:id="15586" w:name="_Toc8551038"/>
      <w:ins w:id="15587" w:author="Mohsen Jafarinejad" w:date="2019-04-27T14:14:00Z">
        <w:del w:id="15588" w:author="jafary88@gmail.com" w:date="2022-05-11T18:16:00Z">
          <w:r w:rsidRPr="002B72E7" w:rsidDel="00836C19">
            <w:rPr>
              <w:rFonts w:hint="cs"/>
              <w:rtl/>
            </w:rPr>
            <w:delText>تغییرات غلظت مواد در پیل میکروبی</w:delText>
          </w:r>
        </w:del>
      </w:ins>
      <w:customXmlInsRangeStart w:id="15589" w:author="Mohsen Jafarinejad" w:date="2019-04-27T14:14:00Z"/>
      <w:customXmlDelRangeStart w:id="15590" w:author="jafary88@gmail.com" w:date="2022-05-11T18:16:00Z"/>
      <w:sdt>
        <w:sdtPr>
          <w:rPr>
            <w:rFonts w:hint="cs"/>
            <w:rtl/>
          </w:rPr>
          <w:id w:val="-1271463469"/>
          <w:citation/>
        </w:sdtPr>
        <w:sdtEndPr/>
        <w:sdtContent>
          <w:customXmlInsRangeEnd w:id="15589"/>
          <w:customXmlDelRangeEnd w:id="15590"/>
          <w:ins w:id="15591" w:author="Mohsen Jafarinejad" w:date="2019-04-27T14:14:00Z">
            <w:del w:id="15592"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93" w:author="jafary88@gmail.com" w:date="2022-05-11T18:16:00Z">
            <w:r w:rsidR="00F81795" w:rsidDel="00836C19">
              <w:rPr>
                <w:noProof/>
                <w:rtl/>
              </w:rPr>
              <w:delText xml:space="preserve"> </w:delText>
            </w:r>
            <w:r w:rsidR="00F81795" w:rsidRPr="00F81795" w:rsidDel="00836C19">
              <w:rPr>
                <w:noProof/>
              </w:rPr>
              <w:delText>[62]</w:delText>
            </w:r>
          </w:del>
          <w:ins w:id="15594" w:author="Mohsen Jafarinejad" w:date="2019-04-27T14:14:00Z">
            <w:del w:id="15595" w:author="jafary88@gmail.com" w:date="2022-05-11T18:16:00Z">
              <w:r w:rsidDel="00836C19">
                <w:rPr>
                  <w:rtl/>
                </w:rPr>
                <w:fldChar w:fldCharType="end"/>
              </w:r>
            </w:del>
          </w:ins>
          <w:customXmlInsRangeStart w:id="15596" w:author="Mohsen Jafarinejad" w:date="2019-04-27T14:14:00Z"/>
          <w:customXmlDelRangeStart w:id="15597" w:author="jafary88@gmail.com" w:date="2022-05-11T18:16:00Z"/>
        </w:sdtContent>
      </w:sdt>
      <w:customXmlInsRangeEnd w:id="15596"/>
      <w:customXmlDelRangeEnd w:id="15597"/>
      <w:bookmarkEnd w:id="15586"/>
    </w:p>
    <w:p w14:paraId="2388B5B2" w14:textId="44363C41" w:rsidR="00E65489" w:rsidDel="00836C19" w:rsidRDefault="00E65489" w:rsidP="005E409E">
      <w:pPr>
        <w:pStyle w:val="payannameh"/>
        <w:tabs>
          <w:tab w:val="left" w:pos="0"/>
          <w:tab w:val="left" w:pos="7371"/>
        </w:tabs>
        <w:spacing w:line="240" w:lineRule="auto"/>
        <w:rPr>
          <w:del w:id="15598" w:author="jafary88@gmail.com" w:date="2022-05-11T18:16:00Z"/>
          <w:rtl/>
        </w:rPr>
      </w:pPr>
    </w:p>
    <w:p w14:paraId="548A3442" w14:textId="060B3383" w:rsidR="00336304" w:rsidRPr="002B72E7" w:rsidDel="00836C19" w:rsidRDefault="00336304">
      <w:pPr>
        <w:pStyle w:val="a1"/>
        <w:bidi/>
        <w:rPr>
          <w:del w:id="15599" w:author="jafary88@gmail.com" w:date="2022-05-11T18:16:00Z"/>
          <w:rtl/>
        </w:rPr>
        <w:pPrChange w:id="15600" w:author="Mohsen Jafarinejad" w:date="2019-04-27T14:16:00Z">
          <w:pPr>
            <w:pStyle w:val="a0"/>
            <w:bidi/>
          </w:pPr>
        </w:pPrChange>
      </w:pPr>
      <w:bookmarkStart w:id="15601" w:name="_Toc3666271"/>
      <w:bookmarkStart w:id="15602" w:name="_Toc3666520"/>
      <w:bookmarkStart w:id="15603" w:name="_Toc8546156"/>
      <w:bookmarkStart w:id="15604" w:name="_Toc8550826"/>
      <w:del w:id="15605" w:author="jafary88@gmail.com" w:date="2022-05-11T18:16:00Z">
        <w:r w:rsidDel="00836C19">
          <w:rPr>
            <w:rFonts w:hint="cs"/>
            <w:rtl/>
          </w:rPr>
          <w:delText>معرفی کاتالیست الکترود آند</w:delText>
        </w:r>
        <w:bookmarkEnd w:id="15601"/>
        <w:bookmarkEnd w:id="15602"/>
        <w:bookmarkEnd w:id="15603"/>
        <w:bookmarkEnd w:id="15604"/>
        <w:r w:rsidDel="00836C19">
          <w:rPr>
            <w:rFonts w:hint="cs"/>
            <w:rtl/>
          </w:rPr>
          <w:delText xml:space="preserve"> </w:delText>
        </w:r>
      </w:del>
    </w:p>
    <w:p w14:paraId="1D492659" w14:textId="302CB1A6" w:rsidR="00E14479" w:rsidDel="00836C19" w:rsidRDefault="00B47B0A">
      <w:pPr>
        <w:pStyle w:val="payannameh"/>
        <w:tabs>
          <w:tab w:val="left" w:pos="0"/>
          <w:tab w:val="left" w:pos="567"/>
          <w:tab w:val="left" w:pos="7371"/>
        </w:tabs>
        <w:spacing w:line="240" w:lineRule="auto"/>
        <w:jc w:val="both"/>
        <w:rPr>
          <w:del w:id="15606" w:author="jafary88@gmail.com" w:date="2022-05-11T18:16:00Z"/>
        </w:rPr>
        <w:pPrChange w:id="15607" w:author="Mohsen Jafarinejad" w:date="2019-05-11T13:04:00Z">
          <w:pPr>
            <w:pStyle w:val="payannameh"/>
            <w:tabs>
              <w:tab w:val="left" w:pos="0"/>
              <w:tab w:val="left" w:pos="567"/>
              <w:tab w:val="left" w:pos="7371"/>
            </w:tabs>
            <w:spacing w:line="240" w:lineRule="auto"/>
          </w:pPr>
        </w:pPrChange>
      </w:pPr>
      <w:del w:id="15608" w:author="jafary88@gmail.com" w:date="2022-05-11T18:16:00Z">
        <w:r w:rsidDel="00836C19">
          <w:rPr>
            <w:rtl/>
          </w:rPr>
          <w:tab/>
        </w:r>
        <w:r w:rsidR="00280AFB" w:rsidRPr="002B72E7" w:rsidDel="00836C19">
          <w:rPr>
            <w:rtl/>
          </w:rPr>
          <w:delText xml:space="preserve">باکتری </w:delText>
        </w:r>
        <w:r w:rsidR="00280AFB" w:rsidRPr="002B72E7" w:rsidDel="00836C19">
          <w:delText>Shewanella oneidensis MR-1</w:delText>
        </w:r>
        <w:r w:rsidR="00280AFB" w:rsidRPr="002B72E7" w:rsidDel="00836C19">
          <w:rPr>
            <w:rtl/>
          </w:rPr>
          <w:delText xml:space="preserve"> اولین بار توسط دکتر </w:delText>
        </w:r>
        <w:r w:rsidR="00280AFB" w:rsidRPr="002B72E7" w:rsidDel="00836C19">
          <w:delText>Kenneth Nealson</w:delText>
        </w:r>
        <w:r w:rsidR="00280AFB" w:rsidRPr="002B72E7" w:rsidDel="00836C19">
          <w:rPr>
            <w:rtl/>
          </w:rPr>
          <w:delText xml:space="preserve"> در سال 1988 از رسوب دریاچه </w:delText>
        </w:r>
        <w:r w:rsidR="00280AFB" w:rsidRPr="002B72E7" w:rsidDel="00836C19">
          <w:delText>Oneida</w:delText>
        </w:r>
        <w:r w:rsidR="00280AFB" w:rsidRPr="002B72E7" w:rsidDel="00836C19">
          <w:rPr>
            <w:rtl/>
          </w:rPr>
          <w:delText xml:space="preserve"> شهر نیویورک جداسازی شد و </w:delText>
        </w:r>
        <w:r w:rsidR="000B0AD8" w:rsidRPr="002B72E7" w:rsidDel="00836C19">
          <w:rPr>
            <w:rtl/>
          </w:rPr>
          <w:delText>احتمالاً</w:delText>
        </w:r>
        <w:r w:rsidR="00280AFB" w:rsidRPr="002B72E7" w:rsidDel="00836C19">
          <w:rPr>
            <w:rtl/>
          </w:rPr>
          <w:delText xml:space="preserve"> </w:delText>
        </w:r>
        <w:r w:rsidR="000B0AD8" w:rsidRPr="002B72E7" w:rsidDel="00836C19">
          <w:rPr>
            <w:rtl/>
          </w:rPr>
          <w:delText>پرکاربرد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اکتری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محسوب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delText>MR-1</w:delText>
        </w:r>
        <w:r w:rsidR="00280AFB" w:rsidRPr="002B72E7" w:rsidDel="00836C19">
          <w:rPr>
            <w:rtl/>
          </w:rPr>
          <w:delText xml:space="preserve"> </w:delText>
        </w:r>
        <w:r w:rsidR="000B0AD8" w:rsidRPr="002B72E7" w:rsidDel="00836C19">
          <w:rPr>
            <w:rtl/>
          </w:rPr>
          <w:delText>به خاطر</w:delText>
        </w:r>
        <w:r w:rsidR="00280AFB" w:rsidRPr="002B72E7" w:rsidDel="00836C19">
          <w:rPr>
            <w:rtl/>
          </w:rPr>
          <w:delText xml:space="preserve"> </w:delText>
        </w:r>
      </w:del>
      <w:ins w:id="15609" w:author="Mohsen Jafarinejad" w:date="2019-09-03T14:56:00Z">
        <w:del w:id="15610" w:author="jafary88@gmail.com" w:date="2022-05-11T18:16:00Z">
          <w:r w:rsidR="0077299C" w:rsidDel="00836C19">
            <w:rPr>
              <w:rtl/>
            </w:rPr>
            <w:delText>توانا</w:delText>
          </w:r>
          <w:r w:rsidR="0077299C" w:rsidDel="00836C19">
            <w:rPr>
              <w:rFonts w:hint="cs"/>
              <w:rtl/>
            </w:rPr>
            <w:delText>ی</w:delText>
          </w:r>
          <w:r w:rsidR="0077299C" w:rsidDel="00836C19">
            <w:rPr>
              <w:rFonts w:hint="eastAsia"/>
              <w:rtl/>
            </w:rPr>
            <w:delText>ش</w:delText>
          </w:r>
        </w:del>
      </w:ins>
      <w:del w:id="15611" w:author="jafary88@gmail.com" w:date="2022-05-11T18:16:00Z">
        <w:r w:rsidR="00280AFB" w:rsidRPr="002B72E7" w:rsidDel="00836C19">
          <w:rPr>
            <w:rtl/>
          </w:rPr>
          <w:delText xml:space="preserve">توانیش در فرایند کاهش رسوبات جامد </w:delText>
        </w:r>
        <w:r w:rsidR="000B0AD8" w:rsidRPr="002B72E7" w:rsidDel="00836C19">
          <w:rPr>
            <w:rtl/>
          </w:rPr>
          <w:delText>(</w:delText>
        </w:r>
        <w:r w:rsidR="00280AFB" w:rsidRPr="002B72E7" w:rsidDel="00836C19">
          <w:rPr>
            <w:rtl/>
          </w:rPr>
          <w:delText xml:space="preserve">اکسید </w:delText>
        </w:r>
        <w:r w:rsidR="00280AFB" w:rsidRPr="002B72E7" w:rsidDel="00836C19">
          <w:rPr>
            <w:rFonts w:ascii="Times New Roman" w:hAnsi="Times New Roman" w:cs="Times New Roman" w:hint="cs"/>
            <w:rtl/>
          </w:rPr>
          <w:delText> </w:delText>
        </w:r>
        <w:r w:rsidR="00280AFB" w:rsidRPr="002B72E7" w:rsidDel="00836C19">
          <w:rPr>
            <w:rFonts w:hint="cs"/>
            <w:rtl/>
          </w:rPr>
          <w:delText>منیزیوم</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آهن</w:delText>
        </w:r>
        <w:r w:rsidR="000B0AD8" w:rsidRPr="002B72E7" w:rsidDel="00836C19">
          <w:rPr>
            <w:rtl/>
          </w:rPr>
          <w:delText>)</w:delText>
        </w:r>
        <w:r w:rsidR="00280AFB" w:rsidRPr="002B72E7" w:rsidDel="00836C19">
          <w:rPr>
            <w:rtl/>
          </w:rPr>
          <w:delText xml:space="preserve"> </w:delText>
        </w:r>
        <w:r w:rsidR="00280AFB" w:rsidRPr="002B72E7" w:rsidDel="00836C19">
          <w:rPr>
            <w:rFonts w:hint="cs"/>
            <w:rtl/>
          </w:rPr>
          <w:delText>شهرت</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612" w:author="Mohsen Jafarinejad" w:date="2019-09-03T14:56:00Z">
        <w:del w:id="15613"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5614" w:author="jafary88@gmail.com" w:date="2022-05-11T18:16:00Z">
        <w:r w:rsidR="00280AFB" w:rsidRPr="002B72E7" w:rsidDel="00836C19">
          <w:rPr>
            <w:rFonts w:hint="cs"/>
            <w:rtl/>
          </w:rPr>
          <w:delText>بی</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del>
      <w:ins w:id="15615" w:author="Mohsen Jafarinejad" w:date="2019-09-03T14:56:00Z">
        <w:del w:id="15616" w:author="jafary88@gmail.com" w:date="2022-05-11T18:16:00Z">
          <w:r w:rsidR="0077299C" w:rsidDel="00836C19">
            <w:rPr>
              <w:rtl/>
            </w:rPr>
            <w:delText>به‌سرعت</w:delText>
          </w:r>
        </w:del>
      </w:ins>
      <w:del w:id="15617"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سرعت</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ند</w:delText>
        </w:r>
        <w:r w:rsidR="00280AFB" w:rsidRPr="002B72E7" w:rsidDel="00836C19">
          <w:rPr>
            <w:rtl/>
          </w:rPr>
          <w:delText>.</w:delText>
        </w:r>
      </w:del>
    </w:p>
    <w:p w14:paraId="742D121B" w14:textId="3DA7F995" w:rsidR="009352B7" w:rsidDel="00836C19" w:rsidRDefault="009352B7" w:rsidP="00B47B0A">
      <w:pPr>
        <w:pStyle w:val="payannameh"/>
        <w:tabs>
          <w:tab w:val="left" w:pos="0"/>
          <w:tab w:val="left" w:pos="567"/>
          <w:tab w:val="left" w:pos="7371"/>
        </w:tabs>
        <w:spacing w:line="240" w:lineRule="auto"/>
        <w:rPr>
          <w:del w:id="15618" w:author="jafary88@gmail.com" w:date="2022-05-11T18:16:00Z"/>
          <w:rtl/>
        </w:rPr>
      </w:pPr>
    </w:p>
    <w:p w14:paraId="532A8FBC" w14:textId="61DA9BB6" w:rsidR="00572EA0" w:rsidDel="00836C19" w:rsidRDefault="00FF36D0">
      <w:pPr>
        <w:pStyle w:val="Caption"/>
        <w:rPr>
          <w:ins w:id="15619" w:author="Mohsen Jafarinejad" w:date="2019-05-08T14:32:00Z"/>
          <w:del w:id="15620" w:author="jafary88@gmail.com" w:date="2022-05-11T18:16:00Z"/>
          <w:rtl/>
        </w:rPr>
        <w:pPrChange w:id="15621" w:author="Mohsen Jafarinejad" w:date="2019-04-28T10:00:00Z">
          <w:pPr>
            <w:pStyle w:val="a4"/>
          </w:pPr>
        </w:pPrChange>
      </w:pPr>
      <w:del w:id="15622" w:author="jafary88@gmail.com" w:date="2022-05-11T18:16:00Z">
        <w:r w:rsidRPr="002B72E7" w:rsidDel="00836C19">
          <w:rPr>
            <w:noProof/>
            <w:rtl/>
          </w:rPr>
          <w:drawing>
            <wp:inline distT="0" distB="0" distL="0" distR="0" wp14:anchorId="3C8A758C" wp14:editId="54D88287">
              <wp:extent cx="5300870" cy="2511287"/>
              <wp:effectExtent l="0" t="0" r="0" b="3810"/>
              <wp:docPr id="4160" name="Picture 4160" descr="C:\Users\m.jafarinejad\Desktop\Negares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jafarinejad\Desktop\Negaresh\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0870" cy="2511287"/>
                      </a:xfrm>
                      <a:prstGeom prst="rect">
                        <a:avLst/>
                      </a:prstGeom>
                      <a:noFill/>
                      <a:ln>
                        <a:noFill/>
                      </a:ln>
                    </pic:spPr>
                  </pic:pic>
                </a:graphicData>
              </a:graphic>
            </wp:inline>
          </w:drawing>
        </w:r>
      </w:del>
    </w:p>
    <w:p w14:paraId="5EE56159" w14:textId="5B3EB654" w:rsidR="00572EA0" w:rsidRPr="009B24D8" w:rsidDel="00836C19" w:rsidRDefault="00572EA0">
      <w:pPr>
        <w:rPr>
          <w:ins w:id="15623" w:author="Mohsen Jafarinejad" w:date="2019-05-08T14:31:00Z"/>
          <w:del w:id="15624" w:author="jafary88@gmail.com" w:date="2022-05-11T18:16:00Z"/>
          <w:rtl/>
        </w:rPr>
        <w:pPrChange w:id="15625" w:author="Mohsen Jafarinejad" w:date="2019-05-08T14:32:00Z">
          <w:pPr>
            <w:pStyle w:val="a4"/>
          </w:pPr>
        </w:pPrChange>
      </w:pPr>
    </w:p>
    <w:p w14:paraId="041F5D78" w14:textId="754B0273" w:rsidR="009352B7" w:rsidDel="00836C19" w:rsidRDefault="00280AFB">
      <w:pPr>
        <w:pStyle w:val="a4"/>
        <w:rPr>
          <w:del w:id="15626" w:author="jafary88@gmail.com" w:date="2022-05-11T18:16:00Z"/>
        </w:rPr>
        <w:pPrChange w:id="15627" w:author="Mohsen Jafarinejad" w:date="2019-05-08T14:32:00Z">
          <w:pPr>
            <w:pStyle w:val="Caption"/>
          </w:pPr>
        </w:pPrChange>
      </w:pPr>
      <w:del w:id="15628" w:author="jafary88@gmail.com" w:date="2022-05-11T18:16:00Z">
        <w:r w:rsidRPr="002B72E7" w:rsidDel="00836C19">
          <w:rPr>
            <w:rtl/>
          </w:rPr>
          <w:br/>
        </w:r>
        <w:bookmarkStart w:id="15629" w:name="_Toc8551039"/>
        <w:bookmarkEnd w:id="15629"/>
      </w:del>
    </w:p>
    <w:p w14:paraId="11884CAE" w14:textId="6D055D24" w:rsidR="002B7A7C" w:rsidRPr="002B72E7" w:rsidDel="00836C19" w:rsidRDefault="00FF36D0" w:rsidP="009B24D8">
      <w:pPr>
        <w:pStyle w:val="a4"/>
        <w:rPr>
          <w:del w:id="15630" w:author="jafary88@gmail.com" w:date="2022-05-11T18:16:00Z"/>
          <w:rtl/>
        </w:rPr>
      </w:pPr>
      <w:bookmarkStart w:id="15631" w:name="_Toc8551040"/>
      <w:del w:id="15632" w:author="jafary88@gmail.com" w:date="2022-05-11T18:16:00Z">
        <w:r w:rsidRPr="002B72E7" w:rsidDel="00836C19">
          <w:rPr>
            <w:rFonts w:hint="cs"/>
            <w:rtl/>
          </w:rPr>
          <w:delText xml:space="preserve">باکتری </w:delText>
        </w:r>
        <w:r w:rsidR="002B7A7C" w:rsidRPr="002B72E7" w:rsidDel="00836C19">
          <w:delText>Shewanella oneidensis MR-1</w:delText>
        </w:r>
        <w:r w:rsidR="002B7A7C" w:rsidRPr="002B72E7" w:rsidDel="00836C19">
          <w:rPr>
            <w:rFonts w:hint="cs"/>
            <w:rtl/>
          </w:rPr>
          <w:delText xml:space="preserve"> و الکترود</w:delText>
        </w:r>
        <w:r w:rsidR="000B0AD8" w:rsidRPr="002B72E7" w:rsidDel="00836C19">
          <w:rPr>
            <w:rtl/>
          </w:rPr>
          <w:delText xml:space="preserve"> </w:delText>
        </w:r>
        <w:r w:rsidR="002B7A7C" w:rsidRPr="002B72E7" w:rsidDel="00836C19">
          <w:rPr>
            <w:rFonts w:hint="cs"/>
            <w:rtl/>
          </w:rPr>
          <w:delText>نمد گرافیتی</w:delText>
        </w:r>
      </w:del>
      <w:customXmlDelRangeStart w:id="15633" w:author="jafary88@gmail.com" w:date="2022-05-11T18:16:00Z"/>
      <w:sdt>
        <w:sdtPr>
          <w:rPr>
            <w:rFonts w:hint="cs"/>
            <w:rtl/>
          </w:rPr>
          <w:id w:val="-1527786593"/>
          <w:citation/>
        </w:sdtPr>
        <w:sdtEndPr/>
        <w:sdtContent>
          <w:customXmlDelRangeEnd w:id="15633"/>
          <w:del w:id="15634" w:author="jafary88@gmail.com" w:date="2022-05-11T18:16:00Z">
            <w:r w:rsidR="008C568A" w:rsidDel="00836C19">
              <w:rPr>
                <w:rStyle w:val="tgc"/>
                <w:rtl/>
              </w:rPr>
              <w:fldChar w:fldCharType="begin"/>
            </w:r>
            <w:r w:rsidR="00EA6BD0" w:rsidDel="00836C19">
              <w:rPr>
                <w:rStyle w:val="tgc"/>
              </w:rPr>
              <w:delInstrText xml:space="preserve">CITATION 65 \l 1065 </w:delInstrText>
            </w:r>
            <w:r w:rsidR="008C568A" w:rsidDel="00836C19">
              <w:rPr>
                <w:rStyle w:val="tgc"/>
                <w:rtl/>
              </w:rPr>
              <w:fldChar w:fldCharType="separate"/>
            </w:r>
            <w:r w:rsidR="00F81795" w:rsidDel="00836C19">
              <w:rPr>
                <w:rStyle w:val="tgc"/>
                <w:noProof/>
                <w:rtl/>
              </w:rPr>
              <w:delText xml:space="preserve"> </w:delText>
            </w:r>
            <w:r w:rsidR="00F81795" w:rsidRPr="00F81795" w:rsidDel="00836C19">
              <w:rPr>
                <w:noProof/>
              </w:rPr>
              <w:delText>[62]</w:delText>
            </w:r>
            <w:r w:rsidR="008C568A" w:rsidDel="00836C19">
              <w:rPr>
                <w:rStyle w:val="tgc"/>
                <w:rtl/>
              </w:rPr>
              <w:fldChar w:fldCharType="end"/>
            </w:r>
          </w:del>
          <w:customXmlDelRangeStart w:id="15635" w:author="jafary88@gmail.com" w:date="2022-05-11T18:16:00Z"/>
        </w:sdtContent>
      </w:sdt>
      <w:customXmlDelRangeEnd w:id="15635"/>
      <w:bookmarkEnd w:id="15631"/>
    </w:p>
    <w:p w14:paraId="0F0A7670" w14:textId="6B2E88D1" w:rsidR="007D4929" w:rsidDel="00836C19" w:rsidRDefault="007D4929" w:rsidP="007D4929">
      <w:pPr>
        <w:pStyle w:val="payannameh"/>
        <w:tabs>
          <w:tab w:val="left" w:pos="0"/>
          <w:tab w:val="left" w:pos="567"/>
          <w:tab w:val="left" w:pos="7371"/>
        </w:tabs>
        <w:spacing w:line="240" w:lineRule="auto"/>
        <w:ind w:left="567"/>
        <w:rPr>
          <w:del w:id="15636" w:author="jafary88@gmail.com" w:date="2022-05-11T18:16:00Z"/>
          <w:rtl/>
        </w:rPr>
      </w:pPr>
    </w:p>
    <w:p w14:paraId="632A8CE4" w14:textId="6D138D49" w:rsidR="00280AFB" w:rsidRPr="007D4929" w:rsidDel="00836C19" w:rsidRDefault="007D4929" w:rsidP="009B24D8">
      <w:pPr>
        <w:pStyle w:val="payannameh"/>
        <w:tabs>
          <w:tab w:val="left" w:pos="-1369"/>
        </w:tabs>
        <w:spacing w:line="240" w:lineRule="auto"/>
        <w:ind w:left="48"/>
        <w:jc w:val="both"/>
        <w:rPr>
          <w:del w:id="15637" w:author="jafary88@gmail.com" w:date="2022-05-11T18:16:00Z"/>
          <w:color w:val="auto"/>
          <w:rtl/>
        </w:rPr>
      </w:pPr>
      <w:del w:id="15638" w:author="jafary88@gmail.com" w:date="2022-05-11T18:16:00Z">
        <w:r w:rsidDel="00836C19">
          <w:rPr>
            <w:rtl/>
          </w:rPr>
          <w:tab/>
        </w:r>
        <w:r w:rsidR="00280AFB" w:rsidRPr="002B72E7" w:rsidDel="00836C19">
          <w:rPr>
            <w:rtl/>
          </w:rPr>
          <w:delText xml:space="preserve">این باکتری </w:delText>
        </w:r>
      </w:del>
      <w:ins w:id="15639" w:author="Mohsen Jafarinejad" w:date="2019-09-03T14:56:00Z">
        <w:del w:id="15640" w:author="jafary88@gmail.com" w:date="2022-05-11T18:16:00Z">
          <w:r w:rsidR="0077299C" w:rsidDel="00836C19">
            <w:rPr>
              <w:rtl/>
            </w:rPr>
            <w:delText>به‌طورمعمول</w:delText>
          </w:r>
        </w:del>
      </w:ins>
      <w:del w:id="15641" w:author="jafary88@gmail.com" w:date="2022-05-11T18:16:00Z">
        <w:r w:rsidR="000B0AD8" w:rsidRPr="002B72E7" w:rsidDel="00836C19">
          <w:rPr>
            <w:rtl/>
          </w:rPr>
          <w:delText>به‌طور</w:delText>
        </w:r>
        <w:r w:rsidR="00280AFB" w:rsidRPr="002B72E7" w:rsidDel="00836C19">
          <w:rPr>
            <w:rtl/>
          </w:rPr>
          <w:delText xml:space="preserve"> معمول از اکسیژن </w:delText>
        </w:r>
      </w:del>
      <w:ins w:id="15642" w:author="Mohsen Jafarinejad" w:date="2019-09-03T13:40:00Z">
        <w:del w:id="15643" w:author="jafary88@gmail.com" w:date="2022-05-11T18:16:00Z">
          <w:r w:rsidR="004D177F" w:rsidDel="00836C19">
            <w:rPr>
              <w:rtl/>
            </w:rPr>
            <w:delText>به‌عنوان</w:delText>
          </w:r>
        </w:del>
      </w:ins>
      <w:del w:id="15644" w:author="jafary88@gmail.com" w:date="2022-05-11T18:16:00Z">
        <w:r w:rsidR="00280AFB" w:rsidRPr="002B72E7" w:rsidDel="00836C19">
          <w:rPr>
            <w:rtl/>
          </w:rPr>
          <w:delText xml:space="preserve">به عنوان پذیرنده الکترون در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بیولوژیکی برای حذف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مازاد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د</w:delText>
        </w:r>
        <w:r w:rsidR="00280AFB" w:rsidRPr="00E65489" w:rsidDel="00836C19">
          <w:rPr>
            <w:color w:val="auto"/>
            <w:rtl/>
          </w:rPr>
          <w:delText xml:space="preserve"> که اگر اکسیژن در محیط </w:delText>
        </w:r>
        <w:r w:rsidR="00280AFB" w:rsidRPr="00E65489" w:rsidDel="00836C19">
          <w:rPr>
            <w:rFonts w:ascii="Times New Roman" w:hAnsi="Times New Roman" w:cs="Times New Roman" w:hint="cs"/>
            <w:color w:val="auto"/>
            <w:rtl/>
          </w:rPr>
          <w:delText> </w:delText>
        </w:r>
        <w:r w:rsidR="00280AFB" w:rsidRPr="00E65489" w:rsidDel="00836C19">
          <w:rPr>
            <w:rFonts w:hint="cs"/>
            <w:color w:val="auto"/>
            <w:rtl/>
          </w:rPr>
          <w:delText>حضور</w:delText>
        </w:r>
        <w:r w:rsidR="00280AFB" w:rsidRPr="00E65489" w:rsidDel="00836C19">
          <w:rPr>
            <w:color w:val="auto"/>
            <w:rtl/>
          </w:rPr>
          <w:delText xml:space="preserve"> </w:delText>
        </w:r>
        <w:r w:rsidR="00280AFB" w:rsidRPr="00E65489" w:rsidDel="00836C19">
          <w:rPr>
            <w:rFonts w:hint="cs"/>
            <w:color w:val="auto"/>
            <w:rtl/>
          </w:rPr>
          <w:delText>نداشته</w:delText>
        </w:r>
        <w:r w:rsidR="00280AFB" w:rsidRPr="00E65489" w:rsidDel="00836C19">
          <w:rPr>
            <w:color w:val="auto"/>
            <w:rtl/>
          </w:rPr>
          <w:delText xml:space="preserve"> </w:delText>
        </w:r>
        <w:r w:rsidR="00280AFB" w:rsidRPr="00E65489" w:rsidDel="00836C19">
          <w:rPr>
            <w:rFonts w:hint="cs"/>
            <w:color w:val="auto"/>
            <w:rtl/>
          </w:rPr>
          <w:delText>باشد</w:delText>
        </w:r>
        <w:r w:rsidR="00280AFB" w:rsidRPr="00E65489" w:rsidDel="00836C19">
          <w:rPr>
            <w:color w:val="auto"/>
            <w:rtl/>
          </w:rPr>
          <w:delText xml:space="preserve"> </w:delText>
        </w:r>
        <w:r w:rsidR="00280AFB" w:rsidRPr="00E65489" w:rsidDel="00836C19">
          <w:rPr>
            <w:rFonts w:hint="cs"/>
            <w:color w:val="auto"/>
            <w:rtl/>
          </w:rPr>
          <w:delText>از</w:delText>
        </w:r>
        <w:r w:rsidR="00280AFB" w:rsidRPr="00E65489" w:rsidDel="00836C19">
          <w:rPr>
            <w:color w:val="auto"/>
            <w:rtl/>
          </w:rPr>
          <w:delText xml:space="preserve"> </w:delText>
        </w:r>
        <w:r w:rsidR="00280AFB" w:rsidRPr="00E65489" w:rsidDel="00836C19">
          <w:rPr>
            <w:rFonts w:hint="cs"/>
            <w:color w:val="auto"/>
            <w:rtl/>
          </w:rPr>
          <w:delText>فلزات</w:delText>
        </w:r>
        <w:r w:rsidR="00280AFB" w:rsidRPr="00E65489" w:rsidDel="00836C19">
          <w:rPr>
            <w:color w:val="auto"/>
            <w:rtl/>
          </w:rPr>
          <w:delText xml:space="preserve"> </w:delText>
        </w:r>
        <w:r w:rsidR="00280AFB" w:rsidRPr="00E65489" w:rsidDel="00836C19">
          <w:rPr>
            <w:rFonts w:hint="cs"/>
            <w:color w:val="auto"/>
            <w:rtl/>
          </w:rPr>
          <w:delText>جهت</w:delText>
        </w:r>
        <w:r w:rsidR="00280AFB" w:rsidRPr="00E65489" w:rsidDel="00836C19">
          <w:rPr>
            <w:color w:val="auto"/>
            <w:rtl/>
          </w:rPr>
          <w:delText xml:space="preserve"> </w:delText>
        </w:r>
        <w:r w:rsidR="00280AFB" w:rsidRPr="00E65489" w:rsidDel="00836C19">
          <w:rPr>
            <w:rFonts w:hint="cs"/>
            <w:color w:val="auto"/>
            <w:rtl/>
          </w:rPr>
          <w:delText>پذیرنده</w:delText>
        </w:r>
        <w:r w:rsidR="00280AFB" w:rsidRPr="00E65489" w:rsidDel="00836C19">
          <w:rPr>
            <w:color w:val="auto"/>
            <w:rtl/>
          </w:rPr>
          <w:delText xml:space="preserve"> </w:delText>
        </w:r>
        <w:r w:rsidR="00280AFB" w:rsidRPr="00E65489" w:rsidDel="00836C19">
          <w:rPr>
            <w:rFonts w:hint="cs"/>
            <w:color w:val="auto"/>
            <w:rtl/>
          </w:rPr>
          <w:delText>الکترون</w:delText>
        </w:r>
        <w:r w:rsidR="00280AFB" w:rsidRPr="00E65489" w:rsidDel="00836C19">
          <w:rPr>
            <w:color w:val="auto"/>
            <w:rtl/>
          </w:rPr>
          <w:delText xml:space="preserve"> </w:delText>
        </w:r>
        <w:r w:rsidR="00280AFB" w:rsidRPr="00E65489" w:rsidDel="00836C19">
          <w:rPr>
            <w:rFonts w:hint="cs"/>
            <w:color w:val="auto"/>
            <w:rtl/>
          </w:rPr>
          <w:delText>برای</w:delText>
        </w:r>
        <w:r w:rsidR="00280AFB" w:rsidRPr="00E65489" w:rsidDel="00836C19">
          <w:rPr>
            <w:color w:val="auto"/>
            <w:rtl/>
          </w:rPr>
          <w:delText xml:space="preserve"> </w:delText>
        </w:r>
        <w:r w:rsidR="00280AFB" w:rsidRPr="00E65489" w:rsidDel="00836C19">
          <w:rPr>
            <w:rFonts w:hint="cs"/>
            <w:color w:val="auto"/>
            <w:rtl/>
          </w:rPr>
          <w:delText>زنده</w:delText>
        </w:r>
        <w:r w:rsidR="00280AFB" w:rsidRPr="00E65489" w:rsidDel="00836C19">
          <w:rPr>
            <w:color w:val="auto"/>
            <w:rtl/>
          </w:rPr>
          <w:delText xml:space="preserve"> </w:delText>
        </w:r>
        <w:r w:rsidR="00280AFB" w:rsidRPr="00E65489" w:rsidDel="00836C19">
          <w:rPr>
            <w:rFonts w:hint="cs"/>
            <w:color w:val="auto"/>
            <w:rtl/>
          </w:rPr>
          <w:delText>ماند</w:delText>
        </w:r>
        <w:r w:rsidR="00280AFB" w:rsidRPr="00E65489" w:rsidDel="00836C19">
          <w:rPr>
            <w:color w:val="auto"/>
            <w:rtl/>
          </w:rPr>
          <w:delText xml:space="preserve"> </w:delText>
        </w:r>
        <w:r w:rsidR="00280AFB" w:rsidRPr="00E65489" w:rsidDel="00836C19">
          <w:rPr>
            <w:rFonts w:hint="cs"/>
            <w:color w:val="auto"/>
            <w:rtl/>
          </w:rPr>
          <w:delText>استفاده</w:delText>
        </w:r>
        <w:r w:rsidR="00280AFB" w:rsidRPr="00E65489" w:rsidDel="00836C19">
          <w:rPr>
            <w:color w:val="auto"/>
            <w:rtl/>
          </w:rPr>
          <w:delText xml:space="preserve"> </w:delText>
        </w:r>
        <w:r w:rsidR="00280AFB" w:rsidRPr="00E65489" w:rsidDel="00836C19">
          <w:rPr>
            <w:rFonts w:hint="cs"/>
            <w:color w:val="auto"/>
            <w:rtl/>
          </w:rPr>
          <w:delText>نماید</w:delText>
        </w:r>
        <w:r w:rsidR="00280AFB" w:rsidRPr="00E65489" w:rsidDel="00836C19">
          <w:rPr>
            <w:color w:val="auto"/>
            <w:rtl/>
          </w:rPr>
          <w:delText>.</w:delText>
        </w:r>
      </w:del>
      <w:ins w:id="15645" w:author="Mohsen" w:date="2019-03-17T16:53:00Z">
        <w:del w:id="15646"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647" w:author="jafary88@gmail.com" w:date="2022-05-11T18:16:00Z">
        <w:r w:rsidR="00280AFB" w:rsidRPr="002B72E7" w:rsidDel="00836C19">
          <w:rPr>
            <w:rFonts w:hint="cs"/>
            <w:rtl/>
          </w:rPr>
          <w:delText>این</w:delText>
        </w:r>
        <w:r w:rsidR="00280AFB"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دقیق</w:delText>
        </w:r>
        <w:r w:rsidR="00280AFB" w:rsidRPr="002B72E7" w:rsidDel="00836C19">
          <w:rPr>
            <w:rtl/>
          </w:rPr>
          <w:delText xml:space="preserve"> </w:delText>
        </w:r>
      </w:del>
      <w:ins w:id="15648" w:author="Mohsen Jafarinejad" w:date="2019-09-03T14:57:00Z">
        <w:del w:id="15649" w:author="jafary88@gmail.com" w:date="2022-05-11T18:16:00Z">
          <w:r w:rsidR="0077299C" w:rsidDel="00836C19">
            <w:rPr>
              <w:rtl/>
            </w:rPr>
            <w:delText>شناخته‌شده</w:delText>
          </w:r>
        </w:del>
      </w:ins>
      <w:del w:id="15650" w:author="jafary88@gmail.com" w:date="2022-05-11T18:16:00Z">
        <w:r w:rsidR="00280AFB" w:rsidRPr="002B72E7" w:rsidDel="00836C19">
          <w:rPr>
            <w:rFonts w:hint="cs"/>
            <w:rtl/>
          </w:rPr>
          <w:delText>شناخ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یست</w:delText>
        </w:r>
        <w:r w:rsidR="00280AFB" w:rsidRPr="002B72E7" w:rsidDel="00836C19">
          <w:rPr>
            <w:rtl/>
          </w:rPr>
          <w:delText xml:space="preserve"> </w:delText>
        </w:r>
        <w:r w:rsidR="00280AFB" w:rsidRPr="002B72E7" w:rsidDel="00836C19">
          <w:rPr>
            <w:rFonts w:hint="cs"/>
            <w:rtl/>
          </w:rPr>
          <w:delText>ولی</w:delText>
        </w:r>
        <w:r w:rsidR="00280AFB" w:rsidRPr="002B72E7" w:rsidDel="00836C19">
          <w:rPr>
            <w:rtl/>
          </w:rPr>
          <w:delText xml:space="preserve"> </w:delText>
        </w:r>
        <w:r w:rsidR="000B0AD8" w:rsidRPr="002B72E7" w:rsidDel="00836C19">
          <w:rPr>
            <w:rtl/>
          </w:rPr>
          <w:delText>به نظر</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س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ردن</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روی</w:delText>
        </w:r>
        <w:r w:rsidR="00280AFB" w:rsidRPr="002B72E7" w:rsidDel="00836C19">
          <w:rPr>
            <w:rtl/>
          </w:rPr>
          <w:delText xml:space="preserve"> </w:delText>
        </w:r>
        <w:r w:rsidR="00280AFB" w:rsidRPr="002B72E7" w:rsidDel="00836C19">
          <w:rPr>
            <w:rFonts w:hint="cs"/>
            <w:rtl/>
          </w:rPr>
          <w:delText>سطح</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پیوند</w:delText>
        </w:r>
        <w:r w:rsidR="00280AFB" w:rsidRPr="002B72E7" w:rsidDel="00836C19">
          <w:rPr>
            <w:rtl/>
          </w:rPr>
          <w:delText xml:space="preserve"> </w:delText>
        </w:r>
        <w:r w:rsidR="00280AFB" w:rsidRPr="002B72E7" w:rsidDel="00836C19">
          <w:rPr>
            <w:rFonts w:hint="cs"/>
            <w:rtl/>
          </w:rPr>
          <w:delText>ب</w:delText>
        </w:r>
        <w:r w:rsidR="00280AFB" w:rsidRPr="002B72E7" w:rsidDel="00836C19">
          <w:rPr>
            <w:rtl/>
          </w:rPr>
          <w:delText xml:space="preserve">ا </w:delText>
        </w:r>
        <w:r w:rsidR="00E65489" w:rsidDel="00836C19">
          <w:rPr>
            <w:rFonts w:hint="cs"/>
            <w:rtl/>
          </w:rPr>
          <w:delText>فلز</w:delText>
        </w:r>
        <w:r w:rsidR="00280AFB" w:rsidRPr="002B72E7" w:rsidDel="00836C19">
          <w:rPr>
            <w:rtl/>
          </w:rPr>
          <w:delText xml:space="preserve"> از آن برای نفس کشید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علاوه بر این تصاویر گرفته شده با میکروسکوپ الکترونی نش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که نوعی از </w:delText>
        </w:r>
      </w:del>
      <w:ins w:id="15651" w:author="Mohsen Jafarinejad" w:date="2019-09-03T14:57:00Z">
        <w:del w:id="15652" w:author="jafary88@gmail.com" w:date="2022-05-11T18:16:00Z">
          <w:r w:rsidR="0077299C" w:rsidDel="00836C19">
            <w:rPr>
              <w:rtl/>
            </w:rPr>
            <w:delText>نانوس</w:delText>
          </w:r>
          <w:r w:rsidR="0077299C" w:rsidDel="00836C19">
            <w:rPr>
              <w:rFonts w:hint="cs"/>
              <w:rtl/>
            </w:rPr>
            <w:delText>ی</w:delText>
          </w:r>
          <w:r w:rsidR="0077299C" w:rsidDel="00836C19">
            <w:rPr>
              <w:rFonts w:hint="eastAsia"/>
              <w:rtl/>
            </w:rPr>
            <w:delText>م‌ها</w:delText>
          </w:r>
        </w:del>
      </w:ins>
      <w:del w:id="15653" w:author="jafary88@gmail.com" w:date="2022-05-11T18:16:00Z">
        <w:r w:rsidR="00280AFB" w:rsidRPr="002B72E7" w:rsidDel="00836C19">
          <w:rPr>
            <w:rtl/>
          </w:rPr>
          <w:delText xml:space="preserve">نانو </w:delText>
        </w:r>
        <w:r w:rsidR="000B0AD8" w:rsidRPr="002B72E7" w:rsidDel="00836C19">
          <w:rPr>
            <w:rtl/>
          </w:rPr>
          <w:delText>س</w:delText>
        </w:r>
        <w:r w:rsidR="000B0AD8" w:rsidRPr="002B72E7" w:rsidDel="00836C19">
          <w:rPr>
            <w:rFonts w:hint="cs"/>
            <w:rtl/>
          </w:rPr>
          <w:delText>ی</w:delText>
        </w:r>
        <w:r w:rsidR="000B0AD8" w:rsidRPr="002B72E7" w:rsidDel="00836C19">
          <w:rPr>
            <w:rFonts w:hint="eastAsia"/>
            <w:rtl/>
          </w:rPr>
          <w:delText>م‌ها</w:delText>
        </w:r>
        <w:r w:rsidR="00280AFB" w:rsidRPr="002B72E7" w:rsidDel="00836C19">
          <w:rPr>
            <w:rtl/>
          </w:rPr>
          <w:delText xml:space="preserve"> بین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جهت ایجاد جریان الکتریکی ایج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تا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بتوانن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خود </w:delText>
        </w:r>
        <w:r w:rsidR="00E65489" w:rsidDel="00836C19">
          <w:rPr>
            <w:rFonts w:hint="cs"/>
            <w:rtl/>
          </w:rPr>
          <w:delText>به</w:delText>
        </w:r>
        <w:r w:rsidR="00280AFB" w:rsidRPr="002B72E7" w:rsidDel="00836C19">
          <w:rPr>
            <w:rtl/>
          </w:rPr>
          <w:delText xml:space="preserve"> فلز منتقل نمایند.</w:delText>
        </w:r>
      </w:del>
    </w:p>
    <w:p w14:paraId="2E7623B4" w14:textId="41FD410B" w:rsidR="00E14479" w:rsidDel="00836C19" w:rsidRDefault="007D4929" w:rsidP="002C326A">
      <w:pPr>
        <w:pStyle w:val="payannameh"/>
        <w:tabs>
          <w:tab w:val="left" w:pos="0"/>
          <w:tab w:val="left" w:pos="567"/>
          <w:tab w:val="left" w:pos="7371"/>
        </w:tabs>
        <w:spacing w:line="240" w:lineRule="auto"/>
        <w:jc w:val="both"/>
        <w:rPr>
          <w:del w:id="15654" w:author="jafary88@gmail.com" w:date="2022-05-11T18:16:00Z"/>
          <w:rtl/>
        </w:rPr>
      </w:pPr>
      <w:del w:id="15655" w:author="jafary88@gmail.com" w:date="2022-05-11T18:16:00Z">
        <w:r w:rsidDel="00836C19">
          <w:rPr>
            <w:rtl/>
          </w:rPr>
          <w:tab/>
        </w:r>
      </w:del>
      <w:ins w:id="15656" w:author="Mohsen" w:date="2019-03-17T16:51:00Z">
        <w:del w:id="15657"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658" w:author="jafary88@gmail.com" w:date="2022-05-11T18:16:00Z">
        <w:r w:rsidR="00E14479" w:rsidDel="00836C19">
          <w:rPr>
            <w:rFonts w:hint="cs"/>
            <w:rtl/>
          </w:rPr>
          <w:delText xml:space="preserve">باکتری ها در زمان رشد و تکثیر خود دارای سه </w:delText>
        </w:r>
      </w:del>
      <w:ins w:id="15659" w:author="Mohsen Jafarinejad" w:date="2019-05-11T13:05:00Z">
        <w:del w:id="15660" w:author="jafary88@gmail.com" w:date="2022-05-11T18:16:00Z">
          <w:r w:rsidR="0039233A" w:rsidDel="00836C19">
            <w:rPr>
              <w:rFonts w:hint="cs"/>
              <w:rtl/>
            </w:rPr>
            <w:delText xml:space="preserve">چهار </w:delText>
          </w:r>
        </w:del>
      </w:ins>
      <w:del w:id="15661" w:author="jafary88@gmail.com" w:date="2022-05-11T18:16:00Z">
        <w:r w:rsidR="00E14479" w:rsidDel="00836C19">
          <w:rPr>
            <w:rFonts w:hint="cs"/>
            <w:rtl/>
          </w:rPr>
          <w:delText>فاز فعالیتی</w:delText>
        </w:r>
      </w:del>
      <w:ins w:id="15662" w:author="Mohsen" w:date="2019-03-17T16:53:00Z">
        <w:del w:id="15663" w:author="jafary88@gmail.com" w:date="2022-05-11T18:16:00Z">
          <w:r w:rsidR="00CF0011" w:rsidDel="00836C19">
            <w:rPr>
              <w:rtl/>
            </w:rPr>
            <w:delText xml:space="preserve"> </w:delText>
          </w:r>
        </w:del>
      </w:ins>
      <w:del w:id="15664" w:author="jafary88@gmail.com" w:date="2022-05-11T18:16:00Z">
        <w:r w:rsidR="00E14479" w:rsidDel="00836C19">
          <w:rPr>
            <w:rFonts w:hint="cs"/>
            <w:rtl/>
          </w:rPr>
          <w:delText xml:space="preserve">  هستند</w:delText>
        </w:r>
      </w:del>
      <w:customXmlDelRangeStart w:id="15665" w:author="jafary88@gmail.com" w:date="2022-05-11T18:16:00Z"/>
      <w:sdt>
        <w:sdtPr>
          <w:rPr>
            <w:rFonts w:hint="cs"/>
            <w:rtl/>
          </w:rPr>
          <w:id w:val="1397473712"/>
          <w:citation/>
        </w:sdtPr>
        <w:sdtEndPr/>
        <w:sdtContent>
          <w:customXmlDelRangeEnd w:id="15665"/>
          <w:del w:id="15666" w:author="jafary88@gmail.com" w:date="2022-05-11T18:16:00Z">
            <w:r w:rsidR="008C568A" w:rsidDel="00836C19">
              <w:rPr>
                <w:rStyle w:val="tgc"/>
                <w:rtl/>
              </w:rPr>
              <w:fldChar w:fldCharType="begin"/>
            </w:r>
            <w:r w:rsidR="00EA6BD0" w:rsidDel="00836C19">
              <w:rPr>
                <w:rStyle w:val="tgc"/>
              </w:rPr>
              <w:delInstrText xml:space="preserve">CITATION 66 \l 1033 </w:delInstrText>
            </w:r>
            <w:r w:rsidR="008C568A"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8C568A" w:rsidDel="00836C19">
              <w:rPr>
                <w:rStyle w:val="tgc"/>
                <w:rtl/>
              </w:rPr>
              <w:fldChar w:fldCharType="end"/>
            </w:r>
          </w:del>
          <w:customXmlDelRangeStart w:id="15667" w:author="jafary88@gmail.com" w:date="2022-05-11T18:16:00Z"/>
        </w:sdtContent>
      </w:sdt>
      <w:customXmlDelRangeEnd w:id="15667"/>
      <w:ins w:id="15668" w:author="Mohsen Jafarinejad" w:date="2019-05-11T10:15:00Z">
        <w:del w:id="15669" w:author="jafary88@gmail.com" w:date="2022-05-11T18:16:00Z">
          <w:r w:rsidR="00386F54" w:rsidDel="00836C19">
            <w:rPr>
              <w:rFonts w:hint="cs"/>
              <w:rtl/>
            </w:rPr>
            <w:delText xml:space="preserve"> </w:delText>
          </w:r>
        </w:del>
      </w:ins>
      <w:del w:id="15670" w:author="jafary88@gmail.com" w:date="2022-05-11T18:16:00Z">
        <w:r w:rsidR="00E14479" w:rsidDel="00836C19">
          <w:rPr>
            <w:rFonts w:hint="cs"/>
            <w:rtl/>
          </w:rPr>
          <w:delText xml:space="preserve"> : 1-فاز </w:delText>
        </w:r>
      </w:del>
      <w:ins w:id="15671" w:author="Mohsen" w:date="2019-03-17T16:51:00Z">
        <w:del w:id="15672" w:author="jafary88@gmail.com" w:date="2022-05-11T18:16:00Z">
          <w:r w:rsidR="00CF0011" w:rsidDel="00836C19">
            <w:rPr>
              <w:rtl/>
            </w:rPr>
            <w:delText>تأخ</w:delText>
          </w:r>
          <w:r w:rsidR="00CF0011" w:rsidDel="00836C19">
            <w:rPr>
              <w:rFonts w:hint="cs"/>
              <w:rtl/>
            </w:rPr>
            <w:delText>ی</w:delText>
          </w:r>
          <w:r w:rsidR="00CF0011" w:rsidDel="00836C19">
            <w:rPr>
              <w:rFonts w:hint="eastAsia"/>
              <w:rtl/>
            </w:rPr>
            <w:delText>ر</w:delText>
          </w:r>
        </w:del>
      </w:ins>
      <w:ins w:id="15673" w:author="Mohsen Jafarinejad" w:date="2019-05-11T13:04:00Z">
        <w:del w:id="15674" w:author="jafary88@gmail.com" w:date="2022-05-11T18:16:00Z">
          <w:r w:rsidR="0039233A" w:rsidDel="00836C19">
            <w:rPr>
              <w:rFonts w:hint="cs"/>
              <w:rtl/>
            </w:rPr>
            <w:delText>2-</w:delText>
          </w:r>
        </w:del>
      </w:ins>
      <w:ins w:id="15675" w:author="Mohsen Jafarinejad" w:date="2019-05-11T13:20:00Z">
        <w:del w:id="15676" w:author="jafary88@gmail.com" w:date="2022-05-11T18:16:00Z">
          <w:r w:rsidR="00A03566" w:rsidDel="00836C19">
            <w:delText xml:space="preserve"> </w:delText>
          </w:r>
        </w:del>
      </w:ins>
      <w:ins w:id="15677" w:author="Mohsen Jafarinejad" w:date="2019-09-03T14:57:00Z">
        <w:del w:id="15678" w:author="jafary88@gmail.com" w:date="2022-05-11T18:16:00Z">
          <w:r w:rsidR="0077299C" w:rsidDel="00836C19">
            <w:rPr>
              <w:rtl/>
            </w:rPr>
            <w:delText>فاز نما</w:delText>
          </w:r>
          <w:r w:rsidR="0077299C" w:rsidDel="00836C19">
            <w:rPr>
              <w:rFonts w:hint="cs"/>
              <w:rtl/>
            </w:rPr>
            <w:delText>یی</w:delText>
          </w:r>
        </w:del>
      </w:ins>
      <w:del w:id="15679" w:author="jafary88@gmail.com" w:date="2022-05-11T18:16:00Z">
        <w:r w:rsidR="00E14479" w:rsidDel="00836C19">
          <w:rPr>
            <w:rFonts w:hint="cs"/>
            <w:rtl/>
          </w:rPr>
          <w:delText>تاخیر 2</w:delText>
        </w:r>
      </w:del>
      <w:ins w:id="15680" w:author="Mohsen Jafarinejad" w:date="2019-05-11T13:20:00Z">
        <w:del w:id="15681" w:author="jafary88@gmail.com" w:date="2022-05-11T18:16:00Z">
          <w:r w:rsidR="00A03566" w:rsidDel="00836C19">
            <w:delText>3</w:delText>
          </w:r>
        </w:del>
      </w:ins>
      <w:del w:id="15682" w:author="jafary88@gmail.com" w:date="2022-05-11T18:16:00Z">
        <w:r w:rsidR="00E14479" w:rsidDel="00836C19">
          <w:rPr>
            <w:rFonts w:hint="cs"/>
            <w:rtl/>
          </w:rPr>
          <w:delText>-فاز ایستگاهی 3</w:delText>
        </w:r>
      </w:del>
      <w:ins w:id="15683" w:author="Mohsen Jafarinejad" w:date="2019-05-11T13:21:00Z">
        <w:del w:id="15684" w:author="jafary88@gmail.com" w:date="2022-05-11T18:16:00Z">
          <w:r w:rsidR="00A03566" w:rsidDel="00836C19">
            <w:rPr>
              <w:rFonts w:hint="cs"/>
              <w:rtl/>
            </w:rPr>
            <w:delText>4</w:delText>
          </w:r>
        </w:del>
      </w:ins>
      <w:del w:id="15685" w:author="jafary88@gmail.com" w:date="2022-05-11T18:16:00Z">
        <w:r w:rsidR="00E14479" w:rsidDel="00836C19">
          <w:rPr>
            <w:rFonts w:hint="cs"/>
            <w:rtl/>
          </w:rPr>
          <w:delText xml:space="preserve">- فاز تعادل </w:delText>
        </w:r>
      </w:del>
      <w:ins w:id="15686" w:author="Mohsen Jafarinejad" w:date="2019-05-11T13:05:00Z">
        <w:del w:id="15687" w:author="jafary88@gmail.com" w:date="2022-05-11T18:16:00Z">
          <w:r w:rsidR="0039233A" w:rsidDel="00836C19">
            <w:rPr>
              <w:rFonts w:hint="cs"/>
              <w:rtl/>
            </w:rPr>
            <w:delText xml:space="preserve">نابودی </w:delText>
          </w:r>
        </w:del>
      </w:ins>
      <w:del w:id="15688" w:author="jafary88@gmail.com" w:date="2022-05-11T18:16:00Z">
        <w:r w:rsidR="00E14479" w:rsidDel="00836C19">
          <w:rPr>
            <w:rFonts w:hint="cs"/>
            <w:rtl/>
          </w:rPr>
          <w:delText>در فاز ایست</w:delText>
        </w:r>
        <w:r w:rsidR="00DC0BAE" w:rsidDel="00836C19">
          <w:rPr>
            <w:rFonts w:hint="cs"/>
            <w:rtl/>
          </w:rPr>
          <w:delText>گاه</w:delText>
        </w:r>
        <w:r w:rsidR="00E14479" w:rsidDel="00836C19">
          <w:rPr>
            <w:rFonts w:hint="cs"/>
            <w:rtl/>
          </w:rPr>
          <w:delText xml:space="preserve">ی پس از رشد و نمو ، </w:delText>
        </w:r>
      </w:del>
      <w:ins w:id="15689" w:author="Mohsen" w:date="2019-03-17T16:51:00Z">
        <w:del w:id="15690"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691" w:author="jafary88@gmail.com" w:date="2022-05-11T18:16:00Z">
        <w:r w:rsidR="00E14479" w:rsidDel="00836C19">
          <w:rPr>
            <w:rFonts w:hint="cs"/>
            <w:rtl/>
          </w:rPr>
          <w:delText xml:space="preserve">باکتری ها به دلیل </w:delText>
        </w:r>
      </w:del>
      <w:ins w:id="15692" w:author="Mohsen Jafarinejad" w:date="2019-09-03T14:57:00Z">
        <w:del w:id="15693" w:author="jafary88@gmail.com" w:date="2022-05-11T18:16:00Z">
          <w:r w:rsidR="0077299C" w:rsidDel="00836C19">
            <w:rPr>
              <w:rtl/>
            </w:rPr>
            <w:delText>به وجود</w:delText>
          </w:r>
        </w:del>
      </w:ins>
      <w:del w:id="15694" w:author="jafary88@gmail.com" w:date="2022-05-11T18:16:00Z">
        <w:r w:rsidR="00E14479" w:rsidDel="00836C19">
          <w:rPr>
            <w:rFonts w:hint="cs"/>
            <w:rtl/>
          </w:rPr>
          <w:delText>بوجود آمدن مواد سمی و نیز جدا</w:delText>
        </w:r>
      </w:del>
      <w:ins w:id="15695" w:author="Mohsen Jafarinejad" w:date="2019-09-03T14:57:00Z">
        <w:del w:id="15696" w:author="jafary88@gmail.com" w:date="2022-05-11T18:16:00Z">
          <w:r w:rsidR="0077299C" w:rsidDel="00836C19">
            <w:rPr>
              <w:rFonts w:hint="cs"/>
              <w:rtl/>
            </w:rPr>
            <w:delText xml:space="preserve"> </w:delText>
          </w:r>
        </w:del>
      </w:ins>
      <w:del w:id="15697" w:author="jafary88@gmail.com" w:date="2022-05-11T18:16:00Z">
        <w:r w:rsidR="00E14479" w:rsidDel="00836C19">
          <w:rPr>
            <w:rFonts w:hint="cs"/>
            <w:rtl/>
          </w:rPr>
          <w:delText xml:space="preserve">شدن </w:delText>
        </w:r>
      </w:del>
      <w:ins w:id="15698" w:author="Mohsen" w:date="2019-03-17T16:51:00Z">
        <w:del w:id="15699" w:author="jafary88@gmail.com" w:date="2022-05-11T18:16:00Z">
          <w:r w:rsidR="00CF0011" w:rsidDel="00836C19">
            <w:rPr>
              <w:rtl/>
            </w:rPr>
            <w:delText>عده‌ا</w:delText>
          </w:r>
          <w:r w:rsidR="00CF0011" w:rsidDel="00836C19">
            <w:rPr>
              <w:rFonts w:hint="cs"/>
              <w:rtl/>
            </w:rPr>
            <w:delText>ی</w:delText>
          </w:r>
        </w:del>
      </w:ins>
      <w:del w:id="15700" w:author="jafary88@gmail.com" w:date="2022-05-11T18:16:00Z">
        <w:r w:rsidR="00E14479" w:rsidDel="00836C19">
          <w:rPr>
            <w:rFonts w:hint="cs"/>
            <w:rtl/>
          </w:rPr>
          <w:delText xml:space="preserve">عده ای از </w:delText>
        </w:r>
      </w:del>
      <w:ins w:id="15701" w:author="Mohsen Jafarinejad" w:date="2019-09-03T14:57:00Z">
        <w:del w:id="15702" w:author="jafary88@gmail.com" w:date="2022-05-11T18:16:00Z">
          <w:r w:rsidR="0077299C" w:rsidDel="00836C19">
            <w:rPr>
              <w:rtl/>
            </w:rPr>
            <w:delText>آن‌ها</w:delText>
          </w:r>
        </w:del>
      </w:ins>
      <w:del w:id="15703" w:author="jafary88@gmail.com" w:date="2022-05-11T18:16:00Z">
        <w:r w:rsidR="00E14479" w:rsidDel="00836C19">
          <w:rPr>
            <w:rFonts w:hint="cs"/>
            <w:rtl/>
          </w:rPr>
          <w:delText xml:space="preserve">آنها از محل رشد دارای نسبت رشد و </w:delText>
        </w:r>
      </w:del>
      <w:ins w:id="15704" w:author="Mohsen Jafarinejad" w:date="2019-09-03T14:57:00Z">
        <w:del w:id="15705" w:author="jafary88@gmail.com" w:date="2022-05-11T18:16:00Z">
          <w:r w:rsidR="0077299C" w:rsidDel="00836C19">
            <w:rPr>
              <w:rtl/>
            </w:rPr>
            <w:delText>اضمحلال</w:delText>
          </w:r>
        </w:del>
      </w:ins>
      <w:del w:id="15706" w:author="jafary88@gmail.com" w:date="2022-05-11T18:16:00Z">
        <w:r w:rsidR="00E14479" w:rsidDel="00836C19">
          <w:rPr>
            <w:rFonts w:hint="cs"/>
            <w:rtl/>
          </w:rPr>
          <w:delText xml:space="preserve">ازمحلال برابر شده و </w:delText>
        </w:r>
      </w:del>
      <w:ins w:id="15707" w:author="Mohsen Jafarinejad" w:date="2019-09-03T14:57:00Z">
        <w:del w:id="15708" w:author="jafary88@gmail.com" w:date="2022-05-11T18:16:00Z">
          <w:r w:rsidR="0077299C" w:rsidDel="00836C19">
            <w:rPr>
              <w:rtl/>
            </w:rPr>
            <w:delText>لذا تعداد</w:delText>
          </w:r>
        </w:del>
      </w:ins>
      <w:del w:id="15709" w:author="jafary88@gmail.com" w:date="2022-05-11T18:16:00Z">
        <w:r w:rsidR="00E14479" w:rsidDel="00836C19">
          <w:rPr>
            <w:rFonts w:hint="cs"/>
            <w:rtl/>
          </w:rPr>
          <w:delText xml:space="preserve">لذاتعداد </w:delText>
        </w:r>
      </w:del>
      <w:ins w:id="15710" w:author="Mohsen" w:date="2019-03-17T16:51:00Z">
        <w:del w:id="15711" w:author="jafary88@gmail.com" w:date="2022-05-11T18:16:00Z">
          <w:r w:rsidR="00CF0011" w:rsidDel="00836C19">
            <w:rPr>
              <w:rtl/>
            </w:rPr>
            <w:delText>آن‌ها</w:delText>
          </w:r>
        </w:del>
      </w:ins>
      <w:del w:id="15712" w:author="jafary88@gmail.com" w:date="2022-05-11T18:16:00Z">
        <w:r w:rsidR="00E14479" w:rsidDel="00836C19">
          <w:rPr>
            <w:rFonts w:hint="cs"/>
            <w:rtl/>
          </w:rPr>
          <w:delText xml:space="preserve">آنها ثابت </w:delText>
        </w:r>
      </w:del>
      <w:ins w:id="15713" w:author="Mohsen" w:date="2019-03-17T16:51:00Z">
        <w:del w:id="157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15715" w:author="jafary88@gmail.com" w:date="2022-05-11T18:16:00Z">
        <w:r w:rsidR="00E14479" w:rsidDel="00836C19">
          <w:rPr>
            <w:rFonts w:hint="cs"/>
            <w:rtl/>
          </w:rPr>
          <w:delText xml:space="preserve">می ماند </w:delText>
        </w:r>
      </w:del>
      <w:ins w:id="15716" w:author="Mohsen Jafarinejad" w:date="2019-09-03T14:57:00Z">
        <w:del w:id="15717"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718" w:author="jafary88@gmail.com" w:date="2022-05-11T18:16:00Z">
        <w:r w:rsidR="00E14479" w:rsidDel="00836C19">
          <w:rPr>
            <w:rFonts w:hint="cs"/>
            <w:rtl/>
          </w:rPr>
          <w:delText>در نتیجه این اتفاق مقدار جریان الکتریکی متناظر با</w:delText>
        </w:r>
        <w:r w:rsidR="00511851" w:rsidDel="00836C19">
          <w:rPr>
            <w:rFonts w:hint="cs"/>
            <w:rtl/>
          </w:rPr>
          <w:delText xml:space="preserve"> رشد </w:delText>
        </w:r>
      </w:del>
      <w:ins w:id="15719" w:author="Mohsen" w:date="2019-03-17T16:51:00Z">
        <w:del w:id="15720"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721" w:author="jafary88@gmail.com" w:date="2022-05-11T18:16:00Z">
        <w:r w:rsidR="00511851" w:rsidDel="00836C19">
          <w:rPr>
            <w:rFonts w:hint="cs"/>
            <w:rtl/>
          </w:rPr>
          <w:delText xml:space="preserve">باکتری ها نیز ثابت </w:delText>
        </w:r>
      </w:del>
      <w:ins w:id="15722" w:author="Mohsen" w:date="2019-03-17T16:51:00Z">
        <w:del w:id="1572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724" w:author="jafary88@gmail.com" w:date="2022-05-11T18:16:00Z">
        <w:r w:rsidR="00511851" w:rsidDel="00836C19">
          <w:rPr>
            <w:rFonts w:hint="cs"/>
            <w:rtl/>
          </w:rPr>
          <w:delText>می گردد.</w:delText>
        </w:r>
      </w:del>
    </w:p>
    <w:p w14:paraId="4163C279" w14:textId="5F86EF5B" w:rsidR="00E14479" w:rsidDel="00836C19" w:rsidRDefault="00E14479" w:rsidP="002C326A">
      <w:pPr>
        <w:pStyle w:val="payannameh"/>
        <w:tabs>
          <w:tab w:val="left" w:pos="0"/>
          <w:tab w:val="left" w:pos="7371"/>
        </w:tabs>
        <w:spacing w:line="240" w:lineRule="auto"/>
        <w:rPr>
          <w:del w:id="15725" w:author="jafary88@gmail.com" w:date="2022-05-11T18:16:00Z"/>
          <w:rtl/>
        </w:rPr>
      </w:pPr>
      <w:del w:id="15726" w:author="jafary88@gmail.com" w:date="2022-05-11T18:16:00Z">
        <w:r w:rsidDel="00836C19">
          <w:rPr>
            <w:rFonts w:hint="cs"/>
            <w:rtl/>
          </w:rPr>
          <w:delText>در شکل زیر</w:delText>
        </w:r>
      </w:del>
      <w:ins w:id="15727" w:author="Mohsen Jafarinejad" w:date="2019-05-11T13:06:00Z">
        <w:del w:id="15728" w:author="jafary88@gmail.com" w:date="2022-05-11T18:16:00Z">
          <w:r w:rsidR="0039233A" w:rsidDel="00836C19">
            <w:rPr>
              <w:rFonts w:hint="cs"/>
              <w:rtl/>
            </w:rPr>
            <w:delText>3-6</w:delText>
          </w:r>
        </w:del>
      </w:ins>
      <w:customXmlDelRangeStart w:id="15729" w:author="jafary88@gmail.com" w:date="2022-05-11T18:16:00Z"/>
      <w:sdt>
        <w:sdtPr>
          <w:rPr>
            <w:rFonts w:hint="cs"/>
            <w:rtl/>
          </w:rPr>
          <w:id w:val="-1405138008"/>
          <w:citation/>
        </w:sdtPr>
        <w:sdtEndPr/>
        <w:sdtContent>
          <w:customXmlDelRangeEnd w:id="15729"/>
          <w:del w:id="15730" w:author="jafary88@gmail.com" w:date="2022-05-11T18:16:00Z">
            <w:r w:rsidR="00DC0BAE" w:rsidDel="00836C19">
              <w:rPr>
                <w:rStyle w:val="tgc"/>
                <w:rtl/>
              </w:rPr>
              <w:fldChar w:fldCharType="begin"/>
            </w:r>
            <w:r w:rsidR="00EA6BD0" w:rsidDel="00836C19">
              <w:rPr>
                <w:rStyle w:val="tgc"/>
              </w:rPr>
              <w:delInstrText xml:space="preserve">CITATION 67 \l 1033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4]</w:delText>
            </w:r>
            <w:r w:rsidR="00DC0BAE" w:rsidDel="00836C19">
              <w:rPr>
                <w:rStyle w:val="tgc"/>
                <w:rtl/>
              </w:rPr>
              <w:fldChar w:fldCharType="end"/>
            </w:r>
          </w:del>
          <w:customXmlDelRangeStart w:id="15731" w:author="jafary88@gmail.com" w:date="2022-05-11T18:16:00Z"/>
        </w:sdtContent>
      </w:sdt>
      <w:customXmlDelRangeEnd w:id="15731"/>
      <w:ins w:id="15732" w:author="Mohsen Jafarinejad" w:date="2019-04-06T08:50:00Z">
        <w:del w:id="15733" w:author="jafary88@gmail.com" w:date="2022-05-11T18:16:00Z">
          <w:r w:rsidR="00A11F99" w:rsidDel="00836C19">
            <w:rPr>
              <w:rFonts w:hint="cs"/>
              <w:rtl/>
            </w:rPr>
            <w:delText xml:space="preserve"> </w:delText>
          </w:r>
        </w:del>
      </w:ins>
      <w:del w:id="15734" w:author="jafary88@gmail.com" w:date="2022-05-11T18:16:00Z">
        <w:r w:rsidDel="00836C19">
          <w:rPr>
            <w:rFonts w:hint="cs"/>
            <w:rtl/>
          </w:rPr>
          <w:delText>نمودار مربوط به رشد شوانولا را می تواید در دو فاز رشد سریع و ناحیه ثابت ببینید :</w:delText>
        </w:r>
      </w:del>
    </w:p>
    <w:p w14:paraId="28F32D2E" w14:textId="56996434" w:rsidR="009B500E" w:rsidDel="00836C19" w:rsidRDefault="009B500E" w:rsidP="005E409E">
      <w:pPr>
        <w:pStyle w:val="payannameh"/>
        <w:tabs>
          <w:tab w:val="left" w:pos="0"/>
          <w:tab w:val="left" w:pos="7371"/>
        </w:tabs>
        <w:spacing w:line="240" w:lineRule="auto"/>
        <w:rPr>
          <w:del w:id="15735" w:author="jafary88@gmail.com" w:date="2022-05-11T18:16:00Z"/>
          <w:rtl/>
        </w:rPr>
      </w:pPr>
    </w:p>
    <w:p w14:paraId="4B725818" w14:textId="456A53D5" w:rsidR="00E14479" w:rsidDel="00836C19" w:rsidRDefault="00E14479" w:rsidP="009B500E">
      <w:pPr>
        <w:pStyle w:val="payannameh"/>
        <w:tabs>
          <w:tab w:val="left" w:pos="0"/>
          <w:tab w:val="left" w:pos="7371"/>
        </w:tabs>
        <w:spacing w:line="240" w:lineRule="auto"/>
        <w:jc w:val="center"/>
        <w:rPr>
          <w:del w:id="15736" w:author="jafary88@gmail.com" w:date="2022-05-11T18:16:00Z"/>
          <w:rtl/>
        </w:rPr>
      </w:pPr>
      <w:del w:id="15737" w:author="jafary88@gmail.com" w:date="2022-05-11T18:16:00Z">
        <w:r w:rsidDel="00836C19">
          <w:rPr>
            <w:noProof/>
            <w:lang w:bidi="ar-SA"/>
          </w:rPr>
          <w:drawing>
            <wp:inline distT="0" distB="0" distL="0" distR="0" wp14:anchorId="33A9839A" wp14:editId="298E9C8C">
              <wp:extent cx="3713205" cy="2946957"/>
              <wp:effectExtent l="0" t="0" r="1905" b="6350"/>
              <wp:docPr id="39" name="Picture 39" descr="C:\Users\m.jafarinejad\Desktop\Negaresh\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41563" cy="2969463"/>
                      </a:xfrm>
                      <a:prstGeom prst="rect">
                        <a:avLst/>
                      </a:prstGeom>
                      <a:noFill/>
                      <a:ln>
                        <a:noFill/>
                      </a:ln>
                    </pic:spPr>
                  </pic:pic>
                </a:graphicData>
              </a:graphic>
            </wp:inline>
          </w:drawing>
        </w:r>
      </w:del>
      <w:ins w:id="15738" w:author="Mohsen Jafarinejad" w:date="2019-05-15T12:58:00Z">
        <w:del w:id="15739" w:author="jafary88@gmail.com" w:date="2022-05-11T18:16:00Z">
          <w:r w:rsidR="00CF7090" w:rsidDel="00836C19">
            <w:rPr>
              <w:noProof/>
              <w:lang w:bidi="ar-SA"/>
            </w:rPr>
            <w:drawing>
              <wp:inline distT="0" distB="0" distL="0" distR="0" wp14:anchorId="06C17202" wp14:editId="0AA2089C">
                <wp:extent cx="4667534" cy="3411940"/>
                <wp:effectExtent l="0" t="0" r="0" b="0"/>
                <wp:docPr id="4192" name="Picture 4192" descr="C:\Users\m.jafarinejad\Desktop\Thesi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69833" cy="3413621"/>
                        </a:xfrm>
                        <a:prstGeom prst="rect">
                          <a:avLst/>
                        </a:prstGeom>
                        <a:noFill/>
                        <a:ln>
                          <a:noFill/>
                        </a:ln>
                      </pic:spPr>
                    </pic:pic>
                  </a:graphicData>
                </a:graphic>
              </wp:inline>
            </w:drawing>
          </w:r>
        </w:del>
      </w:ins>
    </w:p>
    <w:p w14:paraId="204A9DAD" w14:textId="316DA240" w:rsidR="009B500E" w:rsidDel="00836C19" w:rsidRDefault="004A3F0B" w:rsidP="00C60693">
      <w:pPr>
        <w:pStyle w:val="a4"/>
        <w:rPr>
          <w:del w:id="15740" w:author="jafary88@gmail.com" w:date="2022-05-11T18:16:00Z"/>
          <w:rtl/>
        </w:rPr>
      </w:pPr>
      <w:bookmarkStart w:id="15741" w:name="_Toc8551041"/>
      <w:del w:id="15742" w:author="jafary88@gmail.com" w:date="2022-05-11T18:16:00Z">
        <w:r w:rsidDel="00836C19">
          <w:rPr>
            <w:rFonts w:hint="cs"/>
            <w:rtl/>
          </w:rPr>
          <w:delText xml:space="preserve">فاز ایستگاهی رشد </w:delText>
        </w:r>
      </w:del>
      <w:ins w:id="15743" w:author="Mohsen" w:date="2019-03-17T16:51:00Z">
        <w:del w:id="15744"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ins w:id="15745" w:author="Mohsen Jafarinejad" w:date="2019-05-11T13:06:00Z">
        <w:del w:id="15746" w:author="jafary88@gmail.com" w:date="2022-05-11T18:16:00Z">
          <w:r w:rsidR="0039233A" w:rsidDel="00836C19">
            <w:delText>[</w:delText>
          </w:r>
        </w:del>
      </w:ins>
      <w:ins w:id="15747" w:author="Mohsen Jafarinejad" w:date="2019-05-15T12:15:00Z">
        <w:del w:id="15748" w:author="jafary88@gmail.com" w:date="2022-05-11T18:16:00Z">
          <w:r w:rsidR="00795FC2" w:rsidDel="00836C19">
            <w:delText>64</w:delText>
          </w:r>
        </w:del>
      </w:ins>
      <w:ins w:id="15749" w:author="Mohsen Jafarinejad" w:date="2019-05-11T13:06:00Z">
        <w:del w:id="15750" w:author="jafary88@gmail.com" w:date="2022-05-11T18:16:00Z">
          <w:r w:rsidR="0039233A" w:rsidDel="00836C19">
            <w:delText>]</w:delText>
          </w:r>
        </w:del>
      </w:ins>
      <w:bookmarkEnd w:id="15741"/>
      <w:del w:id="15751" w:author="jafary88@gmail.com" w:date="2022-05-11T18:16:00Z">
        <w:r w:rsidDel="00836C19">
          <w:rPr>
            <w:rFonts w:hint="cs"/>
            <w:rtl/>
          </w:rPr>
          <w:delText>باکتری ها</w:delText>
        </w:r>
      </w:del>
    </w:p>
    <w:p w14:paraId="420A531C" w14:textId="55F64E9C" w:rsidR="004A3F0B" w:rsidRPr="004A3F0B" w:rsidDel="00836C19" w:rsidRDefault="004A3F0B" w:rsidP="004A3F0B">
      <w:pPr>
        <w:rPr>
          <w:del w:id="15752" w:author="jafary88@gmail.com" w:date="2022-05-11T18:16:00Z"/>
          <w:rtl/>
        </w:rPr>
      </w:pPr>
    </w:p>
    <w:p w14:paraId="00E2ABE7" w14:textId="10260DF5" w:rsidR="00E14479" w:rsidDel="00836C19" w:rsidRDefault="00D548E9">
      <w:pPr>
        <w:pStyle w:val="payannameh"/>
        <w:tabs>
          <w:tab w:val="left" w:pos="0"/>
          <w:tab w:val="left" w:pos="7371"/>
        </w:tabs>
        <w:spacing w:line="240" w:lineRule="auto"/>
        <w:jc w:val="both"/>
        <w:rPr>
          <w:del w:id="15753" w:author="jafary88@gmail.com" w:date="2022-05-11T18:16:00Z"/>
        </w:rPr>
        <w:pPrChange w:id="15754" w:author="Mohsen Jafarinejad" w:date="2019-05-08T16:20:00Z">
          <w:pPr>
            <w:pStyle w:val="payannameh"/>
            <w:tabs>
              <w:tab w:val="left" w:pos="0"/>
              <w:tab w:val="left" w:pos="7371"/>
            </w:tabs>
            <w:spacing w:line="240" w:lineRule="auto"/>
          </w:pPr>
        </w:pPrChange>
      </w:pPr>
      <w:ins w:id="15755" w:author="Mohsen Jafarinejad" w:date="2019-09-03T12:18:00Z">
        <w:del w:id="15756" w:author="jafary88@gmail.com" w:date="2022-05-11T18:16:00Z">
          <w:r w:rsidDel="00836C19">
            <w:rPr>
              <w:rtl/>
            </w:rPr>
            <w:delText>شب</w:delText>
          </w:r>
          <w:r w:rsidDel="00836C19">
            <w:rPr>
              <w:rFonts w:hint="cs"/>
              <w:rtl/>
            </w:rPr>
            <w:delText>ی</w:delText>
          </w:r>
          <w:r w:rsidDel="00836C19">
            <w:rPr>
              <w:rFonts w:hint="eastAsia"/>
              <w:rtl/>
            </w:rPr>
            <w:delText>ه‌ساز</w:delText>
          </w:r>
          <w:r w:rsidDel="00836C19">
            <w:rPr>
              <w:rFonts w:hint="cs"/>
              <w:rtl/>
            </w:rPr>
            <w:delText>ی</w:delText>
          </w:r>
        </w:del>
      </w:ins>
      <w:del w:id="15757" w:author="jafary88@gmail.com" w:date="2022-05-11T18:16:00Z">
        <w:r w:rsidR="00511851" w:rsidDel="00836C19">
          <w:rPr>
            <w:rFonts w:hint="cs"/>
            <w:rtl/>
          </w:rPr>
          <w:delText xml:space="preserve">شبیه سازی صورت گرفته در ناحیه </w:delText>
        </w:r>
        <w:r w:rsidR="00511851" w:rsidDel="00836C19">
          <w:delText xml:space="preserve">Stationary phase </w:delText>
        </w:r>
        <w:r w:rsidR="007D4929" w:rsidDel="00836C19">
          <w:rPr>
            <w:rFonts w:hint="cs"/>
            <w:rtl/>
          </w:rPr>
          <w:delText xml:space="preserve"> </w:delText>
        </w:r>
        <w:r w:rsidR="00511851" w:rsidDel="00836C19">
          <w:rPr>
            <w:rFonts w:hint="cs"/>
            <w:rtl/>
          </w:rPr>
          <w:delText xml:space="preserve">انجام </w:delText>
        </w:r>
      </w:del>
      <w:ins w:id="15758" w:author="Mohsen" w:date="2019-03-17T16:51:00Z">
        <w:del w:id="1575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5760" w:author="jafary88@gmail.com" w:date="2022-05-11T18:16:00Z">
        <w:r w:rsidR="00511851" w:rsidDel="00836C19">
          <w:rPr>
            <w:rFonts w:hint="cs"/>
            <w:rtl/>
          </w:rPr>
          <w:delText xml:space="preserve">می شود لذا فرض شده که تغییراتی در تعداد </w:delText>
        </w:r>
      </w:del>
      <w:ins w:id="15761" w:author="Mohsen" w:date="2019-03-17T16:51:00Z">
        <w:del w:id="15762"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763" w:author="jafary88@gmail.com" w:date="2022-05-11T18:16:00Z">
        <w:r w:rsidR="00511851" w:rsidDel="00836C19">
          <w:rPr>
            <w:rFonts w:hint="cs"/>
            <w:rtl/>
          </w:rPr>
          <w:delText xml:space="preserve">باکتری ها و </w:delText>
        </w:r>
      </w:del>
      <w:ins w:id="15764" w:author="Mohsen Jafarinejad" w:date="2019-09-03T14:57:00Z">
        <w:del w:id="15765"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766" w:author="jafary88@gmail.com" w:date="2022-05-11T18:16:00Z">
        <w:r w:rsidR="00511851" w:rsidDel="00836C19">
          <w:rPr>
            <w:rFonts w:hint="cs"/>
            <w:rtl/>
          </w:rPr>
          <w:delText>در نتیجه نرخ واکنش صورت نخواهد پذیرفت.</w:delText>
        </w:r>
      </w:del>
    </w:p>
    <w:p w14:paraId="0F589E02" w14:textId="1EF227E7" w:rsidR="009352B7" w:rsidDel="00836C19" w:rsidRDefault="009352B7" w:rsidP="005E409E">
      <w:pPr>
        <w:pStyle w:val="payannameh"/>
        <w:tabs>
          <w:tab w:val="left" w:pos="0"/>
          <w:tab w:val="left" w:pos="7371"/>
        </w:tabs>
        <w:spacing w:line="240" w:lineRule="auto"/>
        <w:rPr>
          <w:ins w:id="15767" w:author="Mohsen Jafarinejad" w:date="2019-05-15T13:00:00Z"/>
          <w:del w:id="15768" w:author="jafary88@gmail.com" w:date="2022-05-11T18:16:00Z"/>
        </w:rPr>
      </w:pPr>
    </w:p>
    <w:p w14:paraId="4C875579" w14:textId="4AF18FBA" w:rsidR="00CF7090" w:rsidRPr="002B72E7" w:rsidDel="00836C19" w:rsidRDefault="00CF7090" w:rsidP="005E409E">
      <w:pPr>
        <w:pStyle w:val="payannameh"/>
        <w:tabs>
          <w:tab w:val="left" w:pos="0"/>
          <w:tab w:val="left" w:pos="7371"/>
        </w:tabs>
        <w:spacing w:line="240" w:lineRule="auto"/>
        <w:rPr>
          <w:del w:id="15769" w:author="jafary88@gmail.com" w:date="2022-05-11T18:16:00Z"/>
          <w:rtl/>
        </w:rPr>
      </w:pPr>
    </w:p>
    <w:p w14:paraId="45EF5BD5" w14:textId="6DB99224" w:rsidR="007D4929" w:rsidDel="00836C19" w:rsidRDefault="00280AFB" w:rsidP="006527B4">
      <w:pPr>
        <w:pStyle w:val="a0"/>
        <w:bidi/>
        <w:rPr>
          <w:del w:id="15770" w:author="jafary88@gmail.com" w:date="2022-05-11T18:16:00Z"/>
          <w:rtl/>
        </w:rPr>
      </w:pPr>
      <w:del w:id="15771" w:author="jafary88@gmail.com" w:date="2022-05-11T18:16:00Z">
        <w:r w:rsidRPr="002B72E7" w:rsidDel="00836C19">
          <w:rPr>
            <w:rtl/>
          </w:rPr>
          <w:delText xml:space="preserve"> </w:delText>
        </w:r>
        <w:bookmarkStart w:id="15772" w:name="_Toc3666272"/>
        <w:bookmarkStart w:id="15773" w:name="_Toc3666521"/>
        <w:r w:rsidRPr="00627AE9" w:rsidDel="00836C19">
          <w:rPr>
            <w:rtl/>
          </w:rPr>
          <w:delText xml:space="preserve">روش </w:delText>
        </w:r>
        <w:r w:rsidR="000B0AD8" w:rsidRPr="00627AE9" w:rsidDel="00836C19">
          <w:rPr>
            <w:rtl/>
          </w:rPr>
          <w:delText>مدل‌ساز</w:delText>
        </w:r>
        <w:r w:rsidR="000B0AD8" w:rsidRPr="00627AE9" w:rsidDel="00836C19">
          <w:rPr>
            <w:rFonts w:hint="cs"/>
            <w:rtl/>
          </w:rPr>
          <w:delText>ی</w:delText>
        </w:r>
      </w:del>
      <w:bookmarkStart w:id="15774" w:name="_Toc8546157"/>
      <w:bookmarkStart w:id="15775" w:name="_Toc8550827"/>
      <w:bookmarkEnd w:id="15772"/>
      <w:bookmarkEnd w:id="15773"/>
      <w:ins w:id="15776" w:author="Mohsen Jafarinejad" w:date="2019-04-27T14:05:00Z">
        <w:del w:id="15777" w:author="jafary88@gmail.com" w:date="2022-05-11T18:16:00Z">
          <w:r w:rsidR="001F2734" w:rsidDel="00836C19">
            <w:rPr>
              <w:rFonts w:hint="cs"/>
              <w:rtl/>
            </w:rPr>
            <w:delText xml:space="preserve">هندسه </w:delText>
          </w:r>
          <w:r w:rsidR="001F2734" w:rsidRPr="0017736C" w:rsidDel="00836C19">
            <w:rPr>
              <w:rFonts w:hint="eastAsia"/>
              <w:sz w:val="28"/>
              <w:rtl/>
              <w:rPrChange w:id="15778" w:author="Mohsen Jafarinejad" w:date="2019-05-15T12:11:00Z">
                <w:rPr>
                  <w:rFonts w:hint="eastAsia"/>
                  <w:rtl/>
                </w:rPr>
              </w:rPrChange>
            </w:rPr>
            <w:delText>پ</w:delText>
          </w:r>
          <w:r w:rsidR="001F2734" w:rsidRPr="0017736C" w:rsidDel="00836C19">
            <w:rPr>
              <w:rFonts w:hint="cs"/>
              <w:sz w:val="28"/>
              <w:rtl/>
              <w:rPrChange w:id="15779" w:author="Mohsen Jafarinejad" w:date="2019-05-15T12:11:00Z">
                <w:rPr>
                  <w:rFonts w:hint="cs"/>
                  <w:rtl/>
                </w:rPr>
              </w:rPrChange>
            </w:rPr>
            <w:delText>ی</w:delText>
          </w:r>
          <w:r w:rsidR="001F2734" w:rsidRPr="0017736C" w:rsidDel="00836C19">
            <w:rPr>
              <w:rFonts w:hint="eastAsia"/>
              <w:sz w:val="28"/>
              <w:rtl/>
              <w:rPrChange w:id="15780" w:author="Mohsen Jafarinejad" w:date="2019-05-15T12:11:00Z">
                <w:rPr>
                  <w:rFonts w:hint="eastAsia"/>
                  <w:rtl/>
                </w:rPr>
              </w:rPrChange>
            </w:rPr>
            <w:delText>ل</w:delText>
          </w:r>
          <w:r w:rsidR="001F2734" w:rsidRPr="0017736C" w:rsidDel="00836C19">
            <w:rPr>
              <w:sz w:val="28"/>
              <w:szCs w:val="32"/>
              <w:rtl/>
              <w:rPrChange w:id="15781" w:author="Mohsen Jafarinejad" w:date="2019-05-15T12:11:00Z">
                <w:rPr>
                  <w:rtl/>
                </w:rPr>
              </w:rPrChange>
            </w:rPr>
            <w:delText xml:space="preserve"> </w:delText>
          </w:r>
        </w:del>
      </w:ins>
      <w:bookmarkEnd w:id="15774"/>
      <w:bookmarkEnd w:id="15775"/>
      <w:ins w:id="15782" w:author="Mohsen Jafarinejad" w:date="2019-09-03T14:58:00Z">
        <w:del w:id="15783" w:author="jafary88@gmail.com" w:date="2022-05-11T18:16:00Z">
          <w:r w:rsidR="0077299C" w:rsidDel="00836C19">
            <w:rPr>
              <w:rtl/>
            </w:rPr>
            <w:delText>شب</w:delText>
          </w:r>
          <w:r w:rsidR="0077299C" w:rsidDel="00836C19">
            <w:rPr>
              <w:rFonts w:hint="cs"/>
              <w:rtl/>
            </w:rPr>
            <w:delText>یه‌سازی‌شده</w:delText>
          </w:r>
        </w:del>
      </w:ins>
    </w:p>
    <w:p w14:paraId="4BC631B0" w14:textId="05BF36F1" w:rsidR="002D0971" w:rsidDel="00836C19" w:rsidRDefault="007D4929">
      <w:pPr>
        <w:pStyle w:val="payannameh"/>
        <w:tabs>
          <w:tab w:val="left" w:pos="615"/>
          <w:tab w:val="left" w:pos="7371"/>
        </w:tabs>
        <w:spacing w:line="240" w:lineRule="auto"/>
        <w:ind w:left="48"/>
        <w:jc w:val="both"/>
        <w:rPr>
          <w:del w:id="15784" w:author="jafary88@gmail.com" w:date="2022-05-11T18:16:00Z"/>
          <w:rtl/>
        </w:rPr>
        <w:pPrChange w:id="15785" w:author="Mohsen Jafarinejad" w:date="2019-05-08T16:21:00Z">
          <w:pPr>
            <w:pStyle w:val="payannameh"/>
            <w:tabs>
              <w:tab w:val="left" w:pos="615"/>
              <w:tab w:val="left" w:pos="7371"/>
            </w:tabs>
            <w:spacing w:line="240" w:lineRule="auto"/>
            <w:ind w:left="48"/>
          </w:pPr>
        </w:pPrChange>
      </w:pPr>
      <w:del w:id="15786" w:author="jafary88@gmail.com" w:date="2022-05-11T18:16:00Z">
        <w:r w:rsidDel="00836C19">
          <w:rPr>
            <w:b/>
            <w:bCs/>
            <w:rtl/>
          </w:rPr>
          <w:tab/>
        </w:r>
        <w:r w:rsidR="000B0AD8" w:rsidRPr="002B72E7" w:rsidDel="00836C19">
          <w:rPr>
            <w:rtl/>
          </w:rPr>
          <w:delText>به‌منظور</w:delText>
        </w:r>
        <w:r w:rsidR="00280AFB" w:rsidRPr="002B72E7" w:rsidDel="00836C19">
          <w:rPr>
            <w:rtl/>
          </w:rPr>
          <w:delText xml:space="preserve"> درک بهتر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280AFB" w:rsidRPr="002B72E7" w:rsidDel="00836C19">
          <w:delText>MFC</w:delText>
        </w:r>
        <w:r w:rsidR="003E768B" w:rsidRPr="002B72E7" w:rsidDel="00836C19">
          <w:rPr>
            <w:rFonts w:hint="cs"/>
            <w:rtl/>
          </w:rPr>
          <w:delText xml:space="preserve"> </w:delText>
        </w:r>
        <w:r w:rsidR="00280AFB" w:rsidRPr="002B72E7" w:rsidDel="00836C19">
          <w:rPr>
            <w:rtl/>
          </w:rPr>
          <w:delText xml:space="preserve"> بهتر است که این نوع پیل سوختی را با پیل سوختی </w:delText>
        </w:r>
        <w:r w:rsidR="00280AFB" w:rsidRPr="002B72E7" w:rsidDel="00836C19">
          <w:delText>CFC</w:delText>
        </w:r>
        <w:r w:rsidR="00280AFB" w:rsidRPr="002B72E7" w:rsidDel="00836C19">
          <w:rPr>
            <w:rtl/>
          </w:rPr>
          <w:delText xml:space="preserve"> مقایسه کنیم</w:delText>
        </w:r>
        <w:r w:rsidR="003E768B" w:rsidRPr="002B72E7" w:rsidDel="00836C19">
          <w:rPr>
            <w:rFonts w:hint="cs"/>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ید توجه کرد که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تنها یک نوع از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نبوده 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del>
      <w:ins w:id="15787" w:author="Mohsen Jafarinejad" w:date="2019-04-28T10:03:00Z">
        <w:del w:id="15788" w:author="jafary88@gmail.com" w:date="2022-05-11T18:16:00Z">
          <w:r w:rsidR="00A76E5D" w:rsidDel="00836C19">
            <w:rPr>
              <w:rFonts w:hint="cs"/>
              <w:rtl/>
            </w:rPr>
            <w:delText>م</w:delText>
          </w:r>
        </w:del>
      </w:ins>
      <w:del w:id="15789" w:author="jafary88@gmail.com" w:date="2022-05-11T18:16:00Z">
        <w:r w:rsidR="000B0AD8" w:rsidRPr="002B72E7" w:rsidDel="00836C19">
          <w:rPr>
            <w:rFonts w:hint="eastAsia"/>
            <w:rtl/>
          </w:rPr>
          <w:delText>ه</w:delText>
        </w:r>
        <w:r w:rsidR="00280AFB" w:rsidRPr="002B72E7" w:rsidDel="00836C19">
          <w:rPr>
            <w:rtl/>
          </w:rPr>
          <w:delText xml:space="preserve"> </w:delText>
        </w:r>
        <w:r w:rsidR="000B0AD8" w:rsidRPr="002B72E7" w:rsidDel="00836C19">
          <w:rPr>
            <w:rtl/>
          </w:rPr>
          <w:delText>آن‌ها</w:delText>
        </w:r>
        <w:r w:rsidR="00280AFB" w:rsidRPr="002B72E7" w:rsidDel="00836C19">
          <w:rPr>
            <w:rtl/>
          </w:rPr>
          <w:delText xml:space="preserve"> بسیار </w:delText>
        </w:r>
      </w:del>
      <w:ins w:id="15790" w:author="Mohsen Jafarinejad" w:date="2019-04-28T10:03:00Z">
        <w:del w:id="15791" w:author="jafary88@gmail.com" w:date="2022-05-11T18:16:00Z">
          <w:r w:rsidR="00A76E5D" w:rsidDel="00836C19">
            <w:rPr>
              <w:rFonts w:hint="cs"/>
              <w:rtl/>
            </w:rPr>
            <w:delText>م</w:delText>
          </w:r>
        </w:del>
      </w:ins>
      <w:del w:id="15792" w:author="jafary88@gmail.com" w:date="2022-05-11T18:16:00Z">
        <w:r w:rsidR="00280AFB" w:rsidRPr="002B72E7" w:rsidDel="00836C19">
          <w:rPr>
            <w:rtl/>
          </w:rPr>
          <w:delText xml:space="preserve">متفاوت با پیل سوختی احتراقی است. تعدادی از این </w:delText>
        </w:r>
        <w:r w:rsidR="000B0AD8" w:rsidRPr="002B72E7" w:rsidDel="00836C19">
          <w:rPr>
            <w:rtl/>
          </w:rPr>
          <w:delText>تفاوت‌ها</w:delText>
        </w:r>
        <w:r w:rsidR="00280AFB" w:rsidRPr="002B72E7" w:rsidDel="00836C19">
          <w:rPr>
            <w:rtl/>
          </w:rPr>
          <w:delText xml:space="preserve"> فعالیت بسیار کمتر سمت آند </w:delText>
        </w:r>
        <w:r w:rsidR="000B0AD8" w:rsidRPr="002B72E7" w:rsidDel="00836C19">
          <w:rPr>
            <w:rtl/>
          </w:rPr>
          <w:delText>(</w:delText>
        </w:r>
        <w:r w:rsidR="00280AFB" w:rsidRPr="002B72E7" w:rsidDel="00836C19">
          <w:rPr>
            <w:rtl/>
          </w:rPr>
          <w:delText xml:space="preserve">سمت سوخت)، </w:delText>
        </w:r>
        <w:r w:rsidR="000B0AD8" w:rsidRPr="002B72E7" w:rsidDel="00836C19">
          <w:rPr>
            <w:rtl/>
          </w:rPr>
          <w:delText>ن</w:delText>
        </w:r>
        <w:r w:rsidR="000B0AD8" w:rsidRPr="002B72E7" w:rsidDel="00836C19">
          <w:rPr>
            <w:rFonts w:hint="cs"/>
            <w:rtl/>
          </w:rPr>
          <w:delText>ی</w:delText>
        </w:r>
        <w:r w:rsidR="000B0AD8" w:rsidRPr="002B72E7" w:rsidDel="00836C19">
          <w:rPr>
            <w:rFonts w:hint="eastAsia"/>
            <w:rtl/>
          </w:rPr>
          <w:delText>ازها</w:delText>
        </w:r>
        <w:r w:rsidR="000B0AD8" w:rsidRPr="002B72E7" w:rsidDel="00836C19">
          <w:rPr>
            <w:rFonts w:hint="cs"/>
            <w:rtl/>
          </w:rPr>
          <w:delText>ی</w:delText>
        </w:r>
        <w:r w:rsidR="00280AFB" w:rsidRPr="002B72E7" w:rsidDel="00836C19">
          <w:rPr>
            <w:rtl/>
          </w:rPr>
          <w:delText xml:space="preserve"> زیستی کاتالیست آند یعن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ascii="Times New Roman" w:hAnsi="Times New Roman" w:cs="Times New Roman" w:hint="cs"/>
            <w:rtl/>
          </w:rPr>
          <w:delText> </w:delText>
        </w:r>
        <w:r w:rsidR="000B0AD8" w:rsidRPr="002B72E7" w:rsidDel="00836C19">
          <w:rPr>
            <w:rFonts w:hint="cs"/>
            <w:rtl/>
          </w:rPr>
          <w:delText>،</w:delText>
        </w:r>
        <w:r w:rsidR="000B0AD8" w:rsidRPr="002B72E7" w:rsidDel="00836C19">
          <w:rPr>
            <w:rtl/>
          </w:rPr>
          <w:delText xml:space="preserve"> </w:delText>
        </w:r>
        <w:r w:rsidR="00280AFB" w:rsidRPr="002B72E7" w:rsidDel="00836C19">
          <w:rPr>
            <w:rFonts w:hint="cs"/>
            <w:rtl/>
          </w:rPr>
          <w:delText>تنوع</w:delText>
        </w:r>
        <w:r w:rsidR="00280AFB" w:rsidRPr="002B72E7" w:rsidDel="00836C19">
          <w:rPr>
            <w:rtl/>
          </w:rPr>
          <w:delText xml:space="preserve"> </w:delText>
        </w:r>
        <w:r w:rsidR="00280AFB" w:rsidRPr="002B72E7" w:rsidDel="00836C19">
          <w:rPr>
            <w:rFonts w:hint="cs"/>
            <w:rtl/>
          </w:rPr>
          <w:delText>زیاد</w:delText>
        </w:r>
        <w:r w:rsidR="00280AFB" w:rsidRPr="002B72E7" w:rsidDel="00836C19">
          <w:rPr>
            <w:rtl/>
          </w:rPr>
          <w:delText xml:space="preserve"> </w:delText>
        </w:r>
        <w:r w:rsidR="00280AFB" w:rsidRPr="002B72E7" w:rsidDel="00836C19">
          <w:rPr>
            <w:rFonts w:hint="cs"/>
            <w:rtl/>
          </w:rPr>
          <w:delText>کاتالیس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پیچیدگ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793" w:author="Mohsen Jafarinejad" w:date="2019-09-03T14:58:00Z">
        <w:del w:id="15794" w:author="jafary88@gmail.com" w:date="2022-05-11T18:16:00Z">
          <w:r w:rsidR="0077299C" w:rsidDel="00836C19">
            <w:rPr>
              <w:rtl/>
            </w:rPr>
            <w:delText>انعطاف‌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5795" w:author="jafary88@gmail.com" w:date="2022-05-11T18:16:00Z">
        <w:r w:rsidR="00280AFB" w:rsidRPr="002B72E7" w:rsidDel="00836C19">
          <w:rPr>
            <w:rFonts w:hint="cs"/>
            <w:rtl/>
          </w:rPr>
          <w:delText>انعطاف</w:delText>
        </w:r>
        <w:r w:rsidR="00280AFB" w:rsidRPr="002B72E7" w:rsidDel="00836C19">
          <w:rPr>
            <w:rtl/>
          </w:rPr>
          <w:delText xml:space="preserve"> </w:delText>
        </w:r>
        <w:r w:rsidR="00280AFB" w:rsidRPr="002B72E7" w:rsidDel="00836C19">
          <w:rPr>
            <w:rFonts w:hint="cs"/>
            <w:rtl/>
          </w:rPr>
          <w:delText>پذیری</w:delText>
        </w:r>
        <w:r w:rsidR="00280AFB" w:rsidRPr="002B72E7" w:rsidDel="00836C19">
          <w:rPr>
            <w:rtl/>
          </w:rPr>
          <w:delText xml:space="preserve"> </w:delText>
        </w:r>
        <w:r w:rsidR="00280AFB" w:rsidRPr="002B72E7" w:rsidDel="00836C19">
          <w:rPr>
            <w:rFonts w:hint="cs"/>
            <w:rtl/>
          </w:rPr>
          <w:delText>سوخت</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ست</w:delText>
        </w:r>
        <w:r w:rsidR="002D0971" w:rsidDel="00836C19">
          <w:rPr>
            <w:rtl/>
          </w:rPr>
          <w:delText>.</w:delText>
        </w:r>
      </w:del>
    </w:p>
    <w:p w14:paraId="726BF139" w14:textId="201EC98C" w:rsidR="00280AFB" w:rsidDel="00836C19" w:rsidRDefault="002D0971">
      <w:pPr>
        <w:pStyle w:val="payannameh"/>
        <w:tabs>
          <w:tab w:val="left" w:pos="615"/>
          <w:tab w:val="left" w:pos="7371"/>
        </w:tabs>
        <w:spacing w:line="240" w:lineRule="auto"/>
        <w:ind w:left="48"/>
        <w:jc w:val="both"/>
        <w:rPr>
          <w:del w:id="15796" w:author="jafary88@gmail.com" w:date="2022-05-11T18:16:00Z"/>
          <w:rtl/>
        </w:rPr>
        <w:pPrChange w:id="15797" w:author="Mohsen Jafarinejad" w:date="2019-05-08T16:21:00Z">
          <w:pPr>
            <w:pStyle w:val="payannameh"/>
            <w:tabs>
              <w:tab w:val="left" w:pos="615"/>
              <w:tab w:val="left" w:pos="7371"/>
            </w:tabs>
            <w:spacing w:line="240" w:lineRule="auto"/>
            <w:ind w:left="48"/>
          </w:pPr>
        </w:pPrChange>
      </w:pPr>
      <w:del w:id="15798" w:author="jafary88@gmail.com" w:date="2022-05-11T18:16:00Z">
        <w:r w:rsidDel="00836C19">
          <w:rPr>
            <w:rtl/>
          </w:rPr>
          <w:tab/>
        </w:r>
        <w:r w:rsidR="00280AFB" w:rsidRPr="002B72E7" w:rsidDel="00836C19">
          <w:rPr>
            <w:rFonts w:hint="cs"/>
            <w:rtl/>
          </w:rPr>
          <w:delText>اگرچه</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سیستم</w:delText>
        </w:r>
        <w:r w:rsidR="00280AFB" w:rsidRPr="002B72E7" w:rsidDel="00836C19">
          <w:rPr>
            <w:rtl/>
          </w:rPr>
          <w:delText xml:space="preserve"> </w:delText>
        </w:r>
        <w:r w:rsidR="00280AFB" w:rsidRPr="002B72E7" w:rsidDel="00836C19">
          <w:rPr>
            <w:rFonts w:hint="cs"/>
            <w:rtl/>
          </w:rPr>
          <w:delText>بیولوژیکی</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قایسه</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اما این باور وجود داشت که </w:delText>
        </w:r>
      </w:del>
      <w:ins w:id="15799" w:author="Mohsen Jafarinejad" w:date="2019-09-03T12:18:00Z">
        <w:del w:id="1580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801" w:author="jafary88@gmail.com" w:date="2022-05-11T18:16:00Z">
        <w:r w:rsidR="00280AFB" w:rsidRPr="002B72E7" w:rsidDel="00836C19">
          <w:rPr>
            <w:rtl/>
          </w:rPr>
          <w:delText xml:space="preserve">شبیه سازی پیل سوختی میکروبی با استفاده از فرایند واکنشی </w:delText>
        </w:r>
        <w:r w:rsidR="00280AFB" w:rsidRPr="002B72E7" w:rsidDel="00836C19">
          <w:rPr>
            <w:rFonts w:ascii="Times New Roman" w:hAnsi="Times New Roman" w:cs="Times New Roman" w:hint="cs"/>
            <w:rtl/>
          </w:rPr>
          <w:delText>–</w:delText>
        </w:r>
      </w:del>
      <w:ins w:id="15802" w:author="Mohsen Jafarinejad" w:date="2019-05-08T16:21:00Z">
        <w:del w:id="15803" w:author="jafary88@gmail.com" w:date="2022-05-11T18:16:00Z">
          <w:r w:rsidR="007775CF" w:rsidDel="00836C19">
            <w:rPr>
              <w:rFonts w:ascii="Times New Roman" w:hAnsi="Times New Roman" w:cs="Times New Roman" w:hint="cs"/>
              <w:rtl/>
            </w:rPr>
            <w:delText xml:space="preserve"> </w:delText>
          </w:r>
        </w:del>
      </w:ins>
      <w:del w:id="15804" w:author="jafary88@gmail.com" w:date="2022-05-11T18:16:00Z">
        <w:r w:rsidR="00280AFB" w:rsidRPr="002B72E7" w:rsidDel="00836C19">
          <w:rPr>
            <w:rtl/>
          </w:rPr>
          <w:delText xml:space="preserve"> </w:delText>
        </w:r>
        <w:r w:rsidR="00280AFB" w:rsidRPr="002B72E7" w:rsidDel="00836C19">
          <w:rPr>
            <w:rFonts w:hint="cs"/>
            <w:rtl/>
          </w:rPr>
          <w:delText>نفوذی</w:delText>
        </w:r>
        <w:r w:rsidR="00280AFB" w:rsidRPr="002B72E7" w:rsidDel="00836C19">
          <w:rPr>
            <w:rtl/>
          </w:rPr>
          <w:delText xml:space="preserve"> </w:delText>
        </w:r>
        <w:r w:rsidR="00280AFB" w:rsidRPr="002B72E7" w:rsidDel="00836C19">
          <w:rPr>
            <w:rFonts w:hint="cs"/>
            <w:rtl/>
          </w:rPr>
          <w:delText>مورد</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شیمیای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del>
      <w:ins w:id="15805" w:author="Mohsen Jafarinejad" w:date="2019-09-03T14:58:00Z">
        <w:del w:id="15806" w:author="jafary88@gmail.com" w:date="2022-05-11T18:16:00Z">
          <w:r w:rsidR="0077299C" w:rsidDel="00836C19">
            <w:rPr>
              <w:rtl/>
            </w:rPr>
            <w:delText>سودبخش</w:delText>
          </w:r>
        </w:del>
      </w:ins>
      <w:del w:id="15807" w:author="jafary88@gmail.com" w:date="2022-05-11T18:16:00Z">
        <w:r w:rsidR="00280AFB" w:rsidRPr="002B72E7" w:rsidDel="00836C19">
          <w:rPr>
            <w:rFonts w:hint="cs"/>
            <w:rtl/>
          </w:rPr>
          <w:delText>سود</w:delText>
        </w:r>
        <w:r w:rsidR="00280AFB" w:rsidRPr="002B72E7" w:rsidDel="00836C19">
          <w:rPr>
            <w:rtl/>
          </w:rPr>
          <w:delText xml:space="preserve"> </w:delText>
        </w:r>
        <w:r w:rsidR="00280AFB" w:rsidRPr="002B72E7" w:rsidDel="00836C19">
          <w:rPr>
            <w:rFonts w:hint="cs"/>
            <w:rtl/>
          </w:rPr>
          <w:delText>بخش</w:delText>
        </w:r>
        <w:r w:rsidR="00280AFB" w:rsidRPr="002B72E7" w:rsidDel="00836C19">
          <w:rPr>
            <w:rtl/>
          </w:rPr>
          <w:delText xml:space="preserve"> </w:delText>
        </w:r>
        <w:r w:rsidR="00280AFB" w:rsidRPr="002B72E7" w:rsidDel="00836C19">
          <w:rPr>
            <w:rFonts w:hint="cs"/>
            <w:rtl/>
          </w:rPr>
          <w:delText>باشد</w:delText>
        </w:r>
        <w:r w:rsidR="00280AFB" w:rsidRPr="002B72E7" w:rsidDel="00836C19">
          <w:rPr>
            <w:rtl/>
          </w:rPr>
          <w:delText>.</w:delText>
        </w:r>
      </w:del>
      <w:ins w:id="15808" w:author="Mohsen Jafarinejad" w:date="2019-04-28T10:03:00Z">
        <w:del w:id="15809" w:author="jafary88@gmail.com" w:date="2022-05-11T18:16:00Z">
          <w:r w:rsidR="00A76E5D" w:rsidDel="00836C19">
            <w:rPr>
              <w:rFonts w:hint="cs"/>
              <w:rtl/>
            </w:rPr>
            <w:delText xml:space="preserve"> </w:delText>
          </w:r>
        </w:del>
      </w:ins>
      <w:ins w:id="15810" w:author="Mohsen Jafarinejad" w:date="2019-05-11T13:06:00Z">
        <w:del w:id="15811" w:author="jafary88@gmail.com" w:date="2022-05-11T18:16:00Z">
          <w:r w:rsidR="0039233A" w:rsidDel="00836C19">
            <w:rPr>
              <w:rFonts w:hint="cs"/>
              <w:rtl/>
            </w:rPr>
            <w:delText xml:space="preserve">شبیه‌سازی این نوشتار تنها بخشی از محوطه اطراف الکترود </w:delText>
          </w:r>
        </w:del>
      </w:ins>
      <w:ins w:id="15812" w:author="Mohsen Jafarinejad" w:date="2019-09-03T14:58:00Z">
        <w:del w:id="15813" w:author="jafary88@gmail.com" w:date="2022-05-11T18:16:00Z">
          <w:r w:rsidR="0077299C" w:rsidDel="00836C19">
            <w:rPr>
              <w:rtl/>
            </w:rPr>
            <w:delText>و غشا</w:delText>
          </w:r>
        </w:del>
      </w:ins>
      <w:ins w:id="15814" w:author="Mohsen Jafarinejad" w:date="2019-05-11T13:06:00Z">
        <w:del w:id="15815" w:author="jafary88@gmail.com" w:date="2022-05-11T18:16:00Z">
          <w:r w:rsidR="0039233A" w:rsidDel="00836C19">
            <w:rPr>
              <w:rFonts w:hint="cs"/>
              <w:rtl/>
            </w:rPr>
            <w:delText xml:space="preserve"> در پیل را در نظر گرفته است</w:delText>
          </w:r>
        </w:del>
      </w:ins>
      <w:ins w:id="15816" w:author="Mohsen Jafarinejad" w:date="2019-05-11T13:08:00Z">
        <w:del w:id="15817" w:author="jafary88@gmail.com" w:date="2022-05-11T18:16:00Z">
          <w:r w:rsidR="0039233A" w:rsidDel="00836C19">
            <w:rPr>
              <w:rFonts w:hint="cs"/>
              <w:rtl/>
            </w:rPr>
            <w:delText xml:space="preserve"> </w:delText>
          </w:r>
        </w:del>
      </w:ins>
      <w:ins w:id="15818" w:author="Mohsen Jafarinejad" w:date="2019-05-11T13:06:00Z">
        <w:del w:id="15819" w:author="jafary88@gmail.com" w:date="2022-05-11T18:16:00Z">
          <w:r w:rsidR="0039233A" w:rsidDel="00836C19">
            <w:rPr>
              <w:rFonts w:hint="cs"/>
              <w:rtl/>
            </w:rPr>
            <w:delText>بطوریکه</w:delText>
          </w:r>
        </w:del>
      </w:ins>
      <w:ins w:id="15820" w:author="Mohsen Jafarinejad" w:date="2019-05-11T13:08:00Z">
        <w:del w:id="15821" w:author="jafary88@gmail.com" w:date="2022-05-11T18:16:00Z">
          <w:r w:rsidR="0039233A" w:rsidDel="00836C19">
            <w:rPr>
              <w:rFonts w:hint="cs"/>
              <w:rtl/>
            </w:rPr>
            <w:delText xml:space="preserve"> قسمتی از</w:delText>
          </w:r>
        </w:del>
      </w:ins>
      <w:ins w:id="15822" w:author="Mohsen Jafarinejad" w:date="2019-05-11T13:06:00Z">
        <w:del w:id="15823" w:author="jafary88@gmail.com" w:date="2022-05-11T18:16:00Z">
          <w:r w:rsidR="0039233A" w:rsidDel="00836C19">
            <w:rPr>
              <w:rFonts w:hint="cs"/>
              <w:rtl/>
            </w:rPr>
            <w:delText xml:space="preserve"> ناحیه در نظر </w:delText>
          </w:r>
        </w:del>
      </w:ins>
      <w:ins w:id="15824" w:author="Mohsen Jafarinejad" w:date="2019-09-03T14:58:00Z">
        <w:del w:id="15825" w:author="jafary88@gmail.com" w:date="2022-05-11T18:16:00Z">
          <w:r w:rsidR="0077299C" w:rsidDel="00836C19">
            <w:rPr>
              <w:rtl/>
            </w:rPr>
            <w:delText>گرفته‌شده</w:delText>
          </w:r>
        </w:del>
      </w:ins>
      <w:ins w:id="15826" w:author="Mohsen Jafarinejad" w:date="2019-05-11T13:08:00Z">
        <w:del w:id="15827" w:author="jafary88@gmail.com" w:date="2022-05-11T18:16:00Z">
          <w:r w:rsidR="0039233A" w:rsidDel="00836C19">
            <w:rPr>
              <w:rFonts w:hint="cs"/>
              <w:rtl/>
            </w:rPr>
            <w:delText xml:space="preserve"> درون محفظه کاتد و قسمت دیگر آن درون محفظه آند جای </w:delText>
          </w:r>
        </w:del>
      </w:ins>
      <w:ins w:id="15828" w:author="Mohsen Jafarinejad" w:date="2019-09-03T14:58:00Z">
        <w:del w:id="15829"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w:delText>
          </w:r>
          <w:r w:rsidR="0077299C" w:rsidDel="00836C19">
            <w:rPr>
              <w:rFonts w:hint="cs"/>
              <w:rtl/>
            </w:rPr>
            <w:delText>ی</w:delText>
          </w:r>
          <w:r w:rsidR="0077299C" w:rsidDel="00836C19">
            <w:rPr>
              <w:rFonts w:hint="eastAsia"/>
              <w:rtl/>
            </w:rPr>
            <w:delText>رد</w:delText>
          </w:r>
        </w:del>
      </w:ins>
      <w:ins w:id="15830" w:author="Mohsen Jafarinejad" w:date="2019-05-11T13:08:00Z">
        <w:del w:id="15831" w:author="jafary88@gmail.com" w:date="2022-05-11T18:16:00Z">
          <w:r w:rsidR="0039233A" w:rsidDel="00836C19">
            <w:rPr>
              <w:rFonts w:hint="cs"/>
              <w:rtl/>
            </w:rPr>
            <w:delText>.</w:delText>
          </w:r>
        </w:del>
      </w:ins>
      <w:ins w:id="15832" w:author="Mohsen Jafarinejad" w:date="2019-05-11T13:06:00Z">
        <w:del w:id="15833" w:author="jafary88@gmail.com" w:date="2022-05-11T18:16:00Z">
          <w:r w:rsidR="0039233A" w:rsidDel="00836C19">
            <w:rPr>
              <w:rFonts w:hint="cs"/>
              <w:rtl/>
            </w:rPr>
            <w:delText xml:space="preserve"> </w:delText>
          </w:r>
        </w:del>
      </w:ins>
      <w:ins w:id="15834" w:author="Mohsen Jafarinejad" w:date="2019-04-28T10:03:00Z">
        <w:del w:id="15835" w:author="jafary88@gmail.com" w:date="2022-05-11T18:16:00Z">
          <w:r w:rsidR="00A76E5D" w:rsidDel="00836C19">
            <w:rPr>
              <w:rFonts w:hint="cs"/>
              <w:rtl/>
            </w:rPr>
            <w:delText xml:space="preserve">در زیر </w:delText>
          </w:r>
        </w:del>
      </w:ins>
      <w:ins w:id="15836" w:author="Mohsen Jafarinejad" w:date="2019-09-03T14:58:00Z">
        <w:del w:id="15837" w:author="jafary88@gmail.com" w:date="2022-05-11T18:16:00Z">
          <w:r w:rsidR="0077299C" w:rsidDel="00836C19">
            <w:rPr>
              <w:rtl/>
            </w:rPr>
            <w:delText>قسمت‌ها</w:delText>
          </w:r>
          <w:r w:rsidR="0077299C" w:rsidDel="00836C19">
            <w:rPr>
              <w:rFonts w:hint="cs"/>
              <w:rtl/>
            </w:rPr>
            <w:delText>ی</w:delText>
          </w:r>
        </w:del>
      </w:ins>
      <w:ins w:id="15838" w:author="Mohsen Jafarinejad" w:date="2019-04-28T10:03:00Z">
        <w:del w:id="15839" w:author="jafary88@gmail.com" w:date="2022-05-11T18:16:00Z">
          <w:r w:rsidR="00A76E5D" w:rsidDel="00836C19">
            <w:rPr>
              <w:rFonts w:hint="cs"/>
              <w:rtl/>
            </w:rPr>
            <w:delText xml:space="preserve"> مختلف پیل مورد شبیه‌سازی </w:delText>
          </w:r>
        </w:del>
      </w:ins>
      <w:ins w:id="15840" w:author="Mohsen Jafarinejad" w:date="2019-09-03T14:58:00Z">
        <w:del w:id="15841" w:author="jafary88@gmail.com" w:date="2022-05-11T18:16:00Z">
          <w:r w:rsidR="0077299C" w:rsidDel="00836C19">
            <w:rPr>
              <w:rtl/>
            </w:rPr>
            <w:delText>قابل‌مشاهده</w:delText>
          </w:r>
        </w:del>
      </w:ins>
      <w:ins w:id="15842" w:author="Mohsen Jafarinejad" w:date="2019-04-28T10:03:00Z">
        <w:del w:id="15843" w:author="jafary88@gmail.com" w:date="2022-05-11T18:16:00Z">
          <w:r w:rsidR="00A76E5D" w:rsidDel="00836C19">
            <w:rPr>
              <w:rFonts w:hint="cs"/>
              <w:rtl/>
            </w:rPr>
            <w:delText xml:space="preserve"> است.</w:delText>
          </w:r>
        </w:del>
      </w:ins>
    </w:p>
    <w:p w14:paraId="0E5BCFCE" w14:textId="5826C577" w:rsidR="00E75629" w:rsidRPr="002B72E7" w:rsidDel="00836C19" w:rsidRDefault="00E75629" w:rsidP="007D4929">
      <w:pPr>
        <w:pStyle w:val="payannameh"/>
        <w:tabs>
          <w:tab w:val="left" w:pos="615"/>
          <w:tab w:val="left" w:pos="7371"/>
        </w:tabs>
        <w:spacing w:line="240" w:lineRule="auto"/>
        <w:ind w:left="48"/>
        <w:rPr>
          <w:del w:id="15844" w:author="jafary88@gmail.com" w:date="2022-05-11T18:16:00Z"/>
          <w:rtl/>
        </w:rPr>
      </w:pPr>
    </w:p>
    <w:p w14:paraId="58D1BFA7" w14:textId="5857F2F0" w:rsidR="003E768B" w:rsidRPr="002B72E7" w:rsidDel="00836C19" w:rsidRDefault="005121BF" w:rsidP="005E409E">
      <w:pPr>
        <w:pStyle w:val="payannameh"/>
        <w:tabs>
          <w:tab w:val="left" w:pos="0"/>
          <w:tab w:val="left" w:pos="7371"/>
        </w:tabs>
        <w:spacing w:line="240" w:lineRule="auto"/>
        <w:rPr>
          <w:del w:id="15845" w:author="jafary88@gmail.com" w:date="2022-05-11T18:16:00Z"/>
          <w:rtl/>
        </w:rPr>
      </w:pPr>
      <w:del w:id="15846" w:author="jafary88@gmail.com" w:date="2022-05-11T18:16:00Z">
        <w:r w:rsidRPr="002B72E7" w:rsidDel="00836C19">
          <w:rPr>
            <w:noProof/>
            <w:lang w:bidi="ar-SA"/>
          </w:rPr>
          <w:drawing>
            <wp:inline distT="0" distB="0" distL="0" distR="0" wp14:anchorId="3B3272AB" wp14:editId="374E3A65">
              <wp:extent cx="5461069" cy="2533320"/>
              <wp:effectExtent l="0" t="0" r="6350" b="635"/>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110" cy="2544936"/>
                      </a:xfrm>
                      <a:prstGeom prst="rect">
                        <a:avLst/>
                      </a:prstGeom>
                      <a:noFill/>
                      <a:ln>
                        <a:noFill/>
                      </a:ln>
                    </pic:spPr>
                  </pic:pic>
                </a:graphicData>
              </a:graphic>
            </wp:inline>
          </w:drawing>
        </w:r>
      </w:del>
    </w:p>
    <w:p w14:paraId="34F1A449" w14:textId="18803DCB" w:rsidR="00E75629" w:rsidDel="00836C19" w:rsidRDefault="003E768B" w:rsidP="00CF0011">
      <w:pPr>
        <w:pStyle w:val="a4"/>
        <w:rPr>
          <w:del w:id="15847" w:author="jafary88@gmail.com" w:date="2022-05-11T18:16:00Z"/>
          <w:rtl/>
        </w:rPr>
      </w:pPr>
      <w:bookmarkStart w:id="15848" w:name="_Toc8551042"/>
      <w:del w:id="15849" w:author="jafary88@gmail.com" w:date="2022-05-11T18:16:00Z">
        <w:r w:rsidRPr="002B72E7" w:rsidDel="00836C19">
          <w:rPr>
            <w:rFonts w:hint="cs"/>
            <w:rtl/>
          </w:rPr>
          <w:delText xml:space="preserve">نمایه نواحی مورد </w:delText>
        </w:r>
        <w:r w:rsidR="005121BF" w:rsidRPr="002B72E7" w:rsidDel="00836C19">
          <w:rPr>
            <w:rFonts w:hint="cs"/>
            <w:rtl/>
          </w:rPr>
          <w:delText>شبیه‌سازی</w:delText>
        </w:r>
        <w:bookmarkEnd w:id="15848"/>
      </w:del>
    </w:p>
    <w:p w14:paraId="2A5A743D" w14:textId="5C1CB811" w:rsidR="00E75629" w:rsidDel="00836C19" w:rsidRDefault="00E75629" w:rsidP="00E75629">
      <w:pPr>
        <w:pStyle w:val="payannameh"/>
        <w:tabs>
          <w:tab w:val="left" w:pos="0"/>
          <w:tab w:val="left" w:pos="567"/>
          <w:tab w:val="left" w:pos="7371"/>
        </w:tabs>
        <w:spacing w:line="240" w:lineRule="auto"/>
        <w:jc w:val="center"/>
        <w:rPr>
          <w:del w:id="15850" w:author="jafary88@gmail.com" w:date="2022-05-11T18:16:00Z"/>
          <w:rtl/>
        </w:rPr>
      </w:pPr>
      <w:del w:id="15851" w:author="jafary88@gmail.com" w:date="2022-05-11T18:16:00Z">
        <w:r w:rsidDel="00836C19">
          <w:rPr>
            <w:rtl/>
          </w:rPr>
          <w:tab/>
        </w:r>
      </w:del>
    </w:p>
    <w:p w14:paraId="2BEB17C6" w14:textId="5B00FC4F" w:rsidR="00E75629" w:rsidDel="00836C19" w:rsidRDefault="00E75629" w:rsidP="006527B4">
      <w:pPr>
        <w:pStyle w:val="payannameh"/>
        <w:tabs>
          <w:tab w:val="left" w:pos="-235"/>
          <w:tab w:val="left" w:pos="0"/>
        </w:tabs>
        <w:spacing w:line="240" w:lineRule="auto"/>
        <w:ind w:left="48"/>
        <w:rPr>
          <w:del w:id="15852" w:author="jafary88@gmail.com" w:date="2022-05-11T18:16:00Z"/>
          <w:rtl/>
        </w:rPr>
      </w:pPr>
      <w:del w:id="15853" w:author="jafary88@gmail.com" w:date="2022-05-11T18:16:00Z">
        <w:r w:rsidDel="00836C19">
          <w:rPr>
            <w:rtl/>
          </w:rPr>
          <w:tab/>
        </w:r>
        <w:r w:rsidR="00280AFB" w:rsidRPr="00B33709" w:rsidDel="00836C19">
          <w:rPr>
            <w:highlight w:val="yellow"/>
            <w:rtl/>
            <w:rPrChange w:id="15854" w:author="Mohsen Jafarinejad" w:date="2019-04-27T14:40:00Z">
              <w:rPr>
                <w:rtl/>
              </w:rPr>
            </w:rPrChange>
          </w:rPr>
          <w:delText xml:space="preserve">نرم افزار </w:delText>
        </w:r>
        <w:r w:rsidR="00280AFB" w:rsidRPr="00B33709" w:rsidDel="00836C19">
          <w:rPr>
            <w:highlight w:val="yellow"/>
            <w:rPrChange w:id="15855" w:author="Mohsen Jafarinejad" w:date="2019-04-27T14:40:00Z">
              <w:rPr/>
            </w:rPrChange>
          </w:rPr>
          <w:delText>Fluent</w:delText>
        </w:r>
        <w:r w:rsidR="00280AFB" w:rsidRPr="00B33709" w:rsidDel="00836C19">
          <w:rPr>
            <w:highlight w:val="yellow"/>
            <w:rtl/>
            <w:rPrChange w:id="15856" w:author="Mohsen Jafarinejad" w:date="2019-04-27T14:40:00Z">
              <w:rPr>
                <w:rtl/>
              </w:rPr>
            </w:rPrChange>
          </w:rPr>
          <w:delText xml:space="preserve"> </w:delText>
        </w:r>
        <w:r w:rsidR="00280AFB" w:rsidRPr="00B33709" w:rsidDel="00836C19">
          <w:rPr>
            <w:rFonts w:hint="eastAsia"/>
            <w:highlight w:val="yellow"/>
            <w:rtl/>
            <w:rPrChange w:id="15857" w:author="Mohsen Jafarinejad" w:date="2019-04-27T14:40:00Z">
              <w:rPr>
                <w:rFonts w:hint="eastAsia"/>
                <w:rtl/>
              </w:rPr>
            </w:rPrChange>
          </w:rPr>
          <w:delText>که</w:delText>
        </w:r>
        <w:r w:rsidR="00280AFB" w:rsidRPr="00B33709" w:rsidDel="00836C19">
          <w:rPr>
            <w:highlight w:val="yellow"/>
            <w:rtl/>
            <w:rPrChange w:id="15858" w:author="Mohsen Jafarinejad" w:date="2019-04-27T14:40:00Z">
              <w:rPr>
                <w:rtl/>
              </w:rPr>
            </w:rPrChange>
          </w:rPr>
          <w:delText xml:space="preserve"> </w:delText>
        </w:r>
        <w:r w:rsidR="00280AFB" w:rsidRPr="00B33709" w:rsidDel="00836C19">
          <w:rPr>
            <w:rFonts w:hint="cs"/>
            <w:highlight w:val="yellow"/>
            <w:rtl/>
            <w:rPrChange w:id="15859" w:author="Mohsen Jafarinejad" w:date="2019-04-27T14:40:00Z">
              <w:rPr>
                <w:rFonts w:hint="cs"/>
                <w:rtl/>
              </w:rPr>
            </w:rPrChange>
          </w:rPr>
          <w:delText>ی</w:delText>
        </w:r>
        <w:r w:rsidR="00280AFB" w:rsidRPr="00B33709" w:rsidDel="00836C19">
          <w:rPr>
            <w:rFonts w:hint="eastAsia"/>
            <w:highlight w:val="yellow"/>
            <w:rtl/>
            <w:rPrChange w:id="15860" w:author="Mohsen Jafarinejad" w:date="2019-04-27T14:40:00Z">
              <w:rPr>
                <w:rFonts w:hint="eastAsia"/>
                <w:rtl/>
              </w:rPr>
            </w:rPrChange>
          </w:rPr>
          <w:delText>ک</w:delText>
        </w:r>
        <w:r w:rsidR="00280AFB" w:rsidRPr="00B33709" w:rsidDel="00836C19">
          <w:rPr>
            <w:highlight w:val="yellow"/>
            <w:rtl/>
            <w:rPrChange w:id="15861" w:author="Mohsen Jafarinejad" w:date="2019-04-27T14:40:00Z">
              <w:rPr>
                <w:rtl/>
              </w:rPr>
            </w:rPrChange>
          </w:rPr>
          <w:delText xml:space="preserve"> </w:delText>
        </w:r>
        <w:r w:rsidR="00280AFB" w:rsidRPr="00B33709" w:rsidDel="00836C19">
          <w:rPr>
            <w:rFonts w:hint="eastAsia"/>
            <w:highlight w:val="yellow"/>
            <w:rtl/>
            <w:rPrChange w:id="15862" w:author="Mohsen Jafarinejad" w:date="2019-04-27T14:40:00Z">
              <w:rPr>
                <w:rFonts w:hint="eastAsia"/>
                <w:rtl/>
              </w:rPr>
            </w:rPrChange>
          </w:rPr>
          <w:delText>نرم</w:delText>
        </w:r>
        <w:r w:rsidR="00280AFB" w:rsidRPr="00B33709" w:rsidDel="00836C19">
          <w:rPr>
            <w:highlight w:val="yellow"/>
            <w:rtl/>
            <w:rPrChange w:id="15863" w:author="Mohsen Jafarinejad" w:date="2019-04-27T14:40:00Z">
              <w:rPr>
                <w:rtl/>
              </w:rPr>
            </w:rPrChange>
          </w:rPr>
          <w:delText xml:space="preserve"> </w:delText>
        </w:r>
        <w:r w:rsidR="00280AFB" w:rsidRPr="00B33709" w:rsidDel="00836C19">
          <w:rPr>
            <w:rFonts w:hint="eastAsia"/>
            <w:highlight w:val="yellow"/>
            <w:rtl/>
            <w:rPrChange w:id="15864" w:author="Mohsen Jafarinejad" w:date="2019-04-27T14:40:00Z">
              <w:rPr>
                <w:rFonts w:hint="eastAsia"/>
                <w:rtl/>
              </w:rPr>
            </w:rPrChange>
          </w:rPr>
          <w:delText>افزار</w:delText>
        </w:r>
        <w:r w:rsidR="00280AFB" w:rsidRPr="00B33709" w:rsidDel="00836C19">
          <w:rPr>
            <w:highlight w:val="yellow"/>
            <w:rtl/>
            <w:rPrChange w:id="15865" w:author="Mohsen Jafarinejad" w:date="2019-04-27T14:40:00Z">
              <w:rPr>
                <w:rtl/>
              </w:rPr>
            </w:rPrChange>
          </w:rPr>
          <w:delText xml:space="preserve"> </w:delText>
        </w:r>
        <w:r w:rsidR="00280AFB" w:rsidRPr="00B33709" w:rsidDel="00836C19">
          <w:rPr>
            <w:highlight w:val="yellow"/>
            <w:rPrChange w:id="15866" w:author="Mohsen Jafarinejad" w:date="2019-04-27T14:40:00Z">
              <w:rPr/>
            </w:rPrChange>
          </w:rPr>
          <w:delText>CFD</w:delText>
        </w:r>
        <w:r w:rsidR="00280AFB" w:rsidRPr="00B33709" w:rsidDel="00836C19">
          <w:rPr>
            <w:highlight w:val="yellow"/>
            <w:rtl/>
            <w:rPrChange w:id="15867" w:author="Mohsen Jafarinejad" w:date="2019-04-27T14:40:00Z">
              <w:rPr>
                <w:rtl/>
              </w:rPr>
            </w:rPrChange>
          </w:rPr>
          <w:delText xml:space="preserve"> است </w:delText>
        </w:r>
        <w:r w:rsidR="000B0AD8" w:rsidRPr="00B33709" w:rsidDel="00836C19">
          <w:rPr>
            <w:highlight w:val="yellow"/>
            <w:rtl/>
            <w:rPrChange w:id="15868" w:author="Mohsen Jafarinejad" w:date="2019-04-27T14:40:00Z">
              <w:rPr>
                <w:rtl/>
              </w:rPr>
            </w:rPrChange>
          </w:rPr>
          <w:delText>به‌منظور</w:delText>
        </w:r>
        <w:r w:rsidR="00280AFB" w:rsidRPr="00B33709" w:rsidDel="00836C19">
          <w:rPr>
            <w:highlight w:val="yellow"/>
            <w:rtl/>
            <w:rPrChange w:id="15869" w:author="Mohsen Jafarinejad" w:date="2019-04-27T14:40:00Z">
              <w:rPr>
                <w:rtl/>
              </w:rPr>
            </w:rPrChange>
          </w:rPr>
          <w:delText xml:space="preserve"> شب</w:delText>
        </w:r>
        <w:r w:rsidR="00280AFB" w:rsidRPr="00B33709" w:rsidDel="00836C19">
          <w:rPr>
            <w:rFonts w:hint="cs"/>
            <w:highlight w:val="yellow"/>
            <w:rtl/>
            <w:rPrChange w:id="15870" w:author="Mohsen Jafarinejad" w:date="2019-04-27T14:40:00Z">
              <w:rPr>
                <w:rFonts w:hint="cs"/>
                <w:rtl/>
              </w:rPr>
            </w:rPrChange>
          </w:rPr>
          <w:delText>ی</w:delText>
        </w:r>
        <w:r w:rsidR="00280AFB" w:rsidRPr="00B33709" w:rsidDel="00836C19">
          <w:rPr>
            <w:rFonts w:hint="eastAsia"/>
            <w:highlight w:val="yellow"/>
            <w:rtl/>
            <w:rPrChange w:id="15871" w:author="Mohsen Jafarinejad" w:date="2019-04-27T14:40:00Z">
              <w:rPr>
                <w:rFonts w:hint="eastAsia"/>
                <w:rtl/>
              </w:rPr>
            </w:rPrChange>
          </w:rPr>
          <w:delText>ه</w:delText>
        </w:r>
        <w:r w:rsidR="005121BF" w:rsidRPr="00B33709" w:rsidDel="00836C19">
          <w:rPr>
            <w:rFonts w:hint="eastAsia"/>
            <w:highlight w:val="yellow"/>
            <w:rPrChange w:id="15872" w:author="Mohsen Jafarinejad" w:date="2019-04-27T14:40:00Z">
              <w:rPr>
                <w:rFonts w:hint="eastAsia"/>
              </w:rPr>
            </w:rPrChange>
          </w:rPr>
          <w:delText>‌</w:delText>
        </w:r>
        <w:r w:rsidR="00280AFB" w:rsidRPr="00B33709" w:rsidDel="00836C19">
          <w:rPr>
            <w:highlight w:val="yellow"/>
            <w:rtl/>
            <w:rPrChange w:id="15873" w:author="Mohsen Jafarinejad" w:date="2019-04-27T14:40:00Z">
              <w:rPr>
                <w:rtl/>
              </w:rPr>
            </w:rPrChange>
          </w:rPr>
          <w:delText>س</w:delText>
        </w:r>
        <w:r w:rsidRPr="00B33709" w:rsidDel="00836C19">
          <w:rPr>
            <w:highlight w:val="yellow"/>
            <w:rtl/>
            <w:rPrChange w:id="15874" w:author="Mohsen Jafarinejad" w:date="2019-04-27T14:40:00Z">
              <w:rPr>
                <w:rtl/>
              </w:rPr>
            </w:rPrChange>
          </w:rPr>
          <w:delText>از</w:delText>
        </w:r>
        <w:r w:rsidRPr="00B33709" w:rsidDel="00836C19">
          <w:rPr>
            <w:rFonts w:hint="cs"/>
            <w:highlight w:val="yellow"/>
            <w:rtl/>
            <w:rPrChange w:id="15875" w:author="Mohsen Jafarinejad" w:date="2019-04-27T14:40:00Z">
              <w:rPr>
                <w:rFonts w:hint="cs"/>
                <w:rtl/>
              </w:rPr>
            </w:rPrChange>
          </w:rPr>
          <w:delText>ی</w:delText>
        </w:r>
        <w:r w:rsidRPr="00B33709" w:rsidDel="00836C19">
          <w:rPr>
            <w:highlight w:val="yellow"/>
            <w:rtl/>
            <w:rPrChange w:id="15876" w:author="Mohsen Jafarinejad" w:date="2019-04-27T14:40:00Z">
              <w:rPr>
                <w:rtl/>
              </w:rPr>
            </w:rPrChange>
          </w:rPr>
          <w:delText xml:space="preserve"> ا</w:delText>
        </w:r>
        <w:r w:rsidRPr="00B33709" w:rsidDel="00836C19">
          <w:rPr>
            <w:rFonts w:hint="cs"/>
            <w:highlight w:val="yellow"/>
            <w:rtl/>
            <w:rPrChange w:id="15877" w:author="Mohsen Jafarinejad" w:date="2019-04-27T14:40:00Z">
              <w:rPr>
                <w:rFonts w:hint="cs"/>
                <w:rtl/>
              </w:rPr>
            </w:rPrChange>
          </w:rPr>
          <w:delText>ی</w:delText>
        </w:r>
        <w:r w:rsidRPr="00B33709" w:rsidDel="00836C19">
          <w:rPr>
            <w:rFonts w:hint="eastAsia"/>
            <w:highlight w:val="yellow"/>
            <w:rtl/>
            <w:rPrChange w:id="15878" w:author="Mohsen Jafarinejad" w:date="2019-04-27T14:40:00Z">
              <w:rPr>
                <w:rFonts w:hint="eastAsia"/>
                <w:rtl/>
              </w:rPr>
            </w:rPrChange>
          </w:rPr>
          <w:delText>ن</w:delText>
        </w:r>
        <w:r w:rsidRPr="00B33709" w:rsidDel="00836C19">
          <w:rPr>
            <w:highlight w:val="yellow"/>
            <w:rtl/>
            <w:rPrChange w:id="15879" w:author="Mohsen Jafarinejad" w:date="2019-04-27T14:40:00Z">
              <w:rPr>
                <w:rtl/>
              </w:rPr>
            </w:rPrChange>
          </w:rPr>
          <w:delText xml:space="preserve"> </w:delText>
        </w:r>
        <w:r w:rsidRPr="00B33709" w:rsidDel="00836C19">
          <w:rPr>
            <w:rFonts w:hint="eastAsia"/>
            <w:highlight w:val="yellow"/>
            <w:rtl/>
            <w:rPrChange w:id="15880" w:author="Mohsen Jafarinejad" w:date="2019-04-27T14:40:00Z">
              <w:rPr>
                <w:rFonts w:hint="eastAsia"/>
                <w:rtl/>
              </w:rPr>
            </w:rPrChange>
          </w:rPr>
          <w:delText>س</w:delText>
        </w:r>
        <w:r w:rsidRPr="00B33709" w:rsidDel="00836C19">
          <w:rPr>
            <w:rFonts w:hint="cs"/>
            <w:highlight w:val="yellow"/>
            <w:rtl/>
            <w:rPrChange w:id="15881" w:author="Mohsen Jafarinejad" w:date="2019-04-27T14:40:00Z">
              <w:rPr>
                <w:rFonts w:hint="cs"/>
                <w:rtl/>
              </w:rPr>
            </w:rPrChange>
          </w:rPr>
          <w:delText>ی</w:delText>
        </w:r>
        <w:r w:rsidRPr="00B33709" w:rsidDel="00836C19">
          <w:rPr>
            <w:rFonts w:hint="eastAsia"/>
            <w:highlight w:val="yellow"/>
            <w:rtl/>
            <w:rPrChange w:id="15882" w:author="Mohsen Jafarinejad" w:date="2019-04-27T14:40:00Z">
              <w:rPr>
                <w:rFonts w:hint="eastAsia"/>
                <w:rtl/>
              </w:rPr>
            </w:rPrChange>
          </w:rPr>
          <w:delText>ستم</w:delText>
        </w:r>
        <w:r w:rsidRPr="00B33709" w:rsidDel="00836C19">
          <w:rPr>
            <w:highlight w:val="yellow"/>
            <w:rtl/>
            <w:rPrChange w:id="15883" w:author="Mohsen Jafarinejad" w:date="2019-04-27T14:40:00Z">
              <w:rPr>
                <w:rtl/>
              </w:rPr>
            </w:rPrChange>
          </w:rPr>
          <w:delText xml:space="preserve"> </w:delText>
        </w:r>
        <w:r w:rsidRPr="00B33709" w:rsidDel="00836C19">
          <w:rPr>
            <w:rFonts w:hint="eastAsia"/>
            <w:highlight w:val="yellow"/>
            <w:rtl/>
            <w:rPrChange w:id="15884" w:author="Mohsen Jafarinejad" w:date="2019-04-27T14:40:00Z">
              <w:rPr>
                <w:rFonts w:hint="eastAsia"/>
                <w:rtl/>
              </w:rPr>
            </w:rPrChange>
          </w:rPr>
          <w:delText>مورد</w:delText>
        </w:r>
        <w:r w:rsidRPr="00B33709" w:rsidDel="00836C19">
          <w:rPr>
            <w:highlight w:val="yellow"/>
            <w:rtl/>
            <w:rPrChange w:id="15885" w:author="Mohsen Jafarinejad" w:date="2019-04-27T14:40:00Z">
              <w:rPr>
                <w:rtl/>
              </w:rPr>
            </w:rPrChange>
          </w:rPr>
          <w:delText xml:space="preserve"> </w:delText>
        </w:r>
        <w:r w:rsidRPr="00B33709" w:rsidDel="00836C19">
          <w:rPr>
            <w:rFonts w:hint="eastAsia"/>
            <w:highlight w:val="yellow"/>
            <w:rtl/>
            <w:rPrChange w:id="15886" w:author="Mohsen Jafarinejad" w:date="2019-04-27T14:40:00Z">
              <w:rPr>
                <w:rFonts w:hint="eastAsia"/>
                <w:rtl/>
              </w:rPr>
            </w:rPrChange>
          </w:rPr>
          <w:delText>استفاده</w:delText>
        </w:r>
        <w:r w:rsidRPr="00B33709" w:rsidDel="00836C19">
          <w:rPr>
            <w:highlight w:val="yellow"/>
            <w:rtl/>
            <w:rPrChange w:id="15887" w:author="Mohsen Jafarinejad" w:date="2019-04-27T14:40:00Z">
              <w:rPr>
                <w:rtl/>
              </w:rPr>
            </w:rPrChange>
          </w:rPr>
          <w:delText xml:space="preserve"> </w:delText>
        </w:r>
        <w:r w:rsidRPr="00B33709" w:rsidDel="00836C19">
          <w:rPr>
            <w:rFonts w:hint="eastAsia"/>
            <w:highlight w:val="yellow"/>
            <w:rtl/>
            <w:rPrChange w:id="15888" w:author="Mohsen Jafarinejad" w:date="2019-04-27T14:40:00Z">
              <w:rPr>
                <w:rFonts w:hint="eastAsia"/>
                <w:rtl/>
              </w:rPr>
            </w:rPrChange>
          </w:rPr>
          <w:delText>قرار</w:delText>
        </w:r>
        <w:r w:rsidR="00280AFB" w:rsidRPr="00B33709" w:rsidDel="00836C19">
          <w:rPr>
            <w:highlight w:val="yellow"/>
            <w:rtl/>
            <w:rPrChange w:id="15889" w:author="Mohsen Jafarinejad" w:date="2019-04-27T14:40:00Z">
              <w:rPr>
                <w:rtl/>
              </w:rPr>
            </w:rPrChange>
          </w:rPr>
          <w:delText>گرفته است. همچن</w:delText>
        </w:r>
        <w:r w:rsidR="00280AFB" w:rsidRPr="00B33709" w:rsidDel="00836C19">
          <w:rPr>
            <w:rFonts w:hint="cs"/>
            <w:highlight w:val="yellow"/>
            <w:rtl/>
            <w:rPrChange w:id="15890" w:author="Mohsen Jafarinejad" w:date="2019-04-27T14:40:00Z">
              <w:rPr>
                <w:rFonts w:hint="cs"/>
                <w:rtl/>
              </w:rPr>
            </w:rPrChange>
          </w:rPr>
          <w:delText>ی</w:delText>
        </w:r>
        <w:r w:rsidR="00280AFB" w:rsidRPr="00B33709" w:rsidDel="00836C19">
          <w:rPr>
            <w:rFonts w:hint="eastAsia"/>
            <w:highlight w:val="yellow"/>
            <w:rtl/>
            <w:rPrChange w:id="15891" w:author="Mohsen Jafarinejad" w:date="2019-04-27T14:40:00Z">
              <w:rPr>
                <w:rFonts w:hint="eastAsia"/>
                <w:rtl/>
              </w:rPr>
            </w:rPrChange>
          </w:rPr>
          <w:delText>ن</w:delText>
        </w:r>
        <w:r w:rsidR="00280AFB" w:rsidRPr="00B33709" w:rsidDel="00836C19">
          <w:rPr>
            <w:highlight w:val="yellow"/>
            <w:rtl/>
            <w:rPrChange w:id="15892" w:author="Mohsen Jafarinejad" w:date="2019-04-27T14:40:00Z">
              <w:rPr>
                <w:rtl/>
              </w:rPr>
            </w:rPrChange>
          </w:rPr>
          <w:delText xml:space="preserve"> از نرم افزار گمب</w:delText>
        </w:r>
        <w:r w:rsidR="00280AFB" w:rsidRPr="00B33709" w:rsidDel="00836C19">
          <w:rPr>
            <w:rFonts w:hint="cs"/>
            <w:highlight w:val="yellow"/>
            <w:rtl/>
            <w:rPrChange w:id="15893" w:author="Mohsen Jafarinejad" w:date="2019-04-27T14:40:00Z">
              <w:rPr>
                <w:rFonts w:hint="cs"/>
                <w:rtl/>
              </w:rPr>
            </w:rPrChange>
          </w:rPr>
          <w:delText>ی</w:delText>
        </w:r>
        <w:r w:rsidR="00280AFB" w:rsidRPr="00B33709" w:rsidDel="00836C19">
          <w:rPr>
            <w:rFonts w:hint="eastAsia"/>
            <w:highlight w:val="yellow"/>
            <w:rtl/>
            <w:rPrChange w:id="15894" w:author="Mohsen Jafarinejad" w:date="2019-04-27T14:40:00Z">
              <w:rPr>
                <w:rFonts w:hint="eastAsia"/>
                <w:rtl/>
              </w:rPr>
            </w:rPrChange>
          </w:rPr>
          <w:delText>ت</w:delText>
        </w:r>
        <w:r w:rsidR="00280AFB" w:rsidRPr="00B33709" w:rsidDel="00836C19">
          <w:rPr>
            <w:highlight w:val="yellow"/>
            <w:rtl/>
            <w:rPrChange w:id="15895" w:author="Mohsen Jafarinejad" w:date="2019-04-27T14:40:00Z">
              <w:rPr>
                <w:rtl/>
              </w:rPr>
            </w:rPrChange>
          </w:rPr>
          <w:delText xml:space="preserve"> برا</w:delText>
        </w:r>
        <w:r w:rsidR="00280AFB" w:rsidRPr="00B33709" w:rsidDel="00836C19">
          <w:rPr>
            <w:rFonts w:hint="cs"/>
            <w:highlight w:val="yellow"/>
            <w:rtl/>
            <w:rPrChange w:id="15896" w:author="Mohsen Jafarinejad" w:date="2019-04-27T14:40:00Z">
              <w:rPr>
                <w:rFonts w:hint="cs"/>
                <w:rtl/>
              </w:rPr>
            </w:rPrChange>
          </w:rPr>
          <w:delText>ی</w:delText>
        </w:r>
        <w:r w:rsidR="00280AFB" w:rsidRPr="00B33709" w:rsidDel="00836C19">
          <w:rPr>
            <w:highlight w:val="yellow"/>
            <w:rtl/>
            <w:rPrChange w:id="15897" w:author="Mohsen Jafarinejad" w:date="2019-04-27T14:40:00Z">
              <w:rPr>
                <w:rtl/>
              </w:rPr>
            </w:rPrChange>
          </w:rPr>
          <w:delText xml:space="preserve"> ساخت </w:delText>
        </w:r>
        <w:r w:rsidR="00280AFB" w:rsidRPr="00B33709" w:rsidDel="00836C19">
          <w:rPr>
            <w:highlight w:val="yellow"/>
            <w:rPrChange w:id="15898" w:author="Mohsen Jafarinejad" w:date="2019-04-27T14:40:00Z">
              <w:rPr/>
            </w:rPrChange>
          </w:rPr>
          <w:delText>Mesh</w:delText>
        </w:r>
        <w:r w:rsidR="00280AFB" w:rsidRPr="00B33709" w:rsidDel="00836C19">
          <w:rPr>
            <w:highlight w:val="yellow"/>
            <w:rtl/>
            <w:rPrChange w:id="15899" w:author="Mohsen Jafarinejad" w:date="2019-04-27T14:40:00Z">
              <w:rPr>
                <w:rtl/>
              </w:rPr>
            </w:rPrChange>
          </w:rPr>
          <w:delText xml:space="preserve"> استفاده شده است.</w:delText>
        </w:r>
        <w:r w:rsidRPr="00B33709" w:rsidDel="00836C19">
          <w:rPr>
            <w:highlight w:val="yellow"/>
            <w:rtl/>
            <w:rPrChange w:id="15900" w:author="Mohsen Jafarinejad" w:date="2019-04-27T14:40:00Z">
              <w:rPr>
                <w:rtl/>
              </w:rPr>
            </w:rPrChange>
          </w:rPr>
          <w:delText xml:space="preserve"> </w:delText>
        </w:r>
        <w:r w:rsidR="000B0AD8" w:rsidRPr="00B33709" w:rsidDel="00836C19">
          <w:rPr>
            <w:highlight w:val="yellow"/>
            <w:rtl/>
            <w:rPrChange w:id="15901" w:author="Mohsen Jafarinejad" w:date="2019-04-27T14:40:00Z">
              <w:rPr>
                <w:rtl/>
              </w:rPr>
            </w:rPrChange>
          </w:rPr>
          <w:delText>به‌منظور</w:delText>
        </w:r>
        <w:r w:rsidR="00280AFB" w:rsidRPr="00B33709" w:rsidDel="00836C19">
          <w:rPr>
            <w:highlight w:val="yellow"/>
            <w:rtl/>
            <w:rPrChange w:id="15902" w:author="Mohsen Jafarinejad" w:date="2019-04-27T14:40:00Z">
              <w:rPr>
                <w:rtl/>
              </w:rPr>
            </w:rPrChange>
          </w:rPr>
          <w:delText xml:space="preserve"> حصول اطم</w:delText>
        </w:r>
        <w:r w:rsidR="00280AFB" w:rsidRPr="00B33709" w:rsidDel="00836C19">
          <w:rPr>
            <w:rFonts w:hint="cs"/>
            <w:highlight w:val="yellow"/>
            <w:rtl/>
            <w:rPrChange w:id="15903" w:author="Mohsen Jafarinejad" w:date="2019-04-27T14:40:00Z">
              <w:rPr>
                <w:rFonts w:hint="cs"/>
                <w:rtl/>
              </w:rPr>
            </w:rPrChange>
          </w:rPr>
          <w:delText>ی</w:delText>
        </w:r>
        <w:r w:rsidR="00280AFB" w:rsidRPr="00B33709" w:rsidDel="00836C19">
          <w:rPr>
            <w:rFonts w:hint="eastAsia"/>
            <w:highlight w:val="yellow"/>
            <w:rtl/>
            <w:rPrChange w:id="15904" w:author="Mohsen Jafarinejad" w:date="2019-04-27T14:40:00Z">
              <w:rPr>
                <w:rFonts w:hint="eastAsia"/>
                <w:rtl/>
              </w:rPr>
            </w:rPrChange>
          </w:rPr>
          <w:delText>نان</w:delText>
        </w:r>
        <w:r w:rsidR="00280AFB" w:rsidRPr="00B33709" w:rsidDel="00836C19">
          <w:rPr>
            <w:highlight w:val="yellow"/>
            <w:rtl/>
            <w:rPrChange w:id="15905" w:author="Mohsen Jafarinejad" w:date="2019-04-27T14:40:00Z">
              <w:rPr>
                <w:rtl/>
              </w:rPr>
            </w:rPrChange>
          </w:rPr>
          <w:delText xml:space="preserve"> از ا</w:delText>
        </w:r>
        <w:r w:rsidR="00280AFB" w:rsidRPr="00B33709" w:rsidDel="00836C19">
          <w:rPr>
            <w:rFonts w:hint="cs"/>
            <w:highlight w:val="yellow"/>
            <w:rtl/>
            <w:rPrChange w:id="15906" w:author="Mohsen Jafarinejad" w:date="2019-04-27T14:40:00Z">
              <w:rPr>
                <w:rFonts w:hint="cs"/>
                <w:rtl/>
              </w:rPr>
            </w:rPrChange>
          </w:rPr>
          <w:delText>ی</w:delText>
        </w:r>
        <w:r w:rsidR="00280AFB" w:rsidRPr="00B33709" w:rsidDel="00836C19">
          <w:rPr>
            <w:rFonts w:hint="eastAsia"/>
            <w:highlight w:val="yellow"/>
            <w:rtl/>
            <w:rPrChange w:id="15907" w:author="Mohsen Jafarinejad" w:date="2019-04-27T14:40:00Z">
              <w:rPr>
                <w:rFonts w:hint="eastAsia"/>
                <w:rtl/>
              </w:rPr>
            </w:rPrChange>
          </w:rPr>
          <w:delText>نکه</w:delText>
        </w:r>
        <w:r w:rsidR="00280AFB" w:rsidRPr="00B33709" w:rsidDel="00836C19">
          <w:rPr>
            <w:highlight w:val="yellow"/>
            <w:rtl/>
            <w:rPrChange w:id="15908" w:author="Mohsen Jafarinejad" w:date="2019-04-27T14:40:00Z">
              <w:rPr>
                <w:rtl/>
              </w:rPr>
            </w:rPrChange>
          </w:rPr>
          <w:delText xml:space="preserve"> نرم افزار دارا</w:delText>
        </w:r>
        <w:r w:rsidR="00280AFB" w:rsidRPr="00B33709" w:rsidDel="00836C19">
          <w:rPr>
            <w:rFonts w:hint="cs"/>
            <w:highlight w:val="yellow"/>
            <w:rtl/>
            <w:rPrChange w:id="15909" w:author="Mohsen Jafarinejad" w:date="2019-04-27T14:40:00Z">
              <w:rPr>
                <w:rFonts w:hint="cs"/>
                <w:rtl/>
              </w:rPr>
            </w:rPrChange>
          </w:rPr>
          <w:delText>ی</w:delText>
        </w:r>
        <w:r w:rsidR="00280AFB" w:rsidRPr="00B33709" w:rsidDel="00836C19">
          <w:rPr>
            <w:highlight w:val="yellow"/>
            <w:rtl/>
            <w:rPrChange w:id="15910" w:author="Mohsen Jafarinejad" w:date="2019-04-27T14:40:00Z">
              <w:rPr>
                <w:rtl/>
              </w:rPr>
            </w:rPrChange>
          </w:rPr>
          <w:delText xml:space="preserve"> مقاد</w:delText>
        </w:r>
        <w:r w:rsidR="00280AFB" w:rsidRPr="00B33709" w:rsidDel="00836C19">
          <w:rPr>
            <w:rFonts w:hint="cs"/>
            <w:highlight w:val="yellow"/>
            <w:rtl/>
            <w:rPrChange w:id="15911" w:author="Mohsen Jafarinejad" w:date="2019-04-27T14:40:00Z">
              <w:rPr>
                <w:rFonts w:hint="cs"/>
                <w:rtl/>
              </w:rPr>
            </w:rPrChange>
          </w:rPr>
          <w:delText>ی</w:delText>
        </w:r>
        <w:r w:rsidR="00280AFB" w:rsidRPr="00B33709" w:rsidDel="00836C19">
          <w:rPr>
            <w:rFonts w:hint="eastAsia"/>
            <w:highlight w:val="yellow"/>
            <w:rtl/>
            <w:rPrChange w:id="15912" w:author="Mohsen Jafarinejad" w:date="2019-04-27T14:40:00Z">
              <w:rPr>
                <w:rFonts w:hint="eastAsia"/>
                <w:rtl/>
              </w:rPr>
            </w:rPrChange>
          </w:rPr>
          <w:delText>ر</w:delText>
        </w:r>
        <w:r w:rsidR="00280AFB" w:rsidRPr="00B33709" w:rsidDel="00836C19">
          <w:rPr>
            <w:highlight w:val="yellow"/>
            <w:rtl/>
            <w:rPrChange w:id="15913" w:author="Mohsen Jafarinejad" w:date="2019-04-27T14:40:00Z">
              <w:rPr>
                <w:rtl/>
              </w:rPr>
            </w:rPrChange>
          </w:rPr>
          <w:delText xml:space="preserve"> خروج</w:delText>
        </w:r>
        <w:r w:rsidR="00280AFB" w:rsidRPr="00B33709" w:rsidDel="00836C19">
          <w:rPr>
            <w:rFonts w:hint="cs"/>
            <w:highlight w:val="yellow"/>
            <w:rtl/>
            <w:rPrChange w:id="15914" w:author="Mohsen Jafarinejad" w:date="2019-04-27T14:40:00Z">
              <w:rPr>
                <w:rFonts w:hint="cs"/>
                <w:rtl/>
              </w:rPr>
            </w:rPrChange>
          </w:rPr>
          <w:delText>ی</w:delText>
        </w:r>
        <w:r w:rsidR="00280AFB" w:rsidRPr="00B33709" w:rsidDel="00836C19">
          <w:rPr>
            <w:highlight w:val="yellow"/>
            <w:rtl/>
            <w:rPrChange w:id="15915" w:author="Mohsen Jafarinejad" w:date="2019-04-27T14:40:00Z">
              <w:rPr>
                <w:rtl/>
              </w:rPr>
            </w:rPrChange>
          </w:rPr>
          <w:delText xml:space="preserve"> صح</w:delText>
        </w:r>
        <w:r w:rsidR="00280AFB" w:rsidRPr="00B33709" w:rsidDel="00836C19">
          <w:rPr>
            <w:rFonts w:hint="cs"/>
            <w:highlight w:val="yellow"/>
            <w:rtl/>
            <w:rPrChange w:id="15916" w:author="Mohsen Jafarinejad" w:date="2019-04-27T14:40:00Z">
              <w:rPr>
                <w:rFonts w:hint="cs"/>
                <w:rtl/>
              </w:rPr>
            </w:rPrChange>
          </w:rPr>
          <w:delText>ی</w:delText>
        </w:r>
        <w:r w:rsidR="00280AFB" w:rsidRPr="00B33709" w:rsidDel="00836C19">
          <w:rPr>
            <w:rFonts w:hint="eastAsia"/>
            <w:highlight w:val="yellow"/>
            <w:rtl/>
            <w:rPrChange w:id="15917" w:author="Mohsen Jafarinejad" w:date="2019-04-27T14:40:00Z">
              <w:rPr>
                <w:rFonts w:hint="eastAsia"/>
                <w:rtl/>
              </w:rPr>
            </w:rPrChange>
          </w:rPr>
          <w:delText>ح</w:delText>
        </w:r>
        <w:r w:rsidR="00280AFB" w:rsidRPr="00B33709" w:rsidDel="00836C19">
          <w:rPr>
            <w:highlight w:val="yellow"/>
            <w:rtl/>
            <w:rPrChange w:id="15918" w:author="Mohsen Jafarinejad" w:date="2019-04-27T14:40:00Z">
              <w:rPr>
                <w:rtl/>
              </w:rPr>
            </w:rPrChange>
          </w:rPr>
          <w:delText xml:space="preserve"> است، خروج</w:delText>
        </w:r>
        <w:r w:rsidR="00280AFB" w:rsidRPr="00B33709" w:rsidDel="00836C19">
          <w:rPr>
            <w:rFonts w:hint="cs"/>
            <w:highlight w:val="yellow"/>
            <w:rtl/>
            <w:rPrChange w:id="15919" w:author="Mohsen Jafarinejad" w:date="2019-04-27T14:40:00Z">
              <w:rPr>
                <w:rFonts w:hint="cs"/>
                <w:rtl/>
              </w:rPr>
            </w:rPrChange>
          </w:rPr>
          <w:delText>ی</w:delText>
        </w:r>
        <w:r w:rsidR="00280AFB" w:rsidRPr="00B33709" w:rsidDel="00836C19">
          <w:rPr>
            <w:highlight w:val="yellow"/>
            <w:rtl/>
            <w:rPrChange w:id="15920" w:author="Mohsen Jafarinejad" w:date="2019-04-27T14:40:00Z">
              <w:rPr>
                <w:rtl/>
              </w:rPr>
            </w:rPrChange>
          </w:rPr>
          <w:delText xml:space="preserve"> نرم افزار با استفاده از </w:delText>
        </w:r>
        <w:r w:rsidR="000B0AD8" w:rsidRPr="00B33709" w:rsidDel="00836C19">
          <w:rPr>
            <w:highlight w:val="yellow"/>
            <w:rtl/>
            <w:rPrChange w:id="15921" w:author="Mohsen Jafarinejad" w:date="2019-04-27T14:40:00Z">
              <w:rPr>
                <w:rtl/>
              </w:rPr>
            </w:rPrChange>
          </w:rPr>
          <w:delText>داده‌ها</w:delText>
        </w:r>
        <w:r w:rsidR="000B0AD8" w:rsidRPr="00B33709" w:rsidDel="00836C19">
          <w:rPr>
            <w:rFonts w:hint="cs"/>
            <w:highlight w:val="yellow"/>
            <w:rtl/>
            <w:rPrChange w:id="15922" w:author="Mohsen Jafarinejad" w:date="2019-04-27T14:40:00Z">
              <w:rPr>
                <w:rFonts w:hint="cs"/>
                <w:rtl/>
              </w:rPr>
            </w:rPrChange>
          </w:rPr>
          <w:delText>ی</w:delText>
        </w:r>
        <w:r w:rsidR="00280AFB" w:rsidRPr="00B33709" w:rsidDel="00836C19">
          <w:rPr>
            <w:highlight w:val="yellow"/>
            <w:rtl/>
            <w:rPrChange w:id="15923" w:author="Mohsen Jafarinejad" w:date="2019-04-27T14:40:00Z">
              <w:rPr>
                <w:rtl/>
              </w:rPr>
            </w:rPrChange>
          </w:rPr>
          <w:delText xml:space="preserve"> آزما</w:delText>
        </w:r>
        <w:r w:rsidR="00280AFB" w:rsidRPr="00B33709" w:rsidDel="00836C19">
          <w:rPr>
            <w:rFonts w:hint="cs"/>
            <w:highlight w:val="yellow"/>
            <w:rtl/>
            <w:rPrChange w:id="15924" w:author="Mohsen Jafarinejad" w:date="2019-04-27T14:40:00Z">
              <w:rPr>
                <w:rFonts w:hint="cs"/>
                <w:rtl/>
              </w:rPr>
            </w:rPrChange>
          </w:rPr>
          <w:delText>ی</w:delText>
        </w:r>
        <w:r w:rsidR="00280AFB" w:rsidRPr="00B33709" w:rsidDel="00836C19">
          <w:rPr>
            <w:rFonts w:hint="eastAsia"/>
            <w:highlight w:val="yellow"/>
            <w:rtl/>
            <w:rPrChange w:id="15925" w:author="Mohsen Jafarinejad" w:date="2019-04-27T14:40:00Z">
              <w:rPr>
                <w:rFonts w:hint="eastAsia"/>
                <w:rtl/>
              </w:rPr>
            </w:rPrChange>
          </w:rPr>
          <w:delText>شگاه</w:delText>
        </w:r>
        <w:r w:rsidR="00280AFB" w:rsidRPr="00B33709" w:rsidDel="00836C19">
          <w:rPr>
            <w:rFonts w:hint="cs"/>
            <w:highlight w:val="yellow"/>
            <w:rtl/>
            <w:rPrChange w:id="15926" w:author="Mohsen Jafarinejad" w:date="2019-04-27T14:40:00Z">
              <w:rPr>
                <w:rFonts w:hint="cs"/>
                <w:rtl/>
              </w:rPr>
            </w:rPrChange>
          </w:rPr>
          <w:delText>ی</w:delText>
        </w:r>
        <w:r w:rsidR="00280AFB" w:rsidRPr="00B33709" w:rsidDel="00836C19">
          <w:rPr>
            <w:highlight w:val="yellow"/>
            <w:rtl/>
            <w:rPrChange w:id="15927" w:author="Mohsen Jafarinejad" w:date="2019-04-27T14:40:00Z">
              <w:rPr>
                <w:rtl/>
              </w:rPr>
            </w:rPrChange>
          </w:rPr>
          <w:delText xml:space="preserve"> مورد اعتبار سنج</w:delText>
        </w:r>
        <w:r w:rsidRPr="00B33709" w:rsidDel="00836C19">
          <w:rPr>
            <w:rFonts w:hint="cs"/>
            <w:highlight w:val="yellow"/>
            <w:rtl/>
            <w:rPrChange w:id="15928" w:author="Mohsen Jafarinejad" w:date="2019-04-27T14:40:00Z">
              <w:rPr>
                <w:rFonts w:hint="cs"/>
                <w:rtl/>
              </w:rPr>
            </w:rPrChange>
          </w:rPr>
          <w:delText>ی</w:delText>
        </w:r>
        <w:r w:rsidRPr="00B33709" w:rsidDel="00836C19">
          <w:rPr>
            <w:highlight w:val="yellow"/>
            <w:rtl/>
            <w:rPrChange w:id="15929" w:author="Mohsen Jafarinejad" w:date="2019-04-27T14:40:00Z">
              <w:rPr>
                <w:rtl/>
              </w:rPr>
            </w:rPrChange>
          </w:rPr>
          <w:delText xml:space="preserve"> قرار گرفته است.</w:delText>
        </w:r>
      </w:del>
    </w:p>
    <w:p w14:paraId="091EB47C" w14:textId="2B11AB99" w:rsidR="005121BF" w:rsidDel="00836C19" w:rsidRDefault="00E75629" w:rsidP="009B24D8">
      <w:pPr>
        <w:pStyle w:val="payannameh"/>
        <w:tabs>
          <w:tab w:val="left" w:pos="-235"/>
          <w:tab w:val="left" w:pos="0"/>
        </w:tabs>
        <w:spacing w:line="240" w:lineRule="auto"/>
        <w:ind w:left="48"/>
        <w:rPr>
          <w:del w:id="15930" w:author="jafary88@gmail.com" w:date="2022-05-11T18:16:00Z"/>
          <w:rtl/>
        </w:rPr>
      </w:pPr>
      <w:del w:id="15931" w:author="jafary88@gmail.com" w:date="2022-05-11T18:16:00Z">
        <w:r w:rsidDel="00836C19">
          <w:rPr>
            <w:rtl/>
          </w:rPr>
          <w:tab/>
        </w:r>
        <w:r w:rsidR="00280AFB" w:rsidRPr="00412810" w:rsidDel="00836C19">
          <w:rPr>
            <w:rtl/>
          </w:rPr>
          <w:delText>پا</w:delText>
        </w:r>
        <w:r w:rsidR="00280AFB" w:rsidRPr="00412810" w:rsidDel="00836C19">
          <w:rPr>
            <w:rFonts w:hint="cs"/>
            <w:rtl/>
          </w:rPr>
          <w:delText>ی</w:delText>
        </w:r>
        <w:r w:rsidR="00280AFB" w:rsidRPr="00412810" w:rsidDel="00836C19">
          <w:rPr>
            <w:rFonts w:hint="eastAsia"/>
            <w:rtl/>
          </w:rPr>
          <w:delText>ه</w:delText>
        </w:r>
        <w:r w:rsidR="00280AFB" w:rsidRPr="00412810" w:rsidDel="00836C19">
          <w:rPr>
            <w:rtl/>
          </w:rPr>
          <w:delText xml:space="preserve"> </w:delText>
        </w:r>
        <w:r w:rsidR="000B0AD8" w:rsidRPr="00412810" w:rsidDel="00836C19">
          <w:rPr>
            <w:rtl/>
          </w:rPr>
          <w:delText>مدل‌ساز</w:delText>
        </w:r>
        <w:r w:rsidR="000B0AD8" w:rsidRPr="00412810" w:rsidDel="00836C19">
          <w:rPr>
            <w:rFonts w:hint="cs"/>
            <w:rtl/>
          </w:rPr>
          <w:delText>ی</w:delText>
        </w:r>
        <w:r w:rsidR="00280AFB" w:rsidRPr="00412810" w:rsidDel="00836C19">
          <w:rPr>
            <w:rtl/>
          </w:rPr>
          <w:delText xml:space="preserve"> بر مبنا</w:delText>
        </w:r>
        <w:r w:rsidR="00280AFB" w:rsidRPr="00412810" w:rsidDel="00836C19">
          <w:rPr>
            <w:rFonts w:hint="cs"/>
            <w:rtl/>
          </w:rPr>
          <w:delText>ی</w:delText>
        </w:r>
        <w:r w:rsidR="00280AFB" w:rsidRPr="00412810" w:rsidDel="00836C19">
          <w:rPr>
            <w:rtl/>
          </w:rPr>
          <w:delText xml:space="preserve"> آزما</w:delText>
        </w:r>
        <w:r w:rsidR="00280AFB" w:rsidRPr="00412810" w:rsidDel="00836C19">
          <w:rPr>
            <w:rFonts w:hint="cs"/>
            <w:rtl/>
          </w:rPr>
          <w:delText>ی</w:delText>
        </w:r>
        <w:r w:rsidR="00280AFB" w:rsidRPr="00412810" w:rsidDel="00836C19">
          <w:rPr>
            <w:rFonts w:hint="eastAsia"/>
            <w:rtl/>
          </w:rPr>
          <w:delText>شات</w:delText>
        </w:r>
        <w:r w:rsidR="00280AFB" w:rsidRPr="00412810" w:rsidDel="00836C19">
          <w:rPr>
            <w:rtl/>
          </w:rPr>
          <w:delText xml:space="preserve"> صورت گفته در </w:delText>
        </w:r>
        <w:r w:rsidR="000B0AD8" w:rsidRPr="00412810" w:rsidDel="00836C19">
          <w:rPr>
            <w:rtl/>
          </w:rPr>
          <w:delText>لابراتوارها</w:delText>
        </w:r>
        <w:r w:rsidR="00280AFB" w:rsidRPr="00412810" w:rsidDel="00836C19">
          <w:rPr>
            <w:rtl/>
          </w:rPr>
          <w:delText xml:space="preserve"> بر رو</w:delText>
        </w:r>
        <w:r w:rsidR="00280AFB" w:rsidRPr="00412810" w:rsidDel="00836C19">
          <w:rPr>
            <w:rFonts w:hint="cs"/>
            <w:rtl/>
          </w:rPr>
          <w:delText>ی</w:delText>
        </w:r>
        <w:r w:rsidR="00280AFB" w:rsidRPr="00412810" w:rsidDel="00836C19">
          <w:rPr>
            <w:rtl/>
          </w:rPr>
          <w:delText xml:space="preserve"> </w:delText>
        </w:r>
        <w:r w:rsidR="000B0AD8" w:rsidRPr="00412810" w:rsidDel="00836C19">
          <w:rPr>
            <w:rtl/>
          </w:rPr>
          <w:delText>پ</w:delText>
        </w:r>
        <w:r w:rsidR="000B0AD8" w:rsidRPr="00412810" w:rsidDel="00836C19">
          <w:rPr>
            <w:rFonts w:hint="cs"/>
            <w:rtl/>
          </w:rPr>
          <w:delText>ی</w:delText>
        </w:r>
        <w:r w:rsidR="000B0AD8" w:rsidRPr="00412810" w:rsidDel="00836C19">
          <w:rPr>
            <w:rFonts w:hint="eastAsia"/>
            <w:rtl/>
          </w:rPr>
          <w:delText>ل‌ها</w:delText>
        </w:r>
        <w:r w:rsidR="000B0AD8" w:rsidRPr="00412810" w:rsidDel="00836C19">
          <w:rPr>
            <w:rFonts w:hint="cs"/>
            <w:rtl/>
          </w:rPr>
          <w:delText>ی</w:delText>
        </w:r>
        <w:r w:rsidR="00280AFB" w:rsidRPr="00412810" w:rsidDel="00836C19">
          <w:rPr>
            <w:rtl/>
          </w:rPr>
          <w:delText xml:space="preserve"> سوخت</w:delText>
        </w:r>
        <w:r w:rsidR="00280AFB" w:rsidRPr="00412810" w:rsidDel="00836C19">
          <w:rPr>
            <w:rFonts w:hint="cs"/>
            <w:rtl/>
          </w:rPr>
          <w:delText>ی</w:delText>
        </w:r>
        <w:r w:rsidR="00280AFB" w:rsidRPr="00412810" w:rsidDel="00836C19">
          <w:rPr>
            <w:rtl/>
          </w:rPr>
          <w:delText xml:space="preserve"> واقع</w:delText>
        </w:r>
        <w:r w:rsidR="00280AFB" w:rsidRPr="00412810" w:rsidDel="00836C19">
          <w:rPr>
            <w:rFonts w:hint="cs"/>
            <w:rtl/>
          </w:rPr>
          <w:delText>ی</w:delText>
        </w:r>
        <w:r w:rsidR="00280AFB" w:rsidRPr="00412810" w:rsidDel="00836C19">
          <w:rPr>
            <w:rtl/>
          </w:rPr>
          <w:delText xml:space="preserve"> انجام پذ</w:delText>
        </w:r>
        <w:r w:rsidR="00280AFB" w:rsidRPr="00412810" w:rsidDel="00836C19">
          <w:rPr>
            <w:rFonts w:hint="cs"/>
            <w:rtl/>
          </w:rPr>
          <w:delText>ی</w:delText>
        </w:r>
        <w:r w:rsidR="00280AFB" w:rsidRPr="00412810" w:rsidDel="00836C19">
          <w:rPr>
            <w:rFonts w:hint="eastAsia"/>
            <w:rtl/>
          </w:rPr>
          <w:delText>رفته</w:delText>
        </w:r>
        <w:r w:rsidR="00280AFB" w:rsidRPr="00412810" w:rsidDel="00836C19">
          <w:rPr>
            <w:rtl/>
          </w:rPr>
          <w:delText xml:space="preserve"> است. </w:delText>
        </w:r>
        <w:r w:rsidR="000B0AD8" w:rsidRPr="00412810" w:rsidDel="00836C19">
          <w:rPr>
            <w:rtl/>
          </w:rPr>
          <w:delText>فاکتورها</w:delText>
        </w:r>
        <w:r w:rsidR="000B0AD8" w:rsidRPr="00412810" w:rsidDel="00836C19">
          <w:rPr>
            <w:rFonts w:hint="cs"/>
            <w:rtl/>
          </w:rPr>
          <w:delText>ی</w:delText>
        </w:r>
        <w:r w:rsidR="00280AFB" w:rsidRPr="00412810" w:rsidDel="00836C19">
          <w:rPr>
            <w:rtl/>
          </w:rPr>
          <w:delText xml:space="preserve"> </w:delText>
        </w:r>
        <w:r w:rsidR="000B0AD8" w:rsidRPr="00412810" w:rsidDel="00836C19">
          <w:rPr>
            <w:rtl/>
          </w:rPr>
          <w:delText>پا</w:delText>
        </w:r>
        <w:r w:rsidR="000B0AD8" w:rsidRPr="00412810" w:rsidDel="00836C19">
          <w:rPr>
            <w:rFonts w:hint="cs"/>
            <w:rtl/>
          </w:rPr>
          <w:delText>ی</w:delText>
        </w:r>
        <w:r w:rsidR="000B0AD8" w:rsidRPr="00412810" w:rsidDel="00836C19">
          <w:rPr>
            <w:rFonts w:hint="eastAsia"/>
            <w:rtl/>
          </w:rPr>
          <w:delText>ه‌ا</w:delText>
        </w:r>
        <w:r w:rsidR="000B0AD8" w:rsidRPr="00412810" w:rsidDel="00836C19">
          <w:rPr>
            <w:rFonts w:hint="cs"/>
            <w:rtl/>
          </w:rPr>
          <w:delText>ی</w:delText>
        </w:r>
        <w:r w:rsidR="00280AFB" w:rsidRPr="00412810" w:rsidDel="00836C19">
          <w:rPr>
            <w:rtl/>
          </w:rPr>
          <w:delText xml:space="preserve"> که </w:delText>
        </w:r>
      </w:del>
      <w:ins w:id="15932" w:author="Mohsen Jafarinejad" w:date="2019-09-03T14:58:00Z">
        <w:del w:id="15933" w:author="jafary88@gmail.com" w:date="2022-05-11T18:16:00Z">
          <w:r w:rsidR="0077299C" w:rsidDel="00836C19">
            <w:rPr>
              <w:rtl/>
            </w:rPr>
            <w:delText>موردتوجه</w:delText>
          </w:r>
        </w:del>
      </w:ins>
      <w:del w:id="15934" w:author="jafary88@gmail.com" w:date="2022-05-11T18:16:00Z">
        <w:r w:rsidR="00280AFB" w:rsidRPr="00412810" w:rsidDel="00836C19">
          <w:rPr>
            <w:rtl/>
          </w:rPr>
          <w:delText>مورد توجه قرار گرفته است</w:delText>
        </w:r>
      </w:del>
      <w:ins w:id="15935" w:author="Mohsen Jafarinejad" w:date="2019-05-08T16:21:00Z">
        <w:del w:id="15936" w:author="jafary88@gmail.com" w:date="2022-05-11T18:16:00Z">
          <w:r w:rsidR="007775CF" w:rsidDel="00836C19">
            <w:rPr>
              <w:rFonts w:hint="cs"/>
              <w:rtl/>
            </w:rPr>
            <w:delText xml:space="preserve"> </w:delText>
          </w:r>
        </w:del>
      </w:ins>
      <w:del w:id="15937" w:author="jafary88@gmail.com" w:date="2022-05-11T18:16:00Z">
        <w:r w:rsidR="00280AFB" w:rsidRPr="00412810" w:rsidDel="00836C19">
          <w:rPr>
            <w:rtl/>
          </w:rPr>
          <w:delText>،</w:delText>
        </w:r>
      </w:del>
      <w:ins w:id="15938" w:author="Mohsen Jafarinejad" w:date="2019-05-08T16:21:00Z">
        <w:del w:id="15939" w:author="jafary88@gmail.com" w:date="2022-05-11T18:16:00Z">
          <w:r w:rsidR="007775CF" w:rsidDel="00836C19">
            <w:rPr>
              <w:rFonts w:hint="cs"/>
              <w:rtl/>
            </w:rPr>
            <w:delText xml:space="preserve"> </w:delText>
          </w:r>
        </w:del>
      </w:ins>
      <w:del w:id="15940" w:author="jafary88@gmail.com" w:date="2022-05-11T18:16:00Z">
        <w:r w:rsidR="00280AFB" w:rsidRPr="00412810" w:rsidDel="00836C19">
          <w:rPr>
            <w:rtl/>
          </w:rPr>
          <w:delText xml:space="preserve"> انتقال </w:delText>
        </w:r>
        <w:r w:rsidR="000B0AD8" w:rsidRPr="00412810" w:rsidDel="00836C19">
          <w:rPr>
            <w:rtl/>
          </w:rPr>
          <w:delText>گونه‌ها</w:delText>
        </w:r>
        <w:r w:rsidR="00280AFB" w:rsidRPr="00412810" w:rsidDel="00836C19">
          <w:rPr>
            <w:rtl/>
          </w:rPr>
          <w:delText xml:space="preserve"> در پ</w:delText>
        </w:r>
        <w:r w:rsidR="00280AFB" w:rsidRPr="00412810" w:rsidDel="00836C19">
          <w:rPr>
            <w:rFonts w:hint="cs"/>
            <w:rtl/>
          </w:rPr>
          <w:delText>ی</w:delText>
        </w:r>
        <w:r w:rsidR="00280AFB" w:rsidRPr="00412810" w:rsidDel="00836C19">
          <w:rPr>
            <w:rFonts w:hint="eastAsia"/>
            <w:rtl/>
          </w:rPr>
          <w:delText>ل،</w:delText>
        </w:r>
        <w:r w:rsidR="00280AFB" w:rsidRPr="00412810" w:rsidDel="00836C19">
          <w:rPr>
            <w:rtl/>
          </w:rPr>
          <w:delText xml:space="preserve"> واکنش ش</w:delText>
        </w:r>
        <w:r w:rsidR="00280AFB" w:rsidRPr="00412810" w:rsidDel="00836C19">
          <w:rPr>
            <w:rFonts w:hint="cs"/>
            <w:rtl/>
          </w:rPr>
          <w:delText>ی</w:delText>
        </w:r>
        <w:r w:rsidR="00280AFB" w:rsidRPr="00412810" w:rsidDel="00836C19">
          <w:rPr>
            <w:rFonts w:hint="eastAsia"/>
            <w:rtl/>
          </w:rPr>
          <w:delText>م</w:delText>
        </w:r>
        <w:r w:rsidR="00280AFB" w:rsidRPr="00412810" w:rsidDel="00836C19">
          <w:rPr>
            <w:rFonts w:hint="cs"/>
            <w:rtl/>
          </w:rPr>
          <w:delText>ی</w:delText>
        </w:r>
        <w:r w:rsidR="00280AFB" w:rsidRPr="00412810" w:rsidDel="00836C19">
          <w:rPr>
            <w:rFonts w:hint="eastAsia"/>
            <w:rtl/>
          </w:rPr>
          <w:delText>ا</w:delText>
        </w:r>
        <w:r w:rsidR="00280AFB" w:rsidRPr="00412810" w:rsidDel="00836C19">
          <w:rPr>
            <w:rFonts w:hint="cs"/>
            <w:rtl/>
          </w:rPr>
          <w:delText>یی</w:delText>
        </w:r>
        <w:r w:rsidR="00280AFB" w:rsidRPr="00412810" w:rsidDel="00836C19">
          <w:rPr>
            <w:rtl/>
          </w:rPr>
          <w:delText xml:space="preserve"> ب</w:delText>
        </w:r>
        <w:r w:rsidR="00280AFB" w:rsidRPr="00412810" w:rsidDel="00836C19">
          <w:rPr>
            <w:rFonts w:hint="cs"/>
            <w:rtl/>
          </w:rPr>
          <w:delText>ی</w:delText>
        </w:r>
        <w:r w:rsidR="00280AFB" w:rsidRPr="00412810" w:rsidDel="00836C19">
          <w:rPr>
            <w:rFonts w:hint="eastAsia"/>
            <w:rtl/>
          </w:rPr>
          <w:delText>ن</w:delText>
        </w:r>
        <w:r w:rsidR="00280AFB" w:rsidRPr="00412810" w:rsidDel="00836C19">
          <w:rPr>
            <w:rtl/>
          </w:rPr>
          <w:delText xml:space="preserve"> </w:delText>
        </w:r>
        <w:r w:rsidR="000B0AD8" w:rsidRPr="00412810" w:rsidDel="00836C19">
          <w:rPr>
            <w:rtl/>
          </w:rPr>
          <w:delText>گونه‌ها</w:delText>
        </w:r>
        <w:r w:rsidR="00280AFB" w:rsidRPr="00412810" w:rsidDel="00836C19">
          <w:rPr>
            <w:rtl/>
          </w:rPr>
          <w:delText xml:space="preserve">، </w:delText>
        </w:r>
        <w:r w:rsidR="000B0AD8" w:rsidRPr="00412810" w:rsidDel="00836C19">
          <w:rPr>
            <w:rtl/>
          </w:rPr>
          <w:delText>الکترودها</w:delText>
        </w:r>
        <w:r w:rsidR="00280AFB" w:rsidRPr="00412810" w:rsidDel="00836C19">
          <w:rPr>
            <w:rtl/>
          </w:rPr>
          <w:delText xml:space="preserve"> و جر</w:delText>
        </w:r>
        <w:r w:rsidR="00280AFB" w:rsidRPr="00412810" w:rsidDel="00836C19">
          <w:rPr>
            <w:rFonts w:hint="cs"/>
            <w:rtl/>
          </w:rPr>
          <w:delText>ی</w:delText>
        </w:r>
        <w:r w:rsidR="00280AFB" w:rsidRPr="00412810" w:rsidDel="00836C19">
          <w:rPr>
            <w:rFonts w:hint="eastAsia"/>
            <w:rtl/>
          </w:rPr>
          <w:delText>ان</w:delText>
        </w:r>
        <w:r w:rsidR="00280AFB" w:rsidRPr="00412810" w:rsidDel="00836C19">
          <w:rPr>
            <w:rtl/>
          </w:rPr>
          <w:delText xml:space="preserve"> الکتر</w:delText>
        </w:r>
        <w:r w:rsidR="00280AFB" w:rsidRPr="00412810" w:rsidDel="00836C19">
          <w:rPr>
            <w:rFonts w:hint="cs"/>
            <w:rtl/>
          </w:rPr>
          <w:delText>ی</w:delText>
        </w:r>
        <w:r w:rsidR="00280AFB" w:rsidRPr="00412810" w:rsidDel="00836C19">
          <w:rPr>
            <w:rFonts w:hint="eastAsia"/>
            <w:rtl/>
          </w:rPr>
          <w:delText>ک</w:delText>
        </w:r>
        <w:r w:rsidR="00280AFB" w:rsidRPr="00412810" w:rsidDel="00836C19">
          <w:rPr>
            <w:rFonts w:hint="cs"/>
            <w:rtl/>
          </w:rPr>
          <w:delText>ی</w:delText>
        </w:r>
        <w:r w:rsidR="00280AFB" w:rsidRPr="00412810" w:rsidDel="00836C19">
          <w:rPr>
            <w:rtl/>
          </w:rPr>
          <w:delText xml:space="preserve"> است.</w:delText>
        </w:r>
        <w:r w:rsidR="00280AFB" w:rsidRPr="002B72E7" w:rsidDel="00836C19">
          <w:rPr>
            <w:rtl/>
          </w:rPr>
          <w:br/>
        </w:r>
      </w:del>
    </w:p>
    <w:p w14:paraId="52D910B4" w14:textId="5FF0DEDA" w:rsidR="00675CEC" w:rsidDel="00836C19" w:rsidRDefault="00675CEC" w:rsidP="00570317">
      <w:pPr>
        <w:pStyle w:val="payannameh"/>
        <w:tabs>
          <w:tab w:val="left" w:pos="-235"/>
          <w:tab w:val="left" w:pos="0"/>
        </w:tabs>
        <w:spacing w:line="240" w:lineRule="auto"/>
        <w:ind w:left="48"/>
        <w:rPr>
          <w:ins w:id="15941" w:author="Mohsen Jafarinejad" w:date="2019-04-27T14:18:00Z"/>
          <w:del w:id="15942" w:author="jafary88@gmail.com" w:date="2022-05-11T18:16:00Z"/>
          <w:rtl/>
        </w:rPr>
      </w:pPr>
    </w:p>
    <w:p w14:paraId="6D5714BF" w14:textId="36A23BF8" w:rsidR="000408ED" w:rsidRPr="002B72E7" w:rsidDel="00836C19" w:rsidRDefault="000408ED" w:rsidP="00C26563">
      <w:pPr>
        <w:pStyle w:val="payannameh"/>
        <w:tabs>
          <w:tab w:val="left" w:pos="-235"/>
          <w:tab w:val="left" w:pos="0"/>
        </w:tabs>
        <w:spacing w:line="240" w:lineRule="auto"/>
        <w:ind w:left="48"/>
        <w:rPr>
          <w:del w:id="15943" w:author="jafary88@gmail.com" w:date="2022-05-11T18:16:00Z"/>
          <w:rtl/>
        </w:rPr>
      </w:pPr>
    </w:p>
    <w:p w14:paraId="2CB3AC41" w14:textId="7C7D7930" w:rsidR="00525C12" w:rsidDel="00836C19" w:rsidRDefault="00280AFB">
      <w:pPr>
        <w:pStyle w:val="a0"/>
        <w:bidi/>
        <w:rPr>
          <w:ins w:id="15944" w:author="Mohsen Jafarinejad" w:date="2019-04-27T14:18:00Z"/>
          <w:del w:id="15945" w:author="jafary88@gmail.com" w:date="2022-05-11T18:16:00Z"/>
          <w:rtl/>
        </w:rPr>
        <w:pPrChange w:id="15946" w:author="Mohsen Jafarinejad" w:date="2019-04-27T14:18:00Z">
          <w:pPr>
            <w:pStyle w:val="a1"/>
            <w:bidi/>
          </w:pPr>
        </w:pPrChange>
      </w:pPr>
      <w:bookmarkStart w:id="15947" w:name="_Toc8546158"/>
      <w:bookmarkStart w:id="15948" w:name="_Toc8550828"/>
      <w:bookmarkStart w:id="15949" w:name="_Toc3666273"/>
      <w:bookmarkStart w:id="15950" w:name="_Toc3666522"/>
      <w:del w:id="15951" w:author="jafary88@gmail.com" w:date="2022-05-11T18:16:00Z">
        <w:r w:rsidRPr="002B72E7" w:rsidDel="00836C19">
          <w:rPr>
            <w:rtl/>
          </w:rPr>
          <w:delText>مفروضات</w:delText>
        </w:r>
        <w:r w:rsidR="00675CEC" w:rsidDel="00836C19">
          <w:rPr>
            <w:rFonts w:hint="cs"/>
            <w:rtl/>
          </w:rPr>
          <w:delText xml:space="preserve"> </w:delText>
        </w:r>
        <w:r w:rsidRPr="002B72E7" w:rsidDel="00836C19">
          <w:rPr>
            <w:rtl/>
          </w:rPr>
          <w:delText>پایه</w:delText>
        </w:r>
      </w:del>
      <w:ins w:id="15952" w:author="Mohsen Jafarinejad" w:date="2019-04-27T14:19:00Z">
        <w:del w:id="15953" w:author="jafary88@gmail.com" w:date="2022-05-11T18:16:00Z">
          <w:r w:rsidR="000408ED" w:rsidDel="00836C19">
            <w:rPr>
              <w:rFonts w:hint="cs"/>
              <w:rtl/>
            </w:rPr>
            <w:delText xml:space="preserve"> سیستم مورد مدل‌سازی</w:delText>
          </w:r>
        </w:del>
      </w:ins>
      <w:bookmarkEnd w:id="15947"/>
      <w:bookmarkEnd w:id="15948"/>
    </w:p>
    <w:p w14:paraId="32121537" w14:textId="1AB21442" w:rsidR="00280AFB" w:rsidRPr="002B72E7" w:rsidDel="00836C19" w:rsidRDefault="00280AFB">
      <w:pPr>
        <w:pStyle w:val="a1"/>
        <w:numPr>
          <w:ilvl w:val="0"/>
          <w:numId w:val="0"/>
        </w:numPr>
        <w:bidi/>
        <w:ind w:firstLine="567"/>
        <w:jc w:val="both"/>
        <w:rPr>
          <w:del w:id="15954" w:author="jafary88@gmail.com" w:date="2022-05-11T18:16:00Z"/>
          <w:rtl/>
        </w:rPr>
        <w:pPrChange w:id="15955" w:author="Mohsen Jafarinejad" w:date="2019-05-08T16:22:00Z">
          <w:pPr>
            <w:pStyle w:val="a1"/>
            <w:bidi/>
          </w:pPr>
        </w:pPrChange>
      </w:pPr>
      <w:del w:id="15956" w:author="jafary88@gmail.com" w:date="2022-05-11T18:16:00Z">
        <w:r w:rsidRPr="002B72E7" w:rsidDel="00836C19">
          <w:rPr>
            <w:rtl/>
          </w:rPr>
          <w:br/>
        </w:r>
        <w:bookmarkStart w:id="15957" w:name="_Toc8546159"/>
        <w:bookmarkStart w:id="15958" w:name="_Toc8550829"/>
        <w:r w:rsidRPr="00675CEC" w:rsidDel="00836C19">
          <w:rPr>
            <w:b w:val="0"/>
            <w:bCs w:val="0"/>
            <w:sz w:val="28"/>
            <w:szCs w:val="28"/>
            <w:rtl/>
          </w:rPr>
          <w:delText xml:space="preserve">در هنگام </w:delText>
        </w:r>
      </w:del>
      <w:ins w:id="15959" w:author="Mohsen Jafarinejad" w:date="2019-09-03T12:18:00Z">
        <w:del w:id="15960" w:author="jafary88@gmail.com" w:date="2022-05-11T18:16:00Z">
          <w:r w:rsidR="00D548E9" w:rsidDel="00836C19">
            <w:rPr>
              <w:b w:val="0"/>
              <w:bCs w:val="0"/>
              <w:sz w:val="28"/>
              <w:szCs w:val="28"/>
              <w:rtl/>
            </w:rPr>
            <w:delText>شب</w:delText>
          </w:r>
          <w:r w:rsidR="00D548E9" w:rsidDel="00836C19">
            <w:rPr>
              <w:rFonts w:hint="cs"/>
              <w:b w:val="0"/>
              <w:bCs w:val="0"/>
              <w:sz w:val="28"/>
              <w:szCs w:val="28"/>
              <w:rtl/>
            </w:rPr>
            <w:delText>یه‌سازی</w:delText>
          </w:r>
        </w:del>
      </w:ins>
      <w:del w:id="15961" w:author="jafary88@gmail.com" w:date="2022-05-11T18:16:00Z">
        <w:r w:rsidRPr="00675CEC" w:rsidDel="00836C19">
          <w:rPr>
            <w:b w:val="0"/>
            <w:bCs w:val="0"/>
            <w:sz w:val="28"/>
            <w:szCs w:val="28"/>
            <w:rtl/>
          </w:rPr>
          <w:delText xml:space="preserve">شبیه سازی فرض شده که مانند تمام </w:delText>
        </w:r>
        <w:r w:rsidR="000B0AD8" w:rsidRPr="00675CEC" w:rsidDel="00836C19">
          <w:rPr>
            <w:b w:val="0"/>
            <w:bCs w:val="0"/>
            <w:sz w:val="28"/>
            <w:szCs w:val="28"/>
            <w:rtl/>
          </w:rPr>
          <w:delText>پ</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ل‌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سوختی جریان تولیدی متناسب با سطح مقطع غشا نفیونی است. بنابراین </w:delText>
        </w:r>
        <w:r w:rsidR="000B0AD8" w:rsidRPr="00675CEC" w:rsidDel="00836C19">
          <w:rPr>
            <w:b w:val="0"/>
            <w:bCs w:val="0"/>
            <w:sz w:val="28"/>
            <w:szCs w:val="28"/>
            <w:rtl/>
          </w:rPr>
          <w:delText>مدل‌ساز</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و </w:delText>
        </w:r>
        <w:r w:rsidR="000B0AD8" w:rsidRPr="00675CEC" w:rsidDel="00836C19">
          <w:rPr>
            <w:b w:val="0"/>
            <w:bCs w:val="0"/>
            <w:sz w:val="28"/>
            <w:szCs w:val="28"/>
            <w:rtl/>
          </w:rPr>
          <w:delText>مق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س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صورت گرفته بر مبنای واحد سطح مقطع غشا</w:delText>
        </w:r>
      </w:del>
      <w:ins w:id="15962" w:author="Mohsen Jafarinejad" w:date="2019-04-28T10:06:00Z">
        <w:del w:id="15963" w:author="jafary88@gmail.com" w:date="2022-05-11T18:16:00Z">
          <w:r w:rsidR="00412810" w:rsidDel="00836C19">
            <w:rPr>
              <w:rFonts w:hint="cs"/>
              <w:b w:val="0"/>
              <w:bCs w:val="0"/>
              <w:sz w:val="28"/>
              <w:szCs w:val="28"/>
              <w:rtl/>
            </w:rPr>
            <w:delText>ء</w:delText>
          </w:r>
        </w:del>
      </w:ins>
      <w:del w:id="15964" w:author="jafary88@gmail.com" w:date="2022-05-11T18:16:00Z">
        <w:r w:rsidRPr="00675CEC" w:rsidDel="00836C19">
          <w:rPr>
            <w:b w:val="0"/>
            <w:bCs w:val="0"/>
            <w:sz w:val="28"/>
            <w:szCs w:val="28"/>
            <w:rtl/>
          </w:rPr>
          <w:delText xml:space="preserve"> انجام گرفته است.</w:delText>
        </w:r>
      </w:del>
      <w:ins w:id="15965" w:author="Mohsen" w:date="2019-03-17T16:53:00Z">
        <w:del w:id="15966" w:author="jafary88@gmail.com" w:date="2022-05-11T18:16:00Z">
          <w:r w:rsidR="00CF0011" w:rsidDel="00836C19">
            <w:rPr>
              <w:b w:val="0"/>
              <w:bCs w:val="0"/>
              <w:sz w:val="28"/>
              <w:szCs w:val="28"/>
              <w:rtl/>
            </w:rPr>
            <w:delText xml:space="preserve"> همچن</w:delText>
          </w:r>
          <w:r w:rsidR="00CF0011" w:rsidDel="00836C19">
            <w:rPr>
              <w:rFonts w:hint="cs"/>
              <w:b w:val="0"/>
              <w:bCs w:val="0"/>
              <w:sz w:val="28"/>
              <w:szCs w:val="28"/>
              <w:rtl/>
            </w:rPr>
            <w:delText>ی</w:delText>
          </w:r>
          <w:r w:rsidR="00CF0011" w:rsidDel="00836C19">
            <w:rPr>
              <w:rFonts w:hint="eastAsia"/>
              <w:b w:val="0"/>
              <w:bCs w:val="0"/>
              <w:sz w:val="28"/>
              <w:szCs w:val="28"/>
              <w:rtl/>
            </w:rPr>
            <w:delText>ن</w:delText>
          </w:r>
        </w:del>
      </w:ins>
      <w:del w:id="15967" w:author="jafary88@gmail.com" w:date="2022-05-11T18:16:00Z">
        <w:r w:rsidRPr="00675CEC" w:rsidDel="00836C19">
          <w:rPr>
            <w:b w:val="0"/>
            <w:bCs w:val="0"/>
            <w:sz w:val="28"/>
            <w:szCs w:val="28"/>
            <w:rtl/>
          </w:rPr>
          <w:delText>همچنین فرض شده که پیل سوختی میکروبی در حالت پایا (</w:delText>
        </w:r>
        <w:r w:rsidRPr="00675CEC" w:rsidDel="00836C19">
          <w:rPr>
            <w:b w:val="0"/>
            <w:bCs w:val="0"/>
            <w:sz w:val="28"/>
            <w:szCs w:val="28"/>
          </w:rPr>
          <w:delText>Steady State</w:delText>
        </w:r>
        <w:r w:rsidRPr="00675CEC" w:rsidDel="00836C19">
          <w:rPr>
            <w:b w:val="0"/>
            <w:bCs w:val="0"/>
            <w:sz w:val="28"/>
            <w:szCs w:val="28"/>
            <w:rtl/>
          </w:rPr>
          <w:delText xml:space="preserve">) </w:delText>
        </w:r>
        <w:r w:rsidR="000B0AD8" w:rsidRPr="00675CEC" w:rsidDel="00836C19">
          <w:rPr>
            <w:b w:val="0"/>
            <w:bCs w:val="0"/>
            <w:sz w:val="28"/>
            <w:szCs w:val="28"/>
            <w:rtl/>
          </w:rPr>
          <w:delText>مشخص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حالت بیشینه توان</w:delText>
        </w:r>
      </w:del>
      <w:ins w:id="15968" w:author="Mohsen Jafarinejad" w:date="2019-04-28T10:07:00Z">
        <w:del w:id="15969" w:author="jafary88@gmail.com" w:date="2022-05-11T18:16:00Z">
          <w:r w:rsidR="00412810" w:rsidDel="00836C19">
            <w:rPr>
              <w:rFonts w:hint="cs"/>
              <w:b w:val="0"/>
              <w:bCs w:val="0"/>
              <w:sz w:val="28"/>
              <w:szCs w:val="28"/>
              <w:rtl/>
            </w:rPr>
            <w:delText xml:space="preserve"> </w:delText>
          </w:r>
        </w:del>
      </w:ins>
      <w:del w:id="15970" w:author="jafary88@gmail.com" w:date="2022-05-11T18:16:00Z">
        <w:r w:rsidRPr="00675CEC" w:rsidDel="00836C19">
          <w:rPr>
            <w:b w:val="0"/>
            <w:bCs w:val="0"/>
            <w:sz w:val="28"/>
            <w:szCs w:val="28"/>
            <w:rtl/>
          </w:rPr>
          <w:delText>، جریان</w:delText>
        </w:r>
      </w:del>
      <w:ins w:id="15971" w:author="Mohsen Jafarinejad" w:date="2019-04-28T10:08:00Z">
        <w:del w:id="15972" w:author="jafary88@gmail.com" w:date="2022-05-11T18:16:00Z">
          <w:r w:rsidR="00412810" w:rsidDel="00836C19">
            <w:rPr>
              <w:rFonts w:hint="cs"/>
              <w:b w:val="0"/>
              <w:bCs w:val="0"/>
              <w:sz w:val="28"/>
              <w:szCs w:val="28"/>
              <w:rtl/>
            </w:rPr>
            <w:delText xml:space="preserve"> (جریان حدی پیل میکروبی در فاز ایستگاهی </w:delText>
          </w:r>
        </w:del>
      </w:ins>
      <w:ins w:id="15973" w:author="Mohsen Jafarinejad" w:date="2019-09-03T12:13:00Z">
        <w:del w:id="15974" w:author="jafary88@gmail.com" w:date="2022-05-11T18:16:00Z">
          <w:r w:rsidR="00BF2F7C" w:rsidDel="00836C19">
            <w:rPr>
              <w:b w:val="0"/>
              <w:bCs w:val="0"/>
              <w:sz w:val="28"/>
              <w:szCs w:val="28"/>
              <w:rtl/>
            </w:rPr>
            <w:delText>باکتر</w:delText>
          </w:r>
          <w:r w:rsidR="00BF2F7C" w:rsidDel="00836C19">
            <w:rPr>
              <w:rFonts w:hint="cs"/>
              <w:b w:val="0"/>
              <w:bCs w:val="0"/>
              <w:sz w:val="28"/>
              <w:szCs w:val="28"/>
              <w:rtl/>
            </w:rPr>
            <w:delText>ی‌ها</w:delText>
          </w:r>
        </w:del>
      </w:ins>
      <w:ins w:id="15975" w:author="Mohsen Jafarinejad" w:date="2019-04-28T10:08:00Z">
        <w:del w:id="15976" w:author="jafary88@gmail.com" w:date="2022-05-11T18:16:00Z">
          <w:r w:rsidR="00412810" w:rsidDel="00836C19">
            <w:rPr>
              <w:rFonts w:hint="cs"/>
              <w:b w:val="0"/>
              <w:bCs w:val="0"/>
              <w:sz w:val="28"/>
              <w:szCs w:val="28"/>
              <w:rtl/>
            </w:rPr>
            <w:delText>)</w:delText>
          </w:r>
        </w:del>
      </w:ins>
      <w:del w:id="15977" w:author="jafary88@gmail.com" w:date="2022-05-11T18:16:00Z">
        <w:r w:rsidRPr="00675CEC" w:rsidDel="00836C19">
          <w:rPr>
            <w:b w:val="0"/>
            <w:bCs w:val="0"/>
            <w:sz w:val="28"/>
            <w:szCs w:val="28"/>
            <w:rtl/>
          </w:rPr>
          <w:delText xml:space="preserve"> و ولتاژ در حالت </w:delText>
        </w:r>
        <w:r w:rsidRPr="00675CEC" w:rsidDel="00836C19">
          <w:rPr>
            <w:b w:val="0"/>
            <w:bCs w:val="0"/>
            <w:sz w:val="28"/>
            <w:szCs w:val="28"/>
          </w:rPr>
          <w:delText>Batch</w:delText>
        </w:r>
        <w:r w:rsidRPr="00675CEC" w:rsidDel="00836C19">
          <w:rPr>
            <w:b w:val="0"/>
            <w:bCs w:val="0"/>
            <w:sz w:val="28"/>
            <w:szCs w:val="28"/>
            <w:rtl/>
          </w:rPr>
          <w:delText xml:space="preserve"> را تولید </w:delText>
        </w:r>
        <w:r w:rsidR="000B0AD8" w:rsidRPr="00675CEC" w:rsidDel="00836C19">
          <w:rPr>
            <w:b w:val="0"/>
            <w:bCs w:val="0"/>
            <w:sz w:val="28"/>
            <w:szCs w:val="28"/>
            <w:rtl/>
          </w:rPr>
          <w:delText>م</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نم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د</w:delText>
        </w:r>
        <w:r w:rsidRPr="00675CEC" w:rsidDel="00836C19">
          <w:rPr>
            <w:b w:val="0"/>
            <w:bCs w:val="0"/>
            <w:sz w:val="28"/>
            <w:szCs w:val="28"/>
            <w:rtl/>
          </w:rPr>
          <w:delText>.</w:delText>
        </w:r>
        <w:bookmarkEnd w:id="15949"/>
        <w:bookmarkEnd w:id="15950"/>
        <w:bookmarkEnd w:id="15957"/>
        <w:bookmarkEnd w:id="15958"/>
      </w:del>
    </w:p>
    <w:p w14:paraId="0DD771D6" w14:textId="73BCAE33" w:rsidR="005121BF" w:rsidDel="00836C19" w:rsidRDefault="005121BF" w:rsidP="005E409E">
      <w:pPr>
        <w:pStyle w:val="payannameh"/>
        <w:tabs>
          <w:tab w:val="left" w:pos="0"/>
          <w:tab w:val="left" w:pos="7371"/>
        </w:tabs>
        <w:spacing w:line="240" w:lineRule="auto"/>
        <w:rPr>
          <w:del w:id="15978" w:author="jafary88@gmail.com" w:date="2022-05-11T18:16:00Z"/>
          <w:rtl/>
        </w:rPr>
      </w:pPr>
    </w:p>
    <w:p w14:paraId="1CFFA256" w14:textId="2873D03E" w:rsidR="00997A3D" w:rsidRPr="002B72E7" w:rsidDel="00836C19" w:rsidRDefault="00997A3D" w:rsidP="005E409E">
      <w:pPr>
        <w:pStyle w:val="payannameh"/>
        <w:tabs>
          <w:tab w:val="left" w:pos="0"/>
          <w:tab w:val="left" w:pos="7371"/>
        </w:tabs>
        <w:spacing w:line="240" w:lineRule="auto"/>
        <w:rPr>
          <w:del w:id="15979" w:author="jafary88@gmail.com" w:date="2022-05-11T18:16:00Z"/>
          <w:rtl/>
        </w:rPr>
      </w:pPr>
    </w:p>
    <w:p w14:paraId="4348A273" w14:textId="2B4D4FE1" w:rsidR="00280AFB" w:rsidRPr="002B72E7" w:rsidDel="00836C19" w:rsidRDefault="00280AFB" w:rsidP="00675CEC">
      <w:pPr>
        <w:pStyle w:val="a1"/>
        <w:bidi/>
        <w:rPr>
          <w:del w:id="15980" w:author="jafary88@gmail.com" w:date="2022-05-11T18:16:00Z"/>
        </w:rPr>
      </w:pPr>
      <w:bookmarkStart w:id="15981" w:name="_Toc3666274"/>
      <w:bookmarkStart w:id="15982" w:name="_Toc3666523"/>
      <w:del w:id="15983" w:author="jafary88@gmail.com" w:date="2022-05-11T18:16:00Z">
        <w:r w:rsidRPr="002B72E7" w:rsidDel="00836C19">
          <w:rPr>
            <w:rtl/>
          </w:rPr>
          <w:delText>سیستم مورد مدل سازی</w:delText>
        </w:r>
        <w:bookmarkEnd w:id="15981"/>
        <w:bookmarkEnd w:id="15982"/>
      </w:del>
    </w:p>
    <w:p w14:paraId="548CEB58" w14:textId="5AECD0B3" w:rsidR="00280AFB" w:rsidRPr="002B72E7" w:rsidDel="00836C19" w:rsidRDefault="00675CEC" w:rsidP="00675CEC">
      <w:pPr>
        <w:pStyle w:val="payannameh"/>
        <w:tabs>
          <w:tab w:val="left" w:pos="0"/>
          <w:tab w:val="left" w:pos="567"/>
          <w:tab w:val="left" w:pos="7371"/>
        </w:tabs>
        <w:spacing w:line="240" w:lineRule="auto"/>
        <w:jc w:val="both"/>
        <w:rPr>
          <w:del w:id="15984" w:author="jafary88@gmail.com" w:date="2022-05-11T18:16:00Z"/>
          <w:rtl/>
        </w:rPr>
      </w:pPr>
      <w:del w:id="15985" w:author="jafary88@gmail.com" w:date="2022-05-11T18:16:00Z">
        <w:r w:rsidDel="00836C19">
          <w:rPr>
            <w:rtl/>
          </w:rPr>
          <w:tab/>
        </w:r>
        <w:r w:rsidR="00280AFB" w:rsidRPr="002B72E7" w:rsidDel="00836C19">
          <w:rPr>
            <w:rtl/>
          </w:rPr>
          <w:delText xml:space="preserve">نوع پیل سوختی که برای </w:delText>
        </w:r>
      </w:del>
      <w:ins w:id="15986" w:author="Mohsen Jafarinejad" w:date="2019-09-03T12:20:00Z">
        <w:del w:id="15987" w:author="jafary88@gmail.com" w:date="2022-05-11T18:16:00Z">
          <w:r w:rsidR="00D548E9" w:rsidDel="00836C19">
            <w:rPr>
              <w:rtl/>
            </w:rPr>
            <w:delText>مدل‌ساز</w:delText>
          </w:r>
          <w:r w:rsidR="00D548E9" w:rsidDel="00836C19">
            <w:rPr>
              <w:rFonts w:hint="cs"/>
              <w:rtl/>
            </w:rPr>
            <w:delText>ی</w:delText>
          </w:r>
        </w:del>
      </w:ins>
      <w:del w:id="15988" w:author="jafary88@gmail.com" w:date="2022-05-11T18:16:00Z">
        <w:r w:rsidR="00280AFB" w:rsidRPr="002B72E7" w:rsidDel="00836C19">
          <w:rPr>
            <w:rtl/>
          </w:rPr>
          <w:delText xml:space="preserve">مدل سازی انتخاب شده است از نوع </w:delText>
        </w:r>
        <w:r w:rsidR="00280AFB" w:rsidRPr="002B72E7" w:rsidDel="00836C19">
          <w:delText>Mediator-less</w:delText>
        </w:r>
        <w:r w:rsidR="00280AFB" w:rsidRPr="002B72E7" w:rsidDel="00836C19">
          <w:rPr>
            <w:rtl/>
          </w:rPr>
          <w:delText xml:space="preserve"> است.</w:delText>
        </w:r>
        <w:r w:rsidR="000B0AD8" w:rsidRPr="002B72E7" w:rsidDel="00836C19">
          <w:rPr>
            <w:rtl/>
          </w:rPr>
          <w:delText xml:space="preserve"> محفظه</w:delText>
        </w:r>
        <w:r w:rsidR="00280AFB" w:rsidRPr="002B72E7" w:rsidDel="00836C19">
          <w:rPr>
            <w:rtl/>
          </w:rPr>
          <w:delText xml:space="preserve"> کاتد </w:delText>
        </w:r>
      </w:del>
      <w:ins w:id="15989" w:author="Mohsen Jafarinejad" w:date="2019-09-03T14:59:00Z">
        <w:del w:id="15990" w:author="jafary88@gmail.com" w:date="2022-05-11T18:16:00Z">
          <w:r w:rsidR="0077299C" w:rsidDel="00836C19">
            <w:rPr>
              <w:rtl/>
            </w:rPr>
            <w:delText>و آند</w:delText>
          </w:r>
        </w:del>
      </w:ins>
      <w:del w:id="15991" w:author="jafary88@gmail.com" w:date="2022-05-11T18:16:00Z">
        <w:r w:rsidR="00280AFB" w:rsidRPr="002B72E7" w:rsidDel="00836C19">
          <w:rPr>
            <w:rtl/>
          </w:rPr>
          <w:delText xml:space="preserve">وآند با استفاده از </w:delText>
        </w:r>
        <w:r w:rsidR="005121BF" w:rsidRPr="002B72E7" w:rsidDel="00836C19">
          <w:delText>N</w:delText>
        </w:r>
        <w:r w:rsidR="00280AFB" w:rsidRPr="002B72E7" w:rsidDel="00836C19">
          <w:delText>afion 117</w:delText>
        </w:r>
        <w:r w:rsidR="005121BF" w:rsidRPr="002B72E7" w:rsidDel="00836C19">
          <w:rPr>
            <w:rFonts w:hint="cs"/>
            <w:rtl/>
          </w:rPr>
          <w:delText xml:space="preserve"> </w:delText>
        </w:r>
        <w:r w:rsidR="00280AFB" w:rsidRPr="002B72E7" w:rsidDel="00836C19">
          <w:rPr>
            <w:rtl/>
          </w:rPr>
          <w:delText xml:space="preserve">از هم جدا </w:delText>
        </w:r>
        <w:r w:rsidR="000B0AD8" w:rsidRPr="002B72E7" w:rsidDel="00836C19">
          <w:rPr>
            <w:rtl/>
          </w:rPr>
          <w:delText>شده‌اند</w:delText>
        </w:r>
        <w:r w:rsidR="00280AFB" w:rsidRPr="002B72E7" w:rsidDel="00836C19">
          <w:rPr>
            <w:rtl/>
          </w:rPr>
          <w:delText xml:space="preserve">. </w:delText>
        </w:r>
        <w:r w:rsidR="000B0AD8" w:rsidRPr="002B72E7" w:rsidDel="00836C19">
          <w:rPr>
            <w:rtl/>
          </w:rPr>
          <w:delText>الکترودها</w:delText>
        </w:r>
        <w:r w:rsidR="000B0AD8" w:rsidRPr="002B72E7" w:rsidDel="00836C19">
          <w:rPr>
            <w:rFonts w:hint="cs"/>
            <w:rtl/>
          </w:rPr>
          <w:delText>ی</w:delText>
        </w:r>
        <w:r w:rsidR="00280AFB" w:rsidRPr="002B72E7" w:rsidDel="00836C19">
          <w:rPr>
            <w:rtl/>
          </w:rPr>
          <w:delText xml:space="preserve"> هر دو سمت آند و کاتد با استفاده از کربن پوشش </w:delText>
        </w:r>
      </w:del>
      <w:ins w:id="15992" w:author="Mohsen Jafarinejad" w:date="2019-09-03T14:59:00Z">
        <w:del w:id="15993" w:author="jafary88@gmail.com" w:date="2022-05-11T18:16:00Z">
          <w:r w:rsidR="0077299C" w:rsidDel="00836C19">
            <w:rPr>
              <w:rtl/>
            </w:rPr>
            <w:delText>داده‌شده‌اند</w:delText>
          </w:r>
        </w:del>
      </w:ins>
      <w:del w:id="15994" w:author="jafary88@gmail.com" w:date="2022-05-11T18:16:00Z">
        <w:r w:rsidR="00280AFB" w:rsidRPr="002B72E7" w:rsidDel="00836C19">
          <w:rPr>
            <w:rtl/>
          </w:rPr>
          <w:delText xml:space="preserve">داده </w:delText>
        </w:r>
        <w:r w:rsidR="000B0AD8" w:rsidRPr="002B72E7" w:rsidDel="00836C19">
          <w:rPr>
            <w:rtl/>
          </w:rPr>
          <w:delText>شده‌اند و</w:delText>
        </w:r>
        <w:r w:rsidR="00280AFB" w:rsidRPr="002B72E7" w:rsidDel="00836C19">
          <w:rPr>
            <w:rtl/>
          </w:rPr>
          <w:delText xml:space="preserve"> پلاتینیوم </w:delText>
        </w:r>
      </w:del>
      <w:ins w:id="15995" w:author="Mohsen Jafarinejad" w:date="2019-09-03T13:40:00Z">
        <w:del w:id="15996" w:author="jafary88@gmail.com" w:date="2022-05-11T18:16:00Z">
          <w:r w:rsidR="004D177F" w:rsidDel="00836C19">
            <w:rPr>
              <w:rtl/>
            </w:rPr>
            <w:delText>به‌عنوان</w:delText>
          </w:r>
        </w:del>
      </w:ins>
      <w:del w:id="15997" w:author="jafary88@gmail.com" w:date="2022-05-11T18:16:00Z">
        <w:r w:rsidR="00280AFB" w:rsidRPr="002B72E7" w:rsidDel="00836C19">
          <w:rPr>
            <w:rtl/>
          </w:rPr>
          <w:delText>به عنوان کاتالیست به الکترود کاتد افزوده شده است تا سطح انرژی اکتیواسیون واکنش کاتد کاهش یابد.</w:delText>
        </w:r>
        <w:r w:rsidR="000B0AD8" w:rsidRPr="002B72E7" w:rsidDel="00836C19">
          <w:rPr>
            <w:rtl/>
          </w:rPr>
          <w:delText xml:space="preserve"> چ</w:delText>
        </w:r>
        <w:r w:rsidR="000B0AD8" w:rsidRPr="002B72E7" w:rsidDel="00836C19">
          <w:rPr>
            <w:rFonts w:hint="cs"/>
            <w:rtl/>
          </w:rPr>
          <w:delText>ی</w:delText>
        </w:r>
        <w:r w:rsidR="000B0AD8" w:rsidRPr="002B72E7" w:rsidDel="00836C19">
          <w:rPr>
            <w:rFonts w:hint="eastAsia"/>
            <w:rtl/>
          </w:rPr>
          <w:delText>دمان</w:delText>
        </w:r>
        <w:r w:rsidR="00280AFB" w:rsidRPr="002B72E7" w:rsidDel="00836C19">
          <w:rPr>
            <w:rtl/>
          </w:rPr>
          <w:delText xml:space="preserve"> مدل ساده انتخاب شده تا اجازه افزایش </w:delText>
        </w:r>
      </w:del>
      <w:ins w:id="15998" w:author="Mohsen Jafarinejad" w:date="2019-09-03T14:59:00Z">
        <w:del w:id="15999" w:author="jafary88@gmail.com" w:date="2022-05-11T18:16:00Z">
          <w:r w:rsidR="0077299C" w:rsidDel="00836C19">
            <w:rPr>
              <w:rtl/>
            </w:rPr>
            <w:delText>کنترل‌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6000" w:author="jafary88@gmail.com" w:date="2022-05-11T18:16:00Z">
        <w:r w:rsidR="00280AFB" w:rsidRPr="002B72E7" w:rsidDel="00836C19">
          <w:rPr>
            <w:rtl/>
          </w:rPr>
          <w:delText xml:space="preserve">کنترل پذیری مدل بر متغیرهای قابل کنترل را داده و اثر متغیرهای </w:delText>
        </w:r>
      </w:del>
      <w:ins w:id="16001" w:author="Mohsen Jafarinejad" w:date="2019-09-03T14:59:00Z">
        <w:del w:id="16002" w:author="jafary88@gmail.com" w:date="2022-05-11T18:16:00Z">
          <w:r w:rsidR="0077299C" w:rsidDel="00836C19">
            <w:rPr>
              <w:rtl/>
            </w:rPr>
            <w:delText>غ</w:delText>
          </w:r>
          <w:r w:rsidR="0077299C" w:rsidDel="00836C19">
            <w:rPr>
              <w:rFonts w:hint="cs"/>
              <w:rtl/>
            </w:rPr>
            <w:delText>ی</w:delText>
          </w:r>
          <w:r w:rsidR="0077299C" w:rsidDel="00836C19">
            <w:rPr>
              <w:rFonts w:hint="eastAsia"/>
              <w:rtl/>
            </w:rPr>
            <w:delText>رقابل‌کنترل</w:delText>
          </w:r>
        </w:del>
      </w:ins>
      <w:del w:id="16003" w:author="jafary88@gmail.com" w:date="2022-05-11T18:16:00Z">
        <w:r w:rsidR="00280AFB" w:rsidRPr="002B72E7" w:rsidDel="00836C19">
          <w:rPr>
            <w:rtl/>
          </w:rPr>
          <w:delText>غیرقابل کنترل کاهش یابد.</w:delText>
        </w:r>
      </w:del>
    </w:p>
    <w:p w14:paraId="1498C22A" w14:textId="1234B435" w:rsidR="00280AFB" w:rsidRPr="002B72E7" w:rsidDel="00836C19" w:rsidRDefault="000408ED" w:rsidP="00F073ED">
      <w:pPr>
        <w:pStyle w:val="payannameh"/>
        <w:tabs>
          <w:tab w:val="left" w:pos="615"/>
        </w:tabs>
        <w:spacing w:line="240" w:lineRule="auto"/>
        <w:jc w:val="both"/>
        <w:rPr>
          <w:del w:id="16004" w:author="jafary88@gmail.com" w:date="2022-05-11T18:16:00Z"/>
          <w:rtl/>
        </w:rPr>
      </w:pPr>
      <w:ins w:id="16005" w:author="Mohsen Jafarinejad" w:date="2019-04-27T14:19:00Z">
        <w:del w:id="16006" w:author="jafary88@gmail.com" w:date="2022-05-11T18:16:00Z">
          <w:r w:rsidDel="00836C19">
            <w:rPr>
              <w:rFonts w:hint="cs"/>
              <w:rtl/>
            </w:rPr>
            <w:tab/>
          </w:r>
        </w:del>
      </w:ins>
      <w:del w:id="16007" w:author="jafary88@gmail.com" w:date="2022-05-11T18:16:00Z">
        <w:r w:rsidR="00280AFB" w:rsidRPr="002B72E7" w:rsidDel="00836C19">
          <w:rPr>
            <w:rtl/>
          </w:rPr>
          <w:delText xml:space="preserve">در سمت آند </w:delText>
        </w:r>
        <w:r w:rsidR="00280AFB" w:rsidRPr="002B72E7" w:rsidDel="00836C19">
          <w:delText>Lactate acted</w:delText>
        </w:r>
        <w:r w:rsidR="00280AFB" w:rsidRPr="002B72E7" w:rsidDel="00836C19">
          <w:rPr>
            <w:rtl/>
          </w:rPr>
          <w:delText xml:space="preserve"> </w:delText>
        </w:r>
      </w:del>
      <w:ins w:id="16008" w:author="Mohsen Jafarinejad" w:date="2019-05-11T13:50:00Z">
        <w:del w:id="16009" w:author="jafary88@gmail.com" w:date="2022-05-11T18:16:00Z">
          <w:r w:rsidR="002C326A" w:rsidDel="00836C19">
            <w:rPr>
              <w:rFonts w:hint="cs"/>
              <w:rtl/>
            </w:rPr>
            <w:delText xml:space="preserve"> </w:delText>
          </w:r>
        </w:del>
      </w:ins>
      <w:ins w:id="16010" w:author="Mohsen Jafarinejad" w:date="2019-09-03T13:40:00Z">
        <w:del w:id="16011" w:author="jafary88@gmail.com" w:date="2022-05-11T18:16:00Z">
          <w:r w:rsidR="004D177F" w:rsidDel="00836C19">
            <w:rPr>
              <w:rtl/>
            </w:rPr>
            <w:delText>به‌عنوان</w:delText>
          </w:r>
        </w:del>
      </w:ins>
      <w:del w:id="16012" w:author="jafary88@gmail.com" w:date="2022-05-11T18:16:00Z">
        <w:r w:rsidR="00280AFB" w:rsidRPr="002B72E7" w:rsidDel="00836C19">
          <w:rPr>
            <w:rtl/>
          </w:rPr>
          <w:delText>به عنوان ماده</w:delText>
        </w:r>
        <w:r w:rsidR="00E65489" w:rsidDel="00836C19">
          <w:rPr>
            <w:rFonts w:hint="cs"/>
            <w:rtl/>
          </w:rPr>
          <w:delText xml:space="preserve"> غذایی</w:delText>
        </w:r>
        <w:r w:rsidR="00280AFB" w:rsidRPr="002B72E7" w:rsidDel="00836C19">
          <w:rPr>
            <w:rtl/>
          </w:rPr>
          <w:delText xml:space="preserve"> و سوخ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مورد استفاده قرار گرفته است. </w:delText>
        </w:r>
        <w:r w:rsidR="00280AFB" w:rsidRPr="002B72E7" w:rsidDel="00836C19">
          <w:delText>Lactate acted</w:delText>
        </w:r>
        <w:r w:rsidR="00280AFB" w:rsidRPr="002B72E7" w:rsidDel="00836C19">
          <w:rPr>
            <w:rtl/>
          </w:rPr>
          <w:delText xml:space="preserve"> محلول لاکتیک اسید با فرم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r w:rsidR="002C326A" w:rsidRPr="002C326A" w:rsidDel="00836C19">
          <w:rPr>
            <w:rStyle w:val="tgc"/>
          </w:rPr>
          <w:object w:dxaOrig="1180" w:dyaOrig="560" w14:anchorId="7BDB931C">
            <v:shape id="_x0000_i1036" type="#_x0000_t75" style="width:60pt;height:17.5pt" o:ole="">
              <v:imagedata r:id="rId51" o:title=""/>
            </v:shape>
            <o:OLEObject Type="Embed" ProgID="Equation.DSMT4" ShapeID="_x0000_i1036" DrawAspect="Content" ObjectID="_1713798892" r:id="rId52"/>
          </w:object>
        </w:r>
      </w:del>
      <w:ins w:id="16013" w:author="Mohsen Jafarinejad" w:date="2019-05-08T14:33:00Z">
        <w:del w:id="16014" w:author="jafary88@gmail.com" w:date="2022-05-11T18:16:00Z">
          <w:r w:rsidR="00572EA0" w:rsidDel="00836C19">
            <w:rPr>
              <w:rStyle w:val="tgc"/>
              <w:rFonts w:hint="cs"/>
              <w:rtl/>
            </w:rPr>
            <w:delText xml:space="preserve"> </w:delText>
          </w:r>
        </w:del>
      </w:ins>
      <w:del w:id="16015" w:author="jafary88@gmail.com" w:date="2022-05-11T18:16:00Z">
        <w:r w:rsidR="005121BF" w:rsidRPr="002B72E7" w:rsidDel="00836C19">
          <w:delText xml:space="preserve"> </w:delText>
        </w:r>
        <w:r w:rsidR="00C06F2A" w:rsidRPr="002B72E7" w:rsidDel="00836C19">
          <w:rPr>
            <w:rFonts w:hint="cs"/>
            <w:rtl/>
          </w:rPr>
          <w:delText xml:space="preserve">و </w:delText>
        </w:r>
        <w:r w:rsidR="002C326A" w:rsidRPr="002C326A" w:rsidDel="00836C19">
          <w:rPr>
            <w:rStyle w:val="tgc"/>
            <w:sz w:val="22"/>
            <w:szCs w:val="24"/>
          </w:rPr>
          <w:object w:dxaOrig="480" w:dyaOrig="360" w14:anchorId="55B39230">
            <v:shape id="_x0000_i1037" type="#_x0000_t75" style="width:17.5pt;height:14.5pt" o:ole="">
              <v:imagedata r:id="rId53" o:title=""/>
            </v:shape>
            <o:OLEObject Type="Embed" ProgID="Equation.DSMT4" ShapeID="_x0000_i1037" DrawAspect="Content" ObjectID="_1713798893" r:id="rId54"/>
          </w:object>
        </w:r>
        <w:r w:rsidR="00C06F2A" w:rsidRPr="002B72E7" w:rsidDel="00836C19">
          <w:rPr>
            <w:rtl/>
          </w:rPr>
          <w:delText xml:space="preserve"> </w:delText>
        </w:r>
        <w:r w:rsidR="00280AFB" w:rsidRPr="002B72E7" w:rsidDel="00836C19">
          <w:rPr>
            <w:rtl/>
          </w:rPr>
          <w:delText xml:space="preserve">است. تزریق ماده مغذی برخلاف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که دارای جریان سوختی مداو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delText>Batch</w:delText>
        </w:r>
        <w:r w:rsidR="00280AFB" w:rsidRPr="002B72E7" w:rsidDel="00836C19">
          <w:rPr>
            <w:rtl/>
          </w:rPr>
          <w:delText xml:space="preserve"> صورت گرفته که این به معنای آن است که پیل سوختی دارای نوسان در تولید جریان خواهد بود و در یک بازه زمانی به حداکثر توان تولیدی رسیده </w:delText>
        </w:r>
      </w:del>
      <w:ins w:id="16016" w:author="Mohsen Jafarinejad" w:date="2019-09-03T14:59:00Z">
        <w:del w:id="16017" w:author="jafary88@gmail.com" w:date="2022-05-11T18:16:00Z">
          <w:r w:rsidR="0077299C" w:rsidDel="00836C19">
            <w:rPr>
              <w:rtl/>
            </w:rPr>
            <w:delText>پس‌ازآن</w:delText>
          </w:r>
        </w:del>
      </w:ins>
      <w:del w:id="16018" w:author="jafary88@gmail.com" w:date="2022-05-11T18:16:00Z">
        <w:r w:rsidR="00280AFB" w:rsidRPr="002B72E7" w:rsidDel="00836C19">
          <w:rPr>
            <w:rtl/>
          </w:rPr>
          <w:delText xml:space="preserve">پس از آن به دلیل کاهش مواد مغذی جریان پیل کاهش خواهد یافت. </w:delText>
        </w:r>
        <w:r w:rsidR="000B0AD8" w:rsidRPr="002B72E7" w:rsidDel="00836C19">
          <w:rPr>
            <w:rtl/>
          </w:rPr>
          <w:delText>به صوت</w:delText>
        </w:r>
        <w:r w:rsidR="00280AFB" w:rsidRPr="002B72E7" w:rsidDel="00836C19">
          <w:rPr>
            <w:rtl/>
          </w:rPr>
          <w:delText xml:space="preserve"> </w:delText>
        </w:r>
      </w:del>
      <w:ins w:id="16019" w:author="Mohsen Jafarinejad" w:date="2019-09-03T14:59:00Z">
        <w:del w:id="16020"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ده‌آل</w:delText>
          </w:r>
        </w:del>
      </w:ins>
      <w:del w:id="16021" w:author="jafary88@gmail.com" w:date="2022-05-11T18:16:00Z">
        <w:r w:rsidR="00280AFB" w:rsidRPr="002B72E7" w:rsidDel="00836C19">
          <w:rPr>
            <w:rtl/>
          </w:rPr>
          <w:delText xml:space="preserve">ایده آل پیل سوخت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با مواد مغذی </w:delText>
        </w:r>
        <w:r w:rsidR="000B0AD8" w:rsidRPr="002B72E7" w:rsidDel="00836C19">
          <w:rPr>
            <w:rtl/>
          </w:rPr>
          <w:delText>به‌صورت</w:delText>
        </w:r>
        <w:r w:rsidR="00280AFB" w:rsidRPr="002B72E7" w:rsidDel="00836C19">
          <w:rPr>
            <w:rtl/>
          </w:rPr>
          <w:delText xml:space="preserve"> مداوم تغذیه شود تا حداکثر توان ممکن تولید گردد اما با توجه به پایین بودن توان تولیدی پیل تغییرات میزان مواد مغذی اثر محسوسی بر توان تولیدی پیل در یک بازه زمانی معقول جهت مدل</w:delText>
        </w:r>
        <w:r w:rsidR="00C06F2A" w:rsidRPr="002B72E7" w:rsidDel="00836C19">
          <w:rPr>
            <w:rFonts w:hint="cs"/>
            <w:rtl/>
          </w:rPr>
          <w:delText>‌</w:delText>
        </w:r>
        <w:r w:rsidR="00280AFB" w:rsidRPr="002B72E7" w:rsidDel="00836C19">
          <w:rPr>
            <w:rtl/>
          </w:rPr>
          <w:delText>سازی نخواهد داشت لذا برای شبیه</w:delText>
        </w:r>
      </w:del>
      <w:ins w:id="16022" w:author="Mohsen Jafarinejad" w:date="2019-04-28T10:11:00Z">
        <w:del w:id="16023" w:author="jafary88@gmail.com" w:date="2022-05-11T18:16:00Z">
          <w:r w:rsidR="00412810" w:rsidDel="00836C19">
            <w:rPr>
              <w:rFonts w:hint="cs"/>
              <w:rtl/>
            </w:rPr>
            <w:delText>‌</w:delText>
          </w:r>
        </w:del>
      </w:ins>
      <w:del w:id="16024" w:author="jafary88@gmail.com" w:date="2022-05-11T18:16:00Z">
        <w:r w:rsidR="00280AFB" w:rsidRPr="002B72E7" w:rsidDel="00836C19">
          <w:rPr>
            <w:rtl/>
          </w:rPr>
          <w:delText xml:space="preserve"> سازی پیل و ساخت مدل کامپیوتری فرض شده است که پیل در حالت پایا (</w:delText>
        </w:r>
        <w:r w:rsidR="00280AFB" w:rsidRPr="002B72E7" w:rsidDel="00836C19">
          <w:delText>Steady State</w:delText>
        </w:r>
        <w:r w:rsidR="00280AFB" w:rsidRPr="002B72E7" w:rsidDel="00836C19">
          <w:rPr>
            <w:rtl/>
          </w:rPr>
          <w:delText>) قرار دارد.</w:delText>
        </w:r>
      </w:del>
    </w:p>
    <w:p w14:paraId="6A0E167F" w14:textId="00C4CCC4" w:rsidR="00675CEC" w:rsidDel="00836C19" w:rsidRDefault="000408ED">
      <w:pPr>
        <w:pStyle w:val="payannameh"/>
        <w:tabs>
          <w:tab w:val="left" w:pos="615"/>
          <w:tab w:val="left" w:pos="7371"/>
        </w:tabs>
        <w:spacing w:line="240" w:lineRule="auto"/>
        <w:jc w:val="both"/>
        <w:rPr>
          <w:ins w:id="16025" w:author="Mohsen Jafarinejad" w:date="2019-04-28T10:12:00Z"/>
          <w:del w:id="16026" w:author="jafary88@gmail.com" w:date="2022-05-11T18:16:00Z"/>
          <w:rtl/>
        </w:rPr>
        <w:pPrChange w:id="16027" w:author="Mohsen Jafarinejad" w:date="2019-04-27T14:20:00Z">
          <w:pPr>
            <w:pStyle w:val="payannameh"/>
            <w:tabs>
              <w:tab w:val="left" w:pos="0"/>
              <w:tab w:val="left" w:pos="7371"/>
            </w:tabs>
            <w:spacing w:line="240" w:lineRule="auto"/>
            <w:jc w:val="both"/>
          </w:pPr>
        </w:pPrChange>
      </w:pPr>
      <w:ins w:id="16028" w:author="Mohsen Jafarinejad" w:date="2019-04-27T14:20:00Z">
        <w:del w:id="16029" w:author="jafary88@gmail.com" w:date="2022-05-11T18:16:00Z">
          <w:r w:rsidDel="00836C19">
            <w:rPr>
              <w:rFonts w:hint="cs"/>
              <w:rtl/>
            </w:rPr>
            <w:tab/>
          </w:r>
        </w:del>
      </w:ins>
      <w:del w:id="16030" w:author="jafary88@gmail.com" w:date="2022-05-11T18:16:00Z">
        <w:r w:rsidR="00280AFB" w:rsidRPr="002B72E7" w:rsidDel="00836C19">
          <w:rPr>
            <w:rtl/>
          </w:rPr>
          <w:delText xml:space="preserve">ماده واکنشگر دوم که در پیل سوختی میکروبی </w:delText>
        </w:r>
      </w:del>
      <w:ins w:id="16031" w:author="Mohsen Jafarinejad" w:date="2019-09-03T13:40:00Z">
        <w:del w:id="16032" w:author="jafary88@gmail.com" w:date="2022-05-11T18:16:00Z">
          <w:r w:rsidR="004D177F" w:rsidDel="00836C19">
            <w:rPr>
              <w:rtl/>
            </w:rPr>
            <w:delText>به‌عنوان</w:delText>
          </w:r>
        </w:del>
      </w:ins>
      <w:del w:id="16033" w:author="jafary88@gmail.com" w:date="2022-05-11T18:16:00Z">
        <w:r w:rsidR="00280AFB" w:rsidRPr="002B72E7" w:rsidDel="00836C19">
          <w:rPr>
            <w:rtl/>
          </w:rPr>
          <w:delText xml:space="preserve">به عنوان پذیرنده الکترون مورد نیاز است اکسیژن است که با دمش هوا در محلول در سمت کاتد به آن اضاف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البته</w:delText>
        </w:r>
        <w:r w:rsidR="00280AFB" w:rsidRPr="002B72E7" w:rsidDel="00836C19">
          <w:rPr>
            <w:rtl/>
          </w:rPr>
          <w:delText xml:space="preserve"> استفاده از اکسیژن خالص باعث افزایش راندمان خواهد شد اما با توجه به در دسترس بوده هوا و نیز نیاز اکسیژن خالص به انرژی برای خالص سازی از هوا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با</w:delText>
        </w:r>
        <w:r w:rsidR="00280AFB" w:rsidRPr="002B72E7" w:rsidDel="00836C19">
          <w:rPr>
            <w:rtl/>
          </w:rPr>
          <w:delText xml:space="preserve"> توجه به اینکه در صورت وجود اکسیژن در محفظه آند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از اکسیژن بجای کربن </w:delText>
        </w:r>
      </w:del>
      <w:ins w:id="16034" w:author="Mohsen Jafarinejad" w:date="2019-09-03T13:40:00Z">
        <w:del w:id="16035" w:author="jafary88@gmail.com" w:date="2022-05-11T18:16:00Z">
          <w:r w:rsidR="004D177F" w:rsidDel="00836C19">
            <w:rPr>
              <w:rtl/>
            </w:rPr>
            <w:delText>به‌عنوان</w:delText>
          </w:r>
        </w:del>
      </w:ins>
      <w:del w:id="16036" w:author="jafary88@gmail.com" w:date="2022-05-11T18:16:00Z">
        <w:r w:rsidR="00280AFB" w:rsidRPr="002B72E7" w:rsidDel="00836C19">
          <w:rPr>
            <w:rtl/>
          </w:rPr>
          <w:delText xml:space="preserve">به عنوان پذیرنده الکترون به خاطر پتانسیل بالاتر آ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w:delText>
        </w:r>
        <w:r w:rsidR="000B0AD8" w:rsidRPr="002B72E7" w:rsidDel="00836C19">
          <w:rPr>
            <w:rtl/>
          </w:rPr>
          <w:delText>به‌منظور</w:delText>
        </w:r>
        <w:r w:rsidR="00280AFB" w:rsidRPr="002B72E7" w:rsidDel="00836C19">
          <w:rPr>
            <w:rtl/>
          </w:rPr>
          <w:delText xml:space="preserve"> حصول اطمینان از اینکه محصولات در </w:delText>
        </w:r>
        <w:r w:rsidR="000B0AD8" w:rsidRPr="002B72E7" w:rsidDel="00836C19">
          <w:rPr>
            <w:rtl/>
          </w:rPr>
          <w:delText>محفظه</w:delText>
        </w:r>
        <w:r w:rsidR="00C06F2A" w:rsidRPr="002B72E7" w:rsidDel="00836C19">
          <w:rPr>
            <w:rFonts w:hint="cs"/>
            <w:rtl/>
          </w:rPr>
          <w:delText xml:space="preserve"> آ</w:delText>
        </w:r>
        <w:r w:rsidR="000B0AD8" w:rsidRPr="002B72E7" w:rsidDel="00836C19">
          <w:rPr>
            <w:rtl/>
          </w:rPr>
          <w:delText>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del>
      <w:ins w:id="16037" w:author="Mohsen Jafarinejad" w:date="2019-09-03T15:00:00Z">
        <w:del w:id="16038"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6039" w:author="jafary88@gmail.com" w:date="2022-05-11T18:16:00Z">
        <w:r w:rsidR="00280AFB" w:rsidRPr="002B72E7" w:rsidDel="00836C19">
          <w:rPr>
            <w:rtl/>
          </w:rPr>
          <w:delText xml:space="preserve">بی هوازی باق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مانند</w:delText>
        </w:r>
        <w:r w:rsidR="00280AFB" w:rsidRPr="002B72E7" w:rsidDel="00836C19">
          <w:rPr>
            <w:rtl/>
          </w:rPr>
          <w:delText xml:space="preserve"> از دمیدن </w:delText>
        </w:r>
        <w:r w:rsidR="00280AFB" w:rsidRPr="002B72E7" w:rsidDel="00836C19">
          <w:rPr>
            <w:rFonts w:ascii="Times New Roman" w:hAnsi="Times New Roman" w:cs="Times New Roman" w:hint="cs"/>
            <w:rtl/>
          </w:rPr>
          <w:delText> </w:delText>
        </w:r>
        <w:r w:rsidR="00280AFB" w:rsidRPr="002B72E7" w:rsidDel="00836C19">
          <w:rPr>
            <w:rFonts w:hint="cs"/>
            <w:rtl/>
          </w:rPr>
          <w:delText>نیتروژ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6040" w:author="Mohsen Jafarinejad" w:date="2019-09-03T15:00:00Z">
        <w:del w:id="16041" w:author="jafary88@gmail.com" w:date="2022-05-11T18:16:00Z">
          <w:r w:rsidR="0077299C" w:rsidDel="00836C19">
            <w:rPr>
              <w:rtl/>
            </w:rPr>
            <w:delText>پاک‌ساز</w:delText>
          </w:r>
          <w:r w:rsidR="0077299C" w:rsidDel="00836C19">
            <w:rPr>
              <w:rFonts w:hint="cs"/>
              <w:rtl/>
            </w:rPr>
            <w:delText>ی</w:delText>
          </w:r>
        </w:del>
      </w:ins>
      <w:del w:id="16042" w:author="jafary88@gmail.com" w:date="2022-05-11T18:16:00Z">
        <w:r w:rsidR="00280AFB" w:rsidRPr="002B72E7" w:rsidDel="00836C19">
          <w:rPr>
            <w:rFonts w:hint="cs"/>
            <w:rtl/>
          </w:rPr>
          <w:delText>پاکسازی</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آند از اکسیژن ناشی از نشتی غشا</w:delText>
        </w:r>
      </w:del>
      <w:ins w:id="16043" w:author="Mohsen Jafarinejad" w:date="2019-05-11T13:51:00Z">
        <w:del w:id="16044" w:author="jafary88@gmail.com" w:date="2022-05-11T18:16:00Z">
          <w:r w:rsidR="002C326A" w:rsidDel="00836C19">
            <w:rPr>
              <w:rFonts w:hint="cs"/>
              <w:rtl/>
            </w:rPr>
            <w:delText>ء</w:delText>
          </w:r>
        </w:del>
      </w:ins>
      <w:del w:id="16045" w:author="jafary88@gmail.com" w:date="2022-05-11T18:16:00Z">
        <w:r w:rsidR="00280AFB"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w:delText>
        </w:r>
        <w:r w:rsidR="00280AFB" w:rsidRPr="002B72E7" w:rsidDel="00836C19">
          <w:rPr>
            <w:rtl/>
          </w:rPr>
          <w:delText xml:space="preserve">در مدل تجربی مورد استفاده برای </w:delText>
        </w:r>
      </w:del>
      <w:ins w:id="16046" w:author="Mohsen Jafarinejad" w:date="2019-09-03T12:20:00Z">
        <w:del w:id="16047" w:author="jafary88@gmail.com" w:date="2022-05-11T18:16:00Z">
          <w:r w:rsidR="00D548E9" w:rsidDel="00836C19">
            <w:rPr>
              <w:rtl/>
            </w:rPr>
            <w:delText>مدل‌ساز</w:delText>
          </w:r>
          <w:r w:rsidR="00D548E9" w:rsidDel="00836C19">
            <w:rPr>
              <w:rFonts w:hint="cs"/>
              <w:rtl/>
            </w:rPr>
            <w:delText>ی</w:delText>
          </w:r>
        </w:del>
      </w:ins>
      <w:del w:id="16048" w:author="jafary88@gmail.com" w:date="2022-05-11T18:16:00Z">
        <w:r w:rsidR="00280AFB" w:rsidRPr="002B72E7" w:rsidDel="00836C19">
          <w:rPr>
            <w:rtl/>
          </w:rPr>
          <w:delText xml:space="preserve">مدل سازی این کار </w:delText>
        </w:r>
      </w:del>
      <w:ins w:id="16049" w:author="Mohsen Jafarinejad" w:date="2019-09-03T12:17:00Z">
        <w:del w:id="16050" w:author="jafary88@gmail.com" w:date="2022-05-11T18:16:00Z">
          <w:r w:rsidR="00D548E9" w:rsidDel="00836C19">
            <w:rPr>
              <w:rtl/>
            </w:rPr>
            <w:delText>انجام‌شده</w:delText>
          </w:r>
        </w:del>
      </w:ins>
      <w:del w:id="16051" w:author="jafary88@gmail.com" w:date="2022-05-11T18:16:00Z">
        <w:r w:rsidR="00280AFB" w:rsidRPr="002B72E7" w:rsidDel="00836C19">
          <w:rPr>
            <w:rtl/>
          </w:rPr>
          <w:delText>انجام شده</w:delText>
        </w:r>
        <w:r w:rsidR="00C06F2A" w:rsidRPr="002B72E7" w:rsidDel="00836C19">
          <w:rPr>
            <w:rFonts w:hint="cs"/>
            <w:rtl/>
          </w:rPr>
          <w:delText xml:space="preserve"> است</w:delText>
        </w:r>
        <w:r w:rsidR="00280AFB" w:rsidRPr="002B72E7" w:rsidDel="00836C19">
          <w:rPr>
            <w:rtl/>
          </w:rPr>
          <w:delText>)</w:delText>
        </w:r>
        <w:r w:rsidR="00675CEC" w:rsidDel="00836C19">
          <w:rPr>
            <w:rFonts w:hint="cs"/>
            <w:rtl/>
          </w:rPr>
          <w:delText>.</w:delText>
        </w:r>
      </w:del>
    </w:p>
    <w:p w14:paraId="4335723B" w14:textId="18F02564" w:rsidR="00412810" w:rsidDel="00836C19" w:rsidRDefault="00412810">
      <w:pPr>
        <w:pStyle w:val="payannameh"/>
        <w:tabs>
          <w:tab w:val="left" w:pos="615"/>
          <w:tab w:val="left" w:pos="7371"/>
        </w:tabs>
        <w:spacing w:line="240" w:lineRule="auto"/>
        <w:jc w:val="both"/>
        <w:rPr>
          <w:ins w:id="16052" w:author="Mohsen Jafarinejad" w:date="2019-04-28T10:12:00Z"/>
          <w:del w:id="16053" w:author="jafary88@gmail.com" w:date="2022-05-11T18:16:00Z"/>
          <w:rtl/>
        </w:rPr>
        <w:pPrChange w:id="16054" w:author="Mohsen Jafarinejad" w:date="2019-04-27T14:20:00Z">
          <w:pPr>
            <w:pStyle w:val="payannameh"/>
            <w:tabs>
              <w:tab w:val="left" w:pos="0"/>
              <w:tab w:val="left" w:pos="7371"/>
            </w:tabs>
            <w:spacing w:line="240" w:lineRule="auto"/>
            <w:jc w:val="both"/>
          </w:pPr>
        </w:pPrChange>
      </w:pPr>
    </w:p>
    <w:p w14:paraId="746C1BB8" w14:textId="4FD72AEB" w:rsidR="00412810" w:rsidDel="00836C19" w:rsidRDefault="00412810">
      <w:pPr>
        <w:pStyle w:val="payannameh"/>
        <w:tabs>
          <w:tab w:val="left" w:pos="615"/>
          <w:tab w:val="left" w:pos="7371"/>
        </w:tabs>
        <w:spacing w:line="240" w:lineRule="auto"/>
        <w:jc w:val="both"/>
        <w:rPr>
          <w:ins w:id="16055" w:author="Mohsen Jafarinejad" w:date="2019-04-28T10:12:00Z"/>
          <w:del w:id="16056" w:author="jafary88@gmail.com" w:date="2022-05-11T18:16:00Z"/>
          <w:rtl/>
        </w:rPr>
        <w:pPrChange w:id="16057" w:author="Mohsen Jafarinejad" w:date="2019-04-27T14:20:00Z">
          <w:pPr>
            <w:pStyle w:val="payannameh"/>
            <w:tabs>
              <w:tab w:val="left" w:pos="0"/>
              <w:tab w:val="left" w:pos="7371"/>
            </w:tabs>
            <w:spacing w:line="240" w:lineRule="auto"/>
            <w:jc w:val="both"/>
          </w:pPr>
        </w:pPrChange>
      </w:pPr>
    </w:p>
    <w:p w14:paraId="72705D53" w14:textId="0C966A8E" w:rsidR="00412810" w:rsidDel="00836C19" w:rsidRDefault="00412810">
      <w:pPr>
        <w:pStyle w:val="payannameh"/>
        <w:tabs>
          <w:tab w:val="left" w:pos="615"/>
          <w:tab w:val="left" w:pos="7371"/>
        </w:tabs>
        <w:spacing w:line="240" w:lineRule="auto"/>
        <w:jc w:val="both"/>
        <w:rPr>
          <w:ins w:id="16058" w:author="Mohsen Jafarinejad" w:date="2019-04-28T10:12:00Z"/>
          <w:del w:id="16059" w:author="jafary88@gmail.com" w:date="2022-05-11T18:16:00Z"/>
          <w:rtl/>
        </w:rPr>
        <w:pPrChange w:id="16060" w:author="Mohsen Jafarinejad" w:date="2019-04-27T14:20:00Z">
          <w:pPr>
            <w:pStyle w:val="payannameh"/>
            <w:tabs>
              <w:tab w:val="left" w:pos="0"/>
              <w:tab w:val="left" w:pos="7371"/>
            </w:tabs>
            <w:spacing w:line="240" w:lineRule="auto"/>
            <w:jc w:val="both"/>
          </w:pPr>
        </w:pPrChange>
      </w:pPr>
    </w:p>
    <w:p w14:paraId="5BB9202D" w14:textId="0182780C" w:rsidR="00412810" w:rsidDel="00836C19" w:rsidRDefault="00412810">
      <w:pPr>
        <w:pStyle w:val="payannameh"/>
        <w:tabs>
          <w:tab w:val="left" w:pos="615"/>
          <w:tab w:val="left" w:pos="7371"/>
        </w:tabs>
        <w:spacing w:line="240" w:lineRule="auto"/>
        <w:jc w:val="both"/>
        <w:rPr>
          <w:ins w:id="16061" w:author="Mohsen Jafarinejad" w:date="2019-04-28T10:12:00Z"/>
          <w:del w:id="16062" w:author="jafary88@gmail.com" w:date="2022-05-11T18:16:00Z"/>
          <w:rtl/>
        </w:rPr>
        <w:pPrChange w:id="16063" w:author="Mohsen Jafarinejad" w:date="2019-04-27T14:20:00Z">
          <w:pPr>
            <w:pStyle w:val="payannameh"/>
            <w:tabs>
              <w:tab w:val="left" w:pos="0"/>
              <w:tab w:val="left" w:pos="7371"/>
            </w:tabs>
            <w:spacing w:line="240" w:lineRule="auto"/>
            <w:jc w:val="both"/>
          </w:pPr>
        </w:pPrChange>
      </w:pPr>
    </w:p>
    <w:p w14:paraId="68145542" w14:textId="05440927" w:rsidR="00412810" w:rsidDel="00836C19" w:rsidRDefault="00412810">
      <w:pPr>
        <w:pStyle w:val="payannameh"/>
        <w:tabs>
          <w:tab w:val="left" w:pos="615"/>
          <w:tab w:val="left" w:pos="7371"/>
        </w:tabs>
        <w:spacing w:line="240" w:lineRule="auto"/>
        <w:jc w:val="both"/>
        <w:rPr>
          <w:del w:id="16064" w:author="jafary88@gmail.com" w:date="2022-05-11T18:16:00Z"/>
          <w:rtl/>
        </w:rPr>
        <w:pPrChange w:id="16065" w:author="Mohsen Jafarinejad" w:date="2019-04-27T14:20:00Z">
          <w:pPr>
            <w:pStyle w:val="payannameh"/>
            <w:tabs>
              <w:tab w:val="left" w:pos="0"/>
              <w:tab w:val="left" w:pos="7371"/>
            </w:tabs>
            <w:spacing w:line="240" w:lineRule="auto"/>
            <w:jc w:val="both"/>
          </w:pPr>
        </w:pPrChange>
      </w:pPr>
    </w:p>
    <w:p w14:paraId="7348CED3" w14:textId="176EA2C9" w:rsidR="009F737C" w:rsidRPr="002B72E7" w:rsidDel="00836C19" w:rsidRDefault="009F737C" w:rsidP="00997A3D">
      <w:pPr>
        <w:pStyle w:val="a3"/>
        <w:rPr>
          <w:del w:id="16066" w:author="jafary88@gmail.com" w:date="2022-05-11T18:16:00Z"/>
          <w:rtl/>
        </w:rPr>
      </w:pPr>
      <w:bookmarkStart w:id="16067" w:name="_Toc8550988"/>
      <w:del w:id="16068" w:author="jafary88@gmail.com" w:date="2022-05-11T18:16:00Z">
        <w:r w:rsidRPr="002B72E7" w:rsidDel="00836C19">
          <w:rPr>
            <w:rFonts w:hint="cs"/>
            <w:rtl/>
          </w:rPr>
          <w:delText xml:space="preserve">جدول مشخصات ابعادی پیل </w:delText>
        </w:r>
      </w:del>
      <w:ins w:id="16069" w:author="Mohsen Jafarinejad" w:date="2019-09-03T15:00:00Z">
        <w:del w:id="16070" w:author="jafary88@gmail.com" w:date="2022-05-11T18:16:00Z">
          <w:r w:rsidR="0077299C" w:rsidDel="00836C19">
            <w:rPr>
              <w:rtl/>
            </w:rPr>
            <w:delText>شب</w:delText>
          </w:r>
          <w:r w:rsidR="0077299C" w:rsidDel="00836C19">
            <w:rPr>
              <w:rFonts w:hint="cs"/>
              <w:rtl/>
            </w:rPr>
            <w:delText>یه‌سازی‌شده</w:delText>
          </w:r>
        </w:del>
      </w:ins>
      <w:del w:id="16071" w:author="jafary88@gmail.com" w:date="2022-05-11T18:16:00Z">
        <w:r w:rsidRPr="002B72E7" w:rsidDel="00836C19">
          <w:rPr>
            <w:rFonts w:hint="cs"/>
            <w:rtl/>
          </w:rPr>
          <w:delText>شبیه‌سازی شده</w:delText>
        </w:r>
        <w:bookmarkEnd w:id="16067"/>
      </w:del>
    </w:p>
    <w:tbl>
      <w:tblPr>
        <w:tblW w:w="4920" w:type="dxa"/>
        <w:jc w:val="center"/>
        <w:tblLook w:val="04A0" w:firstRow="1" w:lastRow="0" w:firstColumn="1" w:lastColumn="0" w:noHBand="0" w:noVBand="1"/>
        <w:tblPrChange w:id="16072" w:author="Mohsen Jafarinejad" w:date="2019-04-06T08:52:00Z">
          <w:tblPr>
            <w:tblW w:w="4920" w:type="dxa"/>
            <w:jc w:val="center"/>
            <w:tblLook w:val="04A0" w:firstRow="1" w:lastRow="0" w:firstColumn="1" w:lastColumn="0" w:noHBand="0" w:noVBand="1"/>
          </w:tblPr>
        </w:tblPrChange>
      </w:tblPr>
      <w:tblGrid>
        <w:gridCol w:w="2460"/>
        <w:gridCol w:w="2460"/>
        <w:tblGridChange w:id="16073">
          <w:tblGrid>
            <w:gridCol w:w="2460"/>
            <w:gridCol w:w="2460"/>
          </w:tblGrid>
        </w:tblGridChange>
      </w:tblGrid>
      <w:tr w:rsidR="00B2563F" w:rsidRPr="00B2563F" w:rsidDel="00836C19" w14:paraId="345441E7" w14:textId="057758E7" w:rsidTr="00A11F99">
        <w:trPr>
          <w:trHeight w:val="330"/>
          <w:jc w:val="center"/>
          <w:del w:id="16074" w:author="jafary88@gmail.com" w:date="2022-05-11T18:16:00Z"/>
          <w:trPrChange w:id="16075" w:author="Mohsen Jafarinejad" w:date="2019-04-06T08:52:00Z">
            <w:trPr>
              <w:trHeight w:val="330"/>
              <w:jc w:val="center"/>
            </w:trPr>
          </w:trPrChange>
        </w:trPr>
        <w:tc>
          <w:tcPr>
            <w:tcW w:w="2460" w:type="dxa"/>
            <w:tcBorders>
              <w:top w:val="single" w:sz="4" w:space="0" w:color="auto"/>
              <w:left w:val="single" w:sz="4" w:space="0" w:color="auto"/>
              <w:bottom w:val="single" w:sz="4" w:space="0" w:color="auto"/>
              <w:right w:val="single" w:sz="4" w:space="0" w:color="auto"/>
            </w:tcBorders>
            <w:shd w:val="clear" w:color="auto" w:fill="5B9BD5" w:themeFill="accent1"/>
            <w:noWrap/>
            <w:vAlign w:val="center"/>
            <w:hideMark/>
            <w:tcPrChange w:id="16076" w:author="Mohsen Jafarinejad" w:date="2019-04-06T08:52:00Z">
              <w:tcPr>
                <w:tcW w:w="2460"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tcPrChange>
          </w:tcPr>
          <w:p w14:paraId="583BD3F4" w14:textId="1FB9366E" w:rsidR="00B2563F" w:rsidRPr="00B2563F" w:rsidDel="00836C19" w:rsidRDefault="00B2563F" w:rsidP="00B2563F">
            <w:pPr>
              <w:bidi/>
              <w:spacing w:after="0" w:line="240" w:lineRule="auto"/>
              <w:jc w:val="center"/>
              <w:rPr>
                <w:del w:id="16077" w:author="jafary88@gmail.com" w:date="2022-05-11T18:16:00Z"/>
                <w:rFonts w:ascii="Calibri" w:eastAsia="Times New Roman" w:hAnsi="Calibri" w:cs="Calibri"/>
                <w:color w:val="000000"/>
              </w:rPr>
            </w:pPr>
            <w:del w:id="16078" w:author="jafary88@gmail.com" w:date="2022-05-11T18:16:00Z">
              <w:r w:rsidRPr="00B2563F" w:rsidDel="00836C19">
                <w:rPr>
                  <w:rFonts w:ascii="Calibri" w:eastAsia="Times New Roman" w:hAnsi="Calibri" w:cs="Times New Roman"/>
                  <w:color w:val="000000"/>
                  <w:rtl/>
                </w:rPr>
                <w:delText>کاتد و آند</w:delText>
              </w:r>
              <w:r w:rsidRPr="00B2563F" w:rsidDel="00836C19">
                <w:rPr>
                  <w:rFonts w:ascii="Calibri" w:eastAsia="Times New Roman" w:hAnsi="Calibri" w:cs="Calibri"/>
                  <w:color w:val="000000"/>
                  <w:rtl/>
                </w:rPr>
                <w:delText xml:space="preserve"> </w:delText>
              </w:r>
            </w:del>
          </w:p>
        </w:tc>
        <w:tc>
          <w:tcPr>
            <w:tcW w:w="2460" w:type="dxa"/>
            <w:tcBorders>
              <w:top w:val="single" w:sz="4" w:space="0" w:color="auto"/>
              <w:left w:val="nil"/>
              <w:bottom w:val="single" w:sz="4" w:space="0" w:color="auto"/>
              <w:right w:val="single" w:sz="4" w:space="0" w:color="auto"/>
            </w:tcBorders>
            <w:shd w:val="clear" w:color="auto" w:fill="5B9BD5" w:themeFill="accent1"/>
            <w:noWrap/>
            <w:vAlign w:val="center"/>
            <w:hideMark/>
            <w:tcPrChange w:id="16079" w:author="Mohsen Jafarinejad" w:date="2019-04-06T08:52:00Z">
              <w:tcPr>
                <w:tcW w:w="2460" w:type="dxa"/>
                <w:tcBorders>
                  <w:top w:val="single" w:sz="4" w:space="0" w:color="auto"/>
                  <w:left w:val="nil"/>
                  <w:bottom w:val="single" w:sz="4" w:space="0" w:color="auto"/>
                  <w:right w:val="single" w:sz="4" w:space="0" w:color="auto"/>
                </w:tcBorders>
                <w:shd w:val="clear" w:color="000000" w:fill="BFBFBF"/>
                <w:noWrap/>
                <w:vAlign w:val="center"/>
                <w:hideMark/>
              </w:tcPr>
            </w:tcPrChange>
          </w:tcPr>
          <w:p w14:paraId="0A3F2AA9" w14:textId="074BE405" w:rsidR="00B2563F" w:rsidRPr="00A11F99" w:rsidDel="00836C19" w:rsidRDefault="00CF0011" w:rsidP="00B2563F">
            <w:pPr>
              <w:bidi/>
              <w:spacing w:after="0" w:line="240" w:lineRule="auto"/>
              <w:jc w:val="center"/>
              <w:rPr>
                <w:del w:id="16080" w:author="jafary88@gmail.com" w:date="2022-05-11T18:16:00Z"/>
                <w:rFonts w:ascii="Calibri" w:eastAsia="Times New Roman" w:hAnsi="Calibri" w:cs="Calibri"/>
                <w:rtl/>
                <w:rPrChange w:id="16081" w:author="Mohsen Jafarinejad" w:date="2019-04-06T08:52:00Z">
                  <w:rPr>
                    <w:del w:id="16082" w:author="jafary88@gmail.com" w:date="2022-05-11T18:16:00Z"/>
                    <w:rFonts w:ascii="Calibri" w:eastAsia="Times New Roman" w:hAnsi="Calibri" w:cs="Calibri"/>
                    <w:color w:val="000000"/>
                    <w:rtl/>
                  </w:rPr>
                </w:rPrChange>
              </w:rPr>
            </w:pPr>
            <w:ins w:id="16083" w:author="Mohsen" w:date="2019-03-17T16:51:00Z">
              <w:del w:id="16084" w:author="jafary88@gmail.com" w:date="2022-05-11T18:16:00Z">
                <w:r w:rsidRPr="00A11F99" w:rsidDel="00836C19">
                  <w:rPr>
                    <w:rFonts w:ascii="Calibri" w:eastAsia="Times New Roman" w:hAnsi="Calibri" w:cs="Times New Roman" w:hint="eastAsia"/>
                    <w:rtl/>
                    <w:rPrChange w:id="16085" w:author="Mohsen Jafarinejad" w:date="2019-04-06T08:52:00Z">
                      <w:rPr>
                        <w:rFonts w:ascii="Calibri" w:eastAsia="Times New Roman" w:hAnsi="Calibri" w:cs="Times New Roman" w:hint="eastAsia"/>
                        <w:color w:val="000000"/>
                        <w:rtl/>
                      </w:rPr>
                    </w:rPrChange>
                  </w:rPr>
                  <w:delText>محفظه‌ها</w:delText>
                </w:r>
              </w:del>
            </w:ins>
            <w:del w:id="16086" w:author="jafary88@gmail.com" w:date="2022-05-11T18:16:00Z">
              <w:r w:rsidR="00B2563F" w:rsidRPr="00A11F99" w:rsidDel="00836C19">
                <w:rPr>
                  <w:rFonts w:ascii="Calibri" w:eastAsia="Times New Roman" w:hAnsi="Calibri" w:cs="Times New Roman" w:hint="eastAsia"/>
                  <w:rtl/>
                  <w:rPrChange w:id="16087" w:author="Mohsen Jafarinejad" w:date="2019-04-06T08:52:00Z">
                    <w:rPr>
                      <w:rFonts w:ascii="Calibri" w:eastAsia="Times New Roman" w:hAnsi="Calibri" w:cs="Times New Roman" w:hint="eastAsia"/>
                      <w:color w:val="000000"/>
                      <w:rtl/>
                    </w:rPr>
                  </w:rPrChange>
                </w:rPr>
                <w:delText>محفظه</w:delText>
              </w:r>
              <w:r w:rsidR="00B2563F" w:rsidRPr="00A11F99" w:rsidDel="00836C19">
                <w:rPr>
                  <w:rFonts w:ascii="Calibri" w:eastAsia="Times New Roman" w:hAnsi="Calibri" w:cs="Times New Roman"/>
                  <w:rtl/>
                  <w:rPrChange w:id="16088" w:author="Mohsen Jafarinejad" w:date="2019-04-06T08:52:00Z">
                    <w:rPr>
                      <w:rFonts w:ascii="Calibri" w:eastAsia="Times New Roman" w:hAnsi="Calibri" w:cs="Times New Roman"/>
                      <w:color w:val="000000"/>
                      <w:rtl/>
                    </w:rPr>
                  </w:rPrChange>
                </w:rPr>
                <w:delText xml:space="preserve"> </w:delText>
              </w:r>
              <w:r w:rsidR="00B2563F" w:rsidRPr="00A11F99" w:rsidDel="00836C19">
                <w:rPr>
                  <w:rFonts w:ascii="Calibri" w:eastAsia="Times New Roman" w:hAnsi="Calibri" w:cs="Times New Roman" w:hint="eastAsia"/>
                  <w:rtl/>
                  <w:rPrChange w:id="16089" w:author="Mohsen Jafarinejad" w:date="2019-04-06T08:52:00Z">
                    <w:rPr>
                      <w:rFonts w:ascii="Calibri" w:eastAsia="Times New Roman" w:hAnsi="Calibri" w:cs="Times New Roman" w:hint="eastAsia"/>
                      <w:color w:val="000000"/>
                      <w:rtl/>
                    </w:rPr>
                  </w:rPrChange>
                </w:rPr>
                <w:delText>ها</w:delText>
              </w:r>
            </w:del>
          </w:p>
        </w:tc>
      </w:tr>
      <w:tr w:rsidR="00B2563F" w:rsidRPr="00B2563F" w:rsidDel="00836C19" w14:paraId="05D4BD1A" w14:textId="668396CB" w:rsidTr="00B2563F">
        <w:trPr>
          <w:trHeight w:val="495"/>
          <w:jc w:val="center"/>
          <w:del w:id="1609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F7110B7" w14:textId="442E353B" w:rsidR="00B2563F" w:rsidRPr="00B2563F" w:rsidDel="00836C19" w:rsidRDefault="00B2563F" w:rsidP="00B2563F">
            <w:pPr>
              <w:bidi/>
              <w:spacing w:after="0" w:line="240" w:lineRule="auto"/>
              <w:jc w:val="center"/>
              <w:rPr>
                <w:del w:id="16091" w:author="jafary88@gmail.com" w:date="2022-05-11T18:16:00Z"/>
                <w:rFonts w:ascii="Calibri" w:eastAsia="Times New Roman" w:hAnsi="Calibri" w:cs="Calibri"/>
                <w:color w:val="000000"/>
                <w:rtl/>
              </w:rPr>
            </w:pPr>
            <w:del w:id="16092" w:author="jafary88@gmail.com" w:date="2022-05-11T18:16:00Z">
              <w:r w:rsidRPr="00B2563F" w:rsidDel="00836C19">
                <w:rPr>
                  <w:rFonts w:ascii="Calibri" w:eastAsia="Times New Roman" w:hAnsi="Calibri" w:cs="Calibri"/>
                  <w:color w:val="000000"/>
                  <w:rtl/>
                </w:rPr>
                <w:delText xml:space="preserve"> 33 </w:delText>
              </w:r>
            </w:del>
            <w:ins w:id="16093" w:author="Mohsen Jafarinejad" w:date="2019-09-03T15:00:00Z">
              <w:del w:id="16094"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095"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4F9AEF22" w14:textId="584B9442" w:rsidR="00B2563F" w:rsidRPr="00B2563F" w:rsidDel="00836C19" w:rsidRDefault="00B2563F" w:rsidP="00B2563F">
            <w:pPr>
              <w:bidi/>
              <w:spacing w:after="0" w:line="240" w:lineRule="auto"/>
              <w:jc w:val="center"/>
              <w:rPr>
                <w:del w:id="16096" w:author="jafary88@gmail.com" w:date="2022-05-11T18:16:00Z"/>
                <w:rFonts w:ascii="Calibri" w:eastAsia="Times New Roman" w:hAnsi="Calibri" w:cs="Calibri"/>
                <w:color w:val="000000"/>
                <w:rtl/>
              </w:rPr>
            </w:pPr>
            <w:del w:id="16097" w:author="jafary88@gmail.com" w:date="2022-05-11T18:16:00Z">
              <w:r w:rsidRPr="00B2563F" w:rsidDel="00836C19">
                <w:rPr>
                  <w:rFonts w:ascii="Calibri" w:eastAsia="Times New Roman" w:hAnsi="Calibri" w:cs="Times New Roman"/>
                  <w:color w:val="000000"/>
                  <w:rtl/>
                </w:rPr>
                <w:delText>طول</w:delText>
              </w:r>
            </w:del>
          </w:p>
        </w:tc>
      </w:tr>
      <w:tr w:rsidR="00B2563F" w:rsidRPr="00B2563F" w:rsidDel="00836C19" w14:paraId="1C9487A9" w14:textId="71C29A6A" w:rsidTr="00B2563F">
        <w:trPr>
          <w:trHeight w:val="495"/>
          <w:jc w:val="center"/>
          <w:del w:id="16098"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674870" w14:textId="75D86875" w:rsidR="00B2563F" w:rsidRPr="00B2563F" w:rsidDel="00836C19" w:rsidRDefault="00B2563F" w:rsidP="00B2563F">
            <w:pPr>
              <w:bidi/>
              <w:spacing w:after="0" w:line="240" w:lineRule="auto"/>
              <w:jc w:val="center"/>
              <w:rPr>
                <w:del w:id="16099" w:author="jafary88@gmail.com" w:date="2022-05-11T18:16:00Z"/>
                <w:rFonts w:ascii="Calibri" w:eastAsia="Times New Roman" w:hAnsi="Calibri" w:cs="Calibri"/>
                <w:color w:val="000000"/>
                <w:rtl/>
              </w:rPr>
            </w:pPr>
            <w:del w:id="16100" w:author="jafary88@gmail.com" w:date="2022-05-11T18:16:00Z">
              <w:r w:rsidRPr="00B2563F" w:rsidDel="00836C19">
                <w:rPr>
                  <w:rFonts w:ascii="Calibri" w:eastAsia="Times New Roman" w:hAnsi="Calibri" w:cs="Calibri"/>
                  <w:color w:val="000000"/>
                  <w:rtl/>
                </w:rPr>
                <w:delText xml:space="preserve"> 56.4 </w:delText>
              </w:r>
            </w:del>
            <w:ins w:id="16101" w:author="Mohsen Jafarinejad" w:date="2019-09-03T15:00:00Z">
              <w:del w:id="16102"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103"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E52E129" w14:textId="60748942" w:rsidR="00B2563F" w:rsidRPr="00B2563F" w:rsidDel="00836C19" w:rsidRDefault="00B2563F" w:rsidP="00B2563F">
            <w:pPr>
              <w:bidi/>
              <w:spacing w:after="0" w:line="240" w:lineRule="auto"/>
              <w:jc w:val="center"/>
              <w:rPr>
                <w:del w:id="16104" w:author="jafary88@gmail.com" w:date="2022-05-11T18:16:00Z"/>
                <w:rFonts w:ascii="Calibri" w:eastAsia="Times New Roman" w:hAnsi="Calibri" w:cs="Calibri"/>
                <w:color w:val="000000"/>
                <w:rtl/>
              </w:rPr>
            </w:pPr>
            <w:del w:id="16105" w:author="jafary88@gmail.com" w:date="2022-05-11T18:16:00Z">
              <w:r w:rsidRPr="00B2563F" w:rsidDel="00836C19">
                <w:rPr>
                  <w:rFonts w:ascii="Calibri" w:eastAsia="Times New Roman" w:hAnsi="Calibri" w:cs="Times New Roman"/>
                  <w:color w:val="000000"/>
                  <w:rtl/>
                </w:rPr>
                <w:delText>قطر</w:delText>
              </w:r>
            </w:del>
          </w:p>
        </w:tc>
      </w:tr>
      <w:tr w:rsidR="00B2563F" w:rsidRPr="00B2563F" w:rsidDel="00836C19" w14:paraId="2F86095A" w14:textId="4DD9E6AE" w:rsidTr="00997A3D">
        <w:trPr>
          <w:trHeight w:val="445"/>
          <w:jc w:val="center"/>
          <w:del w:id="16106"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92526DB" w14:textId="3259A16D" w:rsidR="00B2563F" w:rsidRPr="00B2563F" w:rsidDel="00836C19" w:rsidRDefault="00B2563F" w:rsidP="00B2563F">
            <w:pPr>
              <w:bidi/>
              <w:spacing w:after="0" w:line="240" w:lineRule="auto"/>
              <w:jc w:val="center"/>
              <w:rPr>
                <w:del w:id="16107" w:author="jafary88@gmail.com" w:date="2022-05-11T18:16:00Z"/>
                <w:rFonts w:ascii="Calibri" w:eastAsia="Times New Roman" w:hAnsi="Calibri" w:cs="Calibri"/>
                <w:color w:val="000000"/>
                <w:rtl/>
              </w:rPr>
            </w:pPr>
            <w:del w:id="16108"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71504578" w14:textId="1AAF303A" w:rsidR="00B2563F" w:rsidRPr="00B2563F" w:rsidDel="00836C19" w:rsidRDefault="00B2563F" w:rsidP="00B2563F">
            <w:pPr>
              <w:bidi/>
              <w:spacing w:after="0" w:line="240" w:lineRule="auto"/>
              <w:jc w:val="center"/>
              <w:rPr>
                <w:del w:id="16109" w:author="jafary88@gmail.com" w:date="2022-05-11T18:16:00Z"/>
                <w:rFonts w:ascii="Calibri" w:eastAsia="Times New Roman" w:hAnsi="Calibri" w:cs="Calibri"/>
                <w:color w:val="000000"/>
                <w:rtl/>
              </w:rPr>
            </w:pPr>
            <w:del w:id="16110"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707EDC25" w14:textId="19242F4C" w:rsidTr="00A11F99">
        <w:trPr>
          <w:trHeight w:val="371"/>
          <w:jc w:val="center"/>
          <w:del w:id="16111" w:author="jafary88@gmail.com" w:date="2022-05-11T18:16:00Z"/>
          <w:trPrChange w:id="16112" w:author="Mohsen Jafarinejad" w:date="2019-04-06T08:52:00Z">
            <w:trPr>
              <w:trHeight w:val="371"/>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6113"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442185CE" w14:textId="67039367" w:rsidR="00B2563F" w:rsidRPr="00B2563F" w:rsidDel="00836C19" w:rsidRDefault="00B2563F">
            <w:pPr>
              <w:spacing w:after="0" w:line="240" w:lineRule="auto"/>
              <w:jc w:val="center"/>
              <w:rPr>
                <w:del w:id="16114" w:author="jafary88@gmail.com" w:date="2022-05-11T18:16:00Z"/>
                <w:rFonts w:ascii="Calibri" w:eastAsia="Times New Roman" w:hAnsi="Calibri" w:cs="Calibri"/>
                <w:color w:val="000000"/>
                <w:rtl/>
              </w:rPr>
              <w:pPrChange w:id="16115" w:author="Mohsen Jafarinejad" w:date="2019-04-27T14:27:00Z">
                <w:pPr>
                  <w:bidi/>
                  <w:spacing w:after="0" w:line="240" w:lineRule="auto"/>
                  <w:jc w:val="center"/>
                </w:pPr>
              </w:pPrChange>
            </w:pPr>
            <w:del w:id="16116" w:author="jafary88@gmail.com" w:date="2022-05-11T18:16:00Z">
              <w:r w:rsidRPr="00B2563F" w:rsidDel="00836C19">
                <w:rPr>
                  <w:rFonts w:ascii="Calibri" w:eastAsia="Times New Roman" w:hAnsi="Calibri" w:cs="Calibri"/>
                  <w:color w:val="000000"/>
                </w:rPr>
                <w:delText>Nafion</w:delText>
              </w:r>
              <w:r w:rsidRPr="00B2563F" w:rsidDel="00836C19">
                <w:rPr>
                  <w:rFonts w:ascii="Calibri" w:eastAsia="Times New Roman" w:hAnsi="Calibri" w:cs="Calibri"/>
                  <w:color w:val="000000"/>
                  <w:rtl/>
                </w:rPr>
                <w:delText xml:space="preserve"> 117</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6117"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55170DF2" w14:textId="5BEFC9F9" w:rsidR="00B2563F" w:rsidRPr="00B2563F" w:rsidDel="00836C19" w:rsidRDefault="00B2563F" w:rsidP="00B2563F">
            <w:pPr>
              <w:bidi/>
              <w:spacing w:after="0" w:line="240" w:lineRule="auto"/>
              <w:jc w:val="center"/>
              <w:rPr>
                <w:del w:id="16118" w:author="jafary88@gmail.com" w:date="2022-05-11T18:16:00Z"/>
                <w:rFonts w:ascii="Calibri" w:eastAsia="Times New Roman" w:hAnsi="Calibri" w:cs="Calibri"/>
                <w:color w:val="000000"/>
                <w:rtl/>
              </w:rPr>
            </w:pPr>
            <w:del w:id="16119" w:author="jafary88@gmail.com" w:date="2022-05-11T18:16:00Z">
              <w:r w:rsidRPr="00B2563F" w:rsidDel="00836C19">
                <w:rPr>
                  <w:rFonts w:ascii="Calibri" w:eastAsia="Times New Roman" w:hAnsi="Calibri" w:cs="Times New Roman"/>
                  <w:color w:val="000000"/>
                  <w:rtl/>
                </w:rPr>
                <w:delText>غشا تبادل پروتون</w:delText>
              </w:r>
            </w:del>
          </w:p>
        </w:tc>
      </w:tr>
      <w:tr w:rsidR="00B2563F" w:rsidRPr="00B2563F" w:rsidDel="00836C19" w14:paraId="1AFD83B6" w14:textId="294566AB" w:rsidTr="00B2563F">
        <w:trPr>
          <w:trHeight w:val="495"/>
          <w:jc w:val="center"/>
          <w:del w:id="1612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D07279" w14:textId="24798816" w:rsidR="00B2563F" w:rsidRPr="00B2563F" w:rsidDel="00836C19" w:rsidRDefault="00B2563F" w:rsidP="00B2563F">
            <w:pPr>
              <w:bidi/>
              <w:spacing w:after="0" w:line="240" w:lineRule="auto"/>
              <w:jc w:val="center"/>
              <w:rPr>
                <w:del w:id="16121" w:author="jafary88@gmail.com" w:date="2022-05-11T18:16:00Z"/>
                <w:rFonts w:ascii="Calibri" w:eastAsia="Times New Roman" w:hAnsi="Calibri" w:cs="Calibri"/>
                <w:color w:val="000000"/>
                <w:rtl/>
              </w:rPr>
            </w:pPr>
            <w:del w:id="16122" w:author="jafary88@gmail.com" w:date="2022-05-11T18:16:00Z">
              <w:r w:rsidRPr="00B2563F" w:rsidDel="00836C19">
                <w:rPr>
                  <w:rFonts w:ascii="Calibri" w:eastAsia="Times New Roman" w:hAnsi="Calibri" w:cs="Calibri"/>
                  <w:color w:val="000000"/>
                  <w:rtl/>
                </w:rPr>
                <w:delText xml:space="preserve">178 </w:delText>
              </w:r>
              <w:r w:rsidRPr="00B2563F" w:rsidDel="00836C19">
                <w:rPr>
                  <w:rFonts w:ascii="Calibri" w:eastAsia="Times New Roman" w:hAnsi="Calibri" w:cs="Times New Roman"/>
                  <w:color w:val="000000"/>
                  <w:rtl/>
                </w:rPr>
                <w:delText>میکرون</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0C46FB0" w14:textId="283F8E5E" w:rsidR="00B2563F" w:rsidRPr="00B2563F" w:rsidDel="00836C19" w:rsidRDefault="00B2563F" w:rsidP="00B2563F">
            <w:pPr>
              <w:bidi/>
              <w:spacing w:after="0" w:line="240" w:lineRule="auto"/>
              <w:jc w:val="center"/>
              <w:rPr>
                <w:del w:id="16123" w:author="jafary88@gmail.com" w:date="2022-05-11T18:16:00Z"/>
                <w:rFonts w:ascii="Calibri" w:eastAsia="Times New Roman" w:hAnsi="Calibri" w:cs="Calibri"/>
                <w:color w:val="000000"/>
                <w:rtl/>
              </w:rPr>
            </w:pPr>
            <w:del w:id="16124" w:author="jafary88@gmail.com" w:date="2022-05-11T18:16:00Z">
              <w:r w:rsidRPr="00B2563F" w:rsidDel="00836C19">
                <w:rPr>
                  <w:rFonts w:ascii="Calibri" w:eastAsia="Times New Roman" w:hAnsi="Calibri" w:cs="Times New Roman"/>
                  <w:color w:val="000000"/>
                  <w:rtl/>
                </w:rPr>
                <w:delText>ضخامت</w:delText>
              </w:r>
            </w:del>
          </w:p>
        </w:tc>
      </w:tr>
      <w:tr w:rsidR="00B2563F" w:rsidRPr="00B2563F" w:rsidDel="00836C19" w14:paraId="400F8AF4" w14:textId="4D96C152" w:rsidTr="00B2563F">
        <w:trPr>
          <w:trHeight w:val="495"/>
          <w:jc w:val="center"/>
          <w:del w:id="16125"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AB2AF9E" w14:textId="5E228CC9" w:rsidR="00B2563F" w:rsidRPr="00B2563F" w:rsidDel="00836C19" w:rsidRDefault="00B2563F" w:rsidP="00B2563F">
            <w:pPr>
              <w:bidi/>
              <w:spacing w:after="0" w:line="240" w:lineRule="auto"/>
              <w:jc w:val="center"/>
              <w:rPr>
                <w:del w:id="16126" w:author="jafary88@gmail.com" w:date="2022-05-11T18:16:00Z"/>
                <w:rFonts w:ascii="Calibri" w:eastAsia="Times New Roman" w:hAnsi="Calibri" w:cs="Calibri"/>
                <w:color w:val="000000"/>
                <w:rtl/>
              </w:rPr>
            </w:pPr>
            <w:del w:id="16127"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407F35B" w14:textId="39214D14" w:rsidR="00B2563F" w:rsidRPr="00B2563F" w:rsidDel="00836C19" w:rsidRDefault="00B2563F" w:rsidP="00B2563F">
            <w:pPr>
              <w:bidi/>
              <w:spacing w:after="0" w:line="240" w:lineRule="auto"/>
              <w:jc w:val="center"/>
              <w:rPr>
                <w:del w:id="16128" w:author="jafary88@gmail.com" w:date="2022-05-11T18:16:00Z"/>
                <w:rFonts w:ascii="Calibri" w:eastAsia="Times New Roman" w:hAnsi="Calibri" w:cs="Calibri"/>
                <w:color w:val="000000"/>
                <w:rtl/>
              </w:rPr>
            </w:pPr>
            <w:del w:id="16129"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5B8BA4FD" w14:textId="44225A49" w:rsidTr="00A11F99">
        <w:trPr>
          <w:trHeight w:val="405"/>
          <w:jc w:val="center"/>
          <w:del w:id="16130" w:author="jafary88@gmail.com" w:date="2022-05-11T18:16:00Z"/>
          <w:trPrChange w:id="16131" w:author="Mohsen Jafarinejad" w:date="2019-04-06T08:52:00Z">
            <w:trPr>
              <w:trHeight w:val="405"/>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6132"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2F528284" w14:textId="65E5CB90" w:rsidR="00B2563F" w:rsidRPr="00B2563F" w:rsidDel="00836C19" w:rsidRDefault="00B2563F" w:rsidP="00B2563F">
            <w:pPr>
              <w:bidi/>
              <w:spacing w:after="0" w:line="240" w:lineRule="auto"/>
              <w:jc w:val="center"/>
              <w:rPr>
                <w:del w:id="16133" w:author="jafary88@gmail.com" w:date="2022-05-11T18:16:00Z"/>
                <w:rFonts w:ascii="Calibri" w:eastAsia="Times New Roman" w:hAnsi="Calibri" w:cs="Calibri"/>
                <w:color w:val="000000"/>
                <w:rtl/>
              </w:rPr>
            </w:pPr>
            <w:del w:id="16134" w:author="jafary88@gmail.com" w:date="2022-05-11T18:16:00Z">
              <w:r w:rsidRPr="00B2563F" w:rsidDel="00836C19">
                <w:rPr>
                  <w:rFonts w:ascii="Calibri" w:eastAsia="Times New Roman" w:hAnsi="Calibri" w:cs="Times New Roman"/>
                  <w:color w:val="000000"/>
                  <w:rtl/>
                </w:rPr>
                <w:delText>آند و کاتد</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6135"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0B65CD8F" w14:textId="4427C0F5" w:rsidR="00B2563F" w:rsidRPr="00B2563F" w:rsidDel="00836C19" w:rsidRDefault="00B2563F" w:rsidP="00B2563F">
            <w:pPr>
              <w:bidi/>
              <w:spacing w:after="0" w:line="240" w:lineRule="auto"/>
              <w:jc w:val="center"/>
              <w:rPr>
                <w:del w:id="16136" w:author="jafary88@gmail.com" w:date="2022-05-11T18:16:00Z"/>
                <w:rFonts w:ascii="Calibri" w:eastAsia="Times New Roman" w:hAnsi="Calibri" w:cs="Calibri"/>
                <w:color w:val="000000"/>
                <w:rtl/>
              </w:rPr>
            </w:pPr>
            <w:del w:id="16137" w:author="jafary88@gmail.com" w:date="2022-05-11T18:16:00Z">
              <w:r w:rsidRPr="00B2563F" w:rsidDel="00836C19">
                <w:rPr>
                  <w:rFonts w:ascii="Calibri" w:eastAsia="Times New Roman" w:hAnsi="Calibri" w:cs="Times New Roman"/>
                  <w:color w:val="000000"/>
                  <w:rtl/>
                </w:rPr>
                <w:delText>الکترود</w:delText>
              </w:r>
              <w:r w:rsidRPr="00B2563F" w:rsidDel="00836C19">
                <w:rPr>
                  <w:rFonts w:ascii="Calibri" w:eastAsia="Times New Roman" w:hAnsi="Calibri" w:cs="Calibri"/>
                  <w:color w:val="000000"/>
                  <w:rtl/>
                </w:rPr>
                <w:delText xml:space="preserve"> </w:delText>
              </w:r>
            </w:del>
          </w:p>
        </w:tc>
      </w:tr>
      <w:tr w:rsidR="00B2563F" w:rsidRPr="00B2563F" w:rsidDel="00836C19" w14:paraId="656B9451" w14:textId="417509D8" w:rsidTr="00B2563F">
        <w:trPr>
          <w:trHeight w:val="495"/>
          <w:jc w:val="center"/>
          <w:del w:id="16138"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745670A" w14:textId="4BB0F0F1" w:rsidR="00B2563F" w:rsidRPr="00B2563F" w:rsidDel="00836C19" w:rsidRDefault="00B2563F" w:rsidP="00B2563F">
            <w:pPr>
              <w:bidi/>
              <w:spacing w:after="0" w:line="240" w:lineRule="auto"/>
              <w:jc w:val="center"/>
              <w:rPr>
                <w:del w:id="16139" w:author="jafary88@gmail.com" w:date="2022-05-11T18:16:00Z"/>
                <w:rFonts w:ascii="Calibri" w:eastAsia="Times New Roman" w:hAnsi="Calibri" w:cs="Calibri"/>
                <w:color w:val="000000"/>
                <w:rtl/>
              </w:rPr>
            </w:pPr>
            <w:del w:id="16140" w:author="jafary88@gmail.com" w:date="2022-05-11T18:16:00Z">
              <w:r w:rsidRPr="00B2563F" w:rsidDel="00836C19">
                <w:rPr>
                  <w:rFonts w:ascii="Calibri" w:eastAsia="Times New Roman" w:hAnsi="Calibri" w:cs="Calibri"/>
                  <w:color w:val="000000"/>
                  <w:rtl/>
                </w:rPr>
                <w:delText xml:space="preserve">6 </w:delText>
              </w:r>
            </w:del>
            <w:ins w:id="16141" w:author="Mohsen Jafarinejad" w:date="2019-09-03T15:00:00Z">
              <w:del w:id="16142"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143"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C8E980A" w14:textId="24ADFAA3" w:rsidR="00B2563F" w:rsidRPr="00B2563F" w:rsidDel="00836C19" w:rsidRDefault="00B2563F" w:rsidP="00B2563F">
            <w:pPr>
              <w:bidi/>
              <w:spacing w:after="0" w:line="240" w:lineRule="auto"/>
              <w:jc w:val="center"/>
              <w:rPr>
                <w:del w:id="16144" w:author="jafary88@gmail.com" w:date="2022-05-11T18:16:00Z"/>
                <w:rFonts w:ascii="Calibri" w:eastAsia="Times New Roman" w:hAnsi="Calibri" w:cs="Calibri"/>
                <w:color w:val="000000"/>
                <w:rtl/>
              </w:rPr>
            </w:pPr>
            <w:del w:id="16145" w:author="jafary88@gmail.com" w:date="2022-05-11T18:16:00Z">
              <w:r w:rsidRPr="00B2563F" w:rsidDel="00836C19">
                <w:rPr>
                  <w:rFonts w:ascii="Calibri" w:eastAsia="Times New Roman" w:hAnsi="Calibri" w:cs="Times New Roman"/>
                  <w:color w:val="000000"/>
                  <w:rtl/>
                </w:rPr>
                <w:delText>ضخامت</w:delText>
              </w:r>
              <w:r w:rsidRPr="00B2563F" w:rsidDel="00836C19">
                <w:rPr>
                  <w:rFonts w:ascii="Calibri" w:eastAsia="Times New Roman" w:hAnsi="Calibri" w:cs="Calibri"/>
                  <w:color w:val="000000"/>
                  <w:rtl/>
                </w:rPr>
                <w:delText xml:space="preserve"> </w:delText>
              </w:r>
            </w:del>
          </w:p>
        </w:tc>
      </w:tr>
      <w:tr w:rsidR="00B2563F" w:rsidRPr="00B2563F" w:rsidDel="00836C19" w14:paraId="6AFC82BE" w14:textId="476F7B42" w:rsidTr="00B2563F">
        <w:trPr>
          <w:trHeight w:val="495"/>
          <w:jc w:val="center"/>
          <w:del w:id="16146"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6B25DBB6" w14:textId="4A100FB6" w:rsidR="00B2563F" w:rsidRPr="00B2563F" w:rsidDel="00836C19" w:rsidRDefault="00B2563F" w:rsidP="00B2563F">
            <w:pPr>
              <w:bidi/>
              <w:spacing w:after="0" w:line="240" w:lineRule="auto"/>
              <w:jc w:val="center"/>
              <w:rPr>
                <w:del w:id="16147" w:author="jafary88@gmail.com" w:date="2022-05-11T18:16:00Z"/>
                <w:rFonts w:ascii="Calibri" w:eastAsia="Times New Roman" w:hAnsi="Calibri" w:cs="Calibri"/>
                <w:color w:val="000000"/>
                <w:rtl/>
              </w:rPr>
            </w:pPr>
            <w:del w:id="16148"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266AD1BA" w14:textId="219760F6" w:rsidR="00B2563F" w:rsidRPr="00B2563F" w:rsidDel="00836C19" w:rsidRDefault="00B2563F" w:rsidP="00B2563F">
            <w:pPr>
              <w:bidi/>
              <w:spacing w:after="0" w:line="240" w:lineRule="auto"/>
              <w:jc w:val="center"/>
              <w:rPr>
                <w:del w:id="16149" w:author="jafary88@gmail.com" w:date="2022-05-11T18:16:00Z"/>
                <w:rFonts w:ascii="Calibri" w:eastAsia="Times New Roman" w:hAnsi="Calibri" w:cs="Calibri"/>
                <w:color w:val="000000"/>
                <w:rtl/>
              </w:rPr>
            </w:pPr>
            <w:del w:id="16150"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41CA22F3" w14:textId="34274CB3" w:rsidTr="00B2563F">
        <w:trPr>
          <w:trHeight w:val="495"/>
          <w:jc w:val="center"/>
          <w:del w:id="16151"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7430995F" w14:textId="7C071D44" w:rsidR="00B2563F" w:rsidRPr="00B2563F" w:rsidDel="00836C19" w:rsidRDefault="00B2563F" w:rsidP="00B2563F">
            <w:pPr>
              <w:bidi/>
              <w:spacing w:after="0" w:line="240" w:lineRule="auto"/>
              <w:jc w:val="center"/>
              <w:rPr>
                <w:del w:id="16152" w:author="jafary88@gmail.com" w:date="2022-05-11T18:16:00Z"/>
                <w:rFonts w:ascii="Calibri" w:eastAsia="Times New Roman" w:hAnsi="Calibri" w:cs="Calibri"/>
                <w:color w:val="000000"/>
                <w:rtl/>
              </w:rPr>
            </w:pPr>
            <w:del w:id="16153" w:author="jafary88@gmail.com" w:date="2022-05-11T18:16:00Z">
              <w:r w:rsidRPr="00B2563F" w:rsidDel="00836C19">
                <w:rPr>
                  <w:rFonts w:ascii="Calibri" w:eastAsia="Times New Roman" w:hAnsi="Calibri" w:cs="Calibri"/>
                  <w:color w:val="000000"/>
                  <w:rtl/>
                </w:rPr>
                <w:delText>10666</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778D683" w14:textId="30BF40D7" w:rsidR="00B2563F" w:rsidRPr="00B2563F" w:rsidDel="00836C19" w:rsidRDefault="00B2563F" w:rsidP="00B2563F">
            <w:pPr>
              <w:bidi/>
              <w:spacing w:after="0" w:line="240" w:lineRule="auto"/>
              <w:jc w:val="center"/>
              <w:rPr>
                <w:del w:id="16154" w:author="jafary88@gmail.com" w:date="2022-05-11T18:16:00Z"/>
                <w:rFonts w:ascii="Calibri" w:eastAsia="Times New Roman" w:hAnsi="Calibri" w:cs="Calibri"/>
                <w:color w:val="000000"/>
                <w:rtl/>
              </w:rPr>
            </w:pPr>
            <w:del w:id="16155" w:author="jafary88@gmail.com" w:date="2022-05-11T18:16:00Z">
              <w:r w:rsidRPr="00B2563F" w:rsidDel="00836C19">
                <w:rPr>
                  <w:rFonts w:ascii="Calibri" w:eastAsia="Times New Roman" w:hAnsi="Calibri" w:cs="Times New Roman"/>
                  <w:color w:val="000000"/>
                  <w:rtl/>
                </w:rPr>
                <w:delText>سطح به حجم</w:delText>
              </w:r>
              <w:r w:rsidRPr="00B2563F" w:rsidDel="00836C19">
                <w:rPr>
                  <w:rFonts w:ascii="Calibri" w:eastAsia="Times New Roman" w:hAnsi="Calibri" w:cs="Calibri"/>
                  <w:color w:val="000000"/>
                  <w:rtl/>
                </w:rPr>
                <w:delText xml:space="preserve"> </w:delText>
              </w:r>
            </w:del>
          </w:p>
        </w:tc>
      </w:tr>
    </w:tbl>
    <w:p w14:paraId="6DBE05F2" w14:textId="0680998A" w:rsidR="00280AFB" w:rsidRPr="002B72E7" w:rsidDel="00836C19" w:rsidRDefault="00280AFB" w:rsidP="000876A8">
      <w:pPr>
        <w:pStyle w:val="a1"/>
        <w:bidi/>
        <w:rPr>
          <w:del w:id="16156" w:author="jafary88@gmail.com" w:date="2022-05-11T18:16:00Z"/>
        </w:rPr>
      </w:pPr>
      <w:bookmarkStart w:id="16157" w:name="_Toc3666275"/>
      <w:bookmarkStart w:id="16158" w:name="_Toc3666524"/>
      <w:del w:id="16159" w:author="jafary88@gmail.com" w:date="2022-05-11T18:16:00Z">
        <w:r w:rsidRPr="002B72E7" w:rsidDel="00836C19">
          <w:rPr>
            <w:rtl/>
          </w:rPr>
          <w:delText>آزمایشات تجربی جهت تعیین مشخصات مدل اولیه</w:delText>
        </w:r>
        <w:bookmarkEnd w:id="16157"/>
        <w:bookmarkEnd w:id="16158"/>
      </w:del>
    </w:p>
    <w:p w14:paraId="766011BE" w14:textId="3B100C9F" w:rsidR="00280AFB" w:rsidDel="00836C19" w:rsidRDefault="000876A8" w:rsidP="000876A8">
      <w:pPr>
        <w:pStyle w:val="payannameh"/>
        <w:tabs>
          <w:tab w:val="left" w:pos="0"/>
          <w:tab w:val="left" w:pos="567"/>
          <w:tab w:val="left" w:pos="7371"/>
        </w:tabs>
        <w:spacing w:line="240" w:lineRule="auto"/>
        <w:rPr>
          <w:del w:id="16160" w:author="jafary88@gmail.com" w:date="2022-05-11T18:16:00Z"/>
          <w:rtl/>
        </w:rPr>
      </w:pPr>
      <w:del w:id="16161" w:author="jafary88@gmail.com" w:date="2022-05-11T18:16:00Z">
        <w:r w:rsidDel="00836C19">
          <w:rPr>
            <w:rtl/>
          </w:rPr>
          <w:tab/>
        </w:r>
        <w:r w:rsidR="00280AFB" w:rsidRPr="002B72E7" w:rsidDel="00836C19">
          <w:rPr>
            <w:rtl/>
          </w:rPr>
          <w:delText>با</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منحنی</w:delText>
        </w:r>
        <w:r w:rsidR="00280AFB" w:rsidRPr="002B72E7" w:rsidDel="00836C19">
          <w:rPr>
            <w:rtl/>
          </w:rPr>
          <w:delText xml:space="preserve"> </w:delText>
        </w:r>
        <w:r w:rsidR="00280AFB" w:rsidRPr="002B72E7" w:rsidDel="00836C19">
          <w:rPr>
            <w:rFonts w:hint="cs"/>
            <w:rtl/>
          </w:rPr>
          <w:delText>پلاریزاسیون</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امکان</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تا</w:delText>
        </w:r>
        <w:r w:rsidR="00280AFB" w:rsidRPr="002B72E7" w:rsidDel="00836C19">
          <w:rPr>
            <w:rtl/>
          </w:rPr>
          <w:delText xml:space="preserve"> </w:delText>
        </w:r>
        <w:r w:rsidR="000B0AD8" w:rsidRPr="002B72E7" w:rsidDel="00836C19">
          <w:rPr>
            <w:rtl/>
          </w:rPr>
          <w:delText>مشخصه‌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لتاژ</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توان</w:delText>
        </w:r>
        <w:r w:rsidR="00280AFB" w:rsidRPr="002B72E7" w:rsidDel="00836C19">
          <w:rPr>
            <w:rtl/>
          </w:rPr>
          <w:delText xml:space="preserve"> پیل سوختی را توصیف کرد.</w:delText>
        </w:r>
        <w:r w:rsidR="000B0AD8" w:rsidRPr="002B72E7" w:rsidDel="00836C19">
          <w:rPr>
            <w:rtl/>
          </w:rPr>
          <w:delText xml:space="preserve"> منحن</w:delText>
        </w:r>
        <w:r w:rsidR="000B0AD8" w:rsidRPr="002B72E7" w:rsidDel="00836C19">
          <w:rPr>
            <w:rFonts w:hint="cs"/>
            <w:rtl/>
          </w:rPr>
          <w:delText>ی</w:delText>
        </w:r>
        <w:r w:rsidR="00280AFB" w:rsidRPr="002B72E7" w:rsidDel="00836C19">
          <w:rPr>
            <w:rtl/>
          </w:rPr>
          <w:delText xml:space="preserve"> پلاریزاسیون با تغییر مقاومت بین </w:delText>
        </w:r>
        <w:r w:rsidR="000B0AD8" w:rsidRPr="002B72E7" w:rsidDel="00836C19">
          <w:rPr>
            <w:rtl/>
          </w:rPr>
          <w:delText>قطب‌ها</w:delText>
        </w:r>
        <w:r w:rsidR="000B0AD8" w:rsidRPr="002B72E7" w:rsidDel="00836C19">
          <w:rPr>
            <w:rFonts w:hint="cs"/>
            <w:rtl/>
          </w:rPr>
          <w:delText>ی</w:delText>
        </w:r>
        <w:r w:rsidR="00280AFB" w:rsidRPr="002B72E7" w:rsidDel="00836C19">
          <w:rPr>
            <w:rtl/>
          </w:rPr>
          <w:delText xml:space="preserve"> الکترود آند و کاتد از صفر تا مقاومت مدار باز و اندازه گیری میزان جریان و ولتاژ پیل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1D8C9977" w14:textId="71C11656" w:rsidR="000876A8" w:rsidRPr="002B72E7" w:rsidDel="00836C19" w:rsidRDefault="000876A8" w:rsidP="005E409E">
      <w:pPr>
        <w:pStyle w:val="payannameh"/>
        <w:tabs>
          <w:tab w:val="left" w:pos="0"/>
          <w:tab w:val="left" w:pos="7371"/>
        </w:tabs>
        <w:spacing w:line="240" w:lineRule="auto"/>
        <w:rPr>
          <w:del w:id="16162" w:author="jafary88@gmail.com" w:date="2022-05-11T18:16:00Z"/>
        </w:rPr>
      </w:pPr>
    </w:p>
    <w:p w14:paraId="5E959A03" w14:textId="11241A34" w:rsidR="00280AFB" w:rsidRPr="002B72E7" w:rsidDel="00836C19" w:rsidRDefault="009F737C" w:rsidP="00B2563F">
      <w:pPr>
        <w:pStyle w:val="payannameh"/>
        <w:tabs>
          <w:tab w:val="left" w:pos="0"/>
          <w:tab w:val="left" w:pos="7371"/>
        </w:tabs>
        <w:spacing w:line="240" w:lineRule="auto"/>
        <w:jc w:val="center"/>
        <w:rPr>
          <w:del w:id="16163" w:author="jafary88@gmail.com" w:date="2022-05-11T18:16:00Z"/>
          <w:rtl/>
        </w:rPr>
      </w:pPr>
      <w:del w:id="16164" w:author="jafary88@gmail.com" w:date="2022-05-11T18:16:00Z">
        <w:r w:rsidRPr="002B72E7" w:rsidDel="00836C19">
          <w:rPr>
            <w:noProof/>
          </w:rPr>
          <w:drawing>
            <wp:inline distT="0" distB="0" distL="0" distR="0" wp14:anchorId="5D1DDAE9" wp14:editId="5EE885AB">
              <wp:extent cx="4173109" cy="2496065"/>
              <wp:effectExtent l="0" t="0" r="0" b="0"/>
              <wp:docPr id="4164" name="Picture 4164"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p>
    <w:p w14:paraId="02659456" w14:textId="3BA34EE1" w:rsidR="009F737C" w:rsidRPr="002B72E7" w:rsidDel="00836C19" w:rsidRDefault="009F737C" w:rsidP="00CF0011">
      <w:pPr>
        <w:pStyle w:val="a4"/>
        <w:rPr>
          <w:del w:id="16165" w:author="jafary88@gmail.com" w:date="2022-05-11T18:16:00Z"/>
          <w:rtl/>
        </w:rPr>
      </w:pPr>
      <w:del w:id="16166" w:author="jafary88@gmail.com" w:date="2022-05-11T18:16:00Z">
        <w:r w:rsidRPr="002B72E7" w:rsidDel="00836C19">
          <w:rPr>
            <w:rFonts w:hint="cs"/>
            <w:rtl/>
          </w:rPr>
          <w:delText>منحنی پولاریزاسیون پیل سوختی میکروبی اولیه مورد شبیه سازی</w:delText>
        </w:r>
      </w:del>
    </w:p>
    <w:p w14:paraId="7E92B0CC" w14:textId="0315E75B" w:rsidR="00B97A2A" w:rsidDel="00836C19" w:rsidRDefault="00B97A2A" w:rsidP="005E409E">
      <w:pPr>
        <w:pStyle w:val="payannameh"/>
        <w:tabs>
          <w:tab w:val="left" w:pos="0"/>
          <w:tab w:val="left" w:pos="7371"/>
        </w:tabs>
        <w:spacing w:line="240" w:lineRule="auto"/>
        <w:rPr>
          <w:del w:id="16167" w:author="jafary88@gmail.com" w:date="2022-05-11T18:16:00Z"/>
          <w:rtl/>
        </w:rPr>
      </w:pPr>
    </w:p>
    <w:p w14:paraId="7048D6F3" w14:textId="588D00B0" w:rsidR="00280AFB" w:rsidRPr="002B72E7" w:rsidDel="00836C19" w:rsidRDefault="00B97A2A" w:rsidP="005E409E">
      <w:pPr>
        <w:pStyle w:val="payannameh"/>
        <w:tabs>
          <w:tab w:val="left" w:pos="0"/>
          <w:tab w:val="left" w:pos="7371"/>
        </w:tabs>
        <w:spacing w:line="240" w:lineRule="auto"/>
        <w:rPr>
          <w:del w:id="16168" w:author="jafary88@gmail.com" w:date="2022-05-11T18:16:00Z"/>
          <w:rtl/>
        </w:rPr>
      </w:pPr>
      <w:del w:id="16169" w:author="jafary88@gmail.com" w:date="2022-05-11T18:16:00Z">
        <w:r w:rsidDel="00836C19">
          <w:rPr>
            <w:rtl/>
          </w:rPr>
          <w:delText>در</w:delText>
        </w:r>
        <w:r w:rsidR="00280AFB" w:rsidRPr="002B72E7" w:rsidDel="00836C19">
          <w:rPr>
            <w:rtl/>
          </w:rPr>
          <w:delText>آزمایش</w:delText>
        </w:r>
        <w:r w:rsidR="009F737C" w:rsidRPr="002B72E7" w:rsidDel="00836C19">
          <w:rPr>
            <w:rFonts w:hint="cs"/>
            <w:rtl/>
          </w:rPr>
          <w:delText xml:space="preserve"> مورد شبیه سازی</w:delText>
        </w:r>
        <w:r w:rsidR="00280AFB" w:rsidRPr="002B72E7" w:rsidDel="00836C19">
          <w:rPr>
            <w:rtl/>
          </w:rPr>
          <w:delText xml:space="preserve"> تجربی با سطح تصویر غشاء 11.94 سانتیمتر مربع</w:delText>
        </w:r>
        <w:r w:rsidR="009F737C" w:rsidRPr="002B72E7" w:rsidDel="00836C19">
          <w:rPr>
            <w:rFonts w:hint="cs"/>
            <w:rtl/>
          </w:rPr>
          <w:delText xml:space="preserve"> توان ماکزیمم</w:delText>
        </w:r>
        <w:r w:rsidR="00280AFB" w:rsidRPr="002B72E7" w:rsidDel="00836C19">
          <w:rPr>
            <w:rtl/>
          </w:rPr>
          <w:delText xml:space="preserve"> برابر 206.4 میکرووات </w:delText>
        </w:r>
        <w:r w:rsidR="009F737C" w:rsidRPr="002B72E7" w:rsidDel="00836C19">
          <w:rPr>
            <w:rFonts w:hint="cs"/>
            <w:rtl/>
          </w:rPr>
          <w:delText xml:space="preserve">، </w:delText>
        </w:r>
        <w:r w:rsidR="00280AFB" w:rsidRPr="002B72E7" w:rsidDel="00836C19">
          <w:rPr>
            <w:rtl/>
          </w:rPr>
          <w:delText xml:space="preserve">ولتاژ مدار باز 820 میلی ولت و جریان اتصال کوتاه </w:delText>
        </w:r>
      </w:del>
      <w:ins w:id="16170" w:author="Mohsen" w:date="2019-03-17T16:53:00Z">
        <w:del w:id="16171" w:author="jafary88@gmail.com" w:date="2022-05-11T18:16:00Z">
          <w:r w:rsidR="00CF0011" w:rsidDel="00836C19">
            <w:rPr>
              <w:rtl/>
            </w:rPr>
            <w:delText>برابر 750</w:delText>
          </w:r>
        </w:del>
      </w:ins>
      <w:del w:id="16172" w:author="jafary88@gmail.com" w:date="2022-05-11T18:16:00Z">
        <w:r w:rsidR="00280AFB" w:rsidRPr="002B72E7" w:rsidDel="00836C19">
          <w:rPr>
            <w:rtl/>
          </w:rPr>
          <w:delText>برابر750 میکر</w:delText>
        </w:r>
        <w:r w:rsidR="009F737C" w:rsidRPr="002B72E7" w:rsidDel="00836C19">
          <w:rPr>
            <w:rFonts w:hint="cs"/>
            <w:rtl/>
          </w:rPr>
          <w:delText>و</w:delText>
        </w:r>
        <w:r w:rsidR="00280AFB" w:rsidRPr="002B72E7" w:rsidDel="00836C19">
          <w:rPr>
            <w:rtl/>
          </w:rPr>
          <w:delText xml:space="preserve">آمپ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د</w:delText>
        </w:r>
        <w:r w:rsidR="00280AFB" w:rsidRPr="002B72E7" w:rsidDel="00836C19">
          <w:rPr>
            <w:rtl/>
          </w:rPr>
          <w:delText>.</w:delText>
        </w:r>
      </w:del>
    </w:p>
    <w:p w14:paraId="16535CBD" w14:textId="43CD01FE" w:rsidR="00B97A2A" w:rsidDel="00836C19" w:rsidRDefault="009F737C" w:rsidP="005E409E">
      <w:pPr>
        <w:pStyle w:val="payannameh"/>
        <w:tabs>
          <w:tab w:val="left" w:pos="0"/>
          <w:tab w:val="left" w:pos="7371"/>
        </w:tabs>
        <w:spacing w:line="240" w:lineRule="auto"/>
        <w:rPr>
          <w:del w:id="16173" w:author="jafary88@gmail.com" w:date="2022-05-11T18:16:00Z"/>
          <w:rtl/>
        </w:rPr>
      </w:pPr>
      <w:del w:id="16174" w:author="jafary88@gmail.com" w:date="2022-05-11T18:16:00Z">
        <w:r w:rsidRPr="002B72E7" w:rsidDel="00836C19">
          <w:rPr>
            <w:rFonts w:hint="cs"/>
            <w:rtl/>
          </w:rPr>
          <w:delText xml:space="preserve">در شکل زیر اثر دمش گاز در پیل بر عمل کرد پیل را </w:delText>
        </w:r>
      </w:del>
      <w:ins w:id="16175" w:author="Mohsen" w:date="2019-03-17T16:51:00Z">
        <w:del w:id="1617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16177" w:author="jafary88@gmail.com" w:date="2022-05-11T18:16:00Z">
        <w:r w:rsidRPr="002B72E7" w:rsidDel="00836C19">
          <w:rPr>
            <w:rFonts w:hint="cs"/>
            <w:rtl/>
          </w:rPr>
          <w:delText>می بینیم اگرچه پیل مذکور از لحاظ ابعادی با پیل میکروبی مورد شبیه سازی متفاوت است اما این باور وجود دارد که روند تغییرات مشابه خواهد</w:delText>
        </w:r>
        <w:r w:rsidR="00A7645D" w:rsidRPr="002B72E7" w:rsidDel="00836C19">
          <w:rPr>
            <w:rFonts w:hint="cs"/>
            <w:rtl/>
          </w:rPr>
          <w:delText>بود</w:delText>
        </w:r>
        <w:r w:rsidRPr="002B72E7" w:rsidDel="00836C19">
          <w:rPr>
            <w:rFonts w:hint="cs"/>
            <w:rtl/>
          </w:rPr>
          <w:delText>.</w:delText>
        </w:r>
      </w:del>
    </w:p>
    <w:p w14:paraId="46679872" w14:textId="2AD23BBA" w:rsidR="00B97A2A" w:rsidDel="00836C19" w:rsidRDefault="00B97A2A" w:rsidP="005E409E">
      <w:pPr>
        <w:pStyle w:val="payannameh"/>
        <w:tabs>
          <w:tab w:val="left" w:pos="0"/>
          <w:tab w:val="left" w:pos="7371"/>
        </w:tabs>
        <w:spacing w:line="240" w:lineRule="auto"/>
        <w:rPr>
          <w:del w:id="16178" w:author="jafary88@gmail.com" w:date="2022-05-11T18:16:00Z"/>
          <w:rtl/>
        </w:rPr>
      </w:pPr>
    </w:p>
    <w:p w14:paraId="2F88D28E" w14:textId="5942EC43" w:rsidR="009F737C" w:rsidDel="00836C19" w:rsidRDefault="009F737C" w:rsidP="00B2563F">
      <w:pPr>
        <w:pStyle w:val="payannameh"/>
        <w:tabs>
          <w:tab w:val="left" w:pos="0"/>
          <w:tab w:val="left" w:pos="7371"/>
        </w:tabs>
        <w:spacing w:line="240" w:lineRule="auto"/>
        <w:jc w:val="center"/>
        <w:rPr>
          <w:del w:id="16179" w:author="jafary88@gmail.com" w:date="2022-05-11T18:16:00Z"/>
          <w:rtl/>
        </w:rPr>
      </w:pPr>
      <w:del w:id="16180" w:author="jafary88@gmail.com" w:date="2022-05-11T18:16:00Z">
        <w:r w:rsidRPr="002B72E7" w:rsidDel="00836C19">
          <w:rPr>
            <w:noProof/>
          </w:rPr>
          <w:drawing>
            <wp:inline distT="0" distB="0" distL="0" distR="0" wp14:anchorId="1F3CC25F" wp14:editId="60DAB130">
              <wp:extent cx="3008630" cy="1933627"/>
              <wp:effectExtent l="0" t="0" r="1270" b="9525"/>
              <wp:docPr id="4167" name="Picture 4167"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p>
    <w:p w14:paraId="37E36699" w14:textId="375398C8" w:rsidR="00441F42" w:rsidDel="00836C19" w:rsidRDefault="00441F42" w:rsidP="00CF0011">
      <w:pPr>
        <w:pStyle w:val="a4"/>
        <w:rPr>
          <w:del w:id="16181" w:author="jafary88@gmail.com" w:date="2022-05-11T18:16:00Z"/>
        </w:rPr>
      </w:pPr>
      <w:del w:id="16182" w:author="jafary88@gmail.com" w:date="2022-05-11T18:16:00Z">
        <w:r w:rsidDel="00836C19">
          <w:rPr>
            <w:rFonts w:hint="cs"/>
            <w:rtl/>
          </w:rPr>
          <w:delText>تغییرات جریان و ولتاژ با تغییرات اغتشاش در پیل آزمایشگاهی</w:delText>
        </w:r>
      </w:del>
    </w:p>
    <w:p w14:paraId="7C5D56B3" w14:textId="1D190268" w:rsidR="009352B7" w:rsidRPr="002B72E7" w:rsidDel="00836C19" w:rsidRDefault="009352B7">
      <w:pPr>
        <w:pStyle w:val="a4"/>
        <w:numPr>
          <w:ilvl w:val="0"/>
          <w:numId w:val="0"/>
        </w:numPr>
        <w:ind w:left="567"/>
        <w:rPr>
          <w:del w:id="16183" w:author="jafary88@gmail.com" w:date="2022-05-11T18:16:00Z"/>
          <w:rtl/>
        </w:rPr>
        <w:pPrChange w:id="16184" w:author="Mohsen" w:date="2019-03-17T17:00:00Z">
          <w:pPr>
            <w:pStyle w:val="a4"/>
            <w:numPr>
              <w:ilvl w:val="0"/>
              <w:numId w:val="0"/>
            </w:numPr>
            <w:ind w:left="0" w:firstLine="0"/>
            <w:jc w:val="left"/>
          </w:pPr>
        </w:pPrChange>
      </w:pPr>
    </w:p>
    <w:p w14:paraId="356B0ABC" w14:textId="7549E165" w:rsidR="00280AFB" w:rsidRPr="002B72E7" w:rsidDel="00836C19" w:rsidRDefault="00280AFB" w:rsidP="00B97A2A">
      <w:pPr>
        <w:pStyle w:val="a1"/>
        <w:bidi/>
        <w:rPr>
          <w:del w:id="16185" w:author="jafary88@gmail.com" w:date="2022-05-11T18:16:00Z"/>
        </w:rPr>
      </w:pPr>
      <w:bookmarkStart w:id="16186" w:name="_Toc3666276"/>
      <w:bookmarkStart w:id="16187" w:name="_Toc3666525"/>
      <w:del w:id="16188" w:author="jafary88@gmail.com" w:date="2022-05-11T18:16:00Z">
        <w:r w:rsidRPr="002B72E7" w:rsidDel="00836C19">
          <w:rPr>
            <w:rtl/>
          </w:rPr>
          <w:delText>محصولات محفظه آند</w:delText>
        </w:r>
        <w:bookmarkEnd w:id="16186"/>
        <w:bookmarkEnd w:id="16187"/>
      </w:del>
    </w:p>
    <w:p w14:paraId="61B3C543" w14:textId="5BC5E0E9" w:rsidR="00A7645D" w:rsidDel="00836C19" w:rsidRDefault="00280AFB" w:rsidP="005E409E">
      <w:pPr>
        <w:pStyle w:val="payannameh"/>
        <w:tabs>
          <w:tab w:val="left" w:pos="0"/>
          <w:tab w:val="left" w:pos="7371"/>
        </w:tabs>
        <w:spacing w:line="240" w:lineRule="auto"/>
        <w:rPr>
          <w:del w:id="16189" w:author="jafary88@gmail.com" w:date="2022-05-11T18:16:00Z"/>
          <w:rtl/>
        </w:rPr>
      </w:pPr>
      <w:del w:id="16190" w:author="jafary88@gmail.com" w:date="2022-05-11T18:16:00Z">
        <w:r w:rsidRPr="002B72E7" w:rsidDel="00836C19">
          <w:rPr>
            <w:rtl/>
          </w:rPr>
          <w:delText xml:space="preserve">تجزیه لاکتیک به تولید مواد مختلفی منج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که بخشی از </w:delText>
        </w:r>
        <w:r w:rsidR="000B0AD8" w:rsidRPr="002B72E7" w:rsidDel="00836C19">
          <w:rPr>
            <w:rtl/>
          </w:rPr>
          <w:delText>آن‌ها</w:delText>
        </w:r>
        <w:r w:rsidRPr="002B72E7" w:rsidDel="00836C19">
          <w:rPr>
            <w:rtl/>
          </w:rPr>
          <w:delText xml:space="preserve">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در</w:delText>
        </w:r>
        <w:r w:rsidR="00A7645D" w:rsidRPr="002B72E7" w:rsidDel="00836C19">
          <w:rPr>
            <w:rFonts w:hint="cs"/>
            <w:rtl/>
          </w:rPr>
          <w:delText>شکل و</w:delText>
        </w:r>
        <w:r w:rsidRPr="002B72E7" w:rsidDel="00836C19">
          <w:rPr>
            <w:rtl/>
          </w:rPr>
          <w:delText xml:space="preserve"> جدول زیر دید.</w:delText>
        </w:r>
      </w:del>
    </w:p>
    <w:p w14:paraId="24843F01" w14:textId="51522EAC" w:rsidR="00B97A2A" w:rsidRPr="002B72E7" w:rsidDel="00836C19" w:rsidRDefault="00B97A2A" w:rsidP="005E409E">
      <w:pPr>
        <w:pStyle w:val="payannameh"/>
        <w:tabs>
          <w:tab w:val="left" w:pos="0"/>
          <w:tab w:val="left" w:pos="7371"/>
        </w:tabs>
        <w:spacing w:line="240" w:lineRule="auto"/>
        <w:rPr>
          <w:del w:id="16191" w:author="jafary88@gmail.com" w:date="2022-05-11T18:16:00Z"/>
          <w:rtl/>
        </w:rPr>
      </w:pPr>
    </w:p>
    <w:p w14:paraId="01291BE8" w14:textId="0E2EFF5E" w:rsidR="00A7645D" w:rsidDel="00836C19" w:rsidRDefault="00A7645D" w:rsidP="00B2563F">
      <w:pPr>
        <w:pStyle w:val="payannameh"/>
        <w:tabs>
          <w:tab w:val="left" w:pos="-235"/>
          <w:tab w:val="left" w:pos="7371"/>
        </w:tabs>
        <w:spacing w:line="240" w:lineRule="auto"/>
        <w:ind w:right="284"/>
        <w:jc w:val="center"/>
        <w:rPr>
          <w:del w:id="16192" w:author="jafary88@gmail.com" w:date="2022-05-11T18:16:00Z"/>
          <w:rtl/>
        </w:rPr>
      </w:pPr>
      <w:del w:id="16193" w:author="jafary88@gmail.com" w:date="2022-05-11T18:16:00Z">
        <w:r w:rsidRPr="002B72E7" w:rsidDel="00836C19">
          <w:rPr>
            <w:noProof/>
          </w:rPr>
          <w:drawing>
            <wp:inline distT="0" distB="0" distL="0" distR="0" wp14:anchorId="51E1C629" wp14:editId="51420F31">
              <wp:extent cx="5387546" cy="1772920"/>
              <wp:effectExtent l="0" t="0" r="3810" b="0"/>
              <wp:docPr id="4169" name="Picture 4169"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p>
    <w:p w14:paraId="6277C1D1" w14:textId="4AED9089" w:rsidR="00B2563F" w:rsidDel="00836C19" w:rsidRDefault="00441F42" w:rsidP="00CF0011">
      <w:pPr>
        <w:pStyle w:val="a4"/>
        <w:rPr>
          <w:del w:id="16194" w:author="jafary88@gmail.com" w:date="2022-05-11T18:16:00Z"/>
          <w:rtl/>
        </w:rPr>
      </w:pPr>
      <w:del w:id="16195" w:author="jafary88@gmail.com" w:date="2022-05-11T18:16:00Z">
        <w:r w:rsidDel="00836C19">
          <w:rPr>
            <w:rFonts w:hint="cs"/>
            <w:rtl/>
          </w:rPr>
          <w:delText xml:space="preserve">محصولات حاصل از تجزیه لاکتات </w:delText>
        </w:r>
      </w:del>
    </w:p>
    <w:p w14:paraId="28DA250C" w14:textId="16CEA64C" w:rsidR="00B2563F" w:rsidDel="00836C19" w:rsidRDefault="00B2563F" w:rsidP="005E409E">
      <w:pPr>
        <w:pStyle w:val="payannameh"/>
        <w:tabs>
          <w:tab w:val="left" w:pos="0"/>
          <w:tab w:val="left" w:pos="7371"/>
        </w:tabs>
        <w:spacing w:line="240" w:lineRule="auto"/>
        <w:rPr>
          <w:del w:id="16196" w:author="jafary88@gmail.com" w:date="2022-05-11T18:16:00Z"/>
          <w:rtl/>
        </w:rPr>
      </w:pPr>
    </w:p>
    <w:p w14:paraId="44290B9C" w14:textId="5B19B6DE" w:rsidR="00B97A2A" w:rsidDel="00836C19" w:rsidRDefault="00A7645D" w:rsidP="005E409E">
      <w:pPr>
        <w:pStyle w:val="payannameh"/>
        <w:tabs>
          <w:tab w:val="left" w:pos="0"/>
          <w:tab w:val="left" w:pos="7371"/>
        </w:tabs>
        <w:spacing w:line="240" w:lineRule="auto"/>
        <w:jc w:val="center"/>
        <w:rPr>
          <w:del w:id="16197" w:author="jafary88@gmail.com" w:date="2022-05-11T18:16:00Z"/>
          <w:rtl/>
        </w:rPr>
      </w:pPr>
      <w:del w:id="16198" w:author="jafary88@gmail.com" w:date="2022-05-11T18:16:00Z">
        <w:r w:rsidRPr="002B72E7" w:rsidDel="00836C19">
          <w:rPr>
            <w:noProof/>
          </w:rPr>
          <w:drawing>
            <wp:inline distT="0" distB="0" distL="0" distR="0" wp14:anchorId="6B7B87C1" wp14:editId="295FEE02">
              <wp:extent cx="5288486" cy="3375025"/>
              <wp:effectExtent l="0" t="0" r="7620" b="0"/>
              <wp:docPr id="4168" name="Picture 4168"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p>
    <w:p w14:paraId="57AB9619" w14:textId="545BDF67" w:rsidR="00A7645D" w:rsidRPr="002B72E7" w:rsidDel="00836C19" w:rsidRDefault="00A7645D" w:rsidP="00CF0011">
      <w:pPr>
        <w:pStyle w:val="a4"/>
        <w:rPr>
          <w:del w:id="16199" w:author="jafary88@gmail.com" w:date="2022-05-11T18:16:00Z"/>
          <w:rtl/>
        </w:rPr>
      </w:pPr>
      <w:del w:id="16200" w:author="jafary88@gmail.com" w:date="2022-05-11T18:16:00Z">
        <w:r w:rsidRPr="002B72E7" w:rsidDel="00836C19">
          <w:rPr>
            <w:rFonts w:hint="cs"/>
            <w:rtl/>
          </w:rPr>
          <w:delText>تغییرات غلظت مواد در پیل میکروبی</w:delText>
        </w:r>
      </w:del>
    </w:p>
    <w:p w14:paraId="7B6CEDDA" w14:textId="639666C8" w:rsidR="00280AFB" w:rsidRPr="002B72E7" w:rsidDel="00836C19" w:rsidRDefault="00280AFB" w:rsidP="005E409E">
      <w:pPr>
        <w:pStyle w:val="payannameh"/>
        <w:tabs>
          <w:tab w:val="left" w:pos="0"/>
          <w:tab w:val="left" w:pos="7371"/>
        </w:tabs>
        <w:spacing w:line="240" w:lineRule="auto"/>
        <w:rPr>
          <w:del w:id="16201" w:author="jafary88@gmail.com" w:date="2022-05-11T18:16:00Z"/>
          <w:rtl/>
        </w:rPr>
      </w:pPr>
    </w:p>
    <w:p w14:paraId="1CEDBD82" w14:textId="6A60EF34" w:rsidR="00280AFB" w:rsidRPr="002B72E7" w:rsidDel="00836C19" w:rsidRDefault="00280AFB" w:rsidP="006527B4">
      <w:pPr>
        <w:pStyle w:val="a0"/>
        <w:bidi/>
        <w:rPr>
          <w:del w:id="16202" w:author="jafary88@gmail.com" w:date="2022-05-11T18:16:00Z"/>
          <w:rtl/>
        </w:rPr>
      </w:pPr>
      <w:bookmarkStart w:id="16203" w:name="_Toc8546160"/>
      <w:bookmarkStart w:id="16204" w:name="_Toc8550830"/>
      <w:bookmarkStart w:id="16205" w:name="_Toc3666277"/>
      <w:bookmarkStart w:id="16206" w:name="_Toc3666526"/>
      <w:del w:id="16207" w:author="jafary88@gmail.com" w:date="2022-05-11T18:16:00Z">
        <w:r w:rsidRPr="002B72E7" w:rsidDel="00836C19">
          <w:rPr>
            <w:rtl/>
          </w:rPr>
          <w:delText>معادلات حاکم بر مدل</w:delText>
        </w:r>
        <w:bookmarkEnd w:id="16203"/>
        <w:bookmarkEnd w:id="16204"/>
        <w:r w:rsidRPr="002B72E7" w:rsidDel="00836C19">
          <w:rPr>
            <w:rtl/>
          </w:rPr>
          <w:delText xml:space="preserve"> ساخته شده در فلوئنت</w:delText>
        </w:r>
        <w:bookmarkEnd w:id="16205"/>
        <w:bookmarkEnd w:id="16206"/>
      </w:del>
    </w:p>
    <w:p w14:paraId="678BDAB3" w14:textId="360D7E4A" w:rsidR="00280AFB" w:rsidRPr="002B72E7" w:rsidDel="00836C19" w:rsidRDefault="007775CF">
      <w:pPr>
        <w:pStyle w:val="payannameh"/>
        <w:spacing w:line="240" w:lineRule="auto"/>
        <w:jc w:val="both"/>
        <w:rPr>
          <w:del w:id="16208" w:author="jafary88@gmail.com" w:date="2022-05-11T18:16:00Z"/>
          <w:rtl/>
        </w:rPr>
        <w:pPrChange w:id="16209" w:author="Mohsen Jafarinejad" w:date="2019-05-08T16:22:00Z">
          <w:pPr>
            <w:pStyle w:val="payannameh"/>
            <w:tabs>
              <w:tab w:val="left" w:pos="0"/>
              <w:tab w:val="left" w:pos="7371"/>
            </w:tabs>
            <w:spacing w:line="240" w:lineRule="auto"/>
          </w:pPr>
        </w:pPrChange>
      </w:pPr>
      <w:ins w:id="16210" w:author="Mohsen Jafarinejad" w:date="2019-05-08T16:22:00Z">
        <w:del w:id="16211" w:author="jafary88@gmail.com" w:date="2022-05-11T18:16:00Z">
          <w:r w:rsidDel="00836C19">
            <w:rPr>
              <w:rFonts w:hint="cs"/>
              <w:rtl/>
            </w:rPr>
            <w:tab/>
          </w:r>
        </w:del>
      </w:ins>
      <w:ins w:id="16212" w:author="Mohsen Jafarinejad" w:date="2019-04-28T10:16:00Z">
        <w:del w:id="16213" w:author="jafary88@gmail.com" w:date="2022-05-11T18:16:00Z">
          <w:r w:rsidR="008003EF" w:rsidDel="00836C19">
            <w:rPr>
              <w:rFonts w:hint="cs"/>
              <w:rtl/>
            </w:rPr>
            <w:delText xml:space="preserve">با توجه به اینکه برای حل معادلات </w:delText>
          </w:r>
        </w:del>
      </w:ins>
      <w:ins w:id="16214" w:author="Mohsen Jafarinejad" w:date="2019-09-03T12:11:00Z">
        <w:del w:id="16215" w:author="jafary88@gmail.com" w:date="2022-05-11T18:16:00Z">
          <w:r w:rsidR="00BF2F7C" w:rsidDel="00836C19">
            <w:rPr>
              <w:rtl/>
            </w:rPr>
            <w:delText>به‌منظور</w:delText>
          </w:r>
        </w:del>
      </w:ins>
      <w:ins w:id="16216" w:author="Mohsen Jafarinejad" w:date="2019-04-28T10:16:00Z">
        <w:del w:id="16217" w:author="jafary88@gmail.com" w:date="2022-05-11T18:16:00Z">
          <w:r w:rsidR="008003EF" w:rsidDel="00836C19">
            <w:rPr>
              <w:rFonts w:hint="cs"/>
              <w:rtl/>
            </w:rPr>
            <w:delText xml:space="preserve"> تعیین جریان حدی پیل میکروبی از </w:delText>
          </w:r>
        </w:del>
      </w:ins>
      <w:ins w:id="16218" w:author="Mohsen Jafarinejad" w:date="2019-09-03T12:09:00Z">
        <w:del w:id="16219" w:author="jafary88@gmail.com" w:date="2022-05-11T18:16:00Z">
          <w:r w:rsidR="00BF2F7C" w:rsidDel="00836C19">
            <w:rPr>
              <w:rtl/>
            </w:rPr>
            <w:delText>نرم‌افزار</w:delText>
          </w:r>
        </w:del>
      </w:ins>
      <w:ins w:id="16220" w:author="Mohsen Jafarinejad" w:date="2019-04-28T10:16:00Z">
        <w:del w:id="16221" w:author="jafary88@gmail.com" w:date="2022-05-11T18:16:00Z">
          <w:r w:rsidR="008003EF" w:rsidDel="00836C19">
            <w:rPr>
              <w:rFonts w:hint="cs"/>
              <w:rtl/>
            </w:rPr>
            <w:delText xml:space="preserve"> فلوئنت استفاده شده است تعریف </w:delText>
          </w:r>
        </w:del>
      </w:ins>
      <w:ins w:id="16222" w:author="Mohsen Jafarinejad" w:date="2019-09-03T15:00:00Z">
        <w:del w:id="16223" w:author="jafary88@gmail.com" w:date="2022-05-11T18:16:00Z">
          <w:r w:rsidR="0077299C" w:rsidDel="00836C19">
            <w:rPr>
              <w:rtl/>
            </w:rPr>
            <w:delText>مشخصه‌ها</w:delText>
          </w:r>
          <w:r w:rsidR="0077299C" w:rsidDel="00836C19">
            <w:rPr>
              <w:rFonts w:hint="cs"/>
              <w:rtl/>
            </w:rPr>
            <w:delText>ی</w:delText>
          </w:r>
        </w:del>
      </w:ins>
      <w:ins w:id="16224" w:author="Mohsen Jafarinejad" w:date="2019-04-28T10:16:00Z">
        <w:del w:id="16225" w:author="jafary88@gmail.com" w:date="2022-05-11T18:16:00Z">
          <w:r w:rsidR="008003EF" w:rsidDel="00836C19">
            <w:rPr>
              <w:rFonts w:hint="cs"/>
              <w:rtl/>
            </w:rPr>
            <w:delText xml:space="preserve"> معادلات در ادامه این بخش بر اساس پارامترهای انتخابی برای نر افزار فلوئنت صورت گرفته است . </w:delText>
          </w:r>
        </w:del>
      </w:ins>
      <w:del w:id="16226" w:author="jafary88@gmail.com" w:date="2022-05-11T18:16:00Z">
        <w:r w:rsidR="00280AFB" w:rsidRPr="002B72E7" w:rsidDel="00836C19">
          <w:rPr>
            <w:rtl/>
          </w:rPr>
          <w:delText xml:space="preserve">فلوئنت یک نرم افزار دینامیک سیالات محاسباتی است که برای مدت زمانی طولانی </w:delText>
        </w:r>
        <w:r w:rsidR="000B0AD8" w:rsidRPr="002B72E7" w:rsidDel="00836C19">
          <w:rPr>
            <w:rtl/>
          </w:rPr>
          <w:delText>اصل</w:delText>
        </w:r>
        <w:r w:rsidR="000B0AD8" w:rsidRPr="002B72E7" w:rsidDel="00836C19">
          <w:rPr>
            <w:rFonts w:hint="cs"/>
            <w:rtl/>
          </w:rPr>
          <w:delText>ی‌</w:delText>
        </w:r>
        <w:r w:rsidR="000B0AD8" w:rsidRPr="002B72E7" w:rsidDel="00836C19">
          <w:rPr>
            <w:rFonts w:hint="eastAsia"/>
            <w:rtl/>
          </w:rPr>
          <w:delText>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نرم افزار شبیه سازی های سیالاتی، انتقال حرارت، انتقال جرم و...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r w:rsidR="000B0AD8" w:rsidRPr="002B72E7" w:rsidDel="00836C19">
          <w:rPr>
            <w:rtl/>
          </w:rPr>
          <w:delText xml:space="preserve"> فلوئنت</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فایل</w:delText>
        </w:r>
        <w:r w:rsidR="00280AFB" w:rsidRPr="002B72E7" w:rsidDel="00836C19">
          <w:rPr>
            <w:rtl/>
          </w:rPr>
          <w:delText xml:space="preserve"> </w:delText>
        </w:r>
        <w:r w:rsidR="00280AFB" w:rsidRPr="002B72E7" w:rsidDel="00836C19">
          <w:delText>Mesh</w:delText>
        </w:r>
        <w:r w:rsidR="00280AFB" w:rsidRPr="002B72E7" w:rsidDel="00836C19">
          <w:rPr>
            <w:rtl/>
          </w:rPr>
          <w:delText xml:space="preserve"> و شرایط مرزی از کاربر به محاسبه جریان سیال در تک تک </w:delText>
        </w:r>
        <w:r w:rsidR="000B0AD8" w:rsidRPr="002B72E7" w:rsidDel="00836C19">
          <w:rPr>
            <w:rtl/>
          </w:rPr>
          <w:delText>سلول‌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ردازد</w:delText>
        </w:r>
        <w:r w:rsidR="00280AFB" w:rsidRPr="002B72E7" w:rsidDel="00836C19">
          <w:rPr>
            <w:rtl/>
          </w:rPr>
          <w:delText xml:space="preserve">. اگرچه در مدل ساخته شده ما جریان سیالی به صورت واقعی وجود ندارد اما </w:delText>
        </w:r>
        <w:r w:rsidR="000B0AD8" w:rsidRPr="002B72E7" w:rsidDel="00836C19">
          <w:rPr>
            <w:rtl/>
          </w:rPr>
          <w:delText>به‌منظور</w:delText>
        </w:r>
        <w:r w:rsidR="00280AFB" w:rsidRPr="002B72E7" w:rsidDel="00836C19">
          <w:rPr>
            <w:rtl/>
          </w:rPr>
          <w:delText xml:space="preserve"> ایجاد امکان آنالیز انتقال جرم، واکنش شیمیایی و وارد کردن توا</w:delText>
        </w:r>
        <w:r w:rsidR="00A7645D" w:rsidRPr="002B72E7" w:rsidDel="00836C19">
          <w:rPr>
            <w:rtl/>
          </w:rPr>
          <w:delText>بع کاربری با استفاده از کدنویسی</w:delText>
        </w:r>
        <w:r w:rsidR="00A7645D" w:rsidRPr="002B72E7" w:rsidDel="00836C19">
          <w:rPr>
            <w:rFonts w:hint="cs"/>
            <w:rtl/>
          </w:rPr>
          <w:delText xml:space="preserve">، </w:delText>
        </w:r>
        <w:r w:rsidR="00280AFB" w:rsidRPr="002B72E7" w:rsidDel="00836C19">
          <w:rPr>
            <w:rtl/>
          </w:rPr>
          <w:delText>مدل بر مبنای ماده سیال ساخته شده است.</w:delText>
        </w:r>
      </w:del>
    </w:p>
    <w:p w14:paraId="7B51E0E3" w14:textId="240A6B1A" w:rsidR="00280AFB" w:rsidRPr="002B72E7" w:rsidDel="00836C19" w:rsidRDefault="00280AFB">
      <w:pPr>
        <w:pStyle w:val="payannameh"/>
        <w:spacing w:line="240" w:lineRule="auto"/>
        <w:jc w:val="both"/>
        <w:rPr>
          <w:del w:id="16227" w:author="jafary88@gmail.com" w:date="2022-05-11T18:16:00Z"/>
          <w:rtl/>
        </w:rPr>
        <w:pPrChange w:id="16228" w:author="Mohsen Jafarinejad" w:date="2019-05-08T16:22:00Z">
          <w:pPr>
            <w:pStyle w:val="payannameh"/>
            <w:tabs>
              <w:tab w:val="left" w:pos="0"/>
              <w:tab w:val="left" w:pos="7371"/>
            </w:tabs>
            <w:spacing w:line="240" w:lineRule="auto"/>
          </w:pPr>
        </w:pPrChange>
      </w:pPr>
      <w:del w:id="16229" w:author="jafary88@gmail.com" w:date="2022-05-11T18:16:00Z">
        <w:r w:rsidRPr="002B72E7" w:rsidDel="00836C19">
          <w:rPr>
            <w:rtl/>
          </w:rPr>
          <w:delText xml:space="preserve">در زیر معادلات حاکم بر مدل فلوئنت </w:delText>
        </w:r>
        <w:r w:rsidR="000B0AD8" w:rsidRPr="002B72E7" w:rsidDel="00836C19">
          <w:rPr>
            <w:rtl/>
          </w:rPr>
          <w:delText>به‌طور</w:delText>
        </w:r>
        <w:r w:rsidRPr="002B72E7" w:rsidDel="00836C19">
          <w:rPr>
            <w:rtl/>
          </w:rPr>
          <w:delText xml:space="preserve"> مختصر ارائه </w:delText>
        </w:r>
      </w:del>
      <w:ins w:id="16230" w:author="Mohsen Jafarinejad" w:date="2019-09-03T15:00:00Z">
        <w:del w:id="16231"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ردد</w:delText>
          </w:r>
        </w:del>
      </w:ins>
      <w:del w:id="16232" w:author="jafary88@gmail.com" w:date="2022-05-11T18:16:00Z">
        <w:r w:rsidRPr="002B72E7" w:rsidDel="00836C19">
          <w:rPr>
            <w:rtl/>
          </w:rPr>
          <w:delText>خواهد شد.</w:delText>
        </w:r>
      </w:del>
      <w:ins w:id="16233" w:author="Mohsen Jafarinejad" w:date="2019-04-28T10:17:00Z">
        <w:del w:id="16234" w:author="jafary88@gmail.com" w:date="2022-05-11T18:16:00Z">
          <w:r w:rsidR="008003EF" w:rsidDel="00836C19">
            <w:rPr>
              <w:rFonts w:hint="cs"/>
              <w:rtl/>
            </w:rPr>
            <w:delText>.</w:delText>
          </w:r>
        </w:del>
      </w:ins>
    </w:p>
    <w:p w14:paraId="0F2D58D5" w14:textId="3D3019A7" w:rsidR="00280AFB" w:rsidRPr="002B72E7" w:rsidDel="00836C19" w:rsidRDefault="00280AFB" w:rsidP="005E409E">
      <w:pPr>
        <w:pStyle w:val="payannameh"/>
        <w:tabs>
          <w:tab w:val="left" w:pos="0"/>
          <w:tab w:val="left" w:pos="7371"/>
        </w:tabs>
        <w:spacing w:line="240" w:lineRule="auto"/>
        <w:rPr>
          <w:del w:id="16235" w:author="jafary88@gmail.com" w:date="2022-05-11T18:16:00Z"/>
          <w:rtl/>
        </w:rPr>
      </w:pPr>
      <w:del w:id="16236" w:author="jafary88@gmail.com" w:date="2022-05-11T18:16:00Z">
        <w:r w:rsidRPr="002B72E7" w:rsidDel="00836C19">
          <w:rPr>
            <w:rtl/>
          </w:rPr>
          <w:delText xml:space="preserve"> </w:delText>
        </w:r>
      </w:del>
    </w:p>
    <w:p w14:paraId="59B59A4D" w14:textId="2B02E26A" w:rsidR="00280AFB" w:rsidRPr="002B72E7" w:rsidDel="00836C19" w:rsidRDefault="00280AFB" w:rsidP="006527B4">
      <w:pPr>
        <w:pStyle w:val="a1"/>
        <w:bidi/>
        <w:rPr>
          <w:del w:id="16237" w:author="jafary88@gmail.com" w:date="2022-05-11T18:16:00Z"/>
          <w:rtl/>
        </w:rPr>
      </w:pPr>
      <w:bookmarkStart w:id="16238" w:name="_Toc8546161"/>
      <w:bookmarkStart w:id="16239" w:name="_Toc8550831"/>
      <w:bookmarkStart w:id="16240" w:name="_Toc3666278"/>
      <w:bookmarkStart w:id="16241" w:name="_Toc3666527"/>
      <w:del w:id="16242" w:author="jafary88@gmail.com" w:date="2022-05-11T18:16:00Z">
        <w:r w:rsidRPr="002B72E7" w:rsidDel="00836C19">
          <w:rPr>
            <w:rtl/>
          </w:rPr>
          <w:delText xml:space="preserve">محاسبات مربوط به </w:delText>
        </w:r>
        <w:r w:rsidR="000B0AD8" w:rsidRPr="002B72E7" w:rsidDel="00836C19">
          <w:rPr>
            <w:rtl/>
          </w:rPr>
          <w:delText>گونه‌ها</w:delText>
        </w:r>
        <w:bookmarkEnd w:id="16238"/>
        <w:bookmarkEnd w:id="16239"/>
        <w:r w:rsidRPr="002B72E7" w:rsidDel="00836C19">
          <w:rPr>
            <w:rtl/>
          </w:rPr>
          <w:delText xml:space="preserve"> در فلوئنت</w:delText>
        </w:r>
        <w:bookmarkEnd w:id="16240"/>
        <w:bookmarkEnd w:id="16241"/>
      </w:del>
    </w:p>
    <w:p w14:paraId="26ED5B49" w14:textId="7CDEC096" w:rsidR="00280AFB" w:rsidRPr="002B72E7" w:rsidDel="00836C19" w:rsidRDefault="00B97A2A">
      <w:pPr>
        <w:pStyle w:val="payannameh"/>
        <w:tabs>
          <w:tab w:val="left" w:pos="0"/>
          <w:tab w:val="left" w:pos="567"/>
          <w:tab w:val="left" w:pos="7371"/>
        </w:tabs>
        <w:spacing w:line="240" w:lineRule="auto"/>
        <w:jc w:val="both"/>
        <w:rPr>
          <w:del w:id="16243" w:author="jafary88@gmail.com" w:date="2022-05-11T18:16:00Z"/>
          <w:rtl/>
        </w:rPr>
        <w:pPrChange w:id="16244" w:author="Mohsen Jafarinejad" w:date="2019-05-08T16:23:00Z">
          <w:pPr>
            <w:pStyle w:val="payannameh"/>
            <w:tabs>
              <w:tab w:val="left" w:pos="0"/>
              <w:tab w:val="left" w:pos="567"/>
              <w:tab w:val="left" w:pos="7371"/>
            </w:tabs>
            <w:spacing w:line="240" w:lineRule="auto"/>
          </w:pPr>
        </w:pPrChange>
      </w:pPr>
      <w:del w:id="16245" w:author="jafary88@gmail.com" w:date="2022-05-11T18:16:00Z">
        <w:r w:rsidDel="00836C19">
          <w:rPr>
            <w:rtl/>
          </w:rPr>
          <w:tab/>
        </w:r>
        <w:r w:rsidR="00280AFB" w:rsidRPr="002B72E7" w:rsidDel="00836C19">
          <w:rPr>
            <w:rtl/>
          </w:rPr>
          <w:delText xml:space="preserve">یکی از </w:delText>
        </w:r>
      </w:del>
      <w:ins w:id="16246" w:author="Mohsen Jafarinejad" w:date="2019-09-03T15:00:00Z">
        <w:del w:id="16247" w:author="jafary88@gmail.com" w:date="2022-05-11T18:16:00Z">
          <w:r w:rsidR="0077299C" w:rsidDel="00836C19">
            <w:rPr>
              <w:rtl/>
            </w:rPr>
            <w:delText>مهم‌تر</w:delText>
          </w:r>
          <w:r w:rsidR="0077299C" w:rsidDel="00836C19">
            <w:rPr>
              <w:rFonts w:hint="cs"/>
              <w:rtl/>
            </w:rPr>
            <w:delText>ی</w:delText>
          </w:r>
          <w:r w:rsidR="0077299C" w:rsidDel="00836C19">
            <w:rPr>
              <w:rFonts w:hint="eastAsia"/>
              <w:rtl/>
            </w:rPr>
            <w:delText>ن</w:delText>
          </w:r>
        </w:del>
      </w:ins>
      <w:del w:id="16248" w:author="jafary88@gmail.com" w:date="2022-05-11T18:16:00Z">
        <w:r w:rsidR="00280AFB" w:rsidRPr="002B72E7" w:rsidDel="00836C19">
          <w:rPr>
            <w:rtl/>
          </w:rPr>
          <w:delText xml:space="preserve">مهمترین متغیرهای </w:delText>
        </w:r>
      </w:del>
      <w:ins w:id="16249" w:author="Mohsen Jafarinejad" w:date="2019-09-03T12:20:00Z">
        <w:del w:id="16250" w:author="jafary88@gmail.com" w:date="2022-05-11T18:16:00Z">
          <w:r w:rsidR="00D548E9" w:rsidDel="00836C19">
            <w:rPr>
              <w:rtl/>
            </w:rPr>
            <w:delText>مدل‌ساز</w:delText>
          </w:r>
          <w:r w:rsidR="00D548E9" w:rsidDel="00836C19">
            <w:rPr>
              <w:rFonts w:hint="cs"/>
              <w:rtl/>
            </w:rPr>
            <w:delText>ی</w:delText>
          </w:r>
        </w:del>
      </w:ins>
      <w:del w:id="16251" w:author="jafary88@gmail.com" w:date="2022-05-11T18:16:00Z">
        <w:r w:rsidR="00280AFB" w:rsidRPr="002B72E7" w:rsidDel="00836C19">
          <w:rPr>
            <w:rtl/>
          </w:rPr>
          <w:delText xml:space="preserve">مدل سازی غلظت </w:delText>
        </w:r>
        <w:r w:rsidR="000B0AD8" w:rsidRPr="002B72E7" w:rsidDel="00836C19">
          <w:rPr>
            <w:rtl/>
          </w:rPr>
          <w:delText>گونه‌ها</w:delText>
        </w:r>
        <w:r w:rsidR="00280AFB" w:rsidRPr="002B72E7" w:rsidDel="00836C19">
          <w:rPr>
            <w:rtl/>
          </w:rPr>
          <w:delText xml:space="preserve"> در پیل است. غلظت </w:delText>
        </w:r>
        <w:r w:rsidR="000B0AD8" w:rsidRPr="002B72E7" w:rsidDel="00836C19">
          <w:rPr>
            <w:rtl/>
          </w:rPr>
          <w:delText>گونه‌ها</w:delText>
        </w:r>
        <w:r w:rsidR="00280AFB" w:rsidRPr="002B72E7" w:rsidDel="00836C19">
          <w:rPr>
            <w:rtl/>
          </w:rPr>
          <w:delText xml:space="preserve"> با استفاده از بررسی مقالات به چاپ رسیده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در</w:delText>
        </w:r>
        <w:r w:rsidR="00280AFB" w:rsidRPr="002B72E7" w:rsidDel="00836C19">
          <w:rPr>
            <w:rtl/>
          </w:rPr>
          <w:delText xml:space="preserve"> فلوئنت </w:delText>
        </w:r>
      </w:del>
      <w:ins w:id="16252" w:author="Mohsen Jafarinejad" w:date="2019-04-28T10:14:00Z">
        <w:del w:id="16253" w:author="jafary88@gmail.com" w:date="2022-05-11T18:16:00Z">
          <w:r w:rsidR="00412810" w:rsidDel="00836C19">
            <w:rPr>
              <w:rFonts w:hint="cs"/>
              <w:rtl/>
            </w:rPr>
            <w:delText xml:space="preserve">که </w:delText>
          </w:r>
        </w:del>
      </w:ins>
      <w:ins w:id="16254" w:author="Mohsen Jafarinejad" w:date="2019-09-03T12:09:00Z">
        <w:del w:id="16255" w:author="jafary88@gmail.com" w:date="2022-05-11T18:16:00Z">
          <w:r w:rsidR="00BF2F7C" w:rsidDel="00836C19">
            <w:rPr>
              <w:rtl/>
            </w:rPr>
            <w:delText>نرم‌افزار</w:delText>
          </w:r>
        </w:del>
      </w:ins>
      <w:ins w:id="16256" w:author="Mohsen Jafarinejad" w:date="2019-04-28T10:14:00Z">
        <w:del w:id="16257" w:author="jafary88@gmail.com" w:date="2022-05-11T18:16:00Z">
          <w:r w:rsidR="00412810" w:rsidDel="00836C19">
            <w:rPr>
              <w:rFonts w:hint="cs"/>
              <w:rtl/>
            </w:rPr>
            <w:delText xml:space="preserve"> مورد انتخاب برای حل معادلات است </w:delText>
          </w:r>
        </w:del>
      </w:ins>
      <w:del w:id="16258" w:author="jafary88@gmail.com" w:date="2022-05-11T18:16:00Z">
        <w:r w:rsidR="00280AFB" w:rsidRPr="002B72E7" w:rsidDel="00836C19">
          <w:rPr>
            <w:rtl/>
          </w:rPr>
          <w:delText xml:space="preserve">غلظت </w:delText>
        </w:r>
        <w:r w:rsidR="000B0AD8" w:rsidRPr="002B72E7" w:rsidDel="00836C19">
          <w:rPr>
            <w:rtl/>
          </w:rPr>
          <w:delText>به‌صورت</w:delText>
        </w:r>
        <w:r w:rsidR="00280AFB" w:rsidRPr="002B72E7" w:rsidDel="00836C19">
          <w:rPr>
            <w:rtl/>
          </w:rPr>
          <w:delText xml:space="preserve"> نسبت جرمی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59" w:author="Mohsen Jafarinejad" w:date="2019-09-03T15:00:00Z">
        <w:del w:id="16260" w:author="jafary88@gmail.com" w:date="2022-05-11T18:16:00Z">
          <w:r w:rsidR="0077299C" w:rsidDel="00836C19">
            <w:rPr>
              <w:rtl/>
            </w:rPr>
            <w:delText>به‌گونه‌ا</w:delText>
          </w:r>
          <w:r w:rsidR="0077299C" w:rsidDel="00836C19">
            <w:rPr>
              <w:rFonts w:hint="cs"/>
              <w:rtl/>
            </w:rPr>
            <w:delText>ی</w:delText>
          </w:r>
        </w:del>
      </w:ins>
      <w:del w:id="16261" w:author="jafary88@gmail.com" w:date="2022-05-11T18:16:00Z">
        <w:r w:rsidR="000B0AD8" w:rsidRPr="002B72E7" w:rsidDel="00836C19">
          <w:rPr>
            <w:rtl/>
          </w:rPr>
          <w:delText>به گونه‌ا</w:delText>
        </w:r>
        <w:r w:rsidR="000B0AD8" w:rsidRPr="002B72E7" w:rsidDel="00836C19">
          <w:rPr>
            <w:rFonts w:hint="cs"/>
            <w:rtl/>
          </w:rPr>
          <w:delText>ی</w:delText>
        </w:r>
        <w:r w:rsidR="00280AFB" w:rsidRPr="002B72E7" w:rsidDel="00836C19">
          <w:rPr>
            <w:rtl/>
          </w:rPr>
          <w:delText xml:space="preserve"> که مجم</w:delText>
        </w:r>
      </w:del>
      <w:ins w:id="16262" w:author="Mohsen Jafarinejad" w:date="2019-04-28T10:14:00Z">
        <w:del w:id="16263" w:author="jafary88@gmail.com" w:date="2022-05-11T18:16:00Z">
          <w:r w:rsidR="00412810" w:rsidDel="00836C19">
            <w:rPr>
              <w:rFonts w:hint="cs"/>
              <w:rtl/>
            </w:rPr>
            <w:delText>و</w:delText>
          </w:r>
        </w:del>
      </w:ins>
      <w:del w:id="16264" w:author="jafary88@gmail.com" w:date="2022-05-11T18:16:00Z">
        <w:r w:rsidR="00280AFB" w:rsidRPr="002B72E7" w:rsidDel="00836C19">
          <w:rPr>
            <w:rtl/>
          </w:rPr>
          <w:delText>ع نسبت جرمی تم</w:delText>
        </w:r>
        <w:r w:rsidR="00E65489" w:rsidDel="00836C19">
          <w:rPr>
            <w:rFonts w:hint="cs"/>
            <w:rtl/>
          </w:rPr>
          <w:delText>ا</w:delText>
        </w:r>
        <w:r w:rsidR="00280AFB" w:rsidRPr="002B72E7" w:rsidDel="00836C19">
          <w:rPr>
            <w:rtl/>
          </w:rPr>
          <w:delText xml:space="preserve">م </w:delText>
        </w:r>
        <w:r w:rsidR="000B0AD8" w:rsidRPr="002B72E7" w:rsidDel="00836C19">
          <w:rPr>
            <w:rtl/>
          </w:rPr>
          <w:delText>گونه‌ها</w:delText>
        </w:r>
        <w:r w:rsidR="00280AFB" w:rsidRPr="002B72E7" w:rsidDel="00836C19">
          <w:rPr>
            <w:rtl/>
          </w:rPr>
          <w:delText xml:space="preserve"> برابر عدد 1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رای جلوگیری از بروز خطا در </w:delText>
        </w:r>
      </w:del>
      <w:ins w:id="16265" w:author="Mohsen Jafarinejad" w:date="2019-09-03T15:01:00Z">
        <w:del w:id="16266" w:author="jafary88@gmail.com" w:date="2022-05-11T18:16:00Z">
          <w:r w:rsidR="0077299C" w:rsidDel="00836C19">
            <w:rPr>
              <w:rtl/>
            </w:rPr>
            <w:delText>حل گر</w:delText>
          </w:r>
        </w:del>
      </w:ins>
      <w:del w:id="16267" w:author="jafary88@gmail.com" w:date="2022-05-11T18:16:00Z">
        <w:r w:rsidR="00280AFB" w:rsidRPr="002B72E7" w:rsidDel="00836C19">
          <w:rPr>
            <w:rtl/>
          </w:rPr>
          <w:delText xml:space="preserve">حلگر فلوئنت آخرین </w:delText>
        </w:r>
        <w:r w:rsidR="000B0AD8" w:rsidRPr="002B72E7" w:rsidDel="00836C19">
          <w:rPr>
            <w:rtl/>
          </w:rPr>
          <w:delText>گونه‌ا</w:delText>
        </w:r>
        <w:r w:rsidR="000B0AD8" w:rsidRPr="002B72E7" w:rsidDel="00836C19">
          <w:rPr>
            <w:rFonts w:hint="cs"/>
            <w:rtl/>
          </w:rPr>
          <w:delText>ی</w:delText>
        </w:r>
        <w:r w:rsidR="00280AFB" w:rsidRPr="002B72E7" w:rsidDel="00836C19">
          <w:rPr>
            <w:rtl/>
          </w:rPr>
          <w:delText xml:space="preserve"> که در </w:delText>
        </w:r>
      </w:del>
      <w:ins w:id="16268" w:author="Mohsen Jafarinejad" w:date="2019-09-03T12:09:00Z">
        <w:del w:id="16269" w:author="jafary88@gmail.com" w:date="2022-05-11T18:16:00Z">
          <w:r w:rsidR="00BF2F7C" w:rsidDel="00836C19">
            <w:rPr>
              <w:rtl/>
            </w:rPr>
            <w:delText>نرم‌افزار</w:delText>
          </w:r>
        </w:del>
      </w:ins>
      <w:del w:id="16270" w:author="jafary88@gmail.com" w:date="2022-05-11T18:16:00Z">
        <w:r w:rsidR="00280AFB" w:rsidRPr="002B72E7" w:rsidDel="00836C19">
          <w:rPr>
            <w:rtl/>
          </w:rPr>
          <w:delText xml:space="preserve">نرم </w:delText>
        </w:r>
        <w:r w:rsidR="000B0AD8" w:rsidRPr="002B72E7" w:rsidDel="00836C19">
          <w:rPr>
            <w:rtl/>
          </w:rPr>
          <w:delText xml:space="preserve">افزار </w:delText>
        </w:r>
        <w:r w:rsidR="00A7645D" w:rsidRPr="002B72E7" w:rsidDel="00836C19">
          <w:rPr>
            <w:rFonts w:hint="cs"/>
            <w:rtl/>
          </w:rPr>
          <w:delText>(</w:delText>
        </w:r>
        <w:r w:rsidR="00280AFB" w:rsidRPr="002B72E7" w:rsidDel="00836C19">
          <w:rPr>
            <w:rtl/>
          </w:rPr>
          <w:delText xml:space="preserve">در قسمت </w:delText>
        </w:r>
        <w:r w:rsidR="00280AFB" w:rsidRPr="002B72E7" w:rsidDel="00836C19">
          <w:delText>Selected species list</w:delText>
        </w:r>
        <w:r w:rsidR="00280AFB" w:rsidRPr="002B72E7" w:rsidDel="00836C19">
          <w:rPr>
            <w:rtl/>
          </w:rPr>
          <w:delText xml:space="preserve">)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71" w:author="Mohsen Jafarinejad" w:date="2019-09-03T13:40:00Z">
        <w:del w:id="16272" w:author="jafary88@gmail.com" w:date="2022-05-11T18:16:00Z">
          <w:r w:rsidR="004D177F" w:rsidDel="00836C19">
            <w:rPr>
              <w:rtl/>
            </w:rPr>
            <w:delText>به‌عنوان</w:delText>
          </w:r>
        </w:del>
      </w:ins>
      <w:del w:id="16273" w:author="jafary88@gmail.com" w:date="2022-05-11T18:16:00Z">
        <w:r w:rsidR="00280AFB" w:rsidRPr="002B72E7" w:rsidDel="00836C19">
          <w:rPr>
            <w:rtl/>
          </w:rPr>
          <w:delText xml:space="preserve">به عنوان محیط محلول </w:delText>
        </w:r>
        <w:r w:rsidR="000B0AD8" w:rsidRPr="002B72E7" w:rsidDel="00836C19">
          <w:rPr>
            <w:rtl/>
          </w:rPr>
          <w:delText>(</w:delText>
        </w:r>
        <w:r w:rsidR="00280AFB" w:rsidRPr="002B72E7" w:rsidDel="00836C19">
          <w:delText>Bulk specie</w:delText>
        </w:r>
        <w:r w:rsidR="00280AFB" w:rsidRPr="002B72E7" w:rsidDel="00836C19">
          <w:rPr>
            <w:rtl/>
          </w:rPr>
          <w:delText xml:space="preserve">) واکنش و انتقال </w:delText>
        </w:r>
        <w:r w:rsidR="000B0AD8" w:rsidRPr="002B72E7" w:rsidDel="00836C19">
          <w:rPr>
            <w:rtl/>
          </w:rPr>
          <w:delText>گونه‌ها</w:delText>
        </w:r>
        <w:r w:rsidR="00280AFB" w:rsidRPr="002B72E7" w:rsidDel="00836C19">
          <w:rPr>
            <w:rtl/>
          </w:rPr>
          <w:delText xml:space="preserve">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74" w:author="Mohsen" w:date="2019-03-17T16:48:00Z">
        <w:del w:id="16275" w:author="jafary88@gmail.com" w:date="2022-05-11T18:16:00Z">
          <w:r w:rsidR="006266AC" w:rsidDel="00836C19">
            <w:rPr>
              <w:rtl/>
            </w:rPr>
            <w:delText>گونه</w:delText>
          </w:r>
        </w:del>
      </w:ins>
      <w:ins w:id="16276" w:author="Mohsen" w:date="2019-03-17T16:49:00Z">
        <w:del w:id="16277" w:author="jafary88@gmail.com" w:date="2022-05-11T18:16:00Z">
          <w:r w:rsidR="006266AC" w:rsidDel="00836C19">
            <w:rPr>
              <w:rFonts w:hint="cs"/>
              <w:rtl/>
            </w:rPr>
            <w:delText>‌ی</w:delText>
          </w:r>
        </w:del>
      </w:ins>
      <w:ins w:id="16278" w:author="Mohsen" w:date="2019-03-17T16:53:00Z">
        <w:del w:id="16279" w:author="jafary88@gmail.com" w:date="2022-05-11T18:16:00Z">
          <w:r w:rsidR="00CF0011" w:rsidDel="00836C19">
            <w:rPr>
              <w:rtl/>
            </w:rPr>
            <w:delText xml:space="preserve"> </w:delText>
          </w:r>
        </w:del>
      </w:ins>
      <w:del w:id="16280" w:author="jafary88@gmail.com" w:date="2022-05-11T18:16:00Z">
        <w:r w:rsidR="000B0AD8" w:rsidRPr="002B72E7" w:rsidDel="00836C19">
          <w:rPr>
            <w:rtl/>
          </w:rPr>
          <w:delText>گونه‌</w:delText>
        </w:r>
        <w:r w:rsidR="000B0AD8" w:rsidRPr="002B72E7" w:rsidDel="00836C19">
          <w:rPr>
            <w:rFonts w:hint="cs"/>
            <w:rtl/>
          </w:rPr>
          <w:delText>ی</w:delText>
        </w:r>
        <w:r w:rsidR="00280AFB" w:rsidRPr="002B72E7" w:rsidDel="00836C19">
          <w:rPr>
            <w:rtl/>
          </w:rPr>
          <w:delText xml:space="preserve"> محیط محلول </w:delText>
        </w:r>
      </w:del>
      <w:ins w:id="16281" w:author="Mohsen Jafarinejad" w:date="2019-09-03T15:01:00Z">
        <w:del w:id="16282" w:author="jafary88@gmail.com" w:date="2022-05-11T18:16:00Z">
          <w:r w:rsidR="0077299C" w:rsidDel="00836C19">
            <w:rPr>
              <w:rtl/>
            </w:rPr>
            <w:delText>به‌جا</w:delText>
          </w:r>
          <w:r w:rsidR="0077299C" w:rsidDel="00836C19">
            <w:rPr>
              <w:rFonts w:hint="cs"/>
              <w:rtl/>
            </w:rPr>
            <w:delText>ی</w:delText>
          </w:r>
        </w:del>
      </w:ins>
      <w:del w:id="16283" w:author="jafary88@gmail.com" w:date="2022-05-11T18:16:00Z">
        <w:r w:rsidR="00280AFB" w:rsidRPr="002B72E7" w:rsidDel="00836C19">
          <w:rPr>
            <w:rtl/>
          </w:rPr>
          <w:delText xml:space="preserve">به جای وارد شدن توسط کاربر </w:delText>
        </w:r>
        <w:r w:rsidR="000B0AD8" w:rsidRPr="002B72E7" w:rsidDel="00836C19">
          <w:rPr>
            <w:rtl/>
          </w:rPr>
          <w:delText>به‌صورت</w:delText>
        </w:r>
        <w:r w:rsidR="00280AFB" w:rsidRPr="002B72E7" w:rsidDel="00836C19">
          <w:rPr>
            <w:rtl/>
          </w:rPr>
          <w:delText xml:space="preserve"> خودکار توسط </w:delText>
        </w:r>
      </w:del>
      <w:ins w:id="16284" w:author="Mohsen Jafarinejad" w:date="2019-09-03T12:09:00Z">
        <w:del w:id="16285" w:author="jafary88@gmail.com" w:date="2022-05-11T18:16:00Z">
          <w:r w:rsidR="00BF2F7C" w:rsidDel="00836C19">
            <w:rPr>
              <w:rtl/>
            </w:rPr>
            <w:delText>نرم‌افزار</w:delText>
          </w:r>
        </w:del>
      </w:ins>
      <w:del w:id="16286" w:author="jafary88@gmail.com" w:date="2022-05-11T18:16:00Z">
        <w:r w:rsidR="00280AFB" w:rsidRPr="002B72E7" w:rsidDel="00836C19">
          <w:rPr>
            <w:rtl/>
          </w:rPr>
          <w:delText xml:space="preserve">نرم افزا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w:delText>
        </w:r>
      </w:del>
      <w:ins w:id="16287" w:author="Mohsen Jafarinejad" w:date="2019-09-03T15:01:00Z">
        <w:del w:id="16288" w:author="jafary88@gmail.com" w:date="2022-05-11T18:16:00Z">
          <w:r w:rsidR="0077299C" w:rsidDel="00836C19">
            <w:rPr>
              <w:rtl/>
            </w:rPr>
            <w:delText>به‌نحو</w:delText>
          </w:r>
          <w:r w:rsidR="0077299C" w:rsidDel="00836C19">
            <w:rPr>
              <w:rFonts w:hint="cs"/>
              <w:rtl/>
            </w:rPr>
            <w:delText>ی‌</w:delText>
          </w:r>
          <w:r w:rsidR="0077299C" w:rsidDel="00836C19">
            <w:rPr>
              <w:rFonts w:hint="eastAsia"/>
              <w:rtl/>
            </w:rPr>
            <w:delText>که</w:delText>
          </w:r>
        </w:del>
      </w:ins>
      <w:del w:id="16289" w:author="jafary88@gmail.com" w:date="2022-05-11T18:16:00Z">
        <w:r w:rsidR="000B0AD8" w:rsidRPr="002B72E7" w:rsidDel="00836C19">
          <w:rPr>
            <w:rtl/>
          </w:rPr>
          <w:delText>به</w:delText>
        </w:r>
        <w:r w:rsidR="00280AFB" w:rsidRPr="002B72E7" w:rsidDel="00836C19">
          <w:rPr>
            <w:rtl/>
          </w:rPr>
          <w:delText xml:space="preserve"> نحوی که عدد 1 منهای مجموع نسبت جرمی تمامی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 برابر نسبت جرمی محیط محلول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w:delText>
        </w:r>
      </w:del>
    </w:p>
    <w:p w14:paraId="7AD3B4CA" w14:textId="747F0A21" w:rsidR="00280AFB" w:rsidDel="00836C19" w:rsidRDefault="004B6F6A">
      <w:pPr>
        <w:pStyle w:val="a5"/>
        <w:rPr>
          <w:del w:id="16290" w:author="jafary88@gmail.com" w:date="2022-05-11T18:16:00Z"/>
          <w:rtl/>
        </w:rPr>
        <w:pPrChange w:id="16291" w:author="Mohsen" w:date="2019-03-17T17:16:00Z">
          <w:pPr>
            <w:pStyle w:val="payannameh"/>
            <w:tabs>
              <w:tab w:val="left" w:pos="0"/>
              <w:tab w:val="left" w:pos="7371"/>
            </w:tabs>
            <w:spacing w:line="240" w:lineRule="auto"/>
            <w:jc w:val="right"/>
          </w:pPr>
        </w:pPrChange>
      </w:pPr>
      <w:ins w:id="16292" w:author="Mohsen" w:date="2019-03-17T17:16:00Z">
        <w:del w:id="16293" w:author="jafary88@gmail.com" w:date="2022-05-11T18:16:00Z">
          <w:r w:rsidDel="00836C19">
            <w:rPr>
              <w:rStyle w:val="tgc"/>
              <w:rFonts w:hint="cs"/>
              <w:rtl/>
            </w:rPr>
            <w:delText xml:space="preserve">                                                                                      </w:delText>
          </w:r>
        </w:del>
      </w:ins>
      <w:del w:id="16294" w:author="jafary88@gmail.com" w:date="2022-05-11T18:16:00Z">
        <w:r w:rsidR="00A7645D" w:rsidRPr="002B72E7" w:rsidDel="00836C19">
          <w:rPr>
            <w:rStyle w:val="tgc"/>
          </w:rPr>
          <w:object w:dxaOrig="2360" w:dyaOrig="440" w14:anchorId="65EB16BA">
            <v:shape id="_x0000_i1038" type="#_x0000_t75" style="width:118.5pt;height:20.5pt" o:ole="">
              <v:imagedata r:id="rId55" o:title=""/>
            </v:shape>
            <o:OLEObject Type="Embed" ProgID="Equation.DSMT4" ShapeID="_x0000_i1038" DrawAspect="Content" ObjectID="_1713798894" r:id="rId56"/>
          </w:object>
        </w:r>
        <w:r w:rsidR="00A7645D" w:rsidRPr="002B72E7" w:rsidDel="00836C19">
          <w:delText xml:space="preserve"> </w:delText>
        </w:r>
      </w:del>
    </w:p>
    <w:p w14:paraId="3847AB47" w14:textId="48B49C5C" w:rsidR="00126E83" w:rsidRPr="002B72E7" w:rsidDel="00836C19" w:rsidRDefault="00126E83" w:rsidP="005E409E">
      <w:pPr>
        <w:pStyle w:val="payannameh"/>
        <w:tabs>
          <w:tab w:val="left" w:pos="0"/>
          <w:tab w:val="left" w:pos="7371"/>
        </w:tabs>
        <w:spacing w:line="240" w:lineRule="auto"/>
        <w:jc w:val="right"/>
        <w:rPr>
          <w:del w:id="16295" w:author="jafary88@gmail.com" w:date="2022-05-11T18:16:00Z"/>
          <w:rtl/>
        </w:rPr>
      </w:pPr>
    </w:p>
    <w:p w14:paraId="3CB434E9" w14:textId="561BEAE3" w:rsidR="00280AFB" w:rsidRPr="002B72E7" w:rsidDel="00836C19" w:rsidRDefault="002C326A" w:rsidP="00CB5D31">
      <w:pPr>
        <w:pStyle w:val="payannameh"/>
        <w:tabs>
          <w:tab w:val="left" w:pos="0"/>
          <w:tab w:val="left" w:pos="7371"/>
        </w:tabs>
        <w:spacing w:line="240" w:lineRule="auto"/>
        <w:jc w:val="both"/>
        <w:rPr>
          <w:del w:id="16296" w:author="jafary88@gmail.com" w:date="2022-05-11T18:16:00Z"/>
          <w:rtl/>
        </w:rPr>
      </w:pPr>
      <w:del w:id="16297" w:author="jafary88@gmail.com" w:date="2022-05-11T18:16:00Z">
        <w:r w:rsidRPr="002C326A" w:rsidDel="00836C19">
          <w:rPr>
            <w:rStyle w:val="tgc"/>
          </w:rPr>
          <w:object w:dxaOrig="279" w:dyaOrig="360" w14:anchorId="3F719686">
            <v:shape id="_x0000_i1039" type="#_x0000_t75" style="width:13pt;height:18pt" o:ole="">
              <v:imagedata r:id="rId57" o:title=""/>
            </v:shape>
            <o:OLEObject Type="Embed" ProgID="Equation.DSMT4" ShapeID="_x0000_i1039" DrawAspect="Content" ObjectID="_1713798895" r:id="rId58"/>
          </w:object>
        </w:r>
        <w:r w:rsidR="00A7645D" w:rsidRPr="002B72E7" w:rsidDel="00836C19">
          <w:rPr>
            <w:rtl/>
          </w:rPr>
          <w:delText xml:space="preserve"> </w:delText>
        </w:r>
        <w:r w:rsidR="00280AFB" w:rsidRPr="002B72E7" w:rsidDel="00836C19">
          <w:rPr>
            <w:rtl/>
          </w:rPr>
          <w:delText xml:space="preserve">نسبت جرمی مربوط به گونه </w:delText>
        </w:r>
        <w:r w:rsidR="00483729" w:rsidRPr="002C326A" w:rsidDel="00836C19">
          <w:rPr>
            <w:i/>
            <w:iCs/>
            <w:rPrChange w:id="16298" w:author="Mohsen Jafarinejad" w:date="2019-05-11T13:52:00Z">
              <w:rPr/>
            </w:rPrChange>
          </w:rPr>
          <w:delText>i</w:delText>
        </w:r>
        <w:r w:rsidR="00483729" w:rsidRPr="002B72E7" w:rsidDel="00836C19">
          <w:rPr>
            <w:rFonts w:hint="cs"/>
            <w:rtl/>
          </w:rPr>
          <w:delText xml:space="preserve"> و</w:delText>
        </w:r>
        <w:r w:rsidR="00280AFB" w:rsidRPr="002B72E7" w:rsidDel="00836C19">
          <w:rPr>
            <w:rtl/>
          </w:rPr>
          <w:delText xml:space="preserve"> </w:delText>
        </w:r>
        <w:r w:rsidR="00280AFB" w:rsidRPr="002C326A" w:rsidDel="00836C19">
          <w:rPr>
            <w:i/>
            <w:iCs/>
            <w:rPrChange w:id="16299" w:author="Mohsen Jafarinejad" w:date="2019-05-11T13:52:00Z">
              <w:rPr/>
            </w:rPrChange>
          </w:rPr>
          <w:delText>N</w:delText>
        </w:r>
        <w:r w:rsidR="00280AFB" w:rsidRPr="002B72E7" w:rsidDel="00836C19">
          <w:rPr>
            <w:rtl/>
          </w:rPr>
          <w:delText xml:space="preserve"> تعداد کل </w:delText>
        </w:r>
        <w:r w:rsidR="000B0AD8" w:rsidRPr="002B72E7" w:rsidDel="00836C19">
          <w:rPr>
            <w:rtl/>
          </w:rPr>
          <w:delText>گونه‌هاست</w:delText>
        </w:r>
        <w:r w:rsidR="00280AFB" w:rsidRPr="002B72E7" w:rsidDel="00836C19">
          <w:rPr>
            <w:rtl/>
          </w:rPr>
          <w:delText xml:space="preserve">. نسبت مولی و غلظت مولی توسط </w:delText>
        </w:r>
      </w:del>
      <w:ins w:id="16300" w:author="Mohsen Jafarinejad" w:date="2019-09-03T12:09:00Z">
        <w:del w:id="16301" w:author="jafary88@gmail.com" w:date="2022-05-11T18:16:00Z">
          <w:r w:rsidR="00BF2F7C" w:rsidDel="00836C19">
            <w:rPr>
              <w:rtl/>
            </w:rPr>
            <w:delText>نرم‌افزار</w:delText>
          </w:r>
        </w:del>
      </w:ins>
      <w:del w:id="16302" w:author="jafary88@gmail.com" w:date="2022-05-11T18:16:00Z">
        <w:r w:rsidR="00280AFB" w:rsidRPr="002B72E7" w:rsidDel="00836C19">
          <w:rPr>
            <w:rtl/>
          </w:rPr>
          <w:delText xml:space="preserve">نرم افزار فلوئنت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483729" w:rsidRPr="002B72E7" w:rsidDel="00836C19">
          <w:rPr>
            <w:rFonts w:hint="cs"/>
            <w:rtl/>
          </w:rPr>
          <w:delText>.</w:delText>
        </w:r>
      </w:del>
      <w:ins w:id="16303" w:author="Mohsen" w:date="2019-03-17T16:53:00Z">
        <w:del w:id="16304" w:author="jafary88@gmail.com" w:date="2022-05-11T18:16:00Z">
          <w:r w:rsidR="00CF0011" w:rsidDel="00836C19">
            <w:rPr>
              <w:rtl/>
            </w:rPr>
            <w:delText xml:space="preserve"> جرم</w:delText>
          </w:r>
        </w:del>
      </w:ins>
      <w:del w:id="16305" w:author="jafary88@gmail.com" w:date="2022-05-11T18:16:00Z">
        <w:r w:rsidR="00280AFB" w:rsidRPr="002B72E7" w:rsidDel="00836C19">
          <w:rPr>
            <w:rtl/>
          </w:rPr>
          <w:delText xml:space="preserve">جرم مولی از مجموع </w:delText>
        </w:r>
        <w:r w:rsidR="00280AFB" w:rsidRPr="002B72E7" w:rsidDel="00836C19">
          <w:rPr>
            <w:rFonts w:ascii="Times New Roman" w:hAnsi="Times New Roman" w:cs="Times New Roman" w:hint="cs"/>
            <w:rtl/>
          </w:rPr>
          <w:delText> </w:delText>
        </w:r>
        <w:r w:rsidR="00280AFB" w:rsidRPr="002B72E7" w:rsidDel="00836C19">
          <w:rPr>
            <w:rFonts w:hint="cs"/>
            <w:rtl/>
          </w:rPr>
          <w:delText>ضرب</w:delText>
        </w:r>
        <w:r w:rsidR="00280AFB" w:rsidRPr="002B72E7" w:rsidDel="00836C19">
          <w:rPr>
            <w:rtl/>
          </w:rPr>
          <w:delText xml:space="preserve"> </w:delText>
        </w:r>
        <w:r w:rsidR="00280AFB" w:rsidRPr="002B72E7" w:rsidDel="00836C19">
          <w:rPr>
            <w:rFonts w:hint="cs"/>
            <w:rtl/>
          </w:rPr>
          <w:delText>نسبت</w:delText>
        </w:r>
        <w:r w:rsidR="00280AFB" w:rsidRPr="002B72E7" w:rsidDel="00836C19">
          <w:rPr>
            <w:rtl/>
          </w:rPr>
          <w:delText xml:space="preserve"> </w:delText>
        </w:r>
        <w:r w:rsidR="00280AFB" w:rsidRPr="002B72E7" w:rsidDel="00836C19">
          <w:rPr>
            <w:rFonts w:hint="cs"/>
            <w:rtl/>
          </w:rPr>
          <w:delText>جرم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جرم</w:delText>
        </w:r>
        <w:r w:rsidR="00280AFB" w:rsidRPr="002B72E7" w:rsidDel="00836C19">
          <w:rPr>
            <w:rtl/>
          </w:rPr>
          <w:delText xml:space="preserve"> </w:delText>
        </w:r>
        <w:r w:rsidR="00280AFB" w:rsidRPr="002B72E7" w:rsidDel="00836C19">
          <w:rPr>
            <w:rFonts w:hint="cs"/>
            <w:rtl/>
          </w:rPr>
          <w:delText>مول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تمام</w:delText>
        </w:r>
        <w:r w:rsidR="00280AFB" w:rsidRPr="002B72E7" w:rsidDel="00836C19">
          <w:rPr>
            <w:rtl/>
          </w:rPr>
          <w:delText xml:space="preserve">ی </w:delText>
        </w:r>
        <w:r w:rsidR="000B0AD8" w:rsidRPr="002B72E7" w:rsidDel="00836C19">
          <w:rPr>
            <w:rtl/>
          </w:rPr>
          <w:delText>گونه‌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حاصل گردد که </w:delText>
        </w:r>
      </w:del>
      <w:ins w:id="16306" w:author="Mohsen Jafarinejad" w:date="2019-09-03T12:23:00Z">
        <w:del w:id="16307" w:author="jafary88@gmail.com" w:date="2022-05-11T18:16:00Z">
          <w:r w:rsidR="00D548E9" w:rsidDel="00836C19">
            <w:rPr>
              <w:rtl/>
            </w:rPr>
            <w:delText>به‌صورت</w:delText>
          </w:r>
        </w:del>
      </w:ins>
      <w:del w:id="16308" w:author="jafary88@gmail.com" w:date="2022-05-11T18:16:00Z">
        <w:r w:rsidR="00280AFB" w:rsidRPr="002B72E7" w:rsidDel="00836C19">
          <w:rPr>
            <w:rtl/>
          </w:rPr>
          <w:delText xml:space="preserve">به صورت </w:delText>
        </w:r>
        <w:r w:rsidRPr="002C326A" w:rsidDel="00836C19">
          <w:rPr>
            <w:rStyle w:val="tgc"/>
          </w:rPr>
          <w:object w:dxaOrig="1020" w:dyaOrig="520" w14:anchorId="5B3744AA">
            <v:shape id="_x0000_i1040" type="#_x0000_t75" style="width:39pt;height:20.5pt" o:ole="">
              <v:imagedata r:id="rId59" o:title=""/>
            </v:shape>
            <o:OLEObject Type="Embed" ProgID="Equation.DSMT4" ShapeID="_x0000_i1040" DrawAspect="Content" ObjectID="_1713798896" r:id="rId60"/>
          </w:object>
        </w:r>
        <w:r w:rsidR="00483729" w:rsidRPr="002B72E7" w:rsidDel="00836C19">
          <w:delText xml:space="preserve"> </w:delText>
        </w:r>
        <w:r w:rsidR="00280AFB" w:rsidRPr="002B72E7" w:rsidDel="00836C19">
          <w:rPr>
            <w:rtl/>
          </w:rPr>
          <w:delText xml:space="preserve">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0EA2680B" w14:textId="2D248153" w:rsidR="00483729" w:rsidRPr="002B72E7" w:rsidDel="00836C19" w:rsidRDefault="004B6F6A">
      <w:pPr>
        <w:pStyle w:val="a5"/>
        <w:rPr>
          <w:del w:id="16309" w:author="jafary88@gmail.com" w:date="2022-05-11T18:16:00Z"/>
          <w:rtl/>
        </w:rPr>
        <w:pPrChange w:id="16310" w:author="Mohsen" w:date="2019-03-17T17:16:00Z">
          <w:pPr>
            <w:pStyle w:val="payannameh"/>
            <w:tabs>
              <w:tab w:val="left" w:pos="0"/>
              <w:tab w:val="left" w:pos="7371"/>
            </w:tabs>
            <w:spacing w:line="240" w:lineRule="auto"/>
            <w:jc w:val="right"/>
          </w:pPr>
        </w:pPrChange>
      </w:pPr>
      <w:ins w:id="16311" w:author="Mohsen" w:date="2019-03-17T17:16:00Z">
        <w:del w:id="16312" w:author="jafary88@gmail.com" w:date="2022-05-11T18:16:00Z">
          <w:r w:rsidDel="00836C19">
            <w:rPr>
              <w:rStyle w:val="tgc"/>
              <w:rFonts w:hint="cs"/>
              <w:rtl/>
            </w:rPr>
            <w:delText xml:space="preserve">                                                                                             </w:delText>
          </w:r>
        </w:del>
      </w:ins>
      <w:del w:id="16313" w:author="jafary88@gmail.com" w:date="2022-05-11T18:16:00Z">
        <w:r w:rsidR="00483729" w:rsidRPr="002B72E7" w:rsidDel="00836C19">
          <w:rPr>
            <w:rStyle w:val="tgc"/>
          </w:rPr>
          <w:object w:dxaOrig="1900" w:dyaOrig="680" w14:anchorId="077E2F43">
            <v:shape id="_x0000_i1041" type="#_x0000_t75" style="width:94pt;height:37pt" o:ole="">
              <v:imagedata r:id="rId61" o:title=""/>
            </v:shape>
            <o:OLEObject Type="Embed" ProgID="Equation.DSMT4" ShapeID="_x0000_i1041" DrawAspect="Content" ObjectID="_1713798897" r:id="rId62"/>
          </w:object>
        </w:r>
        <w:r w:rsidR="00483729" w:rsidRPr="002B72E7" w:rsidDel="00836C19">
          <w:rPr>
            <w:rtl/>
          </w:rPr>
          <w:delText xml:space="preserve"> </w:delText>
        </w:r>
      </w:del>
    </w:p>
    <w:p w14:paraId="0725E79A" w14:textId="3514CF47" w:rsidR="00CB5D31" w:rsidRPr="002C326A" w:rsidDel="00836C19" w:rsidRDefault="002C326A">
      <w:pPr>
        <w:pStyle w:val="payannameh"/>
        <w:tabs>
          <w:tab w:val="left" w:pos="0"/>
          <w:tab w:val="left" w:pos="7371"/>
        </w:tabs>
        <w:spacing w:line="240" w:lineRule="auto"/>
        <w:jc w:val="both"/>
        <w:rPr>
          <w:ins w:id="16314" w:author="Mohsen Jafarinejad" w:date="2019-05-11T13:23:00Z"/>
          <w:del w:id="16315" w:author="jafary88@gmail.com" w:date="2022-05-11T18:16:00Z"/>
          <w:rtl/>
        </w:rPr>
        <w:pPrChange w:id="16316" w:author="Mohsen Jafarinejad" w:date="2019-05-08T16:23:00Z">
          <w:pPr>
            <w:pStyle w:val="payannameh"/>
            <w:tabs>
              <w:tab w:val="left" w:pos="0"/>
              <w:tab w:val="left" w:pos="7371"/>
            </w:tabs>
            <w:spacing w:line="240" w:lineRule="auto"/>
          </w:pPr>
        </w:pPrChange>
      </w:pPr>
      <w:ins w:id="16317" w:author="Mohsen Jafarinejad" w:date="2019-05-11T13:53:00Z">
        <w:del w:id="16318" w:author="jafary88@gmail.com" w:date="2022-05-11T18:16:00Z">
          <w:r w:rsidRPr="00BF2F7C" w:rsidDel="00836C19">
            <w:rPr>
              <w:position w:val="-12"/>
            </w:rPr>
            <w:object w:dxaOrig="380" w:dyaOrig="360" w14:anchorId="7B9B1004">
              <v:shape id="_x0000_i1042" type="#_x0000_t75" style="width:19pt;height:18pt" o:ole="">
                <v:imagedata r:id="rId63" o:title=""/>
              </v:shape>
              <o:OLEObject Type="Embed" ProgID="Equation.DSMT4" ShapeID="_x0000_i1042" DrawAspect="Content" ObjectID="_1713798898" r:id="rId64"/>
            </w:object>
          </w:r>
        </w:del>
      </w:ins>
      <w:ins w:id="16319" w:author="Mohsen Jafarinejad" w:date="2019-05-11T13:53:00Z">
        <w:del w:id="16320" w:author="jafary88@gmail.com" w:date="2022-05-11T18:16:00Z">
          <w:r w:rsidDel="00836C19">
            <w:rPr>
              <w:rtl/>
            </w:rPr>
            <w:delText xml:space="preserve"> </w:delText>
          </w:r>
          <w:r w:rsidDel="00836C19">
            <w:rPr>
              <w:rFonts w:hint="cs"/>
              <w:rtl/>
            </w:rPr>
            <w:delText>نسبت مولی و</w:delText>
          </w:r>
        </w:del>
      </w:ins>
      <w:ins w:id="16321" w:author="Mohsen Jafarinejad" w:date="2019-05-11T13:53:00Z">
        <w:del w:id="16322" w:author="jafary88@gmail.com" w:date="2022-05-11T18:16:00Z">
          <w:r w:rsidRPr="00BF2F7C" w:rsidDel="00836C19">
            <w:rPr>
              <w:position w:val="-14"/>
            </w:rPr>
            <w:object w:dxaOrig="600" w:dyaOrig="380" w14:anchorId="091A3097">
              <v:shape id="_x0000_i1043" type="#_x0000_t75" style="width:30pt;height:19pt" o:ole="">
                <v:imagedata r:id="rId65" o:title=""/>
              </v:shape>
              <o:OLEObject Type="Embed" ProgID="Equation.DSMT4" ShapeID="_x0000_i1043" DrawAspect="Content" ObjectID="_1713798899" r:id="rId66"/>
            </w:object>
          </w:r>
        </w:del>
      </w:ins>
      <w:ins w:id="16323" w:author="Mohsen Jafarinejad" w:date="2019-05-11T13:53:00Z">
        <w:del w:id="16324" w:author="jafary88@gmail.com" w:date="2022-05-11T18:16:00Z">
          <w:r w:rsidDel="00836C19">
            <w:rPr>
              <w:rtl/>
            </w:rPr>
            <w:delText xml:space="preserve"> </w:delText>
          </w:r>
          <w:r w:rsidDel="00836C19">
            <w:rPr>
              <w:rFonts w:hint="cs"/>
              <w:rtl/>
            </w:rPr>
            <w:delText xml:space="preserve">جرم مولی گونه </w:delText>
          </w:r>
          <w:r w:rsidDel="00836C19">
            <w:rPr>
              <w:i/>
              <w:iCs/>
            </w:rPr>
            <w:delText>i</w:delText>
          </w:r>
        </w:del>
      </w:ins>
    </w:p>
    <w:p w14:paraId="0FCC0D3E" w14:textId="65FA75C6" w:rsidR="00280AFB" w:rsidRPr="002B72E7" w:rsidDel="00836C19" w:rsidRDefault="00280AFB">
      <w:pPr>
        <w:pStyle w:val="payannameh"/>
        <w:tabs>
          <w:tab w:val="left" w:pos="0"/>
          <w:tab w:val="left" w:pos="7371"/>
        </w:tabs>
        <w:spacing w:line="240" w:lineRule="auto"/>
        <w:jc w:val="both"/>
        <w:rPr>
          <w:del w:id="16325" w:author="jafary88@gmail.com" w:date="2022-05-11T18:16:00Z"/>
          <w:rtl/>
        </w:rPr>
        <w:pPrChange w:id="16326" w:author="Mohsen Jafarinejad" w:date="2019-05-08T16:23:00Z">
          <w:pPr>
            <w:pStyle w:val="payannameh"/>
            <w:tabs>
              <w:tab w:val="left" w:pos="0"/>
              <w:tab w:val="left" w:pos="7371"/>
            </w:tabs>
            <w:spacing w:line="240" w:lineRule="auto"/>
          </w:pPr>
        </w:pPrChange>
      </w:pPr>
      <w:del w:id="16327" w:author="jafary88@gmail.com" w:date="2022-05-11T18:16:00Z">
        <w:r w:rsidRPr="002B72E7" w:rsidDel="00836C19">
          <w:rPr>
            <w:rtl/>
          </w:rPr>
          <w:delText xml:space="preserve">اما در حالتی که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موجود در محیط محلول خیلی رقیق شده باش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فرض کرد که جرم مولی مخلوط برابر جرم مولی گونه پایه محیط محلول </w:delText>
        </w:r>
        <w:r w:rsidR="000B0AD8" w:rsidRPr="002B72E7" w:rsidDel="00836C19">
          <w:rPr>
            <w:rtl/>
          </w:rPr>
          <w:delText>(</w:delText>
        </w:r>
        <w:r w:rsidRPr="002B72E7" w:rsidDel="00836C19">
          <w:rPr>
            <w:rtl/>
          </w:rPr>
          <w:delText>در اینجا آب) است.</w:delText>
        </w:r>
      </w:del>
    </w:p>
    <w:p w14:paraId="3C9F34DA" w14:textId="1AF9F743" w:rsidR="00280AFB" w:rsidRPr="002B72E7" w:rsidDel="00836C19" w:rsidRDefault="00280AFB" w:rsidP="009B24D8">
      <w:pPr>
        <w:pStyle w:val="payannameh"/>
        <w:tabs>
          <w:tab w:val="left" w:pos="0"/>
          <w:tab w:val="left" w:pos="7371"/>
        </w:tabs>
        <w:spacing w:line="240" w:lineRule="auto"/>
        <w:jc w:val="both"/>
        <w:rPr>
          <w:del w:id="16328" w:author="jafary88@gmail.com" w:date="2022-05-11T18:16:00Z"/>
        </w:rPr>
      </w:pPr>
      <w:del w:id="16329" w:author="jafary88@gmail.com" w:date="2022-05-11T18:16:00Z">
        <w:r w:rsidRPr="002B72E7" w:rsidDel="00836C19">
          <w:rPr>
            <w:rtl/>
          </w:rPr>
          <w:delText xml:space="preserve">غلظت مولی گونه </w:delText>
        </w:r>
        <w:r w:rsidRPr="002C326A" w:rsidDel="00836C19">
          <w:rPr>
            <w:i/>
            <w:iCs/>
            <w:rPrChange w:id="16330" w:author="Mohsen Jafarinejad" w:date="2019-05-11T13:53:00Z">
              <w:rPr/>
            </w:rPrChange>
          </w:rPr>
          <w:delText>i</w:delText>
        </w:r>
        <w:r w:rsidRPr="002B72E7" w:rsidDel="00836C19">
          <w:rPr>
            <w:rtl/>
          </w:rPr>
          <w:delText xml:space="preserve"> </w:delText>
        </w:r>
      </w:del>
      <w:ins w:id="16331" w:author="Mohsen Jafarinejad" w:date="2019-09-03T12:23:00Z">
        <w:del w:id="16332" w:author="jafary88@gmail.com" w:date="2022-05-11T18:16:00Z">
          <w:r w:rsidR="00D548E9" w:rsidDel="00836C19">
            <w:rPr>
              <w:rtl/>
            </w:rPr>
            <w:delText>به‌صورت</w:delText>
          </w:r>
        </w:del>
      </w:ins>
      <w:del w:id="16333" w:author="jafary88@gmail.com" w:date="2022-05-11T18:16:00Z">
        <w:r w:rsidRPr="002B72E7" w:rsidDel="00836C19">
          <w:rPr>
            <w:rtl/>
          </w:rPr>
          <w:delText>به صورت</w:delText>
        </w:r>
        <w:r w:rsidR="00542260" w:rsidRPr="00542260" w:rsidDel="00836C19">
          <w:rPr>
            <w:rStyle w:val="tgc"/>
          </w:rPr>
          <w:object w:dxaOrig="340" w:dyaOrig="420" w14:anchorId="7073E4CE">
            <v:shape id="_x0000_i1044" type="#_x0000_t75" style="width:17pt;height:20.5pt" o:ole="">
              <v:imagedata r:id="rId67" o:title=""/>
            </v:shape>
            <o:OLEObject Type="Embed" ProgID="Equation.DSMT4" ShapeID="_x0000_i1044" DrawAspect="Content" ObjectID="_1713798900" r:id="rId68"/>
          </w:object>
        </w:r>
        <w:r w:rsidRPr="002B72E7" w:rsidDel="00836C19">
          <w:rPr>
            <w:rtl/>
          </w:rPr>
          <w:delText xml:space="preserve"> و</w:delText>
        </w:r>
        <w:r w:rsidRPr="002B72E7" w:rsidDel="00836C19">
          <w:rPr>
            <w:rFonts w:ascii="Times New Roman" w:hAnsi="Times New Roman" w:cs="Times New Roman" w:hint="cs"/>
            <w:rtl/>
          </w:rPr>
          <w:delText> </w:delText>
        </w:r>
        <w:r w:rsidRPr="002B72E7" w:rsidDel="00836C19">
          <w:rPr>
            <w:rFonts w:hint="cs"/>
            <w:rtl/>
          </w:rPr>
          <w:delText>با</w:delText>
        </w:r>
        <w:r w:rsidRPr="002B72E7" w:rsidDel="00836C19">
          <w:rPr>
            <w:rtl/>
          </w:rPr>
          <w:delText xml:space="preserve"> </w:delText>
        </w:r>
        <w:r w:rsidRPr="002B72E7" w:rsidDel="00836C19">
          <w:rPr>
            <w:rFonts w:hint="cs"/>
            <w:rtl/>
          </w:rPr>
          <w:delText>واحد</w:delText>
        </w:r>
        <w:r w:rsidR="00542260" w:rsidRPr="00542260" w:rsidDel="00836C19">
          <w:rPr>
            <w:rStyle w:val="tgc"/>
          </w:rPr>
          <w:object w:dxaOrig="1100" w:dyaOrig="400" w14:anchorId="4787AD53">
            <v:shape id="_x0000_i1045" type="#_x0000_t75" style="width:57pt;height:13pt" o:ole="">
              <v:imagedata r:id="rId69" o:title=""/>
            </v:shape>
            <o:OLEObject Type="Embed" ProgID="Equation.DSMT4" ShapeID="_x0000_i1045" DrawAspect="Content" ObjectID="_1713798901" r:id="rId70"/>
          </w:object>
        </w:r>
      </w:del>
      <w:ins w:id="16334" w:author="Mohsen" w:date="2019-03-17T16:53:00Z">
        <w:del w:id="16335" w:author="jafary88@gmail.com" w:date="2022-05-11T18:16:00Z">
          <w:r w:rsidR="00CF0011" w:rsidDel="00836C19">
            <w:rPr>
              <w:rtl/>
            </w:rPr>
            <w:delText xml:space="preserve"> </w:delText>
          </w:r>
        </w:del>
      </w:ins>
      <w:del w:id="16336" w:author="jafary88@gmail.com" w:date="2022-05-11T18:16:00Z">
        <w:r w:rsidR="00483729" w:rsidRPr="002B72E7" w:rsidDel="00836C19">
          <w:rPr>
            <w:rtl/>
          </w:rPr>
          <w:delText xml:space="preserve"> </w:delText>
        </w:r>
        <w:r w:rsidRPr="002B72E7" w:rsidDel="00836C19">
          <w:rPr>
            <w:rtl/>
          </w:rPr>
          <w:delText xml:space="preserve">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E44374" w:rsidDel="00836C19">
          <w:rPr>
            <w:rFonts w:hint="cs"/>
            <w:rtl/>
          </w:rPr>
          <w:delText xml:space="preserve"> </w:delText>
        </w:r>
        <w:r w:rsidRPr="002B72E7" w:rsidDel="00836C19">
          <w:rPr>
            <w:rtl/>
          </w:rPr>
          <w:delText xml:space="preserve">برای محاسبه غلظت </w:delText>
        </w:r>
        <w:r w:rsidR="000B0AD8" w:rsidRPr="002B72E7" w:rsidDel="00836C19">
          <w:rPr>
            <w:rtl/>
          </w:rPr>
          <w:delText>گونه‌ها</w:delText>
        </w:r>
        <w:r w:rsidRPr="002B72E7" w:rsidDel="00836C19">
          <w:rPr>
            <w:rtl/>
          </w:rPr>
          <w:delText xml:space="preserve"> فلوئنت </w:delText>
        </w:r>
        <w:r w:rsidR="000B0AD8" w:rsidRPr="002B72E7" w:rsidDel="00836C19">
          <w:rPr>
            <w:rtl/>
          </w:rPr>
          <w:delText>به‌طور</w:delText>
        </w:r>
        <w:r w:rsidRPr="002B72E7" w:rsidDel="00836C19">
          <w:rPr>
            <w:rtl/>
          </w:rPr>
          <w:delText xml:space="preserve"> </w:delText>
        </w:r>
      </w:del>
      <w:ins w:id="16337" w:author="Mohsen Jafarinejad" w:date="2019-09-03T15:01:00Z">
        <w:del w:id="16338"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339" w:author="jafary88@gmail.com" w:date="2022-05-11T18:16:00Z">
        <w:r w:rsidRPr="002B72E7" w:rsidDel="00836C19">
          <w:rPr>
            <w:rtl/>
          </w:rPr>
          <w:delText xml:space="preserve">پیشفرض از قانون گاز کام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اما با توجه به اینکه سیال </w:delText>
        </w:r>
        <w:r w:rsidR="000B0AD8" w:rsidRPr="002B72E7" w:rsidDel="00836C19">
          <w:rPr>
            <w:rtl/>
          </w:rPr>
          <w:delText>به‌طور</w:delText>
        </w:r>
        <w:r w:rsidRPr="002B72E7" w:rsidDel="00836C19">
          <w:rPr>
            <w:rtl/>
          </w:rPr>
          <w:delText xml:space="preserve"> عمده شامل مایع است لذا بهترین روش استفاده از</w:delText>
        </w:r>
        <w:r w:rsidR="00542260" w:rsidRPr="00542260" w:rsidDel="00836C19">
          <w:rPr>
            <w:rStyle w:val="tgc"/>
          </w:rPr>
          <w:object w:dxaOrig="3440" w:dyaOrig="320" w14:anchorId="76884201">
            <v:shape id="_x0000_i1046" type="#_x0000_t75" style="width:139.5pt;height:13pt" o:ole="">
              <v:imagedata r:id="rId71" o:title=""/>
            </v:shape>
            <o:OLEObject Type="Embed" ProgID="Equation.DSMT4" ShapeID="_x0000_i1046" DrawAspect="Content" ObjectID="_1713798902" r:id="rId72"/>
          </w:object>
        </w:r>
      </w:del>
      <w:ins w:id="16340" w:author="Mohsen" w:date="2019-03-17T16:53:00Z">
        <w:del w:id="16341" w:author="jafary88@gmail.com" w:date="2022-05-11T18:16:00Z">
          <w:r w:rsidR="00CF0011" w:rsidDel="00836C19">
            <w:delText xml:space="preserve"> </w:delText>
          </w:r>
        </w:del>
      </w:ins>
      <w:del w:id="16342" w:author="jafary88@gmail.com" w:date="2022-05-11T18:16:00Z">
        <w:r w:rsidR="00483729" w:rsidRPr="002B72E7" w:rsidDel="00836C19">
          <w:delText xml:space="preserve"> </w:delText>
        </w:r>
        <w:r w:rsidRPr="002B72E7" w:rsidDel="00836C19">
          <w:rPr>
            <w:rtl/>
          </w:rPr>
          <w:delText xml:space="preserve"> است </w:delText>
        </w:r>
      </w:del>
      <w:ins w:id="16343" w:author="Mohsen Jafarinejad" w:date="2019-09-03T15:01:00Z">
        <w:del w:id="16344" w:author="jafary88@gmail.com" w:date="2022-05-11T18:16:00Z">
          <w:r w:rsidR="0077299C" w:rsidDel="00836C19">
            <w:rPr>
              <w:rtl/>
            </w:rPr>
            <w:delText>هنگام</w:delText>
          </w:r>
          <w:r w:rsidR="0077299C" w:rsidDel="00836C19">
            <w:rPr>
              <w:rFonts w:hint="cs"/>
              <w:rtl/>
            </w:rPr>
            <w:delText>ی‌</w:delText>
          </w:r>
          <w:r w:rsidR="0077299C" w:rsidDel="00836C19">
            <w:rPr>
              <w:rFonts w:hint="eastAsia"/>
              <w:rtl/>
            </w:rPr>
            <w:delText>که</w:delText>
          </w:r>
        </w:del>
      </w:ins>
      <w:del w:id="16345" w:author="jafary88@gmail.com" w:date="2022-05-11T18:16:00Z">
        <w:r w:rsidRPr="002B72E7" w:rsidDel="00836C19">
          <w:rPr>
            <w:rtl/>
          </w:rPr>
          <w:delText xml:space="preserve">هنگامی که از این روش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فلوئنت غلظت مخلوط را بر اساس نسبت جرمی و چگالی نسبی </w:delText>
        </w:r>
      </w:del>
      <w:ins w:id="16346" w:author="Mohsen Jafarinejad" w:date="2019-09-03T15:01:00Z">
        <w:del w:id="16347" w:author="jafary88@gmail.com" w:date="2022-05-11T18:16:00Z">
          <w:r w:rsidR="0077299C" w:rsidDel="00836C19">
            <w:rPr>
              <w:rtl/>
            </w:rPr>
            <w:delText>هرگونه</w:delText>
          </w:r>
        </w:del>
      </w:ins>
      <w:del w:id="16348" w:author="jafary88@gmail.com" w:date="2022-05-11T18:16:00Z">
        <w:r w:rsidRPr="002B72E7" w:rsidDel="00836C19">
          <w:rPr>
            <w:rtl/>
          </w:rPr>
          <w:delText xml:space="preserve">هر گونه در محلول با استفاده از فرمول زی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1FB9DE5B" w14:textId="2283D12B" w:rsidR="00483729" w:rsidRPr="002B72E7" w:rsidDel="00836C19" w:rsidRDefault="004B6F6A">
      <w:pPr>
        <w:pStyle w:val="a5"/>
        <w:rPr>
          <w:del w:id="16349" w:author="jafary88@gmail.com" w:date="2022-05-11T18:16:00Z"/>
          <w:rtl/>
        </w:rPr>
        <w:pPrChange w:id="16350" w:author="Mohsen Jafarinejad" w:date="2019-04-06T08:54:00Z">
          <w:pPr>
            <w:pStyle w:val="payannameh"/>
            <w:tabs>
              <w:tab w:val="left" w:pos="0"/>
              <w:tab w:val="left" w:pos="7371"/>
            </w:tabs>
            <w:spacing w:line="240" w:lineRule="auto"/>
            <w:jc w:val="right"/>
          </w:pPr>
        </w:pPrChange>
      </w:pPr>
      <w:ins w:id="16351" w:author="Mohsen" w:date="2019-03-17T17:16:00Z">
        <w:del w:id="16352" w:author="jafary88@gmail.com" w:date="2022-05-11T18:16:00Z">
          <w:r w:rsidDel="00836C19">
            <w:rPr>
              <w:rStyle w:val="tgc"/>
              <w:rFonts w:hint="cs"/>
              <w:rtl/>
            </w:rPr>
            <w:delText xml:space="preserve">                                                                                                        </w:delText>
          </w:r>
        </w:del>
      </w:ins>
      <w:del w:id="16353" w:author="jafary88@gmail.com" w:date="2022-05-11T18:16:00Z">
        <w:r w:rsidR="00483729" w:rsidRPr="002B72E7" w:rsidDel="00836C19">
          <w:rPr>
            <w:rStyle w:val="tgc"/>
          </w:rPr>
          <w:object w:dxaOrig="1160" w:dyaOrig="980" w14:anchorId="38941483">
            <v:shape id="_x0000_i1047" type="#_x0000_t75" style="width:59pt;height:50.5pt" o:ole="">
              <v:imagedata r:id="rId73" o:title=""/>
            </v:shape>
            <o:OLEObject Type="Embed" ProgID="Equation.DSMT4" ShapeID="_x0000_i1047" DrawAspect="Content" ObjectID="_1713798903" r:id="rId74"/>
          </w:object>
        </w:r>
        <w:r w:rsidR="00483729" w:rsidRPr="002B72E7" w:rsidDel="00836C19">
          <w:delText xml:space="preserve"> </w:delText>
        </w:r>
      </w:del>
    </w:p>
    <w:p w14:paraId="6B5E2A05" w14:textId="5CBA0E8F" w:rsidR="00371E13" w:rsidRPr="00371E13" w:rsidDel="00836C19" w:rsidRDefault="00371E13" w:rsidP="005E409E">
      <w:pPr>
        <w:pStyle w:val="payannameh"/>
        <w:tabs>
          <w:tab w:val="left" w:pos="0"/>
          <w:tab w:val="left" w:pos="7371"/>
        </w:tabs>
        <w:spacing w:line="240" w:lineRule="auto"/>
        <w:rPr>
          <w:ins w:id="16354" w:author="Mohsen Jafarinejad" w:date="2019-05-11T13:55:00Z"/>
          <w:del w:id="16355" w:author="jafary88@gmail.com" w:date="2022-05-11T18:16:00Z"/>
          <w:i/>
          <w:iCs/>
          <w:rPrChange w:id="16356" w:author="Mohsen Jafarinejad" w:date="2019-05-11T13:56:00Z">
            <w:rPr>
              <w:ins w:id="16357" w:author="Mohsen Jafarinejad" w:date="2019-05-11T13:55:00Z"/>
              <w:del w:id="16358" w:author="jafary88@gmail.com" w:date="2022-05-11T18:16:00Z"/>
            </w:rPr>
          </w:rPrChange>
        </w:rPr>
      </w:pPr>
      <w:ins w:id="16359" w:author="Mohsen Jafarinejad" w:date="2019-05-11T13:55:00Z">
        <w:del w:id="16360" w:author="jafary88@gmail.com" w:date="2022-05-11T18:16:00Z">
          <w:r w:rsidRPr="00BF2F7C" w:rsidDel="00836C19">
            <w:rPr>
              <w:position w:val="-12"/>
            </w:rPr>
            <w:object w:dxaOrig="300" w:dyaOrig="360" w14:anchorId="167F0372">
              <v:shape id="_x0000_i1048" type="#_x0000_t75" style="width:15pt;height:18pt" o:ole="">
                <v:imagedata r:id="rId75" o:title=""/>
              </v:shape>
              <o:OLEObject Type="Embed" ProgID="Equation.DSMT4" ShapeID="_x0000_i1048" DrawAspect="Content" ObjectID="_1713798904" r:id="rId76"/>
            </w:object>
          </w:r>
        </w:del>
      </w:ins>
      <w:ins w:id="16361" w:author="Mohsen Jafarinejad" w:date="2019-05-11T13:55:00Z">
        <w:del w:id="16362" w:author="jafary88@gmail.com" w:date="2022-05-11T18:16:00Z">
          <w:r w:rsidDel="00836C19">
            <w:rPr>
              <w:rtl/>
            </w:rPr>
            <w:delText xml:space="preserve"> </w:delText>
          </w:r>
        </w:del>
      </w:ins>
      <w:ins w:id="16363" w:author="Mohsen Jafarinejad" w:date="2019-05-11T13:56:00Z">
        <w:del w:id="16364" w:author="jafary88@gmail.com" w:date="2022-05-11T18:16:00Z">
          <w:r w:rsidDel="00836C19">
            <w:rPr>
              <w:rFonts w:hint="cs"/>
              <w:rtl/>
            </w:rPr>
            <w:delText xml:space="preserve">چالی نسبی گونه </w:delText>
          </w:r>
          <w:r w:rsidDel="00836C19">
            <w:rPr>
              <w:i/>
              <w:iCs/>
            </w:rPr>
            <w:delText>i</w:delText>
          </w:r>
        </w:del>
      </w:ins>
    </w:p>
    <w:p w14:paraId="2743F7C7" w14:textId="2CAF0C59" w:rsidR="00280AFB" w:rsidRPr="002B72E7" w:rsidDel="00836C19" w:rsidRDefault="00280AFB" w:rsidP="005E409E">
      <w:pPr>
        <w:pStyle w:val="payannameh"/>
        <w:tabs>
          <w:tab w:val="left" w:pos="0"/>
          <w:tab w:val="left" w:pos="7371"/>
        </w:tabs>
        <w:spacing w:line="240" w:lineRule="auto"/>
        <w:rPr>
          <w:del w:id="16365" w:author="jafary88@gmail.com" w:date="2022-05-11T18:16:00Z"/>
          <w:rtl/>
        </w:rPr>
      </w:pPr>
      <w:del w:id="16366" w:author="jafary88@gmail.com" w:date="2022-05-11T18:16:00Z">
        <w:r w:rsidRPr="002B72E7" w:rsidDel="00836C19">
          <w:rPr>
            <w:rtl/>
          </w:rPr>
          <w:delText xml:space="preserve">چگالی نسبی در فرمول بال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در قسمت متریال در </w:delText>
        </w:r>
      </w:del>
      <w:ins w:id="16367" w:author="Mohsen Jafarinejad" w:date="2019-09-03T12:09:00Z">
        <w:del w:id="16368" w:author="jafary88@gmail.com" w:date="2022-05-11T18:16:00Z">
          <w:r w:rsidR="00BF2F7C" w:rsidDel="00836C19">
            <w:rPr>
              <w:rtl/>
            </w:rPr>
            <w:delText>نرم‌افزار</w:delText>
          </w:r>
        </w:del>
      </w:ins>
      <w:del w:id="16369" w:author="jafary88@gmail.com" w:date="2022-05-11T18:16:00Z">
        <w:r w:rsidRPr="002B72E7" w:rsidDel="00836C19">
          <w:rPr>
            <w:rtl/>
          </w:rPr>
          <w:delText>نرم افزار مشخص گردد.</w:delText>
        </w:r>
      </w:del>
    </w:p>
    <w:p w14:paraId="4088F03A" w14:textId="527989EC" w:rsidR="00483729" w:rsidDel="00836C19" w:rsidRDefault="00483729" w:rsidP="005E409E">
      <w:pPr>
        <w:pStyle w:val="payannameh"/>
        <w:tabs>
          <w:tab w:val="left" w:pos="0"/>
          <w:tab w:val="left" w:pos="7371"/>
        </w:tabs>
        <w:spacing w:line="240" w:lineRule="auto"/>
        <w:rPr>
          <w:del w:id="16370" w:author="jafary88@gmail.com" w:date="2022-05-11T18:16:00Z"/>
          <w:rtl/>
        </w:rPr>
      </w:pPr>
    </w:p>
    <w:p w14:paraId="2C0EC1D3" w14:textId="1BAD098A" w:rsidR="00CD66ED" w:rsidRPr="002B72E7" w:rsidDel="00836C19" w:rsidRDefault="00CD66ED" w:rsidP="005E409E">
      <w:pPr>
        <w:pStyle w:val="payannameh"/>
        <w:tabs>
          <w:tab w:val="left" w:pos="0"/>
          <w:tab w:val="left" w:pos="7371"/>
        </w:tabs>
        <w:spacing w:line="240" w:lineRule="auto"/>
        <w:rPr>
          <w:del w:id="16371" w:author="jafary88@gmail.com" w:date="2022-05-11T18:16:00Z"/>
          <w:rtl/>
        </w:rPr>
      </w:pPr>
      <w:bookmarkStart w:id="16372" w:name="_Toc8546162"/>
      <w:bookmarkStart w:id="16373" w:name="_Toc8550571"/>
      <w:bookmarkStart w:id="16374" w:name="_Toc8550832"/>
      <w:bookmarkEnd w:id="16372"/>
      <w:bookmarkEnd w:id="16373"/>
      <w:bookmarkEnd w:id="16374"/>
    </w:p>
    <w:p w14:paraId="147FD254" w14:textId="4AB5ABF6" w:rsidR="00280AFB" w:rsidRPr="002B72E7" w:rsidDel="00836C19" w:rsidRDefault="00CF0011" w:rsidP="00B97A2A">
      <w:pPr>
        <w:pStyle w:val="a1"/>
        <w:bidi/>
        <w:rPr>
          <w:del w:id="16375" w:author="jafary88@gmail.com" w:date="2022-05-11T18:16:00Z"/>
        </w:rPr>
      </w:pPr>
      <w:bookmarkStart w:id="16376" w:name="_Toc3666279"/>
      <w:bookmarkStart w:id="16377" w:name="_Toc3666528"/>
      <w:bookmarkStart w:id="16378" w:name="_Toc8546163"/>
      <w:bookmarkStart w:id="16379" w:name="_Toc8550833"/>
      <w:ins w:id="16380" w:author="Mohsen" w:date="2019-03-17T16:51:00Z">
        <w:del w:id="16381" w:author="jafary88@gmail.com" w:date="2022-05-11T18:16:00Z">
          <w:r w:rsidDel="00836C19">
            <w:rPr>
              <w:rtl/>
            </w:rPr>
            <w:delText>مکان</w:delText>
          </w:r>
          <w:r w:rsidDel="00836C19">
            <w:rPr>
              <w:rFonts w:hint="cs"/>
              <w:rtl/>
            </w:rPr>
            <w:delText>ی</w:delText>
          </w:r>
          <w:r w:rsidDel="00836C19">
            <w:rPr>
              <w:rFonts w:hint="eastAsia"/>
              <w:rtl/>
            </w:rPr>
            <w:delText>زم‌ها</w:delText>
          </w:r>
          <w:r w:rsidDel="00836C19">
            <w:rPr>
              <w:rFonts w:hint="cs"/>
              <w:rtl/>
            </w:rPr>
            <w:delText>ی</w:delText>
          </w:r>
        </w:del>
      </w:ins>
      <w:del w:id="16382"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E65489" w:rsidDel="00836C19">
          <w:rPr>
            <w:rFonts w:hint="cs"/>
            <w:rtl/>
          </w:rPr>
          <w:delText xml:space="preserve">م </w:delText>
        </w:r>
        <w:r w:rsidR="00280AFB" w:rsidRPr="002B72E7" w:rsidDel="00836C19">
          <w:rPr>
            <w:rtl/>
          </w:rPr>
          <w:delText>های انتقال در پیل سوختی میکروبی</w:delText>
        </w:r>
        <w:bookmarkEnd w:id="16376"/>
        <w:bookmarkEnd w:id="16377"/>
        <w:bookmarkEnd w:id="16378"/>
        <w:bookmarkEnd w:id="16379"/>
      </w:del>
    </w:p>
    <w:p w14:paraId="06B49066" w14:textId="26EEBE87" w:rsidR="00280AFB" w:rsidDel="00836C19" w:rsidRDefault="00B97A2A" w:rsidP="00CA3B1E">
      <w:pPr>
        <w:pStyle w:val="payannameh"/>
        <w:tabs>
          <w:tab w:val="left" w:pos="0"/>
          <w:tab w:val="left" w:pos="567"/>
          <w:tab w:val="left" w:pos="7371"/>
        </w:tabs>
        <w:spacing w:line="240" w:lineRule="auto"/>
        <w:jc w:val="both"/>
        <w:rPr>
          <w:del w:id="16383" w:author="jafary88@gmail.com" w:date="2022-05-11T18:16:00Z"/>
          <w:rtl/>
        </w:rPr>
      </w:pPr>
      <w:del w:id="16384" w:author="jafary88@gmail.com" w:date="2022-05-11T18:16:00Z">
        <w:r w:rsidDel="00836C19">
          <w:rPr>
            <w:rtl/>
          </w:rPr>
          <w:tab/>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ها</w:delText>
        </w:r>
        <w:r w:rsidR="000B0AD8" w:rsidRPr="002B72E7" w:rsidDel="00836C19">
          <w:rPr>
            <w:rFonts w:hint="cs"/>
            <w:rtl/>
          </w:rPr>
          <w:delText>ی</w:delText>
        </w:r>
        <w:r w:rsidR="00280AFB" w:rsidRPr="002B72E7" w:rsidDel="00836C19">
          <w:rPr>
            <w:rtl/>
          </w:rPr>
          <w:delText xml:space="preserve"> انتقال</w:delText>
        </w:r>
        <w:r w:rsidR="00483729" w:rsidRPr="002B72E7" w:rsidDel="00836C19">
          <w:rPr>
            <w:rFonts w:hint="cs"/>
            <w:rtl/>
          </w:rPr>
          <w:delText xml:space="preserve"> </w:delText>
        </w:r>
        <w:r w:rsidR="00280AFB" w:rsidRPr="002B72E7" w:rsidDel="00836C19">
          <w:rPr>
            <w:rFonts w:hint="cs"/>
            <w:rtl/>
          </w:rPr>
          <w:delText>شامل</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همرفت</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رسانش</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مربوط</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گرادیان</w:delText>
        </w:r>
        <w:r w:rsidR="00280AFB" w:rsidRPr="002B72E7" w:rsidDel="00836C19">
          <w:rPr>
            <w:rtl/>
          </w:rPr>
          <w:delText xml:space="preserve"> </w:delText>
        </w:r>
        <w:r w:rsidR="00280AFB" w:rsidRPr="002B72E7" w:rsidDel="00836C19">
          <w:rPr>
            <w:rFonts w:hint="cs"/>
            <w:rtl/>
          </w:rPr>
          <w:delText>غلظت</w:delText>
        </w:r>
        <w:r w:rsidR="00280AFB" w:rsidRPr="002B72E7" w:rsidDel="00836C19">
          <w:rPr>
            <w:rtl/>
          </w:rPr>
          <w:delText xml:space="preserve"> </w:delText>
        </w:r>
        <w:r w:rsidR="000B0AD8" w:rsidRPr="002B72E7" w:rsidDel="00836C19">
          <w:rPr>
            <w:rtl/>
          </w:rPr>
          <w:delText>گونه‌ها</w:delText>
        </w:r>
        <w:r w:rsidR="00280AFB" w:rsidRPr="002B72E7" w:rsidDel="00836C19">
          <w:rPr>
            <w:rtl/>
          </w:rPr>
          <w:delText xml:space="preserve">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ابسته</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ضریب</w:delText>
        </w:r>
        <w:r w:rsidR="00280AFB" w:rsidRPr="002B72E7" w:rsidDel="00836C19">
          <w:rPr>
            <w:rtl/>
          </w:rPr>
          <w:delText xml:space="preserve"> </w:delText>
        </w:r>
        <w:r w:rsidR="00280AFB" w:rsidRPr="002B72E7" w:rsidDel="00836C19">
          <w:rPr>
            <w:rFonts w:hint="cs"/>
            <w:rtl/>
          </w:rPr>
          <w:delText>انتشار</w:delText>
        </w:r>
      </w:del>
      <w:ins w:id="16385" w:author="Mohsen" w:date="2019-03-17T16:53:00Z">
        <w:del w:id="16386" w:author="jafary88@gmail.com" w:date="2022-05-11T18:16:00Z">
          <w:r w:rsidR="00CF0011" w:rsidDel="00836C19">
            <w:rPr>
              <w:rtl/>
            </w:rPr>
            <w:delText xml:space="preserve"> </w:delText>
          </w:r>
        </w:del>
      </w:ins>
      <w:del w:id="16387" w:author="jafary88@gmail.com" w:date="2022-05-11T18:16:00Z">
        <w:r w:rsidR="00280AFB" w:rsidRPr="002B72E7" w:rsidDel="00836C19">
          <w:rPr>
            <w:rtl/>
          </w:rPr>
          <w:delText xml:space="preserve"> </w:delText>
        </w:r>
        <w:r w:rsidR="00483729" w:rsidRPr="002B72E7" w:rsidDel="00836C19">
          <w:rPr>
            <w:rFonts w:hint="cs"/>
            <w:rtl/>
          </w:rPr>
          <w:delText xml:space="preserve"> هر</w:delText>
        </w:r>
        <w:r w:rsidR="00280AFB" w:rsidRPr="002B72E7" w:rsidDel="00836C19">
          <w:rPr>
            <w:rFonts w:hint="cs"/>
            <w:rtl/>
          </w:rPr>
          <w:delText>گونه</w:delText>
        </w:r>
        <w:r w:rsidR="00280AFB" w:rsidRPr="002B72E7" w:rsidDel="00836C19">
          <w:rPr>
            <w:rtl/>
          </w:rPr>
          <w:delText xml:space="preserve"> </w:delText>
        </w:r>
        <w:r w:rsidR="001F479F" w:rsidRPr="001F479F" w:rsidDel="00836C19">
          <w:rPr>
            <w:rStyle w:val="tgc"/>
          </w:rPr>
          <w:object w:dxaOrig="420" w:dyaOrig="300" w14:anchorId="4382730C">
            <v:shape id="_x0000_i1049" type="#_x0000_t75" style="width:20.5pt;height:16.5pt" o:ole="">
              <v:imagedata r:id="rId77" o:title=""/>
            </v:shape>
            <o:OLEObject Type="Embed" ProgID="Equation.DSMT4" ShapeID="_x0000_i1049" DrawAspect="Content" ObjectID="_1713798905" r:id="rId78"/>
          </w:objec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همرفت مربوط به گرادیان فشار و </w:delText>
        </w:r>
        <w:r w:rsidR="000B0AD8" w:rsidRPr="002B72E7" w:rsidDel="00836C19">
          <w:rPr>
            <w:rtl/>
          </w:rPr>
          <w:delText>غالباً</w:delText>
        </w:r>
        <w:r w:rsidR="00280AFB" w:rsidRPr="002B72E7" w:rsidDel="00836C19">
          <w:rPr>
            <w:rtl/>
          </w:rPr>
          <w:delText xml:space="preserve"> ناشی از وجود پمپ است و وابسته به ویسکوزیته </w:delText>
        </w:r>
        <w:r w:rsidR="001F479F" w:rsidRPr="001F479F" w:rsidDel="00836C19">
          <w:rPr>
            <w:rStyle w:val="tgc"/>
          </w:rPr>
          <w:object w:dxaOrig="380" w:dyaOrig="300" w14:anchorId="11D6A7C5">
            <v:shape id="_x0000_i1050" type="#_x0000_t75" style="width:17.5pt;height:15.5pt" o:ole="">
              <v:imagedata r:id="rId79" o:title=""/>
            </v:shape>
            <o:OLEObject Type="Embed" ProgID="Equation.DSMT4" ShapeID="_x0000_i1050" DrawAspect="Content" ObjectID="_1713798906" r:id="rId80"/>
          </w:object>
        </w:r>
        <w:r w:rsidR="006B7CD6" w:rsidRPr="002B72E7" w:rsidDel="00836C19">
          <w:rPr>
            <w:rtl/>
          </w:rPr>
          <w:delText xml:space="preserve"> </w:delText>
        </w:r>
        <w:r w:rsidR="00280AFB" w:rsidRPr="002B72E7" w:rsidDel="00836C19">
          <w:rPr>
            <w:rtl/>
          </w:rPr>
          <w:delText xml:space="preserve">گونه در سیا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6B7CD6" w:rsidRPr="002B72E7" w:rsidDel="00836C19">
          <w:rPr>
            <w:rtl/>
          </w:rPr>
          <w:delText>.</w:delText>
        </w:r>
      </w:del>
      <w:ins w:id="16388" w:author="Mohsen" w:date="2019-03-17T16:53:00Z">
        <w:del w:id="16389" w:author="jafary88@gmail.com" w:date="2022-05-11T18:16:00Z">
          <w:r w:rsidR="00CF0011" w:rsidDel="00836C19">
            <w:rPr>
              <w:rtl/>
            </w:rPr>
            <w:delText xml:space="preserve"> رسانش</w:delText>
          </w:r>
        </w:del>
      </w:ins>
      <w:del w:id="16390" w:author="jafary88@gmail.com" w:date="2022-05-11T18:16:00Z">
        <w:r w:rsidR="00280AFB" w:rsidRPr="002B72E7" w:rsidDel="00836C19">
          <w:rPr>
            <w:rtl/>
          </w:rPr>
          <w:delText>رسانش ناشی از گرادیان پتانسیل الکتریکی</w:delText>
        </w:r>
        <w:r w:rsidR="001F479F" w:rsidRPr="001F479F" w:rsidDel="00836C19">
          <w:rPr>
            <w:rStyle w:val="tgc"/>
          </w:rPr>
          <w:object w:dxaOrig="580" w:dyaOrig="620" w14:anchorId="6D733FCA">
            <v:shape id="_x0000_i1051" type="#_x0000_t75" style="width:29pt;height:30.5pt" o:ole="">
              <v:imagedata r:id="rId81" o:title=""/>
            </v:shape>
            <o:OLEObject Type="Embed" ProgID="Equation.DSMT4" ShapeID="_x0000_i1051" DrawAspect="Content" ObjectID="_1713798907" r:id="rId82"/>
          </w:object>
        </w:r>
      </w:del>
      <w:ins w:id="16391" w:author="Mohsen" w:date="2019-03-17T16:53:00Z">
        <w:del w:id="16392" w:author="jafary88@gmail.com" w:date="2022-05-11T18:16:00Z">
          <w:r w:rsidR="00CF0011" w:rsidDel="00836C19">
            <w:rPr>
              <w:rtl/>
            </w:rPr>
            <w:delText xml:space="preserve"> </w:delText>
          </w:r>
        </w:del>
      </w:ins>
      <w:del w:id="16393" w:author="jafary88@gmail.com" w:date="2022-05-11T18:16:00Z">
        <w:r w:rsidR="006B7CD6" w:rsidRPr="002B72E7" w:rsidDel="00836C19">
          <w:rPr>
            <w:rtl/>
          </w:rPr>
          <w:delText xml:space="preserve"> </w:delText>
        </w:r>
        <w:r w:rsidR="00280AFB" w:rsidRPr="002B72E7" w:rsidDel="00836C19">
          <w:rPr>
            <w:rtl/>
          </w:rPr>
          <w:delText xml:space="preserve"> بوده و موجب حرکت الکترون و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الکتریکی نظیر پروتو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و با ضریب رسانش ماده </w:delText>
        </w:r>
        <w:r w:rsidR="001F479F" w:rsidRPr="001F479F" w:rsidDel="00836C19">
          <w:rPr>
            <w:rStyle w:val="tgc"/>
          </w:rPr>
          <w:object w:dxaOrig="220" w:dyaOrig="200" w14:anchorId="167368E9">
            <v:shape id="_x0000_i1052" type="#_x0000_t75" style="width:11.5pt;height:10pt" o:ole="">
              <v:imagedata r:id="rId83" o:title=""/>
            </v:shape>
            <o:OLEObject Type="Embed" ProgID="Equation.DSMT4" ShapeID="_x0000_i1052" DrawAspect="Content" ObjectID="_1713798908" r:id="rId84"/>
          </w:object>
        </w:r>
      </w:del>
      <w:ins w:id="16394" w:author="Mohsen" w:date="2019-03-17T16:53:00Z">
        <w:del w:id="16395" w:author="jafary88@gmail.com" w:date="2022-05-11T18:16:00Z">
          <w:r w:rsidR="00CF0011" w:rsidDel="00836C19">
            <w:rPr>
              <w:rtl/>
            </w:rPr>
            <w:delText xml:space="preserve"> </w:delText>
          </w:r>
        </w:del>
      </w:ins>
      <w:del w:id="16396" w:author="jafary88@gmail.com" w:date="2022-05-11T18:16:00Z">
        <w:r w:rsidR="006B7CD6" w:rsidRPr="002B72E7" w:rsidDel="00836C19">
          <w:rPr>
            <w:rtl/>
          </w:rPr>
          <w:delText xml:space="preserve"> </w:delText>
        </w:r>
        <w:r w:rsidR="00280AFB" w:rsidRPr="002B72E7" w:rsidDel="00836C19">
          <w:rPr>
            <w:rtl/>
          </w:rPr>
          <w:delText xml:space="preserve"> مرتبط است.</w:delText>
        </w:r>
      </w:del>
    </w:p>
    <w:p w14:paraId="0C07D888" w14:textId="300FF6D8" w:rsidR="00CD66ED" w:rsidRPr="002B72E7" w:rsidDel="00836C19" w:rsidRDefault="00CD66ED" w:rsidP="00B97A2A">
      <w:pPr>
        <w:pStyle w:val="payannameh"/>
        <w:tabs>
          <w:tab w:val="left" w:pos="0"/>
          <w:tab w:val="left" w:pos="567"/>
          <w:tab w:val="left" w:pos="7371"/>
        </w:tabs>
        <w:spacing w:line="240" w:lineRule="auto"/>
        <w:rPr>
          <w:del w:id="16397" w:author="jafary88@gmail.com" w:date="2022-05-11T18:16:00Z"/>
          <w:rtl/>
        </w:rPr>
      </w:pPr>
      <w:bookmarkStart w:id="16398" w:name="_Toc8550989"/>
      <w:bookmarkEnd w:id="16398"/>
    </w:p>
    <w:p w14:paraId="54DBDCFE" w14:textId="3CA38CE9" w:rsidR="003415A9" w:rsidRPr="0034319B" w:rsidDel="00836C19" w:rsidRDefault="00212BBF" w:rsidP="00997A3D">
      <w:pPr>
        <w:pStyle w:val="a3"/>
        <w:rPr>
          <w:del w:id="16399" w:author="jafary88@gmail.com" w:date="2022-05-11T18:16:00Z"/>
        </w:rPr>
      </w:pPr>
      <w:bookmarkStart w:id="16400" w:name="_Toc8550990"/>
      <w:del w:id="16401" w:author="jafary88@gmail.com" w:date="2022-05-11T18:16:00Z">
        <w:r w:rsidRPr="0034319B" w:rsidDel="00836C19">
          <w:rPr>
            <w:rFonts w:hint="cs"/>
            <w:rtl/>
          </w:rPr>
          <w:delText>انواع مکانیزم انتقال مربوط به پیل سوختی میکروبی</w:delText>
        </w:r>
        <w:bookmarkEnd w:id="16400"/>
      </w:del>
    </w:p>
    <w:tbl>
      <w:tblPr>
        <w:tblW w:w="8160" w:type="dxa"/>
        <w:jc w:val="center"/>
        <w:tblLook w:val="04A0" w:firstRow="1" w:lastRow="0" w:firstColumn="1" w:lastColumn="0" w:noHBand="0" w:noVBand="1"/>
        <w:tblPrChange w:id="16402" w:author="Mohsen Jafarinejad" w:date="2019-04-27T14:34:00Z">
          <w:tblPr>
            <w:tblW w:w="8160" w:type="dxa"/>
            <w:tblInd w:w="113" w:type="dxa"/>
            <w:tblLook w:val="04A0" w:firstRow="1" w:lastRow="0" w:firstColumn="1" w:lastColumn="0" w:noHBand="0" w:noVBand="1"/>
          </w:tblPr>
        </w:tblPrChange>
      </w:tblPr>
      <w:tblGrid>
        <w:gridCol w:w="2040"/>
        <w:gridCol w:w="2040"/>
        <w:gridCol w:w="2040"/>
        <w:gridCol w:w="2040"/>
        <w:tblGridChange w:id="16403">
          <w:tblGrid>
            <w:gridCol w:w="2040"/>
            <w:gridCol w:w="2040"/>
            <w:gridCol w:w="2040"/>
            <w:gridCol w:w="2040"/>
          </w:tblGrid>
        </w:tblGridChange>
      </w:tblGrid>
      <w:tr w:rsidR="0034319B" w:rsidRPr="0034319B" w:rsidDel="00836C19" w14:paraId="0C6C0AA6" w14:textId="55E1D0F4" w:rsidTr="00F81795">
        <w:trPr>
          <w:trHeight w:val="660"/>
          <w:jc w:val="center"/>
          <w:del w:id="16404" w:author="jafary88@gmail.com" w:date="2022-05-11T18:16:00Z"/>
          <w:trPrChange w:id="16405" w:author="Mohsen Jafarinejad" w:date="2019-04-27T14:34:00Z">
            <w:trPr>
              <w:trHeight w:val="660"/>
            </w:trPr>
          </w:trPrChange>
        </w:trPr>
        <w:tc>
          <w:tcPr>
            <w:tcW w:w="204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6406" w:author="Mohsen Jafarinejad" w:date="2019-04-27T14:34:00Z">
              <w:tcPr>
                <w:tcW w:w="204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1F90E70B" w14:textId="08FD4AE5" w:rsidR="0034319B" w:rsidRPr="0034319B" w:rsidDel="00836C19" w:rsidRDefault="0034319B" w:rsidP="0034319B">
            <w:pPr>
              <w:bidi/>
              <w:spacing w:after="0" w:line="240" w:lineRule="auto"/>
              <w:jc w:val="center"/>
              <w:rPr>
                <w:del w:id="16407" w:author="jafary88@gmail.com" w:date="2022-05-11T18:16:00Z"/>
                <w:rFonts w:ascii="Calibri" w:eastAsia="Times New Roman" w:hAnsi="Calibri" w:cs="Calibri"/>
                <w:color w:val="000000"/>
              </w:rPr>
            </w:pPr>
            <w:del w:id="16408" w:author="jafary88@gmail.com" w:date="2022-05-11T18:16:00Z">
              <w:r w:rsidRPr="0034319B" w:rsidDel="00836C19">
                <w:rPr>
                  <w:rFonts w:ascii="Calibri" w:eastAsia="Times New Roman" w:hAnsi="Calibri" w:cs="Times New Roman"/>
                  <w:color w:val="000000"/>
                  <w:rtl/>
                </w:rPr>
                <w:delText>معادله حاک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09" w:author="Mohsen Jafarinejad" w:date="2019-04-27T14:34:00Z">
              <w:tcPr>
                <w:tcW w:w="204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14FC5C60" w14:textId="71393776" w:rsidR="0034319B" w:rsidRPr="0034319B" w:rsidDel="00836C19" w:rsidRDefault="0034319B" w:rsidP="0034319B">
            <w:pPr>
              <w:bidi/>
              <w:spacing w:after="0" w:line="240" w:lineRule="auto"/>
              <w:jc w:val="center"/>
              <w:rPr>
                <w:del w:id="16410" w:author="jafary88@gmail.com" w:date="2022-05-11T18:16:00Z"/>
                <w:rFonts w:ascii="Calibri" w:eastAsia="Times New Roman" w:hAnsi="Calibri" w:cs="Calibri"/>
                <w:color w:val="000000"/>
                <w:rtl/>
              </w:rPr>
            </w:pPr>
            <w:del w:id="16411" w:author="jafary88@gmail.com" w:date="2022-05-11T18:16:00Z">
              <w:r w:rsidRPr="0034319B" w:rsidDel="00836C19">
                <w:rPr>
                  <w:rFonts w:ascii="Calibri" w:eastAsia="Times New Roman" w:hAnsi="Calibri" w:cs="Times New Roman"/>
                  <w:color w:val="000000"/>
                  <w:rtl/>
                </w:rPr>
                <w:delText>ضریب لازمه</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12" w:author="Mohsen Jafarinejad" w:date="2019-04-27T14:34:00Z">
              <w:tcPr>
                <w:tcW w:w="204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30709E60" w14:textId="2FA7E702" w:rsidR="0034319B" w:rsidRPr="0034319B" w:rsidDel="00836C19" w:rsidRDefault="0034319B" w:rsidP="0034319B">
            <w:pPr>
              <w:bidi/>
              <w:spacing w:after="0" w:line="240" w:lineRule="auto"/>
              <w:jc w:val="center"/>
              <w:rPr>
                <w:del w:id="16413" w:author="jafary88@gmail.com" w:date="2022-05-11T18:16:00Z"/>
                <w:rFonts w:ascii="Calibri" w:eastAsia="Times New Roman" w:hAnsi="Calibri" w:cs="Calibri"/>
                <w:color w:val="000000"/>
                <w:rtl/>
              </w:rPr>
            </w:pPr>
            <w:del w:id="16414" w:author="jafary88@gmail.com" w:date="2022-05-11T18:16:00Z">
              <w:r w:rsidRPr="0034319B" w:rsidDel="00836C19">
                <w:rPr>
                  <w:rFonts w:ascii="Calibri" w:eastAsia="Times New Roman" w:hAnsi="Calibri" w:cs="Times New Roman"/>
                  <w:color w:val="000000"/>
                  <w:rtl/>
                </w:rPr>
                <w:delText>نیروی محرک مکانیز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15" w:author="Mohsen Jafarinejad" w:date="2019-04-27T14:34:00Z">
              <w:tcPr>
                <w:tcW w:w="204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6B7897FF" w14:textId="1B48E0B9" w:rsidR="0034319B" w:rsidRPr="0034319B" w:rsidDel="00836C19" w:rsidRDefault="0034319B" w:rsidP="0034319B">
            <w:pPr>
              <w:bidi/>
              <w:spacing w:after="0" w:line="240" w:lineRule="auto"/>
              <w:jc w:val="center"/>
              <w:rPr>
                <w:del w:id="16416" w:author="jafary88@gmail.com" w:date="2022-05-11T18:16:00Z"/>
                <w:rFonts w:ascii="Calibri" w:eastAsia="Times New Roman" w:hAnsi="Calibri" w:cs="Calibri"/>
                <w:color w:val="000000"/>
                <w:rtl/>
              </w:rPr>
            </w:pPr>
            <w:del w:id="16417" w:author="jafary88@gmail.com" w:date="2022-05-11T18:16:00Z">
              <w:r w:rsidRPr="0034319B" w:rsidDel="00836C19">
                <w:rPr>
                  <w:rFonts w:ascii="Calibri" w:eastAsia="Times New Roman" w:hAnsi="Calibri" w:cs="Times New Roman"/>
                  <w:color w:val="000000"/>
                  <w:rtl/>
                </w:rPr>
                <w:delText>مکانیزم حاکم</w:delText>
              </w:r>
            </w:del>
          </w:p>
        </w:tc>
      </w:tr>
      <w:tr w:rsidR="0034319B" w:rsidRPr="0034319B" w:rsidDel="00836C19" w14:paraId="51EC1D66" w14:textId="5927E5A5" w:rsidTr="00CA3B1E">
        <w:trPr>
          <w:trHeight w:val="660"/>
          <w:jc w:val="center"/>
          <w:del w:id="16418"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27E14345" w14:textId="709CB539" w:rsidR="0034319B" w:rsidRPr="0034319B" w:rsidDel="00836C19" w:rsidRDefault="0034319B" w:rsidP="0034319B">
            <w:pPr>
              <w:spacing w:after="0" w:line="240" w:lineRule="auto"/>
              <w:jc w:val="center"/>
              <w:rPr>
                <w:del w:id="16419" w:author="jafary88@gmail.com" w:date="2022-05-11T18:16:00Z"/>
                <w:rFonts w:ascii="Calibri" w:eastAsia="Times New Roman" w:hAnsi="Calibri" w:cs="Calibri"/>
                <w:color w:val="000000"/>
                <w:rtl/>
              </w:rPr>
            </w:pPr>
            <w:del w:id="16420" w:author="jafary88@gmail.com" w:date="2022-05-11T18:16:00Z">
              <w:r w:rsidRPr="0034319B" w:rsidDel="00836C19">
                <w:rPr>
                  <w:rFonts w:ascii="Calibri" w:eastAsia="Times New Roman" w:hAnsi="Calibri" w:cs="Calibri"/>
                  <w:color w:val="000000"/>
                </w:rPr>
                <w:delText> </w:delText>
              </w:r>
              <w:r w:rsidRPr="002B72E7" w:rsidDel="00836C19">
                <w:rPr>
                  <w:rStyle w:val="tgc"/>
                </w:rPr>
                <w:object w:dxaOrig="1260" w:dyaOrig="620" w14:anchorId="485E2172">
                  <v:shape id="_x0000_i1053" type="#_x0000_t75" style="width:62.5pt;height:30.5pt" o:ole="">
                    <v:imagedata r:id="rId85" o:title=""/>
                  </v:shape>
                  <o:OLEObject Type="Embed" ProgID="Equation.DSMT4" ShapeID="_x0000_i1053" DrawAspect="Content" ObjectID="_1713798909" r:id="rId86"/>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07DE740E" w14:textId="55A37C7A" w:rsidR="0034319B" w:rsidRPr="0034319B" w:rsidDel="00836C19" w:rsidRDefault="0034319B" w:rsidP="0034319B">
            <w:pPr>
              <w:spacing w:after="0" w:line="240" w:lineRule="auto"/>
              <w:jc w:val="center"/>
              <w:rPr>
                <w:del w:id="16421" w:author="jafary88@gmail.com" w:date="2022-05-11T18:16:00Z"/>
                <w:rFonts w:ascii="Calibri" w:eastAsia="Times New Roman" w:hAnsi="Calibri" w:cs="Calibri"/>
                <w:color w:val="000000"/>
              </w:rPr>
            </w:pPr>
            <w:del w:id="16422" w:author="jafary88@gmail.com" w:date="2022-05-11T18:16:00Z">
              <w:r w:rsidRPr="0034319B" w:rsidDel="00836C19">
                <w:rPr>
                  <w:rFonts w:ascii="Calibri" w:eastAsia="Times New Roman" w:hAnsi="Calibri" w:cs="Calibri"/>
                  <w:color w:val="000000"/>
                  <w:rtl/>
                </w:rPr>
                <w:delText> </w:delText>
              </w:r>
              <w:r w:rsidRPr="002B72E7" w:rsidDel="00836C19">
                <w:rPr>
                  <w:rtl/>
                </w:rPr>
                <w:delText xml:space="preserve">ضریب نشر </w:delText>
              </w:r>
              <w:r w:rsidR="001F479F" w:rsidRPr="001F479F" w:rsidDel="00836C19">
                <w:rPr>
                  <w:rStyle w:val="tgc"/>
                </w:rPr>
                <w:object w:dxaOrig="279" w:dyaOrig="260" w14:anchorId="3B90E467">
                  <v:shape id="_x0000_i1054" type="#_x0000_t75" style="width:13pt;height:12pt" o:ole="">
                    <v:imagedata r:id="rId87" o:title=""/>
                  </v:shape>
                  <o:OLEObject Type="Embed" ProgID="Equation.DSMT4" ShapeID="_x0000_i1054" DrawAspect="Content" ObjectID="_1713798910" r:id="rId8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7C16E339" w14:textId="72C077A5" w:rsidR="0034319B" w:rsidRPr="0034319B" w:rsidDel="00836C19" w:rsidRDefault="001F479F" w:rsidP="0034319B">
            <w:pPr>
              <w:spacing w:after="0" w:line="240" w:lineRule="auto"/>
              <w:jc w:val="center"/>
              <w:rPr>
                <w:del w:id="16423" w:author="jafary88@gmail.com" w:date="2022-05-11T18:16:00Z"/>
                <w:rFonts w:ascii="Calibri" w:eastAsia="Times New Roman" w:hAnsi="Calibri" w:cs="Calibri"/>
                <w:color w:val="000000"/>
              </w:rPr>
            </w:pPr>
            <w:ins w:id="16424" w:author="Mohsen Jafarinejad" w:date="2019-05-11T14:15:00Z">
              <w:del w:id="16425" w:author="jafary88@gmail.com" w:date="2022-05-11T18:16:00Z">
                <w:r w:rsidDel="00836C19">
                  <w:rPr>
                    <w:rFonts w:hint="cs"/>
                    <w:rtl/>
                  </w:rPr>
                  <w:delText xml:space="preserve"> </w:delText>
                </w:r>
              </w:del>
            </w:ins>
            <w:del w:id="16426" w:author="jafary88@gmail.com" w:date="2022-05-11T18:16:00Z">
              <w:r w:rsidR="0034319B" w:rsidRPr="002B72E7" w:rsidDel="00836C19">
                <w:rPr>
                  <w:rtl/>
                </w:rPr>
                <w:delText>گرادیان غلظت</w:delText>
              </w:r>
              <w:r w:rsidRPr="001F479F" w:rsidDel="00836C19">
                <w:rPr>
                  <w:rStyle w:val="tgc"/>
                </w:rPr>
                <w:object w:dxaOrig="499" w:dyaOrig="680" w14:anchorId="46786E2F">
                  <v:shape id="_x0000_i1055" type="#_x0000_t75" style="width:26.5pt;height:34pt" o:ole="">
                    <v:imagedata r:id="rId89" o:title=""/>
                  </v:shape>
                  <o:OLEObject Type="Embed" ProgID="Equation.DSMT4" ShapeID="_x0000_i1055" DrawAspect="Content" ObjectID="_1713798911" r:id="rId90"/>
                </w:object>
              </w:r>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517ED02" w14:textId="0A8987B5" w:rsidR="0034319B" w:rsidRPr="0034319B" w:rsidDel="00836C19" w:rsidRDefault="0034319B" w:rsidP="0034319B">
            <w:pPr>
              <w:spacing w:after="0" w:line="240" w:lineRule="auto"/>
              <w:jc w:val="center"/>
              <w:rPr>
                <w:del w:id="16427" w:author="jafary88@gmail.com" w:date="2022-05-11T18:16:00Z"/>
                <w:rFonts w:ascii="Calibri" w:eastAsia="Times New Roman" w:hAnsi="Calibri" w:cs="Calibri"/>
                <w:color w:val="000000"/>
              </w:rPr>
            </w:pPr>
            <w:del w:id="16428" w:author="jafary88@gmail.com" w:date="2022-05-11T18:16:00Z">
              <w:r w:rsidRPr="002B72E7" w:rsidDel="00836C19">
                <w:rPr>
                  <w:rtl/>
                </w:rPr>
                <w:delText>انتشار</w:delText>
              </w:r>
            </w:del>
          </w:p>
        </w:tc>
      </w:tr>
      <w:tr w:rsidR="0034319B" w:rsidRPr="0034319B" w:rsidDel="00836C19" w14:paraId="43281CE8" w14:textId="6EEC2D64" w:rsidTr="00CA3B1E">
        <w:trPr>
          <w:trHeight w:val="660"/>
          <w:jc w:val="center"/>
          <w:del w:id="16429"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6A30AA51" w14:textId="2CDFF191" w:rsidR="0034319B" w:rsidRPr="0034319B" w:rsidDel="00836C19" w:rsidRDefault="0034319B" w:rsidP="0034319B">
            <w:pPr>
              <w:spacing w:after="0" w:line="240" w:lineRule="auto"/>
              <w:jc w:val="center"/>
              <w:rPr>
                <w:del w:id="16430" w:author="jafary88@gmail.com" w:date="2022-05-11T18:16:00Z"/>
                <w:rFonts w:ascii="Calibri" w:eastAsia="Times New Roman" w:hAnsi="Calibri" w:cs="Calibri"/>
                <w:color w:val="000000"/>
              </w:rPr>
            </w:pPr>
            <w:del w:id="16431" w:author="jafary88@gmail.com" w:date="2022-05-11T18:16:00Z">
              <w:r w:rsidRPr="0034319B" w:rsidDel="00836C19">
                <w:rPr>
                  <w:rFonts w:ascii="Calibri" w:eastAsia="Times New Roman" w:hAnsi="Calibri" w:cs="Calibri"/>
                  <w:color w:val="000000"/>
                </w:rPr>
                <w:delText> </w:delText>
              </w:r>
              <w:r w:rsidRPr="002B72E7" w:rsidDel="00836C19">
                <w:rPr>
                  <w:rStyle w:val="tgc"/>
                </w:rPr>
                <w:object w:dxaOrig="1120" w:dyaOrig="660" w14:anchorId="570BAE4D">
                  <v:shape id="_x0000_i1056" type="#_x0000_t75" style="width:55pt;height:35pt" o:ole="">
                    <v:imagedata r:id="rId91" o:title=""/>
                  </v:shape>
                  <o:OLEObject Type="Embed" ProgID="Equation.DSMT4" ShapeID="_x0000_i1056" DrawAspect="Content" ObjectID="_1713798912" r:id="rId92"/>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6802E494" w14:textId="1046EF80" w:rsidR="0034319B" w:rsidRPr="0034319B" w:rsidDel="00836C19" w:rsidRDefault="0034319B" w:rsidP="0034319B">
            <w:pPr>
              <w:spacing w:after="0" w:line="240" w:lineRule="auto"/>
              <w:jc w:val="center"/>
              <w:rPr>
                <w:del w:id="16432" w:author="jafary88@gmail.com" w:date="2022-05-11T18:16:00Z"/>
                <w:rFonts w:ascii="Calibri" w:eastAsia="Times New Roman" w:hAnsi="Calibri" w:cs="Calibri"/>
                <w:color w:val="000000"/>
              </w:rPr>
            </w:pPr>
            <w:del w:id="16433" w:author="jafary88@gmail.com" w:date="2022-05-11T18:16:00Z">
              <w:r w:rsidRPr="0034319B" w:rsidDel="00836C19">
                <w:rPr>
                  <w:rFonts w:ascii="Calibri" w:eastAsia="Times New Roman" w:hAnsi="Calibri" w:cs="Calibri"/>
                  <w:color w:val="000000"/>
                </w:rPr>
                <w:delText> </w:delText>
              </w:r>
              <w:r w:rsidRPr="002B72E7" w:rsidDel="00836C19">
                <w:rPr>
                  <w:rtl/>
                </w:rPr>
                <w:delText>ویسکوزیته</w:delText>
              </w:r>
              <w:r w:rsidR="001F479F" w:rsidRPr="001F479F" w:rsidDel="00836C19">
                <w:rPr>
                  <w:rStyle w:val="tgc"/>
                </w:rPr>
                <w:object w:dxaOrig="240" w:dyaOrig="260" w14:anchorId="439D7615">
                  <v:shape id="_x0000_i1057" type="#_x0000_t75" style="width:12pt;height:12pt" o:ole="">
                    <v:imagedata r:id="rId93" o:title=""/>
                  </v:shape>
                  <o:OLEObject Type="Embed" ProgID="Equation.DSMT4" ShapeID="_x0000_i1057" DrawAspect="Content" ObjectID="_1713798913" r:id="rId94"/>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207E4F8" w14:textId="0AEED1A9" w:rsidR="0034319B" w:rsidRPr="0034319B" w:rsidDel="00836C19" w:rsidRDefault="001F479F" w:rsidP="0034319B">
            <w:pPr>
              <w:spacing w:after="0" w:line="240" w:lineRule="auto"/>
              <w:jc w:val="center"/>
              <w:rPr>
                <w:del w:id="16434" w:author="jafary88@gmail.com" w:date="2022-05-11T18:16:00Z"/>
                <w:rFonts w:ascii="Calibri" w:eastAsia="Times New Roman" w:hAnsi="Calibri" w:cs="Calibri"/>
                <w:color w:val="000000"/>
              </w:rPr>
            </w:pPr>
            <w:ins w:id="16435" w:author="Mohsen Jafarinejad" w:date="2019-05-11T14:15:00Z">
              <w:del w:id="16436" w:author="jafary88@gmail.com" w:date="2022-05-11T18:16:00Z">
                <w:r w:rsidDel="00836C19">
                  <w:rPr>
                    <w:rFonts w:hint="cs"/>
                    <w:rtl/>
                  </w:rPr>
                  <w:delText xml:space="preserve"> </w:delText>
                </w:r>
              </w:del>
            </w:ins>
            <w:del w:id="16437" w:author="jafary88@gmail.com" w:date="2022-05-11T18:16:00Z">
              <w:r w:rsidR="0034319B" w:rsidRPr="002B72E7" w:rsidDel="00836C19">
                <w:rPr>
                  <w:rtl/>
                </w:rPr>
                <w:delText>گرادیان فشار</w:delText>
              </w:r>
              <w:r w:rsidRPr="001F479F" w:rsidDel="00836C19">
                <w:rPr>
                  <w:rStyle w:val="tgc"/>
                </w:rPr>
                <w:object w:dxaOrig="360" w:dyaOrig="620" w14:anchorId="1375FD3C">
                  <v:shape id="_x0000_i1058" type="#_x0000_t75" style="width:16.5pt;height:30.5pt" o:ole="">
                    <v:imagedata r:id="rId95" o:title=""/>
                  </v:shape>
                  <o:OLEObject Type="Embed" ProgID="Equation.DSMT4" ShapeID="_x0000_i1058" DrawAspect="Content" ObjectID="_1713798914" r:id="rId96"/>
                </w:object>
              </w:r>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3E7EAD1" w14:textId="746C0441" w:rsidR="0034319B" w:rsidRPr="0034319B" w:rsidDel="00836C19" w:rsidRDefault="0034319B" w:rsidP="0034319B">
            <w:pPr>
              <w:spacing w:after="0" w:line="240" w:lineRule="auto"/>
              <w:jc w:val="center"/>
              <w:rPr>
                <w:del w:id="16438" w:author="jafary88@gmail.com" w:date="2022-05-11T18:16:00Z"/>
                <w:rFonts w:ascii="Calibri" w:eastAsia="Times New Roman" w:hAnsi="Calibri" w:cs="Calibri"/>
                <w:color w:val="000000"/>
              </w:rPr>
            </w:pPr>
            <w:del w:id="16439" w:author="jafary88@gmail.com" w:date="2022-05-11T18:16:00Z">
              <w:r w:rsidRPr="002B72E7" w:rsidDel="00836C19">
                <w:rPr>
                  <w:rtl/>
                </w:rPr>
                <w:delText>همرفت</w:delText>
              </w:r>
            </w:del>
          </w:p>
        </w:tc>
      </w:tr>
      <w:tr w:rsidR="0034319B" w:rsidRPr="0034319B" w:rsidDel="00836C19" w14:paraId="48817582" w14:textId="0E830189" w:rsidTr="001F479F">
        <w:trPr>
          <w:trHeight w:val="660"/>
          <w:jc w:val="center"/>
          <w:del w:id="16440"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74E9C6F8" w14:textId="213E23C3" w:rsidR="0034319B" w:rsidRPr="0034319B" w:rsidDel="00836C19" w:rsidRDefault="0034319B" w:rsidP="0034319B">
            <w:pPr>
              <w:spacing w:after="0" w:line="240" w:lineRule="auto"/>
              <w:jc w:val="center"/>
              <w:rPr>
                <w:del w:id="16441" w:author="jafary88@gmail.com" w:date="2022-05-11T18:16:00Z"/>
                <w:rFonts w:ascii="Calibri" w:eastAsia="Times New Roman" w:hAnsi="Calibri" w:cs="Calibri"/>
                <w:color w:val="000000"/>
              </w:rPr>
            </w:pPr>
            <w:del w:id="16442" w:author="jafary88@gmail.com" w:date="2022-05-11T18:16:00Z">
              <w:r w:rsidRPr="0034319B" w:rsidDel="00836C19">
                <w:rPr>
                  <w:rFonts w:ascii="Calibri" w:eastAsia="Times New Roman" w:hAnsi="Calibri" w:cs="Calibri"/>
                  <w:color w:val="000000"/>
                </w:rPr>
                <w:delText> </w:delText>
              </w:r>
              <w:r w:rsidRPr="002B72E7" w:rsidDel="00836C19">
                <w:rPr>
                  <w:rStyle w:val="tgc"/>
                </w:rPr>
                <w:object w:dxaOrig="1440" w:dyaOrig="700" w14:anchorId="25571EFF">
                  <v:shape id="_x0000_i1059" type="#_x0000_t75" style="width:1in;height:37pt" o:ole="">
                    <v:imagedata r:id="rId97" o:title=""/>
                  </v:shape>
                  <o:OLEObject Type="Embed" ProgID="Equation.DSMT4" ShapeID="_x0000_i1059" DrawAspect="Content" ObjectID="_1713798915" r:id="rId9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47831E5D" w14:textId="5DBD6156" w:rsidR="0034319B" w:rsidRPr="0034319B" w:rsidDel="00836C19" w:rsidRDefault="0034319B" w:rsidP="0034319B">
            <w:pPr>
              <w:spacing w:after="0" w:line="240" w:lineRule="auto"/>
              <w:jc w:val="center"/>
              <w:rPr>
                <w:del w:id="16443" w:author="jafary88@gmail.com" w:date="2022-05-11T18:16:00Z"/>
                <w:rFonts w:ascii="Calibri" w:eastAsia="Times New Roman" w:hAnsi="Calibri" w:cs="Calibri"/>
                <w:color w:val="000000"/>
              </w:rPr>
            </w:pPr>
            <w:del w:id="16444" w:author="jafary88@gmail.com" w:date="2022-05-11T18:16:00Z">
              <w:r w:rsidRPr="0034319B" w:rsidDel="00836C19">
                <w:rPr>
                  <w:rFonts w:ascii="Calibri" w:eastAsia="Times New Roman" w:hAnsi="Calibri" w:cs="Calibri"/>
                  <w:color w:val="000000"/>
                </w:rPr>
                <w:delText> </w:delText>
              </w:r>
              <w:r w:rsidRPr="002B72E7" w:rsidDel="00836C19">
                <w:rPr>
                  <w:rtl/>
                </w:rPr>
                <w:delText>ضریب رسانش</w:delText>
              </w:r>
              <w:r w:rsidR="001F479F" w:rsidRPr="001F479F" w:rsidDel="00836C19">
                <w:rPr>
                  <w:rStyle w:val="tgc"/>
                </w:rPr>
                <w:object w:dxaOrig="220" w:dyaOrig="200" w14:anchorId="7C4764AD">
                  <v:shape id="_x0000_i1060" type="#_x0000_t75" style="width:11.5pt;height:10pt" o:ole="">
                    <v:imagedata r:id="rId99" o:title=""/>
                  </v:shape>
                  <o:OLEObject Type="Embed" ProgID="Equation.DSMT4" ShapeID="_x0000_i1060" DrawAspect="Content" ObjectID="_1713798916" r:id="rId100"/>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FD088EF" w14:textId="454C04DF" w:rsidR="001F479F" w:rsidDel="00836C19" w:rsidRDefault="001F479F" w:rsidP="0034319B">
            <w:pPr>
              <w:spacing w:after="0" w:line="240" w:lineRule="auto"/>
              <w:jc w:val="center"/>
              <w:rPr>
                <w:ins w:id="16445" w:author="Mohsen Jafarinejad" w:date="2019-05-11T14:14:00Z"/>
                <w:del w:id="16446" w:author="jafary88@gmail.com" w:date="2022-05-11T18:16:00Z"/>
                <w:rtl/>
              </w:rPr>
            </w:pPr>
          </w:p>
          <w:p w14:paraId="0C30C2CF" w14:textId="016C1215" w:rsidR="0034319B" w:rsidRPr="0034319B" w:rsidDel="00836C19" w:rsidRDefault="001F479F" w:rsidP="0034319B">
            <w:pPr>
              <w:spacing w:after="0" w:line="240" w:lineRule="auto"/>
              <w:jc w:val="center"/>
              <w:rPr>
                <w:del w:id="16447" w:author="jafary88@gmail.com" w:date="2022-05-11T18:16:00Z"/>
                <w:rFonts w:ascii="Calibri" w:eastAsia="Times New Roman" w:hAnsi="Calibri" w:cs="Calibri"/>
                <w:color w:val="000000"/>
              </w:rPr>
            </w:pPr>
            <w:ins w:id="16448" w:author="Mohsen Jafarinejad" w:date="2019-05-11T14:14:00Z">
              <w:del w:id="16449" w:author="jafary88@gmail.com" w:date="2022-05-11T18:16:00Z">
                <w:r w:rsidRPr="002B72E7" w:rsidDel="00836C19">
                  <w:rPr>
                    <w:rtl/>
                  </w:rPr>
                  <w:delText xml:space="preserve">اختلاف پتانسیل الکتریکی </w:delText>
                </w:r>
              </w:del>
            </w:ins>
            <w:del w:id="16450" w:author="jafary88@gmail.com" w:date="2022-05-11T18:16:00Z">
              <w:r w:rsidR="0034319B" w:rsidRPr="002B72E7" w:rsidDel="00836C19">
                <w:rPr>
                  <w:rtl/>
                </w:rPr>
                <w:delText>اختلاف پتانسیل الکتریکی</w:delText>
              </w:r>
              <w:r w:rsidRPr="001F479F" w:rsidDel="00836C19">
                <w:rPr>
                  <w:rStyle w:val="tgc"/>
                </w:rPr>
                <w:object w:dxaOrig="360" w:dyaOrig="620" w14:anchorId="244727AE">
                  <v:shape id="_x0000_i1061" type="#_x0000_t75" style="width:16.5pt;height:30.5pt" o:ole="">
                    <v:imagedata r:id="rId101" o:title=""/>
                  </v:shape>
                  <o:OLEObject Type="Embed" ProgID="Equation.DSMT4" ShapeID="_x0000_i1061" DrawAspect="Content" ObjectID="_1713798917" r:id="rId102"/>
                </w:object>
              </w:r>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45AE3DB0" w14:textId="1C1937EB" w:rsidR="0034319B" w:rsidRPr="0034319B" w:rsidDel="00836C19" w:rsidRDefault="0034319B" w:rsidP="0034319B">
            <w:pPr>
              <w:spacing w:after="0" w:line="240" w:lineRule="auto"/>
              <w:jc w:val="center"/>
              <w:rPr>
                <w:del w:id="16451" w:author="jafary88@gmail.com" w:date="2022-05-11T18:16:00Z"/>
                <w:rFonts w:ascii="Calibri" w:eastAsia="Times New Roman" w:hAnsi="Calibri" w:cs="Calibri"/>
                <w:color w:val="000000"/>
              </w:rPr>
            </w:pPr>
            <w:del w:id="16452" w:author="jafary88@gmail.com" w:date="2022-05-11T18:16:00Z">
              <w:r w:rsidRPr="002B72E7" w:rsidDel="00836C19">
                <w:rPr>
                  <w:rtl/>
                </w:rPr>
                <w:delText>رسانش</w:delText>
              </w:r>
            </w:del>
          </w:p>
        </w:tc>
      </w:tr>
    </w:tbl>
    <w:p w14:paraId="6AFE9221" w14:textId="52DEA7B8" w:rsidR="00F82B0E" w:rsidDel="00836C19" w:rsidRDefault="00F82B0E" w:rsidP="005E409E">
      <w:pPr>
        <w:pStyle w:val="payannameh"/>
        <w:tabs>
          <w:tab w:val="left" w:pos="0"/>
          <w:tab w:val="left" w:pos="7371"/>
        </w:tabs>
        <w:spacing w:line="240" w:lineRule="auto"/>
        <w:rPr>
          <w:del w:id="16453" w:author="jafary88@gmail.com" w:date="2022-05-11T18:16:00Z"/>
        </w:rPr>
      </w:pPr>
    </w:p>
    <w:p w14:paraId="44C085FC" w14:textId="02CE03CD" w:rsidR="0077397A" w:rsidDel="00836C19" w:rsidRDefault="00905F8C">
      <w:pPr>
        <w:pStyle w:val="payannameh"/>
        <w:tabs>
          <w:tab w:val="left" w:pos="0"/>
        </w:tabs>
        <w:spacing w:line="240" w:lineRule="auto"/>
        <w:jc w:val="both"/>
        <w:rPr>
          <w:ins w:id="16454" w:author="Mohsen Jafarinejad" w:date="2019-05-11T14:15:00Z"/>
          <w:del w:id="16455" w:author="jafary88@gmail.com" w:date="2022-05-11T18:16:00Z"/>
          <w:rtl/>
        </w:rPr>
        <w:pPrChange w:id="16456" w:author="Mohsen Jafarinejad" w:date="2019-05-08T16:24:00Z">
          <w:pPr>
            <w:pStyle w:val="payannameh"/>
            <w:tabs>
              <w:tab w:val="left" w:pos="0"/>
              <w:tab w:val="left" w:pos="7371"/>
            </w:tabs>
            <w:spacing w:line="240" w:lineRule="auto"/>
          </w:pPr>
        </w:pPrChange>
      </w:pPr>
      <w:ins w:id="16457" w:author="Mohsen Jafarinejad" w:date="2019-05-08T16:23:00Z">
        <w:del w:id="16458" w:author="jafary88@gmail.com" w:date="2022-05-11T18:16:00Z">
          <w:r w:rsidDel="00836C19">
            <w:rPr>
              <w:rFonts w:hint="cs"/>
              <w:rtl/>
            </w:rPr>
            <w:tab/>
          </w:r>
        </w:del>
      </w:ins>
    </w:p>
    <w:p w14:paraId="1E2D6A8E" w14:textId="37053BF5" w:rsidR="00280AFB" w:rsidRPr="002B72E7" w:rsidDel="00836C19" w:rsidRDefault="0077397A">
      <w:pPr>
        <w:pStyle w:val="payannameh"/>
        <w:tabs>
          <w:tab w:val="left" w:pos="0"/>
        </w:tabs>
        <w:spacing w:line="240" w:lineRule="auto"/>
        <w:jc w:val="both"/>
        <w:rPr>
          <w:del w:id="16459" w:author="jafary88@gmail.com" w:date="2022-05-11T18:16:00Z"/>
          <w:rtl/>
        </w:rPr>
        <w:pPrChange w:id="16460" w:author="Mohsen Jafarinejad" w:date="2019-05-08T16:24:00Z">
          <w:pPr>
            <w:pStyle w:val="payannameh"/>
            <w:tabs>
              <w:tab w:val="left" w:pos="0"/>
              <w:tab w:val="left" w:pos="7371"/>
            </w:tabs>
            <w:spacing w:line="240" w:lineRule="auto"/>
          </w:pPr>
        </w:pPrChange>
      </w:pPr>
      <w:ins w:id="16461" w:author="Mohsen Jafarinejad" w:date="2019-05-11T14:15:00Z">
        <w:del w:id="16462" w:author="jafary88@gmail.com" w:date="2022-05-11T18:16:00Z">
          <w:r w:rsidDel="00836C19">
            <w:rPr>
              <w:rFonts w:hint="cs"/>
              <w:rtl/>
            </w:rPr>
            <w:tab/>
          </w:r>
        </w:del>
      </w:ins>
      <w:del w:id="16463" w:author="jafary88@gmail.com" w:date="2022-05-11T18:16:00Z">
        <w:r w:rsidR="00280AFB" w:rsidRPr="002B72E7" w:rsidDel="00836C19">
          <w:rPr>
            <w:rtl/>
          </w:rPr>
          <w:delText xml:space="preserve"> با توجه به اینکه هر دو محفظه آند و کاتد دارای فشار یکسان بوده و ابعاد پیل سوختی کوچک اس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اختلاف فشار در پیل </w:delText>
        </w:r>
      </w:del>
      <w:ins w:id="16464" w:author="Mohsen Jafarinejad" w:date="2019-09-03T15:02:00Z">
        <w:del w:id="16465" w:author="jafary88@gmail.com" w:date="2022-05-11T18:16:00Z">
          <w:r w:rsidR="0077299C" w:rsidDel="00836C19">
            <w:rPr>
              <w:rtl/>
            </w:rPr>
            <w:delText>صرف‌نظر</w:delText>
          </w:r>
        </w:del>
      </w:ins>
      <w:del w:id="16466" w:author="jafary88@gmail.com" w:date="2022-05-11T18:16:00Z">
        <w:r w:rsidR="00280AFB" w:rsidRPr="002B72E7" w:rsidDel="00836C19">
          <w:rPr>
            <w:rtl/>
          </w:rPr>
          <w:delText xml:space="preserve">صرف نظر کرد از طرف دیگر رسانش تنها مربوط به </w:delText>
        </w:r>
        <w:r w:rsidR="000B0AD8" w:rsidRPr="002B72E7" w:rsidDel="00836C19">
          <w:rPr>
            <w:rtl/>
          </w:rPr>
          <w:delText>بارها</w:delText>
        </w:r>
        <w:r w:rsidR="000B0AD8" w:rsidRPr="002B72E7" w:rsidDel="00836C19">
          <w:rPr>
            <w:rFonts w:hint="cs"/>
            <w:rtl/>
          </w:rPr>
          <w:delText>ی</w:delText>
        </w:r>
        <w:r w:rsidR="00280AFB" w:rsidRPr="002B72E7" w:rsidDel="00836C19">
          <w:rPr>
            <w:rtl/>
          </w:rPr>
          <w:delText xml:space="preserve"> الکتریکی بوده و برای ساده کردن مسئله </w:delText>
        </w:r>
        <w:r w:rsidR="000B0AD8" w:rsidRPr="002B72E7" w:rsidDel="00836C19">
          <w:rPr>
            <w:rtl/>
          </w:rPr>
          <w:delText>تأث</w:delText>
        </w:r>
        <w:r w:rsidR="000B0AD8" w:rsidRPr="002B72E7" w:rsidDel="00836C19">
          <w:rPr>
            <w:rFonts w:hint="cs"/>
            <w:rtl/>
          </w:rPr>
          <w:delText>ی</w:delText>
        </w:r>
        <w:r w:rsidR="000B0AD8" w:rsidRPr="002B72E7" w:rsidDel="00836C19">
          <w:rPr>
            <w:rFonts w:hint="eastAsia"/>
            <w:rtl/>
          </w:rPr>
          <w:delText>ر</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مثبت و منفی </w:delText>
        </w:r>
        <w:r w:rsidR="000B0AD8" w:rsidRPr="002B72E7" w:rsidDel="00836C19">
          <w:rPr>
            <w:rtl/>
          </w:rPr>
          <w:delText>به‌صورت</w:delText>
        </w:r>
        <w:r w:rsidR="00280AFB" w:rsidRPr="002B72E7" w:rsidDel="00836C19">
          <w:rPr>
            <w:rtl/>
          </w:rPr>
          <w:delText xml:space="preserve"> یک گونه خنثی در نظر گرفته شده است.</w:delText>
        </w:r>
      </w:del>
    </w:p>
    <w:p w14:paraId="4F5D85D4" w14:textId="5ED9FA99" w:rsidR="00280AFB" w:rsidRPr="002B72E7" w:rsidDel="00836C19" w:rsidRDefault="00280AFB" w:rsidP="005E409E">
      <w:pPr>
        <w:pStyle w:val="payannameh"/>
        <w:tabs>
          <w:tab w:val="left" w:pos="0"/>
          <w:tab w:val="left" w:pos="7371"/>
        </w:tabs>
        <w:spacing w:line="240" w:lineRule="auto"/>
        <w:rPr>
          <w:del w:id="16467" w:author="jafary88@gmail.com" w:date="2022-05-11T18:16:00Z"/>
          <w:rtl/>
        </w:rPr>
      </w:pPr>
    </w:p>
    <w:p w14:paraId="074F6722" w14:textId="6B6FB332" w:rsidR="00E65489" w:rsidDel="00836C19" w:rsidRDefault="00E65489" w:rsidP="005E409E">
      <w:pPr>
        <w:pStyle w:val="payannameh"/>
        <w:tabs>
          <w:tab w:val="left" w:pos="0"/>
          <w:tab w:val="left" w:pos="7371"/>
        </w:tabs>
        <w:spacing w:line="240" w:lineRule="auto"/>
        <w:rPr>
          <w:del w:id="16468" w:author="jafary88@gmail.com" w:date="2022-05-11T18:16:00Z"/>
          <w:rtl/>
        </w:rPr>
      </w:pPr>
      <w:bookmarkStart w:id="16469" w:name="_Toc8546164"/>
      <w:bookmarkStart w:id="16470" w:name="_Toc8550573"/>
      <w:bookmarkStart w:id="16471" w:name="_Toc8550834"/>
      <w:bookmarkEnd w:id="16469"/>
      <w:bookmarkEnd w:id="16470"/>
      <w:bookmarkEnd w:id="16471"/>
    </w:p>
    <w:p w14:paraId="51E3F15A" w14:textId="4637AC1C" w:rsidR="00280AFB" w:rsidRPr="002B72E7" w:rsidDel="00836C19" w:rsidRDefault="001F2734" w:rsidP="006527B4">
      <w:pPr>
        <w:pStyle w:val="a1"/>
        <w:bidi/>
        <w:rPr>
          <w:del w:id="16472" w:author="jafary88@gmail.com" w:date="2022-05-11T18:16:00Z"/>
        </w:rPr>
      </w:pPr>
      <w:bookmarkStart w:id="16473" w:name="_Toc8546165"/>
      <w:bookmarkStart w:id="16474" w:name="_Toc8550835"/>
      <w:bookmarkStart w:id="16475" w:name="_Toc3666280"/>
      <w:bookmarkStart w:id="16476" w:name="_Toc3666529"/>
      <w:ins w:id="16477" w:author="Mohsen Jafarinejad" w:date="2019-04-27T14:02:00Z">
        <w:del w:id="16478" w:author="jafary88@gmail.com" w:date="2022-05-11T18:16:00Z">
          <w:r w:rsidDel="00836C19">
            <w:rPr>
              <w:rFonts w:hint="cs"/>
              <w:rtl/>
              <w:lang w:bidi="fa-IR"/>
            </w:rPr>
            <w:delText xml:space="preserve">معادلات </w:delText>
          </w:r>
        </w:del>
      </w:ins>
      <w:ins w:id="16479" w:author="Mohsen Jafarinejad" w:date="2019-09-03T12:19:00Z">
        <w:del w:id="16480" w:author="jafary88@gmail.com" w:date="2022-05-11T18:16:00Z">
          <w:r w:rsidR="00D548E9" w:rsidDel="00836C19">
            <w:rPr>
              <w:rtl/>
            </w:rPr>
            <w:delText>انتقال گونه‌ها</w:delText>
          </w:r>
        </w:del>
      </w:ins>
      <w:del w:id="16481" w:author="jafary88@gmail.com" w:date="2022-05-11T18:16:00Z">
        <w:r w:rsidR="00280AFB" w:rsidRPr="002B72E7" w:rsidDel="00836C19">
          <w:rPr>
            <w:rtl/>
          </w:rPr>
          <w:delText xml:space="preserve">انتقال </w:delText>
        </w:r>
        <w:r w:rsidR="000B0AD8" w:rsidRPr="002B72E7" w:rsidDel="00836C19">
          <w:rPr>
            <w:rtl/>
          </w:rPr>
          <w:delText>گونه‌ها</w:delText>
        </w:r>
        <w:bookmarkEnd w:id="16473"/>
        <w:bookmarkEnd w:id="16474"/>
        <w:r w:rsidR="00280AFB" w:rsidRPr="002B72E7" w:rsidDel="00836C19">
          <w:rPr>
            <w:rtl/>
          </w:rPr>
          <w:delText xml:space="preserve"> در فلوئنت</w:delText>
        </w:r>
        <w:bookmarkEnd w:id="16475"/>
        <w:bookmarkEnd w:id="16476"/>
      </w:del>
    </w:p>
    <w:p w14:paraId="30AEF3A5" w14:textId="6E7AA0B5" w:rsidR="00280AFB" w:rsidRPr="002B72E7" w:rsidDel="00836C19" w:rsidRDefault="00212BBF" w:rsidP="0090733A">
      <w:pPr>
        <w:pStyle w:val="payannameh"/>
        <w:tabs>
          <w:tab w:val="left" w:pos="0"/>
          <w:tab w:val="left" w:pos="7371"/>
        </w:tabs>
        <w:spacing w:line="240" w:lineRule="auto"/>
        <w:rPr>
          <w:del w:id="16482" w:author="jafary88@gmail.com" w:date="2022-05-11T18:16:00Z"/>
          <w:rtl/>
        </w:rPr>
      </w:pPr>
      <w:del w:id="16483" w:author="jafary88@gmail.com" w:date="2022-05-11T18:16:00Z">
        <w:r w:rsidRPr="002B72E7" w:rsidDel="00836C19">
          <w:rPr>
            <w:rtl/>
          </w:rPr>
          <w:delText>فلوئنت از معادله پایستگی جابجای</w:delText>
        </w:r>
        <w:r w:rsidR="00280AFB" w:rsidRPr="002B72E7" w:rsidDel="00836C19">
          <w:rPr>
            <w:rtl/>
          </w:rPr>
          <w:delText>-</w:delText>
        </w:r>
        <w:r w:rsidRPr="002B72E7" w:rsidDel="00836C19">
          <w:rPr>
            <w:rFonts w:hint="cs"/>
            <w:rtl/>
          </w:rPr>
          <w:delText xml:space="preserve"> </w:delText>
        </w:r>
        <w:r w:rsidR="00280AFB" w:rsidRPr="002B72E7" w:rsidDel="00836C19">
          <w:rPr>
            <w:rtl/>
          </w:rPr>
          <w:delText xml:space="preserve">انتشار برای </w:delText>
        </w:r>
      </w:del>
      <w:ins w:id="16484" w:author="Mohsen Jafarinejad" w:date="2019-09-03T15:02:00Z">
        <w:del w:id="16485"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ب</w:delText>
          </w:r>
          <w:r w:rsidR="0077299C" w:rsidDel="00836C19">
            <w:rPr>
              <w:rFonts w:hint="cs"/>
              <w:rtl/>
            </w:rPr>
            <w:delText>ی</w:delText>
          </w:r>
          <w:r w:rsidR="0077299C" w:rsidDel="00836C19">
            <w:rPr>
              <w:rFonts w:hint="eastAsia"/>
              <w:rtl/>
            </w:rPr>
            <w:delText>ن</w:delText>
          </w:r>
          <w:r w:rsidR="0077299C" w:rsidDel="00836C19">
            <w:rPr>
              <w:rFonts w:hint="cs"/>
              <w:rtl/>
            </w:rPr>
            <w:delText>ی</w:delText>
          </w:r>
        </w:del>
      </w:ins>
      <w:del w:id="16486" w:author="jafary88@gmail.com" w:date="2022-05-11T18:16:00Z">
        <w:r w:rsidR="00280AFB" w:rsidRPr="002B72E7" w:rsidDel="00836C19">
          <w:rPr>
            <w:rtl/>
          </w:rPr>
          <w:delText xml:space="preserve">پیش بینی نسبت جرمی محلی </w:delText>
        </w:r>
        <w:r w:rsidR="000B0AD8" w:rsidRPr="002B72E7" w:rsidDel="00836C19">
          <w:rPr>
            <w:rtl/>
          </w:rPr>
          <w:delText>گونه‌ها</w:delText>
        </w:r>
        <w:r w:rsidR="00280AFB" w:rsidRPr="002B72E7" w:rsidDel="00836C19">
          <w:rPr>
            <w:rtl/>
          </w:rPr>
          <w:delText xml:space="preserve"> در هر ناحیه و هر سلو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3B8EDC2B" w14:textId="3C7C6D70" w:rsidR="00905F8C" w:rsidRPr="002B72E7" w:rsidDel="00836C19" w:rsidRDefault="00280AFB" w:rsidP="00B02677">
      <w:pPr>
        <w:pStyle w:val="payannameh"/>
        <w:tabs>
          <w:tab w:val="left" w:pos="0"/>
          <w:tab w:val="left" w:pos="7371"/>
        </w:tabs>
        <w:spacing w:line="240" w:lineRule="auto"/>
        <w:rPr>
          <w:del w:id="16487" w:author="jafary88@gmail.com" w:date="2022-05-11T18:16:00Z"/>
          <w:rtl/>
        </w:rPr>
      </w:pPr>
      <w:del w:id="16488" w:author="jafary88@gmail.com" w:date="2022-05-11T18:16:00Z">
        <w:r w:rsidRPr="002B72E7" w:rsidDel="00836C19">
          <w:rPr>
            <w:rtl/>
          </w:rPr>
          <w:delText>معادله مذکور</w:delText>
        </w:r>
      </w:del>
      <w:ins w:id="16489" w:author="Mohsen Jafarinejad" w:date="2019-05-11T14:16:00Z">
        <w:del w:id="16490" w:author="jafary88@gmail.com" w:date="2022-05-11T18:16:00Z">
          <w:r w:rsidR="0077397A" w:rsidDel="00836C19">
            <w:rPr>
              <w:rFonts w:hint="cs"/>
              <w:rtl/>
            </w:rPr>
            <w:delText>سلول</w:delText>
          </w:r>
        </w:del>
      </w:ins>
      <w:del w:id="16491" w:author="jafary88@gmail.com" w:date="2022-05-11T18:16:00Z">
        <w:r w:rsidRPr="002B72E7" w:rsidDel="00836C19">
          <w:rPr>
            <w:rtl/>
          </w:rPr>
          <w:delText xml:space="preserve"> </w:delText>
        </w:r>
        <w:r w:rsidR="000B0AD8" w:rsidRPr="002B72E7" w:rsidDel="00836C19">
          <w:rPr>
            <w:rtl/>
          </w:rPr>
          <w:delText>به‌صورت</w:delText>
        </w:r>
        <w:r w:rsidRPr="002B72E7" w:rsidDel="00836C19">
          <w:rPr>
            <w:rtl/>
          </w:rPr>
          <w:delText xml:space="preserve"> زیر است:</w:delText>
        </w:r>
      </w:del>
    </w:p>
    <w:p w14:paraId="42C5D4A3" w14:textId="2027670E" w:rsidR="00280AFB" w:rsidDel="00836C19" w:rsidRDefault="004B6F6A">
      <w:pPr>
        <w:pStyle w:val="a5"/>
        <w:rPr>
          <w:del w:id="16492" w:author="jafary88@gmail.com" w:date="2022-05-11T18:16:00Z"/>
          <w:rtl/>
        </w:rPr>
        <w:pPrChange w:id="16493" w:author="Mohsen" w:date="2019-03-17T17:17:00Z">
          <w:pPr>
            <w:pStyle w:val="payannameh"/>
            <w:tabs>
              <w:tab w:val="left" w:pos="0"/>
              <w:tab w:val="left" w:pos="7371"/>
            </w:tabs>
            <w:spacing w:line="240" w:lineRule="auto"/>
            <w:jc w:val="right"/>
          </w:pPr>
        </w:pPrChange>
      </w:pPr>
      <w:ins w:id="16494" w:author="Mohsen" w:date="2019-03-17T17:17:00Z">
        <w:del w:id="16495" w:author="jafary88@gmail.com" w:date="2022-05-11T18:16:00Z">
          <w:r w:rsidDel="00836C19">
            <w:rPr>
              <w:rStyle w:val="tgc"/>
              <w:rFonts w:hint="cs"/>
              <w:rtl/>
            </w:rPr>
            <w:delText xml:space="preserve">                                                                 </w:delText>
          </w:r>
        </w:del>
      </w:ins>
      <w:del w:id="16496" w:author="jafary88@gmail.com" w:date="2022-05-11T18:16:00Z">
        <w:r w:rsidR="00212BBF" w:rsidRPr="002B72E7" w:rsidDel="00836C19">
          <w:rPr>
            <w:rStyle w:val="tgc"/>
          </w:rPr>
          <w:object w:dxaOrig="3840" w:dyaOrig="620" w14:anchorId="23239EE0">
            <v:shape id="_x0000_i1062" type="#_x0000_t75" style="width:189pt;height:30.5pt" o:ole="">
              <v:imagedata r:id="rId103" o:title=""/>
            </v:shape>
            <o:OLEObject Type="Embed" ProgID="Equation.DSMT4" ShapeID="_x0000_i1062" DrawAspect="Content" ObjectID="_1713798918" r:id="rId104"/>
          </w:object>
        </w:r>
        <w:r w:rsidR="00212BBF" w:rsidRPr="002B72E7" w:rsidDel="00836C19">
          <w:rPr>
            <w:rtl/>
          </w:rPr>
          <w:delText xml:space="preserve"> </w:delText>
        </w:r>
      </w:del>
    </w:p>
    <w:p w14:paraId="2DCEDD33" w14:textId="22A94B0C" w:rsidR="00CD66ED" w:rsidRPr="002B72E7" w:rsidDel="00836C19" w:rsidRDefault="00CD66ED" w:rsidP="00CD66ED">
      <w:pPr>
        <w:pStyle w:val="payannameh"/>
        <w:tabs>
          <w:tab w:val="left" w:pos="0"/>
          <w:tab w:val="left" w:pos="7371"/>
        </w:tabs>
        <w:spacing w:line="240" w:lineRule="auto"/>
        <w:jc w:val="right"/>
        <w:rPr>
          <w:del w:id="16497" w:author="jafary88@gmail.com" w:date="2022-05-11T18:16:00Z"/>
          <w:rtl/>
        </w:rPr>
      </w:pPr>
    </w:p>
    <w:p w14:paraId="1C5D67B9" w14:textId="3D0827FF" w:rsidR="00280AFB" w:rsidRPr="002B72E7" w:rsidDel="00836C19" w:rsidRDefault="00280AFB" w:rsidP="0077397A">
      <w:pPr>
        <w:pStyle w:val="payannameh"/>
        <w:tabs>
          <w:tab w:val="left" w:pos="0"/>
          <w:tab w:val="left" w:pos="7371"/>
        </w:tabs>
        <w:spacing w:line="240" w:lineRule="auto"/>
        <w:jc w:val="both"/>
        <w:rPr>
          <w:del w:id="16498" w:author="jafary88@gmail.com" w:date="2022-05-11T18:16:00Z"/>
        </w:rPr>
      </w:pPr>
      <w:del w:id="16499" w:author="jafary88@gmail.com" w:date="2022-05-11T18:16:00Z">
        <w:r w:rsidRPr="002B72E7" w:rsidDel="00836C19">
          <w:rPr>
            <w:rtl/>
          </w:rPr>
          <w:delText>در معادله فوق</w:delText>
        </w:r>
        <w:r w:rsidR="0077397A" w:rsidRPr="0077397A" w:rsidDel="00836C19">
          <w:rPr>
            <w:rStyle w:val="tgc"/>
          </w:rPr>
          <w:object w:dxaOrig="300" w:dyaOrig="360" w14:anchorId="37F6C2D6">
            <v:shape id="_x0000_i1063" type="#_x0000_t75" style="width:15pt;height:18pt" o:ole="">
              <v:imagedata r:id="rId105" o:title=""/>
            </v:shape>
            <o:OLEObject Type="Embed" ProgID="Equation.DSMT4" ShapeID="_x0000_i1063" DrawAspect="Content" ObjectID="_1713798919" r:id="rId106"/>
          </w:object>
        </w:r>
        <w:r w:rsidR="00212BBF" w:rsidRPr="002B72E7" w:rsidDel="00836C19">
          <w:rPr>
            <w:rFonts w:hint="cs"/>
            <w:rtl/>
          </w:rPr>
          <w:delText xml:space="preserve"> </w:delText>
        </w:r>
        <w:r w:rsidRPr="002B72E7" w:rsidDel="00836C19">
          <w:rPr>
            <w:rtl/>
          </w:rPr>
          <w:delText xml:space="preserve">نرخ خالص تولید گونه </w:delText>
        </w:r>
        <w:r w:rsidRPr="002B72E7" w:rsidDel="00836C19">
          <w:delText>i</w:delText>
        </w:r>
        <w:r w:rsidR="00212BBF" w:rsidRPr="002B72E7" w:rsidDel="00836C19">
          <w:rPr>
            <w:rFonts w:hint="cs"/>
            <w:rtl/>
          </w:rPr>
          <w:delText xml:space="preserve"> </w:delText>
        </w:r>
        <w:r w:rsidRPr="002B72E7" w:rsidDel="00836C19">
          <w:rPr>
            <w:rtl/>
          </w:rPr>
          <w:delText xml:space="preserve"> در واکنش شیمیایی،</w:delText>
        </w:r>
      </w:del>
      <w:ins w:id="16500" w:author="Mohsen Jafarinejad" w:date="2019-05-11T14:18:00Z">
        <w:del w:id="16501" w:author="jafary88@gmail.com" w:date="2022-05-11T18:16:00Z">
          <w:r w:rsidR="00667454" w:rsidRPr="00BF2F7C" w:rsidDel="00836C19">
            <w:rPr>
              <w:position w:val="-6"/>
            </w:rPr>
            <w:object w:dxaOrig="200" w:dyaOrig="220" w14:anchorId="7BD2EAF1">
              <v:shape id="_x0000_i1064" type="#_x0000_t75" style="width:9.5pt;height:11.5pt" o:ole="">
                <v:imagedata r:id="rId107" o:title=""/>
              </v:shape>
              <o:OLEObject Type="Embed" ProgID="Equation.DSMT4" ShapeID="_x0000_i1064" DrawAspect="Content" ObjectID="_1713798920" r:id="rId108"/>
            </w:object>
          </w:r>
        </w:del>
      </w:ins>
      <w:ins w:id="16502" w:author="Mohsen Jafarinejad" w:date="2019-05-11T14:18:00Z">
        <w:del w:id="16503" w:author="jafary88@gmail.com" w:date="2022-05-11T18:16:00Z">
          <w:r w:rsidR="00667454" w:rsidDel="00836C19">
            <w:rPr>
              <w:rtl/>
            </w:rPr>
            <w:delText xml:space="preserve"> </w:delText>
          </w:r>
          <w:r w:rsidR="00667454" w:rsidDel="00836C19">
            <w:rPr>
              <w:rFonts w:hint="cs"/>
              <w:rtl/>
            </w:rPr>
            <w:delText>حجم مخصوص</w:delText>
          </w:r>
        </w:del>
      </w:ins>
      <w:ins w:id="16504" w:author="Mohsen Jafarinejad" w:date="2019-05-11T14:17:00Z">
        <w:del w:id="16505" w:author="jafary88@gmail.com" w:date="2022-05-11T18:16:00Z">
          <w:r w:rsidR="00667454" w:rsidDel="00836C19">
            <w:rPr>
              <w:rFonts w:hint="cs"/>
              <w:rtl/>
            </w:rPr>
            <w:delText>،</w:delText>
          </w:r>
        </w:del>
      </w:ins>
      <w:del w:id="16506" w:author="jafary88@gmail.com" w:date="2022-05-11T18:16:00Z">
        <w:r w:rsidRPr="002B72E7" w:rsidDel="00836C19">
          <w:rPr>
            <w:rtl/>
          </w:rPr>
          <w:delText xml:space="preserve"> </w:delText>
        </w:r>
        <w:r w:rsidR="0077397A" w:rsidRPr="0077397A" w:rsidDel="00836C19">
          <w:rPr>
            <w:rStyle w:val="tgc"/>
          </w:rPr>
          <w:object w:dxaOrig="279" w:dyaOrig="360" w14:anchorId="3F0FB834">
            <v:shape id="_x0000_i1065" type="#_x0000_t75" style="width:13pt;height:18pt" o:ole="">
              <v:imagedata r:id="rId109" o:title=""/>
            </v:shape>
            <o:OLEObject Type="Embed" ProgID="Equation.DSMT4" ShapeID="_x0000_i1065" DrawAspect="Content" ObjectID="_1713798921" r:id="rId110"/>
          </w:object>
        </w:r>
        <w:r w:rsidR="00212BBF" w:rsidRPr="002B72E7" w:rsidDel="00836C19">
          <w:rPr>
            <w:rFonts w:hint="cs"/>
            <w:rtl/>
          </w:rPr>
          <w:delText xml:space="preserve"> </w:delText>
        </w:r>
        <w:r w:rsidRPr="002B72E7" w:rsidDel="00836C19">
          <w:rPr>
            <w:rtl/>
          </w:rPr>
          <w:delText xml:space="preserve">نرخ خلق گونه در سیال از منابع مختلف و </w:delText>
        </w:r>
        <w:r w:rsidR="0077397A" w:rsidRPr="0077397A" w:rsidDel="00836C19">
          <w:rPr>
            <w:rStyle w:val="tgc"/>
          </w:rPr>
          <w:object w:dxaOrig="260" w:dyaOrig="360" w14:anchorId="047808EE">
            <v:shape id="_x0000_i1066" type="#_x0000_t75" style="width:12.5pt;height:18pt" o:ole="">
              <v:imagedata r:id="rId111" o:title=""/>
            </v:shape>
            <o:OLEObject Type="Embed" ProgID="Equation.DSMT4" ShapeID="_x0000_i1066" DrawAspect="Content" ObjectID="_1713798922" r:id="rId112"/>
          </w:object>
        </w:r>
        <w:r w:rsidR="00212BBF" w:rsidRPr="002B72E7" w:rsidDel="00836C19">
          <w:rPr>
            <w:rtl/>
          </w:rPr>
          <w:delText xml:space="preserve"> </w:delText>
        </w:r>
        <w:r w:rsidRPr="002B72E7" w:rsidDel="00836C19">
          <w:rPr>
            <w:rtl/>
          </w:rPr>
          <w:delText xml:space="preserve">شار انتشار گونه ناشی از گرادیان غلظت است. با توجه به اینکه سیستم در حالت پایا قرار دارد قسمت گذرای معادله قابل </w:delText>
        </w:r>
      </w:del>
      <w:ins w:id="16507" w:author="Mohsen Jafarinejad" w:date="2019-09-03T15:02:00Z">
        <w:del w:id="16508" w:author="jafary88@gmail.com" w:date="2022-05-11T18:16:00Z">
          <w:r w:rsidR="0077299C" w:rsidDel="00836C19">
            <w:rPr>
              <w:rtl/>
            </w:rPr>
            <w:delText>صرف‌نظر</w:delText>
          </w:r>
        </w:del>
      </w:ins>
      <w:del w:id="16509" w:author="jafary88@gmail.com" w:date="2022-05-11T18:16:00Z">
        <w:r w:rsidRPr="002B72E7" w:rsidDel="00836C19">
          <w:rPr>
            <w:rtl/>
          </w:rPr>
          <w:delText>صرف نظر کردن است</w:delText>
        </w:r>
        <w:r w:rsidR="00257FBC" w:rsidRPr="002B72E7" w:rsidDel="00836C19">
          <w:rPr>
            <w:rFonts w:hint="cs"/>
            <w:rtl/>
          </w:rPr>
          <w:delText>.</w:delText>
        </w:r>
        <w:r w:rsidRPr="002B72E7" w:rsidDel="00836C19">
          <w:rPr>
            <w:noProof/>
            <w:lang w:bidi="ar-SA"/>
          </w:rPr>
          <mc:AlternateContent>
            <mc:Choice Requires="wps">
              <w:drawing>
                <wp:inline distT="0" distB="0" distL="0" distR="0" wp14:anchorId="3A265490" wp14:editId="7BD0BEC3">
                  <wp:extent cx="1104900" cy="352425"/>
                  <wp:effectExtent l="0" t="0" r="0" b="0"/>
                  <wp:docPr id="41" name="Rectangle 41" descr="https://lh4.googleusercontent.com/K8KD8kAfl4_qnBFmOJCfv1zzL8e8LemObj91TpD4GRQ443Yne9Lw-tqp3e2ZqBxhPtvYqeWjE5WaVskpVr9NPx0ROtVxbyMboVLblV7hd9SoVjoPXwPaEMCRjElBmSi-pricD90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48DECDA" id="Rectangle 41" o:spid="_x0000_s1026" alt="https://lh4.googleusercontent.com/K8KD8kAfl4_qnBFmOJCfv1zzL8e8LemObj91TpD4GRQ443Yne9Lw-tqp3e2ZqBxhPtvYqeWjE5WaVskpVr9NPx0ROtVxbyMboVLblV7hd9SoVjoPXwPaEMCRjElBmSi-pricD90Y" style="width:87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" filled="f" stroked="f">
                  <o:lock v:ext="edit" aspectratio="t"/>
                  <w10:anchorlock/>
                </v:rect>
              </w:pict>
            </mc:Fallback>
          </mc:AlternateContent>
        </w:r>
      </w:del>
    </w:p>
    <w:p w14:paraId="4660F1D5" w14:textId="4358420C" w:rsidR="00280AFB" w:rsidDel="00836C19" w:rsidRDefault="00280AFB" w:rsidP="005E409E">
      <w:pPr>
        <w:pStyle w:val="payannameh"/>
        <w:tabs>
          <w:tab w:val="left" w:pos="0"/>
          <w:tab w:val="left" w:pos="7371"/>
        </w:tabs>
        <w:spacing w:line="240" w:lineRule="auto"/>
        <w:rPr>
          <w:ins w:id="16510" w:author="Mohsen" w:date="2019-03-17T17:17:00Z"/>
          <w:del w:id="16511" w:author="jafary88@gmail.com" w:date="2022-05-11T18:16:00Z"/>
          <w:rtl/>
        </w:rPr>
      </w:pPr>
      <w:del w:id="16512" w:author="jafary88@gmail.com" w:date="2022-05-11T18:16:00Z">
        <w:r w:rsidRPr="002B72E7" w:rsidDel="00836C19">
          <w:rPr>
            <w:rtl/>
          </w:rPr>
          <w:delText>همچنین با توجه به اینکه هیچ حرکتی در سیستم وجود ندارد بنابراین داریم</w:delText>
        </w:r>
      </w:del>
      <w:ins w:id="16513" w:author="Mohsen Jafarinejad" w:date="2019-05-08T16:25:00Z">
        <w:del w:id="16514" w:author="jafary88@gmail.com" w:date="2022-05-11T18:16:00Z">
          <w:r w:rsidR="00905F8C" w:rsidDel="00836C19">
            <w:rPr>
              <w:rFonts w:hint="cs"/>
              <w:rtl/>
            </w:rPr>
            <w:delText xml:space="preserve"> </w:delText>
          </w:r>
        </w:del>
      </w:ins>
      <w:del w:id="16515" w:author="jafary88@gmail.com" w:date="2022-05-11T18:16:00Z">
        <w:r w:rsidRPr="002B72E7" w:rsidDel="00836C19">
          <w:rPr>
            <w:rtl/>
          </w:rPr>
          <w:delText>:</w:delText>
        </w:r>
      </w:del>
    </w:p>
    <w:p w14:paraId="7C4F662B" w14:textId="2BEAAFB6" w:rsidR="004B6F6A" w:rsidRPr="002B72E7" w:rsidDel="00836C19" w:rsidRDefault="004B6F6A" w:rsidP="005E409E">
      <w:pPr>
        <w:pStyle w:val="payannameh"/>
        <w:tabs>
          <w:tab w:val="left" w:pos="0"/>
          <w:tab w:val="left" w:pos="7371"/>
        </w:tabs>
        <w:spacing w:line="240" w:lineRule="auto"/>
        <w:rPr>
          <w:del w:id="16516" w:author="jafary88@gmail.com" w:date="2022-05-11T18:16:00Z"/>
          <w:rtl/>
        </w:rPr>
      </w:pPr>
    </w:p>
    <w:p w14:paraId="102A591D" w14:textId="4A02CAEB" w:rsidR="00280AFB" w:rsidDel="00836C19" w:rsidRDefault="004B6F6A">
      <w:pPr>
        <w:pStyle w:val="a5"/>
        <w:rPr>
          <w:ins w:id="16517" w:author="Mohsen" w:date="2019-03-17T17:17:00Z"/>
          <w:del w:id="16518" w:author="jafary88@gmail.com" w:date="2022-05-11T18:16:00Z"/>
          <w:rtl/>
        </w:rPr>
        <w:pPrChange w:id="16519" w:author="Mohsen" w:date="2019-03-17T17:17:00Z">
          <w:pPr>
            <w:pStyle w:val="payannameh"/>
            <w:tabs>
              <w:tab w:val="left" w:pos="0"/>
              <w:tab w:val="left" w:pos="7371"/>
            </w:tabs>
            <w:spacing w:line="240" w:lineRule="auto"/>
            <w:jc w:val="right"/>
          </w:pPr>
        </w:pPrChange>
      </w:pPr>
      <w:ins w:id="16520" w:author="Mohsen" w:date="2019-03-17T17:17:00Z">
        <w:del w:id="16521" w:author="jafary88@gmail.com" w:date="2022-05-11T18:16:00Z">
          <w:r w:rsidDel="00836C19">
            <w:rPr>
              <w:rStyle w:val="tgc"/>
              <w:rFonts w:hint="cs"/>
              <w:rtl/>
            </w:rPr>
            <w:delText xml:space="preserve">                                                                                                    </w:delText>
          </w:r>
        </w:del>
      </w:ins>
      <w:del w:id="16522" w:author="jafary88@gmail.com" w:date="2022-05-11T18:16:00Z">
        <w:r w:rsidR="00257FBC" w:rsidRPr="002B72E7" w:rsidDel="00836C19">
          <w:rPr>
            <w:rStyle w:val="tgc"/>
          </w:rPr>
          <w:object w:dxaOrig="1400" w:dyaOrig="499" w14:anchorId="505D84E1">
            <v:shape id="_x0000_i1067" type="#_x0000_t75" style="width:69pt;height:26.5pt" o:ole="">
              <v:imagedata r:id="rId113" o:title=""/>
            </v:shape>
            <o:OLEObject Type="Embed" ProgID="Equation.DSMT4" ShapeID="_x0000_i1067" DrawAspect="Content" ObjectID="_1713798923" r:id="rId114"/>
          </w:object>
        </w:r>
        <w:r w:rsidR="00257FBC" w:rsidRPr="002B72E7" w:rsidDel="00836C19">
          <w:rPr>
            <w:rtl/>
          </w:rPr>
          <w:delText xml:space="preserve"> </w:delText>
        </w:r>
      </w:del>
    </w:p>
    <w:p w14:paraId="2B8DEBBB" w14:textId="682F6499" w:rsidR="004B6F6A" w:rsidRPr="002B72E7" w:rsidDel="00836C19" w:rsidRDefault="004B6F6A" w:rsidP="00CF2382">
      <w:pPr>
        <w:pStyle w:val="payannameh"/>
        <w:tabs>
          <w:tab w:val="left" w:pos="0"/>
          <w:tab w:val="left" w:pos="7371"/>
        </w:tabs>
        <w:spacing w:line="240" w:lineRule="auto"/>
        <w:jc w:val="right"/>
        <w:rPr>
          <w:del w:id="16523" w:author="jafary88@gmail.com" w:date="2022-05-11T18:16:00Z"/>
          <w:rtl/>
        </w:rPr>
      </w:pPr>
    </w:p>
    <w:p w14:paraId="43A9741E" w14:textId="2659B732" w:rsidR="00280AFB" w:rsidRPr="002B72E7" w:rsidDel="00836C19" w:rsidRDefault="00280AFB" w:rsidP="005E409E">
      <w:pPr>
        <w:pStyle w:val="payannameh"/>
        <w:tabs>
          <w:tab w:val="left" w:pos="0"/>
          <w:tab w:val="left" w:pos="7371"/>
        </w:tabs>
        <w:spacing w:line="240" w:lineRule="auto"/>
        <w:rPr>
          <w:del w:id="16524" w:author="jafary88@gmail.com" w:date="2022-05-11T18:16:00Z"/>
          <w:rtl/>
        </w:rPr>
      </w:pPr>
      <w:del w:id="16525" w:author="jafary88@gmail.com" w:date="2022-05-11T18:16:00Z">
        <w:r w:rsidRPr="002B72E7" w:rsidDel="00836C19">
          <w:rPr>
            <w:rtl/>
          </w:rPr>
          <w:delText xml:space="preserve">بنابراین معادله ساده شده پایستگی جابجایی- انتشار </w:delText>
        </w:r>
      </w:del>
      <w:ins w:id="16526" w:author="Mohsen Jafarinejad" w:date="2019-09-03T12:23:00Z">
        <w:del w:id="16527" w:author="jafary88@gmail.com" w:date="2022-05-11T18:16:00Z">
          <w:r w:rsidR="00D548E9" w:rsidDel="00836C19">
            <w:rPr>
              <w:rtl/>
            </w:rPr>
            <w:delText>به‌صورت</w:delText>
          </w:r>
        </w:del>
      </w:ins>
      <w:del w:id="16528" w:author="jafary88@gmail.com" w:date="2022-05-11T18:16:00Z">
        <w:r w:rsidRPr="002B72E7" w:rsidDel="00836C19">
          <w:rPr>
            <w:rtl/>
          </w:rPr>
          <w:delText xml:space="preserve">به صورت زیر د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6D880C8" w14:textId="0375B9B0" w:rsidR="00280AFB" w:rsidDel="00836C19" w:rsidRDefault="004B6F6A">
      <w:pPr>
        <w:pStyle w:val="a5"/>
        <w:rPr>
          <w:ins w:id="16529" w:author="Mohsen" w:date="2019-03-17T17:17:00Z"/>
          <w:del w:id="16530" w:author="jafary88@gmail.com" w:date="2022-05-11T18:16:00Z"/>
          <w:rtl/>
        </w:rPr>
        <w:pPrChange w:id="16531" w:author="Mohsen" w:date="2019-03-17T17:17:00Z">
          <w:pPr>
            <w:pStyle w:val="payannameh"/>
            <w:tabs>
              <w:tab w:val="left" w:pos="0"/>
              <w:tab w:val="left" w:pos="7371"/>
            </w:tabs>
            <w:spacing w:line="240" w:lineRule="auto"/>
            <w:jc w:val="right"/>
          </w:pPr>
        </w:pPrChange>
      </w:pPr>
      <w:ins w:id="16532" w:author="Mohsen" w:date="2019-03-17T17:18:00Z">
        <w:del w:id="16533" w:author="jafary88@gmail.com" w:date="2022-05-11T18:16:00Z">
          <w:r w:rsidDel="00836C19">
            <w:rPr>
              <w:rStyle w:val="tgc"/>
              <w:rFonts w:hint="cs"/>
              <w:rtl/>
            </w:rPr>
            <w:delText xml:space="preserve">                                                                                                   </w:delText>
          </w:r>
        </w:del>
      </w:ins>
      <w:del w:id="16534" w:author="jafary88@gmail.com" w:date="2022-05-11T18:16:00Z">
        <w:r w:rsidR="00257FBC" w:rsidRPr="002B72E7" w:rsidDel="00836C19">
          <w:rPr>
            <w:rStyle w:val="tgc"/>
          </w:rPr>
          <w:object w:dxaOrig="1440" w:dyaOrig="499" w14:anchorId="4DF1769C">
            <v:shape id="_x0000_i1068" type="#_x0000_t75" style="width:1in;height:26.5pt" o:ole="">
              <v:imagedata r:id="rId115" o:title=""/>
            </v:shape>
            <o:OLEObject Type="Embed" ProgID="Equation.DSMT4" ShapeID="_x0000_i1068" DrawAspect="Content" ObjectID="_1713798924" r:id="rId116"/>
          </w:object>
        </w:r>
        <w:r w:rsidR="00257FBC" w:rsidRPr="002B72E7" w:rsidDel="00836C19">
          <w:rPr>
            <w:rtl/>
          </w:rPr>
          <w:delText xml:space="preserve"> </w:delText>
        </w:r>
      </w:del>
    </w:p>
    <w:p w14:paraId="07EAD02F" w14:textId="56613561" w:rsidR="004B6F6A" w:rsidRPr="002B72E7" w:rsidDel="00836C19" w:rsidRDefault="004B6F6A" w:rsidP="00CF2382">
      <w:pPr>
        <w:pStyle w:val="payannameh"/>
        <w:tabs>
          <w:tab w:val="left" w:pos="0"/>
          <w:tab w:val="left" w:pos="7371"/>
        </w:tabs>
        <w:spacing w:line="240" w:lineRule="auto"/>
        <w:jc w:val="right"/>
        <w:rPr>
          <w:del w:id="16535" w:author="jafary88@gmail.com" w:date="2022-05-11T18:16:00Z"/>
          <w:rtl/>
        </w:rPr>
      </w:pPr>
    </w:p>
    <w:p w14:paraId="4AD16959" w14:textId="2AB641A2" w:rsidR="00280AFB" w:rsidRPr="002B72E7" w:rsidDel="00836C19" w:rsidRDefault="00280AFB">
      <w:pPr>
        <w:pStyle w:val="payannameh"/>
        <w:tabs>
          <w:tab w:val="left" w:pos="0"/>
          <w:tab w:val="left" w:pos="7371"/>
        </w:tabs>
        <w:spacing w:line="240" w:lineRule="auto"/>
        <w:jc w:val="both"/>
        <w:rPr>
          <w:del w:id="16536" w:author="jafary88@gmail.com" w:date="2022-05-11T18:16:00Z"/>
          <w:rtl/>
        </w:rPr>
        <w:pPrChange w:id="16537" w:author="Mohsen Jafarinejad" w:date="2019-05-08T16:25:00Z">
          <w:pPr>
            <w:pStyle w:val="payannameh"/>
            <w:tabs>
              <w:tab w:val="left" w:pos="0"/>
              <w:tab w:val="left" w:pos="7371"/>
            </w:tabs>
            <w:spacing w:line="240" w:lineRule="auto"/>
          </w:pPr>
        </w:pPrChange>
      </w:pPr>
      <w:del w:id="16538" w:author="jafary88@gmail.com" w:date="2022-05-11T18:16:00Z">
        <w:r w:rsidRPr="002B72E7" w:rsidDel="00836C19">
          <w:rPr>
            <w:rtl/>
          </w:rPr>
          <w:delText xml:space="preserve">شار انتش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57FBC" w:rsidRPr="002B72E7" w:rsidDel="00836C19">
          <w:rPr>
            <w:rtl/>
          </w:rPr>
          <w:delText xml:space="preserve"> به ط</w:delText>
        </w:r>
        <w:r w:rsidRPr="002B72E7" w:rsidDel="00836C19">
          <w:rPr>
            <w:rtl/>
          </w:rPr>
          <w:delText>رق مختلفی محاسبه شود بسته به اینکه ضریب انتشار چگونه تعریف گردد.</w:delText>
        </w:r>
      </w:del>
    </w:p>
    <w:p w14:paraId="6B74CBFF" w14:textId="7767EB5A" w:rsidR="00257FBC" w:rsidDel="00836C19" w:rsidRDefault="004817A1">
      <w:pPr>
        <w:pStyle w:val="payannameh"/>
        <w:tabs>
          <w:tab w:val="left" w:pos="0"/>
          <w:tab w:val="left" w:pos="7371"/>
        </w:tabs>
        <w:spacing w:line="240" w:lineRule="auto"/>
        <w:jc w:val="both"/>
        <w:rPr>
          <w:ins w:id="16539" w:author="Mohsen" w:date="2019-03-17T17:18:00Z"/>
          <w:del w:id="16540" w:author="jafary88@gmail.com" w:date="2022-05-11T18:16:00Z"/>
          <w:rtl/>
        </w:rPr>
        <w:pPrChange w:id="16541" w:author="Mohsen Jafarinejad" w:date="2019-05-08T17:01:00Z">
          <w:pPr>
            <w:pStyle w:val="payannameh"/>
            <w:tabs>
              <w:tab w:val="left" w:pos="0"/>
              <w:tab w:val="left" w:pos="7371"/>
            </w:tabs>
            <w:spacing w:line="240" w:lineRule="auto"/>
          </w:pPr>
        </w:pPrChange>
      </w:pPr>
      <w:ins w:id="16542" w:author="Mohsen Jafarinejad" w:date="2019-05-08T17:01:00Z">
        <w:del w:id="16543" w:author="jafary88@gmail.com" w:date="2022-05-11T18:16:00Z">
          <w:r w:rsidDel="00836C19">
            <w:rPr>
              <w:rFonts w:hint="cs"/>
              <w:rtl/>
            </w:rPr>
            <w:delText xml:space="preserve"> </w:delText>
          </w:r>
        </w:del>
      </w:ins>
      <w:del w:id="16544" w:author="jafary88@gmail.com" w:date="2022-05-11T18:16:00Z">
        <w:r w:rsidR="000B0AD8" w:rsidRPr="002B72E7" w:rsidDel="00836C19">
          <w:rPr>
            <w:rtl/>
          </w:rPr>
          <w:delText>به‌طور</w:delText>
        </w:r>
        <w:r w:rsidR="00280AFB" w:rsidRPr="002B72E7" w:rsidDel="00836C19">
          <w:rPr>
            <w:rtl/>
          </w:rPr>
          <w:delText xml:space="preserve"> </w:delText>
        </w:r>
      </w:del>
      <w:ins w:id="16545" w:author="Mohsen Jafarinejad" w:date="2019-09-03T15:02:00Z">
        <w:del w:id="16546"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547" w:author="jafary88@gmail.com" w:date="2022-05-11T18:16:00Z">
        <w:r w:rsidR="00280AFB" w:rsidRPr="002B72E7" w:rsidDel="00836C19">
          <w:rPr>
            <w:rtl/>
          </w:rPr>
          <w:delText xml:space="preserve">پیش فرض، فلوئنت از تقریب </w:delText>
        </w:r>
      </w:del>
      <w:ins w:id="16548" w:author="Mohsen Jafarinejad" w:date="2019-09-03T15:02:00Z">
        <w:del w:id="16549" w:author="jafary88@gmail.com" w:date="2022-05-11T18:16:00Z">
          <w:r w:rsidR="0077299C" w:rsidDel="00836C19">
            <w:rPr>
              <w:rtl/>
            </w:rPr>
            <w:delText>رق</w:delText>
          </w:r>
          <w:r w:rsidR="0077299C" w:rsidDel="00836C19">
            <w:rPr>
              <w:rFonts w:hint="cs"/>
              <w:rtl/>
            </w:rPr>
            <w:delText>ی</w:delText>
          </w:r>
          <w:r w:rsidR="0077299C" w:rsidDel="00836C19">
            <w:rPr>
              <w:rFonts w:hint="eastAsia"/>
              <w:rtl/>
            </w:rPr>
            <w:delText>ق‌ساز</w:delText>
          </w:r>
          <w:r w:rsidR="0077299C" w:rsidDel="00836C19">
            <w:rPr>
              <w:rFonts w:hint="cs"/>
              <w:rtl/>
            </w:rPr>
            <w:delText>ی</w:delText>
          </w:r>
        </w:del>
      </w:ins>
      <w:del w:id="16550" w:author="jafary88@gmail.com" w:date="2022-05-11T18:16:00Z">
        <w:r w:rsidR="00280AFB" w:rsidRPr="002B72E7" w:rsidDel="00836C19">
          <w:rPr>
            <w:rtl/>
          </w:rPr>
          <w:delText xml:space="preserve">رقیق سازی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جاز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برای هر کدام از </w:delText>
        </w:r>
        <w:r w:rsidR="000B0AD8" w:rsidRPr="002B72E7" w:rsidDel="00836C19">
          <w:rPr>
            <w:rtl/>
          </w:rPr>
          <w:delText>گونه‌ها</w:delText>
        </w:r>
        <w:r w:rsidR="00280AFB" w:rsidRPr="002B72E7" w:rsidDel="00836C19">
          <w:rPr>
            <w:rtl/>
          </w:rPr>
          <w:delText xml:space="preserve"> یک ضریب انتشار در نظر گرفته شود.</w:delText>
        </w:r>
        <w:r w:rsidR="000B0AD8" w:rsidRPr="002B72E7" w:rsidDel="00836C19">
          <w:rPr>
            <w:rtl/>
          </w:rPr>
          <w:delText xml:space="preserve"> در</w:delText>
        </w:r>
        <w:r w:rsidR="00280AFB" w:rsidRPr="002B72E7" w:rsidDel="00836C19">
          <w:rPr>
            <w:rtl/>
          </w:rPr>
          <w:delText xml:space="preserve"> این حالت شار انتشار جرم با معادله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1AB9D12F" w14:textId="68BCDEBE" w:rsidR="004B6F6A" w:rsidRPr="002B72E7" w:rsidDel="00836C19" w:rsidRDefault="004B6F6A" w:rsidP="005E409E">
      <w:pPr>
        <w:pStyle w:val="payannameh"/>
        <w:tabs>
          <w:tab w:val="left" w:pos="0"/>
          <w:tab w:val="left" w:pos="7371"/>
        </w:tabs>
        <w:spacing w:line="240" w:lineRule="auto"/>
        <w:rPr>
          <w:del w:id="16551" w:author="jafary88@gmail.com" w:date="2022-05-11T18:16:00Z"/>
          <w:rtl/>
        </w:rPr>
      </w:pPr>
    </w:p>
    <w:p w14:paraId="5EC35C5D" w14:textId="1E6CE595" w:rsidR="00280AFB" w:rsidDel="00836C19" w:rsidRDefault="004B6F6A">
      <w:pPr>
        <w:pStyle w:val="a5"/>
        <w:rPr>
          <w:ins w:id="16552" w:author="Mohsen" w:date="2019-03-17T17:18:00Z"/>
          <w:del w:id="16553" w:author="jafary88@gmail.com" w:date="2022-05-11T18:16:00Z"/>
          <w:rtl/>
        </w:rPr>
        <w:pPrChange w:id="16554" w:author="Mohsen" w:date="2019-03-17T17:18:00Z">
          <w:pPr>
            <w:pStyle w:val="payannameh"/>
            <w:tabs>
              <w:tab w:val="left" w:pos="0"/>
              <w:tab w:val="left" w:pos="7371"/>
            </w:tabs>
            <w:spacing w:line="240" w:lineRule="auto"/>
            <w:jc w:val="right"/>
          </w:pPr>
        </w:pPrChange>
      </w:pPr>
      <w:ins w:id="16555" w:author="Mohsen" w:date="2019-03-17T17:18:00Z">
        <w:del w:id="16556" w:author="jafary88@gmail.com" w:date="2022-05-11T18:16:00Z">
          <w:r w:rsidDel="00836C19">
            <w:rPr>
              <w:rStyle w:val="tgc"/>
              <w:rFonts w:hint="cs"/>
              <w:rtl/>
            </w:rPr>
            <w:delText xml:space="preserve">                                                                                                </w:delText>
          </w:r>
        </w:del>
      </w:ins>
      <w:del w:id="16557" w:author="jafary88@gmail.com" w:date="2022-05-11T18:16:00Z">
        <w:r w:rsidR="00257FBC" w:rsidRPr="002B72E7" w:rsidDel="00836C19">
          <w:rPr>
            <w:rStyle w:val="tgc"/>
          </w:rPr>
          <w:object w:dxaOrig="1700" w:dyaOrig="520" w14:anchorId="7E6DD5D8">
            <v:shape id="_x0000_i1069" type="#_x0000_t75" style="width:84pt;height:27pt" o:ole="">
              <v:imagedata r:id="rId117" o:title=""/>
            </v:shape>
            <o:OLEObject Type="Embed" ProgID="Equation.DSMT4" ShapeID="_x0000_i1069" DrawAspect="Content" ObjectID="_1713798925" r:id="rId118"/>
          </w:object>
        </w:r>
        <w:r w:rsidR="00257FBC" w:rsidRPr="002B72E7" w:rsidDel="00836C19">
          <w:rPr>
            <w:rtl/>
          </w:rPr>
          <w:delText xml:space="preserve"> </w:delText>
        </w:r>
      </w:del>
      <w:ins w:id="16558" w:author="Mohsen" w:date="2019-03-17T17:18:00Z">
        <w:del w:id="16559" w:author="jafary88@gmail.com" w:date="2022-05-11T18:16:00Z">
          <w:r w:rsidDel="00836C19">
            <w:rPr>
              <w:rFonts w:hint="cs"/>
              <w:rtl/>
            </w:rPr>
            <w:delText xml:space="preserve"> </w:delText>
          </w:r>
        </w:del>
      </w:ins>
    </w:p>
    <w:p w14:paraId="59E9619F" w14:textId="52B03A68" w:rsidR="004B6F6A" w:rsidRPr="002B72E7" w:rsidDel="00836C19" w:rsidRDefault="004B6F6A" w:rsidP="00CF2382">
      <w:pPr>
        <w:pStyle w:val="payannameh"/>
        <w:tabs>
          <w:tab w:val="left" w:pos="0"/>
          <w:tab w:val="left" w:pos="7371"/>
        </w:tabs>
        <w:spacing w:line="240" w:lineRule="auto"/>
        <w:jc w:val="right"/>
        <w:rPr>
          <w:del w:id="16560" w:author="jafary88@gmail.com" w:date="2022-05-11T18:16:00Z"/>
          <w:rtl/>
        </w:rPr>
      </w:pPr>
    </w:p>
    <w:p w14:paraId="4A6A58ED" w14:textId="5ECD66C1" w:rsidR="00280AFB" w:rsidRPr="002B72E7" w:rsidDel="00836C19" w:rsidRDefault="00280AFB" w:rsidP="005E409E">
      <w:pPr>
        <w:pStyle w:val="payannameh"/>
        <w:tabs>
          <w:tab w:val="left" w:pos="0"/>
          <w:tab w:val="left" w:pos="7371"/>
        </w:tabs>
        <w:spacing w:line="240" w:lineRule="auto"/>
        <w:rPr>
          <w:del w:id="16561" w:author="jafary88@gmail.com" w:date="2022-05-11T18:16:00Z"/>
          <w:rtl/>
        </w:rPr>
      </w:pPr>
      <w:del w:id="16562" w:author="jafary88@gmail.com" w:date="2022-05-11T18:16:00Z">
        <w:r w:rsidRPr="002B72E7" w:rsidDel="00836C19">
          <w:rPr>
            <w:rtl/>
          </w:rPr>
          <w:delText xml:space="preserve">در ادامه بکار گیری انتشار در حالت جریان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با استفاده از توابع </w:delText>
        </w:r>
      </w:del>
      <w:ins w:id="16563" w:author="Mohsen Jafarinejad" w:date="2019-09-03T15:02:00Z">
        <w:del w:id="16564" w:author="jafary88@gmail.com" w:date="2022-05-11T18:16:00Z">
          <w:r w:rsidR="0077299C" w:rsidDel="00836C19">
            <w:rPr>
              <w:rtl/>
            </w:rPr>
            <w:delText>قابل‌تعر</w:delText>
          </w:r>
          <w:r w:rsidR="0077299C" w:rsidDel="00836C19">
            <w:rPr>
              <w:rFonts w:hint="cs"/>
              <w:rtl/>
            </w:rPr>
            <w:delText>ی</w:delText>
          </w:r>
          <w:r w:rsidR="0077299C" w:rsidDel="00836C19">
            <w:rPr>
              <w:rFonts w:hint="eastAsia"/>
              <w:rtl/>
            </w:rPr>
            <w:delText>ف</w:delText>
          </w:r>
        </w:del>
      </w:ins>
      <w:del w:id="16565" w:author="jafary88@gmail.com" w:date="2022-05-11T18:16:00Z">
        <w:r w:rsidRPr="002B72E7" w:rsidDel="00836C19">
          <w:rPr>
            <w:rtl/>
          </w:rPr>
          <w:delText>قابل تعریف توسط کاربر ارائه خواهد شد.</w:delText>
        </w:r>
      </w:del>
    </w:p>
    <w:p w14:paraId="61556D65" w14:textId="08EBDC59" w:rsidR="007D6BF7" w:rsidDel="00836C19" w:rsidRDefault="007D6BF7" w:rsidP="005E409E">
      <w:pPr>
        <w:pStyle w:val="payannameh"/>
        <w:tabs>
          <w:tab w:val="left" w:pos="0"/>
          <w:tab w:val="left" w:pos="7371"/>
        </w:tabs>
        <w:spacing w:line="240" w:lineRule="auto"/>
        <w:rPr>
          <w:del w:id="16566" w:author="jafary88@gmail.com" w:date="2022-05-11T18:16:00Z"/>
        </w:rPr>
      </w:pPr>
    </w:p>
    <w:p w14:paraId="7C01B79D" w14:textId="5B70FAD4" w:rsidR="00F82B0E" w:rsidRPr="002B72E7" w:rsidDel="00836C19" w:rsidRDefault="00F82B0E" w:rsidP="005E409E">
      <w:pPr>
        <w:pStyle w:val="payannameh"/>
        <w:tabs>
          <w:tab w:val="left" w:pos="0"/>
          <w:tab w:val="left" w:pos="7371"/>
        </w:tabs>
        <w:spacing w:line="240" w:lineRule="auto"/>
        <w:rPr>
          <w:del w:id="16567" w:author="jafary88@gmail.com" w:date="2022-05-11T18:16:00Z"/>
        </w:rPr>
      </w:pPr>
      <w:bookmarkStart w:id="16568" w:name="_Toc8546166"/>
      <w:bookmarkStart w:id="16569" w:name="_Toc8550575"/>
      <w:bookmarkStart w:id="16570" w:name="_Toc8550836"/>
      <w:bookmarkEnd w:id="16568"/>
      <w:bookmarkEnd w:id="16569"/>
      <w:bookmarkEnd w:id="16570"/>
    </w:p>
    <w:p w14:paraId="6CE24F0A" w14:textId="53DE1613" w:rsidR="00280AFB" w:rsidRPr="002B72E7" w:rsidDel="00836C19" w:rsidRDefault="00280AFB" w:rsidP="003C4B3E">
      <w:pPr>
        <w:pStyle w:val="a1"/>
        <w:bidi/>
        <w:rPr>
          <w:del w:id="16571" w:author="jafary88@gmail.com" w:date="2022-05-11T18:16:00Z"/>
        </w:rPr>
      </w:pPr>
      <w:bookmarkStart w:id="16572" w:name="_Toc3666281"/>
      <w:bookmarkStart w:id="16573" w:name="_Toc3666530"/>
      <w:bookmarkStart w:id="16574" w:name="_Toc8546167"/>
      <w:bookmarkStart w:id="16575" w:name="_Toc8550837"/>
      <w:del w:id="16576" w:author="jafary88@gmail.com" w:date="2022-05-11T18:16:00Z">
        <w:r w:rsidRPr="002B72E7" w:rsidDel="00836C19">
          <w:rPr>
            <w:rtl/>
          </w:rPr>
          <w:delText>انتقال شارژ</w:delText>
        </w:r>
        <w:bookmarkEnd w:id="16572"/>
        <w:bookmarkEnd w:id="16573"/>
        <w:bookmarkEnd w:id="16574"/>
        <w:bookmarkEnd w:id="16575"/>
      </w:del>
    </w:p>
    <w:p w14:paraId="40FF35C2" w14:textId="2095C8D1" w:rsidR="00280AFB" w:rsidRPr="002B72E7" w:rsidDel="00836C19" w:rsidRDefault="00280AFB">
      <w:pPr>
        <w:pStyle w:val="payannameh"/>
        <w:tabs>
          <w:tab w:val="left" w:pos="0"/>
          <w:tab w:val="left" w:pos="7371"/>
        </w:tabs>
        <w:spacing w:line="240" w:lineRule="auto"/>
        <w:jc w:val="both"/>
        <w:rPr>
          <w:del w:id="16577" w:author="jafary88@gmail.com" w:date="2022-05-11T18:16:00Z"/>
          <w:rtl/>
        </w:rPr>
        <w:pPrChange w:id="16578" w:author="Mohsen Jafarinejad" w:date="2019-05-08T17:01:00Z">
          <w:pPr>
            <w:pStyle w:val="payannameh"/>
            <w:tabs>
              <w:tab w:val="left" w:pos="0"/>
              <w:tab w:val="left" w:pos="7371"/>
            </w:tabs>
            <w:spacing w:line="240" w:lineRule="auto"/>
          </w:pPr>
        </w:pPrChange>
      </w:pPr>
      <w:del w:id="16579" w:author="jafary88@gmail.com" w:date="2022-05-11T18:16:00Z">
        <w:r w:rsidRPr="002B72E7" w:rsidDel="00836C19">
          <w:rPr>
            <w:rtl/>
          </w:rPr>
          <w:delText xml:space="preserve">در پیل سوختی میکروبی دو نوع بار الکتریکی منتق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w:delText>
        </w:r>
        <w:r w:rsidR="00257FBC" w:rsidRPr="002B72E7" w:rsidDel="00836C19">
          <w:rPr>
            <w:rStyle w:val="tgc"/>
          </w:rPr>
          <w:object w:dxaOrig="400" w:dyaOrig="300" w14:anchorId="75894261">
            <v:shape id="_x0000_i1070" type="#_x0000_t75" style="width:18pt;height:15pt" o:ole="">
              <v:imagedata r:id="rId119" o:title=""/>
            </v:shape>
            <o:OLEObject Type="Embed" ProgID="Equation.DSMT4" ShapeID="_x0000_i1070" DrawAspect="Content" ObjectID="_1713798926" r:id="rId120"/>
          </w:object>
        </w:r>
        <w:r w:rsidR="00257FBC" w:rsidRPr="002B72E7" w:rsidDel="00836C19">
          <w:rPr>
            <w:rtl/>
          </w:rPr>
          <w:delText xml:space="preserve"> </w:delText>
        </w:r>
        <w:r w:rsidRPr="002B72E7" w:rsidDel="00836C19">
          <w:rPr>
            <w:rtl/>
          </w:rPr>
          <w:delText xml:space="preserve">و </w:delText>
        </w:r>
        <w:r w:rsidR="000B0AD8" w:rsidRPr="002B72E7" w:rsidDel="00836C19">
          <w:rPr>
            <w:rtl/>
          </w:rPr>
          <w:delText>الکترون‌ها</w:delText>
        </w:r>
        <w:r w:rsidRPr="002B72E7" w:rsidDel="00836C19">
          <w:rPr>
            <w:rtl/>
          </w:rPr>
          <w:delText>.</w:delText>
        </w:r>
        <w:r w:rsidR="000B0AD8" w:rsidRPr="002B72E7" w:rsidDel="00836C19">
          <w:rPr>
            <w:rtl/>
          </w:rPr>
          <w:delText xml:space="preserve"> هر</w:delText>
        </w:r>
        <w:r w:rsidRPr="002B72E7" w:rsidDel="00836C19">
          <w:rPr>
            <w:rtl/>
          </w:rPr>
          <w:delText xml:space="preserve"> دو این </w:delText>
        </w:r>
        <w:r w:rsidR="000B0AD8" w:rsidRPr="002B72E7" w:rsidDel="00836C19">
          <w:rPr>
            <w:rtl/>
          </w:rPr>
          <w:delText>بارها</w:delText>
        </w:r>
        <w:r w:rsidR="000B0AD8" w:rsidRPr="002B72E7" w:rsidDel="00836C19">
          <w:rPr>
            <w:rFonts w:hint="cs"/>
            <w:rtl/>
          </w:rPr>
          <w:delText>ی</w:delText>
        </w:r>
        <w:r w:rsidRPr="002B72E7" w:rsidDel="00836C19">
          <w:rPr>
            <w:rtl/>
          </w:rPr>
          <w:delText xml:space="preserve"> الکتریکی در الکترود آند تولید شده و برای تکمیل واکنش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به الکترود کاتد برسند. </w:delText>
        </w:r>
      </w:del>
      <w:ins w:id="16580" w:author="Mohsen Jafarinejad" w:date="2019-09-03T15:02:00Z">
        <w:del w:id="16581" w:author="jafary88@gmail.com" w:date="2022-05-11T18:16:00Z">
          <w:r w:rsidR="0077299C" w:rsidDel="00836C19">
            <w:rPr>
              <w:rtl/>
            </w:rPr>
            <w:delText>همان‌طور</w:delText>
          </w:r>
        </w:del>
      </w:ins>
      <w:del w:id="16582" w:author="jafary88@gmail.com" w:date="2022-05-11T18:16:00Z">
        <w:r w:rsidRPr="002B72E7" w:rsidDel="00836C19">
          <w:rPr>
            <w:rtl/>
          </w:rPr>
          <w:delText xml:space="preserve">همان طور که </w:delText>
        </w:r>
        <w:r w:rsidR="000B0AD8" w:rsidRPr="002B72E7" w:rsidDel="00836C19">
          <w:rPr>
            <w:rtl/>
          </w:rPr>
          <w:delText>قبلاً</w:delText>
        </w:r>
        <w:r w:rsidRPr="002B72E7" w:rsidDel="00836C19">
          <w:rPr>
            <w:rtl/>
          </w:rPr>
          <w:delText xml:space="preserve"> اشاره شد دو نوع انتقال در پیل سوختی میکروبی اتفاق </w:delText>
        </w:r>
      </w:del>
      <w:ins w:id="16583" w:author="Mohsen Jafarinejad" w:date="2019-09-03T15:02:00Z">
        <w:del w:id="16584"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افتد</w:delText>
          </w:r>
        </w:del>
      </w:ins>
      <w:del w:id="16585" w:author="jafary88@gmail.com" w:date="2022-05-11T18:16:00Z">
        <w:r w:rsidRPr="002B72E7" w:rsidDel="00836C19">
          <w:rPr>
            <w:rtl/>
          </w:rPr>
          <w:delText>می افتد یکی انتشار و دیگری رسانش. در این مدل</w:delText>
        </w:r>
        <w:r w:rsidR="00257FBC" w:rsidRPr="002B72E7" w:rsidDel="00836C19">
          <w:rPr>
            <w:rFonts w:hint="cs"/>
            <w:rtl/>
          </w:rPr>
          <w:delText>‌</w:delText>
        </w:r>
        <w:r w:rsidRPr="002B72E7" w:rsidDel="00836C19">
          <w:rPr>
            <w:rtl/>
          </w:rPr>
          <w:delText xml:space="preserve">سازی </w:delText>
        </w:r>
        <w:r w:rsidR="000B0AD8" w:rsidRPr="002B72E7" w:rsidDel="00836C19">
          <w:rPr>
            <w:rtl/>
          </w:rPr>
          <w:delText>الکترون‌ها</w:delText>
        </w:r>
        <w:r w:rsidRPr="002B72E7" w:rsidDel="00836C19">
          <w:rPr>
            <w:rtl/>
          </w:rPr>
          <w:delText xml:space="preserve"> </w:delText>
        </w:r>
      </w:del>
      <w:ins w:id="16586" w:author="Mohsen Jafarinejad" w:date="2019-09-03T13:40:00Z">
        <w:del w:id="16587" w:author="jafary88@gmail.com" w:date="2022-05-11T18:16:00Z">
          <w:r w:rsidR="004D177F" w:rsidDel="00836C19">
            <w:rPr>
              <w:rtl/>
            </w:rPr>
            <w:delText>به‌عنوان</w:delText>
          </w:r>
        </w:del>
      </w:ins>
      <w:del w:id="16588" w:author="jafary88@gmail.com" w:date="2022-05-11T18:16:00Z">
        <w:r w:rsidRPr="002B72E7" w:rsidDel="00836C19">
          <w:rPr>
            <w:rtl/>
          </w:rPr>
          <w:delText xml:space="preserve">به عنوان </w:delText>
        </w:r>
      </w:del>
      <w:ins w:id="16589" w:author="Mohsen Jafarinejad" w:date="2019-09-03T15:02:00Z">
        <w:del w:id="16590" w:author="jafary88@gmail.com" w:date="2022-05-11T18:16:00Z">
          <w:r w:rsidR="0077299C" w:rsidDel="00836C19">
            <w:rPr>
              <w:rFonts w:hint="cs"/>
              <w:rtl/>
            </w:rPr>
            <w:delText>ی</w:delText>
          </w:r>
          <w:r w:rsidR="0077299C" w:rsidDel="00836C19">
            <w:rPr>
              <w:rFonts w:hint="eastAsia"/>
              <w:rtl/>
            </w:rPr>
            <w:delText>ک‌گونه</w:delText>
          </w:r>
        </w:del>
      </w:ins>
      <w:del w:id="16591" w:author="jafary88@gmail.com" w:date="2022-05-11T18:16:00Z">
        <w:r w:rsidRPr="002B72E7" w:rsidDel="00836C19">
          <w:rPr>
            <w:rtl/>
          </w:rPr>
          <w:delText xml:space="preserve">یک گونه در نظر گرفته </w:delText>
        </w:r>
        <w:r w:rsidR="000B0AD8" w:rsidRPr="002B72E7" w:rsidDel="00836C19">
          <w:rPr>
            <w:rtl/>
          </w:rPr>
          <w:delText>نشده‌اند</w:delText>
        </w:r>
        <w:r w:rsidRPr="002B72E7" w:rsidDel="00836C19">
          <w:rPr>
            <w:rtl/>
          </w:rPr>
          <w:delText xml:space="preserve"> و فرض شده که تعداد تولید و مصرف </w:delText>
        </w:r>
        <w:r w:rsidR="000B0AD8" w:rsidRPr="002B72E7" w:rsidDel="00836C19">
          <w:rPr>
            <w:rtl/>
          </w:rPr>
          <w:delText>آن‌ها</w:delText>
        </w:r>
        <w:r w:rsidRPr="002B72E7" w:rsidDel="00836C19">
          <w:rPr>
            <w:rtl/>
          </w:rPr>
          <w:delText xml:space="preserve"> با تعداد تولید و مصرف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r w:rsidR="004817A1" w:rsidRPr="002B72E7" w:rsidDel="00836C19">
          <w:rPr>
            <w:rStyle w:val="tgc"/>
          </w:rPr>
          <w:object w:dxaOrig="400" w:dyaOrig="300" w14:anchorId="7C162BEA">
            <v:shape id="_x0000_i1071" type="#_x0000_t75" style="width:18pt;height:14.5pt" o:ole="">
              <v:imagedata r:id="rId119" o:title=""/>
            </v:shape>
            <o:OLEObject Type="Embed" ProgID="Equation.DSMT4" ShapeID="_x0000_i1071" DrawAspect="Content" ObjectID="_1713798927" r:id="rId121"/>
          </w:object>
        </w:r>
        <w:r w:rsidRPr="002B72E7" w:rsidDel="00836C19">
          <w:rPr>
            <w:rtl/>
          </w:rPr>
          <w:delText xml:space="preserve"> برابر است.</w:delText>
        </w:r>
      </w:del>
    </w:p>
    <w:p w14:paraId="19BE285F" w14:textId="2220D99D" w:rsidR="00280AFB" w:rsidRPr="002B72E7" w:rsidDel="00836C19" w:rsidRDefault="00280AFB">
      <w:pPr>
        <w:pStyle w:val="payannameh"/>
        <w:tabs>
          <w:tab w:val="left" w:pos="0"/>
          <w:tab w:val="left" w:pos="7371"/>
        </w:tabs>
        <w:spacing w:line="240" w:lineRule="auto"/>
        <w:jc w:val="both"/>
        <w:rPr>
          <w:del w:id="16592" w:author="jafary88@gmail.com" w:date="2022-05-11T18:16:00Z"/>
          <w:rtl/>
        </w:rPr>
        <w:pPrChange w:id="16593" w:author="Mohsen Jafarinejad" w:date="2019-05-08T17:01:00Z">
          <w:pPr>
            <w:pStyle w:val="payannameh"/>
            <w:tabs>
              <w:tab w:val="left" w:pos="0"/>
              <w:tab w:val="left" w:pos="7371"/>
            </w:tabs>
            <w:spacing w:line="240" w:lineRule="auto"/>
          </w:pPr>
        </w:pPrChange>
      </w:pPr>
      <w:del w:id="16594" w:author="jafary88@gmail.com" w:date="2022-05-11T18:16:00Z">
        <w:r w:rsidRPr="002B72E7" w:rsidDel="00836C19">
          <w:rPr>
            <w:rtl/>
          </w:rPr>
          <w:delText xml:space="preserve">همچنین نیروی الکتریکی بین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r w:rsidR="004817A1" w:rsidRPr="002B72E7" w:rsidDel="00836C19">
          <w:rPr>
            <w:rStyle w:val="tgc"/>
          </w:rPr>
          <w:object w:dxaOrig="400" w:dyaOrig="300" w14:anchorId="4D675618">
            <v:shape id="_x0000_i1072" type="#_x0000_t75" style="width:18pt;height:12pt" o:ole="">
              <v:imagedata r:id="rId119" o:title=""/>
            </v:shape>
            <o:OLEObject Type="Embed" ProgID="Equation.DSMT4" ShapeID="_x0000_i1072" DrawAspect="Content" ObjectID="_1713798928" r:id="rId122"/>
          </w:object>
        </w:r>
        <w:r w:rsidR="00257FBC" w:rsidRPr="002B72E7" w:rsidDel="00836C19">
          <w:rPr>
            <w:rFonts w:hint="cs"/>
            <w:rtl/>
          </w:rPr>
          <w:delText xml:space="preserve"> </w:delText>
        </w:r>
        <w:r w:rsidRPr="002B72E7" w:rsidDel="00836C19">
          <w:rPr>
            <w:rtl/>
          </w:rPr>
          <w:delText xml:space="preserve">نیز در مدل در نظر گرفته نشده لذ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هیدروژن </w:delText>
        </w:r>
      </w:del>
      <w:ins w:id="16595" w:author="Mohsen Jafarinejad" w:date="2019-09-03T13:40:00Z">
        <w:del w:id="16596" w:author="jafary88@gmail.com" w:date="2022-05-11T18:16:00Z">
          <w:r w:rsidR="004D177F" w:rsidDel="00836C19">
            <w:rPr>
              <w:rtl/>
            </w:rPr>
            <w:delText>به‌عنوان</w:delText>
          </w:r>
        </w:del>
      </w:ins>
      <w:del w:id="16597" w:author="jafary88@gmail.com" w:date="2022-05-11T18:16:00Z">
        <w:r w:rsidRPr="002B72E7" w:rsidDel="00836C19">
          <w:rPr>
            <w:rtl/>
          </w:rPr>
          <w:delText xml:space="preserve">به عنوان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غیر باردار </w:delText>
        </w:r>
      </w:del>
      <w:ins w:id="16598" w:author="Mohsen Jafarinejad" w:date="2019-09-03T15:02:00Z">
        <w:del w:id="16599" w:author="jafary88@gmail.com" w:date="2022-05-11T18:16:00Z">
          <w:r w:rsidR="0077299C" w:rsidDel="00836C19">
            <w:rPr>
              <w:rtl/>
            </w:rPr>
            <w:delText>تعر</w:delText>
          </w:r>
          <w:r w:rsidR="0077299C" w:rsidDel="00836C19">
            <w:rPr>
              <w:rFonts w:hint="cs"/>
              <w:rtl/>
            </w:rPr>
            <w:delText>ی</w:delText>
          </w:r>
          <w:r w:rsidR="0077299C" w:rsidDel="00836C19">
            <w:rPr>
              <w:rFonts w:hint="eastAsia"/>
              <w:rtl/>
            </w:rPr>
            <w:delText>ف‌شده‌اند</w:delText>
          </w:r>
        </w:del>
      </w:ins>
      <w:del w:id="16600" w:author="jafary88@gmail.com" w:date="2022-05-11T18:16:00Z">
        <w:r w:rsidRPr="002B72E7" w:rsidDel="00836C19">
          <w:rPr>
            <w:rtl/>
          </w:rPr>
          <w:delText xml:space="preserve">تعریف </w:delText>
        </w:r>
        <w:r w:rsidR="000B0AD8" w:rsidRPr="002B72E7" w:rsidDel="00836C19">
          <w:rPr>
            <w:rtl/>
          </w:rPr>
          <w:delText>شده‌اند</w:delText>
        </w:r>
        <w:r w:rsidRPr="002B72E7" w:rsidDel="00836C19">
          <w:rPr>
            <w:rtl/>
          </w:rPr>
          <w:delText xml:space="preserve"> که به دلیل کوچکی اندازه ضریب انتشار </w:delText>
        </w:r>
        <w:r w:rsidR="000B0AD8" w:rsidRPr="002B72E7" w:rsidDel="00836C19">
          <w:rPr>
            <w:rtl/>
          </w:rPr>
          <w:delText>آن‌ها</w:delText>
        </w:r>
        <w:r w:rsidRPr="002B72E7" w:rsidDel="00836C19">
          <w:rPr>
            <w:rtl/>
          </w:rPr>
          <w:delText xml:space="preserve"> بسیار بالاست.</w:delText>
        </w:r>
      </w:del>
    </w:p>
    <w:p w14:paraId="2F1F96A2" w14:textId="6149307A" w:rsidR="00280AFB" w:rsidDel="00836C19" w:rsidRDefault="00280AFB" w:rsidP="005E409E">
      <w:pPr>
        <w:pStyle w:val="payannameh"/>
        <w:tabs>
          <w:tab w:val="left" w:pos="0"/>
          <w:tab w:val="left" w:pos="7371"/>
        </w:tabs>
        <w:spacing w:line="240" w:lineRule="auto"/>
        <w:rPr>
          <w:ins w:id="16601" w:author="Mohsen" w:date="2019-03-17T17:18:00Z"/>
          <w:del w:id="16602" w:author="jafary88@gmail.com" w:date="2022-05-11T18:16:00Z"/>
          <w:rtl/>
        </w:rPr>
      </w:pPr>
    </w:p>
    <w:p w14:paraId="3A89B421" w14:textId="4FD5AD5C" w:rsidR="004B6F6A" w:rsidRPr="002B72E7" w:rsidDel="00836C19" w:rsidRDefault="004B6F6A" w:rsidP="005E409E">
      <w:pPr>
        <w:pStyle w:val="payannameh"/>
        <w:tabs>
          <w:tab w:val="left" w:pos="0"/>
          <w:tab w:val="left" w:pos="7371"/>
        </w:tabs>
        <w:spacing w:line="240" w:lineRule="auto"/>
        <w:rPr>
          <w:del w:id="16603" w:author="jafary88@gmail.com" w:date="2022-05-11T18:16:00Z"/>
          <w:rtl/>
        </w:rPr>
      </w:pPr>
    </w:p>
    <w:p w14:paraId="69E2A1AF" w14:textId="68DBBA60" w:rsidR="00280AFB" w:rsidRPr="002B72E7" w:rsidDel="00836C19" w:rsidRDefault="00280AFB" w:rsidP="003C4B3E">
      <w:pPr>
        <w:pStyle w:val="a1"/>
        <w:bidi/>
        <w:rPr>
          <w:del w:id="16604" w:author="jafary88@gmail.com" w:date="2022-05-11T18:16:00Z"/>
        </w:rPr>
      </w:pPr>
      <w:bookmarkStart w:id="16605" w:name="_Toc3666282"/>
      <w:bookmarkStart w:id="16606" w:name="_Toc3666531"/>
      <w:bookmarkStart w:id="16607" w:name="_Toc8546168"/>
      <w:bookmarkStart w:id="16608" w:name="_Toc8550838"/>
      <w:del w:id="16609" w:author="jafary88@gmail.com" w:date="2022-05-11T18:16:00Z">
        <w:r w:rsidRPr="002B72E7" w:rsidDel="00836C19">
          <w:rPr>
            <w:rtl/>
          </w:rPr>
          <w:delText>معادلات واکنش</w:delText>
        </w:r>
        <w:bookmarkEnd w:id="16605"/>
        <w:bookmarkEnd w:id="16606"/>
        <w:bookmarkEnd w:id="16607"/>
        <w:bookmarkEnd w:id="16608"/>
      </w:del>
    </w:p>
    <w:p w14:paraId="3661B8CD" w14:textId="42EFF54E" w:rsidR="00280AFB" w:rsidRPr="002B72E7" w:rsidDel="00836C19" w:rsidRDefault="004817A1">
      <w:pPr>
        <w:pStyle w:val="payannameh"/>
        <w:spacing w:line="240" w:lineRule="auto"/>
        <w:jc w:val="both"/>
        <w:rPr>
          <w:del w:id="16610" w:author="jafary88@gmail.com" w:date="2022-05-11T18:16:00Z"/>
          <w:rtl/>
        </w:rPr>
        <w:pPrChange w:id="16611" w:author="Mohsen Jafarinejad" w:date="2019-05-08T17:02:00Z">
          <w:pPr>
            <w:pStyle w:val="payannameh"/>
            <w:tabs>
              <w:tab w:val="left" w:pos="0"/>
              <w:tab w:val="left" w:pos="7371"/>
            </w:tabs>
            <w:spacing w:line="240" w:lineRule="auto"/>
          </w:pPr>
        </w:pPrChange>
      </w:pPr>
      <w:ins w:id="16612" w:author="Mohsen Jafarinejad" w:date="2019-05-08T17:02:00Z">
        <w:del w:id="16613" w:author="jafary88@gmail.com" w:date="2022-05-11T18:16:00Z">
          <w:r w:rsidDel="00836C19">
            <w:rPr>
              <w:rFonts w:hint="cs"/>
              <w:rtl/>
            </w:rPr>
            <w:tab/>
          </w:r>
        </w:del>
      </w:ins>
      <w:del w:id="16614" w:author="jafary88@gmail.com" w:date="2022-05-11T18:16:00Z">
        <w:r w:rsidR="00280AFB" w:rsidRPr="002B72E7" w:rsidDel="00836C19">
          <w:rPr>
            <w:rtl/>
          </w:rPr>
          <w:delText xml:space="preserve">فلوئنت </w:delText>
        </w:r>
        <w:r w:rsidR="000B0AD8" w:rsidRPr="002B72E7" w:rsidDel="00836C19">
          <w:rPr>
            <w:rtl/>
          </w:rPr>
          <w:delText>گز</w:delText>
        </w:r>
        <w:r w:rsidR="000B0AD8" w:rsidRPr="002B72E7" w:rsidDel="00836C19">
          <w:rPr>
            <w:rFonts w:hint="cs"/>
            <w:rtl/>
          </w:rPr>
          <w:delText>ی</w:delText>
        </w:r>
        <w:r w:rsidR="000B0AD8" w:rsidRPr="002B72E7" w:rsidDel="00836C19">
          <w:rPr>
            <w:rFonts w:hint="eastAsia"/>
            <w:rtl/>
          </w:rPr>
          <w:delText>نه‌ها</w:delText>
        </w:r>
        <w:r w:rsidR="000B0AD8" w:rsidRPr="002B72E7" w:rsidDel="00836C19">
          <w:rPr>
            <w:rFonts w:hint="cs"/>
            <w:rtl/>
          </w:rPr>
          <w:delText>ی</w:delText>
        </w:r>
        <w:r w:rsidR="00280AFB" w:rsidRPr="002B72E7" w:rsidDel="00836C19">
          <w:rPr>
            <w:rtl/>
          </w:rPr>
          <w:delText xml:space="preserve"> مختلفی برای </w:delText>
        </w:r>
      </w:del>
      <w:ins w:id="16615" w:author="Mohsen Jafarinejad" w:date="2019-09-03T12:18:00Z">
        <w:del w:id="1661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617" w:author="jafary88@gmail.com" w:date="2022-05-11T18:16:00Z">
        <w:r w:rsidR="00280AFB" w:rsidRPr="002B72E7" w:rsidDel="00836C19">
          <w:rPr>
            <w:rtl/>
          </w:rPr>
          <w:delText xml:space="preserve">شبیه سازی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دارد، با توجه به اینکه واکنش شیمیایی اصلی در پیل میکروبی در الکترود آند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فرض شده که مدل واکنشی </w:delText>
        </w:r>
        <w:r w:rsidR="00280AFB" w:rsidRPr="002B72E7" w:rsidDel="00836C19">
          <w:delText>Laminar finite-rate</w:delText>
        </w:r>
        <w:r w:rsidR="00280AFB" w:rsidRPr="002B72E7" w:rsidDel="00836C19">
          <w:rPr>
            <w:rtl/>
          </w:rPr>
          <w:delText xml:space="preserve"> برای </w:delText>
        </w:r>
      </w:del>
      <w:ins w:id="16618" w:author="Mohsen Jafarinejad" w:date="2019-09-03T15:02:00Z">
        <w:del w:id="16619"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ن</w:delText>
          </w:r>
          <w:r w:rsidR="0077299C" w:rsidDel="00836C19">
            <w:rPr>
              <w:rtl/>
            </w:rPr>
            <w:delText xml:space="preserve"> کار</w:delText>
          </w:r>
        </w:del>
      </w:ins>
      <w:del w:id="16620" w:author="jafary88@gmail.com" w:date="2022-05-11T18:16:00Z">
        <w:r w:rsidR="00280AFB" w:rsidRPr="002B72E7" w:rsidDel="00836C19">
          <w:rPr>
            <w:rtl/>
          </w:rPr>
          <w:delText>اینکار مناسب است</w:delText>
        </w:r>
        <w:r w:rsidR="00813843" w:rsidRPr="002B72E7" w:rsidDel="00836C19">
          <w:rPr>
            <w:rFonts w:hint="cs"/>
            <w:rtl/>
          </w:rPr>
          <w:delText>.</w:delText>
        </w:r>
        <w:r w:rsidR="00280AFB" w:rsidRPr="002B72E7" w:rsidDel="00836C19">
          <w:rPr>
            <w:rtl/>
          </w:rPr>
          <w:delText xml:space="preserve"> مدلی که </w:delText>
        </w:r>
        <w:r w:rsidR="000B0AD8" w:rsidRPr="002B72E7" w:rsidDel="00836C19">
          <w:rPr>
            <w:rtl/>
          </w:rPr>
          <w:delText>معمولاً</w:delText>
        </w:r>
        <w:r w:rsidR="00280AFB" w:rsidRPr="002B72E7" w:rsidDel="00836C19">
          <w:rPr>
            <w:rtl/>
          </w:rPr>
          <w:delText xml:space="preserve"> برای اکثر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ساده شیمیایی نظیر احتراق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بک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00280AFB" w:rsidRPr="002B72E7" w:rsidDel="00836C19">
          <w:rPr>
            <w:rtl/>
          </w:rPr>
          <w:delText xml:space="preserve">. هر پیل سوختی دارای دو واکنش شیمیایی اصلی است یکی از </w:delText>
        </w:r>
        <w:r w:rsidR="000B0AD8" w:rsidRPr="002B72E7" w:rsidDel="00836C19">
          <w:rPr>
            <w:rtl/>
          </w:rPr>
          <w:delText>آن‌ها</w:delText>
        </w:r>
        <w:r w:rsidR="00280AFB" w:rsidRPr="002B72E7" w:rsidDel="00836C19">
          <w:rPr>
            <w:rtl/>
          </w:rPr>
          <w:delText xml:space="preserve"> واکنش اکسایش در آند و دیگری واکنش کاهش در کاتد که در </w:delText>
        </w:r>
      </w:del>
      <w:ins w:id="16621" w:author="Mohsen Jafarinejad" w:date="2019-09-03T15:02:00Z">
        <w:del w:id="16622" w:author="jafary88@gmail.com" w:date="2022-05-11T18:16:00Z">
          <w:r w:rsidR="0077299C" w:rsidDel="00836C19">
            <w:rPr>
              <w:rtl/>
            </w:rPr>
            <w:delText>هردو</w:delText>
          </w:r>
          <w:r w:rsidR="0077299C" w:rsidDel="00836C19">
            <w:rPr>
              <w:rFonts w:hint="cs"/>
              <w:rtl/>
            </w:rPr>
            <w:delText>ی</w:delText>
          </w:r>
        </w:del>
      </w:ins>
      <w:del w:id="16623" w:author="jafary88@gmail.com" w:date="2022-05-11T18:16:00Z">
        <w:r w:rsidR="00280AFB" w:rsidRPr="002B72E7" w:rsidDel="00836C19">
          <w:rPr>
            <w:rtl/>
          </w:rPr>
          <w:delText xml:space="preserve">هر دوی </w:delText>
        </w:r>
        <w:r w:rsidR="000B0AD8" w:rsidRPr="002B72E7" w:rsidDel="00836C19">
          <w:rPr>
            <w:rtl/>
          </w:rPr>
          <w:delText>آن‌ها</w:delText>
        </w:r>
        <w:r w:rsidR="00280AFB" w:rsidRPr="002B72E7" w:rsidDel="00836C19">
          <w:rPr>
            <w:rtl/>
          </w:rPr>
          <w:delText xml:space="preserve"> الکترون نقش فعالی در واکنش باز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5DFB5E79" w14:textId="16A5A756" w:rsidR="00280AFB" w:rsidRPr="002B72E7" w:rsidDel="00836C19" w:rsidRDefault="00280AFB">
      <w:pPr>
        <w:pStyle w:val="payannameh"/>
        <w:tabs>
          <w:tab w:val="left" w:pos="0"/>
          <w:tab w:val="left" w:pos="7371"/>
        </w:tabs>
        <w:spacing w:line="240" w:lineRule="auto"/>
        <w:jc w:val="both"/>
        <w:rPr>
          <w:del w:id="16624" w:author="jafary88@gmail.com" w:date="2022-05-11T18:16:00Z"/>
          <w:rtl/>
        </w:rPr>
        <w:pPrChange w:id="16625" w:author="Mohsen Jafarinejad" w:date="2019-05-08T17:02:00Z">
          <w:pPr>
            <w:pStyle w:val="payannameh"/>
            <w:tabs>
              <w:tab w:val="left" w:pos="0"/>
              <w:tab w:val="left" w:pos="7371"/>
            </w:tabs>
            <w:spacing w:line="240" w:lineRule="auto"/>
          </w:pPr>
        </w:pPrChange>
      </w:pPr>
      <w:del w:id="16626" w:author="jafary88@gmail.com" w:date="2022-05-11T18:16:00Z">
        <w:r w:rsidRPr="002B72E7" w:rsidDel="00836C19">
          <w:rPr>
            <w:rtl/>
          </w:rPr>
          <w:delText>واکنش حجمی</w:delText>
        </w:r>
      </w:del>
    </w:p>
    <w:p w14:paraId="0F64252C" w14:textId="6BB0104A" w:rsidR="00280AFB" w:rsidDel="00836C19" w:rsidRDefault="00280AFB">
      <w:pPr>
        <w:pStyle w:val="payannameh"/>
        <w:tabs>
          <w:tab w:val="left" w:pos="0"/>
          <w:tab w:val="left" w:pos="7371"/>
        </w:tabs>
        <w:spacing w:line="240" w:lineRule="auto"/>
        <w:jc w:val="both"/>
        <w:rPr>
          <w:ins w:id="16627" w:author="Mohsen" w:date="2019-03-17T17:18:00Z"/>
          <w:del w:id="16628" w:author="jafary88@gmail.com" w:date="2022-05-11T18:16:00Z"/>
          <w:rtl/>
        </w:rPr>
        <w:pPrChange w:id="16629" w:author="Mohsen Jafarinejad" w:date="2019-05-08T17:02:00Z">
          <w:pPr>
            <w:pStyle w:val="payannameh"/>
            <w:tabs>
              <w:tab w:val="left" w:pos="0"/>
              <w:tab w:val="left" w:pos="7371"/>
            </w:tabs>
            <w:spacing w:line="240" w:lineRule="auto"/>
          </w:pPr>
        </w:pPrChange>
      </w:pPr>
      <w:del w:id="16630" w:author="jafary88@gmail.com" w:date="2022-05-11T18:16:00Z">
        <w:r w:rsidRPr="002B72E7" w:rsidDel="00836C19">
          <w:rPr>
            <w:rtl/>
          </w:rPr>
          <w:delText xml:space="preserve">بهترین معادله </w:delText>
        </w:r>
      </w:del>
      <w:ins w:id="16631" w:author="Mohsen Jafarinejad" w:date="2019-09-03T15:03:00Z">
        <w:del w:id="16632" w:author="jafary88@gmail.com" w:date="2022-05-11T18:16:00Z">
          <w:r w:rsidR="0077299C" w:rsidDel="00836C19">
            <w:rPr>
              <w:rtl/>
            </w:rPr>
            <w:delText>س</w:delText>
          </w:r>
          <w:r w:rsidR="0077299C" w:rsidDel="00836C19">
            <w:rPr>
              <w:rFonts w:hint="cs"/>
              <w:rtl/>
            </w:rPr>
            <w:delText>ی</w:delText>
          </w:r>
          <w:r w:rsidR="0077299C" w:rsidDel="00836C19">
            <w:rPr>
              <w:rFonts w:hint="eastAsia"/>
              <w:rtl/>
            </w:rPr>
            <w:delText>نت</w:delText>
          </w:r>
          <w:r w:rsidR="0077299C" w:rsidDel="00836C19">
            <w:rPr>
              <w:rFonts w:hint="cs"/>
              <w:rtl/>
            </w:rPr>
            <w:delText>ی</w:delText>
          </w:r>
          <w:r w:rsidR="0077299C" w:rsidDel="00836C19">
            <w:rPr>
              <w:rFonts w:hint="eastAsia"/>
              <w:rtl/>
            </w:rPr>
            <w:delText>ک</w:delText>
          </w:r>
        </w:del>
      </w:ins>
      <w:del w:id="16633" w:author="jafary88@gmail.com" w:date="2022-05-11T18:16:00Z">
        <w:r w:rsidRPr="002B72E7" w:rsidDel="00836C19">
          <w:rPr>
            <w:rtl/>
          </w:rPr>
          <w:delText xml:space="preserve">کینتیک واکنش در درون تئوری احتراق معادله </w:delText>
        </w:r>
        <w:r w:rsidRPr="002B72E7" w:rsidDel="00836C19">
          <w:delText>Arrhenius</w:delText>
        </w:r>
        <w:r w:rsidRPr="002B72E7" w:rsidDel="00836C19">
          <w:rPr>
            <w:rtl/>
          </w:rPr>
          <w:delText xml:space="preserve"> است. که </w:delText>
        </w:r>
        <w:r w:rsidR="000B0AD8" w:rsidRPr="002B72E7" w:rsidDel="00836C19">
          <w:rPr>
            <w:rtl/>
          </w:rPr>
          <w:delText>به‌صورت</w:delText>
        </w:r>
        <w:r w:rsidRPr="002B72E7" w:rsidDel="00836C19">
          <w:rPr>
            <w:rtl/>
          </w:rPr>
          <w:delText xml:space="preserve">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6E0CDA47" w14:textId="5C6DD387" w:rsidR="004B6F6A" w:rsidRPr="002B72E7" w:rsidDel="00836C19" w:rsidRDefault="004B6F6A" w:rsidP="005E409E">
      <w:pPr>
        <w:pStyle w:val="payannameh"/>
        <w:tabs>
          <w:tab w:val="left" w:pos="0"/>
          <w:tab w:val="left" w:pos="7371"/>
        </w:tabs>
        <w:spacing w:line="240" w:lineRule="auto"/>
        <w:rPr>
          <w:del w:id="16634" w:author="jafary88@gmail.com" w:date="2022-05-11T18:16:00Z"/>
          <w:rtl/>
        </w:rPr>
      </w:pPr>
    </w:p>
    <w:p w14:paraId="0FF2BAF7" w14:textId="766D0EDE" w:rsidR="00280AFB" w:rsidDel="00836C19" w:rsidRDefault="004B6F6A" w:rsidP="00471B4D">
      <w:pPr>
        <w:pStyle w:val="a5"/>
        <w:rPr>
          <w:ins w:id="16635" w:author="Mohsen" w:date="2019-03-17T17:18:00Z"/>
          <w:del w:id="16636" w:author="jafary88@gmail.com" w:date="2022-05-11T18:16:00Z"/>
        </w:rPr>
      </w:pPr>
      <w:ins w:id="16637" w:author="Mohsen" w:date="2019-03-17T17:18:00Z">
        <w:del w:id="16638" w:author="jafary88@gmail.com" w:date="2022-05-11T18:16:00Z">
          <w:r w:rsidDel="00836C19">
            <w:rPr>
              <w:rStyle w:val="tgc"/>
              <w:rFonts w:hint="cs"/>
              <w:rtl/>
            </w:rPr>
            <w:delText xml:space="preserve">                                                                                                      </w:delText>
          </w:r>
        </w:del>
      </w:ins>
      <w:del w:id="16639" w:author="jafary88@gmail.com" w:date="2022-05-11T18:16:00Z">
        <w:r w:rsidR="002331D3" w:rsidRPr="002331D3" w:rsidDel="00836C19">
          <w:rPr>
            <w:rStyle w:val="tgc"/>
          </w:rPr>
          <w:object w:dxaOrig="1320" w:dyaOrig="560" w14:anchorId="0DCD3660">
            <v:shape id="_x0000_i1073" type="#_x0000_t75" style="width:67.5pt;height:27pt" o:ole="">
              <v:imagedata r:id="rId123" o:title=""/>
            </v:shape>
            <o:OLEObject Type="Embed" ProgID="Equation.DSMT4" ShapeID="_x0000_i1073" DrawAspect="Content" ObjectID="_1713798929" r:id="rId124"/>
          </w:object>
        </w:r>
        <w:r w:rsidR="00813843" w:rsidRPr="002B72E7" w:rsidDel="00836C19">
          <w:delText xml:space="preserve"> </w:delText>
        </w:r>
      </w:del>
    </w:p>
    <w:p w14:paraId="44222753" w14:textId="50E05ADA" w:rsidR="004B6F6A" w:rsidRPr="002B72E7" w:rsidDel="00836C19" w:rsidRDefault="004B6F6A">
      <w:pPr>
        <w:pStyle w:val="a5"/>
        <w:numPr>
          <w:ilvl w:val="0"/>
          <w:numId w:val="0"/>
        </w:numPr>
        <w:rPr>
          <w:del w:id="16640" w:author="jafary88@gmail.com" w:date="2022-05-11T18:16:00Z"/>
          <w:rtl/>
        </w:rPr>
        <w:pPrChange w:id="16641" w:author="Mohsen" w:date="2019-03-17T17:18:00Z">
          <w:pPr>
            <w:pStyle w:val="payannameh"/>
            <w:tabs>
              <w:tab w:val="left" w:pos="0"/>
              <w:tab w:val="left" w:pos="7371"/>
            </w:tabs>
            <w:spacing w:line="240" w:lineRule="auto"/>
            <w:jc w:val="right"/>
          </w:pPr>
        </w:pPrChange>
      </w:pPr>
    </w:p>
    <w:p w14:paraId="6DFB4F20" w14:textId="06EA0E0D" w:rsidR="00280AFB" w:rsidRPr="002B72E7" w:rsidDel="00836C19" w:rsidRDefault="00280AFB" w:rsidP="00924EE9">
      <w:pPr>
        <w:pStyle w:val="payannameh"/>
        <w:tabs>
          <w:tab w:val="left" w:pos="0"/>
          <w:tab w:val="left" w:pos="7371"/>
        </w:tabs>
        <w:spacing w:line="240" w:lineRule="auto"/>
        <w:jc w:val="both"/>
        <w:rPr>
          <w:del w:id="16642" w:author="jafary88@gmail.com" w:date="2022-05-11T18:16:00Z"/>
        </w:rPr>
      </w:pPr>
      <w:del w:id="16643" w:author="jafary88@gmail.com" w:date="2022-05-11T18:16:00Z">
        <w:r w:rsidRPr="002B72E7" w:rsidDel="00836C19">
          <w:rPr>
            <w:rtl/>
          </w:rPr>
          <w:delText xml:space="preserve">که در معادله بالا </w:delText>
        </w:r>
        <w:r w:rsidR="00924EE9" w:rsidRPr="00924EE9" w:rsidDel="00836C19">
          <w:rPr>
            <w:rStyle w:val="tgc"/>
          </w:rPr>
          <w:object w:dxaOrig="279" w:dyaOrig="360" w14:anchorId="04C0437F">
            <v:shape id="_x0000_i1074" type="#_x0000_t75" style="width:13pt;height:18pt" o:ole="">
              <v:imagedata r:id="rId125" o:title=""/>
            </v:shape>
            <o:OLEObject Type="Embed" ProgID="Equation.DSMT4" ShapeID="_x0000_i1074" DrawAspect="Content" ObjectID="_1713798930" r:id="rId126"/>
          </w:object>
        </w:r>
        <w:r w:rsidR="000701ED" w:rsidRPr="002B72E7" w:rsidDel="00836C19">
          <w:rPr>
            <w:rtl/>
          </w:rPr>
          <w:delText xml:space="preserve"> </w:delText>
        </w:r>
        <w:r w:rsidRPr="002B72E7" w:rsidDel="00836C19">
          <w:rPr>
            <w:rtl/>
          </w:rPr>
          <w:delText xml:space="preserve">ضریب ثابت واکنش شیمیایی، </w:delText>
        </w:r>
        <w:r w:rsidRPr="002B72E7" w:rsidDel="00836C19">
          <w:delText>E</w:delText>
        </w:r>
        <w:r w:rsidRPr="002B72E7" w:rsidDel="00836C19">
          <w:rPr>
            <w:rtl/>
          </w:rPr>
          <w:delText xml:space="preserve"> انرژی </w:delText>
        </w:r>
      </w:del>
      <w:ins w:id="16644" w:author="Mohsen Jafarinejad" w:date="2019-09-03T12:20:00Z">
        <w:del w:id="16645" w:author="jafary88@gmail.com" w:date="2022-05-11T18:16:00Z">
          <w:r w:rsidR="00D548E9" w:rsidDel="00836C19">
            <w:rPr>
              <w:rtl/>
            </w:rPr>
            <w:delText>فعال‌ساز</w:delText>
          </w:r>
          <w:r w:rsidR="00D548E9" w:rsidDel="00836C19">
            <w:rPr>
              <w:rFonts w:hint="cs"/>
              <w:rtl/>
            </w:rPr>
            <w:delText>ی</w:delText>
          </w:r>
        </w:del>
      </w:ins>
      <w:del w:id="16646" w:author="jafary88@gmail.com" w:date="2022-05-11T18:16:00Z">
        <w:r w:rsidRPr="002B72E7" w:rsidDel="00836C19">
          <w:rPr>
            <w:rtl/>
          </w:rPr>
          <w:delText>فعال سازی است.</w:delText>
        </w:r>
        <w:r w:rsidR="000B0AD8" w:rsidRPr="002B72E7" w:rsidDel="00836C19">
          <w:rPr>
            <w:rtl/>
          </w:rPr>
          <w:delText xml:space="preserve"> از</w:delText>
        </w:r>
        <w:r w:rsidRPr="002B72E7" w:rsidDel="00836C19">
          <w:rPr>
            <w:rtl/>
          </w:rPr>
          <w:delText xml:space="preserve"> این معاد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w:delText>
        </w:r>
        <w:r w:rsidR="000B0AD8" w:rsidRPr="002B72E7" w:rsidDel="00836C19">
          <w:rPr>
            <w:rFonts w:hint="cs"/>
            <w:rtl/>
          </w:rPr>
          <w:delText>ی</w:delText>
        </w:r>
        <w:r w:rsidR="000B0AD8" w:rsidRPr="002B72E7" w:rsidDel="00836C19">
          <w:rPr>
            <w:rFonts w:hint="eastAsia"/>
            <w:rtl/>
          </w:rPr>
          <w:delText>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نرخ واکنش همبستگی بالایی با تغییرات دما دارد. در مدل </w:delText>
        </w:r>
      </w:del>
      <w:ins w:id="16647" w:author="Mohsen Jafarinejad" w:date="2019-09-03T15:03:00Z">
        <w:del w:id="16648" w:author="jafary88@gmail.com" w:date="2022-05-11T18:16:00Z">
          <w:r w:rsidR="0077299C" w:rsidDel="00836C19">
            <w:rPr>
              <w:rtl/>
            </w:rPr>
            <w:delText>ساده‌شده</w:delText>
          </w:r>
        </w:del>
      </w:ins>
      <w:del w:id="16649" w:author="jafary88@gmail.com" w:date="2022-05-11T18:16:00Z">
        <w:r w:rsidRPr="002B72E7" w:rsidDel="00836C19">
          <w:rPr>
            <w:rtl/>
          </w:rPr>
          <w:delText xml:space="preserve">ساده شده پیل سوختی میکروبی فرض را بر آ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واکنش پیل مستقل از دما بوده لذا برای بیان آن با معادله </w:delText>
        </w:r>
        <w:r w:rsidRPr="002B72E7" w:rsidDel="00836C19">
          <w:delText>Arrhenius</w:delText>
        </w:r>
        <w:r w:rsidRPr="002B72E7" w:rsidDel="00836C19">
          <w:rPr>
            <w:rtl/>
          </w:rPr>
          <w:delText xml:space="preserve"> مقدار انرژی اکتیواسیون را صفر در نظ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بنابراین در معادله شیمیایی مدل پیل میکروبی ضریب نرخ واکنش </w:delText>
        </w:r>
        <w:r w:rsidRPr="002B72E7" w:rsidDel="00836C19">
          <w:rPr>
            <w:rFonts w:ascii="Times New Roman" w:hAnsi="Times New Roman" w:cs="Times New Roman" w:hint="cs"/>
            <w:rtl/>
          </w:rPr>
          <w:delText> </w:delText>
        </w:r>
        <w:r w:rsidRPr="002B72E7" w:rsidDel="00836C19">
          <w:rPr>
            <w:rFonts w:hint="cs"/>
            <w:rtl/>
          </w:rPr>
          <w:delText>پیشروی</w:delText>
        </w:r>
        <w:r w:rsidRPr="002B72E7" w:rsidDel="00836C19">
          <w:rPr>
            <w:rtl/>
          </w:rPr>
          <w:delText xml:space="preserve"> </w:delText>
        </w:r>
        <w:r w:rsidRPr="002B72E7" w:rsidDel="00836C19">
          <w:rPr>
            <w:rFonts w:hint="cs"/>
            <w:rtl/>
          </w:rPr>
          <w:delText>براب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ثابت</w:delText>
        </w:r>
        <w:r w:rsidRPr="002B72E7" w:rsidDel="00836C19">
          <w:rPr>
            <w:rtl/>
          </w:rPr>
          <w:delText xml:space="preserve"> واکنش خواهد بود.</w:delText>
        </w:r>
      </w:del>
    </w:p>
    <w:p w14:paraId="5D175DB5" w14:textId="7979A35F" w:rsidR="00280AFB" w:rsidDel="00836C19" w:rsidRDefault="0077299C" w:rsidP="005E409E">
      <w:pPr>
        <w:pStyle w:val="payannameh"/>
        <w:tabs>
          <w:tab w:val="left" w:pos="0"/>
          <w:tab w:val="left" w:pos="7371"/>
        </w:tabs>
        <w:spacing w:line="240" w:lineRule="auto"/>
        <w:rPr>
          <w:ins w:id="16650" w:author="Mohsen Jafarinejad" w:date="2019-05-08T17:03:00Z"/>
          <w:del w:id="16651" w:author="jafary88@gmail.com" w:date="2022-05-11T18:16:00Z"/>
          <w:rtl/>
        </w:rPr>
      </w:pPr>
      <w:ins w:id="16652" w:author="Mohsen Jafarinejad" w:date="2019-09-03T15:03:00Z">
        <w:del w:id="16653" w:author="jafary88@gmail.com" w:date="2022-05-11T18:16:00Z">
          <w:r w:rsidDel="00836C19">
            <w:rPr>
              <w:rtl/>
            </w:rPr>
            <w:delText>هنگام</w:delText>
          </w:r>
          <w:r w:rsidDel="00836C19">
            <w:rPr>
              <w:rFonts w:hint="cs"/>
              <w:rtl/>
            </w:rPr>
            <w:delText>ی‌</w:delText>
          </w:r>
          <w:r w:rsidDel="00836C19">
            <w:rPr>
              <w:rFonts w:hint="eastAsia"/>
              <w:rtl/>
            </w:rPr>
            <w:delText>که</w:delText>
          </w:r>
        </w:del>
      </w:ins>
      <w:del w:id="16654" w:author="jafary88@gmail.com" w:date="2022-05-11T18:16:00Z">
        <w:r w:rsidR="00280AFB" w:rsidRPr="002B72E7" w:rsidDel="00836C19">
          <w:rPr>
            <w:rtl/>
          </w:rPr>
          <w:delText xml:space="preserve">هنگامی که در </w:delText>
        </w:r>
        <w:r w:rsidR="000B0AD8" w:rsidRPr="002B72E7" w:rsidDel="00836C19">
          <w:rPr>
            <w:rtl/>
          </w:rPr>
          <w:delText>معادله‌ا</w:delText>
        </w:r>
        <w:r w:rsidR="000B0AD8" w:rsidRPr="002B72E7" w:rsidDel="00836C19">
          <w:rPr>
            <w:rFonts w:hint="cs"/>
            <w:rtl/>
          </w:rPr>
          <w:delText>ی</w:delText>
        </w:r>
        <w:r w:rsidR="00280AFB" w:rsidRPr="002B72E7" w:rsidDel="00836C19">
          <w:rPr>
            <w:rtl/>
          </w:rPr>
          <w:delText xml:space="preserve"> به شکل زیر</w:delText>
        </w:r>
      </w:del>
    </w:p>
    <w:p w14:paraId="288EAD50" w14:textId="4A7D596A" w:rsidR="004817A1" w:rsidRPr="002B72E7" w:rsidDel="00836C19" w:rsidRDefault="004817A1" w:rsidP="005E409E">
      <w:pPr>
        <w:pStyle w:val="payannameh"/>
        <w:tabs>
          <w:tab w:val="left" w:pos="0"/>
          <w:tab w:val="left" w:pos="7371"/>
        </w:tabs>
        <w:spacing w:line="240" w:lineRule="auto"/>
        <w:rPr>
          <w:del w:id="16655" w:author="jafary88@gmail.com" w:date="2022-05-11T18:16:00Z"/>
          <w:rtl/>
        </w:rPr>
      </w:pPr>
    </w:p>
    <w:p w14:paraId="049BA364" w14:textId="60D42229" w:rsidR="004817A1" w:rsidDel="00836C19" w:rsidRDefault="004B6F6A">
      <w:pPr>
        <w:pStyle w:val="a5"/>
        <w:rPr>
          <w:ins w:id="16656" w:author="Mohsen Jafarinejad" w:date="2019-05-08T17:03:00Z"/>
          <w:del w:id="16657" w:author="jafary88@gmail.com" w:date="2022-05-11T18:16:00Z"/>
          <w:rStyle w:val="tgc"/>
        </w:rPr>
        <w:pPrChange w:id="16658" w:author="Mohsen" w:date="2019-03-17T17:19:00Z">
          <w:pPr>
            <w:pStyle w:val="payannameh"/>
            <w:tabs>
              <w:tab w:val="left" w:pos="0"/>
              <w:tab w:val="left" w:pos="7371"/>
            </w:tabs>
            <w:spacing w:line="240" w:lineRule="auto"/>
            <w:jc w:val="right"/>
          </w:pPr>
        </w:pPrChange>
      </w:pPr>
      <w:ins w:id="16659" w:author="Mohsen" w:date="2019-03-17T17:19:00Z">
        <w:del w:id="16660" w:author="jafary88@gmail.com" w:date="2022-05-11T18:16:00Z">
          <w:r w:rsidDel="00836C19">
            <w:rPr>
              <w:rStyle w:val="tgc"/>
              <w:rFonts w:hint="cs"/>
              <w:rtl/>
            </w:rPr>
            <w:delText xml:space="preserve">                                                                                                  </w:delText>
          </w:r>
        </w:del>
      </w:ins>
      <w:del w:id="16661" w:author="jafary88@gmail.com" w:date="2022-05-11T18:16:00Z">
        <w:r w:rsidR="000701ED" w:rsidRPr="002B72E7" w:rsidDel="00836C19">
          <w:rPr>
            <w:rStyle w:val="tgc"/>
          </w:rPr>
          <w:object w:dxaOrig="1480" w:dyaOrig="320" w14:anchorId="1D6A830B">
            <v:shape id="_x0000_i1075" type="#_x0000_t75" style="width:75pt;height:17pt" o:ole="">
              <v:imagedata r:id="rId127" o:title=""/>
            </v:shape>
            <o:OLEObject Type="Embed" ProgID="Equation.DSMT4" ShapeID="_x0000_i1075" DrawAspect="Content" ObjectID="_1713798931" r:id="rId128"/>
          </w:object>
        </w:r>
      </w:del>
    </w:p>
    <w:p w14:paraId="6472D5EC" w14:textId="476B7370" w:rsidR="00280AFB" w:rsidRPr="002B72E7" w:rsidDel="00836C19" w:rsidRDefault="000701ED">
      <w:pPr>
        <w:pStyle w:val="a5"/>
        <w:numPr>
          <w:ilvl w:val="0"/>
          <w:numId w:val="0"/>
        </w:numPr>
        <w:rPr>
          <w:del w:id="16662" w:author="jafary88@gmail.com" w:date="2022-05-11T18:16:00Z"/>
          <w:rtl/>
        </w:rPr>
        <w:pPrChange w:id="16663" w:author="Mohsen Jafarinejad" w:date="2019-05-08T17:03:00Z">
          <w:pPr>
            <w:pStyle w:val="payannameh"/>
            <w:tabs>
              <w:tab w:val="left" w:pos="0"/>
              <w:tab w:val="left" w:pos="7371"/>
            </w:tabs>
            <w:spacing w:line="240" w:lineRule="auto"/>
            <w:jc w:val="right"/>
          </w:pPr>
        </w:pPrChange>
      </w:pPr>
      <w:del w:id="16664" w:author="jafary88@gmail.com" w:date="2022-05-11T18:16:00Z">
        <w:r w:rsidRPr="002B72E7" w:rsidDel="00836C19">
          <w:delText xml:space="preserve"> </w:delText>
        </w:r>
      </w:del>
    </w:p>
    <w:p w14:paraId="37F84602" w14:textId="50F86C6F" w:rsidR="00280AFB" w:rsidDel="00836C19" w:rsidRDefault="00280AFB" w:rsidP="005E409E">
      <w:pPr>
        <w:pStyle w:val="payannameh"/>
        <w:tabs>
          <w:tab w:val="left" w:pos="0"/>
          <w:tab w:val="left" w:pos="7371"/>
        </w:tabs>
        <w:spacing w:line="240" w:lineRule="auto"/>
        <w:rPr>
          <w:ins w:id="16665" w:author="Mohsen Jafarinejad" w:date="2019-05-08T17:03:00Z"/>
          <w:del w:id="16666" w:author="jafary88@gmail.com" w:date="2022-05-11T18:16:00Z"/>
          <w:rtl/>
        </w:rPr>
      </w:pPr>
      <w:del w:id="16667" w:author="jafary88@gmail.com" w:date="2022-05-11T18:16:00Z">
        <w:r w:rsidRPr="002B72E7" w:rsidDel="00836C19">
          <w:rPr>
            <w:rtl/>
          </w:rPr>
          <w:delText xml:space="preserve">به </w:delText>
        </w:r>
        <w:r w:rsidRPr="002B72E7" w:rsidDel="00836C19">
          <w:rPr>
            <w:rFonts w:ascii="Times New Roman" w:hAnsi="Times New Roman" w:cs="Times New Roman" w:hint="cs"/>
            <w:rtl/>
          </w:rPr>
          <w:delText> </w:delText>
        </w:r>
        <w:r w:rsidRPr="002B72E7" w:rsidDel="00836C19">
          <w:rPr>
            <w:rFonts w:hint="cs"/>
            <w:rtl/>
          </w:rPr>
          <w:delText>دنبال</w:delText>
        </w:r>
        <w:r w:rsidR="000701ED" w:rsidRPr="002B72E7" w:rsidDel="00836C19">
          <w:rPr>
            <w:rFonts w:hint="cs"/>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ثابت</w:delText>
        </w:r>
        <w:r w:rsidRPr="002B72E7" w:rsidDel="00836C19">
          <w:rPr>
            <w:rtl/>
          </w:rPr>
          <w:delText xml:space="preserve"> </w:delText>
        </w:r>
        <w:r w:rsidRPr="002B72E7" w:rsidDel="00836C19">
          <w:rPr>
            <w:rFonts w:hint="cs"/>
            <w:rtl/>
          </w:rPr>
          <w:delText>نرخ</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w:delText>
        </w:r>
        <w:r w:rsidRPr="002B72E7" w:rsidDel="00836C19">
          <w:rPr>
            <w:rFonts w:ascii="Times New Roman" w:hAnsi="Times New Roman" w:cs="Times New Roman" w:hint="cs"/>
            <w:rtl/>
          </w:rPr>
          <w:delText> </w:delText>
        </w:r>
        <w:r w:rsidRPr="002B72E7" w:rsidDel="00836C19">
          <w:rPr>
            <w:rFonts w:hint="cs"/>
            <w:rtl/>
          </w:rPr>
          <w:delText>این</w:delText>
        </w:r>
        <w:r w:rsidRPr="002B72E7" w:rsidDel="00836C19">
          <w:rPr>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برای</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del>
      <w:ins w:id="16668" w:author="Mohsen Jafarinejad" w:date="2019-09-03T15:03:00Z">
        <w:del w:id="16669" w:author="jafary88@gmail.com" w:date="2022-05-11T18:16:00Z">
          <w:r w:rsidR="0077299C" w:rsidDel="00836C19">
            <w:rPr>
              <w:rFonts w:hint="cs"/>
              <w:rtl/>
            </w:rPr>
            <w:delText>ی</w:delText>
          </w:r>
          <w:r w:rsidR="0077299C" w:rsidDel="00836C19">
            <w:rPr>
              <w:rFonts w:hint="eastAsia"/>
              <w:rtl/>
            </w:rPr>
            <w:delText>ک‌طرفه</w:delText>
          </w:r>
        </w:del>
      </w:ins>
      <w:del w:id="16670" w:author="jafary88@gmail.com" w:date="2022-05-11T18:16:00Z">
        <w:r w:rsidRPr="002B72E7" w:rsidDel="00836C19">
          <w:rPr>
            <w:rFonts w:hint="cs"/>
            <w:rtl/>
          </w:rPr>
          <w:delText>یک</w:delText>
        </w:r>
        <w:r w:rsidRPr="002B72E7" w:rsidDel="00836C19">
          <w:rPr>
            <w:rtl/>
          </w:rPr>
          <w:delText xml:space="preserve"> </w:delText>
        </w:r>
        <w:r w:rsidRPr="002B72E7" w:rsidDel="00836C19">
          <w:rPr>
            <w:rFonts w:hint="cs"/>
            <w:rtl/>
          </w:rPr>
          <w:delText>طرفه</w:delText>
        </w:r>
        <w:r w:rsidRPr="002B72E7" w:rsidDel="00836C19">
          <w:rPr>
            <w:rtl/>
          </w:rPr>
          <w:delText xml:space="preserve"> </w:delText>
        </w:r>
      </w:del>
      <w:ins w:id="16671" w:author="Mohsen Jafarinejad" w:date="2019-09-03T12:23:00Z">
        <w:del w:id="16672" w:author="jafary88@gmail.com" w:date="2022-05-11T18:16:00Z">
          <w:r w:rsidR="00D548E9" w:rsidDel="00836C19">
            <w:rPr>
              <w:rtl/>
            </w:rPr>
            <w:delText>به‌صورت</w:delText>
          </w:r>
        </w:del>
      </w:ins>
      <w:del w:id="16673"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معادله</w:delText>
        </w:r>
        <w:r w:rsidRPr="002B72E7" w:rsidDel="00836C19">
          <w:rPr>
            <w:rtl/>
          </w:rPr>
          <w:delText xml:space="preserve"> </w:delText>
        </w:r>
        <w:r w:rsidRPr="002B72E7" w:rsidDel="00836C19">
          <w:rPr>
            <w:rFonts w:hint="cs"/>
            <w:rtl/>
          </w:rPr>
          <w:delText>مرتبط</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35592081" w14:textId="6564B0E5" w:rsidR="004817A1" w:rsidRPr="002B72E7" w:rsidDel="00836C19" w:rsidRDefault="004817A1" w:rsidP="005E409E">
      <w:pPr>
        <w:pStyle w:val="payannameh"/>
        <w:tabs>
          <w:tab w:val="left" w:pos="0"/>
          <w:tab w:val="left" w:pos="7371"/>
        </w:tabs>
        <w:spacing w:line="240" w:lineRule="auto"/>
        <w:rPr>
          <w:del w:id="16674" w:author="jafary88@gmail.com" w:date="2022-05-11T18:16:00Z"/>
          <w:rtl/>
        </w:rPr>
      </w:pPr>
    </w:p>
    <w:p w14:paraId="0EFF2B0A" w14:textId="18DECFFD" w:rsidR="000701ED" w:rsidDel="00836C19" w:rsidRDefault="004B6F6A">
      <w:pPr>
        <w:pStyle w:val="a5"/>
        <w:rPr>
          <w:ins w:id="16675" w:author="Mohsen" w:date="2019-03-17T17:19:00Z"/>
          <w:del w:id="16676" w:author="jafary88@gmail.com" w:date="2022-05-11T18:16:00Z"/>
        </w:rPr>
        <w:pPrChange w:id="16677" w:author="Mohsen" w:date="2019-03-17T17:19:00Z">
          <w:pPr>
            <w:pStyle w:val="payannameh"/>
            <w:tabs>
              <w:tab w:val="left" w:pos="0"/>
              <w:tab w:val="left" w:pos="7371"/>
            </w:tabs>
            <w:spacing w:line="240" w:lineRule="auto"/>
            <w:jc w:val="right"/>
          </w:pPr>
        </w:pPrChange>
      </w:pPr>
      <w:ins w:id="16678" w:author="Mohsen" w:date="2019-03-17T17:19:00Z">
        <w:del w:id="16679" w:author="jafary88@gmail.com" w:date="2022-05-11T18:16:00Z">
          <w:r w:rsidDel="00836C19">
            <w:rPr>
              <w:rStyle w:val="tgc"/>
              <w:rFonts w:hint="cs"/>
              <w:rtl/>
            </w:rPr>
            <w:delText xml:space="preserve">                                                                                     </w:delText>
          </w:r>
        </w:del>
      </w:ins>
      <w:del w:id="16680" w:author="jafary88@gmail.com" w:date="2022-05-11T18:16:00Z">
        <w:r w:rsidR="000701ED" w:rsidRPr="002B72E7" w:rsidDel="00836C19">
          <w:rPr>
            <w:rStyle w:val="tgc"/>
          </w:rPr>
          <w:object w:dxaOrig="1600" w:dyaOrig="360" w14:anchorId="6E22DDF2">
            <v:shape id="_x0000_i1076" type="#_x0000_t75" style="width:79pt;height:18pt" o:ole="">
              <v:imagedata r:id="rId129" o:title=""/>
            </v:shape>
            <o:OLEObject Type="Embed" ProgID="Equation.DSMT4" ShapeID="_x0000_i1076" DrawAspect="Content" ObjectID="_1713798932" r:id="rId130"/>
          </w:object>
        </w:r>
        <w:r w:rsidR="000701ED" w:rsidRPr="002B72E7" w:rsidDel="00836C19">
          <w:rPr>
            <w:rtl/>
          </w:rPr>
          <w:delText xml:space="preserve"> </w:delText>
        </w:r>
      </w:del>
    </w:p>
    <w:p w14:paraId="553CFDC3" w14:textId="36DDE24B" w:rsidR="004B6F6A" w:rsidRPr="002B72E7" w:rsidDel="00836C19" w:rsidRDefault="004B6F6A">
      <w:pPr>
        <w:pStyle w:val="a5"/>
        <w:numPr>
          <w:ilvl w:val="0"/>
          <w:numId w:val="0"/>
        </w:numPr>
        <w:rPr>
          <w:del w:id="16681" w:author="jafary88@gmail.com" w:date="2022-05-11T18:16:00Z"/>
        </w:rPr>
        <w:pPrChange w:id="16682" w:author="Mohsen" w:date="2019-03-17T17:19:00Z">
          <w:pPr>
            <w:pStyle w:val="payannameh"/>
            <w:tabs>
              <w:tab w:val="left" w:pos="0"/>
              <w:tab w:val="left" w:pos="7371"/>
            </w:tabs>
            <w:spacing w:line="240" w:lineRule="auto"/>
            <w:jc w:val="right"/>
          </w:pPr>
        </w:pPrChange>
      </w:pPr>
    </w:p>
    <w:p w14:paraId="74E12995" w14:textId="6EBDCE8A" w:rsidR="00280AFB" w:rsidRPr="002B72E7" w:rsidDel="00836C19" w:rsidRDefault="00280AFB" w:rsidP="005E409E">
      <w:pPr>
        <w:pStyle w:val="payannameh"/>
        <w:tabs>
          <w:tab w:val="left" w:pos="0"/>
          <w:tab w:val="left" w:pos="7371"/>
        </w:tabs>
        <w:spacing w:line="240" w:lineRule="auto"/>
        <w:rPr>
          <w:del w:id="16683" w:author="jafary88@gmail.com" w:date="2022-05-11T18:16:00Z"/>
        </w:rPr>
      </w:pPr>
      <w:del w:id="16684" w:author="jafary88@gmail.com" w:date="2022-05-11T18:16:00Z">
        <w:r w:rsidRPr="002B72E7" w:rsidDel="00836C19">
          <w:rPr>
            <w:rtl/>
          </w:rPr>
          <w:delText xml:space="preserve">در این </w:delText>
        </w:r>
      </w:del>
      <w:ins w:id="16685" w:author="Mohsen Jafarinejad" w:date="2019-09-03T12:20:00Z">
        <w:del w:id="16686" w:author="jafary88@gmail.com" w:date="2022-05-11T18:16:00Z">
          <w:r w:rsidR="00D548E9" w:rsidDel="00836C19">
            <w:rPr>
              <w:rtl/>
            </w:rPr>
            <w:delText>مدل‌ساز</w:delText>
          </w:r>
          <w:r w:rsidR="00D548E9" w:rsidDel="00836C19">
            <w:rPr>
              <w:rFonts w:hint="cs"/>
              <w:rtl/>
            </w:rPr>
            <w:delText>ی</w:delText>
          </w:r>
        </w:del>
      </w:ins>
      <w:del w:id="16687" w:author="jafary88@gmail.com" w:date="2022-05-11T18:16:00Z">
        <w:r w:rsidRPr="002B72E7" w:rsidDel="00836C19">
          <w:rPr>
            <w:rtl/>
          </w:rPr>
          <w:delText xml:space="preserve">مدل سازی فرض شده که واکنش پیل سوختی </w:delText>
        </w:r>
      </w:del>
      <w:ins w:id="16688" w:author="Mohsen Jafarinejad" w:date="2019-09-03T15:03:00Z">
        <w:del w:id="16689" w:author="jafary88@gmail.com" w:date="2022-05-11T18:16:00Z">
          <w:r w:rsidR="0077299C" w:rsidDel="00836C19">
            <w:rPr>
              <w:rFonts w:hint="cs"/>
              <w:rtl/>
            </w:rPr>
            <w:delText>ی</w:delText>
          </w:r>
          <w:r w:rsidR="0077299C" w:rsidDel="00836C19">
            <w:rPr>
              <w:rFonts w:hint="eastAsia"/>
              <w:rtl/>
            </w:rPr>
            <w:delText>ک‌طرفه</w:delText>
          </w:r>
        </w:del>
      </w:ins>
      <w:del w:id="16690" w:author="jafary88@gmail.com" w:date="2022-05-11T18:16:00Z">
        <w:r w:rsidRPr="002B72E7" w:rsidDel="00836C19">
          <w:rPr>
            <w:rtl/>
          </w:rPr>
          <w:delText xml:space="preserve">یک طرفه و </w:delText>
        </w:r>
      </w:del>
      <w:ins w:id="16691" w:author="Mohsen Jafarinejad" w:date="2019-09-03T15:03:00Z">
        <w:del w:id="16692" w:author="jafary88@gmail.com" w:date="2022-05-11T18:16:00Z">
          <w:r w:rsidR="0077299C" w:rsidDel="00836C19">
            <w:rPr>
              <w:rtl/>
            </w:rPr>
            <w:delText>برگشت‌ناپذ</w:delText>
          </w:r>
          <w:r w:rsidR="0077299C" w:rsidDel="00836C19">
            <w:rPr>
              <w:rFonts w:hint="cs"/>
              <w:rtl/>
            </w:rPr>
            <w:delText>ی</w:delText>
          </w:r>
          <w:r w:rsidR="0077299C" w:rsidDel="00836C19">
            <w:rPr>
              <w:rFonts w:hint="eastAsia"/>
              <w:rtl/>
            </w:rPr>
            <w:delText>ر</w:delText>
          </w:r>
        </w:del>
      </w:ins>
      <w:del w:id="16693" w:author="jafary88@gmail.com" w:date="2022-05-11T18:16:00Z">
        <w:r w:rsidRPr="002B72E7" w:rsidDel="00836C19">
          <w:rPr>
            <w:rtl/>
          </w:rPr>
          <w:delText>برگشت ناپذیر است.</w:delText>
        </w:r>
      </w:del>
    </w:p>
    <w:p w14:paraId="7D0530F0" w14:textId="02A989A9" w:rsidR="00280AFB" w:rsidRPr="002B72E7" w:rsidDel="00836C19" w:rsidRDefault="00280AFB" w:rsidP="005E409E">
      <w:pPr>
        <w:pStyle w:val="payannameh"/>
        <w:tabs>
          <w:tab w:val="left" w:pos="0"/>
          <w:tab w:val="left" w:pos="7371"/>
        </w:tabs>
        <w:spacing w:line="240" w:lineRule="auto"/>
        <w:rPr>
          <w:del w:id="16694" w:author="jafary88@gmail.com" w:date="2022-05-11T18:16:00Z"/>
          <w:rtl/>
        </w:rPr>
      </w:pPr>
    </w:p>
    <w:p w14:paraId="29B8A452" w14:textId="163117C3" w:rsidR="000701ED" w:rsidRPr="002B72E7" w:rsidDel="00836C19" w:rsidRDefault="00280AFB" w:rsidP="005E409E">
      <w:pPr>
        <w:pStyle w:val="payannameh"/>
        <w:tabs>
          <w:tab w:val="left" w:pos="0"/>
          <w:tab w:val="left" w:pos="7371"/>
        </w:tabs>
        <w:spacing w:line="240" w:lineRule="auto"/>
        <w:rPr>
          <w:del w:id="16695" w:author="jafary88@gmail.com" w:date="2022-05-11T18:16:00Z"/>
          <w:rtl/>
        </w:rPr>
      </w:pPr>
      <w:del w:id="16696" w:author="jafary88@gmail.com" w:date="2022-05-11T18:16:00Z">
        <w:r w:rsidRPr="002B72E7" w:rsidDel="00836C19">
          <w:rPr>
            <w:rtl/>
          </w:rPr>
          <w:delText xml:space="preserve">برای محاسبات بعدی نیاز است که ما نرخ خالص واکنش را داشته باشیم که </w:delText>
        </w:r>
      </w:del>
      <w:ins w:id="16697" w:author="Mohsen Jafarinejad" w:date="2019-09-03T13:40:00Z">
        <w:del w:id="16698" w:author="jafary88@gmail.com" w:date="2022-05-11T18:16:00Z">
          <w:r w:rsidR="004D177F" w:rsidDel="00836C19">
            <w:rPr>
              <w:rtl/>
            </w:rPr>
            <w:delText>به‌عنوان</w:delText>
          </w:r>
        </w:del>
      </w:ins>
      <w:del w:id="16699" w:author="jafary88@gmail.com" w:date="2022-05-11T18:16:00Z">
        <w:r w:rsidRPr="002B72E7" w:rsidDel="00836C19">
          <w:rPr>
            <w:rtl/>
          </w:rPr>
          <w:delText xml:space="preserve">به عنوان خروجی از </w:delText>
        </w:r>
      </w:del>
      <w:ins w:id="16700" w:author="Mohsen Jafarinejad" w:date="2019-09-03T12:09:00Z">
        <w:del w:id="16701" w:author="jafary88@gmail.com" w:date="2022-05-11T18:16:00Z">
          <w:r w:rsidR="00BF2F7C" w:rsidDel="00836C19">
            <w:rPr>
              <w:rtl/>
            </w:rPr>
            <w:delText>نرم‌افزار</w:delText>
          </w:r>
        </w:del>
      </w:ins>
      <w:del w:id="16702" w:author="jafary88@gmail.com" w:date="2022-05-11T18:16:00Z">
        <w:r w:rsidRPr="002B72E7" w:rsidDel="00836C19">
          <w:rPr>
            <w:rtl/>
          </w:rPr>
          <w:delText xml:space="preserve">نرم افزار فلوئنت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معادله زیر در فلوئنت بر آن حاکم است:</w:delText>
        </w:r>
      </w:del>
    </w:p>
    <w:p w14:paraId="6F92D620" w14:textId="346B9364" w:rsidR="000701ED" w:rsidRPr="002B72E7" w:rsidDel="00836C19" w:rsidRDefault="004B6F6A">
      <w:pPr>
        <w:pStyle w:val="a5"/>
        <w:rPr>
          <w:del w:id="16703" w:author="jafary88@gmail.com" w:date="2022-05-11T18:16:00Z"/>
        </w:rPr>
        <w:pPrChange w:id="16704" w:author="Mohsen" w:date="2019-03-17T17:19:00Z">
          <w:pPr>
            <w:pStyle w:val="payannameh"/>
            <w:tabs>
              <w:tab w:val="left" w:pos="0"/>
              <w:tab w:val="left" w:pos="7371"/>
            </w:tabs>
            <w:spacing w:line="240" w:lineRule="auto"/>
            <w:jc w:val="right"/>
          </w:pPr>
        </w:pPrChange>
      </w:pPr>
      <w:ins w:id="16705" w:author="Mohsen" w:date="2019-03-17T17:19:00Z">
        <w:del w:id="16706" w:author="jafary88@gmail.com" w:date="2022-05-11T18:16:00Z">
          <w:r w:rsidDel="00836C19">
            <w:rPr>
              <w:rFonts w:hint="cs"/>
              <w:rtl/>
            </w:rPr>
            <w:delText xml:space="preserve">                                                  </w:delText>
          </w:r>
        </w:del>
      </w:ins>
      <w:del w:id="16707" w:author="jafary88@gmail.com" w:date="2022-05-11T18:16:00Z">
        <w:r w:rsidR="00280AFB" w:rsidRPr="002B72E7" w:rsidDel="00836C19">
          <w:rPr>
            <w:rtl/>
          </w:rPr>
          <w:delText xml:space="preserve"> </w:delText>
        </w:r>
        <w:r w:rsidR="000701ED" w:rsidRPr="002B72E7" w:rsidDel="00836C19">
          <w:rPr>
            <w:rStyle w:val="tgc"/>
          </w:rPr>
          <w:object w:dxaOrig="4120" w:dyaOrig="820" w14:anchorId="274AE563">
            <v:shape id="_x0000_i1077" type="#_x0000_t75" style="width:204pt;height:41.5pt" o:ole="">
              <v:imagedata r:id="rId131" o:title=""/>
            </v:shape>
            <o:OLEObject Type="Embed" ProgID="Equation.DSMT4" ShapeID="_x0000_i1077" DrawAspect="Content" ObjectID="_1713798933" r:id="rId132"/>
          </w:object>
        </w:r>
        <w:r w:rsidR="000701ED" w:rsidRPr="002B72E7" w:rsidDel="00836C19">
          <w:rPr>
            <w:rtl/>
          </w:rPr>
          <w:delText xml:space="preserve"> </w:delText>
        </w:r>
      </w:del>
    </w:p>
    <w:p w14:paraId="22B8A80A" w14:textId="1E024423" w:rsidR="002331D3" w:rsidDel="00836C19" w:rsidRDefault="002331D3" w:rsidP="00471B4D">
      <w:pPr>
        <w:pStyle w:val="payannameh"/>
        <w:tabs>
          <w:tab w:val="left" w:pos="0"/>
          <w:tab w:val="left" w:pos="7371"/>
        </w:tabs>
        <w:spacing w:line="240" w:lineRule="auto"/>
        <w:rPr>
          <w:ins w:id="16708" w:author="Mohsen Jafarinejad" w:date="2019-04-06T08:56:00Z"/>
          <w:del w:id="16709" w:author="jafary88@gmail.com" w:date="2022-05-11T18:16:00Z"/>
          <w:rtl/>
        </w:rPr>
      </w:pPr>
    </w:p>
    <w:p w14:paraId="48ACC681" w14:textId="03C1FFAB" w:rsidR="000701ED" w:rsidRPr="002B72E7" w:rsidDel="00836C19" w:rsidRDefault="002B72E7" w:rsidP="00471B4D">
      <w:pPr>
        <w:pStyle w:val="payannameh"/>
        <w:tabs>
          <w:tab w:val="left" w:pos="0"/>
          <w:tab w:val="left" w:pos="7371"/>
        </w:tabs>
        <w:spacing w:line="240" w:lineRule="auto"/>
        <w:rPr>
          <w:del w:id="16710" w:author="jafary88@gmail.com" w:date="2022-05-11T18:16:00Z"/>
        </w:rPr>
      </w:pPr>
      <w:del w:id="16711" w:author="jafary88@gmail.com" w:date="2022-05-11T18:16:00Z">
        <w:r w:rsidDel="00836C19">
          <w:delText>N</w:delText>
        </w:r>
        <w:r w:rsidDel="00836C19">
          <w:rPr>
            <w:rFonts w:hint="cs"/>
            <w:rtl/>
          </w:rPr>
          <w:delText xml:space="preserve"> </w:delText>
        </w:r>
        <w:r w:rsidR="00880D9E" w:rsidRPr="002B72E7" w:rsidDel="00836C19">
          <w:rPr>
            <w:rFonts w:hint="cs"/>
            <w:rtl/>
          </w:rPr>
          <w:delText xml:space="preserve">تعداد </w:delText>
        </w:r>
      </w:del>
      <w:ins w:id="16712" w:author="Mohsen" w:date="2019-03-17T16:51:00Z">
        <w:del w:id="16713" w:author="jafary88@gmail.com" w:date="2022-05-11T18:16:00Z">
          <w:r w:rsidR="00CF0011" w:rsidDel="00836C19">
            <w:rPr>
              <w:rtl/>
            </w:rPr>
            <w:delText>گونه‌ها</w:delText>
          </w:r>
        </w:del>
      </w:ins>
      <w:del w:id="16714" w:author="jafary88@gmail.com" w:date="2022-05-11T18:16:00Z">
        <w:r w:rsidR="00880D9E" w:rsidRPr="002B72E7" w:rsidDel="00836C19">
          <w:rPr>
            <w:rFonts w:hint="cs"/>
            <w:rtl/>
          </w:rPr>
          <w:delText>گونه ها در سیستم</w:delText>
        </w:r>
        <w:r w:rsidR="00880D9E" w:rsidRPr="002B72E7" w:rsidDel="00836C19">
          <w:delText xml:space="preserve"> </w:delText>
        </w:r>
      </w:del>
    </w:p>
    <w:p w14:paraId="6BB88679" w14:textId="66763FB3" w:rsidR="00880D9E" w:rsidRPr="002B72E7" w:rsidDel="00836C19" w:rsidRDefault="00880D9E" w:rsidP="005E409E">
      <w:pPr>
        <w:pStyle w:val="payannameh"/>
        <w:tabs>
          <w:tab w:val="left" w:pos="0"/>
          <w:tab w:val="left" w:pos="7371"/>
        </w:tabs>
        <w:spacing w:line="240" w:lineRule="auto"/>
        <w:rPr>
          <w:del w:id="16715" w:author="jafary88@gmail.com" w:date="2022-05-11T18:16:00Z"/>
        </w:rPr>
      </w:pPr>
      <w:del w:id="16716" w:author="jafary88@gmail.com" w:date="2022-05-11T18:16:00Z">
        <w:r w:rsidRPr="002B72E7" w:rsidDel="00836C19">
          <w:rPr>
            <w:rStyle w:val="tgc"/>
          </w:rPr>
          <w:object w:dxaOrig="380" w:dyaOrig="380" w14:anchorId="0993CEEA">
            <v:shape id="_x0000_i1078" type="#_x0000_t75" style="width:17pt;height:17pt" o:ole="">
              <v:imagedata r:id="rId133" o:title=""/>
            </v:shape>
            <o:OLEObject Type="Embed" ProgID="Equation.DSMT4" ShapeID="_x0000_i1078" DrawAspect="Content" ObjectID="_1713798934" r:id="rId134"/>
          </w:object>
        </w:r>
        <w:r w:rsidRPr="002B72E7" w:rsidDel="00836C19">
          <w:delText xml:space="preserve"> </w:delText>
        </w:r>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48DF0CCA" w14:textId="3C35FC2A" w:rsidR="00880D9E" w:rsidRPr="002B72E7" w:rsidDel="00836C19" w:rsidRDefault="00880D9E" w:rsidP="005E409E">
      <w:pPr>
        <w:pStyle w:val="payannameh"/>
        <w:tabs>
          <w:tab w:val="left" w:pos="0"/>
          <w:tab w:val="left" w:pos="7371"/>
        </w:tabs>
        <w:spacing w:line="240" w:lineRule="auto"/>
        <w:rPr>
          <w:del w:id="16717" w:author="jafary88@gmail.com" w:date="2022-05-11T18:16:00Z"/>
        </w:rPr>
      </w:pPr>
      <w:del w:id="16718" w:author="jafary88@gmail.com" w:date="2022-05-11T18:16:00Z">
        <w:r w:rsidRPr="002B72E7" w:rsidDel="00836C19">
          <w:rPr>
            <w:rStyle w:val="tgc"/>
          </w:rPr>
          <w:object w:dxaOrig="380" w:dyaOrig="380" w14:anchorId="21F37EDB">
            <v:shape id="_x0000_i1079" type="#_x0000_t75" style="width:17pt;height:17pt" o:ole="">
              <v:imagedata r:id="rId135" o:title=""/>
            </v:shape>
            <o:OLEObject Type="Embed" ProgID="Equation.DSMT4" ShapeID="_x0000_i1079" DrawAspect="Content" ObjectID="_1713798935" r:id="rId136"/>
          </w:object>
        </w:r>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14EA2B69" w14:textId="6D66C49E" w:rsidR="00880D9E" w:rsidRPr="002B72E7" w:rsidDel="00836C19" w:rsidRDefault="00880D9E" w:rsidP="005E409E">
      <w:pPr>
        <w:pStyle w:val="payannameh"/>
        <w:tabs>
          <w:tab w:val="left" w:pos="0"/>
          <w:tab w:val="left" w:pos="7371"/>
        </w:tabs>
        <w:spacing w:line="240" w:lineRule="auto"/>
        <w:rPr>
          <w:del w:id="16719" w:author="jafary88@gmail.com" w:date="2022-05-11T18:16:00Z"/>
        </w:rPr>
      </w:pPr>
      <w:del w:id="16720" w:author="jafary88@gmail.com" w:date="2022-05-11T18:16:00Z">
        <w:r w:rsidRPr="002B72E7" w:rsidDel="00836C19">
          <w:rPr>
            <w:rStyle w:val="tgc"/>
          </w:rPr>
          <w:object w:dxaOrig="440" w:dyaOrig="380" w14:anchorId="5E54F5A9">
            <v:shape id="_x0000_i1080" type="#_x0000_t75" style="width:20.5pt;height:17pt" o:ole="">
              <v:imagedata r:id="rId137" o:title=""/>
            </v:shape>
            <o:OLEObject Type="Embed" ProgID="Equation.DSMT4" ShapeID="_x0000_i1080" DrawAspect="Content" ObjectID="_1713798936" r:id="rId138"/>
          </w:object>
        </w:r>
        <w:r w:rsidRPr="002B72E7" w:rsidDel="00836C19">
          <w:rPr>
            <w:rFonts w:hint="cs"/>
            <w:rtl/>
          </w:rPr>
          <w:delText xml:space="preserve"> غلظت مولی </w:delText>
        </w:r>
      </w:del>
      <w:ins w:id="16721" w:author="Mohsen" w:date="2019-03-17T16:53:00Z">
        <w:del w:id="16722" w:author="jafary88@gmail.com" w:date="2022-05-11T18:16:00Z">
          <w:r w:rsidR="00CF0011" w:rsidDel="00836C19">
            <w:rPr>
              <w:rtl/>
            </w:rPr>
            <w:delText xml:space="preserve">گونه </w:delText>
          </w:r>
          <w:r w:rsidR="00CF0011" w:rsidDel="00836C19">
            <w:delText>j</w:delText>
          </w:r>
        </w:del>
      </w:ins>
      <w:del w:id="16723" w:author="jafary88@gmail.com" w:date="2022-05-11T18:16:00Z">
        <w:r w:rsidRPr="002B72E7" w:rsidDel="00836C19">
          <w:rPr>
            <w:rFonts w:hint="cs"/>
            <w:rtl/>
          </w:rPr>
          <w:delText>گونه</w:delText>
        </w:r>
        <w:r w:rsidRPr="002B72E7" w:rsidDel="00836C19">
          <w:delText xml:space="preserve">j </w:delText>
        </w:r>
        <w:r w:rsidRPr="002B72E7" w:rsidDel="00836C19">
          <w:rPr>
            <w:rFonts w:hint="cs"/>
            <w:rtl/>
          </w:rPr>
          <w:delText xml:space="preserve"> در واکنش </w:delText>
        </w:r>
        <w:r w:rsidRPr="002B72E7" w:rsidDel="00836C19">
          <w:delText>r</w:delText>
        </w:r>
      </w:del>
    </w:p>
    <w:p w14:paraId="22152AED" w14:textId="2662DA1A" w:rsidR="00880D9E" w:rsidRPr="002B72E7" w:rsidDel="00836C19" w:rsidRDefault="00880D9E" w:rsidP="005E409E">
      <w:pPr>
        <w:pStyle w:val="payannameh"/>
        <w:tabs>
          <w:tab w:val="left" w:pos="0"/>
          <w:tab w:val="left" w:pos="7371"/>
        </w:tabs>
        <w:spacing w:line="240" w:lineRule="auto"/>
        <w:rPr>
          <w:del w:id="16724" w:author="jafary88@gmail.com" w:date="2022-05-11T18:16:00Z"/>
        </w:rPr>
      </w:pPr>
      <w:del w:id="16725" w:author="jafary88@gmail.com" w:date="2022-05-11T18:16:00Z">
        <w:r w:rsidRPr="002B72E7" w:rsidDel="00836C19">
          <w:rPr>
            <w:rStyle w:val="tgc"/>
          </w:rPr>
          <w:object w:dxaOrig="420" w:dyaOrig="380" w14:anchorId="62D8C43C">
            <v:shape id="_x0000_i1081" type="#_x0000_t75" style="width:20.5pt;height:17pt" o:ole="">
              <v:imagedata r:id="rId139" o:title=""/>
            </v:shape>
            <o:OLEObject Type="Embed" ProgID="Equation.DSMT4" ShapeID="_x0000_i1081" DrawAspect="Content" ObjectID="_1713798937" r:id="rId140"/>
          </w:object>
        </w:r>
      </w:del>
      <w:ins w:id="16726" w:author="Mohsen" w:date="2019-03-17T16:53:00Z">
        <w:del w:id="16727" w:author="jafary88@gmail.com" w:date="2022-05-11T18:16:00Z">
          <w:r w:rsidR="00CF0011" w:rsidDel="00836C19">
            <w:delText xml:space="preserve"> </w:delText>
          </w:r>
        </w:del>
      </w:ins>
      <w:del w:id="16728" w:author="jafary88@gmail.com" w:date="2022-05-11T18:16:00Z">
        <w:r w:rsidRPr="002B72E7" w:rsidDel="00836C19">
          <w:delText xml:space="preserve"> </w:delText>
        </w:r>
        <w:r w:rsidRPr="002B72E7" w:rsidDel="00836C19">
          <w:rPr>
            <w:rFonts w:hint="cs"/>
            <w:rtl/>
          </w:rPr>
          <w:delText xml:space="preserve"> نرخ نمایی برای واکنشگر </w:delText>
        </w:r>
        <w:r w:rsidRPr="002B72E7" w:rsidDel="00836C19">
          <w:delText>j</w:delText>
        </w:r>
        <w:r w:rsidRPr="002B72E7" w:rsidDel="00836C19">
          <w:rPr>
            <w:rFonts w:hint="cs"/>
            <w:rtl/>
          </w:rPr>
          <w:delText xml:space="preserve"> در واکنش </w:delText>
        </w:r>
        <w:r w:rsidRPr="002B72E7" w:rsidDel="00836C19">
          <w:delText>r</w:delText>
        </w:r>
      </w:del>
    </w:p>
    <w:p w14:paraId="215E93D2" w14:textId="41B6D699" w:rsidR="00880D9E" w:rsidRPr="002B72E7" w:rsidDel="00836C19" w:rsidRDefault="00880D9E" w:rsidP="005E409E">
      <w:pPr>
        <w:pStyle w:val="payannameh"/>
        <w:tabs>
          <w:tab w:val="left" w:pos="0"/>
          <w:tab w:val="left" w:pos="7371"/>
        </w:tabs>
        <w:spacing w:line="240" w:lineRule="auto"/>
        <w:rPr>
          <w:del w:id="16729" w:author="jafary88@gmail.com" w:date="2022-05-11T18:16:00Z"/>
          <w:rtl/>
        </w:rPr>
      </w:pPr>
      <w:del w:id="16730" w:author="jafary88@gmail.com" w:date="2022-05-11T18:16:00Z">
        <w:r w:rsidRPr="002B72E7" w:rsidDel="00836C19">
          <w:rPr>
            <w:rStyle w:val="tgc"/>
          </w:rPr>
          <w:object w:dxaOrig="420" w:dyaOrig="380" w14:anchorId="41E9A4CD">
            <v:shape id="_x0000_i1082" type="#_x0000_t75" style="width:20.5pt;height:17pt" o:ole="">
              <v:imagedata r:id="rId141" o:title=""/>
            </v:shape>
            <o:OLEObject Type="Embed" ProgID="Equation.DSMT4" ShapeID="_x0000_i1082" DrawAspect="Content" ObjectID="_1713798938" r:id="rId142"/>
          </w:object>
        </w:r>
      </w:del>
      <w:ins w:id="16731" w:author="Mohsen" w:date="2019-03-17T16:53:00Z">
        <w:del w:id="16732" w:author="jafary88@gmail.com" w:date="2022-05-11T18:16:00Z">
          <w:r w:rsidR="00CF0011" w:rsidDel="00836C19">
            <w:delText xml:space="preserve"> </w:delText>
          </w:r>
        </w:del>
      </w:ins>
      <w:del w:id="16733" w:author="jafary88@gmail.com" w:date="2022-05-11T18:16:00Z">
        <w:r w:rsidRPr="002B72E7" w:rsidDel="00836C19">
          <w:delText xml:space="preserve"> </w:delText>
        </w:r>
        <w:r w:rsidRPr="002B72E7" w:rsidDel="00836C19">
          <w:rPr>
            <w:rFonts w:hint="cs"/>
            <w:rtl/>
          </w:rPr>
          <w:delText xml:space="preserve"> نرخ نمایی برای محصول </w:delText>
        </w:r>
        <w:r w:rsidRPr="002B72E7" w:rsidDel="00836C19">
          <w:delText>j</w:delText>
        </w:r>
        <w:r w:rsidRPr="002B72E7" w:rsidDel="00836C19">
          <w:rPr>
            <w:rFonts w:hint="cs"/>
            <w:rtl/>
          </w:rPr>
          <w:delText xml:space="preserve"> در واکنش </w:delText>
        </w:r>
        <w:r w:rsidRPr="002B72E7" w:rsidDel="00836C19">
          <w:delText>r</w:delText>
        </w:r>
      </w:del>
    </w:p>
    <w:p w14:paraId="4B33521C" w14:textId="14AD76D7" w:rsidR="00280AFB" w:rsidRPr="002B72E7" w:rsidDel="00836C19" w:rsidRDefault="00880D9E" w:rsidP="005E409E">
      <w:pPr>
        <w:pStyle w:val="payannameh"/>
        <w:tabs>
          <w:tab w:val="left" w:pos="0"/>
          <w:tab w:val="left" w:pos="7371"/>
        </w:tabs>
        <w:spacing w:line="240" w:lineRule="auto"/>
        <w:rPr>
          <w:del w:id="16734" w:author="jafary88@gmail.com" w:date="2022-05-11T18:16:00Z"/>
          <w:rtl/>
        </w:rPr>
      </w:pPr>
      <w:del w:id="16735" w:author="jafary88@gmail.com" w:date="2022-05-11T18:16:00Z">
        <w:r w:rsidRPr="002B72E7" w:rsidDel="00836C19">
          <w:rPr>
            <w:rFonts w:hint="cs"/>
            <w:rtl/>
          </w:rPr>
          <w:delText xml:space="preserve"> </w:delText>
        </w:r>
        <w:r w:rsidRPr="002B72E7" w:rsidDel="00836C19">
          <w:rPr>
            <w:rStyle w:val="tgc"/>
          </w:rPr>
          <w:object w:dxaOrig="220" w:dyaOrig="240" w14:anchorId="62D5250A">
            <v:shape id="_x0000_i1083" type="#_x0000_t75" style="width:12pt;height:12pt" o:ole="">
              <v:imagedata r:id="rId143" o:title=""/>
            </v:shape>
            <o:OLEObject Type="Embed" ProgID="Equation.DSMT4" ShapeID="_x0000_i1083" DrawAspect="Content" ObjectID="_1713798939" r:id="rId144"/>
          </w:object>
        </w:r>
        <w:r w:rsidRPr="002B72E7" w:rsidDel="00836C19">
          <w:rPr>
            <w:rFonts w:hint="cs"/>
            <w:rtl/>
          </w:rPr>
          <w:delText xml:space="preserve"> </w:delText>
        </w:r>
      </w:del>
      <w:ins w:id="16736" w:author="Mohsen Jafarinejad" w:date="2019-09-03T15:03:00Z">
        <w:del w:id="16737" w:author="jafary88@gmail.com" w:date="2022-05-11T18:16:00Z">
          <w:r w:rsidR="0077299C" w:rsidDel="00836C19">
            <w:rPr>
              <w:rtl/>
            </w:rPr>
            <w:delText>نشان‌دهنده</w:delText>
          </w:r>
        </w:del>
      </w:ins>
      <w:del w:id="16738" w:author="jafary88@gmail.com" w:date="2022-05-11T18:16:00Z">
        <w:r w:rsidRPr="002B72E7" w:rsidDel="00836C19">
          <w:rPr>
            <w:rFonts w:hint="cs"/>
            <w:rtl/>
          </w:rPr>
          <w:delText>نشان دهنده اثر خالص ماده سوم بر سرعت واکنش است</w:delText>
        </w:r>
      </w:del>
    </w:p>
    <w:p w14:paraId="6B5395FB" w14:textId="362115F7" w:rsidR="002B72E7" w:rsidDel="00836C19" w:rsidRDefault="00280AFB" w:rsidP="005E409E">
      <w:pPr>
        <w:pStyle w:val="payannameh"/>
        <w:tabs>
          <w:tab w:val="left" w:pos="0"/>
          <w:tab w:val="left" w:pos="7371"/>
        </w:tabs>
        <w:spacing w:line="240" w:lineRule="auto"/>
        <w:rPr>
          <w:del w:id="16739" w:author="jafary88@gmail.com" w:date="2022-05-11T18:16:00Z"/>
          <w:rtl/>
        </w:rPr>
      </w:pPr>
      <w:del w:id="16740" w:author="jafary88@gmail.com" w:date="2022-05-11T18:16:00Z">
        <w:r w:rsidRPr="002B72E7" w:rsidDel="00836C19">
          <w:rPr>
            <w:rtl/>
          </w:rPr>
          <w:delText xml:space="preserve">که معادله بالا بیانگر نرخ واکنش گونه </w:delText>
        </w:r>
        <w:r w:rsidRPr="002B72E7" w:rsidDel="00836C19">
          <w:delText>i</w:delText>
        </w:r>
        <w:r w:rsidRPr="002B72E7" w:rsidDel="00836C19">
          <w:rPr>
            <w:rtl/>
          </w:rPr>
          <w:delText xml:space="preserve"> ناشی از شدت واکنش بر واحد جرم است.</w:delText>
        </w:r>
      </w:del>
    </w:p>
    <w:p w14:paraId="0AE1DDCF" w14:textId="70E15971" w:rsidR="00280AFB" w:rsidRPr="002B72E7" w:rsidDel="00836C19" w:rsidRDefault="004B6F6A">
      <w:pPr>
        <w:pStyle w:val="a5"/>
        <w:rPr>
          <w:del w:id="16741" w:author="jafary88@gmail.com" w:date="2022-05-11T18:16:00Z"/>
          <w:rtl/>
        </w:rPr>
        <w:pPrChange w:id="16742" w:author="Mohsen" w:date="2019-03-17T17:19:00Z">
          <w:pPr>
            <w:pStyle w:val="payannameh"/>
            <w:tabs>
              <w:tab w:val="left" w:pos="0"/>
              <w:tab w:val="left" w:pos="7371"/>
            </w:tabs>
            <w:spacing w:line="240" w:lineRule="auto"/>
            <w:jc w:val="right"/>
          </w:pPr>
        </w:pPrChange>
      </w:pPr>
      <w:ins w:id="16743" w:author="Mohsen" w:date="2019-03-17T17:19:00Z">
        <w:del w:id="16744" w:author="jafary88@gmail.com" w:date="2022-05-11T18:16:00Z">
          <w:r w:rsidDel="00836C19">
            <w:rPr>
              <w:rStyle w:val="tgc"/>
              <w:rFonts w:hint="cs"/>
              <w:rtl/>
            </w:rPr>
            <w:delText xml:space="preserve">                                                                                       </w:delText>
          </w:r>
        </w:del>
      </w:ins>
      <w:del w:id="16745" w:author="jafary88@gmail.com" w:date="2022-05-11T18:16:00Z">
        <w:r w:rsidR="004817A1" w:rsidRPr="002B72E7" w:rsidDel="00836C19">
          <w:rPr>
            <w:rStyle w:val="tgc"/>
          </w:rPr>
          <w:object w:dxaOrig="1740" w:dyaOrig="700" w14:anchorId="68CB5037">
            <v:shape id="_x0000_i1084" type="#_x0000_t75" style="width:85pt;height:42pt" o:ole="">
              <v:imagedata r:id="rId145" o:title=""/>
            </v:shape>
            <o:OLEObject Type="Embed" ProgID="Equation.DSMT4" ShapeID="_x0000_i1084" DrawAspect="Content" ObjectID="_1713798940" r:id="rId146"/>
          </w:object>
        </w:r>
        <w:r w:rsidR="002B72E7" w:rsidDel="00836C19">
          <w:rPr>
            <w:rtl/>
          </w:rPr>
          <w:delText xml:space="preserve"> </w:delText>
        </w:r>
      </w:del>
    </w:p>
    <w:p w14:paraId="3740D140" w14:textId="10313FC3" w:rsidR="004817A1" w:rsidDel="00836C19" w:rsidRDefault="004817A1" w:rsidP="005E409E">
      <w:pPr>
        <w:pStyle w:val="payannameh"/>
        <w:tabs>
          <w:tab w:val="left" w:pos="0"/>
          <w:tab w:val="left" w:pos="7371"/>
        </w:tabs>
        <w:spacing w:line="240" w:lineRule="auto"/>
        <w:rPr>
          <w:ins w:id="16746" w:author="Mohsen Jafarinejad" w:date="2019-05-08T17:03:00Z"/>
          <w:del w:id="16747" w:author="jafary88@gmail.com" w:date="2022-05-11T18:16:00Z"/>
          <w:rtl/>
        </w:rPr>
      </w:pPr>
    </w:p>
    <w:p w14:paraId="5D1CA8E0" w14:textId="5D861A2C" w:rsidR="00062288" w:rsidDel="00836C19" w:rsidRDefault="00280AFB" w:rsidP="005E409E">
      <w:pPr>
        <w:pStyle w:val="payannameh"/>
        <w:tabs>
          <w:tab w:val="left" w:pos="0"/>
          <w:tab w:val="left" w:pos="7371"/>
        </w:tabs>
        <w:spacing w:line="240" w:lineRule="auto"/>
        <w:rPr>
          <w:del w:id="16748" w:author="jafary88@gmail.com" w:date="2022-05-11T18:16:00Z"/>
          <w:rtl/>
        </w:rPr>
      </w:pPr>
      <w:del w:id="16749" w:author="jafary88@gmail.com" w:date="2022-05-11T18:16:00Z">
        <w:r w:rsidRPr="002B72E7" w:rsidDel="00836C19">
          <w:rPr>
            <w:rtl/>
          </w:rPr>
          <w:delText xml:space="preserve">و معادله بالا بیانگر مجموع نرخ واکنش </w:delText>
        </w:r>
        <w:r w:rsidR="00062288" w:rsidDel="00836C19">
          <w:rPr>
            <w:rFonts w:hint="cs"/>
            <w:rtl/>
          </w:rPr>
          <w:delText xml:space="preserve">جرمی </w:delText>
        </w:r>
        <w:r w:rsidRPr="002B72E7" w:rsidDel="00836C19">
          <w:rPr>
            <w:rtl/>
          </w:rPr>
          <w:delText xml:space="preserve">گونه </w:delText>
        </w:r>
        <w:r w:rsidRPr="00924EE9" w:rsidDel="00836C19">
          <w:rPr>
            <w:i/>
            <w:iCs/>
            <w:rPrChange w:id="16750" w:author="Mohsen Jafarinejad" w:date="2019-05-11T14:20:00Z">
              <w:rPr/>
            </w:rPrChange>
          </w:rPr>
          <w:delText>i</w:delText>
        </w:r>
        <w:r w:rsidRPr="00924EE9" w:rsidDel="00836C19">
          <w:rPr>
            <w:i/>
            <w:iCs/>
            <w:rtl/>
            <w:rPrChange w:id="16751" w:author="Mohsen Jafarinejad" w:date="2019-05-11T14:20:00Z">
              <w:rPr>
                <w:rtl/>
              </w:rPr>
            </w:rPrChange>
          </w:rPr>
          <w:delText xml:space="preserve"> </w:delText>
        </w:r>
        <w:r w:rsidR="00062288" w:rsidDel="00836C19">
          <w:rPr>
            <w:rFonts w:hint="cs"/>
            <w:rtl/>
          </w:rPr>
          <w:delText>است.</w:delText>
        </w:r>
      </w:del>
    </w:p>
    <w:p w14:paraId="23FDD0DC" w14:textId="65391F93" w:rsidR="00280AFB" w:rsidRPr="002B72E7" w:rsidDel="00836C19" w:rsidRDefault="004B6F6A">
      <w:pPr>
        <w:pStyle w:val="a5"/>
        <w:rPr>
          <w:del w:id="16752" w:author="jafary88@gmail.com" w:date="2022-05-11T18:16:00Z"/>
          <w:rtl/>
        </w:rPr>
        <w:pPrChange w:id="16753" w:author="Mohsen" w:date="2019-03-17T17:19:00Z">
          <w:pPr>
            <w:pStyle w:val="payannameh"/>
            <w:tabs>
              <w:tab w:val="left" w:pos="0"/>
              <w:tab w:val="left" w:pos="7371"/>
            </w:tabs>
            <w:spacing w:line="240" w:lineRule="auto"/>
            <w:jc w:val="right"/>
          </w:pPr>
        </w:pPrChange>
      </w:pPr>
      <w:ins w:id="16754" w:author="Mohsen" w:date="2019-03-17T17:19:00Z">
        <w:del w:id="16755" w:author="jafary88@gmail.com" w:date="2022-05-11T18:16:00Z">
          <w:r w:rsidDel="00836C19">
            <w:rPr>
              <w:rStyle w:val="tgc"/>
              <w:rFonts w:hint="cs"/>
              <w:rtl/>
            </w:rPr>
            <w:delText xml:space="preserve">                                                                                      </w:delText>
          </w:r>
        </w:del>
      </w:ins>
      <w:del w:id="16756" w:author="jafary88@gmail.com" w:date="2022-05-11T18:16:00Z">
        <w:r w:rsidR="00062288" w:rsidRPr="00062288" w:rsidDel="00836C19">
          <w:rPr>
            <w:rStyle w:val="tgc"/>
          </w:rPr>
          <w:object w:dxaOrig="1760" w:dyaOrig="740" w14:anchorId="0A098F0B">
            <v:shape id="_x0000_i1085" type="#_x0000_t75" style="width:89pt;height:37pt" o:ole="">
              <v:imagedata r:id="rId147" o:title=""/>
            </v:shape>
            <o:OLEObject Type="Embed" ProgID="Equation.DSMT4" ShapeID="_x0000_i1085" DrawAspect="Content" ObjectID="_1713798941" r:id="rId148"/>
          </w:object>
        </w:r>
        <w:r w:rsidR="00062288" w:rsidDel="00836C19">
          <w:rPr>
            <w:rtl/>
          </w:rPr>
          <w:delText xml:space="preserve"> </w:delText>
        </w:r>
      </w:del>
    </w:p>
    <w:p w14:paraId="5B105ED1" w14:textId="5B7D2D3B" w:rsidR="004B6F6A" w:rsidDel="00836C19" w:rsidRDefault="004B6F6A" w:rsidP="005E409E">
      <w:pPr>
        <w:pStyle w:val="payannameh"/>
        <w:tabs>
          <w:tab w:val="left" w:pos="0"/>
          <w:tab w:val="left" w:pos="7371"/>
        </w:tabs>
        <w:spacing w:line="240" w:lineRule="auto"/>
        <w:rPr>
          <w:ins w:id="16757" w:author="Mohsen" w:date="2019-03-17T17:19:00Z"/>
          <w:del w:id="16758" w:author="jafary88@gmail.com" w:date="2022-05-11T18:16:00Z"/>
          <w:rtl/>
        </w:rPr>
      </w:pPr>
    </w:p>
    <w:p w14:paraId="1B06BA86" w14:textId="7B0195F6" w:rsidR="00280AFB" w:rsidRPr="002B72E7" w:rsidDel="00836C19" w:rsidRDefault="00280AFB" w:rsidP="005E409E">
      <w:pPr>
        <w:pStyle w:val="payannameh"/>
        <w:tabs>
          <w:tab w:val="left" w:pos="0"/>
          <w:tab w:val="left" w:pos="7371"/>
        </w:tabs>
        <w:spacing w:line="240" w:lineRule="auto"/>
        <w:rPr>
          <w:del w:id="16759" w:author="jafary88@gmail.com" w:date="2022-05-11T18:16:00Z"/>
        </w:rPr>
      </w:pPr>
      <w:del w:id="16760" w:author="jafary88@gmail.com" w:date="2022-05-11T18:16:00Z">
        <w:r w:rsidRPr="002B72E7" w:rsidDel="00836C19">
          <w:rPr>
            <w:rtl/>
          </w:rPr>
          <w:delText xml:space="preserve">و بالاخره انتگرال بالا نرخ واکنش گونه </w:delText>
        </w:r>
        <w:r w:rsidRPr="00924EE9" w:rsidDel="00836C19">
          <w:rPr>
            <w:i/>
            <w:iCs/>
            <w:rPrChange w:id="16761" w:author="Mohsen Jafarinejad" w:date="2019-05-11T14:20:00Z">
              <w:rPr/>
            </w:rPrChange>
          </w:rPr>
          <w:delText>i</w:delText>
        </w:r>
        <w:r w:rsidRPr="002B72E7" w:rsidDel="00836C19">
          <w:rPr>
            <w:rtl/>
          </w:rPr>
          <w:delText xml:space="preserve"> در سرتاسر یک ناحیه را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Pr="002B72E7" w:rsidDel="00836C19">
          <w:rPr>
            <w:rtl/>
          </w:rPr>
          <w:delText>.</w:delText>
        </w:r>
      </w:del>
    </w:p>
    <w:p w14:paraId="6C2E780D" w14:textId="06E2EBFE" w:rsidR="00280AFB" w:rsidDel="00836C19" w:rsidRDefault="00280AFB" w:rsidP="005E409E">
      <w:pPr>
        <w:pStyle w:val="payannameh"/>
        <w:tabs>
          <w:tab w:val="left" w:pos="0"/>
          <w:tab w:val="left" w:pos="7371"/>
        </w:tabs>
        <w:spacing w:line="240" w:lineRule="auto"/>
        <w:rPr>
          <w:del w:id="16762" w:author="jafary88@gmail.com" w:date="2022-05-11T18:16:00Z"/>
        </w:rPr>
      </w:pPr>
    </w:p>
    <w:p w14:paraId="2968E704" w14:textId="4A8418DC" w:rsidR="00F82B0E" w:rsidRPr="002B72E7" w:rsidDel="00836C19" w:rsidRDefault="00F82B0E">
      <w:pPr>
        <w:pStyle w:val="a1"/>
        <w:bidi/>
        <w:rPr>
          <w:del w:id="16763" w:author="jafary88@gmail.com" w:date="2022-05-11T18:16:00Z"/>
          <w:rtl/>
        </w:rPr>
        <w:pPrChange w:id="16764" w:author="Mohsen Jafarinejad" w:date="2019-04-27T14:28:00Z">
          <w:pPr>
            <w:pStyle w:val="payannameh"/>
            <w:tabs>
              <w:tab w:val="left" w:pos="0"/>
              <w:tab w:val="left" w:pos="7371"/>
            </w:tabs>
            <w:spacing w:line="240" w:lineRule="auto"/>
          </w:pPr>
        </w:pPrChange>
      </w:pPr>
      <w:bookmarkStart w:id="16765" w:name="_Toc8546169"/>
      <w:bookmarkStart w:id="16766" w:name="_Toc8550578"/>
      <w:bookmarkStart w:id="16767" w:name="_Toc8550839"/>
      <w:bookmarkEnd w:id="16765"/>
      <w:bookmarkEnd w:id="16766"/>
      <w:bookmarkEnd w:id="16767"/>
    </w:p>
    <w:p w14:paraId="4DC06E9A" w14:textId="6D40E0BD" w:rsidR="00280AFB" w:rsidRPr="00062288" w:rsidDel="00836C19" w:rsidRDefault="00280AFB">
      <w:pPr>
        <w:pStyle w:val="a1"/>
        <w:bidi/>
        <w:rPr>
          <w:del w:id="16768" w:author="jafary88@gmail.com" w:date="2022-05-11T18:16:00Z"/>
        </w:rPr>
        <w:pPrChange w:id="16769" w:author="Mohsen Jafarinejad" w:date="2019-04-27T14:28:00Z">
          <w:pPr>
            <w:pStyle w:val="a0"/>
            <w:bidi/>
          </w:pPr>
        </w:pPrChange>
      </w:pPr>
      <w:bookmarkStart w:id="16770" w:name="_Toc3666283"/>
      <w:bookmarkStart w:id="16771" w:name="_Toc3666532"/>
      <w:bookmarkStart w:id="16772" w:name="_Toc8546170"/>
      <w:bookmarkStart w:id="16773" w:name="_Toc8550840"/>
      <w:del w:id="16774" w:author="jafary88@gmail.com" w:date="2022-05-11T18:16:00Z">
        <w:r w:rsidRPr="000A373E" w:rsidDel="00836C19">
          <w:rPr>
            <w:rtl/>
          </w:rPr>
          <w:delText xml:space="preserve">محاسبات جریان </w:delText>
        </w:r>
      </w:del>
      <w:ins w:id="16775" w:author="Mohsen Jafarinejad" w:date="2019-04-27T14:23:00Z">
        <w:del w:id="16776" w:author="jafary88@gmail.com" w:date="2022-05-11T18:16:00Z">
          <w:r w:rsidR="000408ED" w:rsidDel="00836C19">
            <w:rPr>
              <w:rFonts w:hint="cs"/>
              <w:rtl/>
            </w:rPr>
            <w:delText xml:space="preserve">حدی </w:delText>
          </w:r>
        </w:del>
      </w:ins>
      <w:del w:id="16777" w:author="jafary88@gmail.com" w:date="2022-05-11T18:16:00Z">
        <w:r w:rsidRPr="000A373E" w:rsidDel="00836C19">
          <w:rPr>
            <w:rtl/>
          </w:rPr>
          <w:delText>تولیدی</w:delText>
        </w:r>
        <w:bookmarkEnd w:id="16770"/>
        <w:bookmarkEnd w:id="16771"/>
        <w:bookmarkEnd w:id="16772"/>
        <w:bookmarkEnd w:id="16773"/>
      </w:del>
    </w:p>
    <w:p w14:paraId="6A5FE8BA" w14:textId="17B9CF8F" w:rsidR="00280AFB" w:rsidRPr="002B72E7" w:rsidDel="00836C19" w:rsidRDefault="000408ED">
      <w:pPr>
        <w:pStyle w:val="payannameh"/>
        <w:tabs>
          <w:tab w:val="left" w:pos="0"/>
          <w:tab w:val="left" w:pos="615"/>
        </w:tabs>
        <w:spacing w:line="240" w:lineRule="auto"/>
        <w:jc w:val="both"/>
        <w:rPr>
          <w:del w:id="16778" w:author="jafary88@gmail.com" w:date="2022-05-11T18:16:00Z"/>
          <w:rtl/>
        </w:rPr>
        <w:pPrChange w:id="16779" w:author="Mohsen Jafarinejad" w:date="2019-04-27T14:24:00Z">
          <w:pPr>
            <w:pStyle w:val="payannameh"/>
            <w:tabs>
              <w:tab w:val="left" w:pos="0"/>
              <w:tab w:val="left" w:pos="7371"/>
            </w:tabs>
            <w:spacing w:line="240" w:lineRule="auto"/>
          </w:pPr>
        </w:pPrChange>
      </w:pPr>
      <w:ins w:id="16780" w:author="Mohsen Jafarinejad" w:date="2019-04-27T14:23:00Z">
        <w:del w:id="16781" w:author="jafary88@gmail.com" w:date="2022-05-11T18:16:00Z">
          <w:r w:rsidDel="00836C19">
            <w:rPr>
              <w:rFonts w:hint="cs"/>
              <w:rtl/>
            </w:rPr>
            <w:tab/>
          </w:r>
        </w:del>
      </w:ins>
      <w:del w:id="16782" w:author="jafary88@gmail.com" w:date="2022-05-11T18:16:00Z">
        <w:r w:rsidR="00280AFB" w:rsidRPr="002B72E7" w:rsidDel="00836C19">
          <w:rPr>
            <w:rtl/>
          </w:rPr>
          <w:delText xml:space="preserve">در این </w:delText>
        </w:r>
      </w:del>
      <w:ins w:id="16783" w:author="Mohsen Jafarinejad" w:date="2019-09-03T12:18:00Z">
        <w:del w:id="1678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785" w:author="jafary88@gmail.com" w:date="2022-05-11T18:16:00Z">
        <w:r w:rsidR="00280AFB" w:rsidRPr="002B72E7" w:rsidDel="00836C19">
          <w:rPr>
            <w:rtl/>
          </w:rPr>
          <w:delText xml:space="preserve">شبیه سازی مقادیر جریان </w:delText>
        </w:r>
      </w:del>
      <w:ins w:id="16786" w:author="Mohsen Jafarinejad" w:date="2019-04-27T14:23:00Z">
        <w:del w:id="16787" w:author="jafary88@gmail.com" w:date="2022-05-11T18:16:00Z">
          <w:r w:rsidDel="00836C19">
            <w:rPr>
              <w:rFonts w:hint="cs"/>
              <w:rtl/>
            </w:rPr>
            <w:delText xml:space="preserve">حدی </w:delText>
          </w:r>
        </w:del>
      </w:ins>
      <w:del w:id="16788" w:author="jafary88@gmail.com" w:date="2022-05-11T18:16:00Z">
        <w:r w:rsidR="00280AFB" w:rsidRPr="002B72E7" w:rsidDel="00836C19">
          <w:rPr>
            <w:rtl/>
          </w:rPr>
          <w:delText xml:space="preserve">تولیدی با استفاده از محاسبات در خارج از </w:delText>
        </w:r>
      </w:del>
      <w:ins w:id="16789" w:author="Mohsen Jafarinejad" w:date="2019-09-03T12:09:00Z">
        <w:del w:id="16790" w:author="jafary88@gmail.com" w:date="2022-05-11T18:16:00Z">
          <w:r w:rsidR="00BF2F7C" w:rsidDel="00836C19">
            <w:rPr>
              <w:rtl/>
            </w:rPr>
            <w:delText>نرم‌افزار</w:delText>
          </w:r>
        </w:del>
      </w:ins>
      <w:del w:id="16791" w:author="jafary88@gmail.com" w:date="2022-05-11T18:16:00Z">
        <w:r w:rsidR="00280AFB" w:rsidRPr="002B72E7" w:rsidDel="00836C19">
          <w:rPr>
            <w:rtl/>
          </w:rPr>
          <w:delText xml:space="preserve">نرم افزار فلوئنت و با </w:delText>
        </w:r>
        <w:r w:rsidR="000B0AD8" w:rsidRPr="002B72E7" w:rsidDel="00836C19">
          <w:rPr>
            <w:rtl/>
          </w:rPr>
          <w:delText>به‌کار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280AFB" w:rsidRPr="002B72E7" w:rsidDel="00836C19">
          <w:rPr>
            <w:rtl/>
          </w:rPr>
          <w:delText xml:space="preserve"> خروجی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فلوئنت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del>
      <w:ins w:id="16792" w:author="Mohsen Jafarinejad" w:date="2019-09-03T12:18:00Z">
        <w:del w:id="1679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794" w:author="jafary88@gmail.com" w:date="2022-05-11T18:16:00Z">
        <w:r w:rsidR="00280AFB" w:rsidRPr="002B72E7" w:rsidDel="00836C19">
          <w:rPr>
            <w:rtl/>
          </w:rPr>
          <w:delText xml:space="preserve">شبیه سازی </w:delText>
        </w:r>
        <w:r w:rsidR="00031C26" w:rsidDel="00836C19">
          <w:rPr>
            <w:rFonts w:hint="cs"/>
            <w:rtl/>
          </w:rPr>
          <w:delText xml:space="preserve">در </w:delText>
        </w:r>
      </w:del>
      <w:ins w:id="16795" w:author="Mohsen Jafarinejad" w:date="2019-09-03T12:09:00Z">
        <w:del w:id="16796" w:author="jafary88@gmail.com" w:date="2022-05-11T18:16:00Z">
          <w:r w:rsidR="00BF2F7C" w:rsidDel="00836C19">
            <w:rPr>
              <w:rtl/>
            </w:rPr>
            <w:delText>نرم‌افزار</w:delText>
          </w:r>
        </w:del>
      </w:ins>
      <w:del w:id="16797" w:author="jafary88@gmail.com" w:date="2022-05-11T18:16:00Z">
        <w:r w:rsidR="00031C26" w:rsidDel="00836C19">
          <w:rPr>
            <w:rFonts w:hint="cs"/>
            <w:rtl/>
          </w:rPr>
          <w:delText xml:space="preserve">نرم افزار فلوئنت </w:delText>
        </w:r>
        <w:r w:rsidR="00280AFB" w:rsidRPr="002B72E7" w:rsidDel="00836C19">
          <w:rPr>
            <w:rtl/>
          </w:rPr>
          <w:delText xml:space="preserve">بر مبنای جریان اتصال کوتاه در پیل انجا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w:delText>
        </w:r>
        <w:r w:rsidR="00280AFB" w:rsidRPr="002B72E7" w:rsidDel="00836C19">
          <w:rPr>
            <w:rFonts w:ascii="Times New Roman" w:hAnsi="Times New Roman" w:cs="Times New Roman" w:hint="cs"/>
            <w:rtl/>
          </w:rPr>
          <w:delText>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ملکرد</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نتقال</w:delText>
        </w:r>
        <w:r w:rsidR="00280AFB" w:rsidRPr="002B72E7" w:rsidDel="00836C19">
          <w:rPr>
            <w:rtl/>
          </w:rPr>
          <w:delText xml:space="preserve"> </w:delText>
        </w:r>
        <w:r w:rsidR="000B0AD8" w:rsidRPr="002B72E7" w:rsidDel="00836C19">
          <w:rPr>
            <w:rtl/>
          </w:rPr>
          <w:delText>گونه‌هاست</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تولیدی</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خواهد</w:delText>
        </w:r>
        <w:r w:rsidR="00280AFB" w:rsidRPr="002B72E7" w:rsidDel="00836C19">
          <w:rPr>
            <w:rtl/>
          </w:rPr>
          <w:delText xml:space="preserve"> </w:delText>
        </w:r>
        <w:r w:rsidR="00280AFB" w:rsidRPr="002B72E7" w:rsidDel="00836C19">
          <w:rPr>
            <w:rFonts w:hint="cs"/>
            <w:rtl/>
          </w:rPr>
          <w:delText>شد</w:delText>
        </w:r>
        <w:r w:rsidR="00031C26" w:rsidDel="00836C19">
          <w:rPr>
            <w:rFonts w:hint="cs"/>
            <w:rtl/>
          </w:rPr>
          <w:delText xml:space="preserve">. </w:delText>
        </w:r>
      </w:del>
      <w:ins w:id="16798" w:author="Mohsen Jafarinejad" w:date="2019-09-03T15:03:00Z">
        <w:del w:id="16799" w:author="jafary88@gmail.com" w:date="2022-05-11T18:16:00Z">
          <w:r w:rsidR="0077299C" w:rsidDel="00836C19">
            <w:rPr>
              <w:rtl/>
            </w:rPr>
            <w:delText>به‌طورکل</w:delText>
          </w:r>
          <w:r w:rsidR="0077299C" w:rsidDel="00836C19">
            <w:rPr>
              <w:rFonts w:hint="cs"/>
              <w:rtl/>
            </w:rPr>
            <w:delText>ی</w:delText>
          </w:r>
        </w:del>
      </w:ins>
      <w:del w:id="16800" w:author="jafary88@gmail.com" w:date="2022-05-11T18:16:00Z">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کل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مغذ</w:delText>
        </w:r>
        <w:r w:rsidR="00280AFB" w:rsidRPr="002B72E7" w:rsidDel="00836C19">
          <w:rPr>
            <w:rtl/>
          </w:rPr>
          <w:delText xml:space="preserve">ی ورودی را تجزیه کرده و برخی مواد دیگر به همراه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و الکترون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سپس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از طریق غشا نفیونی به الکترود کاتد رفته و </w:delText>
        </w:r>
        <w:r w:rsidR="000B0AD8" w:rsidRPr="002B72E7" w:rsidDel="00836C19">
          <w:rPr>
            <w:rtl/>
          </w:rPr>
          <w:delText>الکترون‌ها</w:delText>
        </w:r>
        <w:r w:rsidR="00280AFB" w:rsidRPr="002B72E7" w:rsidDel="00836C19">
          <w:rPr>
            <w:rtl/>
          </w:rPr>
          <w:delText xml:space="preserve"> از طریق مدار الکتریکی خود را به کاتد رسانده و در آنجا واکنش شیمیایی را تکمی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w:delText>
        </w:r>
        <w:r w:rsidR="000B0AD8" w:rsidRPr="002B72E7" w:rsidDel="00836C19">
          <w:rPr>
            <w:rtl/>
          </w:rPr>
          <w:delText xml:space="preserve"> اساس</w:delText>
        </w:r>
        <w:r w:rsidR="00280AFB" w:rsidRPr="002B72E7" w:rsidDel="00836C19">
          <w:rPr>
            <w:rtl/>
          </w:rPr>
          <w:delText xml:space="preserve"> توان انرژی در پیل میکروبی نیز عبور همین </w:delText>
        </w:r>
        <w:r w:rsidR="000B0AD8" w:rsidRPr="002B72E7" w:rsidDel="00836C19">
          <w:rPr>
            <w:rtl/>
          </w:rPr>
          <w:delText>الکترون‌ها</w:delText>
        </w:r>
        <w:r w:rsidR="00280AFB" w:rsidRPr="002B72E7" w:rsidDel="00836C19">
          <w:rPr>
            <w:rtl/>
          </w:rPr>
          <w:delText xml:space="preserve"> از مدار از آند به کاتد است.</w:delText>
        </w:r>
      </w:del>
    </w:p>
    <w:p w14:paraId="7C701F27" w14:textId="1EEFFF3F" w:rsidR="00280AFB" w:rsidRPr="002B72E7" w:rsidDel="00836C19" w:rsidRDefault="000408ED">
      <w:pPr>
        <w:pStyle w:val="payannameh"/>
        <w:tabs>
          <w:tab w:val="left" w:pos="615"/>
          <w:tab w:val="left" w:pos="7371"/>
        </w:tabs>
        <w:spacing w:line="240" w:lineRule="auto"/>
        <w:jc w:val="both"/>
        <w:rPr>
          <w:del w:id="16801" w:author="jafary88@gmail.com" w:date="2022-05-11T18:16:00Z"/>
          <w:rtl/>
        </w:rPr>
        <w:pPrChange w:id="16802" w:author="Mohsen Jafarinejad" w:date="2019-04-27T14:24:00Z">
          <w:pPr>
            <w:pStyle w:val="payannameh"/>
            <w:tabs>
              <w:tab w:val="left" w:pos="0"/>
              <w:tab w:val="left" w:pos="7371"/>
            </w:tabs>
            <w:spacing w:line="240" w:lineRule="auto"/>
            <w:jc w:val="both"/>
          </w:pPr>
        </w:pPrChange>
      </w:pPr>
      <w:ins w:id="16803" w:author="Mohsen Jafarinejad" w:date="2019-04-27T14:23:00Z">
        <w:del w:id="16804" w:author="jafary88@gmail.com" w:date="2022-05-11T18:16:00Z">
          <w:r w:rsidDel="00836C19">
            <w:rPr>
              <w:rFonts w:hint="cs"/>
              <w:rtl/>
            </w:rPr>
            <w:tab/>
          </w:r>
        </w:del>
      </w:ins>
      <w:del w:id="16805" w:author="jafary88@gmail.com" w:date="2022-05-11T18:16:00Z">
        <w:r w:rsidR="00280AFB" w:rsidRPr="002B72E7" w:rsidDel="00836C19">
          <w:rPr>
            <w:rtl/>
          </w:rPr>
          <w:delText xml:space="preserve">بجای </w:delText>
        </w:r>
      </w:del>
      <w:ins w:id="16806" w:author="Mohsen Jafarinejad" w:date="2019-09-03T12:18:00Z">
        <w:del w:id="1680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808" w:author="jafary88@gmail.com" w:date="2022-05-11T18:16:00Z">
        <w:r w:rsidR="00280AFB" w:rsidRPr="002B72E7" w:rsidDel="00836C19">
          <w:rPr>
            <w:rtl/>
          </w:rPr>
          <w:delText xml:space="preserve">شبیه سازی جریان الکتریکی در این مدل فرض شده که هر پروتونی که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یک الکترون نیز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ز طریق مدار الکتریکی به سمت کاتد رفته و ب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ی که از غشاء </w:delText>
        </w:r>
        <w:r w:rsidR="00280AFB" w:rsidRPr="002B72E7" w:rsidDel="00836C19">
          <w:delText>PEM</w:delText>
        </w:r>
        <w:r w:rsidR="00280AFB" w:rsidRPr="002B72E7" w:rsidDel="00836C19">
          <w:rPr>
            <w:rtl/>
          </w:rPr>
          <w:delText xml:space="preserve"> به </w:delText>
        </w:r>
        <w:r w:rsidR="00280AFB" w:rsidRPr="002B72E7" w:rsidDel="00836C19">
          <w:rPr>
            <w:rFonts w:ascii="Times New Roman" w:hAnsi="Times New Roman" w:cs="Times New Roman" w:hint="cs"/>
            <w:rtl/>
          </w:rPr>
          <w:delText>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0B0AD8" w:rsidRPr="002B72E7" w:rsidDel="00836C19">
          <w:rPr>
            <w:rtl/>
          </w:rPr>
          <w:delText xml:space="preserve">آمده‌اند </w:delText>
        </w:r>
        <w:r w:rsidR="00280AFB" w:rsidRPr="002B72E7" w:rsidDel="00836C19">
          <w:rPr>
            <w:rFonts w:hint="cs"/>
            <w:rtl/>
          </w:rPr>
          <w:delText>وارد</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74681779" w14:textId="1061C9CD" w:rsidR="00280AFB" w:rsidRPr="002B72E7" w:rsidDel="00836C19" w:rsidRDefault="00280AFB">
      <w:pPr>
        <w:pStyle w:val="payannameh"/>
        <w:tabs>
          <w:tab w:val="left" w:pos="615"/>
          <w:tab w:val="left" w:pos="7371"/>
        </w:tabs>
        <w:spacing w:line="240" w:lineRule="auto"/>
        <w:jc w:val="both"/>
        <w:rPr>
          <w:del w:id="16809" w:author="jafary88@gmail.com" w:date="2022-05-11T18:16:00Z"/>
          <w:rtl/>
        </w:rPr>
        <w:pPrChange w:id="16810" w:author="Mohsen Jafarinejad" w:date="2019-04-27T14:24:00Z">
          <w:pPr>
            <w:pStyle w:val="payannameh"/>
            <w:tabs>
              <w:tab w:val="left" w:pos="0"/>
              <w:tab w:val="left" w:pos="7371"/>
            </w:tabs>
            <w:spacing w:line="240" w:lineRule="auto"/>
          </w:pPr>
        </w:pPrChange>
      </w:pPr>
      <w:del w:id="16811" w:author="jafary88@gmail.com" w:date="2022-05-11T18:16:00Z">
        <w:r w:rsidRPr="002B72E7" w:rsidDel="00836C19">
          <w:rPr>
            <w:rtl/>
          </w:rPr>
          <w:delText xml:space="preserve">بنابراین جریان الکتریکی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w:delText>
        </w:r>
        <w:r w:rsidR="000B0AD8" w:rsidRPr="002B72E7" w:rsidDel="00836C19">
          <w:rPr>
            <w:rtl/>
          </w:rPr>
          <w:delText>به‌صورت</w:delText>
        </w:r>
        <w:r w:rsidRPr="002B72E7" w:rsidDel="00836C19">
          <w:rPr>
            <w:rtl/>
          </w:rPr>
          <w:delText xml:space="preserve"> خطی از شدت واکنش کاتد محاسبه نمود.</w:delText>
        </w:r>
      </w:del>
    </w:p>
    <w:p w14:paraId="54B94432" w14:textId="6963CE8D" w:rsidR="00C87005" w:rsidDel="00836C19" w:rsidRDefault="000408ED" w:rsidP="00E7365E">
      <w:pPr>
        <w:pStyle w:val="payannameh"/>
        <w:tabs>
          <w:tab w:val="left" w:pos="0"/>
        </w:tabs>
        <w:spacing w:line="240" w:lineRule="auto"/>
        <w:jc w:val="both"/>
        <w:rPr>
          <w:del w:id="16812" w:author="jafary88@gmail.com" w:date="2022-05-11T18:16:00Z"/>
        </w:rPr>
      </w:pPr>
      <w:ins w:id="16813" w:author="Mohsen Jafarinejad" w:date="2019-04-27T14:23:00Z">
        <w:del w:id="16814" w:author="jafary88@gmail.com" w:date="2022-05-11T18:16:00Z">
          <w:r w:rsidDel="00836C19">
            <w:rPr>
              <w:rFonts w:hint="cs"/>
              <w:rtl/>
            </w:rPr>
            <w:tab/>
          </w:r>
        </w:del>
      </w:ins>
      <w:del w:id="16815" w:author="jafary88@gmail.com" w:date="2022-05-11T18:16:00Z">
        <w:r w:rsidR="00280AFB" w:rsidRPr="002B72E7" w:rsidDel="00836C19">
          <w:rPr>
            <w:rtl/>
          </w:rPr>
          <w:delText xml:space="preserve">در حالت پایا نرخ تعداد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w:delText>
        </w:r>
        <w:r w:rsidR="00031C26" w:rsidRPr="00031C26" w:rsidDel="00836C19">
          <w:rPr>
            <w:rStyle w:val="tgc"/>
          </w:rPr>
          <w:object w:dxaOrig="400" w:dyaOrig="300" w14:anchorId="01ADB17D">
            <v:shape id="_x0000_i1086" type="#_x0000_t75" style="width:18pt;height:15pt" o:ole="">
              <v:imagedata r:id="rId149" o:title=""/>
            </v:shape>
            <o:OLEObject Type="Embed" ProgID="Equation.DSMT4" ShapeID="_x0000_i1086" DrawAspect="Content" ObjectID="_1713798942" r:id="rId150"/>
          </w:object>
        </w:r>
        <w:r w:rsidR="00280AFB" w:rsidRPr="002B72E7" w:rsidDel="00836C19">
          <w:rPr>
            <w:rtl/>
          </w:rPr>
          <w:delText xml:space="preserve"> در سمت آند باید </w:delText>
        </w:r>
      </w:del>
      <w:ins w:id="16816" w:author="Mohsen Jafarinejad" w:date="2019-09-03T15:03:00Z">
        <w:del w:id="16817" w:author="jafary88@gmail.com" w:date="2022-05-11T18:16:00Z">
          <w:r w:rsidR="0077299C" w:rsidDel="00836C19">
            <w:rPr>
              <w:rtl/>
            </w:rPr>
            <w:delText>با نرخ</w:delText>
          </w:r>
        </w:del>
      </w:ins>
      <w:del w:id="16818" w:author="jafary88@gmail.com" w:date="2022-05-11T18:16:00Z">
        <w:r w:rsidR="00280AFB" w:rsidRPr="002B72E7" w:rsidDel="00836C19">
          <w:rPr>
            <w:rtl/>
          </w:rPr>
          <w:delText xml:space="preserve">بانرخ </w:delText>
        </w:r>
        <w:r w:rsidR="00280AFB" w:rsidRPr="002B72E7" w:rsidDel="00836C19">
          <w:rPr>
            <w:rFonts w:ascii="Times New Roman" w:hAnsi="Times New Roman" w:cs="Times New Roman" w:hint="cs"/>
            <w:rtl/>
          </w:rPr>
          <w:delText> </w:delText>
        </w:r>
        <w:r w:rsidR="00280AFB" w:rsidRPr="002B72E7" w:rsidDel="00836C19">
          <w:rPr>
            <w:rFonts w:hint="cs"/>
            <w:rtl/>
          </w:rPr>
          <w:delText>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r w:rsidR="00031C26" w:rsidRPr="00031C26" w:rsidDel="00836C19">
          <w:rPr>
            <w:rStyle w:val="tgc"/>
          </w:rPr>
          <w:object w:dxaOrig="400" w:dyaOrig="300" w14:anchorId="014E71E2">
            <v:shape id="_x0000_i1087" type="#_x0000_t75" style="width:18pt;height:15pt" o:ole="">
              <v:imagedata r:id="rId151" o:title=""/>
            </v:shape>
            <o:OLEObject Type="Embed" ProgID="Equation.DSMT4" ShapeID="_x0000_i1087" DrawAspect="Content" ObjectID="_1713798943" r:id="rId152"/>
          </w:object>
        </w:r>
        <w:r w:rsidR="00280AFB" w:rsidRPr="002B72E7" w:rsidDel="00836C19">
          <w:rPr>
            <w:rtl/>
          </w:rPr>
          <w:delText xml:space="preserve"> </w:delText>
        </w:r>
      </w:del>
      <w:ins w:id="16819" w:author="Mohsen Jafarinejad" w:date="2019-05-11T14:20:00Z">
        <w:del w:id="16820" w:author="jafary88@gmail.com" w:date="2022-05-11T18:16:00Z">
          <w:r w:rsidR="00924EE9" w:rsidRPr="00031C26" w:rsidDel="00836C19">
            <w:rPr>
              <w:rStyle w:val="tgc"/>
            </w:rPr>
            <w:object w:dxaOrig="400" w:dyaOrig="300" w14:anchorId="4A0EAD43">
              <v:shape id="_x0000_i1088" type="#_x0000_t75" style="width:18pt;height:15pt" o:ole="">
                <v:imagedata r:id="rId151" o:title=""/>
              </v:shape>
              <o:OLEObject Type="Embed" ProgID="Equation.DSMT4" ShapeID="_x0000_i1088" DrawAspect="Content" ObjectID="_1713798944" r:id="rId153"/>
            </w:object>
          </w:r>
        </w:del>
      </w:ins>
      <w:ins w:id="16821" w:author="Mohsen Jafarinejad" w:date="2019-05-11T14:20:00Z">
        <w:del w:id="16822" w:author="jafary88@gmail.com" w:date="2022-05-11T18:16:00Z">
          <w:r w:rsidR="00924EE9" w:rsidDel="00836C19">
            <w:rPr>
              <w:rFonts w:hint="cs"/>
              <w:rtl/>
            </w:rPr>
            <w:delText xml:space="preserve"> </w:delText>
          </w:r>
        </w:del>
      </w:ins>
      <w:del w:id="16823" w:author="jafary88@gmail.com" w:date="2022-05-11T18:16:00Z">
        <w:r w:rsidR="00280AFB" w:rsidRPr="002B72E7" w:rsidDel="00836C19">
          <w:rPr>
            <w:rtl/>
          </w:rPr>
          <w:delText>در سمت کاتد برابر باشد.</w:delText>
        </w:r>
        <w:r w:rsidR="000B0AD8" w:rsidRPr="002B72E7" w:rsidDel="00836C19">
          <w:rPr>
            <w:rtl/>
          </w:rPr>
          <w:delText xml:space="preserve"> 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و مصرفی</w:delText>
        </w:r>
        <w:r w:rsidR="0063330C" w:rsidRPr="00717A6D" w:rsidDel="00836C19">
          <w:rPr>
            <w:position w:val="-4"/>
          </w:rPr>
          <w:object w:dxaOrig="400" w:dyaOrig="300" w14:anchorId="071DB140">
            <v:shape id="_x0000_i1089" type="#_x0000_t75" style="width:18pt;height:15pt" o:ole="">
              <v:imagedata r:id="rId154" o:title=""/>
            </v:shape>
            <o:OLEObject Type="Embed" ProgID="Equation.DSMT4" ShapeID="_x0000_i1089" DrawAspect="Content" ObjectID="_1713798945" r:id="rId155"/>
          </w:objec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ایش</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کاهش</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نرخ</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ا</w:delText>
        </w:r>
        <w:r w:rsidR="00280AFB" w:rsidRPr="002B72E7" w:rsidDel="00836C19">
          <w:rPr>
            <w:rtl/>
          </w:rPr>
          <w:delText xml:space="preserve"> </w:delText>
        </w:r>
        <w:r w:rsidR="00280AFB" w:rsidRPr="002B72E7" w:rsidDel="00836C19">
          <w:rPr>
            <w:rFonts w:hint="cs"/>
            <w:rtl/>
          </w:rPr>
          <w:delText>مصرف</w:delText>
        </w:r>
        <w:r w:rsidR="00280AFB" w:rsidRPr="002B72E7" w:rsidDel="00836C19">
          <w:rPr>
            <w:rtl/>
          </w:rPr>
          <w:delText xml:space="preserve"> </w:delText>
        </w:r>
        <w:r w:rsidR="0063330C" w:rsidDel="00836C19">
          <w:rPr>
            <w:rFonts w:hint="cs"/>
            <w:rtl/>
          </w:rPr>
          <w:delText>ی</w:delText>
        </w:r>
        <w:r w:rsidR="000B0AD8" w:rsidRPr="002B72E7" w:rsidDel="00836C19">
          <w:rPr>
            <w:rtl/>
          </w:rPr>
          <w:delText>ون‌ها</w:delText>
        </w:r>
        <w:r w:rsidR="000B0AD8" w:rsidRPr="002B72E7" w:rsidDel="00836C19">
          <w:rPr>
            <w:rFonts w:hint="cs"/>
            <w:rtl/>
          </w:rPr>
          <w:delText>ی</w:delText>
        </w:r>
        <w:r w:rsidR="0063330C" w:rsidRPr="00717A6D" w:rsidDel="00836C19">
          <w:rPr>
            <w:position w:val="-4"/>
          </w:rPr>
          <w:object w:dxaOrig="400" w:dyaOrig="300" w14:anchorId="2BAA1DA5">
            <v:shape id="_x0000_i1090" type="#_x0000_t75" style="width:18pt;height:15pt" o:ole="">
              <v:imagedata r:id="rId156" o:title=""/>
            </v:shape>
            <o:OLEObject Type="Embed" ProgID="Equation.DSMT4" ShapeID="_x0000_i1090" DrawAspect="Content" ObjectID="_1713798946" r:id="rId157"/>
          </w:object>
        </w:r>
        <w:r w:rsidR="0063330C" w:rsidDel="00836C19">
          <w:rPr>
            <w:rFonts w:hint="cs"/>
            <w:rtl/>
          </w:rPr>
          <w:delText xml:space="preserve"> </w:delText>
        </w:r>
        <w:r w:rsidR="00280AFB" w:rsidRPr="002B72E7" w:rsidDel="00836C19">
          <w:rPr>
            <w:rtl/>
          </w:rPr>
          <w:delText xml:space="preserve">برای هر واکنش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اگر</w:delText>
        </w:r>
        <w:r w:rsidR="00280AFB" w:rsidRPr="002B72E7" w:rsidDel="00836C19">
          <w:rPr>
            <w:rtl/>
          </w:rPr>
          <w:delText xml:space="preserve"> به ازای هر ملکول مواد غذایی در </w:delText>
        </w:r>
        <w:r w:rsidR="000B0AD8" w:rsidRPr="002B72E7" w:rsidDel="00836C19">
          <w:rPr>
            <w:rtl/>
          </w:rPr>
          <w:delText>واکنش‌</w:delText>
        </w:r>
      </w:del>
      <w:ins w:id="16824" w:author="Mohsen Jafarinejad" w:date="2019-09-03T15:03:00Z">
        <w:del w:id="16825" w:author="jafary88@gmail.com" w:date="2022-05-11T18:16:00Z">
          <w:r w:rsidR="0077299C" w:rsidDel="00836C19">
            <w:rPr>
              <w:rFonts w:hint="cs"/>
              <w:rtl/>
            </w:rPr>
            <w:delText xml:space="preserve"> </w:delText>
          </w:r>
        </w:del>
      </w:ins>
      <w:del w:id="16826" w:author="jafary88@gmail.com" w:date="2022-05-11T18:16:00Z">
        <w:r w:rsidR="000B0AD8" w:rsidRPr="002B72E7" w:rsidDel="00836C19">
          <w:rPr>
            <w:rtl/>
          </w:rPr>
          <w:delText>ا</w:delText>
        </w:r>
      </w:del>
      <w:ins w:id="16827" w:author="Mohsen Jafarinejad" w:date="2019-09-03T15:03:00Z">
        <w:del w:id="16828" w:author="jafary88@gmail.com" w:date="2022-05-11T18:16:00Z">
          <w:r w:rsidR="0077299C" w:rsidDel="00836C19">
            <w:rPr>
              <w:rFonts w:hint="cs"/>
              <w:rtl/>
            </w:rPr>
            <w:delText>آ</w:delText>
          </w:r>
        </w:del>
      </w:ins>
      <w:del w:id="16829" w:author="jafary88@gmail.com" w:date="2022-05-11T18:16:00Z">
        <w:r w:rsidR="000B0AD8" w:rsidRPr="002B72E7" w:rsidDel="00836C19">
          <w:rPr>
            <w:rtl/>
          </w:rPr>
          <w:delText>ند</w:delText>
        </w:r>
        <w:r w:rsidR="00280AFB" w:rsidRPr="002B72E7" w:rsidDel="00836C19">
          <w:rPr>
            <w:rtl/>
          </w:rPr>
          <w:delText xml:space="preserve"> 4 عدد یون </w:delText>
        </w:r>
        <w:r w:rsidR="0063330C" w:rsidRPr="00717A6D" w:rsidDel="00836C19">
          <w:rPr>
            <w:position w:val="-4"/>
          </w:rPr>
          <w:object w:dxaOrig="400" w:dyaOrig="300" w14:anchorId="2D8B25C4">
            <v:shape id="_x0000_i1091" type="#_x0000_t75" style="width:18pt;height:15pt" o:ole="">
              <v:imagedata r:id="rId158" o:title=""/>
            </v:shape>
            <o:OLEObject Type="Embed" ProgID="Equation.DSMT4" ShapeID="_x0000_i1091" DrawAspect="Content" ObjectID="_1713798947" r:id="rId159"/>
          </w:object>
        </w:r>
        <w:r w:rsidR="0063330C" w:rsidDel="00836C19">
          <w:rPr>
            <w:rFonts w:hint="cs"/>
            <w:rtl/>
          </w:rPr>
          <w:delText xml:space="preserve"> </w:delText>
        </w:r>
        <w:r w:rsidR="00280AFB" w:rsidRPr="002B72E7" w:rsidDel="00836C19">
          <w:rPr>
            <w:rtl/>
          </w:rPr>
          <w:delText xml:space="preserve">تولید شود </w:delText>
        </w:r>
        <w:r w:rsidR="00924EE9" w:rsidRPr="00924EE9" w:rsidDel="00836C19">
          <w:rPr>
            <w:rStyle w:val="tgc"/>
          </w:rPr>
          <w:object w:dxaOrig="320" w:dyaOrig="360" w14:anchorId="716F1415">
            <v:shape id="_x0000_i1092" type="#_x0000_t75" style="width:16.5pt;height:17pt" o:ole="">
              <v:imagedata r:id="rId160" o:title=""/>
            </v:shape>
            <o:OLEObject Type="Embed" ProgID="Equation.DSMT4" ShapeID="_x0000_i1092" DrawAspect="Content" ObjectID="_1713798948" r:id="rId161"/>
          </w:object>
        </w:r>
        <w:r w:rsidR="0063330C" w:rsidDel="00836C19">
          <w:delText xml:space="preserve"> </w:delText>
        </w:r>
        <w:r w:rsidR="00280AFB" w:rsidRPr="002B72E7" w:rsidDel="00836C19">
          <w:rPr>
            <w:rtl/>
          </w:rPr>
          <w:delText>برابر 4 خواهد بود.</w:delText>
        </w:r>
        <w:r w:rsidR="000B0AD8" w:rsidRPr="002B72E7" w:rsidDel="00836C19">
          <w:rPr>
            <w:rtl/>
          </w:rPr>
          <w:delText xml:space="preserve"> بوطر</w:delText>
        </w:r>
        <w:r w:rsidR="00280AFB" w:rsidRPr="002B72E7" w:rsidDel="00836C19">
          <w:rPr>
            <w:rtl/>
          </w:rPr>
          <w:delText xml:space="preserve"> </w:delText>
        </w:r>
      </w:del>
      <w:ins w:id="16830" w:author="Mohsen Jafarinejad" w:date="2019-09-03T15:03:00Z">
        <w:del w:id="16831" w:author="jafary88@gmail.com" w:date="2022-05-11T18:16:00Z">
          <w:r w:rsidR="0077299C" w:rsidDel="00836C19">
            <w:rPr>
              <w:rFonts w:hint="cs"/>
              <w:rtl/>
            </w:rPr>
            <w:delText>به‌</w:delText>
          </w:r>
        </w:del>
      </w:ins>
      <w:ins w:id="16832" w:author="Mohsen Jafarinejad" w:date="2019-09-03T15:04:00Z">
        <w:del w:id="16833" w:author="jafary88@gmail.com" w:date="2022-05-11T18:16:00Z">
          <w:r w:rsidR="0077299C" w:rsidDel="00836C19">
            <w:rPr>
              <w:rFonts w:hint="cs"/>
              <w:rtl/>
            </w:rPr>
            <w:delText>طور</w:delText>
          </w:r>
        </w:del>
      </w:ins>
      <w:ins w:id="16834" w:author="Mohsen Jafarinejad" w:date="2019-09-03T15:03:00Z">
        <w:del w:id="16835" w:author="jafary88@gmail.com" w:date="2022-05-11T18:16:00Z">
          <w:r w:rsidR="0077299C" w:rsidRPr="002B72E7" w:rsidDel="00836C19">
            <w:rPr>
              <w:rtl/>
            </w:rPr>
            <w:delText xml:space="preserve"> </w:delText>
          </w:r>
        </w:del>
      </w:ins>
      <w:del w:id="16836" w:author="jafary88@gmail.com" w:date="2022-05-11T18:16:00Z">
        <w:r w:rsidR="00280AFB" w:rsidRPr="002B72E7" w:rsidDel="00836C19">
          <w:rPr>
            <w:rtl/>
          </w:rPr>
          <w:delText xml:space="preserve">مشابه </w:delText>
        </w:r>
        <w:r w:rsidR="00924EE9" w:rsidRPr="00924EE9" w:rsidDel="00836C19">
          <w:rPr>
            <w:rStyle w:val="tgc"/>
          </w:rPr>
          <w:object w:dxaOrig="320" w:dyaOrig="360" w14:anchorId="634D8CC4">
            <v:shape id="_x0000_i1093" type="#_x0000_t75" style="width:16.5pt;height:17pt" o:ole="">
              <v:imagedata r:id="rId162" o:title=""/>
            </v:shape>
            <o:OLEObject Type="Embed" ProgID="Equation.DSMT4" ShapeID="_x0000_i1093" DrawAspect="Content" ObjectID="_1713798949" r:id="rId163"/>
          </w:object>
        </w:r>
        <w:r w:rsidR="0063330C" w:rsidDel="00836C19">
          <w:delText xml:space="preserve"> </w:delText>
        </w:r>
        <w:r w:rsidR="00280AFB" w:rsidRPr="002B72E7" w:rsidDel="00836C19">
          <w:rPr>
            <w:rtl/>
          </w:rPr>
          <w:delText>برابر تعداد پروتون مصرفی به ازای تولید هر ملکول فراورده در سمت کاتد خواهد بود.</w:delText>
        </w:r>
        <w:r w:rsidR="000B0AD8" w:rsidRPr="002B72E7" w:rsidDel="00836C19">
          <w:rPr>
            <w:rtl/>
          </w:rPr>
          <w:delText xml:space="preserve"> </w:delText>
        </w:r>
      </w:del>
      <w:ins w:id="16837" w:author="Mohsen Jafarinejad" w:date="2019-09-03T15:04:00Z">
        <w:del w:id="16838" w:author="jafary88@gmail.com" w:date="2022-05-11T18:16:00Z">
          <w:r w:rsidR="0077299C" w:rsidDel="00836C19">
            <w:rPr>
              <w:rtl/>
            </w:rPr>
            <w:delText>بنابرا</w:delText>
          </w:r>
          <w:r w:rsidR="0077299C" w:rsidDel="00836C19">
            <w:rPr>
              <w:rFonts w:hint="cs"/>
              <w:rtl/>
            </w:rPr>
            <w:delText>ی</w:delText>
          </w:r>
          <w:r w:rsidR="0077299C" w:rsidDel="00836C19">
            <w:rPr>
              <w:rFonts w:hint="eastAsia"/>
              <w:rtl/>
            </w:rPr>
            <w:delText>ن</w:delText>
          </w:r>
        </w:del>
      </w:ins>
      <w:del w:id="16839" w:author="jafary88@gmail.com" w:date="2022-05-11T18:16:00Z">
        <w:r w:rsidR="000B0AD8" w:rsidRPr="002B72E7" w:rsidDel="00836C19">
          <w:rPr>
            <w:rtl/>
          </w:rPr>
          <w:delText>بنابر</w:delText>
        </w:r>
        <w:r w:rsidR="00280AFB" w:rsidRPr="002B72E7" w:rsidDel="00836C19">
          <w:rPr>
            <w:rtl/>
          </w:rPr>
          <w:delText xml:space="preserve"> این برای حفظ موازنه سیستم معادله زی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در حالت پایا </w:delText>
        </w:r>
      </w:del>
      <w:ins w:id="16840" w:author="Mohsen Jafarinejad" w:date="2019-09-03T15:04:00Z">
        <w:del w:id="16841" w:author="jafary88@gmail.com" w:date="2022-05-11T18:16:00Z">
          <w:r w:rsidR="00DB14EE" w:rsidDel="00836C19">
            <w:rPr>
              <w:rtl/>
            </w:rPr>
            <w:delText>برقرار</w:delText>
          </w:r>
        </w:del>
      </w:ins>
      <w:del w:id="16842" w:author="jafary88@gmail.com" w:date="2022-05-11T18:16:00Z">
        <w:r w:rsidR="00280AFB" w:rsidRPr="002B72E7" w:rsidDel="00836C19">
          <w:rPr>
            <w:rtl/>
          </w:rPr>
          <w:delText>بر قرار باشد:</w:delText>
        </w:r>
      </w:del>
    </w:p>
    <w:p w14:paraId="585963FB" w14:textId="60695718" w:rsidR="00280AFB" w:rsidRPr="002B72E7" w:rsidDel="00836C19" w:rsidRDefault="004B6F6A">
      <w:pPr>
        <w:pStyle w:val="a5"/>
        <w:rPr>
          <w:del w:id="16843" w:author="jafary88@gmail.com" w:date="2022-05-11T18:16:00Z"/>
          <w:rtl/>
        </w:rPr>
        <w:pPrChange w:id="16844" w:author="Mohsen" w:date="2019-03-17T17:20:00Z">
          <w:pPr>
            <w:pStyle w:val="payannameh"/>
            <w:tabs>
              <w:tab w:val="left" w:pos="0"/>
              <w:tab w:val="left" w:pos="7371"/>
            </w:tabs>
            <w:spacing w:line="240" w:lineRule="auto"/>
            <w:jc w:val="right"/>
          </w:pPr>
        </w:pPrChange>
      </w:pPr>
      <w:ins w:id="16845" w:author="Mohsen" w:date="2019-03-17T17:20:00Z">
        <w:del w:id="16846" w:author="jafary88@gmail.com" w:date="2022-05-11T18:16:00Z">
          <w:r w:rsidDel="00836C19">
            <w:rPr>
              <w:rStyle w:val="tgc"/>
              <w:rFonts w:hint="cs"/>
              <w:rtl/>
            </w:rPr>
            <w:delText xml:space="preserve">                                                                                                 </w:delText>
          </w:r>
        </w:del>
      </w:ins>
      <w:del w:id="16847" w:author="jafary88@gmail.com" w:date="2022-05-11T18:16:00Z">
        <w:r w:rsidR="00C87005" w:rsidRPr="00C87005" w:rsidDel="00836C19">
          <w:rPr>
            <w:rStyle w:val="tgc"/>
          </w:rPr>
          <w:object w:dxaOrig="980" w:dyaOrig="680" w14:anchorId="46F1E532">
            <v:shape id="_x0000_i1094" type="#_x0000_t75" style="width:50.5pt;height:37pt" o:ole="">
              <v:imagedata r:id="rId164" o:title=""/>
            </v:shape>
            <o:OLEObject Type="Embed" ProgID="Equation.DSMT4" ShapeID="_x0000_i1094" DrawAspect="Content" ObjectID="_1713798950" r:id="rId165"/>
          </w:object>
        </w:r>
      </w:del>
    </w:p>
    <w:p w14:paraId="37ADFBAD" w14:textId="3E16EF5F" w:rsidR="00280AFB" w:rsidRPr="002B72E7" w:rsidDel="00836C19" w:rsidRDefault="00924EE9" w:rsidP="005E409E">
      <w:pPr>
        <w:pStyle w:val="payannameh"/>
        <w:tabs>
          <w:tab w:val="left" w:pos="0"/>
          <w:tab w:val="left" w:pos="7371"/>
        </w:tabs>
        <w:spacing w:line="240" w:lineRule="auto"/>
        <w:rPr>
          <w:del w:id="16848" w:author="jafary88@gmail.com" w:date="2022-05-11T18:16:00Z"/>
          <w:rtl/>
        </w:rPr>
      </w:pPr>
      <w:ins w:id="16849" w:author="Mohsen Jafarinejad" w:date="2019-05-11T14:21:00Z">
        <w:del w:id="16850" w:author="jafary88@gmail.com" w:date="2022-05-11T18:16:00Z">
          <w:r w:rsidRPr="00BF2F7C" w:rsidDel="00836C19">
            <w:rPr>
              <w:position w:val="-12"/>
            </w:rPr>
            <w:object w:dxaOrig="220" w:dyaOrig="360" w14:anchorId="143E0BC6">
              <v:shape id="_x0000_i1095" type="#_x0000_t75" style="width:11.5pt;height:18pt" o:ole="">
                <v:imagedata r:id="rId166" o:title=""/>
              </v:shape>
              <o:OLEObject Type="Embed" ProgID="Equation.DSMT4" ShapeID="_x0000_i1095" DrawAspect="Content" ObjectID="_1713798951" r:id="rId167"/>
            </w:object>
          </w:r>
        </w:del>
      </w:ins>
      <w:ins w:id="16851" w:author="Mohsen Jafarinejad" w:date="2019-05-11T14:21:00Z">
        <w:del w:id="16852" w:author="jafary88@gmail.com" w:date="2022-05-11T18:16:00Z">
          <w:r w:rsidDel="00836C19">
            <w:delText xml:space="preserve"> </w:delText>
          </w:r>
          <w:r w:rsidDel="00836C19">
            <w:rPr>
              <w:rFonts w:hint="cs"/>
              <w:rtl/>
            </w:rPr>
            <w:delText>نرخ واکنش کاتد است</w:delText>
          </w:r>
        </w:del>
      </w:ins>
    </w:p>
    <w:p w14:paraId="289CDB2A" w14:textId="69B0F57C" w:rsidR="00280AFB" w:rsidRPr="002B72E7" w:rsidDel="00836C19" w:rsidRDefault="00280AFB">
      <w:pPr>
        <w:pStyle w:val="payannameh"/>
        <w:tabs>
          <w:tab w:val="left" w:pos="0"/>
          <w:tab w:val="left" w:pos="7371"/>
        </w:tabs>
        <w:spacing w:line="240" w:lineRule="auto"/>
        <w:jc w:val="both"/>
        <w:rPr>
          <w:del w:id="16853" w:author="jafary88@gmail.com" w:date="2022-05-11T18:16:00Z"/>
        </w:rPr>
        <w:pPrChange w:id="16854" w:author="Mohsen Jafarinejad" w:date="2019-05-08T17:04:00Z">
          <w:pPr>
            <w:pStyle w:val="payannameh"/>
            <w:tabs>
              <w:tab w:val="left" w:pos="0"/>
              <w:tab w:val="left" w:pos="7371"/>
            </w:tabs>
            <w:spacing w:line="240" w:lineRule="auto"/>
          </w:pPr>
        </w:pPrChange>
      </w:pPr>
      <w:del w:id="16855" w:author="jafary88@gmail.com" w:date="2022-05-11T18:16:00Z">
        <w:r w:rsidRPr="002B72E7" w:rsidDel="00836C19">
          <w:rPr>
            <w:rtl/>
          </w:rPr>
          <w:delText xml:space="preserve"> حال با فرض اینکه معادله بالا صادق باشد و سیستم در حالت پایا قرار داشته باشد تعداد </w:delText>
        </w:r>
        <w:r w:rsidR="000B0AD8" w:rsidRPr="002B72E7" w:rsidDel="00836C19">
          <w:rPr>
            <w:rtl/>
          </w:rPr>
          <w:delText>الکترون‌ها</w:delText>
        </w:r>
        <w:r w:rsidR="000B0AD8" w:rsidRPr="002B72E7" w:rsidDel="00836C19">
          <w:rPr>
            <w:rFonts w:hint="cs"/>
            <w:rtl/>
          </w:rPr>
          <w:delText>ی</w:delText>
        </w:r>
        <w:r w:rsidRPr="002B72E7" w:rsidDel="00836C19">
          <w:rPr>
            <w:rtl/>
          </w:rPr>
          <w:delText xml:space="preserve"> که از مدار الکتریکی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Pr="002B72E7" w:rsidDel="00836C19">
          <w:rPr>
            <w:rtl/>
          </w:rPr>
          <w:delText xml:space="preserve"> برابر هستند با تعداد </w:delText>
        </w:r>
        <w:r w:rsidR="000B0AD8" w:rsidRPr="002B72E7" w:rsidDel="00836C19">
          <w:rPr>
            <w:rtl/>
          </w:rPr>
          <w:delText>پروتون‌ها</w:delText>
        </w:r>
        <w:r w:rsidR="000B0AD8" w:rsidRPr="002B72E7" w:rsidDel="00836C19">
          <w:rPr>
            <w:rFonts w:hint="cs"/>
            <w:rtl/>
          </w:rPr>
          <w:delText>ی</w:delText>
        </w:r>
        <w:r w:rsidRPr="002B72E7" w:rsidDel="00836C19">
          <w:rPr>
            <w:rtl/>
          </w:rPr>
          <w:delText xml:space="preserve"> که از غشا عبور کرده و خود را به الکترود کاتد رساند و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Pr="002B72E7" w:rsidDel="00836C19">
          <w:rPr>
            <w:rtl/>
          </w:rPr>
          <w:delText>.</w:delText>
        </w:r>
      </w:del>
    </w:p>
    <w:p w14:paraId="2490A065" w14:textId="26600F50" w:rsidR="00280AFB" w:rsidRPr="002B72E7" w:rsidDel="00836C19" w:rsidRDefault="00280AFB" w:rsidP="005E409E">
      <w:pPr>
        <w:pStyle w:val="payannameh"/>
        <w:tabs>
          <w:tab w:val="left" w:pos="0"/>
          <w:tab w:val="left" w:pos="7371"/>
        </w:tabs>
        <w:spacing w:line="240" w:lineRule="auto"/>
        <w:rPr>
          <w:del w:id="16856" w:author="jafary88@gmail.com" w:date="2022-05-11T18:16:00Z"/>
          <w:rtl/>
        </w:rPr>
      </w:pPr>
      <w:del w:id="16857" w:author="jafary88@gmail.com" w:date="2022-05-11T18:16:00Z">
        <w:r w:rsidRPr="002B72E7" w:rsidDel="00836C19">
          <w:rPr>
            <w:rtl/>
          </w:rPr>
          <w:delText xml:space="preserve">که این مقدار با استفاده از فرمول زیر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B65F6C4" w14:textId="10BB89EC" w:rsidR="00280AFB" w:rsidRPr="002B72E7" w:rsidDel="00836C19" w:rsidRDefault="004B6F6A">
      <w:pPr>
        <w:pStyle w:val="a5"/>
        <w:rPr>
          <w:del w:id="16858" w:author="jafary88@gmail.com" w:date="2022-05-11T18:16:00Z"/>
          <w:rtl/>
        </w:rPr>
        <w:pPrChange w:id="16859" w:author="Mohsen" w:date="2019-03-17T17:20:00Z">
          <w:pPr>
            <w:pStyle w:val="payannameh"/>
            <w:tabs>
              <w:tab w:val="left" w:pos="0"/>
              <w:tab w:val="left" w:pos="7371"/>
            </w:tabs>
            <w:spacing w:line="240" w:lineRule="auto"/>
            <w:jc w:val="right"/>
          </w:pPr>
        </w:pPrChange>
      </w:pPr>
      <w:ins w:id="16860" w:author="Mohsen" w:date="2019-03-17T17:20:00Z">
        <w:del w:id="16861" w:author="jafary88@gmail.com" w:date="2022-05-11T18:16:00Z">
          <w:r w:rsidDel="00836C19">
            <w:rPr>
              <w:rStyle w:val="tgc"/>
              <w:rFonts w:hint="cs"/>
              <w:rtl/>
            </w:rPr>
            <w:delText xml:space="preserve">                                                                                  </w:delText>
          </w:r>
        </w:del>
      </w:ins>
      <w:del w:id="16862" w:author="jafary88@gmail.com" w:date="2022-05-11T18:16:00Z">
        <w:r w:rsidR="00A8020F" w:rsidRPr="00A8020F" w:rsidDel="00836C19">
          <w:rPr>
            <w:rStyle w:val="tgc"/>
          </w:rPr>
          <w:object w:dxaOrig="1980" w:dyaOrig="360" w14:anchorId="23A9F52F">
            <v:shape id="_x0000_i1096" type="#_x0000_t75" style="width:100pt;height:18pt" o:ole="">
              <v:imagedata r:id="rId168" o:title=""/>
            </v:shape>
            <o:OLEObject Type="Embed" ProgID="Equation.DSMT4" ShapeID="_x0000_i1096" DrawAspect="Content" ObjectID="_1713798952" r:id="rId169"/>
          </w:object>
        </w:r>
      </w:del>
    </w:p>
    <w:p w14:paraId="71B8A041" w14:textId="3C46A6D3" w:rsidR="00280AFB" w:rsidRPr="002B72E7" w:rsidDel="00836C19" w:rsidRDefault="00280AFB" w:rsidP="00924EE9">
      <w:pPr>
        <w:pStyle w:val="payannameh"/>
        <w:tabs>
          <w:tab w:val="left" w:pos="0"/>
          <w:tab w:val="left" w:pos="7371"/>
        </w:tabs>
        <w:spacing w:line="240" w:lineRule="auto"/>
        <w:jc w:val="both"/>
        <w:rPr>
          <w:del w:id="16863" w:author="jafary88@gmail.com" w:date="2022-05-11T18:16:00Z"/>
        </w:rPr>
      </w:pPr>
      <w:del w:id="16864" w:author="jafary88@gmail.com" w:date="2022-05-11T18:16:00Z">
        <w:r w:rsidRPr="002B72E7" w:rsidDel="00836C19">
          <w:rPr>
            <w:rtl/>
          </w:rPr>
          <w:delText xml:space="preserve">نرخ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w:delText>
        </w:r>
        <w:r w:rsidR="00924EE9" w:rsidRPr="00924EE9" w:rsidDel="00836C19">
          <w:rPr>
            <w:rStyle w:val="tgc"/>
          </w:rPr>
          <w:object w:dxaOrig="240" w:dyaOrig="360" w14:anchorId="261AEF68">
            <v:shape id="_x0000_i1097" type="#_x0000_t75" style="width:12pt;height:18pt" o:ole="">
              <v:imagedata r:id="rId170" o:title=""/>
            </v:shape>
            <o:OLEObject Type="Embed" ProgID="Equation.DSMT4" ShapeID="_x0000_i1097" DrawAspect="Content" ObjectID="_1713798953" r:id="rId171"/>
          </w:object>
        </w:r>
      </w:del>
      <w:ins w:id="16865" w:author="Mohsen" w:date="2019-03-17T16:53:00Z">
        <w:del w:id="16866" w:author="jafary88@gmail.com" w:date="2022-05-11T18:16:00Z">
          <w:r w:rsidR="00CF0011" w:rsidDel="00836C19">
            <w:delText xml:space="preserve"> </w:delText>
          </w:r>
        </w:del>
      </w:ins>
      <w:del w:id="16867" w:author="jafary88@gmail.com" w:date="2022-05-11T18:16:00Z">
        <w:r w:rsidR="00A8020F" w:rsidDel="00836C19">
          <w:delText xml:space="preserve"> </w:delText>
        </w:r>
        <w:r w:rsidR="00A8020F" w:rsidDel="00836C19">
          <w:rPr>
            <w:rFonts w:hint="cs"/>
            <w:rtl/>
          </w:rPr>
          <w:delText xml:space="preserve"> و</w:delText>
        </w:r>
        <w:r w:rsidR="00924EE9" w:rsidRPr="00924EE9" w:rsidDel="00836C19">
          <w:rPr>
            <w:rStyle w:val="tgc"/>
          </w:rPr>
          <w:object w:dxaOrig="220" w:dyaOrig="360" w14:anchorId="1C9F5859">
            <v:shape id="_x0000_i1098" type="#_x0000_t75" style="width:9.5pt;height:18pt" o:ole="">
              <v:imagedata r:id="rId172" o:title=""/>
            </v:shape>
            <o:OLEObject Type="Embed" ProgID="Equation.DSMT4" ShapeID="_x0000_i1098" DrawAspect="Content" ObjectID="_1713798954" r:id="rId173"/>
          </w:object>
        </w:r>
        <w:r w:rsidR="00A8020F" w:rsidDel="00836C19">
          <w:rPr>
            <w:rFonts w:hint="cs"/>
            <w:rtl/>
          </w:rPr>
          <w:delText xml:space="preserve"> </w:delText>
        </w:r>
        <w:r w:rsidRPr="002B72E7" w:rsidDel="00836C19">
          <w:rPr>
            <w:rtl/>
          </w:rPr>
          <w:delText>به میانگین نرخ واکنش در الکترود آند و کاتد اشاره دارند.</w:delText>
        </w:r>
      </w:del>
    </w:p>
    <w:p w14:paraId="52E8E2C3" w14:textId="68C3CDC7" w:rsidR="00280AFB" w:rsidDel="00836C19" w:rsidRDefault="00924EE9" w:rsidP="00570317">
      <w:pPr>
        <w:pStyle w:val="payannameh"/>
        <w:tabs>
          <w:tab w:val="left" w:pos="0"/>
          <w:tab w:val="left" w:pos="7371"/>
        </w:tabs>
        <w:spacing w:line="240" w:lineRule="auto"/>
        <w:jc w:val="both"/>
        <w:rPr>
          <w:ins w:id="16868" w:author="Mohsen Jafarinejad" w:date="2019-05-08T17:05:00Z"/>
          <w:del w:id="16869" w:author="jafary88@gmail.com" w:date="2022-05-11T18:16:00Z"/>
          <w:rtl/>
        </w:rPr>
      </w:pPr>
      <w:del w:id="16870" w:author="jafary88@gmail.com" w:date="2022-05-11T18:16:00Z">
        <w:r w:rsidRPr="00924EE9" w:rsidDel="00836C19">
          <w:rPr>
            <w:rStyle w:val="tgc"/>
          </w:rPr>
          <w:object w:dxaOrig="279" w:dyaOrig="360" w14:anchorId="58D4E084">
            <v:shape id="_x0000_i1099" type="#_x0000_t75" style="width:13pt;height:18pt" o:ole="">
              <v:imagedata r:id="rId174" o:title=""/>
            </v:shape>
            <o:OLEObject Type="Embed" ProgID="Equation.DSMT4" ShapeID="_x0000_i1099" DrawAspect="Content" ObjectID="_1713798955" r:id="rId175"/>
          </w:object>
        </w:r>
      </w:del>
      <w:ins w:id="16871" w:author="Mohsen" w:date="2019-03-17T16:53:00Z">
        <w:del w:id="16872" w:author="jafary88@gmail.com" w:date="2022-05-11T18:16:00Z">
          <w:r w:rsidR="00CF0011" w:rsidDel="00836C19">
            <w:delText xml:space="preserve"> </w:delText>
          </w:r>
        </w:del>
      </w:ins>
      <w:del w:id="16873" w:author="jafary88@gmail.com" w:date="2022-05-11T18:16:00Z">
        <w:r w:rsidR="00A8020F" w:rsidDel="00836C19">
          <w:delText xml:space="preserve"> </w:delText>
        </w:r>
        <w:r w:rsidR="00A8020F" w:rsidDel="00836C19">
          <w:rPr>
            <w:rFonts w:hint="cs"/>
            <w:rtl/>
          </w:rPr>
          <w:delText xml:space="preserve"> و</w:delText>
        </w:r>
        <w:r w:rsidRPr="00924EE9" w:rsidDel="00836C19">
          <w:rPr>
            <w:rStyle w:val="tgc"/>
          </w:rPr>
          <w:object w:dxaOrig="260" w:dyaOrig="360" w14:anchorId="79B609BB">
            <v:shape id="_x0000_i1100" type="#_x0000_t75" style="width:12.5pt;height:18pt" o:ole="">
              <v:imagedata r:id="rId176" o:title=""/>
            </v:shape>
            <o:OLEObject Type="Embed" ProgID="Equation.DSMT4" ShapeID="_x0000_i1100" DrawAspect="Content" ObjectID="_1713798956" r:id="rId177"/>
          </w:object>
        </w:r>
      </w:del>
      <w:ins w:id="16874" w:author="Mohsen" w:date="2019-03-17T16:53:00Z">
        <w:del w:id="16875" w:author="jafary88@gmail.com" w:date="2022-05-11T18:16:00Z">
          <w:r w:rsidR="00CF0011" w:rsidDel="00836C19">
            <w:rPr>
              <w:rtl/>
            </w:rPr>
            <w:delText xml:space="preserve"> </w:delText>
          </w:r>
        </w:del>
      </w:ins>
      <w:del w:id="16876" w:author="jafary88@gmail.com" w:date="2022-05-11T18:16:00Z">
        <w:r w:rsidR="00A8020F" w:rsidDel="00836C19">
          <w:rPr>
            <w:rFonts w:hint="cs"/>
            <w:rtl/>
          </w:rPr>
          <w:delText xml:space="preserve"> </w:delText>
        </w:r>
        <w:r w:rsidR="00280AFB" w:rsidRPr="002B72E7" w:rsidDel="00836C19">
          <w:rPr>
            <w:rtl/>
          </w:rPr>
          <w:delText xml:space="preserve"> به حجم الکترود آند و کاتد اشار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00280AFB" w:rsidRPr="002B72E7" w:rsidDel="00836C19">
          <w:rPr>
            <w:rtl/>
          </w:rPr>
          <w:delText xml:space="preserve">. برای محاسبه جریان الکتریکی باید 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که از معادله بالا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ند</w:delText>
        </w:r>
        <w:r w:rsidR="00280AFB" w:rsidRPr="002B72E7" w:rsidDel="00836C19">
          <w:rPr>
            <w:rtl/>
          </w:rPr>
          <w:delText xml:space="preserve"> </w:delText>
        </w:r>
      </w:del>
      <w:ins w:id="16877" w:author="Mohsen Jafarinejad" w:date="2019-09-03T15:04:00Z">
        <w:del w:id="16878" w:author="jafary88@gmail.com" w:date="2022-05-11T18:16:00Z">
          <w:r w:rsidR="00DB14EE" w:rsidDel="00836C19">
            <w:rPr>
              <w:rtl/>
            </w:rPr>
            <w:delText>را در</w:delText>
          </w:r>
        </w:del>
      </w:ins>
      <w:del w:id="16879" w:author="jafary88@gmail.com" w:date="2022-05-11T18:16:00Z">
        <w:r w:rsidR="00280AFB" w:rsidRPr="002B72E7" w:rsidDel="00836C19">
          <w:rPr>
            <w:rtl/>
          </w:rPr>
          <w:delText xml:space="preserve">رادر </w:delText>
        </w:r>
        <w:r w:rsidR="006B4473" w:rsidDel="00836C19">
          <w:rPr>
            <w:rtl/>
          </w:rPr>
          <w:delText>ثابت فارادی</w:delText>
        </w:r>
        <w:r w:rsidR="006B4473" w:rsidDel="00836C19">
          <w:delText xml:space="preserve"> </w:delText>
        </w:r>
        <w:r w:rsidRPr="00924EE9" w:rsidDel="00836C19">
          <w:rPr>
            <w:rStyle w:val="tgc"/>
          </w:rPr>
          <w:object w:dxaOrig="2280" w:dyaOrig="360" w14:anchorId="4B016988">
            <v:shape id="_x0000_i1101" type="#_x0000_t75" style="width:114pt;height:17.5pt" o:ole="">
              <v:imagedata r:id="rId178" o:title=""/>
            </v:shape>
            <o:OLEObject Type="Embed" ProgID="Equation.DSMT4" ShapeID="_x0000_i1101" DrawAspect="Content" ObjectID="_1713798957" r:id="rId179"/>
          </w:object>
        </w:r>
        <w:r w:rsidR="006B4473" w:rsidDel="00836C19">
          <w:rPr>
            <w:rFonts w:hint="cs"/>
            <w:noProof/>
            <w:rtl/>
          </w:rPr>
          <w:delText xml:space="preserve">ضرب کرد </w:delText>
        </w:r>
        <w:r w:rsidR="00280AFB" w:rsidRPr="002B72E7" w:rsidDel="00836C19">
          <w:rPr>
            <w:rtl/>
          </w:rPr>
          <w:delText>تا جریان با واحد</w:delText>
        </w:r>
        <w:r w:rsidR="006B4473" w:rsidRPr="002B72E7" w:rsidDel="00836C19">
          <w:rPr>
            <w:rFonts w:hint="cs"/>
            <w:rtl/>
          </w:rPr>
          <w:delText xml:space="preserve"> </w:delText>
        </w:r>
        <w:r w:rsidR="00280AFB" w:rsidRPr="002B72E7" w:rsidDel="00836C19">
          <w:rPr>
            <w:rFonts w:hint="cs"/>
            <w:rtl/>
          </w:rPr>
          <w:delText>آمپر</w:delText>
        </w:r>
        <w:r w:rsidR="00280AFB" w:rsidRPr="002B72E7" w:rsidDel="00836C19">
          <w:rPr>
            <w:rtl/>
          </w:rPr>
          <w:delText xml:space="preserve"> </w:delText>
        </w:r>
        <w:r w:rsidR="000B0AD8" w:rsidRPr="002B72E7" w:rsidDel="00836C19">
          <w:rPr>
            <w:rtl/>
          </w:rPr>
          <w:delText>به دست</w:delText>
        </w:r>
        <w:r w:rsidR="00280AFB" w:rsidRPr="002B72E7" w:rsidDel="00836C19">
          <w:rPr>
            <w:rtl/>
          </w:rPr>
          <w:delText xml:space="preserve"> </w:delText>
        </w:r>
        <w:r w:rsidR="00280AFB" w:rsidRPr="002B72E7" w:rsidDel="00836C19">
          <w:rPr>
            <w:rFonts w:hint="cs"/>
            <w:rtl/>
          </w:rPr>
          <w:delText>آید</w:delText>
        </w:r>
        <w:r w:rsidR="00280AFB" w:rsidRPr="002B72E7" w:rsidDel="00836C19">
          <w:rPr>
            <w:rtl/>
          </w:rPr>
          <w:delText>.</w:delText>
        </w:r>
      </w:del>
    </w:p>
    <w:p w14:paraId="0B7AF387" w14:textId="3ABA2D86" w:rsidR="004817A1" w:rsidRPr="002B72E7" w:rsidDel="00836C19" w:rsidRDefault="004817A1" w:rsidP="004B6F6A">
      <w:pPr>
        <w:pStyle w:val="payannameh"/>
        <w:tabs>
          <w:tab w:val="left" w:pos="0"/>
          <w:tab w:val="left" w:pos="7371"/>
        </w:tabs>
        <w:spacing w:line="240" w:lineRule="auto"/>
        <w:jc w:val="both"/>
        <w:rPr>
          <w:del w:id="16880" w:author="jafary88@gmail.com" w:date="2022-05-11T18:16:00Z"/>
          <w:rtl/>
        </w:rPr>
      </w:pPr>
    </w:p>
    <w:p w14:paraId="4B502423" w14:textId="0374856B" w:rsidR="00280AFB" w:rsidRPr="002B72E7" w:rsidDel="00836C19" w:rsidRDefault="004B6F6A">
      <w:pPr>
        <w:pStyle w:val="a5"/>
        <w:rPr>
          <w:del w:id="16881" w:author="jafary88@gmail.com" w:date="2022-05-11T18:16:00Z"/>
          <w:rtl/>
        </w:rPr>
        <w:pPrChange w:id="16882" w:author="Mohsen" w:date="2019-03-17T17:20:00Z">
          <w:pPr>
            <w:pStyle w:val="payannameh"/>
            <w:tabs>
              <w:tab w:val="left" w:pos="0"/>
              <w:tab w:val="left" w:pos="7371"/>
            </w:tabs>
            <w:spacing w:line="240" w:lineRule="auto"/>
            <w:jc w:val="right"/>
          </w:pPr>
        </w:pPrChange>
      </w:pPr>
      <w:ins w:id="16883" w:author="Mohsen" w:date="2019-03-17T17:20:00Z">
        <w:del w:id="16884" w:author="jafary88@gmail.com" w:date="2022-05-11T18:16:00Z">
          <w:r w:rsidDel="00836C19">
            <w:rPr>
              <w:rStyle w:val="tgc"/>
              <w:rFonts w:hint="cs"/>
              <w:rtl/>
            </w:rPr>
            <w:delText xml:space="preserve">                                                                                             </w:delText>
          </w:r>
        </w:del>
      </w:ins>
      <w:del w:id="16885" w:author="jafary88@gmail.com" w:date="2022-05-11T18:16:00Z">
        <w:r w:rsidR="006B4473" w:rsidRPr="00A8020F" w:rsidDel="00836C19">
          <w:rPr>
            <w:rStyle w:val="tgc"/>
          </w:rPr>
          <w:object w:dxaOrig="1260" w:dyaOrig="360" w14:anchorId="30C9295E">
            <v:shape id="_x0000_i1102" type="#_x0000_t75" style="width:62.5pt;height:18pt" o:ole="">
              <v:imagedata r:id="rId180" o:title=""/>
            </v:shape>
            <o:OLEObject Type="Embed" ProgID="Equation.DSMT4" ShapeID="_x0000_i1102" DrawAspect="Content" ObjectID="_1713798958" r:id="rId181"/>
          </w:object>
        </w:r>
      </w:del>
    </w:p>
    <w:p w14:paraId="06DD2B8F" w14:textId="282F0CAD" w:rsidR="004817A1" w:rsidDel="00836C19" w:rsidRDefault="004817A1" w:rsidP="005E409E">
      <w:pPr>
        <w:pStyle w:val="payannameh"/>
        <w:tabs>
          <w:tab w:val="left" w:pos="0"/>
          <w:tab w:val="left" w:pos="7371"/>
        </w:tabs>
        <w:spacing w:line="240" w:lineRule="auto"/>
        <w:rPr>
          <w:ins w:id="16886" w:author="Mohsen Jafarinejad" w:date="2019-05-08T17:05:00Z"/>
          <w:del w:id="16887" w:author="jafary88@gmail.com" w:date="2022-05-11T18:16:00Z"/>
          <w:rtl/>
        </w:rPr>
      </w:pPr>
    </w:p>
    <w:p w14:paraId="5C872FA0" w14:textId="5A00449B" w:rsidR="00280AFB" w:rsidRPr="002B72E7" w:rsidDel="00836C19" w:rsidRDefault="004817A1">
      <w:pPr>
        <w:pStyle w:val="payannameh"/>
        <w:spacing w:line="240" w:lineRule="auto"/>
        <w:jc w:val="both"/>
        <w:rPr>
          <w:del w:id="16888" w:author="jafary88@gmail.com" w:date="2022-05-11T18:16:00Z"/>
        </w:rPr>
        <w:pPrChange w:id="16889" w:author="Mohsen Jafarinejad" w:date="2019-05-08T17:08:00Z">
          <w:pPr>
            <w:pStyle w:val="payannameh"/>
            <w:tabs>
              <w:tab w:val="left" w:pos="0"/>
              <w:tab w:val="left" w:pos="7371"/>
            </w:tabs>
            <w:spacing w:line="240" w:lineRule="auto"/>
          </w:pPr>
        </w:pPrChange>
      </w:pPr>
      <w:ins w:id="16890" w:author="Mohsen Jafarinejad" w:date="2019-05-08T17:07:00Z">
        <w:del w:id="16891" w:author="jafary88@gmail.com" w:date="2022-05-11T18:16:00Z">
          <w:r w:rsidDel="00836C19">
            <w:rPr>
              <w:rFonts w:hint="cs"/>
              <w:rtl/>
            </w:rPr>
            <w:tab/>
          </w:r>
        </w:del>
      </w:ins>
      <w:del w:id="16892" w:author="jafary88@gmail.com" w:date="2022-05-11T18:16:00Z">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دارای رابطه خطی بین سطح تصویر شده غشا</w:delText>
        </w:r>
      </w:del>
      <w:ins w:id="16893" w:author="Mohsen Jafarinejad" w:date="2019-05-08T17:08:00Z">
        <w:del w:id="16894" w:author="jafary88@gmail.com" w:date="2022-05-11T18:16:00Z">
          <w:r w:rsidDel="00836C19">
            <w:rPr>
              <w:rFonts w:hint="cs"/>
              <w:rtl/>
            </w:rPr>
            <w:delText>ء</w:delText>
          </w:r>
        </w:del>
      </w:ins>
      <w:del w:id="16895" w:author="jafary88@gmail.com" w:date="2022-05-11T18:16:00Z">
        <w:r w:rsidR="00280AFB" w:rsidRPr="002B72E7" w:rsidDel="00836C19">
          <w:rPr>
            <w:rtl/>
          </w:rPr>
          <w:delText xml:space="preserve"> و </w:delText>
        </w:r>
      </w:del>
      <w:ins w:id="16896" w:author="Mohsen Jafarinejad" w:date="2019-09-03T13:46:00Z">
        <w:del w:id="16897"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898" w:author="jafary88@gmail.com" w:date="2022-05-11T18:16:00Z">
        <w:r w:rsidR="00280AFB" w:rsidRPr="002B72E7" w:rsidDel="00836C19">
          <w:rPr>
            <w:rtl/>
          </w:rPr>
          <w:delText xml:space="preserve">شدت جریان تولیدی هستند بنابراین برای اینکه بتوان مقایسه بهتری بین نتایج حاصل با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داشت </w:delText>
        </w:r>
      </w:del>
      <w:ins w:id="16899" w:author="Mohsen Jafarinejad" w:date="2019-09-03T13:46:00Z">
        <w:del w:id="16900"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901" w:author="jafary88@gmail.com" w:date="2022-05-11T18:16:00Z">
        <w:r w:rsidR="00280AFB" w:rsidRPr="002B72E7" w:rsidDel="00836C19">
          <w:rPr>
            <w:rtl/>
          </w:rPr>
          <w:delText xml:space="preserve">شدت جریان تولیدی را بر واحد سطح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ور</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del>
      <w:ins w:id="16902" w:author="Mohsen" w:date="2019-03-17T17:21:00Z">
        <w:del w:id="16903" w:author="jafary88@gmail.com" w:date="2022-05-11T18:16:00Z">
          <w:r w:rsidR="004B6F6A" w:rsidDel="00836C19">
            <w:rPr>
              <w:rFonts w:hint="cs"/>
              <w:rtl/>
            </w:rPr>
            <w:delText xml:space="preserve"> </w:delText>
          </w:r>
        </w:del>
      </w:ins>
    </w:p>
    <w:p w14:paraId="493AEFF5" w14:textId="6C8634D8" w:rsidR="00280AFB" w:rsidRPr="002B72E7" w:rsidDel="00836C19" w:rsidRDefault="00280AFB">
      <w:pPr>
        <w:pStyle w:val="payannameh"/>
        <w:spacing w:line="240" w:lineRule="auto"/>
        <w:jc w:val="both"/>
        <w:rPr>
          <w:del w:id="16904" w:author="jafary88@gmail.com" w:date="2022-05-11T18:16:00Z"/>
          <w:rtl/>
        </w:rPr>
        <w:pPrChange w:id="16905" w:author="Mohsen Jafarinejad" w:date="2019-05-08T17:08:00Z">
          <w:pPr>
            <w:pStyle w:val="payannameh"/>
            <w:tabs>
              <w:tab w:val="left" w:pos="0"/>
              <w:tab w:val="left" w:pos="7371"/>
            </w:tabs>
            <w:spacing w:line="240" w:lineRule="auto"/>
          </w:pPr>
        </w:pPrChange>
      </w:pPr>
      <w:del w:id="16906" w:author="jafary88@gmail.com" w:date="2022-05-11T18:16:00Z">
        <w:r w:rsidRPr="002B72E7" w:rsidDel="00836C19">
          <w:rPr>
            <w:noProof/>
          </w:rPr>
          <mc:AlternateContent>
            <mc:Choice Requires="wps">
              <w:drawing>
                <wp:inline distT="0" distB="0" distL="0" distR="0" wp14:anchorId="3D73D68C" wp14:editId="6134CE6A">
                  <wp:extent cx="3448050" cy="742950"/>
                  <wp:effectExtent l="0" t="0" r="0" b="0"/>
                  <wp:docPr id="22" name="Rectangle 22" descr="https://lh4.googleusercontent.com/j0R9K7IYCEgArb88xIUYbNQS3iPARR5-CT__mDm1RGW4Ge_IYPQi86htrGTlQMidptiZe3k_kD9I_D_4xyDP8KbYZbi25_AAWRY9L8u1NbjZn0ri8-rOa3qONYa69wdMeOxoUUd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628B31" id="Rectangle 22" o:spid="_x0000_s1026" alt="https://lh4.googleusercontent.com/j0R9K7IYCEgArb88xIUYbNQS3iPARR5-CT__mDm1RGW4Ge_IYPQi86htrGTlQMidptiZe3k_kD9I_D_4xyDP8KbYZbi25_AAWRY9L8u1NbjZn0ri8-rOa3qONYa69wdMeOxoUUds" style="width:271.5pt;height: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" filled="f" stroked="f">
                  <o:lock v:ext="edit" aspectratio="t"/>
                  <w10:anchorlock/>
                </v:rect>
              </w:pict>
            </mc:Fallback>
          </mc:AlternateContent>
        </w:r>
      </w:del>
    </w:p>
    <w:p w14:paraId="751453E1" w14:textId="63F8D4AF" w:rsidR="00280AFB" w:rsidRPr="002B72E7" w:rsidDel="00836C19" w:rsidRDefault="00280AFB">
      <w:pPr>
        <w:pStyle w:val="payannameh"/>
        <w:spacing w:line="240" w:lineRule="auto"/>
        <w:jc w:val="both"/>
        <w:rPr>
          <w:del w:id="16907" w:author="jafary88@gmail.com" w:date="2022-05-11T18:16:00Z"/>
        </w:rPr>
        <w:pPrChange w:id="16908" w:author="Mohsen Jafarinejad" w:date="2019-05-08T17:08:00Z">
          <w:pPr>
            <w:pStyle w:val="payannameh"/>
            <w:tabs>
              <w:tab w:val="left" w:pos="0"/>
              <w:tab w:val="left" w:pos="7371"/>
            </w:tabs>
            <w:spacing w:line="240" w:lineRule="auto"/>
          </w:pPr>
        </w:pPrChange>
      </w:pPr>
      <w:del w:id="16909" w:author="jafary88@gmail.com" w:date="2022-05-11T18:16:00Z">
        <w:r w:rsidRPr="002B72E7" w:rsidDel="00836C19">
          <w:rPr>
            <w:rtl/>
          </w:rPr>
          <w:delText>این معادله با ف</w:delText>
        </w:r>
        <w:r w:rsidR="006B4473" w:rsidDel="00836C19">
          <w:rPr>
            <w:rtl/>
          </w:rPr>
          <w:delText>رض بازده کلومب</w:delText>
        </w:r>
        <w:r w:rsidR="006B4473" w:rsidDel="00836C19">
          <w:delText xml:space="preserve"> 100</w:delText>
        </w:r>
      </w:del>
      <w:ins w:id="16910" w:author="Mohsen" w:date="2019-03-17T16:53:00Z">
        <w:del w:id="16911" w:author="jafary88@gmail.com" w:date="2022-05-11T18:16:00Z">
          <w:r w:rsidR="00CF0011" w:rsidDel="00836C19">
            <w:delText>%</w:delText>
          </w:r>
        </w:del>
      </w:ins>
      <w:del w:id="16912" w:author="jafary88@gmail.com" w:date="2022-05-11T18:16:00Z">
        <w:r w:rsidR="006B4473" w:rsidDel="00836C19">
          <w:delText xml:space="preserve"> % </w:delText>
        </w:r>
        <w:r w:rsidRPr="002B72E7" w:rsidDel="00836C19">
          <w:rPr>
            <w:rtl/>
          </w:rPr>
          <w:delText xml:space="preserve">نوشته شده یعنی فرض شده هر الکترونی که از سمت آند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در سمت کاتد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06AB482F" w14:textId="5C043515" w:rsidR="006A2E90" w:rsidRPr="002B72E7" w:rsidDel="00836C19" w:rsidRDefault="006A2E90" w:rsidP="005E409E">
      <w:pPr>
        <w:pStyle w:val="payannameh"/>
        <w:tabs>
          <w:tab w:val="left" w:pos="0"/>
          <w:tab w:val="left" w:pos="7371"/>
        </w:tabs>
        <w:spacing w:line="240" w:lineRule="auto"/>
        <w:rPr>
          <w:del w:id="16913" w:author="jafary88@gmail.com" w:date="2022-05-11T18:16:00Z"/>
          <w:rtl/>
        </w:rPr>
      </w:pPr>
    </w:p>
    <w:p w14:paraId="461F4ED5" w14:textId="3824385C" w:rsidR="00280AFB" w:rsidRPr="0008185A" w:rsidDel="00836C19" w:rsidRDefault="000B0AD8" w:rsidP="00005223">
      <w:pPr>
        <w:pStyle w:val="a1"/>
        <w:bidi/>
        <w:rPr>
          <w:del w:id="16914" w:author="jafary88@gmail.com" w:date="2022-05-11T18:16:00Z"/>
        </w:rPr>
      </w:pPr>
      <w:bookmarkStart w:id="16915" w:name="_Toc3666284"/>
      <w:bookmarkStart w:id="16916" w:name="_Toc3666533"/>
      <w:bookmarkStart w:id="16917" w:name="_Toc8546171"/>
      <w:bookmarkStart w:id="16918" w:name="_Toc8550841"/>
      <w:del w:id="16919" w:author="jafary88@gmail.com" w:date="2022-05-11T18:16:00Z">
        <w:r w:rsidRPr="0008185A" w:rsidDel="00836C19">
          <w:rPr>
            <w:rtl/>
          </w:rPr>
          <w:delText>مدل‌ساز</w:delText>
        </w:r>
        <w:r w:rsidRPr="0008185A" w:rsidDel="00836C19">
          <w:rPr>
            <w:rFonts w:hint="cs"/>
            <w:rtl/>
          </w:rPr>
          <w:delText>ی</w:delText>
        </w:r>
        <w:r w:rsidR="00280AFB" w:rsidRPr="0008185A" w:rsidDel="00836C19">
          <w:rPr>
            <w:rtl/>
          </w:rPr>
          <w:delText xml:space="preserve"> غشاء</w:delText>
        </w:r>
        <w:bookmarkEnd w:id="16915"/>
        <w:bookmarkEnd w:id="16916"/>
        <w:bookmarkEnd w:id="16917"/>
        <w:bookmarkEnd w:id="16918"/>
      </w:del>
    </w:p>
    <w:p w14:paraId="5E8DC9E4" w14:textId="4372815D" w:rsidR="006B4473" w:rsidDel="00836C19" w:rsidRDefault="004817A1">
      <w:pPr>
        <w:pStyle w:val="payannameh"/>
        <w:spacing w:line="240" w:lineRule="auto"/>
        <w:jc w:val="both"/>
        <w:rPr>
          <w:ins w:id="16920" w:author="Mohsen Jafarinejad" w:date="2019-05-11T14:23:00Z"/>
          <w:del w:id="16921" w:author="jafary88@gmail.com" w:date="2022-05-11T18:16:00Z"/>
          <w:rtl/>
        </w:rPr>
        <w:pPrChange w:id="16922" w:author="Mohsen Jafarinejad" w:date="2019-05-08T17:06:00Z">
          <w:pPr>
            <w:pStyle w:val="payannameh"/>
            <w:tabs>
              <w:tab w:val="left" w:pos="0"/>
              <w:tab w:val="left" w:pos="7371"/>
            </w:tabs>
            <w:spacing w:line="240" w:lineRule="auto"/>
          </w:pPr>
        </w:pPrChange>
      </w:pPr>
      <w:ins w:id="16923" w:author="Mohsen Jafarinejad" w:date="2019-05-08T17:06:00Z">
        <w:del w:id="16924" w:author="jafary88@gmail.com" w:date="2022-05-11T18:16:00Z">
          <w:r w:rsidDel="00836C19">
            <w:rPr>
              <w:rFonts w:hint="cs"/>
              <w:rtl/>
            </w:rPr>
            <w:tab/>
          </w:r>
        </w:del>
      </w:ins>
      <w:del w:id="16925" w:author="jafary88@gmail.com" w:date="2022-05-11T18:16:00Z">
        <w:r w:rsidR="00280AFB" w:rsidRPr="002B72E7" w:rsidDel="00836C19">
          <w:rPr>
            <w:rtl/>
          </w:rPr>
          <w:delText xml:space="preserve">در </w:delText>
        </w:r>
      </w:del>
      <w:ins w:id="16926" w:author="Mohsen Jafarinejad" w:date="2019-09-03T12:18:00Z">
        <w:del w:id="1692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28" w:author="jafary88@gmail.com" w:date="2022-05-11T18:16:00Z">
        <w:r w:rsidR="00280AFB" w:rsidRPr="002B72E7" w:rsidDel="00836C19">
          <w:rPr>
            <w:rtl/>
          </w:rPr>
          <w:delText xml:space="preserve">شبیه سازی غشا د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خواص ناحیه متخلخل که در خود </w:delText>
        </w:r>
      </w:del>
      <w:ins w:id="16929" w:author="Mohsen Jafarinejad" w:date="2019-09-03T12:09:00Z">
        <w:del w:id="16930" w:author="jafary88@gmail.com" w:date="2022-05-11T18:16:00Z">
          <w:r w:rsidR="00BF2F7C" w:rsidDel="00836C19">
            <w:rPr>
              <w:rtl/>
            </w:rPr>
            <w:delText>نرم‌افزار</w:delText>
          </w:r>
        </w:del>
      </w:ins>
      <w:del w:id="16931" w:author="jafary88@gmail.com" w:date="2022-05-11T18:16:00Z">
        <w:r w:rsidR="00280AFB" w:rsidRPr="002B72E7" w:rsidDel="00836C19">
          <w:rPr>
            <w:rtl/>
          </w:rPr>
          <w:delText xml:space="preserve">نرم افزار تعبیه شده است استفاده کرد اما در این </w:delText>
        </w:r>
      </w:del>
      <w:ins w:id="16932" w:author="Mohsen Jafarinejad" w:date="2019-09-03T12:18:00Z">
        <w:del w:id="1693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34" w:author="jafary88@gmail.com" w:date="2022-05-11T18:16:00Z">
        <w:r w:rsidR="00280AFB" w:rsidRPr="002B72E7" w:rsidDel="00836C19">
          <w:rPr>
            <w:rtl/>
          </w:rPr>
          <w:delText xml:space="preserve">شبیه سازی خواص غشا با استفاده از کد نویسی در </w:delText>
        </w:r>
      </w:del>
      <w:ins w:id="16935" w:author="Mohsen Jafarinejad" w:date="2019-09-03T12:09:00Z">
        <w:del w:id="16936" w:author="jafary88@gmail.com" w:date="2022-05-11T18:16:00Z">
          <w:r w:rsidR="00BF2F7C" w:rsidDel="00836C19">
            <w:rPr>
              <w:rtl/>
            </w:rPr>
            <w:delText>نرم‌افزار</w:delText>
          </w:r>
        </w:del>
      </w:ins>
      <w:del w:id="16937" w:author="jafary88@gmail.com" w:date="2022-05-11T18:16:00Z">
        <w:r w:rsidR="00280AFB" w:rsidRPr="002B72E7" w:rsidDel="00836C19">
          <w:rPr>
            <w:rtl/>
          </w:rPr>
          <w:delText xml:space="preserve">نرم افزار وارد شده است. غشا بخشی از سیستم است که اجازه عبو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را داده </w:delText>
        </w:r>
      </w:del>
      <w:ins w:id="16938" w:author="Mohsen Jafarinejad" w:date="2019-09-03T15:04:00Z">
        <w:del w:id="16939" w:author="jafary88@gmail.com" w:date="2022-05-11T18:16:00Z">
          <w:r w:rsidR="00DB14EE" w:rsidDel="00836C19">
            <w:rPr>
              <w:rtl/>
            </w:rPr>
            <w:delText>درحال</w:delText>
          </w:r>
          <w:r w:rsidR="00DB14EE" w:rsidDel="00836C19">
            <w:rPr>
              <w:rFonts w:hint="cs"/>
              <w:rtl/>
            </w:rPr>
            <w:delText>ی‌</w:delText>
          </w:r>
          <w:r w:rsidR="00DB14EE" w:rsidDel="00836C19">
            <w:rPr>
              <w:rFonts w:hint="eastAsia"/>
              <w:rtl/>
            </w:rPr>
            <w:delText>که</w:delText>
          </w:r>
        </w:del>
      </w:ins>
      <w:del w:id="16940" w:author="jafary88@gmail.com" w:date="2022-05-11T18:16:00Z">
        <w:r w:rsidR="00280AFB" w:rsidRPr="002B72E7" w:rsidDel="00836C19">
          <w:rPr>
            <w:rtl/>
          </w:rPr>
          <w:delText xml:space="preserve">در حالی که جلوی عبور سایر اجزا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del>
      <w:ins w:id="16941" w:author="Mohsen Jafarinejad" w:date="2019-09-03T12:18:00Z">
        <w:del w:id="1694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43"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غشا</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دیفرانسیلی</w:delText>
        </w:r>
        <w:r w:rsidR="00280AFB" w:rsidRPr="002B72E7" w:rsidDel="00836C19">
          <w:rPr>
            <w:rtl/>
          </w:rPr>
          <w:delText xml:space="preserve"> </w:delText>
        </w:r>
        <w:r w:rsidR="00280AFB" w:rsidRPr="002B72E7" w:rsidDel="00836C19">
          <w:rPr>
            <w:rFonts w:hint="cs"/>
            <w:rtl/>
          </w:rPr>
          <w:delText>زیر</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همان</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حاکم</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del>
    </w:p>
    <w:p w14:paraId="1F04E691" w14:textId="1AD9B53D" w:rsidR="00924EE9" w:rsidDel="00836C19" w:rsidRDefault="00924EE9">
      <w:pPr>
        <w:pStyle w:val="payannameh"/>
        <w:spacing w:line="240" w:lineRule="auto"/>
        <w:jc w:val="both"/>
        <w:rPr>
          <w:ins w:id="16944" w:author="Mohsen Jafarinejad" w:date="2019-05-08T17:08:00Z"/>
          <w:del w:id="16945" w:author="jafary88@gmail.com" w:date="2022-05-11T18:16:00Z"/>
          <w:rtl/>
        </w:rPr>
        <w:pPrChange w:id="16946" w:author="Mohsen Jafarinejad" w:date="2019-05-08T17:06:00Z">
          <w:pPr>
            <w:pStyle w:val="payannameh"/>
            <w:tabs>
              <w:tab w:val="left" w:pos="0"/>
              <w:tab w:val="left" w:pos="7371"/>
            </w:tabs>
            <w:spacing w:line="240" w:lineRule="auto"/>
          </w:pPr>
        </w:pPrChange>
      </w:pPr>
    </w:p>
    <w:p w14:paraId="5476B5F1" w14:textId="2D0AA094" w:rsidR="004817A1" w:rsidDel="00836C19" w:rsidRDefault="004817A1">
      <w:pPr>
        <w:pStyle w:val="payannameh"/>
        <w:spacing w:line="240" w:lineRule="auto"/>
        <w:jc w:val="both"/>
        <w:rPr>
          <w:del w:id="16947" w:author="jafary88@gmail.com" w:date="2022-05-11T18:16:00Z"/>
        </w:rPr>
        <w:pPrChange w:id="16948" w:author="Mohsen Jafarinejad" w:date="2019-05-08T17:06:00Z">
          <w:pPr>
            <w:pStyle w:val="payannameh"/>
            <w:tabs>
              <w:tab w:val="left" w:pos="0"/>
              <w:tab w:val="left" w:pos="7371"/>
            </w:tabs>
            <w:spacing w:line="240" w:lineRule="auto"/>
          </w:pPr>
        </w:pPrChange>
      </w:pPr>
    </w:p>
    <w:p w14:paraId="3A201380" w14:textId="1275B88E" w:rsidR="00280AFB" w:rsidDel="00836C19" w:rsidRDefault="004B6F6A">
      <w:pPr>
        <w:pStyle w:val="a5"/>
        <w:rPr>
          <w:ins w:id="16949" w:author="Mohsen" w:date="2019-03-17T17:21:00Z"/>
          <w:del w:id="16950" w:author="jafary88@gmail.com" w:date="2022-05-11T18:16:00Z"/>
          <w:rStyle w:val="tgc"/>
          <w:rFonts w:asciiTheme="minorHAnsi" w:hAnsiTheme="minorHAnsi" w:cstheme="minorBidi"/>
          <w:sz w:val="22"/>
          <w:szCs w:val="22"/>
          <w:lang w:bidi="ar-SA"/>
        </w:rPr>
        <w:pPrChange w:id="16951" w:author="Mohsen" w:date="2019-03-17T17:21:00Z">
          <w:pPr>
            <w:pStyle w:val="payannameh"/>
            <w:tabs>
              <w:tab w:val="left" w:pos="0"/>
              <w:tab w:val="left" w:pos="7371"/>
            </w:tabs>
            <w:spacing w:line="240" w:lineRule="auto"/>
            <w:jc w:val="right"/>
          </w:pPr>
        </w:pPrChange>
      </w:pPr>
      <w:ins w:id="16952" w:author="Mohsen" w:date="2019-03-17T17:21:00Z">
        <w:del w:id="16953" w:author="jafary88@gmail.com" w:date="2022-05-11T18:16:00Z">
          <w:r w:rsidDel="00836C19">
            <w:rPr>
              <w:rStyle w:val="tgc"/>
              <w:rFonts w:hint="cs"/>
              <w:rtl/>
            </w:rPr>
            <w:delText xml:space="preserve">                                                                                              </w:delText>
          </w:r>
        </w:del>
      </w:ins>
      <w:del w:id="16954" w:author="jafary88@gmail.com" w:date="2022-05-11T18:16:00Z">
        <w:r w:rsidR="006B4473" w:rsidRPr="006B4473" w:rsidDel="00836C19">
          <w:rPr>
            <w:rStyle w:val="tgc"/>
          </w:rPr>
          <w:object w:dxaOrig="1260" w:dyaOrig="620" w14:anchorId="64C8804D">
            <v:shape id="_x0000_i1103" type="#_x0000_t75" style="width:62.5pt;height:31.5pt" o:ole="">
              <v:imagedata r:id="rId182" o:title=""/>
            </v:shape>
            <o:OLEObject Type="Embed" ProgID="Equation.DSMT4" ShapeID="_x0000_i1103" DrawAspect="Content" ObjectID="_1713798959" r:id="rId183"/>
          </w:object>
        </w:r>
      </w:del>
    </w:p>
    <w:p w14:paraId="044697A2" w14:textId="4935C98C" w:rsidR="004B6F6A" w:rsidDel="00836C19" w:rsidRDefault="004B6F6A">
      <w:pPr>
        <w:pStyle w:val="a5"/>
        <w:numPr>
          <w:ilvl w:val="0"/>
          <w:numId w:val="0"/>
        </w:numPr>
        <w:rPr>
          <w:ins w:id="16955" w:author="Mohsen Jafarinejad" w:date="2019-04-27T14:31:00Z"/>
          <w:del w:id="16956" w:author="jafary88@gmail.com" w:date="2022-05-11T18:16:00Z"/>
          <w:rtl/>
        </w:rPr>
        <w:pPrChange w:id="16957" w:author="Mohsen" w:date="2019-03-17T17:21:00Z">
          <w:pPr>
            <w:pStyle w:val="payannameh"/>
            <w:tabs>
              <w:tab w:val="left" w:pos="0"/>
              <w:tab w:val="left" w:pos="7371"/>
            </w:tabs>
            <w:spacing w:line="240" w:lineRule="auto"/>
            <w:jc w:val="right"/>
          </w:pPr>
        </w:pPrChange>
      </w:pPr>
    </w:p>
    <w:p w14:paraId="4555DA8E" w14:textId="21EB8C53" w:rsidR="00F81795" w:rsidDel="00836C19" w:rsidRDefault="00F81795" w:rsidP="006527B4">
      <w:pPr>
        <w:pStyle w:val="a0"/>
        <w:bidi/>
        <w:rPr>
          <w:ins w:id="16958" w:author="Mohsen Jafarinejad" w:date="2019-04-27T14:31:00Z"/>
          <w:del w:id="16959" w:author="jafary88@gmail.com" w:date="2022-05-11T18:16:00Z"/>
          <w:rtl/>
        </w:rPr>
      </w:pPr>
      <w:bookmarkStart w:id="16960" w:name="_Toc8546172"/>
      <w:bookmarkStart w:id="16961" w:name="_Toc8550842"/>
      <w:ins w:id="16962" w:author="Mohsen Jafarinejad" w:date="2019-04-27T14:31:00Z">
        <w:del w:id="16963" w:author="jafary88@gmail.com" w:date="2022-05-11T18:16:00Z">
          <w:r w:rsidDel="00836C19">
            <w:rPr>
              <w:rFonts w:hint="cs"/>
              <w:rtl/>
            </w:rPr>
            <w:delText>معادلات حاکم بر منحنی پلاریزاسیون</w:delText>
          </w:r>
          <w:bookmarkEnd w:id="16960"/>
          <w:bookmarkEnd w:id="16961"/>
        </w:del>
      </w:ins>
    </w:p>
    <w:p w14:paraId="09AE5813" w14:textId="5CB65402" w:rsidR="00F81795" w:rsidDel="00836C19" w:rsidRDefault="00F81795" w:rsidP="00211B4A">
      <w:pPr>
        <w:pStyle w:val="a1"/>
        <w:bidi/>
        <w:rPr>
          <w:ins w:id="16964" w:author="Mohsen Jafarinejad" w:date="2019-04-27T14:31:00Z"/>
          <w:del w:id="16965" w:author="jafary88@gmail.com" w:date="2022-05-11T18:16:00Z"/>
          <w:rtl/>
        </w:rPr>
      </w:pPr>
      <w:bookmarkStart w:id="16966" w:name="_Toc8546173"/>
      <w:bookmarkStart w:id="16967" w:name="_Toc8550843"/>
      <w:ins w:id="16968" w:author="Mohsen Jafarinejad" w:date="2019-04-27T14:31:00Z">
        <w:del w:id="16969" w:author="jafary88@gmail.com" w:date="2022-05-11T18:16:00Z">
          <w:r w:rsidDel="00836C19">
            <w:rPr>
              <w:rFonts w:hint="cs"/>
              <w:rtl/>
            </w:rPr>
            <w:delText>معادله پتانسیل ولتاژ</w:delText>
          </w:r>
          <w:bookmarkEnd w:id="16966"/>
          <w:bookmarkEnd w:id="16967"/>
        </w:del>
      </w:ins>
    </w:p>
    <w:p w14:paraId="00758641" w14:textId="50943C31" w:rsidR="00F81795" w:rsidDel="00836C19" w:rsidRDefault="00DB14EE" w:rsidP="00F81795">
      <w:pPr>
        <w:pStyle w:val="payannameh"/>
        <w:tabs>
          <w:tab w:val="left" w:pos="0"/>
          <w:tab w:val="left" w:pos="7371"/>
        </w:tabs>
        <w:spacing w:line="240" w:lineRule="auto"/>
        <w:rPr>
          <w:ins w:id="16970" w:author="Mohsen Jafarinejad" w:date="2019-04-27T14:31:00Z"/>
          <w:del w:id="16971" w:author="jafary88@gmail.com" w:date="2022-05-11T18:16:00Z"/>
          <w:rtl/>
        </w:rPr>
      </w:pPr>
      <w:ins w:id="16972" w:author="Mohsen Jafarinejad" w:date="2019-09-03T15:04:00Z">
        <w:del w:id="16973" w:author="jafary88@gmail.com" w:date="2022-05-11T18:16:00Z">
          <w:r w:rsidDel="00836C19">
            <w:rPr>
              <w:rtl/>
            </w:rPr>
            <w:delText>به‌طورکل</w:delText>
          </w:r>
          <w:r w:rsidDel="00836C19">
            <w:rPr>
              <w:rFonts w:hint="cs"/>
              <w:rtl/>
            </w:rPr>
            <w:delText>ی</w:delText>
          </w:r>
        </w:del>
      </w:ins>
      <w:ins w:id="16974" w:author="Mohsen Jafarinejad" w:date="2019-04-27T14:31:00Z">
        <w:del w:id="16975" w:author="jafary88@gmail.com" w:date="2022-05-11T18:16:00Z">
          <w:r w:rsidR="00F81795" w:rsidDel="00836C19">
            <w:rPr>
              <w:rFonts w:hint="cs"/>
              <w:rtl/>
            </w:rPr>
            <w:delText xml:space="preserve"> می‌توان معادله پتانسیل ولتاژ پیل سوختی میکروبی را </w:delText>
          </w:r>
        </w:del>
      </w:ins>
      <w:ins w:id="16976" w:author="Mohsen Jafarinejad" w:date="2019-09-03T12:23:00Z">
        <w:del w:id="16977" w:author="jafary88@gmail.com" w:date="2022-05-11T18:16:00Z">
          <w:r w:rsidR="00D548E9" w:rsidDel="00836C19">
            <w:rPr>
              <w:rtl/>
            </w:rPr>
            <w:delText>به‌صورت</w:delText>
          </w:r>
        </w:del>
      </w:ins>
      <w:ins w:id="16978" w:author="Mohsen Jafarinejad" w:date="2019-04-27T14:31:00Z">
        <w:del w:id="16979" w:author="jafary88@gmail.com" w:date="2022-05-11T18:16:00Z">
          <w:r w:rsidR="00F81795" w:rsidDel="00836C19">
            <w:rPr>
              <w:rFonts w:hint="cs"/>
              <w:rtl/>
            </w:rPr>
            <w:delText xml:space="preserve"> معادله زیر</w:delText>
          </w:r>
        </w:del>
      </w:ins>
      <w:customXmlInsRangeStart w:id="16980" w:author="Mohsen Jafarinejad" w:date="2019-04-27T14:31:00Z"/>
      <w:customXmlDelRangeStart w:id="16981" w:author="jafary88@gmail.com" w:date="2022-05-11T18:16:00Z"/>
      <w:sdt>
        <w:sdtPr>
          <w:rPr>
            <w:rFonts w:hint="cs"/>
            <w:rtl/>
          </w:rPr>
          <w:id w:val="1950267513"/>
          <w:citation/>
        </w:sdtPr>
        <w:sdtEndPr/>
        <w:sdtContent>
          <w:customXmlInsRangeEnd w:id="16980"/>
          <w:customXmlDelRangeEnd w:id="16981"/>
          <w:ins w:id="16982" w:author="Mohsen Jafarinejad" w:date="2019-04-27T14:31:00Z">
            <w:del w:id="16983" w:author="jafary88@gmail.com" w:date="2022-05-11T18:16:00Z">
              <w:r w:rsidR="00F81795" w:rsidDel="00836C19">
                <w:rPr>
                  <w:rtl/>
                </w:rPr>
                <w:fldChar w:fldCharType="begin"/>
              </w:r>
              <w:r w:rsidR="00F81795" w:rsidDel="00836C19">
                <w:rPr>
                  <w:rtl/>
                </w:rPr>
                <w:delInstrText xml:space="preserve"> </w:delInstrText>
              </w:r>
              <w:r w:rsidR="00F81795" w:rsidDel="00836C19">
                <w:rPr>
                  <w:rFonts w:hint="cs"/>
                </w:rPr>
                <w:delInstrText xml:space="preserve">CITATION </w:delInstrText>
              </w:r>
              <w:r w:rsidR="00F81795" w:rsidDel="00836C19">
                <w:rPr>
                  <w:rFonts w:hint="cs"/>
                  <w:rtl/>
                </w:rPr>
                <w:delInstrText>63 \</w:delInstrText>
              </w:r>
              <w:r w:rsidR="00F81795" w:rsidDel="00836C19">
                <w:rPr>
                  <w:rFonts w:hint="cs"/>
                </w:rPr>
                <w:delInstrText xml:space="preserve">l </w:delInstrText>
              </w:r>
              <w:r w:rsidR="00F81795" w:rsidDel="00836C19">
                <w:rPr>
                  <w:rFonts w:hint="cs"/>
                  <w:rtl/>
                </w:rPr>
                <w:delInstrText>1065</w:delInstrText>
              </w:r>
              <w:r w:rsidR="00F81795" w:rsidDel="00836C19">
                <w:rPr>
                  <w:rtl/>
                </w:rPr>
                <w:delInstrText xml:space="preserve"> </w:delInstrText>
              </w:r>
              <w:r w:rsidR="00F81795" w:rsidDel="00836C19">
                <w:rPr>
                  <w:rtl/>
                </w:rPr>
                <w:fldChar w:fldCharType="separate"/>
              </w:r>
            </w:del>
          </w:ins>
          <w:del w:id="16984" w:author="jafary88@gmail.com" w:date="2022-05-11T18:16:00Z">
            <w:r w:rsidR="00F81795" w:rsidDel="00836C19">
              <w:rPr>
                <w:noProof/>
                <w:rtl/>
              </w:rPr>
              <w:delText xml:space="preserve"> </w:delText>
            </w:r>
            <w:r w:rsidR="00F81795" w:rsidDel="00836C19">
              <w:rPr>
                <w:noProof/>
              </w:rPr>
              <w:delText>[59]</w:delText>
            </w:r>
          </w:del>
          <w:ins w:id="16985" w:author="Mohsen Jafarinejad" w:date="2019-04-27T14:31:00Z">
            <w:del w:id="16986" w:author="jafary88@gmail.com" w:date="2022-05-11T18:16:00Z">
              <w:r w:rsidR="00F81795" w:rsidDel="00836C19">
                <w:rPr>
                  <w:rtl/>
                </w:rPr>
                <w:fldChar w:fldCharType="end"/>
              </w:r>
            </w:del>
          </w:ins>
          <w:customXmlInsRangeStart w:id="16987" w:author="Mohsen Jafarinejad" w:date="2019-04-27T14:31:00Z"/>
          <w:customXmlDelRangeStart w:id="16988" w:author="jafary88@gmail.com" w:date="2022-05-11T18:16:00Z"/>
        </w:sdtContent>
      </w:sdt>
      <w:customXmlInsRangeEnd w:id="16987"/>
      <w:customXmlDelRangeEnd w:id="16988"/>
      <w:ins w:id="16989" w:author="Mohsen Jafarinejad" w:date="2019-04-27T14:31:00Z">
        <w:del w:id="16990" w:author="jafary88@gmail.com" w:date="2022-05-11T18:16:00Z">
          <w:r w:rsidR="00F81795" w:rsidDel="00836C19">
            <w:rPr>
              <w:rFonts w:hint="cs"/>
              <w:rtl/>
            </w:rPr>
            <w:delText xml:space="preserve"> بیان کرد:</w:delText>
          </w:r>
        </w:del>
      </w:ins>
    </w:p>
    <w:p w14:paraId="37AC2BAE" w14:textId="61D60B46" w:rsidR="00F81795" w:rsidDel="00836C19" w:rsidRDefault="00F81795" w:rsidP="00F81795">
      <w:pPr>
        <w:pStyle w:val="payannameh"/>
        <w:tabs>
          <w:tab w:val="left" w:pos="0"/>
          <w:tab w:val="left" w:pos="7371"/>
        </w:tabs>
        <w:spacing w:line="240" w:lineRule="auto"/>
        <w:rPr>
          <w:ins w:id="16991" w:author="Mohsen Jafarinejad" w:date="2019-04-27T14:31:00Z"/>
          <w:del w:id="16992" w:author="jafary88@gmail.com" w:date="2022-05-11T18:16:00Z"/>
          <w:rtl/>
        </w:rPr>
      </w:pPr>
    </w:p>
    <w:p w14:paraId="6314714D" w14:textId="68FEFDB9" w:rsidR="00F81795" w:rsidDel="00836C19" w:rsidRDefault="00F81795" w:rsidP="00F81795">
      <w:pPr>
        <w:pStyle w:val="a5"/>
        <w:rPr>
          <w:ins w:id="16993" w:author="Mohsen Jafarinejad" w:date="2019-04-27T14:31:00Z"/>
          <w:del w:id="16994" w:author="jafary88@gmail.com" w:date="2022-05-11T18:16:00Z"/>
          <w:rtl/>
        </w:rPr>
      </w:pPr>
      <w:ins w:id="16995" w:author="Mohsen Jafarinejad" w:date="2019-04-27T14:31:00Z">
        <w:del w:id="16996" w:author="jafary88@gmail.com" w:date="2022-05-11T18:16:00Z">
          <w:r w:rsidDel="00836C19">
            <w:rPr>
              <w:rStyle w:val="tgc"/>
              <w:rFonts w:hint="cs"/>
              <w:rtl/>
            </w:rPr>
            <w:delText xml:space="preserve">                                                             </w:delText>
          </w:r>
        </w:del>
      </w:ins>
      <w:ins w:id="16997" w:author="Mohsen Jafarinejad" w:date="2019-04-27T14:31:00Z">
        <w:del w:id="16998" w:author="jafary88@gmail.com" w:date="2022-05-11T18:16:00Z">
          <w:r w:rsidRPr="00E06E05" w:rsidDel="00836C19">
            <w:rPr>
              <w:rStyle w:val="tgc"/>
            </w:rPr>
            <w:object w:dxaOrig="3180" w:dyaOrig="360" w14:anchorId="462C9A48">
              <v:shape id="_x0000_i1104" type="#_x0000_t75" style="width:159.5pt;height:18pt" o:ole="">
                <v:imagedata r:id="rId184" o:title=""/>
              </v:shape>
              <o:OLEObject Type="Embed" ProgID="Equation.DSMT4" ShapeID="_x0000_i1104" DrawAspect="Content" ObjectID="_1713798960" r:id="rId185"/>
            </w:object>
          </w:r>
        </w:del>
      </w:ins>
    </w:p>
    <w:p w14:paraId="224B7A08" w14:textId="19589A78" w:rsidR="00F81795" w:rsidRPr="002B72E7" w:rsidDel="00836C19" w:rsidRDefault="00F81795" w:rsidP="00F81795">
      <w:pPr>
        <w:pStyle w:val="payannameh"/>
        <w:tabs>
          <w:tab w:val="left" w:pos="0"/>
          <w:tab w:val="left" w:pos="7371"/>
        </w:tabs>
        <w:spacing w:line="240" w:lineRule="auto"/>
        <w:jc w:val="right"/>
        <w:rPr>
          <w:ins w:id="16999" w:author="Mohsen Jafarinejad" w:date="2019-04-27T14:31:00Z"/>
          <w:del w:id="17000" w:author="jafary88@gmail.com" w:date="2022-05-11T18:16:00Z"/>
        </w:rPr>
      </w:pPr>
    </w:p>
    <w:p w14:paraId="44953D54" w14:textId="1E3D70BE" w:rsidR="00F81795" w:rsidDel="00836C19" w:rsidRDefault="00F81795" w:rsidP="00F81795">
      <w:pPr>
        <w:pStyle w:val="payannameh"/>
        <w:tabs>
          <w:tab w:val="left" w:pos="0"/>
          <w:tab w:val="left" w:pos="7371"/>
        </w:tabs>
        <w:spacing w:line="240" w:lineRule="auto"/>
        <w:rPr>
          <w:ins w:id="17001" w:author="Mohsen Jafarinejad" w:date="2019-04-27T14:31:00Z"/>
          <w:del w:id="17002" w:author="jafary88@gmail.com" w:date="2022-05-11T18:16:00Z"/>
          <w:rtl/>
        </w:rPr>
      </w:pPr>
      <w:ins w:id="17003" w:author="Mohsen Jafarinejad" w:date="2019-04-27T14:31:00Z">
        <w:del w:id="17004" w:author="jafary88@gmail.com" w:date="2022-05-11T18:16:00Z">
          <w:r w:rsidRPr="00E06E05" w:rsidDel="00836C19">
            <w:rPr>
              <w:rStyle w:val="tgc"/>
            </w:rPr>
            <w:object w:dxaOrig="680" w:dyaOrig="360" w14:anchorId="38279386">
              <v:shape id="_x0000_i1105" type="#_x0000_t75" style="width:35pt;height:18pt" o:ole="">
                <v:imagedata r:id="rId186" o:title=""/>
              </v:shape>
              <o:OLEObject Type="Embed" ProgID="Equation.DSMT4" ShapeID="_x0000_i1105" DrawAspect="Content" ObjectID="_1713798961" r:id="rId187"/>
            </w:object>
          </w:r>
        </w:del>
      </w:ins>
      <w:ins w:id="17005" w:author="Mohsen Jafarinejad" w:date="2019-04-27T14:31:00Z">
        <w:del w:id="17006" w:author="jafary88@gmail.com" w:date="2022-05-11T18:16:00Z">
          <w:r w:rsidDel="00836C19">
            <w:rPr>
              <w:rFonts w:hint="cs"/>
              <w:rtl/>
            </w:rPr>
            <w:delText xml:space="preserve"> </w:delText>
          </w:r>
        </w:del>
      </w:ins>
      <w:ins w:id="17007" w:author="Mohsen Jafarinejad" w:date="2019-09-03T15:04:00Z">
        <w:del w:id="17008" w:author="jafary88@gmail.com" w:date="2022-05-11T18:16:00Z">
          <w:r w:rsidR="00DB14EE" w:rsidDel="00836C19">
            <w:rPr>
              <w:rtl/>
            </w:rPr>
            <w:delText>برابر با</w:delText>
          </w:r>
        </w:del>
      </w:ins>
      <w:ins w:id="17009" w:author="Mohsen Jafarinejad" w:date="2019-04-27T14:31:00Z">
        <w:del w:id="17010" w:author="jafary88@gmail.com" w:date="2022-05-11T18:16:00Z">
          <w:r w:rsidR="00DB14EE" w:rsidDel="00836C19">
            <w:rPr>
              <w:rFonts w:hint="cs"/>
              <w:rtl/>
            </w:rPr>
            <w:delText xml:space="preserve"> ولتاژ مدار باز</w:delText>
          </w:r>
        </w:del>
      </w:ins>
    </w:p>
    <w:p w14:paraId="2C5E90BD" w14:textId="6EBE8851" w:rsidR="00F81795" w:rsidDel="00836C19" w:rsidRDefault="00F81795" w:rsidP="00F81795">
      <w:pPr>
        <w:pStyle w:val="payannameh"/>
        <w:tabs>
          <w:tab w:val="left" w:pos="0"/>
          <w:tab w:val="left" w:pos="7371"/>
        </w:tabs>
        <w:spacing w:line="240" w:lineRule="auto"/>
        <w:rPr>
          <w:ins w:id="17011" w:author="Mohsen Jafarinejad" w:date="2019-04-27T14:31:00Z"/>
          <w:del w:id="17012" w:author="jafary88@gmail.com" w:date="2022-05-11T18:16:00Z"/>
          <w:rtl/>
        </w:rPr>
      </w:pPr>
      <w:ins w:id="17013" w:author="Mohsen Jafarinejad" w:date="2019-04-27T14:31:00Z">
        <w:del w:id="17014" w:author="jafary88@gmail.com" w:date="2022-05-11T18:16:00Z">
          <w:r w:rsidRPr="00E06E05" w:rsidDel="00836C19">
            <w:rPr>
              <w:rStyle w:val="tgc"/>
            </w:rPr>
            <w:object w:dxaOrig="380" w:dyaOrig="360" w14:anchorId="61534D93">
              <v:shape id="_x0000_i1106" type="#_x0000_t75" style="width:17pt;height:18pt" o:ole="">
                <v:imagedata r:id="rId188" o:title=""/>
              </v:shape>
              <o:OLEObject Type="Embed" ProgID="Equation.DSMT4" ShapeID="_x0000_i1106" DrawAspect="Content" ObjectID="_1713798962" r:id="rId189"/>
            </w:object>
          </w:r>
        </w:del>
      </w:ins>
      <w:ins w:id="17015" w:author="Mohsen Jafarinejad" w:date="2019-04-27T14:31:00Z">
        <w:del w:id="17016" w:author="jafary88@gmail.com" w:date="2022-05-11T18:16:00Z">
          <w:r w:rsidDel="00836C19">
            <w:rPr>
              <w:rFonts w:hint="cs"/>
              <w:rtl/>
            </w:rPr>
            <w:delText xml:space="preserve"> افت ولتاژ </w:delText>
          </w:r>
        </w:del>
      </w:ins>
      <w:ins w:id="17017" w:author="Mohsen Jafarinejad" w:date="2019-09-03T12:20:00Z">
        <w:del w:id="17018" w:author="jafary88@gmail.com" w:date="2022-05-11T18:16:00Z">
          <w:r w:rsidR="00D548E9" w:rsidDel="00836C19">
            <w:rPr>
              <w:rtl/>
            </w:rPr>
            <w:delText>فعال‌ساز</w:delText>
          </w:r>
          <w:r w:rsidR="00D548E9" w:rsidDel="00836C19">
            <w:rPr>
              <w:rFonts w:hint="cs"/>
              <w:rtl/>
            </w:rPr>
            <w:delText>ی</w:delText>
          </w:r>
        </w:del>
      </w:ins>
    </w:p>
    <w:p w14:paraId="42E3789A" w14:textId="0647826A" w:rsidR="00F81795" w:rsidDel="00836C19" w:rsidRDefault="00F81795" w:rsidP="00F81795">
      <w:pPr>
        <w:pStyle w:val="payannameh"/>
        <w:tabs>
          <w:tab w:val="left" w:pos="0"/>
          <w:tab w:val="left" w:pos="7371"/>
        </w:tabs>
        <w:spacing w:line="240" w:lineRule="auto"/>
        <w:rPr>
          <w:ins w:id="17019" w:author="Mohsen Jafarinejad" w:date="2019-04-27T14:31:00Z"/>
          <w:del w:id="17020" w:author="jafary88@gmail.com" w:date="2022-05-11T18:16:00Z"/>
          <w:rtl/>
        </w:rPr>
      </w:pPr>
      <w:ins w:id="17021" w:author="Mohsen Jafarinejad" w:date="2019-04-27T14:31:00Z">
        <w:del w:id="17022" w:author="jafary88@gmail.com" w:date="2022-05-11T18:16:00Z">
          <w:r w:rsidRPr="00E06E05" w:rsidDel="00836C19">
            <w:rPr>
              <w:rStyle w:val="tgc"/>
            </w:rPr>
            <w:object w:dxaOrig="460" w:dyaOrig="360" w14:anchorId="53D3EEB2">
              <v:shape id="_x0000_i1107" type="#_x0000_t75" style="width:22pt;height:18pt" o:ole="">
                <v:imagedata r:id="rId190" o:title=""/>
              </v:shape>
              <o:OLEObject Type="Embed" ProgID="Equation.DSMT4" ShapeID="_x0000_i1107" DrawAspect="Content" ObjectID="_1713798963" r:id="rId191"/>
            </w:object>
          </w:r>
        </w:del>
      </w:ins>
      <w:ins w:id="17023" w:author="Mohsen Jafarinejad" w:date="2019-04-27T14:31:00Z">
        <w:del w:id="17024" w:author="jafary88@gmail.com" w:date="2022-05-11T18:16:00Z">
          <w:r w:rsidDel="00836C19">
            <w:rPr>
              <w:rFonts w:hint="cs"/>
              <w:rtl/>
            </w:rPr>
            <w:delText xml:space="preserve"> افت ولتاژ غلظت</w:delText>
          </w:r>
        </w:del>
      </w:ins>
    </w:p>
    <w:p w14:paraId="2B9692E6" w14:textId="65912500" w:rsidR="00F81795" w:rsidDel="00836C19" w:rsidRDefault="00F81795" w:rsidP="00F81795">
      <w:pPr>
        <w:pStyle w:val="payannameh"/>
        <w:tabs>
          <w:tab w:val="left" w:pos="0"/>
          <w:tab w:val="left" w:pos="7371"/>
        </w:tabs>
        <w:spacing w:line="240" w:lineRule="auto"/>
        <w:rPr>
          <w:ins w:id="17025" w:author="Mohsen Jafarinejad" w:date="2019-04-27T14:31:00Z"/>
          <w:del w:id="17026" w:author="jafary88@gmail.com" w:date="2022-05-11T18:16:00Z"/>
          <w:rtl/>
        </w:rPr>
      </w:pPr>
      <w:ins w:id="17027" w:author="Mohsen Jafarinejad" w:date="2019-04-27T14:31:00Z">
        <w:del w:id="17028" w:author="jafary88@gmail.com" w:date="2022-05-11T18:16:00Z">
          <w:r w:rsidRPr="00E06E05" w:rsidDel="00836C19">
            <w:rPr>
              <w:rStyle w:val="tgc"/>
            </w:rPr>
            <w:object w:dxaOrig="760" w:dyaOrig="360" w14:anchorId="04790AE5">
              <v:shape id="_x0000_i1108" type="#_x0000_t75" style="width:37pt;height:18pt" o:ole="">
                <v:imagedata r:id="rId192" o:title=""/>
              </v:shape>
              <o:OLEObject Type="Embed" ProgID="Equation.DSMT4" ShapeID="_x0000_i1108" DrawAspect="Content" ObjectID="_1713798964" r:id="rId193"/>
            </w:object>
          </w:r>
        </w:del>
      </w:ins>
      <w:ins w:id="17029" w:author="Mohsen Jafarinejad" w:date="2019-04-27T14:31:00Z">
        <w:del w:id="17030" w:author="jafary88@gmail.com" w:date="2022-05-11T18:16:00Z">
          <w:r w:rsidDel="00836C19">
            <w:rPr>
              <w:rFonts w:hint="cs"/>
              <w:rtl/>
            </w:rPr>
            <w:delText xml:space="preserve"> افت اهمی ناشی از مقاومت داخلی پیل</w:delText>
          </w:r>
        </w:del>
      </w:ins>
    </w:p>
    <w:p w14:paraId="4A8E4B0F" w14:textId="07E3A302" w:rsidR="00F81795" w:rsidDel="00836C19" w:rsidRDefault="00F81795" w:rsidP="00F81795">
      <w:pPr>
        <w:pStyle w:val="payannameh"/>
        <w:tabs>
          <w:tab w:val="left" w:pos="0"/>
          <w:tab w:val="left" w:pos="7371"/>
        </w:tabs>
        <w:spacing w:line="240" w:lineRule="auto"/>
        <w:rPr>
          <w:ins w:id="17031" w:author="Mohsen Jafarinejad" w:date="2019-04-27T14:31:00Z"/>
          <w:del w:id="17032" w:author="jafary88@gmail.com" w:date="2022-05-11T18:16:00Z"/>
          <w:rtl/>
        </w:rPr>
      </w:pPr>
      <w:ins w:id="17033" w:author="Mohsen Jafarinejad" w:date="2019-04-27T14:31:00Z">
        <w:del w:id="17034" w:author="jafary88@gmail.com" w:date="2022-05-11T18:16:00Z">
          <w:r w:rsidDel="00836C19">
            <w:rPr>
              <w:rFonts w:hint="cs"/>
              <w:rtl/>
            </w:rPr>
            <w:delText xml:space="preserve">که شکل کلی </w:delText>
          </w:r>
        </w:del>
      </w:ins>
      <w:ins w:id="17035" w:author="Mohsen Jafarinejad" w:date="2019-09-03T15:05:00Z">
        <w:del w:id="17036" w:author="jafary88@gmail.com" w:date="2022-05-11T18:16:00Z">
          <w:r w:rsidR="00B17F17" w:rsidDel="00836C19">
            <w:rPr>
              <w:rtl/>
            </w:rPr>
            <w:delText>نمودار</w:delText>
          </w:r>
        </w:del>
      </w:ins>
      <w:ins w:id="17037" w:author="Mohsen Jafarinejad" w:date="2019-04-27T14:31:00Z">
        <w:del w:id="17038" w:author="jafary88@gmail.com" w:date="2022-05-11T18:16:00Z">
          <w:r w:rsidDel="00836C19">
            <w:rPr>
              <w:rFonts w:hint="cs"/>
              <w:rtl/>
            </w:rPr>
            <w:delText xml:space="preserve"> پلاریزاسیون ولتاژ </w:delText>
          </w:r>
        </w:del>
      </w:ins>
      <w:ins w:id="17039" w:author="Mohsen Jafarinejad" w:date="2019-09-03T15:05:00Z">
        <w:del w:id="17040" w:author="jafary88@gmail.com" w:date="2022-05-11T18:16:00Z">
          <w:r w:rsidR="00B17F17" w:rsidDel="00836C19">
            <w:rPr>
              <w:rtl/>
            </w:rPr>
            <w:delText>برحسب</w:delText>
          </w:r>
        </w:del>
      </w:ins>
      <w:ins w:id="17041" w:author="Mohsen Jafarinejad" w:date="2019-04-27T14:31:00Z">
        <w:del w:id="17042" w:author="jafary88@gmail.com" w:date="2022-05-11T18:16:00Z">
          <w:r w:rsidDel="00836C19">
            <w:rPr>
              <w:rFonts w:hint="cs"/>
              <w:rtl/>
            </w:rPr>
            <w:delText xml:space="preserve"> جریان به شکل زیر</w:delText>
          </w:r>
        </w:del>
      </w:ins>
      <w:customXmlInsRangeStart w:id="17043" w:author="Mohsen Jafarinejad" w:date="2019-04-27T14:31:00Z"/>
      <w:customXmlDelRangeStart w:id="17044" w:author="jafary88@gmail.com" w:date="2022-05-11T18:16:00Z"/>
      <w:sdt>
        <w:sdtPr>
          <w:rPr>
            <w:rFonts w:hint="cs"/>
            <w:rtl/>
          </w:rPr>
          <w:id w:val="1466544294"/>
          <w:citation/>
        </w:sdtPr>
        <w:sdtEndPr/>
        <w:sdtContent>
          <w:customXmlInsRangeEnd w:id="17043"/>
          <w:customXmlDelRangeEnd w:id="17044"/>
          <w:ins w:id="17045" w:author="Mohsen Jafarinejad" w:date="2019-04-27T14:31:00Z">
            <w:del w:id="17046" w:author="jafary88@gmail.com" w:date="2022-05-11T18:16:00Z">
              <w:r w:rsidDel="00836C19">
                <w:rPr>
                  <w:rStyle w:val="tgc"/>
                  <w:rtl/>
                </w:rPr>
                <w:fldChar w:fldCharType="begin"/>
              </w:r>
              <w:r w:rsidDel="00836C19">
                <w:rPr>
                  <w:rStyle w:val="tgc"/>
                </w:rPr>
                <w:delInstrText xml:space="preserve">CITATION 69 \l 1033 </w:delInstrText>
              </w:r>
              <w:r w:rsidDel="00836C19">
                <w:rPr>
                  <w:rStyle w:val="tgc"/>
                  <w:rtl/>
                </w:rPr>
                <w:fldChar w:fldCharType="separate"/>
              </w:r>
            </w:del>
          </w:ins>
          <w:del w:id="17047" w:author="jafary88@gmail.com" w:date="2022-05-11T18:16:00Z">
            <w:r w:rsidDel="00836C19">
              <w:rPr>
                <w:rStyle w:val="tgc"/>
                <w:noProof/>
                <w:rtl/>
              </w:rPr>
              <w:delText xml:space="preserve"> </w:delText>
            </w:r>
            <w:r w:rsidDel="00836C19">
              <w:rPr>
                <w:noProof/>
              </w:rPr>
              <w:delText>[65]</w:delText>
            </w:r>
          </w:del>
          <w:ins w:id="17048" w:author="Mohsen Jafarinejad" w:date="2019-04-27T14:31:00Z">
            <w:del w:id="17049" w:author="jafary88@gmail.com" w:date="2022-05-11T18:16:00Z">
              <w:r w:rsidDel="00836C19">
                <w:rPr>
                  <w:rStyle w:val="tgc"/>
                  <w:rtl/>
                </w:rPr>
                <w:fldChar w:fldCharType="end"/>
              </w:r>
            </w:del>
          </w:ins>
          <w:customXmlInsRangeStart w:id="17050" w:author="Mohsen Jafarinejad" w:date="2019-04-27T14:31:00Z"/>
          <w:customXmlDelRangeStart w:id="17051" w:author="jafary88@gmail.com" w:date="2022-05-11T18:16:00Z"/>
        </w:sdtContent>
      </w:sdt>
      <w:customXmlInsRangeEnd w:id="17050"/>
      <w:customXmlDelRangeEnd w:id="17051"/>
      <w:ins w:id="17052" w:author="Mohsen Jafarinejad" w:date="2019-05-08T17:26:00Z">
        <w:del w:id="17053" w:author="jafary88@gmail.com" w:date="2022-05-11T18:16:00Z">
          <w:r w:rsidR="00843B07" w:rsidDel="00836C19">
            <w:rPr>
              <w:rFonts w:hint="cs"/>
              <w:rtl/>
            </w:rPr>
            <w:delText xml:space="preserve"> </w:delText>
          </w:r>
        </w:del>
      </w:ins>
      <w:ins w:id="17054" w:author="Mohsen Jafarinejad" w:date="2019-04-27T14:31:00Z">
        <w:del w:id="17055" w:author="jafary88@gmail.com" w:date="2022-05-11T18:16:00Z">
          <w:r w:rsidDel="00836C19">
            <w:rPr>
              <w:rFonts w:hint="cs"/>
              <w:rtl/>
            </w:rPr>
            <w:delText>خواهد بود :</w:delText>
          </w:r>
        </w:del>
      </w:ins>
    </w:p>
    <w:p w14:paraId="4FE25F8E" w14:textId="42F14417" w:rsidR="00F81795" w:rsidDel="00836C19" w:rsidRDefault="00F81795" w:rsidP="00F81795">
      <w:pPr>
        <w:pStyle w:val="payannameh"/>
        <w:tabs>
          <w:tab w:val="left" w:pos="0"/>
          <w:tab w:val="left" w:pos="7371"/>
        </w:tabs>
        <w:spacing w:line="240" w:lineRule="auto"/>
        <w:rPr>
          <w:ins w:id="17056" w:author="Mohsen Jafarinejad" w:date="2019-04-27T14:31:00Z"/>
          <w:del w:id="17057" w:author="jafary88@gmail.com" w:date="2022-05-11T18:16:00Z"/>
          <w:rtl/>
        </w:rPr>
      </w:pPr>
    </w:p>
    <w:p w14:paraId="3A78B403" w14:textId="46156DE5" w:rsidR="00F81795" w:rsidRPr="002B72E7" w:rsidDel="00836C19" w:rsidRDefault="00F81795" w:rsidP="00F81795">
      <w:pPr>
        <w:pStyle w:val="payannameh"/>
        <w:tabs>
          <w:tab w:val="left" w:pos="0"/>
          <w:tab w:val="left" w:pos="7371"/>
        </w:tabs>
        <w:spacing w:line="240" w:lineRule="auto"/>
        <w:jc w:val="center"/>
        <w:rPr>
          <w:ins w:id="17058" w:author="Mohsen Jafarinejad" w:date="2019-04-27T14:31:00Z"/>
          <w:del w:id="17059" w:author="jafary88@gmail.com" w:date="2022-05-11T18:16:00Z"/>
        </w:rPr>
      </w:pPr>
      <w:ins w:id="17060" w:author="Mohsen Jafarinejad" w:date="2019-04-27T14:31:00Z">
        <w:del w:id="17061" w:author="jafary88@gmail.com" w:date="2022-05-11T18:16:00Z">
          <w:r w:rsidDel="00836C19">
            <w:rPr>
              <w:noProof/>
              <w:lang w:bidi="ar-SA"/>
            </w:rPr>
            <w:drawing>
              <wp:inline distT="0" distB="0" distL="0" distR="0" wp14:anchorId="372D4C2E" wp14:editId="5FD061D1">
                <wp:extent cx="4429125" cy="3400425"/>
                <wp:effectExtent l="0" t="0" r="9525" b="9525"/>
                <wp:docPr id="4178" name="Picture 4178"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ins>
    </w:p>
    <w:p w14:paraId="439EA05F" w14:textId="0B181377" w:rsidR="00F81795" w:rsidDel="00836C19" w:rsidRDefault="00F81795" w:rsidP="00F81795">
      <w:pPr>
        <w:pStyle w:val="a4"/>
        <w:rPr>
          <w:ins w:id="17062" w:author="Mohsen Jafarinejad" w:date="2019-04-27T14:31:00Z"/>
          <w:del w:id="17063" w:author="jafary88@gmail.com" w:date="2022-05-11T18:16:00Z"/>
          <w:rtl/>
        </w:rPr>
      </w:pPr>
      <w:bookmarkStart w:id="17064" w:name="_Toc8551043"/>
      <w:ins w:id="17065" w:author="Mohsen Jafarinejad" w:date="2019-04-27T14:31:00Z">
        <w:del w:id="17066" w:author="jafary88@gmail.com" w:date="2022-05-11T18:16:00Z">
          <w:r w:rsidDel="00836C19">
            <w:rPr>
              <w:rFonts w:hint="cs"/>
              <w:rtl/>
            </w:rPr>
            <w:delText>انواع افت پتان</w:delText>
          </w:r>
        </w:del>
      </w:ins>
      <w:ins w:id="17067" w:author="Mohsen Jafarinejad" w:date="2019-09-03T15:05:00Z">
        <w:del w:id="17068" w:author="jafary88@gmail.com" w:date="2022-05-11T18:16:00Z">
          <w:r w:rsidR="00B17F17" w:rsidDel="00836C19">
            <w:rPr>
              <w:rFonts w:hint="cs"/>
              <w:rtl/>
            </w:rPr>
            <w:delText>سی</w:delText>
          </w:r>
        </w:del>
      </w:ins>
      <w:ins w:id="17069" w:author="Mohsen Jafarinejad" w:date="2019-04-27T14:31:00Z">
        <w:del w:id="17070" w:author="jafary88@gmail.com" w:date="2022-05-11T18:16:00Z">
          <w:r w:rsidDel="00836C19">
            <w:rPr>
              <w:rFonts w:hint="cs"/>
              <w:rtl/>
            </w:rPr>
            <w:delText>ل در پیل میکروبی</w:delText>
          </w:r>
          <w:bookmarkEnd w:id="17064"/>
        </w:del>
      </w:ins>
    </w:p>
    <w:p w14:paraId="377B28B7" w14:textId="69D5BD1C" w:rsidR="00F81795" w:rsidRPr="008B6135" w:rsidDel="00836C19" w:rsidRDefault="00F81795" w:rsidP="00F81795">
      <w:pPr>
        <w:rPr>
          <w:ins w:id="17071" w:author="Mohsen Jafarinejad" w:date="2019-04-27T14:31:00Z"/>
          <w:del w:id="17072" w:author="jafary88@gmail.com" w:date="2022-05-11T18:16:00Z"/>
        </w:rPr>
      </w:pPr>
    </w:p>
    <w:p w14:paraId="0AD5C3E8" w14:textId="0474D2CD" w:rsidR="00F81795" w:rsidDel="00836C19" w:rsidRDefault="00F81795" w:rsidP="00F81795">
      <w:pPr>
        <w:pStyle w:val="a1"/>
        <w:bidi/>
        <w:rPr>
          <w:ins w:id="17073" w:author="Mohsen Jafarinejad" w:date="2019-04-27T14:31:00Z"/>
          <w:del w:id="17074" w:author="jafary88@gmail.com" w:date="2022-05-11T18:16:00Z"/>
          <w:rtl/>
        </w:rPr>
      </w:pPr>
      <w:bookmarkStart w:id="17075" w:name="_Toc8546174"/>
      <w:bookmarkStart w:id="17076" w:name="_Toc8550844"/>
      <w:ins w:id="17077" w:author="Mohsen Jafarinejad" w:date="2019-04-27T14:31:00Z">
        <w:del w:id="17078" w:author="jafary88@gmail.com" w:date="2022-05-11T18:16:00Z">
          <w:r w:rsidDel="00836C19">
            <w:rPr>
              <w:rFonts w:hint="cs"/>
              <w:rtl/>
            </w:rPr>
            <w:delText xml:space="preserve">افت </w:delText>
          </w:r>
        </w:del>
      </w:ins>
      <w:bookmarkEnd w:id="17075"/>
      <w:bookmarkEnd w:id="17076"/>
      <w:ins w:id="17079" w:author="Mohsen Jafarinejad" w:date="2019-09-03T12:20:00Z">
        <w:del w:id="17080" w:author="jafary88@gmail.com" w:date="2022-05-11T18:16:00Z">
          <w:r w:rsidR="00D548E9" w:rsidDel="00836C19">
            <w:rPr>
              <w:rtl/>
            </w:rPr>
            <w:delText>فعال‌ساز</w:delText>
          </w:r>
          <w:r w:rsidR="00D548E9" w:rsidDel="00836C19">
            <w:rPr>
              <w:rFonts w:hint="cs"/>
              <w:rtl/>
            </w:rPr>
            <w:delText>ی</w:delText>
          </w:r>
        </w:del>
      </w:ins>
    </w:p>
    <w:p w14:paraId="45C96370" w14:textId="1A325F3C" w:rsidR="00F81795" w:rsidDel="00836C19" w:rsidRDefault="00F81795" w:rsidP="00F81795">
      <w:pPr>
        <w:pStyle w:val="payannameh"/>
        <w:tabs>
          <w:tab w:val="left" w:pos="0"/>
          <w:tab w:val="left" w:pos="7371"/>
        </w:tabs>
        <w:spacing w:line="240" w:lineRule="auto"/>
        <w:rPr>
          <w:ins w:id="17081" w:author="Mohsen Jafarinejad" w:date="2019-04-27T14:31:00Z"/>
          <w:del w:id="17082" w:author="jafary88@gmail.com" w:date="2022-05-11T18:16:00Z"/>
          <w:rtl/>
        </w:rPr>
      </w:pPr>
      <w:ins w:id="17083" w:author="Mohsen Jafarinejad" w:date="2019-04-27T14:31:00Z">
        <w:del w:id="17084" w:author="jafary88@gmail.com" w:date="2022-05-11T18:16:00Z">
          <w:r w:rsidDel="00836C19">
            <w:rPr>
              <w:rFonts w:hint="cs"/>
              <w:rtl/>
            </w:rPr>
            <w:delText xml:space="preserve">افت </w:delText>
          </w:r>
        </w:del>
      </w:ins>
      <w:ins w:id="17085" w:author="Mohsen Jafarinejad" w:date="2019-09-03T12:20:00Z">
        <w:del w:id="17086" w:author="jafary88@gmail.com" w:date="2022-05-11T18:16:00Z">
          <w:r w:rsidR="00D548E9" w:rsidDel="00836C19">
            <w:rPr>
              <w:rtl/>
            </w:rPr>
            <w:delText>فعال‌ساز</w:delText>
          </w:r>
          <w:r w:rsidR="00D548E9" w:rsidDel="00836C19">
            <w:rPr>
              <w:rFonts w:hint="cs"/>
              <w:rtl/>
            </w:rPr>
            <w:delText>ی</w:delText>
          </w:r>
        </w:del>
      </w:ins>
      <w:ins w:id="17087" w:author="Mohsen Jafarinejad" w:date="2019-04-27T14:31:00Z">
        <w:del w:id="17088" w:author="jafary88@gmail.com" w:date="2022-05-11T18:16:00Z">
          <w:r w:rsidDel="00836C19">
            <w:rPr>
              <w:rFonts w:hint="cs"/>
              <w:rtl/>
            </w:rPr>
            <w:delText xml:space="preserve"> پیل از معادله باتلر-</w:delText>
          </w:r>
          <w:r w:rsidDel="00836C19">
            <w:delText xml:space="preserve"> </w:delText>
          </w:r>
          <w:r w:rsidDel="00836C19">
            <w:rPr>
              <w:rFonts w:hint="cs"/>
              <w:rtl/>
            </w:rPr>
            <w:delText xml:space="preserve">ولمر </w:delText>
          </w:r>
        </w:del>
      </w:ins>
      <w:ins w:id="17089" w:author="Mohsen Jafarinejad" w:date="2019-09-03T14:47:00Z">
        <w:del w:id="17090" w:author="jafary88@gmail.com" w:date="2022-05-11T18:16:00Z">
          <w:r w:rsidR="00EA03D7" w:rsidDel="00836C19">
            <w:rPr>
              <w:rtl/>
            </w:rPr>
            <w:delText>به‌صورت</w:delText>
          </w:r>
        </w:del>
      </w:ins>
      <w:ins w:id="17091" w:author="Mohsen Jafarinejad" w:date="2019-04-27T14:31:00Z">
        <w:del w:id="17092" w:author="jafary88@gmail.com" w:date="2022-05-11T18:16:00Z">
          <w:r w:rsidDel="00836C19">
            <w:rPr>
              <w:rFonts w:hint="cs"/>
              <w:rtl/>
            </w:rPr>
            <w:delText xml:space="preserve"> زیر</w:delText>
          </w:r>
        </w:del>
      </w:ins>
      <w:customXmlInsRangeStart w:id="17093" w:author="Mohsen Jafarinejad" w:date="2019-04-27T14:31:00Z"/>
      <w:customXmlDelRangeStart w:id="17094" w:author="jafary88@gmail.com" w:date="2022-05-11T18:16:00Z"/>
      <w:sdt>
        <w:sdtPr>
          <w:rPr>
            <w:rFonts w:hint="cs"/>
            <w:rtl/>
          </w:rPr>
          <w:id w:val="1044561282"/>
          <w:citation/>
        </w:sdtPr>
        <w:sdtEndPr/>
        <w:sdtContent>
          <w:customXmlInsRangeEnd w:id="17093"/>
          <w:customXmlDelRangeEnd w:id="17094"/>
          <w:ins w:id="17095" w:author="Mohsen Jafarinejad" w:date="2019-04-27T14:31:00Z">
            <w:del w:id="17096"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7097" w:author="jafary88@gmail.com" w:date="2022-05-11T18:16:00Z">
            <w:r w:rsidDel="00836C19">
              <w:rPr>
                <w:rStyle w:val="tgc"/>
                <w:noProof/>
                <w:rtl/>
              </w:rPr>
              <w:delText xml:space="preserve"> </w:delText>
            </w:r>
            <w:r w:rsidDel="00836C19">
              <w:rPr>
                <w:noProof/>
              </w:rPr>
              <w:delText>[59]</w:delText>
            </w:r>
          </w:del>
          <w:ins w:id="17098" w:author="Mohsen Jafarinejad" w:date="2019-04-27T14:31:00Z">
            <w:del w:id="17099" w:author="jafary88@gmail.com" w:date="2022-05-11T18:16:00Z">
              <w:r w:rsidDel="00836C19">
                <w:rPr>
                  <w:rStyle w:val="tgc"/>
                  <w:rtl/>
                </w:rPr>
                <w:fldChar w:fldCharType="end"/>
              </w:r>
            </w:del>
          </w:ins>
          <w:customXmlInsRangeStart w:id="17100" w:author="Mohsen Jafarinejad" w:date="2019-04-27T14:31:00Z"/>
          <w:customXmlDelRangeStart w:id="17101" w:author="jafary88@gmail.com" w:date="2022-05-11T18:16:00Z"/>
        </w:sdtContent>
      </w:sdt>
      <w:customXmlInsRangeEnd w:id="17100"/>
      <w:customXmlDelRangeEnd w:id="17101"/>
      <w:ins w:id="17102" w:author="Mohsen Jafarinejad" w:date="2019-05-08T17:08:00Z">
        <w:del w:id="17103" w:author="jafary88@gmail.com" w:date="2022-05-11T18:16:00Z">
          <w:r w:rsidR="004817A1" w:rsidDel="00836C19">
            <w:rPr>
              <w:rFonts w:hint="cs"/>
              <w:rtl/>
            </w:rPr>
            <w:delText xml:space="preserve"> </w:delText>
          </w:r>
        </w:del>
      </w:ins>
      <w:ins w:id="17104" w:author="Mohsen Jafarinejad" w:date="2019-04-27T14:31:00Z">
        <w:del w:id="17105" w:author="jafary88@gmail.com" w:date="2022-05-11T18:16:00Z">
          <w:r w:rsidDel="00836C19">
            <w:rPr>
              <w:rFonts w:hint="cs"/>
              <w:rtl/>
            </w:rPr>
            <w:delText xml:space="preserve">بدست </w:delText>
          </w:r>
          <w:r w:rsidDel="00836C19">
            <w:rPr>
              <w:rtl/>
            </w:rPr>
            <w:delText>م</w:delText>
          </w:r>
          <w:r w:rsidDel="00836C19">
            <w:rPr>
              <w:rFonts w:hint="cs"/>
              <w:rtl/>
            </w:rPr>
            <w:delText>ی‌</w:delText>
          </w:r>
          <w:r w:rsidDel="00836C19">
            <w:rPr>
              <w:rFonts w:hint="eastAsia"/>
              <w:rtl/>
            </w:rPr>
            <w:delText>آ</w:delText>
          </w:r>
          <w:r w:rsidDel="00836C19">
            <w:rPr>
              <w:rFonts w:hint="cs"/>
              <w:rtl/>
            </w:rPr>
            <w:delText>ی</w:delText>
          </w:r>
          <w:r w:rsidDel="00836C19">
            <w:rPr>
              <w:rFonts w:hint="eastAsia"/>
              <w:rtl/>
            </w:rPr>
            <w:delText>د</w:delText>
          </w:r>
          <w:r w:rsidDel="00836C19">
            <w:rPr>
              <w:rFonts w:hint="cs"/>
              <w:rtl/>
            </w:rPr>
            <w:delText xml:space="preserve"> :</w:delText>
          </w:r>
        </w:del>
      </w:ins>
    </w:p>
    <w:p w14:paraId="59F89674" w14:textId="197C3267" w:rsidR="00F81795" w:rsidDel="00836C19" w:rsidRDefault="00F81795" w:rsidP="00F81795">
      <w:pPr>
        <w:pStyle w:val="payannameh"/>
        <w:tabs>
          <w:tab w:val="left" w:pos="0"/>
          <w:tab w:val="left" w:pos="7371"/>
        </w:tabs>
        <w:spacing w:line="240" w:lineRule="auto"/>
        <w:jc w:val="right"/>
        <w:rPr>
          <w:ins w:id="17106" w:author="Mohsen Jafarinejad" w:date="2019-04-27T14:31:00Z"/>
          <w:del w:id="17107" w:author="jafary88@gmail.com" w:date="2022-05-11T18:16:00Z"/>
          <w:rStyle w:val="tgc"/>
          <w:rtl/>
        </w:rPr>
      </w:pPr>
    </w:p>
    <w:p w14:paraId="30B0C705" w14:textId="6B24C32C" w:rsidR="00F81795" w:rsidDel="00836C19" w:rsidRDefault="00F81795" w:rsidP="00F81795">
      <w:pPr>
        <w:pStyle w:val="a5"/>
        <w:rPr>
          <w:ins w:id="17108" w:author="Mohsen Jafarinejad" w:date="2019-04-27T14:31:00Z"/>
          <w:del w:id="17109" w:author="jafary88@gmail.com" w:date="2022-05-11T18:16:00Z"/>
        </w:rPr>
      </w:pPr>
      <w:ins w:id="17110" w:author="Mohsen Jafarinejad" w:date="2019-04-27T14:31:00Z">
        <w:del w:id="17111" w:author="jafary88@gmail.com" w:date="2022-05-11T18:16:00Z">
          <w:r w:rsidDel="00836C19">
            <w:rPr>
              <w:rStyle w:val="tgc"/>
              <w:rFonts w:hint="cs"/>
              <w:rtl/>
            </w:rPr>
            <w:delText xml:space="preserve">                                       </w:delText>
          </w:r>
        </w:del>
      </w:ins>
      <w:ins w:id="17112" w:author="Mohsen Jafarinejad" w:date="2019-04-27T14:31:00Z">
        <w:del w:id="17113" w:author="jafary88@gmail.com" w:date="2022-05-11T18:16:00Z">
          <w:r w:rsidRPr="00EB0CEE" w:rsidDel="00836C19">
            <w:rPr>
              <w:rStyle w:val="tgc"/>
            </w:rPr>
            <w:object w:dxaOrig="5000" w:dyaOrig="760" w14:anchorId="32A399B5">
              <v:shape id="_x0000_i1109" type="#_x0000_t75" style="width:251pt;height:37pt" o:ole="">
                <v:imagedata r:id="rId194" o:title=""/>
              </v:shape>
              <o:OLEObject Type="Embed" ProgID="Equation.DSMT4" ShapeID="_x0000_i1109" DrawAspect="Content" ObjectID="_1713798965" r:id="rId195"/>
            </w:object>
          </w:r>
        </w:del>
      </w:ins>
    </w:p>
    <w:p w14:paraId="078098D7" w14:textId="7C6053E9" w:rsidR="00352C88" w:rsidDel="00836C19" w:rsidRDefault="00352C88">
      <w:pPr>
        <w:pStyle w:val="payannameh"/>
        <w:tabs>
          <w:tab w:val="left" w:pos="0"/>
          <w:tab w:val="left" w:pos="7371"/>
        </w:tabs>
        <w:spacing w:line="240" w:lineRule="auto"/>
        <w:jc w:val="both"/>
        <w:rPr>
          <w:ins w:id="17114" w:author="Mohsen Jafarinejad" w:date="2019-05-11T14:23:00Z"/>
          <w:del w:id="17115" w:author="jafary88@gmail.com" w:date="2022-05-11T18:16:00Z"/>
          <w:rtl/>
        </w:rPr>
        <w:pPrChange w:id="17116" w:author="Mohsen Jafarinejad" w:date="2019-05-08T17:09:00Z">
          <w:pPr>
            <w:pStyle w:val="payannameh"/>
            <w:tabs>
              <w:tab w:val="left" w:pos="0"/>
              <w:tab w:val="left" w:pos="7371"/>
            </w:tabs>
            <w:spacing w:line="240" w:lineRule="auto"/>
          </w:pPr>
        </w:pPrChange>
      </w:pPr>
    </w:p>
    <w:p w14:paraId="08CFCD5B" w14:textId="1EC1048B" w:rsidR="00F81795" w:rsidDel="00836C19" w:rsidRDefault="00F81795">
      <w:pPr>
        <w:pStyle w:val="payannameh"/>
        <w:tabs>
          <w:tab w:val="left" w:pos="0"/>
          <w:tab w:val="left" w:pos="7371"/>
        </w:tabs>
        <w:spacing w:line="240" w:lineRule="auto"/>
        <w:jc w:val="both"/>
        <w:rPr>
          <w:ins w:id="17117" w:author="Mohsen Jafarinejad" w:date="2019-05-07T12:43:00Z"/>
          <w:del w:id="17118" w:author="jafary88@gmail.com" w:date="2022-05-11T18:16:00Z"/>
        </w:rPr>
        <w:pPrChange w:id="17119" w:author="Mohsen Jafarinejad" w:date="2019-05-11T14:24:00Z">
          <w:pPr>
            <w:pStyle w:val="payannameh"/>
            <w:tabs>
              <w:tab w:val="left" w:pos="0"/>
              <w:tab w:val="left" w:pos="7371"/>
            </w:tabs>
            <w:spacing w:line="240" w:lineRule="auto"/>
          </w:pPr>
        </w:pPrChange>
      </w:pPr>
      <w:ins w:id="17120" w:author="Mohsen Jafarinejad" w:date="2019-04-27T14:31:00Z">
        <w:del w:id="17121" w:author="jafary88@gmail.com" w:date="2022-05-11T18:16:00Z">
          <w:r w:rsidDel="00836C19">
            <w:rPr>
              <w:rFonts w:hint="cs"/>
              <w:rtl/>
            </w:rPr>
            <w:delText xml:space="preserve">که در آن </w:delText>
          </w:r>
        </w:del>
      </w:ins>
      <w:ins w:id="17122" w:author="Mohsen Jafarinejad" w:date="2019-04-27T14:31:00Z">
        <w:del w:id="17123" w:author="jafary88@gmail.com" w:date="2022-05-11T18:16:00Z">
          <w:r w:rsidR="00352C88" w:rsidRPr="00BF2F7C" w:rsidDel="00836C19">
            <w:rPr>
              <w:rStyle w:val="tgc"/>
            </w:rPr>
            <w:object w:dxaOrig="260" w:dyaOrig="360" w14:anchorId="494C762B">
              <v:shape id="_x0000_i1110" type="#_x0000_t75" style="width:12pt;height:18pt" o:ole="">
                <v:imagedata r:id="rId196" o:title=""/>
              </v:shape>
              <o:OLEObject Type="Embed" ProgID="Equation.DSMT4" ShapeID="_x0000_i1110" DrawAspect="Content" ObjectID="_1713798966" r:id="rId197"/>
            </w:object>
          </w:r>
        </w:del>
      </w:ins>
      <w:ins w:id="17124" w:author="Mohsen Jafarinejad" w:date="2019-04-27T14:31:00Z">
        <w:del w:id="17125" w:author="jafary88@gmail.com" w:date="2022-05-11T18:16:00Z">
          <w:r w:rsidDel="00836C19">
            <w:rPr>
              <w:rFonts w:hint="cs"/>
              <w:rtl/>
            </w:rPr>
            <w:delText>و</w:delText>
          </w:r>
        </w:del>
      </w:ins>
      <w:ins w:id="17126" w:author="Mohsen Jafarinejad" w:date="2019-04-27T14:31:00Z">
        <w:del w:id="17127" w:author="jafary88@gmail.com" w:date="2022-05-11T18:16:00Z">
          <w:r w:rsidR="00352C88" w:rsidRPr="00BF2F7C" w:rsidDel="00836C19">
            <w:rPr>
              <w:rStyle w:val="tgc"/>
            </w:rPr>
            <w:object w:dxaOrig="279" w:dyaOrig="360" w14:anchorId="155E190E">
              <v:shape id="_x0000_i1111" type="#_x0000_t75" style="width:13pt;height:18pt" o:ole="">
                <v:imagedata r:id="rId198" o:title=""/>
              </v:shape>
              <o:OLEObject Type="Embed" ProgID="Equation.DSMT4" ShapeID="_x0000_i1111" DrawAspect="Content" ObjectID="_1713798967" r:id="rId199"/>
            </w:object>
          </w:r>
        </w:del>
      </w:ins>
      <w:ins w:id="17128" w:author="Mohsen Jafarinejad" w:date="2019-04-27T14:31:00Z">
        <w:del w:id="17129" w:author="jafary88@gmail.com" w:date="2022-05-11T18:16:00Z">
          <w:r w:rsidDel="00836C19">
            <w:rPr>
              <w:rFonts w:hint="cs"/>
              <w:rtl/>
            </w:rPr>
            <w:delText xml:space="preserve"> ضریب انتقال شارژ برای واکنش کاهش و اکسایش است که از طریق انتقال الکترون در سطح الکترود- الکترولیت حاصل </w:delText>
          </w:r>
          <w:r w:rsidDel="00836C19">
            <w:rPr>
              <w:rtl/>
            </w:rPr>
            <w:delText>م</w:delText>
          </w:r>
          <w:r w:rsidDel="00836C19">
            <w:rPr>
              <w:rFonts w:hint="cs"/>
              <w:rtl/>
            </w:rPr>
            <w:delText>ی‌</w:delText>
          </w:r>
          <w:r w:rsidDel="00836C19">
            <w:rPr>
              <w:rFonts w:hint="eastAsia"/>
              <w:rtl/>
            </w:rPr>
            <w:delText>گردد</w:delText>
          </w:r>
        </w:del>
      </w:ins>
      <w:ins w:id="17130" w:author="Mohsen Jafarinejad" w:date="2019-05-07T12:10:00Z">
        <w:del w:id="17131" w:author="jafary88@gmail.com" w:date="2022-05-11T18:16:00Z">
          <w:r w:rsidR="00382E6C" w:rsidDel="00836C19">
            <w:rPr>
              <w:rFonts w:hint="cs"/>
              <w:rtl/>
            </w:rPr>
            <w:delText xml:space="preserve">که در اکثر تحقیقات به جهت </w:delText>
          </w:r>
        </w:del>
      </w:ins>
      <w:ins w:id="17132" w:author="Mohsen Jafarinejad" w:date="2019-09-03T15:05:00Z">
        <w:del w:id="17133" w:author="jafary88@gmail.com" w:date="2022-05-11T18:16:00Z">
          <w:r w:rsidR="00B17F17" w:rsidDel="00836C19">
            <w:rPr>
              <w:rtl/>
            </w:rPr>
            <w:delText>ساده‌ساز</w:delText>
          </w:r>
          <w:r w:rsidR="00B17F17" w:rsidDel="00836C19">
            <w:rPr>
              <w:rFonts w:hint="cs"/>
              <w:rtl/>
            </w:rPr>
            <w:delText>ی</w:delText>
          </w:r>
        </w:del>
      </w:ins>
      <w:ins w:id="17134" w:author="Mohsen Jafarinejad" w:date="2019-05-07T12:10:00Z">
        <w:del w:id="17135" w:author="jafary88@gmail.com" w:date="2022-05-11T18:16:00Z">
          <w:r w:rsidR="00382E6C" w:rsidDel="00836C19">
            <w:rPr>
              <w:rFonts w:hint="cs"/>
              <w:rtl/>
            </w:rPr>
            <w:delText xml:space="preserve"> مسئله باهم برابر فرض </w:delText>
          </w:r>
        </w:del>
      </w:ins>
      <w:ins w:id="17136" w:author="Mohsen Jafarinejad" w:date="2019-09-03T15:05:00Z">
        <w:del w:id="17137"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گردند</w:delText>
          </w:r>
        </w:del>
      </w:ins>
      <w:ins w:id="17138" w:author="Mohsen Jafarinejad" w:date="2019-05-07T12:11:00Z">
        <w:del w:id="17139" w:author="jafary88@gmail.com" w:date="2022-05-11T18:16:00Z">
          <w:r w:rsidR="00382E6C" w:rsidDel="00836C19">
            <w:rPr>
              <w:rFonts w:hint="cs"/>
              <w:rtl/>
            </w:rPr>
            <w:delText>، در این صورت معادله بالا قابل تبدیل به تابع سینوس هایپربولیک</w:delText>
          </w:r>
        </w:del>
      </w:ins>
      <w:ins w:id="17140" w:author="Mohsen Jafarinejad" w:date="2019-05-07T12:39:00Z">
        <w:del w:id="17141" w:author="jafary88@gmail.com" w:date="2022-05-11T18:16:00Z">
          <w:r w:rsidR="00E16FD7" w:rsidDel="00836C19">
            <w:rPr>
              <w:rFonts w:hint="cs"/>
              <w:rtl/>
            </w:rPr>
            <w:delText>ی</w:delText>
          </w:r>
        </w:del>
      </w:ins>
      <w:ins w:id="17142" w:author="Mohsen Jafarinejad" w:date="2019-05-07T12:11:00Z">
        <w:del w:id="17143" w:author="jafary88@gmail.com" w:date="2022-05-11T18:16:00Z">
          <w:r w:rsidR="00382E6C" w:rsidDel="00836C19">
            <w:rPr>
              <w:rFonts w:hint="cs"/>
              <w:rtl/>
            </w:rPr>
            <w:delText xml:space="preserve"> به شکل زیر </w:delText>
          </w:r>
        </w:del>
      </w:ins>
      <w:ins w:id="17144" w:author="Mohsen Jafarinejad" w:date="2019-09-03T15:05:00Z">
        <w:del w:id="17145" w:author="jafary88@gmail.com" w:date="2022-05-11T18:16:00Z">
          <w:r w:rsidR="00B17F17" w:rsidDel="00836C19">
            <w:rPr>
              <w:rtl/>
            </w:rPr>
            <w:delText>خواهد</w:delText>
          </w:r>
        </w:del>
      </w:ins>
      <w:ins w:id="17146" w:author="Mohsen Jafarinejad" w:date="2019-05-07T12:11:00Z">
        <w:del w:id="17147" w:author="jafary88@gmail.com" w:date="2022-05-11T18:16:00Z">
          <w:r w:rsidR="00382E6C" w:rsidDel="00836C19">
            <w:rPr>
              <w:rFonts w:hint="cs"/>
              <w:rtl/>
            </w:rPr>
            <w:delText xml:space="preserve"> بود</w:delText>
          </w:r>
        </w:del>
      </w:ins>
      <w:ins w:id="17148" w:author="Mohsen Jafarinejad" w:date="2019-05-07T12:12:00Z">
        <w:del w:id="17149" w:author="jafary88@gmail.com" w:date="2022-05-11T18:16:00Z">
          <w:r w:rsidR="00382E6C" w:rsidDel="00836C19">
            <w:rPr>
              <w:rFonts w:hint="cs"/>
              <w:rtl/>
            </w:rPr>
            <w:delText>:</w:delText>
          </w:r>
        </w:del>
      </w:ins>
    </w:p>
    <w:p w14:paraId="5E570750" w14:textId="6DD81658" w:rsidR="00E16FD7" w:rsidDel="00836C19" w:rsidRDefault="00E16FD7" w:rsidP="00DE55C0">
      <w:pPr>
        <w:pStyle w:val="payannameh"/>
        <w:tabs>
          <w:tab w:val="left" w:pos="0"/>
          <w:tab w:val="left" w:pos="7371"/>
        </w:tabs>
        <w:spacing w:line="240" w:lineRule="auto"/>
        <w:rPr>
          <w:ins w:id="17150" w:author="Mohsen Jafarinejad" w:date="2019-05-07T12:12:00Z"/>
          <w:del w:id="17151" w:author="jafary88@gmail.com" w:date="2022-05-11T18:16:00Z"/>
          <w:rtl/>
        </w:rPr>
      </w:pPr>
    </w:p>
    <w:p w14:paraId="2705DAED" w14:textId="5E851772" w:rsidR="00F81795" w:rsidDel="00836C19" w:rsidRDefault="00E16FD7">
      <w:pPr>
        <w:pStyle w:val="a5"/>
        <w:jc w:val="right"/>
        <w:rPr>
          <w:ins w:id="17152" w:author="Mohsen Jafarinejad" w:date="2019-05-07T13:16:00Z"/>
          <w:del w:id="17153" w:author="jafary88@gmail.com" w:date="2022-05-11T18:16:00Z"/>
        </w:rPr>
        <w:pPrChange w:id="17154" w:author="Mohsen Jafarinejad" w:date="2019-05-07T13:16:00Z">
          <w:pPr>
            <w:pStyle w:val="payannameh"/>
            <w:tabs>
              <w:tab w:val="left" w:pos="0"/>
              <w:tab w:val="left" w:pos="7371"/>
            </w:tabs>
            <w:spacing w:line="240" w:lineRule="auto"/>
          </w:pPr>
        </w:pPrChange>
      </w:pPr>
      <w:ins w:id="17155" w:author="Mohsen Jafarinejad" w:date="2019-05-07T12:44:00Z">
        <w:del w:id="17156" w:author="jafary88@gmail.com" w:date="2022-05-11T18:16:00Z">
          <w:r w:rsidDel="00836C19">
            <w:delText xml:space="preserve">                  </w:delText>
          </w:r>
          <w:r w:rsidDel="00836C19">
            <w:rPr>
              <w:rFonts w:hint="cs"/>
              <w:rtl/>
            </w:rPr>
            <w:delText xml:space="preserve">                                                         </w:delText>
          </w:r>
        </w:del>
      </w:ins>
      <w:ins w:id="17157" w:author="Mohsen Jafarinejad" w:date="2019-05-07T12:41:00Z">
        <w:del w:id="17158" w:author="jafary88@gmail.com" w:date="2022-05-11T18:16:00Z">
          <w:r w:rsidR="00BA2057" w:rsidRPr="00BF2F7C" w:rsidDel="00836C19">
            <w:rPr>
              <w:position w:val="-34"/>
            </w:rPr>
            <w:object w:dxaOrig="2860" w:dyaOrig="800" w14:anchorId="021533F0">
              <v:shape id="_x0000_i1112" type="#_x0000_t75" style="width:143.5pt;height:40pt" o:ole="">
                <v:imagedata r:id="rId200" o:title=""/>
              </v:shape>
              <o:OLEObject Type="Embed" ProgID="Equation.DSMT4" ShapeID="_x0000_i1112" DrawAspect="Content" ObjectID="_1713798968" r:id="rId201"/>
            </w:object>
          </w:r>
        </w:del>
      </w:ins>
      <w:ins w:id="17159" w:author="Mohsen Jafarinejad" w:date="2019-05-07T12:41:00Z">
        <w:del w:id="17160" w:author="jafary88@gmail.com" w:date="2022-05-11T18:16:00Z">
          <w:r w:rsidDel="00836C19">
            <w:rPr>
              <w:rtl/>
            </w:rPr>
            <w:delText xml:space="preserve"> </w:delText>
          </w:r>
        </w:del>
      </w:ins>
    </w:p>
    <w:p w14:paraId="17B4AD34" w14:textId="54D8728F" w:rsidR="00BA2057" w:rsidRPr="00570317" w:rsidDel="00836C19" w:rsidRDefault="00FA1FC0">
      <w:pPr>
        <w:pStyle w:val="a5"/>
        <w:numPr>
          <w:ilvl w:val="0"/>
          <w:numId w:val="0"/>
        </w:numPr>
        <w:jc w:val="both"/>
        <w:rPr>
          <w:ins w:id="17161" w:author="Mohsen Jafarinejad" w:date="2019-05-07T13:19:00Z"/>
          <w:del w:id="17162" w:author="jafary88@gmail.com" w:date="2022-05-11T18:16:00Z"/>
          <w:rtl/>
        </w:rPr>
        <w:pPrChange w:id="17163" w:author="Mohsen Jafarinejad" w:date="2019-05-11T14:24:00Z">
          <w:pPr>
            <w:pStyle w:val="payannameh"/>
            <w:tabs>
              <w:tab w:val="left" w:pos="0"/>
              <w:tab w:val="left" w:pos="7371"/>
            </w:tabs>
            <w:spacing w:line="240" w:lineRule="auto"/>
          </w:pPr>
        </w:pPrChange>
      </w:pPr>
      <w:ins w:id="17164" w:author="Mohsen Jafarinejad" w:date="2019-05-07T13:31:00Z">
        <w:del w:id="17165" w:author="jafary88@gmail.com" w:date="2022-05-11T18:16:00Z">
          <w:r w:rsidRPr="00BF2F7C" w:rsidDel="00836C19">
            <w:rPr>
              <w:rFonts w:cs="B Zar"/>
              <w:position w:val="-4"/>
            </w:rPr>
            <w:object w:dxaOrig="220" w:dyaOrig="200" w14:anchorId="7983BD2C">
              <v:shape id="_x0000_i1113" type="#_x0000_t75" style="width:11.5pt;height:9.5pt" o:ole="">
                <v:imagedata r:id="rId202" o:title=""/>
              </v:shape>
              <o:OLEObject Type="Embed" ProgID="Equation.DSMT4" ShapeID="_x0000_i1113" DrawAspect="Content" ObjectID="_1713798969" r:id="rId203"/>
            </w:object>
          </w:r>
        </w:del>
      </w:ins>
      <w:ins w:id="17166" w:author="Mohsen Jafarinejad" w:date="2019-05-07T13:31:00Z">
        <w:del w:id="17167" w:author="jafary88@gmail.com" w:date="2022-05-11T18:16:00Z">
          <w:r w:rsidRPr="00EA21F4" w:rsidDel="00836C19">
            <w:rPr>
              <w:rFonts w:cs="B Zar"/>
              <w:rtl/>
              <w:rPrChange w:id="17168" w:author="Mohsen Jafarinejad" w:date="2019-05-11T10:18:00Z">
                <w:rPr>
                  <w:rtl/>
                </w:rPr>
              </w:rPrChange>
            </w:rPr>
            <w:delText xml:space="preserve"> </w:delText>
          </w:r>
        </w:del>
      </w:ins>
      <w:ins w:id="17169" w:author="Mohsen Jafarinejad" w:date="2019-09-03T15:06:00Z">
        <w:del w:id="17170" w:author="jafary88@gmail.com" w:date="2022-05-11T18:16:00Z">
          <w:r w:rsidR="00B17F17" w:rsidDel="00836C19">
            <w:rPr>
              <w:rFonts w:cs="B Zar"/>
              <w:rtl/>
            </w:rPr>
            <w:delText>تعداد</w:delText>
          </w:r>
        </w:del>
      </w:ins>
      <w:ins w:id="17171" w:author="Mohsen Jafarinejad" w:date="2019-05-07T13:32:00Z">
        <w:del w:id="17172" w:author="jafary88@gmail.com" w:date="2022-05-11T18:16:00Z">
          <w:r w:rsidRPr="00EA21F4" w:rsidDel="00836C19">
            <w:rPr>
              <w:rFonts w:cs="B Zar"/>
              <w:rtl/>
              <w:rPrChange w:id="17173" w:author="Mohsen Jafarinejad" w:date="2019-05-11T10:18:00Z">
                <w:rPr>
                  <w:rtl/>
                </w:rPr>
              </w:rPrChange>
            </w:rPr>
            <w:delText xml:space="preserve"> </w:delText>
          </w:r>
        </w:del>
      </w:ins>
      <w:ins w:id="17174" w:author="Mohsen Jafarinejad" w:date="2019-09-03T15:06:00Z">
        <w:del w:id="17175" w:author="jafary88@gmail.com" w:date="2022-05-11T18:16:00Z">
          <w:r w:rsidR="00B17F17" w:rsidDel="00836C19">
            <w:rPr>
              <w:rFonts w:cs="B Zar"/>
              <w:rtl/>
            </w:rPr>
            <w:delText>الکترون‌ها</w:delText>
          </w:r>
          <w:r w:rsidR="00B17F17" w:rsidDel="00836C19">
            <w:rPr>
              <w:rFonts w:cs="B Zar" w:hint="cs"/>
              <w:rtl/>
            </w:rPr>
            <w:delText>ی</w:delText>
          </w:r>
        </w:del>
      </w:ins>
      <w:ins w:id="17176" w:author="Mohsen Jafarinejad" w:date="2019-05-07T13:32:00Z">
        <w:del w:id="17177" w:author="jafary88@gmail.com" w:date="2022-05-11T18:16:00Z">
          <w:r w:rsidRPr="00EA21F4" w:rsidDel="00836C19">
            <w:rPr>
              <w:rFonts w:cs="B Zar"/>
              <w:rtl/>
              <w:rPrChange w:id="17178" w:author="Mohsen Jafarinejad" w:date="2019-05-11T10:18:00Z">
                <w:rPr>
                  <w:rtl/>
                </w:rPr>
              </w:rPrChange>
            </w:rPr>
            <w:delText xml:space="preserve"> درگ</w:delText>
          </w:r>
          <w:r w:rsidRPr="00EA21F4" w:rsidDel="00836C19">
            <w:rPr>
              <w:rFonts w:cs="B Zar" w:hint="cs"/>
              <w:rtl/>
              <w:rPrChange w:id="17179" w:author="Mohsen Jafarinejad" w:date="2019-05-11T10:18:00Z">
                <w:rPr>
                  <w:rFonts w:hint="cs"/>
                  <w:rtl/>
                </w:rPr>
              </w:rPrChange>
            </w:rPr>
            <w:delText>ی</w:delText>
          </w:r>
          <w:r w:rsidRPr="00EA21F4" w:rsidDel="00836C19">
            <w:rPr>
              <w:rFonts w:cs="B Zar" w:hint="eastAsia"/>
              <w:rtl/>
              <w:rPrChange w:id="17180" w:author="Mohsen Jafarinejad" w:date="2019-05-11T10:18:00Z">
                <w:rPr>
                  <w:rFonts w:hint="eastAsia"/>
                  <w:rtl/>
                </w:rPr>
              </w:rPrChange>
            </w:rPr>
            <w:delText>ر</w:delText>
          </w:r>
          <w:r w:rsidRPr="00EA21F4" w:rsidDel="00836C19">
            <w:rPr>
              <w:rFonts w:cs="B Zar"/>
              <w:rtl/>
              <w:rPrChange w:id="17181" w:author="Mohsen Jafarinejad" w:date="2019-05-11T10:18:00Z">
                <w:rPr>
                  <w:rtl/>
                </w:rPr>
              </w:rPrChange>
            </w:rPr>
            <w:delText xml:space="preserve"> در واکنش است که </w:delText>
          </w:r>
        </w:del>
      </w:ins>
      <w:ins w:id="17182" w:author="Mohsen Jafarinejad" w:date="2019-05-07T13:17:00Z">
        <w:del w:id="17183" w:author="jafary88@gmail.com" w:date="2022-05-11T18:16:00Z">
          <w:r w:rsidR="00BA2057" w:rsidRPr="00EA21F4" w:rsidDel="00836C19">
            <w:rPr>
              <w:rFonts w:cs="B Zar" w:hint="eastAsia"/>
              <w:rtl/>
              <w:rPrChange w:id="17184" w:author="Mohsen Jafarinejad" w:date="2019-05-11T10:18:00Z">
                <w:rPr>
                  <w:rFonts w:hint="eastAsia"/>
                  <w:rtl/>
                </w:rPr>
              </w:rPrChange>
            </w:rPr>
            <w:delText>با</w:delText>
          </w:r>
          <w:r w:rsidR="00BA2057" w:rsidRPr="00EA21F4" w:rsidDel="00836C19">
            <w:rPr>
              <w:rFonts w:cs="B Zar"/>
              <w:rtl/>
              <w:rPrChange w:id="17185" w:author="Mohsen Jafarinejad" w:date="2019-05-11T10:18:00Z">
                <w:rPr>
                  <w:rtl/>
                </w:rPr>
              </w:rPrChange>
            </w:rPr>
            <w:delText xml:space="preserve"> </w:delText>
          </w:r>
          <w:r w:rsidR="00BA2057" w:rsidRPr="00EA21F4" w:rsidDel="00836C19">
            <w:rPr>
              <w:rFonts w:cs="B Zar" w:hint="eastAsia"/>
              <w:rtl/>
              <w:rPrChange w:id="17186" w:author="Mohsen Jafarinejad" w:date="2019-05-11T10:18:00Z">
                <w:rPr>
                  <w:rFonts w:hint="eastAsia"/>
                  <w:rtl/>
                </w:rPr>
              </w:rPrChange>
            </w:rPr>
            <w:delText>توجه</w:delText>
          </w:r>
          <w:r w:rsidR="00BA2057" w:rsidRPr="00EA21F4" w:rsidDel="00836C19">
            <w:rPr>
              <w:rFonts w:cs="B Zar"/>
              <w:rtl/>
              <w:rPrChange w:id="17187" w:author="Mohsen Jafarinejad" w:date="2019-05-11T10:18:00Z">
                <w:rPr>
                  <w:rtl/>
                </w:rPr>
              </w:rPrChange>
            </w:rPr>
            <w:delText xml:space="preserve"> </w:delText>
          </w:r>
          <w:r w:rsidR="00BA2057" w:rsidRPr="00EA21F4" w:rsidDel="00836C19">
            <w:rPr>
              <w:rFonts w:cs="B Zar" w:hint="eastAsia"/>
              <w:rtl/>
              <w:rPrChange w:id="17188" w:author="Mohsen Jafarinejad" w:date="2019-05-11T10:18:00Z">
                <w:rPr>
                  <w:rFonts w:hint="eastAsia"/>
                  <w:rtl/>
                </w:rPr>
              </w:rPrChange>
            </w:rPr>
            <w:delText>به</w:delText>
          </w:r>
          <w:r w:rsidR="00BA2057" w:rsidRPr="00EA21F4" w:rsidDel="00836C19">
            <w:rPr>
              <w:rFonts w:cs="B Zar"/>
              <w:rtl/>
              <w:rPrChange w:id="17189" w:author="Mohsen Jafarinejad" w:date="2019-05-11T10:18:00Z">
                <w:rPr>
                  <w:rtl/>
                </w:rPr>
              </w:rPrChange>
            </w:rPr>
            <w:delText xml:space="preserve"> </w:delText>
          </w:r>
          <w:r w:rsidR="00BA2057" w:rsidRPr="00EA21F4" w:rsidDel="00836C19">
            <w:rPr>
              <w:rFonts w:cs="B Zar" w:hint="eastAsia"/>
              <w:rtl/>
              <w:rPrChange w:id="17190" w:author="Mohsen Jafarinejad" w:date="2019-05-11T10:18:00Z">
                <w:rPr>
                  <w:rFonts w:hint="eastAsia"/>
                  <w:rtl/>
                </w:rPr>
              </w:rPrChange>
            </w:rPr>
            <w:delText>ا</w:delText>
          </w:r>
          <w:r w:rsidR="00BA2057" w:rsidRPr="00EA21F4" w:rsidDel="00836C19">
            <w:rPr>
              <w:rFonts w:cs="B Zar" w:hint="cs"/>
              <w:rtl/>
              <w:rPrChange w:id="17191" w:author="Mohsen Jafarinejad" w:date="2019-05-11T10:18:00Z">
                <w:rPr>
                  <w:rFonts w:hint="cs"/>
                  <w:rtl/>
                </w:rPr>
              </w:rPrChange>
            </w:rPr>
            <w:delText>ی</w:delText>
          </w:r>
          <w:r w:rsidR="00BA2057" w:rsidRPr="00EA21F4" w:rsidDel="00836C19">
            <w:rPr>
              <w:rFonts w:cs="B Zar" w:hint="eastAsia"/>
              <w:rtl/>
              <w:rPrChange w:id="17192" w:author="Mohsen Jafarinejad" w:date="2019-05-11T10:18:00Z">
                <w:rPr>
                  <w:rFonts w:hint="eastAsia"/>
                  <w:rtl/>
                </w:rPr>
              </w:rPrChange>
            </w:rPr>
            <w:delText>نکه</w:delText>
          </w:r>
          <w:r w:rsidR="00BA2057" w:rsidRPr="00EA21F4" w:rsidDel="00836C19">
            <w:rPr>
              <w:rFonts w:cs="B Zar"/>
              <w:rtl/>
              <w:rPrChange w:id="17193" w:author="Mohsen Jafarinejad" w:date="2019-05-11T10:18:00Z">
                <w:rPr>
                  <w:rtl/>
                </w:rPr>
              </w:rPrChange>
            </w:rPr>
            <w:delText xml:space="preserve"> </w:delText>
          </w:r>
          <w:r w:rsidR="00BA2057" w:rsidRPr="00EA21F4" w:rsidDel="00836C19">
            <w:rPr>
              <w:rFonts w:cs="B Zar" w:hint="eastAsia"/>
              <w:rtl/>
              <w:rPrChange w:id="17194" w:author="Mohsen Jafarinejad" w:date="2019-05-11T10:18:00Z">
                <w:rPr>
                  <w:rFonts w:hint="eastAsia"/>
                  <w:rtl/>
                </w:rPr>
              </w:rPrChange>
            </w:rPr>
            <w:delText>مق</w:delText>
          </w:r>
        </w:del>
      </w:ins>
      <w:ins w:id="17195" w:author="Mohsen Jafarinejad" w:date="2019-05-07T13:18:00Z">
        <w:del w:id="17196" w:author="jafary88@gmail.com" w:date="2022-05-11T18:16:00Z">
          <w:r w:rsidR="00BA2057" w:rsidRPr="00EA21F4" w:rsidDel="00836C19">
            <w:rPr>
              <w:rFonts w:cs="B Zar" w:hint="eastAsia"/>
              <w:rtl/>
              <w:rPrChange w:id="17197" w:author="Mohsen Jafarinejad" w:date="2019-05-11T10:18:00Z">
                <w:rPr>
                  <w:rFonts w:hint="eastAsia"/>
                  <w:rtl/>
                </w:rPr>
              </w:rPrChange>
            </w:rPr>
            <w:delText>دار</w:delText>
          </w:r>
          <w:r w:rsidR="00BA2057" w:rsidRPr="00EA21F4" w:rsidDel="00836C19">
            <w:rPr>
              <w:rFonts w:cs="B Zar"/>
              <w:rtl/>
              <w:rPrChange w:id="17198" w:author="Mohsen Jafarinejad" w:date="2019-05-11T10:18:00Z">
                <w:rPr>
                  <w:rtl/>
                </w:rPr>
              </w:rPrChange>
            </w:rPr>
            <w:delText xml:space="preserve"> </w:delText>
          </w:r>
        </w:del>
      </w:ins>
      <w:ins w:id="17199" w:author="Mohsen Jafarinejad" w:date="2019-05-07T13:18:00Z">
        <w:del w:id="17200" w:author="jafary88@gmail.com" w:date="2022-05-11T18:16:00Z">
          <w:r w:rsidR="00BA2057" w:rsidRPr="00BF2F7C" w:rsidDel="00836C19">
            <w:rPr>
              <w:rFonts w:cs="B Zar"/>
              <w:position w:val="-4"/>
            </w:rPr>
            <w:object w:dxaOrig="220" w:dyaOrig="200" w14:anchorId="43A35DE5">
              <v:shape id="_x0000_i1114" type="#_x0000_t75" style="width:11.5pt;height:9.5pt" o:ole="">
                <v:imagedata r:id="rId204" o:title=""/>
              </v:shape>
              <o:OLEObject Type="Embed" ProgID="Equation.DSMT4" ShapeID="_x0000_i1114" DrawAspect="Content" ObjectID="_1713798970" r:id="rId205"/>
            </w:object>
          </w:r>
        </w:del>
      </w:ins>
      <w:ins w:id="17201" w:author="Mohsen Jafarinejad" w:date="2019-05-07T13:18:00Z">
        <w:del w:id="17202" w:author="jafary88@gmail.com" w:date="2022-05-11T18:16:00Z">
          <w:r w:rsidR="00BA2057" w:rsidRPr="00EA21F4" w:rsidDel="00836C19">
            <w:rPr>
              <w:rFonts w:cs="B Zar"/>
              <w:rPrChange w:id="17203" w:author="Mohsen Jafarinejad" w:date="2019-05-11T10:18:00Z">
                <w:rPr/>
              </w:rPrChange>
            </w:rPr>
            <w:delText xml:space="preserve">  </w:delText>
          </w:r>
          <w:r w:rsidR="00BA2057" w:rsidRPr="00EA21F4" w:rsidDel="00836C19">
            <w:rPr>
              <w:rFonts w:cs="B Zar" w:hint="eastAsia"/>
              <w:rtl/>
              <w:rPrChange w:id="17204" w:author="Mohsen Jafarinejad" w:date="2019-05-11T10:18:00Z">
                <w:rPr>
                  <w:rFonts w:hint="eastAsia"/>
                  <w:rtl/>
                </w:rPr>
              </w:rPrChange>
            </w:rPr>
            <w:delText>برا</w:delText>
          </w:r>
          <w:r w:rsidR="00BA2057" w:rsidRPr="00EA21F4" w:rsidDel="00836C19">
            <w:rPr>
              <w:rFonts w:cs="B Zar" w:hint="cs"/>
              <w:rtl/>
              <w:rPrChange w:id="17205" w:author="Mohsen Jafarinejad" w:date="2019-05-11T10:18:00Z">
                <w:rPr>
                  <w:rFonts w:hint="cs"/>
                  <w:rtl/>
                </w:rPr>
              </w:rPrChange>
            </w:rPr>
            <w:delText>ی</w:delText>
          </w:r>
          <w:r w:rsidR="00BA2057" w:rsidRPr="00EA21F4" w:rsidDel="00836C19">
            <w:rPr>
              <w:rFonts w:cs="B Zar"/>
              <w:rtl/>
              <w:rPrChange w:id="17206" w:author="Mohsen Jafarinejad" w:date="2019-05-11T10:18:00Z">
                <w:rPr>
                  <w:rtl/>
                </w:rPr>
              </w:rPrChange>
            </w:rPr>
            <w:delText xml:space="preserve"> پ</w:delText>
          </w:r>
          <w:r w:rsidR="00BA2057" w:rsidRPr="00EA21F4" w:rsidDel="00836C19">
            <w:rPr>
              <w:rFonts w:cs="B Zar" w:hint="cs"/>
              <w:rtl/>
              <w:rPrChange w:id="17207" w:author="Mohsen Jafarinejad" w:date="2019-05-11T10:18:00Z">
                <w:rPr>
                  <w:rFonts w:hint="cs"/>
                  <w:rtl/>
                </w:rPr>
              </w:rPrChange>
            </w:rPr>
            <w:delText>ی</w:delText>
          </w:r>
          <w:r w:rsidR="00BA2057" w:rsidRPr="00EA21F4" w:rsidDel="00836C19">
            <w:rPr>
              <w:rFonts w:cs="B Zar" w:hint="eastAsia"/>
              <w:rtl/>
              <w:rPrChange w:id="17208" w:author="Mohsen Jafarinejad" w:date="2019-05-11T10:18:00Z">
                <w:rPr>
                  <w:rFonts w:hint="eastAsia"/>
                  <w:rtl/>
                </w:rPr>
              </w:rPrChange>
            </w:rPr>
            <w:delText>ل</w:delText>
          </w:r>
          <w:r w:rsidR="00BA2057" w:rsidRPr="00EA21F4" w:rsidDel="00836C19">
            <w:rPr>
              <w:rFonts w:cs="B Zar"/>
              <w:rtl/>
              <w:rPrChange w:id="17209" w:author="Mohsen Jafarinejad" w:date="2019-05-11T10:18:00Z">
                <w:rPr>
                  <w:rtl/>
                </w:rPr>
              </w:rPrChange>
            </w:rPr>
            <w:delText xml:space="preserve"> م</w:delText>
          </w:r>
          <w:r w:rsidR="00BA2057" w:rsidRPr="00EA21F4" w:rsidDel="00836C19">
            <w:rPr>
              <w:rFonts w:cs="B Zar" w:hint="cs"/>
              <w:rtl/>
              <w:rPrChange w:id="17210" w:author="Mohsen Jafarinejad" w:date="2019-05-11T10:18:00Z">
                <w:rPr>
                  <w:rFonts w:hint="cs"/>
                  <w:rtl/>
                </w:rPr>
              </w:rPrChange>
            </w:rPr>
            <w:delText>ی</w:delText>
          </w:r>
          <w:r w:rsidR="00BA2057" w:rsidRPr="00EA21F4" w:rsidDel="00836C19">
            <w:rPr>
              <w:rFonts w:cs="B Zar" w:hint="eastAsia"/>
              <w:rtl/>
              <w:rPrChange w:id="17211" w:author="Mohsen Jafarinejad" w:date="2019-05-11T10:18:00Z">
                <w:rPr>
                  <w:rFonts w:hint="eastAsia"/>
                  <w:rtl/>
                </w:rPr>
              </w:rPrChange>
            </w:rPr>
            <w:delText>کروب</w:delText>
          </w:r>
          <w:r w:rsidR="00BA2057" w:rsidRPr="00EA21F4" w:rsidDel="00836C19">
            <w:rPr>
              <w:rFonts w:cs="B Zar" w:hint="cs"/>
              <w:rtl/>
              <w:rPrChange w:id="17212" w:author="Mohsen Jafarinejad" w:date="2019-05-11T10:18:00Z">
                <w:rPr>
                  <w:rFonts w:hint="cs"/>
                  <w:rtl/>
                </w:rPr>
              </w:rPrChange>
            </w:rPr>
            <w:delText>ی</w:delText>
          </w:r>
          <w:r w:rsidR="00BA2057" w:rsidRPr="00EA21F4" w:rsidDel="00836C19">
            <w:rPr>
              <w:rFonts w:cs="B Zar"/>
              <w:rtl/>
              <w:rPrChange w:id="17213" w:author="Mohsen Jafarinejad" w:date="2019-05-11T10:18:00Z">
                <w:rPr>
                  <w:rtl/>
                </w:rPr>
              </w:rPrChange>
            </w:rPr>
            <w:delText xml:space="preserve"> مربوطه </w:delText>
          </w:r>
        </w:del>
      </w:ins>
      <w:ins w:id="17214" w:author="Mohsen Jafarinejad" w:date="2019-05-07T13:19:00Z">
        <w:del w:id="17215" w:author="jafary88@gmail.com" w:date="2022-05-11T18:16:00Z">
          <w:r w:rsidR="00BA2057" w:rsidRPr="00EA21F4" w:rsidDel="00836C19">
            <w:rPr>
              <w:rFonts w:cs="B Zar" w:hint="eastAsia"/>
              <w:rtl/>
              <w:rPrChange w:id="17216" w:author="Mohsen Jafarinejad" w:date="2019-05-11T10:18:00Z">
                <w:rPr>
                  <w:rFonts w:hint="eastAsia"/>
                  <w:rtl/>
                </w:rPr>
              </w:rPrChange>
            </w:rPr>
            <w:delText>مشخص</w:delText>
          </w:r>
          <w:r w:rsidR="00BA2057" w:rsidRPr="00EA21F4" w:rsidDel="00836C19">
            <w:rPr>
              <w:rFonts w:cs="B Zar"/>
              <w:rtl/>
              <w:rPrChange w:id="17217" w:author="Mohsen Jafarinejad" w:date="2019-05-11T10:18:00Z">
                <w:rPr>
                  <w:rtl/>
                </w:rPr>
              </w:rPrChange>
            </w:rPr>
            <w:delText xml:space="preserve"> ن</w:delText>
          </w:r>
          <w:r w:rsidR="00BA2057" w:rsidRPr="00EA21F4" w:rsidDel="00836C19">
            <w:rPr>
              <w:rFonts w:cs="B Zar" w:hint="cs"/>
              <w:rtl/>
              <w:rPrChange w:id="17218" w:author="Mohsen Jafarinejad" w:date="2019-05-11T10:18:00Z">
                <w:rPr>
                  <w:rFonts w:hint="cs"/>
                  <w:rtl/>
                </w:rPr>
              </w:rPrChange>
            </w:rPr>
            <w:delText>ی</w:delText>
          </w:r>
          <w:r w:rsidR="00BA2057" w:rsidRPr="00EA21F4" w:rsidDel="00836C19">
            <w:rPr>
              <w:rFonts w:cs="B Zar" w:hint="eastAsia"/>
              <w:rtl/>
              <w:rPrChange w:id="17219" w:author="Mohsen Jafarinejad" w:date="2019-05-11T10:18:00Z">
                <w:rPr>
                  <w:rFonts w:hint="eastAsia"/>
                  <w:rtl/>
                </w:rPr>
              </w:rPrChange>
            </w:rPr>
            <w:delText>ست</w:delText>
          </w:r>
          <w:r w:rsidR="00BA2057" w:rsidRPr="00EA21F4" w:rsidDel="00836C19">
            <w:rPr>
              <w:rFonts w:cs="B Zar"/>
              <w:rtl/>
              <w:rPrChange w:id="17220" w:author="Mohsen Jafarinejad" w:date="2019-05-11T10:18:00Z">
                <w:rPr>
                  <w:rtl/>
                </w:rPr>
              </w:rPrChange>
            </w:rPr>
            <w:delText xml:space="preserve"> ضر</w:delText>
          </w:r>
          <w:r w:rsidR="00BA2057" w:rsidRPr="00EA21F4" w:rsidDel="00836C19">
            <w:rPr>
              <w:rFonts w:cs="B Zar" w:hint="cs"/>
              <w:rtl/>
              <w:rPrChange w:id="17221" w:author="Mohsen Jafarinejad" w:date="2019-05-11T10:18:00Z">
                <w:rPr>
                  <w:rFonts w:hint="cs"/>
                  <w:rtl/>
                </w:rPr>
              </w:rPrChange>
            </w:rPr>
            <w:delText>ی</w:delText>
          </w:r>
          <w:r w:rsidR="00BA2057" w:rsidRPr="00EA21F4" w:rsidDel="00836C19">
            <w:rPr>
              <w:rFonts w:cs="B Zar" w:hint="eastAsia"/>
              <w:rtl/>
              <w:rPrChange w:id="17222" w:author="Mohsen Jafarinejad" w:date="2019-05-11T10:18:00Z">
                <w:rPr>
                  <w:rFonts w:hint="eastAsia"/>
                  <w:rtl/>
                </w:rPr>
              </w:rPrChange>
            </w:rPr>
            <w:delText>ب</w:delText>
          </w:r>
          <w:r w:rsidR="00BA2057" w:rsidRPr="00EA21F4" w:rsidDel="00836C19">
            <w:rPr>
              <w:rFonts w:cs="B Zar"/>
              <w:rtl/>
              <w:rPrChange w:id="17223" w:author="Mohsen Jafarinejad" w:date="2019-05-11T10:18:00Z">
                <w:rPr>
                  <w:rtl/>
                </w:rPr>
              </w:rPrChange>
            </w:rPr>
            <w:delText xml:space="preserve"> </w:delText>
          </w:r>
        </w:del>
      </w:ins>
      <w:ins w:id="17224" w:author="Mohsen Jafarinejad" w:date="2019-05-07T13:32:00Z">
        <w:del w:id="17225" w:author="jafary88@gmail.com" w:date="2022-05-11T18:16:00Z">
          <w:r w:rsidRPr="00EA21F4" w:rsidDel="00836C19">
            <w:rPr>
              <w:rFonts w:cs="B Zar" w:hint="eastAsia"/>
              <w:rtl/>
              <w:rPrChange w:id="17226" w:author="Mohsen Jafarinejad" w:date="2019-05-11T10:18:00Z">
                <w:rPr>
                  <w:rFonts w:hint="eastAsia"/>
                  <w:rtl/>
                </w:rPr>
              </w:rPrChange>
            </w:rPr>
            <w:delText>س</w:delText>
          </w:r>
          <w:r w:rsidRPr="00EA21F4" w:rsidDel="00836C19">
            <w:rPr>
              <w:rFonts w:cs="B Zar" w:hint="cs"/>
              <w:rtl/>
              <w:rPrChange w:id="17227" w:author="Mohsen Jafarinejad" w:date="2019-05-11T10:18:00Z">
                <w:rPr>
                  <w:rFonts w:hint="cs"/>
                  <w:rtl/>
                </w:rPr>
              </w:rPrChange>
            </w:rPr>
            <w:delText>ی</w:delText>
          </w:r>
          <w:r w:rsidRPr="00EA21F4" w:rsidDel="00836C19">
            <w:rPr>
              <w:rFonts w:cs="B Zar" w:hint="eastAsia"/>
              <w:rtl/>
              <w:rPrChange w:id="17228" w:author="Mohsen Jafarinejad" w:date="2019-05-11T10:18:00Z">
                <w:rPr>
                  <w:rFonts w:hint="eastAsia"/>
                  <w:rtl/>
                </w:rPr>
              </w:rPrChange>
            </w:rPr>
            <w:delText>نوس</w:delText>
          </w:r>
          <w:r w:rsidRPr="00EA21F4" w:rsidDel="00836C19">
            <w:rPr>
              <w:rFonts w:cs="B Zar"/>
              <w:rtl/>
              <w:rPrChange w:id="17229" w:author="Mohsen Jafarinejad" w:date="2019-05-11T10:18:00Z">
                <w:rPr>
                  <w:rtl/>
                </w:rPr>
              </w:rPrChange>
            </w:rPr>
            <w:delText xml:space="preserve"> </w:delText>
          </w:r>
          <w:r w:rsidRPr="00EA21F4" w:rsidDel="00836C19">
            <w:rPr>
              <w:rFonts w:cs="B Zar" w:hint="eastAsia"/>
              <w:rtl/>
              <w:rPrChange w:id="17230" w:author="Mohsen Jafarinejad" w:date="2019-05-11T10:18:00Z">
                <w:rPr>
                  <w:rFonts w:hint="eastAsia"/>
                  <w:rtl/>
                </w:rPr>
              </w:rPrChange>
            </w:rPr>
            <w:delText>ها</w:delText>
          </w:r>
          <w:r w:rsidRPr="00EA21F4" w:rsidDel="00836C19">
            <w:rPr>
              <w:rFonts w:cs="B Zar" w:hint="cs"/>
              <w:rtl/>
              <w:rPrChange w:id="17231" w:author="Mohsen Jafarinejad" w:date="2019-05-11T10:18:00Z">
                <w:rPr>
                  <w:rFonts w:hint="cs"/>
                  <w:rtl/>
                </w:rPr>
              </w:rPrChange>
            </w:rPr>
            <w:delText>ی</w:delText>
          </w:r>
          <w:r w:rsidRPr="00EA21F4" w:rsidDel="00836C19">
            <w:rPr>
              <w:rFonts w:cs="B Zar" w:hint="eastAsia"/>
              <w:rtl/>
              <w:rPrChange w:id="17232" w:author="Mohsen Jafarinejad" w:date="2019-05-11T10:18:00Z">
                <w:rPr>
                  <w:rFonts w:hint="eastAsia"/>
                  <w:rtl/>
                </w:rPr>
              </w:rPrChange>
            </w:rPr>
            <w:delText>پربول</w:delText>
          </w:r>
          <w:r w:rsidRPr="00EA21F4" w:rsidDel="00836C19">
            <w:rPr>
              <w:rFonts w:cs="B Zar" w:hint="cs"/>
              <w:rtl/>
              <w:rPrChange w:id="17233" w:author="Mohsen Jafarinejad" w:date="2019-05-11T10:18:00Z">
                <w:rPr>
                  <w:rFonts w:hint="cs"/>
                  <w:rtl/>
                </w:rPr>
              </w:rPrChange>
            </w:rPr>
            <w:delText>ی</w:delText>
          </w:r>
          <w:r w:rsidRPr="00EA21F4" w:rsidDel="00836C19">
            <w:rPr>
              <w:rFonts w:cs="B Zar" w:hint="eastAsia"/>
              <w:rtl/>
              <w:rPrChange w:id="17234" w:author="Mohsen Jafarinejad" w:date="2019-05-11T10:18:00Z">
                <w:rPr>
                  <w:rFonts w:hint="eastAsia"/>
                  <w:rtl/>
                </w:rPr>
              </w:rPrChange>
            </w:rPr>
            <w:delText>ک</w:delText>
          </w:r>
          <w:r w:rsidRPr="00EA21F4" w:rsidDel="00836C19">
            <w:rPr>
              <w:rFonts w:cs="B Zar"/>
              <w:rtl/>
              <w:rPrChange w:id="17235" w:author="Mohsen Jafarinejad" w:date="2019-05-11T10:18:00Z">
                <w:rPr>
                  <w:rtl/>
                </w:rPr>
              </w:rPrChange>
            </w:rPr>
            <w:delText xml:space="preserve"> </w:delText>
          </w:r>
          <w:r w:rsidRPr="00EA21F4" w:rsidDel="00836C19">
            <w:rPr>
              <w:rFonts w:cs="B Zar" w:hint="eastAsia"/>
              <w:rtl/>
              <w:rPrChange w:id="17236" w:author="Mohsen Jafarinejad" w:date="2019-05-11T10:18:00Z">
                <w:rPr>
                  <w:rFonts w:hint="eastAsia"/>
                  <w:rtl/>
                </w:rPr>
              </w:rPrChange>
            </w:rPr>
            <w:delText>را</w:delText>
          </w:r>
        </w:del>
      </w:ins>
      <w:ins w:id="17237" w:author="Mohsen Jafarinejad" w:date="2019-05-07T13:19:00Z">
        <w:del w:id="17238" w:author="jafary88@gmail.com" w:date="2022-05-11T18:16:00Z">
          <w:r w:rsidR="00BA2057" w:rsidRPr="00EA21F4" w:rsidDel="00836C19">
            <w:rPr>
              <w:rFonts w:cs="B Zar"/>
              <w:rtl/>
              <w:rPrChange w:id="17239" w:author="Mohsen Jafarinejad" w:date="2019-05-11T10:18:00Z">
                <w:rPr>
                  <w:rtl/>
                </w:rPr>
              </w:rPrChange>
            </w:rPr>
            <w:delText xml:space="preserve"> با استفاده از </w:delText>
          </w:r>
        </w:del>
      </w:ins>
      <w:ins w:id="17240" w:author="Mohsen Jafarinejad" w:date="2019-09-03T15:06:00Z">
        <w:del w:id="17241" w:author="jafary88@gmail.com" w:date="2022-05-11T18:16:00Z">
          <w:r w:rsidR="00B17F17" w:rsidDel="00836C19">
            <w:rPr>
              <w:rFonts w:cs="B Zar"/>
              <w:rtl/>
            </w:rPr>
            <w:delText>داده‌ها</w:delText>
          </w:r>
          <w:r w:rsidR="00B17F17" w:rsidDel="00836C19">
            <w:rPr>
              <w:rFonts w:cs="B Zar" w:hint="cs"/>
              <w:rtl/>
            </w:rPr>
            <w:delText>ی</w:delText>
          </w:r>
        </w:del>
      </w:ins>
      <w:ins w:id="17242" w:author="Mohsen Jafarinejad" w:date="2019-05-07T13:19:00Z">
        <w:del w:id="17243" w:author="jafary88@gmail.com" w:date="2022-05-11T18:16:00Z">
          <w:r w:rsidR="00BA2057" w:rsidRPr="00EA21F4" w:rsidDel="00836C19">
            <w:rPr>
              <w:rFonts w:cs="B Zar"/>
              <w:rtl/>
              <w:rPrChange w:id="17244" w:author="Mohsen Jafarinejad" w:date="2019-05-11T10:18:00Z">
                <w:rPr>
                  <w:rtl/>
                </w:rPr>
              </w:rPrChange>
            </w:rPr>
            <w:delText xml:space="preserve"> تجرب</w:delText>
          </w:r>
          <w:r w:rsidR="00BA2057" w:rsidRPr="00EA21F4" w:rsidDel="00836C19">
            <w:rPr>
              <w:rFonts w:cs="B Zar" w:hint="cs"/>
              <w:rtl/>
              <w:rPrChange w:id="17245" w:author="Mohsen Jafarinejad" w:date="2019-05-11T10:18:00Z">
                <w:rPr>
                  <w:rFonts w:hint="cs"/>
                  <w:rtl/>
                </w:rPr>
              </w:rPrChange>
            </w:rPr>
            <w:delText>ی</w:delText>
          </w:r>
          <w:r w:rsidR="00BA2057" w:rsidRPr="00EA21F4" w:rsidDel="00836C19">
            <w:rPr>
              <w:rFonts w:cs="B Zar"/>
              <w:rtl/>
              <w:rPrChange w:id="17246" w:author="Mohsen Jafarinejad" w:date="2019-05-11T10:18:00Z">
                <w:rPr>
                  <w:rtl/>
                </w:rPr>
              </w:rPrChange>
            </w:rPr>
            <w:delText xml:space="preserve"> تع</w:delText>
          </w:r>
          <w:r w:rsidR="00BA2057" w:rsidRPr="00EA21F4" w:rsidDel="00836C19">
            <w:rPr>
              <w:rFonts w:cs="B Zar" w:hint="cs"/>
              <w:rtl/>
              <w:rPrChange w:id="17247" w:author="Mohsen Jafarinejad" w:date="2019-05-11T10:18:00Z">
                <w:rPr>
                  <w:rFonts w:hint="cs"/>
                  <w:rtl/>
                </w:rPr>
              </w:rPrChange>
            </w:rPr>
            <w:delText>یی</w:delText>
          </w:r>
          <w:r w:rsidR="00BA2057" w:rsidRPr="00EA21F4" w:rsidDel="00836C19">
            <w:rPr>
              <w:rFonts w:cs="B Zar" w:hint="eastAsia"/>
              <w:rtl/>
              <w:rPrChange w:id="17248" w:author="Mohsen Jafarinejad" w:date="2019-05-11T10:18:00Z">
                <w:rPr>
                  <w:rFonts w:hint="eastAsia"/>
                  <w:rtl/>
                </w:rPr>
              </w:rPrChange>
            </w:rPr>
            <w:delText>ن</w:delText>
          </w:r>
          <w:r w:rsidR="00BA2057" w:rsidRPr="00EA21F4" w:rsidDel="00836C19">
            <w:rPr>
              <w:rFonts w:cs="B Zar"/>
              <w:rtl/>
              <w:rPrChange w:id="17249" w:author="Mohsen Jafarinejad" w:date="2019-05-11T10:18:00Z">
                <w:rPr>
                  <w:rtl/>
                </w:rPr>
              </w:rPrChange>
            </w:rPr>
            <w:delText xml:space="preserve"> خواه</w:delText>
          </w:r>
          <w:r w:rsidR="00BA2057" w:rsidRPr="00EA21F4" w:rsidDel="00836C19">
            <w:rPr>
              <w:rFonts w:cs="B Zar" w:hint="cs"/>
              <w:rtl/>
              <w:rPrChange w:id="17250" w:author="Mohsen Jafarinejad" w:date="2019-05-11T10:18:00Z">
                <w:rPr>
                  <w:rFonts w:hint="cs"/>
                  <w:rtl/>
                </w:rPr>
              </w:rPrChange>
            </w:rPr>
            <w:delText>ی</w:delText>
          </w:r>
          <w:r w:rsidR="00BA2057" w:rsidRPr="00EA21F4" w:rsidDel="00836C19">
            <w:rPr>
              <w:rFonts w:cs="B Zar" w:hint="eastAsia"/>
              <w:rtl/>
              <w:rPrChange w:id="17251" w:author="Mohsen Jafarinejad" w:date="2019-05-11T10:18:00Z">
                <w:rPr>
                  <w:rFonts w:hint="eastAsia"/>
                  <w:rtl/>
                </w:rPr>
              </w:rPrChange>
            </w:rPr>
            <w:delText>م</w:delText>
          </w:r>
          <w:r w:rsidR="00BA2057" w:rsidRPr="00EA21F4" w:rsidDel="00836C19">
            <w:rPr>
              <w:rFonts w:cs="B Zar"/>
              <w:rtl/>
              <w:rPrChange w:id="17252" w:author="Mohsen Jafarinejad" w:date="2019-05-11T10:18:00Z">
                <w:rPr>
                  <w:rtl/>
                </w:rPr>
              </w:rPrChange>
            </w:rPr>
            <w:delText xml:space="preserve"> کرد.</w:delText>
          </w:r>
        </w:del>
      </w:ins>
      <w:ins w:id="17253" w:author="Mohsen Jafarinejad" w:date="2019-05-08T17:09:00Z">
        <w:del w:id="17254" w:author="jafary88@gmail.com" w:date="2022-05-11T18:16:00Z">
          <w:r w:rsidR="004817A1" w:rsidRPr="00EA21F4" w:rsidDel="00836C19">
            <w:rPr>
              <w:rFonts w:cs="B Zar"/>
              <w:rtl/>
              <w:rPrChange w:id="17255" w:author="Mohsen Jafarinejad" w:date="2019-05-11T10:18:00Z">
                <w:rPr>
                  <w:rtl/>
                </w:rPr>
              </w:rPrChange>
            </w:rPr>
            <w:delText xml:space="preserve"> </w:delText>
          </w:r>
        </w:del>
      </w:ins>
      <w:ins w:id="17256" w:author="Mohsen Jafarinejad" w:date="2019-05-07T13:31:00Z">
        <w:del w:id="17257" w:author="jafary88@gmail.com" w:date="2022-05-11T18:16:00Z">
          <w:r w:rsidRPr="00EA21F4" w:rsidDel="00836C19">
            <w:rPr>
              <w:rFonts w:cs="B Zar" w:hint="eastAsia"/>
              <w:rtl/>
              <w:rPrChange w:id="17258" w:author="Mohsen Jafarinejad" w:date="2019-05-11T10:18:00Z">
                <w:rPr>
                  <w:rFonts w:hint="eastAsia"/>
                  <w:rtl/>
                </w:rPr>
              </w:rPrChange>
            </w:rPr>
            <w:delText>در</w:delText>
          </w:r>
          <w:r w:rsidRPr="00EA21F4" w:rsidDel="00836C19">
            <w:rPr>
              <w:rFonts w:cs="B Zar"/>
              <w:rtl/>
              <w:rPrChange w:id="17259" w:author="Mohsen Jafarinejad" w:date="2019-05-11T10:18:00Z">
                <w:rPr>
                  <w:rtl/>
                </w:rPr>
              </w:rPrChange>
            </w:rPr>
            <w:delText xml:space="preserve"> فرمول بالا </w:delText>
          </w:r>
        </w:del>
      </w:ins>
      <w:ins w:id="17260" w:author="Mohsen Jafarinejad" w:date="2019-05-07T13:31:00Z">
        <w:del w:id="17261" w:author="jafary88@gmail.com" w:date="2022-05-11T18:16:00Z">
          <w:r w:rsidRPr="00BF2F7C" w:rsidDel="00836C19">
            <w:rPr>
              <w:rFonts w:cs="B Zar"/>
              <w:position w:val="-4"/>
            </w:rPr>
            <w:object w:dxaOrig="260" w:dyaOrig="260" w14:anchorId="312EFFA3">
              <v:shape id="_x0000_i1115" type="#_x0000_t75" style="width:13pt;height:13pt" o:ole="">
                <v:imagedata r:id="rId206" o:title=""/>
              </v:shape>
              <o:OLEObject Type="Embed" ProgID="Equation.DSMT4" ShapeID="_x0000_i1115" DrawAspect="Content" ObjectID="_1713798971" r:id="rId207"/>
            </w:object>
          </w:r>
        </w:del>
      </w:ins>
      <w:ins w:id="17262" w:author="Mohsen Jafarinejad" w:date="2019-05-07T13:31:00Z">
        <w:del w:id="17263" w:author="jafary88@gmail.com" w:date="2022-05-11T18:16:00Z">
          <w:r w:rsidRPr="00EA21F4" w:rsidDel="00836C19">
            <w:rPr>
              <w:rFonts w:cs="B Zar"/>
              <w:rtl/>
              <w:rPrChange w:id="17264" w:author="Mohsen Jafarinejad" w:date="2019-05-11T10:18:00Z">
                <w:rPr>
                  <w:rtl/>
                </w:rPr>
              </w:rPrChange>
            </w:rPr>
            <w:delText xml:space="preserve"> ثابت جهان</w:delText>
          </w:r>
          <w:r w:rsidRPr="00EA21F4" w:rsidDel="00836C19">
            <w:rPr>
              <w:rFonts w:cs="B Zar" w:hint="cs"/>
              <w:rtl/>
              <w:rPrChange w:id="17265" w:author="Mohsen Jafarinejad" w:date="2019-05-11T10:18:00Z">
                <w:rPr>
                  <w:rFonts w:hint="cs"/>
                  <w:rtl/>
                </w:rPr>
              </w:rPrChange>
            </w:rPr>
            <w:delText>ی</w:delText>
          </w:r>
          <w:r w:rsidRPr="00EA21F4" w:rsidDel="00836C19">
            <w:rPr>
              <w:rFonts w:cs="B Zar"/>
              <w:rtl/>
              <w:rPrChange w:id="17266" w:author="Mohsen Jafarinejad" w:date="2019-05-11T10:18:00Z">
                <w:rPr>
                  <w:rtl/>
                </w:rPr>
              </w:rPrChange>
            </w:rPr>
            <w:delText xml:space="preserve"> گازها ،</w:delText>
          </w:r>
        </w:del>
      </w:ins>
      <w:ins w:id="17267" w:author="Mohsen Jafarinejad" w:date="2019-05-07T13:31:00Z">
        <w:del w:id="17268" w:author="jafary88@gmail.com" w:date="2022-05-11T18:16:00Z">
          <w:r w:rsidRPr="00BF2F7C" w:rsidDel="00836C19">
            <w:rPr>
              <w:rFonts w:cs="B Zar"/>
              <w:position w:val="-4"/>
            </w:rPr>
            <w:object w:dxaOrig="240" w:dyaOrig="260" w14:anchorId="67AF4AAE">
              <v:shape id="_x0000_i1116" type="#_x0000_t75" style="width:12pt;height:13pt" o:ole="">
                <v:imagedata r:id="rId208" o:title=""/>
              </v:shape>
              <o:OLEObject Type="Embed" ProgID="Equation.DSMT4" ShapeID="_x0000_i1116" DrawAspect="Content" ObjectID="_1713798972" r:id="rId209"/>
            </w:object>
          </w:r>
        </w:del>
      </w:ins>
      <w:ins w:id="17269" w:author="Mohsen Jafarinejad" w:date="2019-05-07T13:31:00Z">
        <w:del w:id="17270" w:author="jafary88@gmail.com" w:date="2022-05-11T18:16:00Z">
          <w:r w:rsidRPr="00EA21F4" w:rsidDel="00836C19">
            <w:rPr>
              <w:rFonts w:cs="B Zar"/>
              <w:rtl/>
              <w:rPrChange w:id="17271" w:author="Mohsen Jafarinejad" w:date="2019-05-11T10:18:00Z">
                <w:rPr>
                  <w:rtl/>
                </w:rPr>
              </w:rPrChange>
            </w:rPr>
            <w:delText xml:space="preserve"> دما ،</w:delText>
          </w:r>
        </w:del>
      </w:ins>
      <w:ins w:id="17272" w:author="Mohsen Jafarinejad" w:date="2019-05-07T13:32:00Z">
        <w:del w:id="17273" w:author="jafary88@gmail.com" w:date="2022-05-11T18:16:00Z">
          <w:r w:rsidRPr="00BF2F7C" w:rsidDel="00836C19">
            <w:rPr>
              <w:rFonts w:cs="B Zar"/>
              <w:position w:val="-4"/>
            </w:rPr>
            <w:object w:dxaOrig="260" w:dyaOrig="260" w14:anchorId="7876FB06">
              <v:shape id="_x0000_i1117" type="#_x0000_t75" style="width:13pt;height:13pt" o:ole="">
                <v:imagedata r:id="rId210" o:title=""/>
              </v:shape>
              <o:OLEObject Type="Embed" ProgID="Equation.DSMT4" ShapeID="_x0000_i1117" DrawAspect="Content" ObjectID="_1713798973" r:id="rId211"/>
            </w:object>
          </w:r>
        </w:del>
      </w:ins>
      <w:ins w:id="17274" w:author="Mohsen Jafarinejad" w:date="2019-05-07T13:32:00Z">
        <w:del w:id="17275" w:author="jafary88@gmail.com" w:date="2022-05-11T18:16:00Z">
          <w:r w:rsidRPr="00EA21F4" w:rsidDel="00836C19">
            <w:rPr>
              <w:rFonts w:cs="B Zar"/>
              <w:rPrChange w:id="17276" w:author="Mohsen Jafarinejad" w:date="2019-05-11T10:18:00Z">
                <w:rPr/>
              </w:rPrChange>
            </w:rPr>
            <w:delText xml:space="preserve"> </w:delText>
          </w:r>
        </w:del>
      </w:ins>
      <w:ins w:id="17277" w:author="Mohsen Jafarinejad" w:date="2019-05-07T13:33:00Z">
        <w:del w:id="17278" w:author="jafary88@gmail.com" w:date="2022-05-11T18:16:00Z">
          <w:r w:rsidRPr="00EA21F4" w:rsidDel="00836C19">
            <w:rPr>
              <w:rFonts w:cs="B Zar"/>
              <w:rPrChange w:id="17279" w:author="Mohsen Jafarinejad" w:date="2019-05-11T10:18:00Z">
                <w:rPr/>
              </w:rPrChange>
            </w:rPr>
            <w:delText xml:space="preserve"> </w:delText>
          </w:r>
          <w:r w:rsidRPr="00EA21F4" w:rsidDel="00836C19">
            <w:rPr>
              <w:rFonts w:cs="B Zar" w:hint="eastAsia"/>
              <w:rtl/>
              <w:rPrChange w:id="17280" w:author="Mohsen Jafarinejad" w:date="2019-05-11T10:18:00Z">
                <w:rPr>
                  <w:rFonts w:hint="eastAsia"/>
                  <w:rtl/>
                </w:rPr>
              </w:rPrChange>
            </w:rPr>
            <w:delText>ثابت</w:delText>
          </w:r>
          <w:r w:rsidRPr="00EA21F4" w:rsidDel="00836C19">
            <w:rPr>
              <w:rFonts w:cs="B Zar"/>
              <w:rtl/>
              <w:rPrChange w:id="17281" w:author="Mohsen Jafarinejad" w:date="2019-05-11T10:18:00Z">
                <w:rPr>
                  <w:rtl/>
                </w:rPr>
              </w:rPrChange>
            </w:rPr>
            <w:delText xml:space="preserve"> </w:delText>
          </w:r>
          <w:r w:rsidRPr="00EA21F4" w:rsidDel="00836C19">
            <w:rPr>
              <w:rFonts w:cs="B Zar" w:hint="eastAsia"/>
              <w:rtl/>
              <w:rPrChange w:id="17282" w:author="Mohsen Jafarinejad" w:date="2019-05-11T10:18:00Z">
                <w:rPr>
                  <w:rFonts w:hint="eastAsia"/>
                  <w:rtl/>
                </w:rPr>
              </w:rPrChange>
            </w:rPr>
            <w:delText>فاراد</w:delText>
          </w:r>
          <w:r w:rsidRPr="00EA21F4" w:rsidDel="00836C19">
            <w:rPr>
              <w:rFonts w:cs="B Zar" w:hint="cs"/>
              <w:rtl/>
              <w:rPrChange w:id="17283" w:author="Mohsen Jafarinejad" w:date="2019-05-11T10:18:00Z">
                <w:rPr>
                  <w:rFonts w:hint="cs"/>
                  <w:rtl/>
                </w:rPr>
              </w:rPrChange>
            </w:rPr>
            <w:delText>ی</w:delText>
          </w:r>
          <w:r w:rsidRPr="00EA21F4" w:rsidDel="00836C19">
            <w:rPr>
              <w:rFonts w:cs="B Zar"/>
              <w:rtl/>
              <w:rPrChange w:id="17284" w:author="Mohsen Jafarinejad" w:date="2019-05-11T10:18:00Z">
                <w:rPr>
                  <w:rtl/>
                </w:rPr>
              </w:rPrChange>
            </w:rPr>
            <w:delText xml:space="preserve"> </w:delText>
          </w:r>
          <w:r w:rsidRPr="00EA21F4" w:rsidDel="00836C19">
            <w:rPr>
              <w:rFonts w:cs="B Zar" w:hint="eastAsia"/>
              <w:rtl/>
              <w:rPrChange w:id="17285" w:author="Mohsen Jafarinejad" w:date="2019-05-11T10:18:00Z">
                <w:rPr>
                  <w:rFonts w:hint="eastAsia"/>
                  <w:rtl/>
                </w:rPr>
              </w:rPrChange>
            </w:rPr>
            <w:delText>است</w:delText>
          </w:r>
          <w:r w:rsidRPr="00EA21F4" w:rsidDel="00836C19">
            <w:rPr>
              <w:rFonts w:cs="B Zar"/>
              <w:rtl/>
              <w:rPrChange w:id="17286" w:author="Mohsen Jafarinejad" w:date="2019-05-11T10:18:00Z">
                <w:rPr>
                  <w:rtl/>
                </w:rPr>
              </w:rPrChange>
            </w:rPr>
            <w:delText>.</w:delText>
          </w:r>
        </w:del>
      </w:ins>
    </w:p>
    <w:p w14:paraId="2A354D5C" w14:textId="0EAFC160" w:rsidR="00BA2057" w:rsidDel="00836C19" w:rsidRDefault="00BA2057">
      <w:pPr>
        <w:pStyle w:val="a5"/>
        <w:numPr>
          <w:ilvl w:val="0"/>
          <w:numId w:val="0"/>
        </w:numPr>
        <w:rPr>
          <w:ins w:id="17287" w:author="Mohsen Jafarinejad" w:date="2019-04-27T14:31:00Z"/>
          <w:del w:id="17288" w:author="jafary88@gmail.com" w:date="2022-05-11T18:16:00Z"/>
          <w:rtl/>
        </w:rPr>
        <w:pPrChange w:id="17289" w:author="Mohsen Jafarinejad" w:date="2019-05-07T13:17:00Z">
          <w:pPr>
            <w:pStyle w:val="payannameh"/>
            <w:tabs>
              <w:tab w:val="left" w:pos="0"/>
              <w:tab w:val="left" w:pos="7371"/>
            </w:tabs>
            <w:spacing w:line="240" w:lineRule="auto"/>
          </w:pPr>
        </w:pPrChange>
      </w:pPr>
    </w:p>
    <w:p w14:paraId="26AC78C9" w14:textId="1200AEB9" w:rsidR="00F81795" w:rsidDel="00836C19" w:rsidRDefault="00F81795" w:rsidP="00F81795">
      <w:pPr>
        <w:pStyle w:val="a1"/>
        <w:bidi/>
        <w:rPr>
          <w:ins w:id="17290" w:author="Mohsen Jafarinejad" w:date="2019-04-27T14:31:00Z"/>
          <w:del w:id="17291" w:author="jafary88@gmail.com" w:date="2022-05-11T18:16:00Z"/>
          <w:rtl/>
        </w:rPr>
      </w:pPr>
      <w:ins w:id="17292" w:author="Mohsen Jafarinejad" w:date="2019-04-27T14:31:00Z">
        <w:del w:id="17293" w:author="jafary88@gmail.com" w:date="2022-05-11T18:16:00Z">
          <w:r w:rsidRPr="002B72E7" w:rsidDel="00836C19">
            <w:delText xml:space="preserve"> </w:delText>
          </w:r>
          <w:bookmarkStart w:id="17294" w:name="_Toc8546175"/>
          <w:bookmarkStart w:id="17295" w:name="_Toc8550845"/>
          <w:r w:rsidDel="00836C19">
            <w:rPr>
              <w:rFonts w:hint="cs"/>
              <w:rtl/>
            </w:rPr>
            <w:delText>افت غلظتی</w:delText>
          </w:r>
          <w:bookmarkEnd w:id="17294"/>
          <w:bookmarkEnd w:id="17295"/>
        </w:del>
      </w:ins>
    </w:p>
    <w:p w14:paraId="41A283D2" w14:textId="30E63A2A" w:rsidR="00F81795" w:rsidDel="00836C19" w:rsidRDefault="00F81795" w:rsidP="00F81795">
      <w:pPr>
        <w:pStyle w:val="payannameh"/>
        <w:tabs>
          <w:tab w:val="left" w:pos="0"/>
          <w:tab w:val="left" w:pos="7371"/>
        </w:tabs>
        <w:spacing w:line="240" w:lineRule="auto"/>
        <w:rPr>
          <w:ins w:id="17296" w:author="Mohsen Jafarinejad" w:date="2019-05-08T17:09:00Z"/>
          <w:del w:id="17297" w:author="jafary88@gmail.com" w:date="2022-05-11T18:16:00Z"/>
          <w:rtl/>
        </w:rPr>
      </w:pPr>
      <w:ins w:id="17298" w:author="Mohsen Jafarinejad" w:date="2019-04-27T14:31:00Z">
        <w:del w:id="17299" w:author="jafary88@gmail.com" w:date="2022-05-11T18:16:00Z">
          <w:r w:rsidDel="00836C19">
            <w:rPr>
              <w:rFonts w:hint="cs"/>
              <w:rtl/>
            </w:rPr>
            <w:delText>افت غلظتی با استفاده از معادله نرنست</w:delText>
          </w:r>
          <w:r w:rsidDel="00836C19">
            <w:rPr>
              <w:rtl/>
            </w:rPr>
            <w:delText xml:space="preserve"> </w:delText>
          </w:r>
        </w:del>
      </w:ins>
      <w:ins w:id="17300" w:author="Mohsen Jafarinejad" w:date="2019-09-03T14:47:00Z">
        <w:del w:id="17301" w:author="jafary88@gmail.com" w:date="2022-05-11T18:16:00Z">
          <w:r w:rsidR="00EA03D7" w:rsidDel="00836C19">
            <w:rPr>
              <w:rtl/>
            </w:rPr>
            <w:delText>به‌صورت</w:delText>
          </w:r>
        </w:del>
      </w:ins>
      <w:ins w:id="17302" w:author="Mohsen Jafarinejad" w:date="2019-04-27T14:31:00Z">
        <w:del w:id="17303" w:author="jafary88@gmail.com" w:date="2022-05-11T18:16:00Z">
          <w:r w:rsidDel="00836C19">
            <w:rPr>
              <w:rFonts w:hint="cs"/>
              <w:rtl/>
            </w:rPr>
            <w:delText xml:space="preserve"> زیر</w:delText>
          </w:r>
        </w:del>
      </w:ins>
      <w:customXmlInsRangeStart w:id="17304" w:author="Mohsen Jafarinejad" w:date="2019-04-27T14:31:00Z"/>
      <w:customXmlDelRangeStart w:id="17305" w:author="jafary88@gmail.com" w:date="2022-05-11T18:16:00Z"/>
      <w:sdt>
        <w:sdtPr>
          <w:rPr>
            <w:rFonts w:hint="cs"/>
            <w:rtl/>
          </w:rPr>
          <w:id w:val="-1736617720"/>
          <w:citation/>
        </w:sdtPr>
        <w:sdtEndPr/>
        <w:sdtContent>
          <w:customXmlInsRangeEnd w:id="17304"/>
          <w:customXmlDelRangeEnd w:id="17305"/>
          <w:ins w:id="17306" w:author="Mohsen Jafarinejad" w:date="2019-04-27T14:31:00Z">
            <w:del w:id="17307"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7308" w:author="jafary88@gmail.com" w:date="2022-05-11T18:16:00Z">
            <w:r w:rsidDel="00836C19">
              <w:rPr>
                <w:rStyle w:val="tgc"/>
                <w:noProof/>
                <w:rtl/>
              </w:rPr>
              <w:delText xml:space="preserve"> </w:delText>
            </w:r>
            <w:r w:rsidDel="00836C19">
              <w:rPr>
                <w:noProof/>
              </w:rPr>
              <w:delText>[59]</w:delText>
            </w:r>
          </w:del>
          <w:ins w:id="17309" w:author="Mohsen Jafarinejad" w:date="2019-04-27T14:31:00Z">
            <w:del w:id="17310" w:author="jafary88@gmail.com" w:date="2022-05-11T18:16:00Z">
              <w:r w:rsidDel="00836C19">
                <w:rPr>
                  <w:rStyle w:val="tgc"/>
                  <w:rtl/>
                </w:rPr>
                <w:fldChar w:fldCharType="end"/>
              </w:r>
            </w:del>
          </w:ins>
          <w:customXmlInsRangeStart w:id="17311" w:author="Mohsen Jafarinejad" w:date="2019-04-27T14:31:00Z"/>
          <w:customXmlDelRangeStart w:id="17312" w:author="jafary88@gmail.com" w:date="2022-05-11T18:16:00Z"/>
        </w:sdtContent>
      </w:sdt>
      <w:customXmlInsRangeEnd w:id="17311"/>
      <w:customXmlDelRangeEnd w:id="17312"/>
      <w:ins w:id="17313" w:author="Mohsen Jafarinejad" w:date="2019-05-07T12:13:00Z">
        <w:del w:id="17314" w:author="jafary88@gmail.com" w:date="2022-05-11T18:16:00Z">
          <w:r w:rsidR="00382E6C" w:rsidDel="00836C19">
            <w:rPr>
              <w:rFonts w:hint="cs"/>
              <w:rtl/>
            </w:rPr>
            <w:delText xml:space="preserve"> </w:delText>
          </w:r>
        </w:del>
      </w:ins>
      <w:ins w:id="17315" w:author="Mohsen Jafarinejad" w:date="2019-09-03T15:06:00Z">
        <w:del w:id="17316" w:author="jafary88@gmail.com" w:date="2022-05-11T18:16:00Z">
          <w:r w:rsidR="00B17F17" w:rsidDel="00836C19">
            <w:rPr>
              <w:rtl/>
            </w:rPr>
            <w:delText>قابل‌ب</w:delText>
          </w:r>
          <w:r w:rsidR="00B17F17" w:rsidDel="00836C19">
            <w:rPr>
              <w:rFonts w:hint="cs"/>
              <w:rtl/>
            </w:rPr>
            <w:delText>ی</w:delText>
          </w:r>
          <w:r w:rsidR="00B17F17" w:rsidDel="00836C19">
            <w:rPr>
              <w:rFonts w:hint="eastAsia"/>
              <w:rtl/>
            </w:rPr>
            <w:delText>ان</w:delText>
          </w:r>
        </w:del>
      </w:ins>
      <w:ins w:id="17317" w:author="Mohsen Jafarinejad" w:date="2019-04-27T14:31:00Z">
        <w:del w:id="17318" w:author="jafary88@gmail.com" w:date="2022-05-11T18:16:00Z">
          <w:r w:rsidDel="00836C19">
            <w:rPr>
              <w:rFonts w:hint="cs"/>
              <w:rtl/>
            </w:rPr>
            <w:delText xml:space="preserve"> است:</w:delText>
          </w:r>
        </w:del>
      </w:ins>
    </w:p>
    <w:p w14:paraId="6BA1D2CB" w14:textId="0B522EB5" w:rsidR="004817A1" w:rsidDel="00836C19" w:rsidRDefault="004817A1" w:rsidP="00F81795">
      <w:pPr>
        <w:pStyle w:val="payannameh"/>
        <w:tabs>
          <w:tab w:val="left" w:pos="0"/>
          <w:tab w:val="left" w:pos="7371"/>
        </w:tabs>
        <w:spacing w:line="240" w:lineRule="auto"/>
        <w:rPr>
          <w:ins w:id="17319" w:author="Mohsen Jafarinejad" w:date="2019-04-27T14:31:00Z"/>
          <w:del w:id="17320" w:author="jafary88@gmail.com" w:date="2022-05-11T18:16:00Z"/>
          <w:rtl/>
        </w:rPr>
      </w:pPr>
    </w:p>
    <w:p w14:paraId="12A7F019" w14:textId="12B85ECB" w:rsidR="00F81795" w:rsidDel="00836C19" w:rsidRDefault="00F81795" w:rsidP="00F81795">
      <w:pPr>
        <w:pStyle w:val="a5"/>
        <w:rPr>
          <w:ins w:id="17321" w:author="Mohsen Jafarinejad" w:date="2019-04-27T14:31:00Z"/>
          <w:del w:id="17322" w:author="jafary88@gmail.com" w:date="2022-05-11T18:16:00Z"/>
          <w:rtl/>
        </w:rPr>
      </w:pPr>
      <w:ins w:id="17323" w:author="Mohsen Jafarinejad" w:date="2019-04-27T14:31:00Z">
        <w:del w:id="17324" w:author="jafary88@gmail.com" w:date="2022-05-11T18:16:00Z">
          <w:r w:rsidDel="00836C19">
            <w:rPr>
              <w:rStyle w:val="tgc"/>
              <w:rFonts w:hint="cs"/>
              <w:rtl/>
            </w:rPr>
            <w:delText xml:space="preserve">                                                                           </w:delText>
          </w:r>
        </w:del>
      </w:ins>
      <w:ins w:id="17325" w:author="Mohsen Jafarinejad" w:date="2019-04-27T14:31:00Z">
        <w:del w:id="17326" w:author="jafary88@gmail.com" w:date="2022-05-11T18:16:00Z">
          <w:r w:rsidRPr="002C1DD2" w:rsidDel="00836C19">
            <w:rPr>
              <w:rStyle w:val="tgc"/>
            </w:rPr>
            <w:object w:dxaOrig="2540" w:dyaOrig="680" w14:anchorId="55F3E1DC">
              <v:shape id="_x0000_i1118" type="#_x0000_t75" style="width:126pt;height:35pt" o:ole="">
                <v:imagedata r:id="rId212" o:title=""/>
              </v:shape>
              <o:OLEObject Type="Embed" ProgID="Equation.DSMT4" ShapeID="_x0000_i1118" DrawAspect="Content" ObjectID="_1713798974" r:id="rId213"/>
            </w:object>
          </w:r>
        </w:del>
      </w:ins>
    </w:p>
    <w:p w14:paraId="4FB2BCA2" w14:textId="67CDD409" w:rsidR="00F81795" w:rsidDel="00836C19" w:rsidRDefault="00F81795" w:rsidP="00F81795">
      <w:pPr>
        <w:pStyle w:val="payannameh"/>
        <w:tabs>
          <w:tab w:val="left" w:pos="0"/>
          <w:tab w:val="left" w:pos="7371"/>
        </w:tabs>
        <w:spacing w:line="240" w:lineRule="auto"/>
        <w:rPr>
          <w:ins w:id="17327" w:author="Mohsen Jafarinejad" w:date="2019-04-27T14:31:00Z"/>
          <w:del w:id="17328" w:author="jafary88@gmail.com" w:date="2022-05-11T18:16:00Z"/>
          <w:rtl/>
        </w:rPr>
      </w:pPr>
      <w:ins w:id="17329" w:author="Mohsen Jafarinejad" w:date="2019-04-27T14:31:00Z">
        <w:del w:id="17330" w:author="jafary88@gmail.com" w:date="2022-05-11T18:16:00Z">
          <w:r w:rsidRPr="00182CDF" w:rsidDel="00836C19">
            <w:rPr>
              <w:position w:val="-12"/>
            </w:rPr>
            <w:object w:dxaOrig="380" w:dyaOrig="360" w14:anchorId="082CA279">
              <v:shape id="_x0000_i1119" type="#_x0000_t75" style="width:18pt;height:18pt" o:ole="">
                <v:imagedata r:id="rId214" o:title=""/>
              </v:shape>
              <o:OLEObject Type="Embed" ProgID="Equation.DSMT4" ShapeID="_x0000_i1119" DrawAspect="Content" ObjectID="_1713798975" r:id="rId215"/>
            </w:object>
          </w:r>
        </w:del>
      </w:ins>
      <w:ins w:id="17331" w:author="Mohsen Jafarinejad" w:date="2019-04-27T14:31:00Z">
        <w:del w:id="17332" w:author="jafary88@gmail.com" w:date="2022-05-11T18:16:00Z">
          <w:r w:rsidDel="00836C19">
            <w:rPr>
              <w:rFonts w:hint="cs"/>
              <w:rtl/>
            </w:rPr>
            <w:delText xml:space="preserve"> چگالی جریان حدی</w:delText>
          </w:r>
        </w:del>
      </w:ins>
    </w:p>
    <w:p w14:paraId="3A20A4DE" w14:textId="5E4C487E" w:rsidR="004817A1" w:rsidDel="00836C19" w:rsidRDefault="004817A1" w:rsidP="00F81795">
      <w:pPr>
        <w:pStyle w:val="payannameh"/>
        <w:tabs>
          <w:tab w:val="left" w:pos="0"/>
          <w:tab w:val="left" w:pos="7371"/>
        </w:tabs>
        <w:spacing w:line="240" w:lineRule="auto"/>
        <w:rPr>
          <w:ins w:id="17333" w:author="Mohsen Jafarinejad" w:date="2019-05-08T17:09:00Z"/>
          <w:del w:id="17334" w:author="jafary88@gmail.com" w:date="2022-05-11T18:16:00Z"/>
          <w:rtl/>
        </w:rPr>
      </w:pPr>
    </w:p>
    <w:p w14:paraId="16FB6C9E" w14:textId="21114222" w:rsidR="00F81795" w:rsidDel="00836C19" w:rsidRDefault="004817A1">
      <w:pPr>
        <w:pStyle w:val="payannameh"/>
        <w:tabs>
          <w:tab w:val="left" w:pos="0"/>
          <w:tab w:val="left" w:pos="7371"/>
        </w:tabs>
        <w:spacing w:line="240" w:lineRule="auto"/>
        <w:jc w:val="both"/>
        <w:rPr>
          <w:ins w:id="17335" w:author="Mohsen Jafarinejad" w:date="2019-05-08T17:10:00Z"/>
          <w:del w:id="17336" w:author="jafary88@gmail.com" w:date="2022-05-11T18:16:00Z"/>
          <w:rtl/>
        </w:rPr>
        <w:pPrChange w:id="17337" w:author="Mohsen Jafarinejad" w:date="2019-05-11T14:25:00Z">
          <w:pPr>
            <w:pStyle w:val="payannameh"/>
            <w:tabs>
              <w:tab w:val="left" w:pos="0"/>
              <w:tab w:val="left" w:pos="7371"/>
            </w:tabs>
            <w:spacing w:line="240" w:lineRule="auto"/>
          </w:pPr>
        </w:pPrChange>
      </w:pPr>
      <w:ins w:id="17338" w:author="Mohsen Jafarinejad" w:date="2019-05-08T17:10:00Z">
        <w:del w:id="17339" w:author="jafary88@gmail.com" w:date="2022-05-11T18:16:00Z">
          <w:r w:rsidDel="00836C19">
            <w:rPr>
              <w:rFonts w:hint="cs"/>
              <w:rtl/>
            </w:rPr>
            <w:delText xml:space="preserve">با توجه به اینکه عدد </w:delText>
          </w:r>
          <w:r w:rsidRPr="00352C88" w:rsidDel="00836C19">
            <w:rPr>
              <w:i/>
              <w:iCs/>
              <w:rPrChange w:id="17340" w:author="Mohsen Jafarinejad" w:date="2019-05-11T14:24:00Z">
                <w:rPr/>
              </w:rPrChange>
            </w:rPr>
            <w:delText>n</w:delText>
          </w:r>
          <w:r w:rsidDel="00836C19">
            <w:rPr>
              <w:rFonts w:hint="cs"/>
              <w:rtl/>
            </w:rPr>
            <w:delText xml:space="preserve"> </w:delText>
          </w:r>
        </w:del>
      </w:ins>
      <w:ins w:id="17341" w:author="Mohsen Jafarinejad" w:date="2019-05-11T14:24:00Z">
        <w:del w:id="17342" w:author="jafary88@gmail.com" w:date="2022-05-11T18:16:00Z">
          <w:r w:rsidR="00352C88" w:rsidDel="00836C19">
            <w:rPr>
              <w:rFonts w:hint="cs"/>
              <w:rtl/>
            </w:rPr>
            <w:delText xml:space="preserve"> </w:delText>
          </w:r>
        </w:del>
      </w:ins>
      <w:ins w:id="17343" w:author="Mohsen Jafarinejad" w:date="2019-05-08T17:10:00Z">
        <w:del w:id="17344" w:author="jafary88@gmail.com" w:date="2022-05-11T18:16:00Z">
          <w:r w:rsidDel="00836C19">
            <w:rPr>
              <w:rFonts w:hint="cs"/>
              <w:rtl/>
            </w:rPr>
            <w:delText xml:space="preserve">برای تابع بالا نامشخص و جزء مفروضات شبیه‌سازی است مقدار ضریب تابع لگاریتمی را با استفاده از </w:delText>
          </w:r>
        </w:del>
      </w:ins>
      <w:ins w:id="17345" w:author="Mohsen Jafarinejad" w:date="2019-09-03T15:06:00Z">
        <w:del w:id="17346" w:author="jafary88@gmail.com" w:date="2022-05-11T18:16:00Z">
          <w:r w:rsidR="00B17F17" w:rsidDel="00836C19">
            <w:rPr>
              <w:rtl/>
            </w:rPr>
            <w:delText>داده‌ها</w:delText>
          </w:r>
          <w:r w:rsidR="00B17F17" w:rsidDel="00836C19">
            <w:rPr>
              <w:rFonts w:hint="cs"/>
              <w:rtl/>
            </w:rPr>
            <w:delText>ی</w:delText>
          </w:r>
        </w:del>
      </w:ins>
      <w:ins w:id="17347" w:author="Mohsen Jafarinejad" w:date="2019-05-08T17:10:00Z">
        <w:del w:id="17348" w:author="jafary88@gmail.com" w:date="2022-05-11T18:16:00Z">
          <w:r w:rsidDel="00836C19">
            <w:rPr>
              <w:rFonts w:hint="cs"/>
              <w:rtl/>
            </w:rPr>
            <w:delText xml:space="preserve"> تجربی تعیین </w:delText>
          </w:r>
        </w:del>
      </w:ins>
      <w:ins w:id="17349" w:author="Mohsen Jafarinejad" w:date="2019-09-03T15:06:00Z">
        <w:del w:id="17350"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نما</w:delText>
          </w:r>
          <w:r w:rsidR="00B17F17" w:rsidDel="00836C19">
            <w:rPr>
              <w:rFonts w:hint="cs"/>
              <w:rtl/>
            </w:rPr>
            <w:delText>یی</w:delText>
          </w:r>
          <w:r w:rsidR="00B17F17" w:rsidDel="00836C19">
            <w:rPr>
              <w:rFonts w:hint="eastAsia"/>
              <w:rtl/>
            </w:rPr>
            <w:delText>م</w:delText>
          </w:r>
        </w:del>
      </w:ins>
      <w:ins w:id="17351" w:author="Mohsen Jafarinejad" w:date="2019-05-08T17:10:00Z">
        <w:del w:id="17352" w:author="jafary88@gmail.com" w:date="2022-05-11T18:16:00Z">
          <w:r w:rsidDel="00836C19">
            <w:rPr>
              <w:rFonts w:hint="cs"/>
              <w:rtl/>
            </w:rPr>
            <w:delText>.</w:delText>
          </w:r>
        </w:del>
      </w:ins>
    </w:p>
    <w:p w14:paraId="382C1B95" w14:textId="2E22CB39" w:rsidR="004817A1" w:rsidDel="00836C19" w:rsidRDefault="004817A1" w:rsidP="00F81795">
      <w:pPr>
        <w:pStyle w:val="payannameh"/>
        <w:tabs>
          <w:tab w:val="left" w:pos="0"/>
          <w:tab w:val="left" w:pos="7371"/>
        </w:tabs>
        <w:spacing w:line="240" w:lineRule="auto"/>
        <w:rPr>
          <w:ins w:id="17353" w:author="Mohsen Jafarinejad" w:date="2019-04-27T14:31:00Z"/>
          <w:del w:id="17354" w:author="jafary88@gmail.com" w:date="2022-05-11T18:16:00Z"/>
          <w:rtl/>
        </w:rPr>
      </w:pPr>
    </w:p>
    <w:p w14:paraId="4682B41A" w14:textId="7C292C74" w:rsidR="00F81795" w:rsidDel="00836C19" w:rsidRDefault="00F81795" w:rsidP="00F81795">
      <w:pPr>
        <w:pStyle w:val="a1"/>
        <w:bidi/>
        <w:rPr>
          <w:ins w:id="17355" w:author="Mohsen Jafarinejad" w:date="2019-04-27T14:31:00Z"/>
          <w:del w:id="17356" w:author="jafary88@gmail.com" w:date="2022-05-11T18:16:00Z"/>
          <w:rtl/>
        </w:rPr>
      </w:pPr>
      <w:bookmarkStart w:id="17357" w:name="_Toc8546176"/>
      <w:bookmarkStart w:id="17358" w:name="_Toc8550846"/>
      <w:ins w:id="17359" w:author="Mohsen Jafarinejad" w:date="2019-04-27T14:31:00Z">
        <w:del w:id="17360" w:author="jafary88@gmail.com" w:date="2022-05-11T18:16:00Z">
          <w:r w:rsidDel="00836C19">
            <w:rPr>
              <w:rFonts w:hint="cs"/>
              <w:rtl/>
            </w:rPr>
            <w:delText>افت اهمی</w:delText>
          </w:r>
          <w:bookmarkEnd w:id="17357"/>
          <w:bookmarkEnd w:id="17358"/>
        </w:del>
      </w:ins>
    </w:p>
    <w:p w14:paraId="1F4426F5" w14:textId="2FCC13FB" w:rsidR="00F81795" w:rsidDel="00836C19" w:rsidRDefault="00F81795" w:rsidP="00F81795">
      <w:pPr>
        <w:pStyle w:val="payannameh"/>
        <w:tabs>
          <w:tab w:val="left" w:pos="0"/>
          <w:tab w:val="left" w:pos="7371"/>
        </w:tabs>
        <w:spacing w:line="240" w:lineRule="auto"/>
        <w:rPr>
          <w:ins w:id="17361" w:author="Mohsen Jafarinejad" w:date="2019-05-08T17:11:00Z"/>
          <w:del w:id="17362" w:author="jafary88@gmail.com" w:date="2022-05-11T18:16:00Z"/>
          <w:rtl/>
        </w:rPr>
      </w:pPr>
      <w:ins w:id="17363" w:author="Mohsen Jafarinejad" w:date="2019-04-27T14:31:00Z">
        <w:del w:id="17364" w:author="jafary88@gmail.com" w:date="2022-05-11T18:16:00Z">
          <w:r w:rsidDel="00836C19">
            <w:rPr>
              <w:rFonts w:hint="cs"/>
              <w:rtl/>
            </w:rPr>
            <w:delText xml:space="preserve">افت اهمی ناشی از مقاومت داخلی </w:delText>
          </w:r>
        </w:del>
      </w:ins>
      <w:ins w:id="17365" w:author="Mohsen Jafarinejad" w:date="2019-09-03T15:06:00Z">
        <w:del w:id="17366" w:author="jafary88@gmail.com" w:date="2022-05-11T18:16:00Z">
          <w:r w:rsidR="00B17F17" w:rsidDel="00836C19">
            <w:rPr>
              <w:rtl/>
            </w:rPr>
            <w:delText>اجزا</w:delText>
          </w:r>
          <w:r w:rsidR="00B17F17" w:rsidDel="00836C19">
            <w:rPr>
              <w:rFonts w:hint="cs"/>
              <w:rtl/>
            </w:rPr>
            <w:delText>ی</w:delText>
          </w:r>
        </w:del>
      </w:ins>
      <w:ins w:id="17367" w:author="Mohsen Jafarinejad" w:date="2019-04-27T14:31:00Z">
        <w:del w:id="17368" w:author="jafary88@gmail.com" w:date="2022-05-11T18:16:00Z">
          <w:r w:rsidDel="00836C19">
            <w:rPr>
              <w:rFonts w:hint="cs"/>
              <w:rtl/>
            </w:rPr>
            <w:delText xml:space="preserve"> پیل میکروبی است که </w:delText>
          </w:r>
        </w:del>
      </w:ins>
      <w:ins w:id="17369" w:author="Mohsen Jafarinejad" w:date="2019-09-03T15:06:00Z">
        <w:del w:id="17370" w:author="jafary88@gmail.com" w:date="2022-05-11T18:16:00Z">
          <w:r w:rsidR="00B17F17" w:rsidDel="00836C19">
            <w:rPr>
              <w:rtl/>
            </w:rPr>
            <w:delText>به‌صورت</w:delText>
          </w:r>
        </w:del>
      </w:ins>
      <w:ins w:id="17371" w:author="Mohsen Jafarinejad" w:date="2019-04-27T14:31:00Z">
        <w:del w:id="17372" w:author="jafary88@gmail.com" w:date="2022-05-11T18:16:00Z">
          <w:r w:rsidDel="00836C19">
            <w:rPr>
              <w:rFonts w:hint="cs"/>
              <w:rtl/>
            </w:rPr>
            <w:delText xml:space="preserve"> زیر</w:delText>
          </w:r>
        </w:del>
      </w:ins>
      <w:ins w:id="17373" w:author="Mohsen Jafarinejad" w:date="2019-09-03T15:06:00Z">
        <w:del w:id="17374" w:author="jafary88@gmail.com" w:date="2022-05-11T18:16:00Z">
          <w:r w:rsidR="00B17F17" w:rsidDel="00836C19">
            <w:rPr>
              <w:rFonts w:hint="cs"/>
              <w:rtl/>
            </w:rPr>
            <w:delText xml:space="preserve"> </w:delText>
          </w:r>
        </w:del>
      </w:ins>
      <w:ins w:id="17375" w:author="Mohsen Jafarinejad" w:date="2019-04-27T14:31:00Z">
        <w:del w:id="17376" w:author="jafary88@gmail.com" w:date="2022-05-11T18:16:00Z">
          <w:r w:rsidDel="00836C19">
            <w:rPr>
              <w:rFonts w:hint="cs"/>
              <w:rtl/>
            </w:rPr>
            <w:delText xml:space="preserve">بیان </w:delText>
          </w:r>
          <w:r w:rsidDel="00836C19">
            <w:rPr>
              <w:rtl/>
            </w:rPr>
            <w:delText>م</w:delText>
          </w:r>
          <w:r w:rsidDel="00836C19">
            <w:rPr>
              <w:rFonts w:hint="cs"/>
              <w:rtl/>
            </w:rPr>
            <w:delText>ی‌</w:delText>
          </w:r>
          <w:r w:rsidDel="00836C19">
            <w:rPr>
              <w:rFonts w:hint="eastAsia"/>
              <w:rtl/>
            </w:rPr>
            <w:delText>شود</w:delText>
          </w:r>
          <w:r w:rsidDel="00836C19">
            <w:rPr>
              <w:rFonts w:hint="cs"/>
              <w:rtl/>
            </w:rPr>
            <w:delText>:</w:delText>
          </w:r>
        </w:del>
      </w:ins>
    </w:p>
    <w:p w14:paraId="7BA570E3" w14:textId="4327551B" w:rsidR="004817A1" w:rsidDel="00836C19" w:rsidRDefault="004817A1" w:rsidP="00F81795">
      <w:pPr>
        <w:pStyle w:val="payannameh"/>
        <w:tabs>
          <w:tab w:val="left" w:pos="0"/>
          <w:tab w:val="left" w:pos="7371"/>
        </w:tabs>
        <w:spacing w:line="240" w:lineRule="auto"/>
        <w:rPr>
          <w:ins w:id="17377" w:author="Mohsen Jafarinejad" w:date="2019-04-27T14:31:00Z"/>
          <w:del w:id="17378" w:author="jafary88@gmail.com" w:date="2022-05-11T18:16:00Z"/>
          <w:rtl/>
        </w:rPr>
      </w:pPr>
    </w:p>
    <w:p w14:paraId="149752DB" w14:textId="11C0C109" w:rsidR="00F81795" w:rsidDel="00836C19" w:rsidRDefault="00F81795" w:rsidP="00F81795">
      <w:pPr>
        <w:pStyle w:val="a5"/>
        <w:rPr>
          <w:ins w:id="17379" w:author="Mohsen Jafarinejad" w:date="2019-04-27T14:31:00Z"/>
          <w:del w:id="17380" w:author="jafary88@gmail.com" w:date="2022-05-11T18:16:00Z"/>
        </w:rPr>
      </w:pPr>
      <w:ins w:id="17381" w:author="Mohsen Jafarinejad" w:date="2019-04-27T14:31:00Z">
        <w:del w:id="17382" w:author="jafary88@gmail.com" w:date="2022-05-11T18:16:00Z">
          <w:r w:rsidDel="00836C19">
            <w:rPr>
              <w:rStyle w:val="tgc"/>
              <w:rFonts w:hint="cs"/>
              <w:rtl/>
            </w:rPr>
            <w:delText xml:space="preserve">                                                                                            </w:delText>
          </w:r>
        </w:del>
      </w:ins>
      <w:ins w:id="17383" w:author="Mohsen Jafarinejad" w:date="2019-04-27T14:31:00Z">
        <w:del w:id="17384" w:author="jafary88@gmail.com" w:date="2022-05-11T18:16:00Z">
          <w:r w:rsidRPr="0002430C" w:rsidDel="00836C19">
            <w:rPr>
              <w:rStyle w:val="tgc"/>
            </w:rPr>
            <w:object w:dxaOrig="1359" w:dyaOrig="360" w14:anchorId="33619E80">
              <v:shape id="_x0000_i1120" type="#_x0000_t75" style="width:69pt;height:18pt" o:ole="">
                <v:imagedata r:id="rId216" o:title=""/>
              </v:shape>
              <o:OLEObject Type="Embed" ProgID="Equation.DSMT4" ShapeID="_x0000_i1120" DrawAspect="Content" ObjectID="_1713798976" r:id="rId217"/>
            </w:object>
          </w:r>
        </w:del>
      </w:ins>
    </w:p>
    <w:p w14:paraId="0C526AD6" w14:textId="2EE62CA2" w:rsidR="00F81795" w:rsidDel="00836C19" w:rsidRDefault="00F81795">
      <w:pPr>
        <w:pStyle w:val="payannameh"/>
        <w:tabs>
          <w:tab w:val="left" w:pos="0"/>
          <w:tab w:val="left" w:pos="7371"/>
        </w:tabs>
        <w:spacing w:line="240" w:lineRule="auto"/>
        <w:jc w:val="both"/>
        <w:rPr>
          <w:ins w:id="17385" w:author="Mohsen Jafarinejad" w:date="2019-05-11T10:19:00Z"/>
          <w:del w:id="17386" w:author="jafary88@gmail.com" w:date="2022-05-11T18:16:00Z"/>
          <w:rtl/>
        </w:rPr>
        <w:pPrChange w:id="17387" w:author="Mohsen Jafarinejad" w:date="2019-05-08T17:11:00Z">
          <w:pPr>
            <w:pStyle w:val="payannameh"/>
            <w:tabs>
              <w:tab w:val="left" w:pos="0"/>
              <w:tab w:val="left" w:pos="7371"/>
            </w:tabs>
            <w:spacing w:line="240" w:lineRule="auto"/>
          </w:pPr>
        </w:pPrChange>
      </w:pPr>
      <w:ins w:id="17388" w:author="Mohsen Jafarinejad" w:date="2019-04-27T14:31:00Z">
        <w:del w:id="17389" w:author="jafary88@gmail.com" w:date="2022-05-11T18:16:00Z">
          <w:r w:rsidDel="00836C19">
            <w:rPr>
              <w:rFonts w:hint="cs"/>
              <w:rtl/>
            </w:rPr>
            <w:delText>مقدار</w:delText>
          </w:r>
        </w:del>
      </w:ins>
      <w:ins w:id="17390" w:author="Mohsen Jafarinejad" w:date="2019-05-07T13:34:00Z">
        <w:del w:id="17391" w:author="jafary88@gmail.com" w:date="2022-05-11T18:16:00Z">
          <w:r w:rsidR="00FA1FC0" w:rsidDel="00836C19">
            <w:rPr>
              <w:rFonts w:hint="cs"/>
              <w:rtl/>
            </w:rPr>
            <w:delText xml:space="preserve"> مقاومت اهمی داخلی</w:delText>
          </w:r>
        </w:del>
      </w:ins>
      <w:ins w:id="17392" w:author="Mohsen Jafarinejad" w:date="2019-04-27T14:31:00Z">
        <w:del w:id="17393" w:author="jafary88@gmail.com" w:date="2022-05-11T18:16:00Z">
          <w:r w:rsidR="00352C88" w:rsidRPr="00BF2F7C" w:rsidDel="00836C19">
            <w:rPr>
              <w:rStyle w:val="tgc"/>
            </w:rPr>
            <w:object w:dxaOrig="380" w:dyaOrig="360" w14:anchorId="430A6439">
              <v:shape id="_x0000_i1121" type="#_x0000_t75" style="width:17.5pt;height:18pt" o:ole="">
                <v:imagedata r:id="rId218" o:title=""/>
              </v:shape>
              <o:OLEObject Type="Embed" ProgID="Equation.DSMT4" ShapeID="_x0000_i1121" DrawAspect="Content" ObjectID="_1713798977" r:id="rId219"/>
            </w:object>
          </w:r>
        </w:del>
      </w:ins>
      <w:ins w:id="17394" w:author="Mohsen Jafarinejad" w:date="2019-04-27T14:31:00Z">
        <w:del w:id="17395" w:author="jafary88@gmail.com" w:date="2022-05-11T18:16:00Z">
          <w:r w:rsidDel="00836C19">
            <w:delText xml:space="preserve"> </w:delText>
          </w:r>
          <w:r w:rsidDel="00836C19">
            <w:rPr>
              <w:rFonts w:hint="cs"/>
              <w:rtl/>
            </w:rPr>
            <w:delText xml:space="preserve">برابر شیب </w:delText>
          </w:r>
        </w:del>
      </w:ins>
      <w:ins w:id="17396" w:author="Mohsen Jafarinejad" w:date="2019-09-03T15:07:00Z">
        <w:del w:id="17397" w:author="jafary88@gmail.com" w:date="2022-05-11T18:16:00Z">
          <w:r w:rsidR="00E7365E" w:rsidDel="00836C19">
            <w:rPr>
              <w:rtl/>
            </w:rPr>
            <w:delText>نمودار</w:delText>
          </w:r>
        </w:del>
      </w:ins>
      <w:ins w:id="17398" w:author="Mohsen Jafarinejad" w:date="2019-04-27T14:31:00Z">
        <w:del w:id="17399" w:author="jafary88@gmail.com" w:date="2022-05-11T18:16:00Z">
          <w:r w:rsidDel="00836C19">
            <w:rPr>
              <w:rFonts w:hint="cs"/>
              <w:rtl/>
            </w:rPr>
            <w:delText xml:space="preserve"> ولتاژ جریان بوده با در نظر گرفتن اینکه در نقطه توان ماکزیمم مقدار مقاومت داخلی و خارجی </w:delText>
          </w:r>
        </w:del>
      </w:ins>
      <w:ins w:id="17400" w:author="Mohsen Jafarinejad" w:date="2019-09-03T15:07:00Z">
        <w:del w:id="17401" w:author="jafary88@gmail.com" w:date="2022-05-11T18:16:00Z">
          <w:r w:rsidR="00E7365E" w:rsidDel="00836C19">
            <w:rPr>
              <w:rtl/>
            </w:rPr>
            <w:delText>باهم</w:delText>
          </w:r>
        </w:del>
      </w:ins>
      <w:ins w:id="17402" w:author="Mohsen Jafarinejad" w:date="2019-04-27T14:31:00Z">
        <w:del w:id="17403" w:author="jafary88@gmail.com" w:date="2022-05-11T18:16:00Z">
          <w:r w:rsidDel="00836C19">
            <w:rPr>
              <w:rFonts w:hint="cs"/>
              <w:rtl/>
            </w:rPr>
            <w:delText xml:space="preserve"> برابر خواهد بود </w:delText>
          </w:r>
        </w:del>
      </w:ins>
      <w:customXmlInsRangeStart w:id="17404" w:author="Mohsen Jafarinejad" w:date="2019-04-27T14:31:00Z"/>
      <w:customXmlDelRangeStart w:id="17405" w:author="jafary88@gmail.com" w:date="2022-05-11T18:16:00Z"/>
      <w:sdt>
        <w:sdtPr>
          <w:rPr>
            <w:rFonts w:hint="cs"/>
            <w:rtl/>
          </w:rPr>
          <w:id w:val="57667803"/>
          <w:citation/>
        </w:sdtPr>
        <w:sdtEndPr/>
        <w:sdtContent>
          <w:customXmlInsRangeEnd w:id="17404"/>
          <w:customXmlDelRangeEnd w:id="17405"/>
          <w:ins w:id="17406" w:author="Mohsen Jafarinejad" w:date="2019-04-27T14:31:00Z">
            <w:del w:id="17407" w:author="jafary88@gmail.com" w:date="2022-05-11T18:16:00Z">
              <w:r w:rsidDel="00836C19">
                <w:rPr>
                  <w:rStyle w:val="tgc"/>
                  <w:rtl/>
                </w:rPr>
                <w:fldChar w:fldCharType="begin"/>
              </w:r>
              <w:r w:rsidDel="00836C19">
                <w:rPr>
                  <w:rStyle w:val="tgc"/>
                </w:rPr>
                <w:delInstrText xml:space="preserve">CITATION 60 \l 1033 </w:delInstrText>
              </w:r>
              <w:r w:rsidDel="00836C19">
                <w:rPr>
                  <w:rStyle w:val="tgc"/>
                  <w:rtl/>
                </w:rPr>
                <w:fldChar w:fldCharType="separate"/>
              </w:r>
            </w:del>
          </w:ins>
          <w:del w:id="17408" w:author="jafary88@gmail.com" w:date="2022-05-11T18:16:00Z">
            <w:r w:rsidDel="00836C19">
              <w:rPr>
                <w:noProof/>
              </w:rPr>
              <w:delText>[57]</w:delText>
            </w:r>
          </w:del>
          <w:ins w:id="17409" w:author="Mohsen Jafarinejad" w:date="2019-04-27T14:31:00Z">
            <w:del w:id="17410" w:author="jafary88@gmail.com" w:date="2022-05-11T18:16:00Z">
              <w:r w:rsidDel="00836C19">
                <w:rPr>
                  <w:rStyle w:val="tgc"/>
                  <w:rtl/>
                </w:rPr>
                <w:fldChar w:fldCharType="end"/>
              </w:r>
            </w:del>
          </w:ins>
          <w:customXmlInsRangeStart w:id="17411" w:author="Mohsen Jafarinejad" w:date="2019-04-27T14:31:00Z"/>
          <w:customXmlDelRangeStart w:id="17412" w:author="jafary88@gmail.com" w:date="2022-05-11T18:16:00Z"/>
        </w:sdtContent>
      </w:sdt>
      <w:customXmlInsRangeEnd w:id="17411"/>
      <w:customXmlDelRangeEnd w:id="17412"/>
      <w:ins w:id="17413" w:author="Mohsen Jafarinejad" w:date="2019-05-07T12:26:00Z">
        <w:del w:id="17414" w:author="jafary88@gmail.com" w:date="2022-05-11T18:16:00Z">
          <w:r w:rsidR="00593A59" w:rsidDel="00836C19">
            <w:rPr>
              <w:rFonts w:hint="cs"/>
              <w:rtl/>
            </w:rPr>
            <w:delText xml:space="preserve"> </w:delText>
          </w:r>
        </w:del>
      </w:ins>
      <w:ins w:id="17415" w:author="Mohsen Jafarinejad" w:date="2019-04-27T14:31:00Z">
        <w:del w:id="17416" w:author="jafary88@gmail.com" w:date="2022-05-11T18:16:00Z">
          <w:r w:rsidDel="00836C19">
            <w:rPr>
              <w:rFonts w:hint="cs"/>
              <w:rtl/>
            </w:rPr>
            <w:delText>داریم :</w:delText>
          </w:r>
        </w:del>
      </w:ins>
    </w:p>
    <w:p w14:paraId="248554AC" w14:textId="4F4AFFB2" w:rsidR="005F4AF4" w:rsidDel="00836C19" w:rsidRDefault="005F4AF4">
      <w:pPr>
        <w:pStyle w:val="payannameh"/>
        <w:tabs>
          <w:tab w:val="left" w:pos="0"/>
          <w:tab w:val="left" w:pos="7371"/>
        </w:tabs>
        <w:spacing w:line="240" w:lineRule="auto"/>
        <w:jc w:val="both"/>
        <w:rPr>
          <w:ins w:id="17417" w:author="Mohsen Jafarinejad" w:date="2019-04-27T14:31:00Z"/>
          <w:del w:id="17418" w:author="jafary88@gmail.com" w:date="2022-05-11T18:16:00Z"/>
          <w:rtl/>
        </w:rPr>
        <w:pPrChange w:id="17419" w:author="Mohsen Jafarinejad" w:date="2019-05-08T17:11:00Z">
          <w:pPr>
            <w:pStyle w:val="payannameh"/>
            <w:tabs>
              <w:tab w:val="left" w:pos="0"/>
              <w:tab w:val="left" w:pos="7371"/>
            </w:tabs>
            <w:spacing w:line="240" w:lineRule="auto"/>
          </w:pPr>
        </w:pPrChange>
      </w:pPr>
    </w:p>
    <w:p w14:paraId="50D94DF6" w14:textId="7424F38B" w:rsidR="00F81795" w:rsidDel="00836C19" w:rsidRDefault="00F81795" w:rsidP="00F81795">
      <w:pPr>
        <w:pStyle w:val="a5"/>
        <w:rPr>
          <w:ins w:id="17420" w:author="Mohsen Jafarinejad" w:date="2019-04-27T14:31:00Z"/>
          <w:del w:id="17421" w:author="jafary88@gmail.com" w:date="2022-05-11T18:16:00Z"/>
        </w:rPr>
      </w:pPr>
      <w:ins w:id="17422" w:author="Mohsen Jafarinejad" w:date="2019-04-27T14:31:00Z">
        <w:del w:id="17423" w:author="jafary88@gmail.com" w:date="2022-05-11T18:16:00Z">
          <w:r w:rsidDel="00836C19">
            <w:rPr>
              <w:rStyle w:val="tgc"/>
              <w:rFonts w:hint="cs"/>
              <w:rtl/>
            </w:rPr>
            <w:delText xml:space="preserve">                                                                                              </w:delText>
          </w:r>
        </w:del>
      </w:ins>
      <w:ins w:id="17424" w:author="Mohsen Jafarinejad" w:date="2019-04-27T14:31:00Z">
        <w:del w:id="17425" w:author="jafary88@gmail.com" w:date="2022-05-11T18:16:00Z">
          <w:r w:rsidRPr="00835EB4" w:rsidDel="00836C19">
            <w:rPr>
              <w:rStyle w:val="tgc"/>
            </w:rPr>
            <w:object w:dxaOrig="1200" w:dyaOrig="680" w14:anchorId="00B3C2BE">
              <v:shape id="_x0000_i1122" type="#_x0000_t75" style="width:59pt;height:35pt" o:ole="">
                <v:imagedata r:id="rId220" o:title=""/>
              </v:shape>
              <o:OLEObject Type="Embed" ProgID="Equation.DSMT4" ShapeID="_x0000_i1122" DrawAspect="Content" ObjectID="_1713798978" r:id="rId221"/>
            </w:object>
          </w:r>
        </w:del>
      </w:ins>
    </w:p>
    <w:p w14:paraId="3B90B560" w14:textId="48A012EE" w:rsidR="00F81795" w:rsidDel="00836C19" w:rsidRDefault="00F81795" w:rsidP="00F81795">
      <w:pPr>
        <w:pStyle w:val="payannameh"/>
        <w:tabs>
          <w:tab w:val="left" w:pos="0"/>
          <w:tab w:val="left" w:pos="7371"/>
        </w:tabs>
        <w:spacing w:line="240" w:lineRule="auto"/>
        <w:rPr>
          <w:ins w:id="17426" w:author="Mohsen Jafarinejad" w:date="2019-04-27T14:31:00Z"/>
          <w:del w:id="17427" w:author="jafary88@gmail.com" w:date="2022-05-11T18:16:00Z"/>
          <w:b/>
          <w:bCs/>
          <w:rtl/>
        </w:rPr>
      </w:pPr>
    </w:p>
    <w:p w14:paraId="398B0A01" w14:textId="6D262311" w:rsidR="00F81795" w:rsidDel="00836C19" w:rsidRDefault="00F81795">
      <w:pPr>
        <w:pStyle w:val="a1"/>
        <w:bidi/>
        <w:rPr>
          <w:ins w:id="17428" w:author="Mohsen Jafarinejad" w:date="2019-04-27T14:31:00Z"/>
          <w:del w:id="17429" w:author="jafary88@gmail.com" w:date="2022-05-11T18:16:00Z"/>
          <w:rtl/>
        </w:rPr>
        <w:pPrChange w:id="17430" w:author="Mohsen Jafarinejad" w:date="2019-04-27T14:33:00Z">
          <w:pPr>
            <w:pStyle w:val="payannameh"/>
            <w:tabs>
              <w:tab w:val="left" w:pos="0"/>
              <w:tab w:val="left" w:pos="7371"/>
            </w:tabs>
            <w:spacing w:line="240" w:lineRule="auto"/>
          </w:pPr>
        </w:pPrChange>
      </w:pPr>
      <w:bookmarkStart w:id="17431" w:name="_Toc8546177"/>
      <w:bookmarkStart w:id="17432" w:name="_Toc8550847"/>
      <w:ins w:id="17433" w:author="Mohsen Jafarinejad" w:date="2019-04-27T14:31:00Z">
        <w:del w:id="17434" w:author="jafary88@gmail.com" w:date="2022-05-11T18:16:00Z">
          <w:r w:rsidRPr="002E3E2D" w:rsidDel="00836C19">
            <w:rPr>
              <w:rFonts w:hint="cs"/>
              <w:rtl/>
            </w:rPr>
            <w:delText xml:space="preserve">فرمول </w:delText>
          </w:r>
        </w:del>
      </w:ins>
      <w:ins w:id="17435" w:author="Mohsen Jafarinejad" w:date="2019-09-03T15:07:00Z">
        <w:del w:id="17436" w:author="jafary88@gmail.com" w:date="2022-05-11T18:16:00Z">
          <w:r w:rsidR="00E7365E" w:rsidDel="00836C19">
            <w:rPr>
              <w:rtl/>
            </w:rPr>
            <w:delText>ساده‌شده</w:delText>
          </w:r>
        </w:del>
      </w:ins>
      <w:ins w:id="17437" w:author="Mohsen Jafarinejad" w:date="2019-04-27T14:31:00Z">
        <w:del w:id="17438" w:author="jafary88@gmail.com" w:date="2022-05-11T18:16:00Z">
          <w:r w:rsidRPr="002E3E2D" w:rsidDel="00836C19">
            <w:rPr>
              <w:rFonts w:hint="cs"/>
              <w:rtl/>
            </w:rPr>
            <w:delText xml:space="preserve"> پلاریزاسیون</w:delText>
          </w:r>
          <w:bookmarkEnd w:id="17431"/>
          <w:bookmarkEnd w:id="17432"/>
        </w:del>
      </w:ins>
    </w:p>
    <w:p w14:paraId="260B91F2" w14:textId="64808B31" w:rsidR="00F81795" w:rsidDel="00836C19" w:rsidRDefault="004817A1">
      <w:pPr>
        <w:pStyle w:val="payannameh"/>
        <w:spacing w:line="240" w:lineRule="auto"/>
        <w:jc w:val="both"/>
        <w:rPr>
          <w:ins w:id="17439" w:author="Mohsen Jafarinejad" w:date="2019-05-07T14:12:00Z"/>
          <w:del w:id="17440" w:author="jafary88@gmail.com" w:date="2022-05-11T18:16:00Z"/>
          <w:rtl/>
        </w:rPr>
        <w:pPrChange w:id="17441" w:author="Mohsen Jafarinejad" w:date="2019-09-03T15:07:00Z">
          <w:pPr>
            <w:pStyle w:val="payannameh"/>
            <w:tabs>
              <w:tab w:val="left" w:pos="0"/>
              <w:tab w:val="left" w:pos="7371"/>
            </w:tabs>
            <w:spacing w:line="240" w:lineRule="auto"/>
          </w:pPr>
        </w:pPrChange>
      </w:pPr>
      <w:ins w:id="17442" w:author="Mohsen Jafarinejad" w:date="2019-05-08T17:11:00Z">
        <w:del w:id="17443" w:author="jafary88@gmail.com" w:date="2022-05-11T18:16:00Z">
          <w:r w:rsidDel="00836C19">
            <w:rPr>
              <w:rFonts w:hint="cs"/>
              <w:rtl/>
            </w:rPr>
            <w:tab/>
          </w:r>
        </w:del>
      </w:ins>
      <w:ins w:id="17444" w:author="Mohsen Jafarinejad" w:date="2019-04-27T14:31:00Z">
        <w:del w:id="17445" w:author="jafary88@gmail.com" w:date="2022-05-11T18:16:00Z">
          <w:r w:rsidR="00F81795" w:rsidDel="00836C19">
            <w:rPr>
              <w:rFonts w:hint="cs"/>
              <w:rtl/>
            </w:rPr>
            <w:delText xml:space="preserve">با توجه به </w:delText>
          </w:r>
          <w:r w:rsidR="00F81795" w:rsidDel="00836C19">
            <w:rPr>
              <w:rtl/>
            </w:rPr>
            <w:delText>محدود</w:delText>
          </w:r>
          <w:r w:rsidR="00F81795" w:rsidDel="00836C19">
            <w:rPr>
              <w:rFonts w:hint="cs"/>
              <w:rtl/>
            </w:rPr>
            <w:delText>ی</w:delText>
          </w:r>
          <w:r w:rsidR="00F81795" w:rsidDel="00836C19">
            <w:rPr>
              <w:rFonts w:hint="eastAsia"/>
              <w:rtl/>
            </w:rPr>
            <w:delText>ت‌ها</w:delText>
          </w:r>
          <w:r w:rsidR="00F81795" w:rsidDel="00836C19">
            <w:rPr>
              <w:rFonts w:hint="cs"/>
              <w:rtl/>
            </w:rPr>
            <w:delText xml:space="preserve">یی که در تعیین مقادیر </w:delText>
          </w:r>
          <w:r w:rsidR="00F81795" w:rsidDel="00836C19">
            <w:rPr>
              <w:rtl/>
            </w:rPr>
            <w:delText>ثابت‌ها</w:delText>
          </w:r>
          <w:r w:rsidR="00F81795" w:rsidDel="00836C19">
            <w:rPr>
              <w:rFonts w:hint="cs"/>
              <w:rtl/>
            </w:rPr>
            <w:delText xml:space="preserve">ی افت پتانسیل پیل میکروبی وجود دارد </w:delText>
          </w:r>
        </w:del>
      </w:ins>
      <w:ins w:id="17446" w:author="Mohsen Jafarinejad" w:date="2019-09-03T15:07:00Z">
        <w:del w:id="17447" w:author="jafary88@gmail.com" w:date="2022-05-11T18:16:00Z">
          <w:r w:rsidR="00E7365E" w:rsidDel="00836C19">
            <w:rPr>
              <w:rtl/>
            </w:rPr>
            <w:delText>در برخ</w:delText>
          </w:r>
          <w:r w:rsidR="00E7365E" w:rsidDel="00836C19">
            <w:rPr>
              <w:rFonts w:hint="cs"/>
              <w:rtl/>
            </w:rPr>
            <w:delText>ی</w:delText>
          </w:r>
        </w:del>
      </w:ins>
      <w:ins w:id="17448" w:author="Mohsen Jafarinejad" w:date="2019-04-27T14:31:00Z">
        <w:del w:id="17449" w:author="jafary88@gmail.com" w:date="2022-05-11T18:16:00Z">
          <w:r w:rsidR="00F81795" w:rsidDel="00836C19">
            <w:rPr>
              <w:rFonts w:hint="cs"/>
              <w:rtl/>
            </w:rPr>
            <w:delText xml:space="preserve"> تحقیقات از فرمول مورد استفاده </w:delText>
          </w:r>
        </w:del>
      </w:ins>
      <w:ins w:id="17450" w:author="Mohsen Jafarinejad" w:date="2019-09-03T15:07:00Z">
        <w:del w:id="17451" w:author="jafary88@gmail.com" w:date="2022-05-11T18:16:00Z">
          <w:r w:rsidR="00E7365E" w:rsidDel="00836C19">
            <w:rPr>
              <w:rtl/>
            </w:rPr>
            <w:delText>در تحق</w:delText>
          </w:r>
          <w:r w:rsidR="00E7365E" w:rsidDel="00836C19">
            <w:rPr>
              <w:rFonts w:hint="cs"/>
              <w:rtl/>
            </w:rPr>
            <w:delText>ی</w:delText>
          </w:r>
          <w:r w:rsidR="00E7365E" w:rsidDel="00836C19">
            <w:rPr>
              <w:rFonts w:hint="eastAsia"/>
              <w:rtl/>
            </w:rPr>
            <w:delText>ق</w:delText>
          </w:r>
        </w:del>
      </w:ins>
      <w:ins w:id="17452" w:author="Mohsen Jafarinejad" w:date="2019-04-27T14:31:00Z">
        <w:del w:id="17453" w:author="jafary88@gmail.com" w:date="2022-05-11T18:16:00Z">
          <w:r w:rsidR="00F81795" w:rsidDel="00836C19">
            <w:rPr>
              <w:rFonts w:hint="cs"/>
              <w:rtl/>
            </w:rPr>
            <w:delText xml:space="preserve"> کینگ ونگ و همکاران</w:delText>
          </w:r>
        </w:del>
      </w:ins>
      <w:customXmlInsRangeStart w:id="17454" w:author="Mohsen Jafarinejad" w:date="2019-04-27T14:31:00Z"/>
      <w:customXmlDelRangeStart w:id="17455" w:author="jafary88@gmail.com" w:date="2022-05-11T18:16:00Z"/>
      <w:sdt>
        <w:sdtPr>
          <w:rPr>
            <w:rFonts w:hint="cs"/>
            <w:rtl/>
          </w:rPr>
          <w:id w:val="1938940076"/>
          <w:citation/>
        </w:sdtPr>
        <w:sdtEndPr/>
        <w:sdtContent>
          <w:customXmlInsRangeEnd w:id="17454"/>
          <w:customXmlDelRangeEnd w:id="17455"/>
          <w:ins w:id="17456" w:author="Mohsen Jafarinejad" w:date="2019-04-27T14:31:00Z">
            <w:del w:id="17457" w:author="jafary88@gmail.com" w:date="2022-05-11T18:16:00Z">
              <w:r w:rsidR="00F81795" w:rsidDel="00836C19">
                <w:rPr>
                  <w:rStyle w:val="tgc"/>
                  <w:rtl/>
                </w:rPr>
                <w:fldChar w:fldCharType="begin"/>
              </w:r>
              <w:r w:rsidR="00F81795" w:rsidDel="00836C19">
                <w:rPr>
                  <w:rStyle w:val="tgc"/>
                </w:rPr>
                <w:delInstrText xml:space="preserve">CITATION 69 \l 1033 </w:delInstrText>
              </w:r>
              <w:r w:rsidR="00F81795" w:rsidDel="00836C19">
                <w:rPr>
                  <w:rStyle w:val="tgc"/>
                  <w:rtl/>
                </w:rPr>
                <w:fldChar w:fldCharType="separate"/>
              </w:r>
            </w:del>
          </w:ins>
          <w:del w:id="17458" w:author="jafary88@gmail.com" w:date="2022-05-11T18:16:00Z">
            <w:r w:rsidR="00F81795" w:rsidDel="00836C19">
              <w:rPr>
                <w:rStyle w:val="tgc"/>
                <w:noProof/>
                <w:rtl/>
              </w:rPr>
              <w:delText xml:space="preserve"> </w:delText>
            </w:r>
            <w:r w:rsidR="00F81795" w:rsidDel="00836C19">
              <w:rPr>
                <w:noProof/>
              </w:rPr>
              <w:delText>[65]</w:delText>
            </w:r>
          </w:del>
          <w:ins w:id="17459" w:author="Mohsen Jafarinejad" w:date="2019-04-27T14:31:00Z">
            <w:del w:id="17460" w:author="jafary88@gmail.com" w:date="2022-05-11T18:16:00Z">
              <w:r w:rsidR="00F81795" w:rsidDel="00836C19">
                <w:rPr>
                  <w:rStyle w:val="tgc"/>
                  <w:rtl/>
                </w:rPr>
                <w:fldChar w:fldCharType="end"/>
              </w:r>
            </w:del>
          </w:ins>
          <w:customXmlInsRangeStart w:id="17461" w:author="Mohsen Jafarinejad" w:date="2019-04-27T14:31:00Z"/>
          <w:customXmlDelRangeStart w:id="17462" w:author="jafary88@gmail.com" w:date="2022-05-11T18:16:00Z"/>
        </w:sdtContent>
      </w:sdt>
      <w:customXmlInsRangeEnd w:id="17461"/>
      <w:customXmlDelRangeEnd w:id="17462"/>
      <w:ins w:id="17463" w:author="Mohsen Jafarinejad" w:date="2019-05-07T12:13:00Z">
        <w:del w:id="17464" w:author="jafary88@gmail.com" w:date="2022-05-11T18:16:00Z">
          <w:r w:rsidR="00382E6C" w:rsidDel="00836C19">
            <w:rPr>
              <w:rFonts w:hint="cs"/>
              <w:rtl/>
            </w:rPr>
            <w:delText xml:space="preserve"> </w:delText>
          </w:r>
        </w:del>
      </w:ins>
      <w:ins w:id="17465" w:author="Mohsen Jafarinejad" w:date="2019-04-27T14:31:00Z">
        <w:del w:id="17466" w:author="jafary88@gmail.com" w:date="2022-05-11T18:16:00Z">
          <w:r w:rsidR="00F81795" w:rsidDel="00836C19">
            <w:rPr>
              <w:rFonts w:hint="cs"/>
              <w:rtl/>
            </w:rPr>
            <w:delText>استفاده می</w:delText>
          </w:r>
        </w:del>
      </w:ins>
      <w:ins w:id="17467" w:author="Mohsen Jafarinejad" w:date="2019-09-03T15:07:00Z">
        <w:del w:id="17468" w:author="jafary88@gmail.com" w:date="2022-05-11T18:16:00Z">
          <w:r w:rsidR="00E7365E" w:rsidDel="00836C19">
            <w:rPr>
              <w:rFonts w:hint="cs"/>
              <w:rtl/>
            </w:rPr>
            <w:delText>‌</w:delText>
          </w:r>
        </w:del>
      </w:ins>
      <w:ins w:id="17469" w:author="Mohsen Jafarinejad" w:date="2019-04-27T14:31:00Z">
        <w:del w:id="17470" w:author="jafary88@gmail.com" w:date="2022-05-11T18:16:00Z">
          <w:r w:rsidR="00F81795" w:rsidDel="00836C19">
            <w:rPr>
              <w:rFonts w:hint="cs"/>
              <w:rtl/>
            </w:rPr>
            <w:delText>نمایند</w:delText>
          </w:r>
        </w:del>
      </w:ins>
      <w:ins w:id="17471" w:author="Mohsen Jafarinejad" w:date="2019-09-03T15:07:00Z">
        <w:del w:id="17472" w:author="jafary88@gmail.com" w:date="2022-05-11T18:16:00Z">
          <w:r w:rsidR="00E7365E" w:rsidDel="00836C19">
            <w:rPr>
              <w:rFonts w:hint="cs"/>
              <w:rtl/>
            </w:rPr>
            <w:delText xml:space="preserve"> </w:delText>
          </w:r>
        </w:del>
      </w:ins>
      <w:ins w:id="17473" w:author="Mohsen Jafarinejad" w:date="2019-04-27T14:31:00Z">
        <w:del w:id="17474" w:author="jafary88@gmail.com" w:date="2022-05-11T18:16:00Z">
          <w:r w:rsidR="00F81795" w:rsidDel="00836C19">
            <w:rPr>
              <w:rFonts w:hint="cs"/>
              <w:rtl/>
            </w:rPr>
            <w:delText xml:space="preserve">که </w:delText>
          </w:r>
        </w:del>
      </w:ins>
      <w:ins w:id="17475" w:author="Mohsen Jafarinejad" w:date="2019-09-03T15:07:00Z">
        <w:del w:id="17476" w:author="jafary88@gmail.com" w:date="2022-05-11T18:16:00Z">
          <w:r w:rsidR="00E7365E" w:rsidDel="00836C19">
            <w:rPr>
              <w:rFonts w:hint="cs"/>
              <w:rtl/>
            </w:rPr>
            <w:delText>شکل</w:delText>
          </w:r>
        </w:del>
      </w:ins>
      <w:ins w:id="17477" w:author="Mohsen Jafarinejad" w:date="2019-04-27T14:31:00Z">
        <w:del w:id="17478" w:author="jafary88@gmail.com" w:date="2022-05-11T18:16:00Z">
          <w:r w:rsidR="00F81795" w:rsidDel="00836C19">
            <w:rPr>
              <w:rFonts w:hint="cs"/>
              <w:rtl/>
            </w:rPr>
            <w:delText xml:space="preserve"> </w:delText>
          </w:r>
        </w:del>
      </w:ins>
      <w:ins w:id="17479" w:author="Mohsen Jafarinejad" w:date="2019-09-03T15:07:00Z">
        <w:del w:id="17480" w:author="jafary88@gmail.com" w:date="2022-05-11T18:16:00Z">
          <w:r w:rsidR="002179F3" w:rsidDel="00836C19">
            <w:rPr>
              <w:rtl/>
            </w:rPr>
            <w:delText>ساده‌شده</w:delText>
          </w:r>
        </w:del>
      </w:ins>
      <w:ins w:id="17481" w:author="Mohsen Jafarinejad" w:date="2019-04-27T14:31:00Z">
        <w:del w:id="17482" w:author="jafary88@gmail.com" w:date="2022-05-11T18:16:00Z">
          <w:r w:rsidR="00F81795" w:rsidDel="00836C19">
            <w:rPr>
              <w:rFonts w:hint="cs"/>
              <w:rtl/>
            </w:rPr>
            <w:delText xml:space="preserve"> معادله بالا بوده و </w:delText>
          </w:r>
        </w:del>
      </w:ins>
      <w:ins w:id="17483" w:author="Mohsen Jafarinejad" w:date="2019-09-03T15:08:00Z">
        <w:del w:id="17484" w:author="jafary88@gmail.com" w:date="2022-05-11T18:16:00Z">
          <w:r w:rsidR="002179F3" w:rsidDel="00836C19">
            <w:rPr>
              <w:rtl/>
            </w:rPr>
            <w:delText>به‌صورت</w:delText>
          </w:r>
        </w:del>
      </w:ins>
      <w:ins w:id="17485" w:author="Mohsen Jafarinejad" w:date="2019-04-27T14:31:00Z">
        <w:del w:id="17486" w:author="jafary88@gmail.com" w:date="2022-05-11T18:16:00Z">
          <w:r w:rsidR="00F81795" w:rsidDel="00836C19">
            <w:rPr>
              <w:rFonts w:hint="cs"/>
              <w:rtl/>
            </w:rPr>
            <w:delText xml:space="preserve"> کلی زیر بیان </w:delText>
          </w:r>
          <w:r w:rsidR="00F81795" w:rsidDel="00836C19">
            <w:rPr>
              <w:rtl/>
            </w:rPr>
            <w:delText>م</w:delText>
          </w:r>
          <w:r w:rsidR="00F81795" w:rsidDel="00836C19">
            <w:rPr>
              <w:rFonts w:hint="cs"/>
              <w:rtl/>
            </w:rPr>
            <w:delText>ی‌</w:delText>
          </w:r>
          <w:r w:rsidR="00F81795" w:rsidDel="00836C19">
            <w:rPr>
              <w:rFonts w:hint="eastAsia"/>
              <w:rtl/>
            </w:rPr>
            <w:delText>گردد</w:delText>
          </w:r>
          <w:r w:rsidR="00F81795" w:rsidDel="00836C19">
            <w:rPr>
              <w:rFonts w:hint="cs"/>
              <w:rtl/>
            </w:rPr>
            <w:delText>.</w:delText>
          </w:r>
        </w:del>
      </w:ins>
    </w:p>
    <w:p w14:paraId="04DB759F" w14:textId="3268D522" w:rsidR="00177606" w:rsidDel="00836C19" w:rsidRDefault="00177606" w:rsidP="00F81795">
      <w:pPr>
        <w:pStyle w:val="payannameh"/>
        <w:tabs>
          <w:tab w:val="left" w:pos="0"/>
          <w:tab w:val="left" w:pos="7371"/>
        </w:tabs>
        <w:spacing w:line="240" w:lineRule="auto"/>
        <w:rPr>
          <w:ins w:id="17487" w:author="Mohsen Jafarinejad" w:date="2019-04-27T14:31:00Z"/>
          <w:del w:id="17488" w:author="jafary88@gmail.com" w:date="2022-05-11T18:16:00Z"/>
          <w:rtl/>
        </w:rPr>
      </w:pPr>
    </w:p>
    <w:p w14:paraId="24EAB2A1" w14:textId="14627C40" w:rsidR="00F81795" w:rsidRPr="002E3E2D" w:rsidDel="00836C19" w:rsidRDefault="00177606" w:rsidP="00F81795">
      <w:pPr>
        <w:pStyle w:val="a5"/>
        <w:rPr>
          <w:ins w:id="17489" w:author="Mohsen Jafarinejad" w:date="2019-04-27T14:31:00Z"/>
          <w:del w:id="17490" w:author="jafary88@gmail.com" w:date="2022-05-11T18:16:00Z"/>
          <w:rtl/>
        </w:rPr>
      </w:pPr>
      <w:ins w:id="17491" w:author="Mohsen Jafarinejad" w:date="2019-05-07T14:12:00Z">
        <w:del w:id="17492" w:author="jafary88@gmail.com" w:date="2022-05-11T18:16:00Z">
          <w:r w:rsidDel="00836C19">
            <w:rPr>
              <w:rStyle w:val="tgc"/>
              <w:rFonts w:hint="cs"/>
              <w:rtl/>
            </w:rPr>
            <w:delText xml:space="preserve"> </w:delText>
          </w:r>
        </w:del>
      </w:ins>
      <w:ins w:id="17493" w:author="Mohsen Jafarinejad" w:date="2019-04-27T14:31:00Z">
        <w:del w:id="17494" w:author="jafary88@gmail.com" w:date="2022-05-11T18:16:00Z">
          <w:r w:rsidR="00F81795" w:rsidDel="00836C19">
            <w:rPr>
              <w:rStyle w:val="tgc"/>
              <w:rFonts w:hint="cs"/>
              <w:rtl/>
            </w:rPr>
            <w:delText xml:space="preserve">     </w:delText>
          </w:r>
        </w:del>
      </w:ins>
      <w:ins w:id="17495" w:author="Mohsen Jafarinejad" w:date="2019-04-27T14:31:00Z">
        <w:del w:id="17496" w:author="jafary88@gmail.com" w:date="2022-05-11T18:16:00Z">
          <w:r w:rsidR="00F81795" w:rsidRPr="002E3E2D" w:rsidDel="00836C19">
            <w:rPr>
              <w:rStyle w:val="tgc"/>
            </w:rPr>
            <w:object w:dxaOrig="6920" w:dyaOrig="680" w14:anchorId="0B4292F2">
              <v:shape id="_x0000_i1123" type="#_x0000_t75" style="width:345pt;height:35pt" o:ole="">
                <v:imagedata r:id="rId222" o:title=""/>
              </v:shape>
              <o:OLEObject Type="Embed" ProgID="Equation.DSMT4" ShapeID="_x0000_i1123" DrawAspect="Content" ObjectID="_1713798979" r:id="rId223"/>
            </w:object>
          </w:r>
        </w:del>
      </w:ins>
    </w:p>
    <w:p w14:paraId="58A09BC9" w14:textId="2145657D" w:rsidR="005F4AF4" w:rsidDel="00836C19" w:rsidRDefault="005F4AF4" w:rsidP="00F81795">
      <w:pPr>
        <w:pStyle w:val="payannameh"/>
        <w:tabs>
          <w:tab w:val="left" w:pos="0"/>
          <w:tab w:val="left" w:pos="7371"/>
        </w:tabs>
        <w:spacing w:line="240" w:lineRule="auto"/>
        <w:rPr>
          <w:ins w:id="17497" w:author="Mohsen Jafarinejad" w:date="2019-05-07T14:12:00Z"/>
          <w:del w:id="17498" w:author="jafary88@gmail.com" w:date="2022-05-11T18:16:00Z"/>
          <w:rStyle w:val="tgc"/>
          <w:rtl/>
        </w:rPr>
      </w:pPr>
    </w:p>
    <w:p w14:paraId="5AD3896D" w14:textId="67DD3F3B" w:rsidR="00F81795" w:rsidDel="00836C19" w:rsidRDefault="00F81795" w:rsidP="00F81795">
      <w:pPr>
        <w:pStyle w:val="payannameh"/>
        <w:tabs>
          <w:tab w:val="left" w:pos="0"/>
          <w:tab w:val="left" w:pos="7371"/>
        </w:tabs>
        <w:spacing w:line="240" w:lineRule="auto"/>
        <w:rPr>
          <w:ins w:id="17499" w:author="Mohsen Jafarinejad" w:date="2019-04-27T14:31:00Z"/>
          <w:del w:id="17500" w:author="jafary88@gmail.com" w:date="2022-05-11T18:16:00Z"/>
          <w:rtl/>
        </w:rPr>
      </w:pPr>
      <w:ins w:id="17501" w:author="Mohsen Jafarinejad" w:date="2019-04-27T14:31:00Z">
        <w:del w:id="17502" w:author="jafary88@gmail.com" w:date="2022-05-11T18:16:00Z">
          <w:r w:rsidRPr="001E3255" w:rsidDel="00836C19">
            <w:rPr>
              <w:rStyle w:val="tgc"/>
            </w:rPr>
            <w:object w:dxaOrig="300" w:dyaOrig="360" w14:anchorId="140C0FEE">
              <v:shape id="_x0000_i1124" type="#_x0000_t75" style="width:15pt;height:18pt" o:ole="">
                <v:imagedata r:id="rId224" o:title=""/>
              </v:shape>
              <o:OLEObject Type="Embed" ProgID="Equation.DSMT4" ShapeID="_x0000_i1124" DrawAspect="Content" ObjectID="_1713798980" r:id="rId225"/>
            </w:object>
          </w:r>
        </w:del>
      </w:ins>
      <w:ins w:id="17503" w:author="Mohsen Jafarinejad" w:date="2019-04-27T14:31:00Z">
        <w:del w:id="17504" w:author="jafary88@gmail.com" w:date="2022-05-11T18:16:00Z">
          <w:r w:rsidDel="00836C19">
            <w:rPr>
              <w:rFonts w:hint="cs"/>
              <w:rtl/>
            </w:rPr>
            <w:delText>و</w:delText>
          </w:r>
        </w:del>
      </w:ins>
      <w:ins w:id="17505" w:author="Mohsen Jafarinejad" w:date="2019-04-27T14:31:00Z">
        <w:del w:id="17506" w:author="jafary88@gmail.com" w:date="2022-05-11T18:16:00Z">
          <w:r w:rsidRPr="001E3255" w:rsidDel="00836C19">
            <w:rPr>
              <w:rStyle w:val="tgc"/>
            </w:rPr>
            <w:object w:dxaOrig="300" w:dyaOrig="360" w14:anchorId="2DCBDD6A">
              <v:shape id="_x0000_i1125" type="#_x0000_t75" style="width:15pt;height:18pt" o:ole="">
                <v:imagedata r:id="rId226" o:title=""/>
              </v:shape>
              <o:OLEObject Type="Embed" ProgID="Equation.DSMT4" ShapeID="_x0000_i1125" DrawAspect="Content" ObjectID="_1713798981" r:id="rId227"/>
            </w:object>
          </w:r>
        </w:del>
      </w:ins>
      <w:ins w:id="17507" w:author="Mohsen Jafarinejad" w:date="2019-04-27T14:31:00Z">
        <w:del w:id="17508"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509" w:author="Mohsen Jafarinejad" w:date="2019-09-03T12:20:00Z">
        <w:del w:id="17510" w:author="jafary88@gmail.com" w:date="2022-05-11T18:16:00Z">
          <w:r w:rsidR="00D548E9" w:rsidDel="00836C19">
            <w:rPr>
              <w:rtl/>
            </w:rPr>
            <w:delText>فعال‌ساز</w:delText>
          </w:r>
          <w:r w:rsidR="00D548E9" w:rsidDel="00836C19">
            <w:rPr>
              <w:rFonts w:hint="cs"/>
              <w:rtl/>
            </w:rPr>
            <w:delText>ی</w:delText>
          </w:r>
        </w:del>
      </w:ins>
      <w:ins w:id="17511" w:author="Mohsen Jafarinejad" w:date="2019-04-27T14:31:00Z">
        <w:del w:id="17512" w:author="jafary88@gmail.com" w:date="2022-05-11T18:16:00Z">
          <w:r w:rsidDel="00836C19">
            <w:rPr>
              <w:rFonts w:hint="cs"/>
              <w:rtl/>
            </w:rPr>
            <w:delText xml:space="preserve"> آند</w:delText>
          </w:r>
        </w:del>
      </w:ins>
    </w:p>
    <w:p w14:paraId="004C0A9F" w14:textId="388995AC" w:rsidR="00F81795" w:rsidDel="00836C19" w:rsidRDefault="00F81795" w:rsidP="00F81795">
      <w:pPr>
        <w:pStyle w:val="payannameh"/>
        <w:tabs>
          <w:tab w:val="left" w:pos="0"/>
          <w:tab w:val="left" w:pos="7371"/>
        </w:tabs>
        <w:spacing w:line="240" w:lineRule="auto"/>
        <w:rPr>
          <w:ins w:id="17513" w:author="Mohsen Jafarinejad" w:date="2019-04-27T14:31:00Z"/>
          <w:del w:id="17514" w:author="jafary88@gmail.com" w:date="2022-05-11T18:16:00Z"/>
          <w:rtl/>
        </w:rPr>
      </w:pPr>
      <w:ins w:id="17515" w:author="Mohsen Jafarinejad" w:date="2019-04-27T14:31:00Z">
        <w:del w:id="17516" w:author="jafary88@gmail.com" w:date="2022-05-11T18:16:00Z">
          <w:r w:rsidRPr="001E3255" w:rsidDel="00836C19">
            <w:rPr>
              <w:rStyle w:val="tgc"/>
            </w:rPr>
            <w:object w:dxaOrig="300" w:dyaOrig="360" w14:anchorId="00F9F355">
              <v:shape id="_x0000_i1126" type="#_x0000_t75" style="width:15pt;height:18pt" o:ole="">
                <v:imagedata r:id="rId228" o:title=""/>
              </v:shape>
              <o:OLEObject Type="Embed" ProgID="Equation.DSMT4" ShapeID="_x0000_i1126" DrawAspect="Content" ObjectID="_1713798982" r:id="rId229"/>
            </w:object>
          </w:r>
        </w:del>
      </w:ins>
      <w:ins w:id="17517" w:author="Mohsen Jafarinejad" w:date="2019-04-27T14:31:00Z">
        <w:del w:id="17518" w:author="jafary88@gmail.com" w:date="2022-05-11T18:16:00Z">
          <w:r w:rsidDel="00836C19">
            <w:rPr>
              <w:rFonts w:hint="cs"/>
              <w:rtl/>
            </w:rPr>
            <w:delText>و</w:delText>
          </w:r>
        </w:del>
      </w:ins>
      <w:ins w:id="17519" w:author="Mohsen Jafarinejad" w:date="2019-04-27T14:31:00Z">
        <w:del w:id="17520" w:author="jafary88@gmail.com" w:date="2022-05-11T18:16:00Z">
          <w:r w:rsidRPr="001E3255" w:rsidDel="00836C19">
            <w:rPr>
              <w:rStyle w:val="tgc"/>
            </w:rPr>
            <w:object w:dxaOrig="300" w:dyaOrig="360" w14:anchorId="0FF8A81C">
              <v:shape id="_x0000_i1127" type="#_x0000_t75" style="width:15pt;height:18pt" o:ole="">
                <v:imagedata r:id="rId230" o:title=""/>
              </v:shape>
              <o:OLEObject Type="Embed" ProgID="Equation.DSMT4" ShapeID="_x0000_i1127" DrawAspect="Content" ObjectID="_1713798983" r:id="rId231"/>
            </w:object>
          </w:r>
        </w:del>
      </w:ins>
      <w:ins w:id="17521" w:author="Mohsen Jafarinejad" w:date="2019-04-27T14:31:00Z">
        <w:del w:id="17522"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523" w:author="Mohsen Jafarinejad" w:date="2019-09-03T12:20:00Z">
        <w:del w:id="17524" w:author="jafary88@gmail.com" w:date="2022-05-11T18:16:00Z">
          <w:r w:rsidR="00D548E9" w:rsidDel="00836C19">
            <w:rPr>
              <w:rtl/>
            </w:rPr>
            <w:delText>فعال‌ساز</w:delText>
          </w:r>
          <w:r w:rsidR="00D548E9" w:rsidDel="00836C19">
            <w:rPr>
              <w:rFonts w:hint="cs"/>
              <w:rtl/>
            </w:rPr>
            <w:delText>ی</w:delText>
          </w:r>
        </w:del>
      </w:ins>
      <w:ins w:id="17525" w:author="Mohsen Jafarinejad" w:date="2019-04-27T14:31:00Z">
        <w:del w:id="17526" w:author="jafary88@gmail.com" w:date="2022-05-11T18:16:00Z">
          <w:r w:rsidDel="00836C19">
            <w:rPr>
              <w:rFonts w:hint="cs"/>
              <w:rtl/>
            </w:rPr>
            <w:delText xml:space="preserve"> کاتد</w:delText>
          </w:r>
        </w:del>
      </w:ins>
    </w:p>
    <w:p w14:paraId="00401815" w14:textId="44150BE2" w:rsidR="00F81795" w:rsidDel="00836C19" w:rsidRDefault="00F81795" w:rsidP="00F81795">
      <w:pPr>
        <w:pStyle w:val="payannameh"/>
        <w:tabs>
          <w:tab w:val="left" w:pos="0"/>
          <w:tab w:val="left" w:pos="7371"/>
        </w:tabs>
        <w:spacing w:line="240" w:lineRule="auto"/>
        <w:rPr>
          <w:ins w:id="17527" w:author="Mohsen Jafarinejad" w:date="2019-04-27T14:31:00Z"/>
          <w:del w:id="17528" w:author="jafary88@gmail.com" w:date="2022-05-11T18:16:00Z"/>
          <w:rtl/>
        </w:rPr>
      </w:pPr>
      <w:ins w:id="17529" w:author="Mohsen Jafarinejad" w:date="2019-04-27T14:31:00Z">
        <w:del w:id="17530" w:author="jafary88@gmail.com" w:date="2022-05-11T18:16:00Z">
          <w:r w:rsidRPr="001E3255" w:rsidDel="00836C19">
            <w:rPr>
              <w:rStyle w:val="tgc"/>
            </w:rPr>
            <w:object w:dxaOrig="200" w:dyaOrig="220" w14:anchorId="5155FA0C">
              <v:shape id="_x0000_i1128" type="#_x0000_t75" style="width:9.5pt;height:12pt" o:ole="">
                <v:imagedata r:id="rId232" o:title=""/>
              </v:shape>
              <o:OLEObject Type="Embed" ProgID="Equation.DSMT4" ShapeID="_x0000_i1128" DrawAspect="Content" ObjectID="_1713798984" r:id="rId233"/>
            </w:object>
          </w:r>
        </w:del>
      </w:ins>
      <w:ins w:id="17531" w:author="Mohsen Jafarinejad" w:date="2019-04-27T14:31:00Z">
        <w:del w:id="17532" w:author="jafary88@gmail.com" w:date="2022-05-11T18:16:00Z">
          <w:r w:rsidDel="00836C19">
            <w:rPr>
              <w:rFonts w:hint="cs"/>
              <w:rtl/>
            </w:rPr>
            <w:delText xml:space="preserve"> ضریب مربوط به افت غلظتی که </w:delText>
          </w:r>
        </w:del>
      </w:ins>
      <w:ins w:id="17533" w:author="Mohsen Jafarinejad" w:date="2019-09-03T15:08:00Z">
        <w:del w:id="17534" w:author="jafary88@gmail.com" w:date="2022-05-11T18:16:00Z">
          <w:r w:rsidR="002179F3" w:rsidDel="00836C19">
            <w:rPr>
              <w:rtl/>
            </w:rPr>
            <w:delText>به‌صورت</w:delText>
          </w:r>
        </w:del>
      </w:ins>
      <w:ins w:id="17535" w:author="Mohsen Jafarinejad" w:date="2019-04-27T14:31:00Z">
        <w:del w:id="17536" w:author="jafary88@gmail.com" w:date="2022-05-11T18:16:00Z">
          <w:r w:rsidDel="00836C19">
            <w:rPr>
              <w:rFonts w:hint="cs"/>
              <w:rtl/>
            </w:rPr>
            <w:delText xml:space="preserve"> آزمایشگاهی تعیین می‌گردد.</w:delText>
          </w:r>
        </w:del>
      </w:ins>
    </w:p>
    <w:p w14:paraId="65494017" w14:textId="7675C7F2" w:rsidR="00F81795" w:rsidDel="00836C19" w:rsidRDefault="00F81795">
      <w:pPr>
        <w:pStyle w:val="a5"/>
        <w:numPr>
          <w:ilvl w:val="0"/>
          <w:numId w:val="0"/>
        </w:numPr>
        <w:rPr>
          <w:ins w:id="17537" w:author="Mohsen Jafarinejad" w:date="2019-04-27T14:33:00Z"/>
          <w:del w:id="17538" w:author="jafary88@gmail.com" w:date="2022-05-11T18:16:00Z"/>
          <w:rtl/>
        </w:rPr>
        <w:pPrChange w:id="17539" w:author="Mohsen" w:date="2019-03-17T17:21:00Z">
          <w:pPr>
            <w:pStyle w:val="payannameh"/>
            <w:tabs>
              <w:tab w:val="left" w:pos="0"/>
              <w:tab w:val="left" w:pos="7371"/>
            </w:tabs>
            <w:spacing w:line="240" w:lineRule="auto"/>
            <w:jc w:val="right"/>
          </w:pPr>
        </w:pPrChange>
      </w:pPr>
    </w:p>
    <w:p w14:paraId="00EE91AF" w14:textId="1F848FDE" w:rsidR="00F81795" w:rsidRPr="002B72E7" w:rsidDel="00836C19" w:rsidRDefault="00F81795">
      <w:pPr>
        <w:pStyle w:val="a5"/>
        <w:numPr>
          <w:ilvl w:val="0"/>
          <w:numId w:val="0"/>
        </w:numPr>
        <w:rPr>
          <w:del w:id="17540" w:author="jafary88@gmail.com" w:date="2022-05-11T18:16:00Z"/>
          <w:rtl/>
        </w:rPr>
        <w:pPrChange w:id="17541" w:author="Mohsen" w:date="2019-03-17T17:21:00Z">
          <w:pPr>
            <w:pStyle w:val="payannameh"/>
            <w:tabs>
              <w:tab w:val="left" w:pos="0"/>
              <w:tab w:val="left" w:pos="7371"/>
            </w:tabs>
            <w:spacing w:line="240" w:lineRule="auto"/>
            <w:jc w:val="right"/>
          </w:pPr>
        </w:pPrChange>
      </w:pPr>
    </w:p>
    <w:p w14:paraId="49853ECF" w14:textId="1EB71435" w:rsidR="00280AFB" w:rsidRPr="00D96E6D" w:rsidDel="00836C19" w:rsidRDefault="00280AFB" w:rsidP="00005223">
      <w:pPr>
        <w:pStyle w:val="a0"/>
        <w:bidi/>
        <w:rPr>
          <w:del w:id="17542" w:author="jafary88@gmail.com" w:date="2022-05-11T18:16:00Z"/>
        </w:rPr>
      </w:pPr>
      <w:bookmarkStart w:id="17543" w:name="_Toc3666285"/>
      <w:bookmarkStart w:id="17544" w:name="_Toc3666534"/>
      <w:bookmarkStart w:id="17545" w:name="_Toc8546178"/>
      <w:bookmarkStart w:id="17546" w:name="_Toc8550848"/>
      <w:del w:id="17547" w:author="jafary88@gmail.com" w:date="2022-05-11T18:16:00Z">
        <w:r w:rsidRPr="00D96E6D" w:rsidDel="00836C19">
          <w:rPr>
            <w:rtl/>
          </w:rPr>
          <w:delText>انتخاب ابعاد و متغیرهای سیستم</w:delText>
        </w:r>
        <w:bookmarkEnd w:id="17543"/>
        <w:bookmarkEnd w:id="17544"/>
        <w:bookmarkEnd w:id="17545"/>
        <w:bookmarkEnd w:id="17546"/>
      </w:del>
    </w:p>
    <w:p w14:paraId="57FD5C7C" w14:textId="088C8CC1" w:rsidR="00280AFB" w:rsidRPr="002B72E7" w:rsidDel="00836C19" w:rsidRDefault="00005223">
      <w:pPr>
        <w:pStyle w:val="payannameh"/>
        <w:tabs>
          <w:tab w:val="left" w:pos="0"/>
          <w:tab w:val="left" w:pos="567"/>
          <w:tab w:val="left" w:pos="7371"/>
        </w:tabs>
        <w:spacing w:line="240" w:lineRule="auto"/>
        <w:jc w:val="both"/>
        <w:rPr>
          <w:del w:id="17548" w:author="jafary88@gmail.com" w:date="2022-05-11T18:16:00Z"/>
        </w:rPr>
        <w:pPrChange w:id="17549" w:author="Mohsen Jafarinejad" w:date="2019-05-08T17:11:00Z">
          <w:pPr>
            <w:pStyle w:val="payannameh"/>
            <w:tabs>
              <w:tab w:val="left" w:pos="0"/>
              <w:tab w:val="left" w:pos="567"/>
              <w:tab w:val="left" w:pos="7371"/>
            </w:tabs>
            <w:spacing w:line="240" w:lineRule="auto"/>
          </w:pPr>
        </w:pPrChange>
      </w:pPr>
      <w:del w:id="17550" w:author="jafary88@gmail.com" w:date="2022-05-11T18:16:00Z">
        <w:r w:rsidDel="00836C19">
          <w:rPr>
            <w:rtl/>
          </w:rPr>
          <w:tab/>
        </w:r>
        <w:r w:rsidR="00280AFB" w:rsidRPr="002B72E7" w:rsidDel="00836C19">
          <w:rPr>
            <w:rtl/>
          </w:rPr>
          <w:delText xml:space="preserve">انتخاب ابعاد و متغیرها بخشی بر اساس مقادیر یک پیل فرضی و سایر متغیرها </w:delText>
        </w:r>
        <w:r w:rsidR="00280AFB" w:rsidRPr="002B72E7" w:rsidDel="00836C19">
          <w:rPr>
            <w:rFonts w:ascii="Times New Roman" w:hAnsi="Times New Roman" w:cs="Times New Roman" w:hint="cs"/>
            <w:rtl/>
          </w:rPr>
          <w:delText> </w:delText>
        </w:r>
        <w:r w:rsidR="00280AFB" w:rsidRPr="002B72E7" w:rsidDel="00836C19">
          <w:rPr>
            <w:rtl/>
          </w:rPr>
          <w:delText xml:space="preserve">بر اساس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w:delText>
        </w:r>
      </w:del>
      <w:ins w:id="17551" w:author="Mohsen Jafarinejad" w:date="2019-09-03T15:08:00Z">
        <w:del w:id="17552" w:author="jafary88@gmail.com" w:date="2022-05-11T18:16:00Z">
          <w:r w:rsidR="002179F3" w:rsidDel="00836C19">
            <w:rPr>
              <w:rtl/>
            </w:rPr>
            <w:delText>شب</w:delText>
          </w:r>
          <w:r w:rsidR="002179F3" w:rsidDel="00836C19">
            <w:rPr>
              <w:rFonts w:hint="cs"/>
              <w:rtl/>
            </w:rPr>
            <w:delText>ی</w:delText>
          </w:r>
          <w:r w:rsidR="002179F3" w:rsidDel="00836C19">
            <w:rPr>
              <w:rFonts w:hint="eastAsia"/>
              <w:rtl/>
            </w:rPr>
            <w:delText>ه‌ساز</w:delText>
          </w:r>
          <w:r w:rsidR="002179F3" w:rsidDel="00836C19">
            <w:rPr>
              <w:rFonts w:hint="cs"/>
              <w:rtl/>
            </w:rPr>
            <w:delText>ی‌</w:delText>
          </w:r>
          <w:r w:rsidR="002179F3" w:rsidDel="00836C19">
            <w:rPr>
              <w:rFonts w:hint="eastAsia"/>
              <w:rtl/>
            </w:rPr>
            <w:delText>ها</w:delText>
          </w:r>
          <w:r w:rsidR="002179F3" w:rsidDel="00836C19">
            <w:rPr>
              <w:rFonts w:hint="cs"/>
              <w:rtl/>
            </w:rPr>
            <w:delText>ی</w:delText>
          </w:r>
        </w:del>
      </w:ins>
      <w:del w:id="17553" w:author="jafary88@gmail.com" w:date="2022-05-11T18:16:00Z">
        <w:r w:rsidR="00280AFB" w:rsidRPr="002B72E7" w:rsidDel="00836C19">
          <w:rPr>
            <w:rtl/>
          </w:rPr>
          <w:delText>شبیه سازی های پیشین در مقالات که توضیح داده شده صورت گرفته است،</w:delText>
        </w:r>
        <w:r w:rsidR="000B0AD8" w:rsidRPr="002B72E7" w:rsidDel="00836C19">
          <w:rPr>
            <w:rtl/>
          </w:rPr>
          <w:delText xml:space="preserve"> همچن</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ه جهت بهبود </w:delText>
        </w:r>
      </w:del>
      <w:ins w:id="17554" w:author="Mohsen Jafarinejad" w:date="2019-09-03T12:18:00Z">
        <w:del w:id="1755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556" w:author="jafary88@gmail.com" w:date="2022-05-11T18:16:00Z">
        <w:r w:rsidR="00280AFB" w:rsidRPr="002B72E7" w:rsidDel="00836C19">
          <w:rPr>
            <w:rtl/>
          </w:rPr>
          <w:delText xml:space="preserve">شبیه سازی و افزایش سرعت محاسبات برخی </w:delText>
        </w:r>
      </w:del>
      <w:ins w:id="17557" w:author="Mohsen Jafarinejad" w:date="2019-09-03T15:08:00Z">
        <w:del w:id="17558" w:author="jafary88@gmail.com" w:date="2022-05-11T18:16:00Z">
          <w:r w:rsidR="002179F3" w:rsidDel="00836C19">
            <w:rPr>
              <w:rtl/>
            </w:rPr>
            <w:delText>ساده‌ساز</w:delText>
          </w:r>
          <w:r w:rsidR="002179F3" w:rsidDel="00836C19">
            <w:rPr>
              <w:rFonts w:hint="cs"/>
              <w:rtl/>
            </w:rPr>
            <w:delText>ی‌</w:delText>
          </w:r>
          <w:r w:rsidR="002179F3" w:rsidDel="00836C19">
            <w:rPr>
              <w:rFonts w:hint="eastAsia"/>
              <w:rtl/>
            </w:rPr>
            <w:delText>ها</w:delText>
          </w:r>
        </w:del>
      </w:ins>
      <w:del w:id="17559" w:author="jafary88@gmail.com" w:date="2022-05-11T18:16:00Z">
        <w:r w:rsidR="00280AFB" w:rsidRPr="002B72E7" w:rsidDel="00836C19">
          <w:rPr>
            <w:rtl/>
          </w:rPr>
          <w:delText>ساده سازی ها صورت گرفته است.</w:delText>
        </w:r>
      </w:del>
    </w:p>
    <w:p w14:paraId="2DD1E0CF" w14:textId="48088F03" w:rsidR="00280AFB" w:rsidRPr="002B72E7" w:rsidDel="00836C19" w:rsidRDefault="000408ED">
      <w:pPr>
        <w:pStyle w:val="payannameh"/>
        <w:tabs>
          <w:tab w:val="left" w:pos="0"/>
          <w:tab w:val="left" w:pos="567"/>
          <w:tab w:val="left" w:pos="7371"/>
        </w:tabs>
        <w:spacing w:line="240" w:lineRule="auto"/>
        <w:jc w:val="both"/>
        <w:rPr>
          <w:del w:id="17560" w:author="jafary88@gmail.com" w:date="2022-05-11T18:16:00Z"/>
          <w:rtl/>
        </w:rPr>
        <w:pPrChange w:id="17561" w:author="Mohsen Jafarinejad" w:date="2019-05-08T17:12:00Z">
          <w:pPr>
            <w:pStyle w:val="payannameh"/>
            <w:tabs>
              <w:tab w:val="left" w:pos="0"/>
              <w:tab w:val="left" w:pos="7371"/>
            </w:tabs>
            <w:spacing w:line="240" w:lineRule="auto"/>
          </w:pPr>
        </w:pPrChange>
      </w:pPr>
      <w:ins w:id="17562" w:author="Mohsen Jafarinejad" w:date="2019-04-27T14:24:00Z">
        <w:del w:id="17563" w:author="jafary88@gmail.com" w:date="2022-05-11T18:16:00Z">
          <w:r w:rsidDel="00836C19">
            <w:rPr>
              <w:rFonts w:hint="cs"/>
              <w:rtl/>
            </w:rPr>
            <w:tab/>
          </w:r>
        </w:del>
      </w:ins>
      <w:del w:id="17564" w:author="jafary88@gmail.com" w:date="2022-05-11T18:16:00Z">
        <w:r w:rsidR="00280AFB" w:rsidRPr="002B72E7" w:rsidDel="00836C19">
          <w:rPr>
            <w:rtl/>
          </w:rPr>
          <w:delText xml:space="preserve">پیل سوختی مدل شده </w:delText>
        </w:r>
        <w:r w:rsidR="000B0AD8" w:rsidRPr="002B72E7" w:rsidDel="00836C19">
          <w:rPr>
            <w:rtl/>
          </w:rPr>
          <w:delText>به‌صورت</w:delText>
        </w:r>
        <w:r w:rsidR="00280AFB" w:rsidRPr="002B72E7" w:rsidDel="00836C19">
          <w:rPr>
            <w:rtl/>
          </w:rPr>
          <w:delText xml:space="preserve"> متقارن فرض شده لذا جهت کاهش حجم محاسبات در فلوئنت پیل را </w:delText>
        </w:r>
      </w:del>
      <w:ins w:id="17565" w:author="Mohsen Jafarinejad" w:date="2019-09-03T12:23:00Z">
        <w:del w:id="17566" w:author="jafary88@gmail.com" w:date="2022-05-11T18:16:00Z">
          <w:r w:rsidR="00D548E9" w:rsidDel="00836C19">
            <w:rPr>
              <w:rtl/>
            </w:rPr>
            <w:delText>به‌صورت</w:delText>
          </w:r>
        </w:del>
      </w:ins>
      <w:del w:id="17567" w:author="jafary88@gmail.com" w:date="2022-05-11T18:16:00Z">
        <w:r w:rsidR="00280AFB" w:rsidRPr="002B72E7" w:rsidDel="00836C19">
          <w:rPr>
            <w:rtl/>
          </w:rPr>
          <w:delText xml:space="preserve">به صورت </w:delText>
        </w:r>
        <w:r w:rsidR="00A33F66" w:rsidDel="00836C19">
          <w:delText>A</w:delText>
        </w:r>
        <w:r w:rsidR="00280AFB" w:rsidRPr="002B72E7" w:rsidDel="00836C19">
          <w:delText>symmetric</w:delText>
        </w:r>
        <w:r w:rsidR="00280AFB" w:rsidRPr="002B72E7" w:rsidDel="00836C19">
          <w:rPr>
            <w:rtl/>
          </w:rPr>
          <w:delText xml:space="preserve"> با طول 28.2 در نظر </w:delText>
        </w:r>
        <w:r w:rsidR="000B0AD8" w:rsidRPr="002B72E7" w:rsidDel="00836C19">
          <w:rPr>
            <w:rtl/>
          </w:rPr>
          <w:delText>گرفته‌ا</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 xml:space="preserve"> که برابر پیلی با قطر 56.4 </w:delText>
        </w:r>
      </w:del>
      <w:ins w:id="17568" w:author="Mohsen Jafarinejad" w:date="2019-09-03T15:08:00Z">
        <w:del w:id="17569"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570" w:author="jafary88@gmail.com" w:date="2022-05-11T18:16:00Z">
        <w:r w:rsidR="00280AFB" w:rsidRPr="002B72E7" w:rsidDel="00836C19">
          <w:rPr>
            <w:rtl/>
          </w:rPr>
          <w:delText xml:space="preserve">میلیمت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7571" w:author="Mohsen Jafarinejad" w:date="2019-09-03T15:08:00Z">
        <w:del w:id="17572" w:author="jafary88@gmail.com" w:date="2022-05-11T18:16:00Z">
          <w:r w:rsidR="002179F3" w:rsidDel="00836C19">
            <w:rPr>
              <w:rtl/>
            </w:rPr>
            <w:delText>هرکدام</w:delText>
          </w:r>
        </w:del>
      </w:ins>
      <w:del w:id="17573" w:author="jafary88@gmail.com" w:date="2022-05-11T18:16:00Z">
        <w:r w:rsidR="00280AFB" w:rsidRPr="002B72E7" w:rsidDel="00836C19">
          <w:rPr>
            <w:rtl/>
          </w:rPr>
          <w:delText xml:space="preserve">هر کدام از </w:delText>
        </w:r>
        <w:r w:rsidR="000B0AD8" w:rsidRPr="002B72E7" w:rsidDel="00836C19">
          <w:rPr>
            <w:rtl/>
          </w:rPr>
          <w:delText>الکترودها</w:delText>
        </w:r>
        <w:r w:rsidR="00280AFB" w:rsidRPr="002B72E7" w:rsidDel="00836C19">
          <w:rPr>
            <w:rtl/>
          </w:rPr>
          <w:delText xml:space="preserve"> با طول 6 </w:delText>
        </w:r>
      </w:del>
      <w:ins w:id="17574" w:author="Mohsen Jafarinejad" w:date="2019-09-03T15:08:00Z">
        <w:del w:id="17575"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576" w:author="jafary88@gmail.com" w:date="2022-05-11T18:16:00Z">
        <w:r w:rsidR="00280AFB" w:rsidRPr="002B72E7" w:rsidDel="00836C19">
          <w:rPr>
            <w:rtl/>
          </w:rPr>
          <w:delText>میلیمتر با قطر مشابه محفظه فرض شده است بنابراین مساحت سطح تصویر شده الکترود غشا و محفظه برابر 24.95 سانتیمتر مربع خواهد بود. همچنین غشاء نفیونی از جنس نفیون 117 و با ضخامت 177.8 میکرون در نظر گرفته شده است که مقدار طول در نظر گرفته شده در مقاله مدل شده اولیه است.</w:delText>
        </w:r>
      </w:del>
    </w:p>
    <w:p w14:paraId="2CD22130" w14:textId="28A30B44" w:rsidR="00F81795" w:rsidDel="00836C19" w:rsidRDefault="00280AFB">
      <w:pPr>
        <w:pStyle w:val="payannameh"/>
        <w:tabs>
          <w:tab w:val="left" w:pos="0"/>
          <w:tab w:val="left" w:pos="7371"/>
        </w:tabs>
        <w:spacing w:line="240" w:lineRule="auto"/>
        <w:jc w:val="both"/>
        <w:rPr>
          <w:ins w:id="17577" w:author="Mohsen Jafarinejad" w:date="2019-05-08T17:12:00Z"/>
          <w:del w:id="17578" w:author="jafary88@gmail.com" w:date="2022-05-11T18:16:00Z"/>
          <w:rtl/>
        </w:rPr>
        <w:pPrChange w:id="17579" w:author="Mohsen Jafarinejad" w:date="2019-09-03T15:08:00Z">
          <w:pPr>
            <w:pStyle w:val="payannameh"/>
            <w:tabs>
              <w:tab w:val="left" w:pos="0"/>
              <w:tab w:val="left" w:pos="7371"/>
            </w:tabs>
            <w:spacing w:line="240" w:lineRule="auto"/>
          </w:pPr>
        </w:pPrChange>
      </w:pPr>
      <w:del w:id="17580" w:author="jafary88@gmail.com" w:date="2022-05-11T18:16:00Z">
        <w:r w:rsidRPr="00D96E6D" w:rsidDel="00836C19">
          <w:rPr>
            <w:rtl/>
          </w:rPr>
          <w:delText xml:space="preserve">برای این مدل </w:delText>
        </w:r>
        <w:r w:rsidR="000B0AD8" w:rsidRPr="00D96E6D" w:rsidDel="00836C19">
          <w:rPr>
            <w:rtl/>
          </w:rPr>
          <w:delText>الکترودها</w:delText>
        </w:r>
        <w:r w:rsidRPr="00D96E6D" w:rsidDel="00836C19">
          <w:rPr>
            <w:rtl/>
          </w:rPr>
          <w:delText xml:space="preserve"> از نوع گرافیتی فرض </w:delText>
        </w:r>
        <w:r w:rsidR="000B0AD8" w:rsidRPr="00D96E6D" w:rsidDel="00836C19">
          <w:rPr>
            <w:rtl/>
          </w:rPr>
          <w:delText>شده‌اند</w:delText>
        </w:r>
        <w:r w:rsidRPr="00D96E6D" w:rsidDel="00836C19">
          <w:rPr>
            <w:rtl/>
          </w:rPr>
          <w:delText xml:space="preserve"> با نسبت سطح به حجم 10666 که همان مقادیر مدل پایه است و از </w:delText>
        </w:r>
        <w:r w:rsidR="000B0AD8" w:rsidRPr="00D96E6D" w:rsidDel="00836C19">
          <w:rPr>
            <w:rtl/>
          </w:rPr>
          <w:delText>داده‌ها</w:delText>
        </w:r>
        <w:r w:rsidR="000B0AD8" w:rsidRPr="00D96E6D" w:rsidDel="00836C19">
          <w:rPr>
            <w:rFonts w:hint="cs"/>
            <w:rtl/>
          </w:rPr>
          <w:delText>ی</w:delText>
        </w:r>
        <w:r w:rsidRPr="00D96E6D" w:rsidDel="00836C19">
          <w:rPr>
            <w:rtl/>
          </w:rPr>
          <w:delText xml:space="preserve"> شرکت سازنده سازنده </w:delText>
        </w:r>
        <w:r w:rsidR="000B0AD8" w:rsidRPr="00D96E6D" w:rsidDel="00836C19">
          <w:rPr>
            <w:rtl/>
          </w:rPr>
          <w:delText>الکترودها</w:delText>
        </w:r>
        <w:r w:rsidRPr="00D96E6D" w:rsidDel="00836C19">
          <w:rPr>
            <w:rtl/>
          </w:rPr>
          <w:delText xml:space="preserve"> </w:delText>
        </w:r>
      </w:del>
      <w:ins w:id="17581" w:author="Mohsen Jafarinejad" w:date="2019-09-03T15:08:00Z">
        <w:del w:id="17582" w:author="jafary88@gmail.com" w:date="2022-05-11T18:16:00Z">
          <w:r w:rsidR="00B33C8F" w:rsidDel="00836C19">
            <w:rPr>
              <w:rtl/>
            </w:rPr>
            <w:delText>قابل‌استخراج</w:delText>
          </w:r>
        </w:del>
      </w:ins>
      <w:del w:id="17583" w:author="jafary88@gmail.com" w:date="2022-05-11T18:16:00Z">
        <w:r w:rsidRPr="00D96E6D" w:rsidDel="00836C19">
          <w:rPr>
            <w:rtl/>
          </w:rPr>
          <w:delText>قابل استخراج خواهد بود.</w:delText>
        </w:r>
        <w:r w:rsidR="000B0AD8" w:rsidRPr="00D96E6D" w:rsidDel="00836C19">
          <w:rPr>
            <w:rtl/>
          </w:rPr>
          <w:delText xml:space="preserve"> (</w:delText>
        </w:r>
        <w:r w:rsidRPr="00D96E6D" w:rsidDel="00836C19">
          <w:rPr>
            <w:rtl/>
          </w:rPr>
          <w:delText xml:space="preserve">یا با استفاده از </w:delText>
        </w:r>
      </w:del>
      <w:ins w:id="17584" w:author="Mohsen Jafarinejad" w:date="2019-09-03T15:08:00Z">
        <w:del w:id="17585" w:author="jafary88@gmail.com" w:date="2022-05-11T18:16:00Z">
          <w:r w:rsidR="00B33C8F" w:rsidDel="00836C19">
            <w:rPr>
              <w:rtl/>
            </w:rPr>
            <w:delText>اندازه‌گ</w:delText>
          </w:r>
          <w:r w:rsidR="00B33C8F" w:rsidDel="00836C19">
            <w:rPr>
              <w:rFonts w:hint="cs"/>
              <w:rtl/>
            </w:rPr>
            <w:delText>ی</w:delText>
          </w:r>
          <w:r w:rsidR="00B33C8F" w:rsidDel="00836C19">
            <w:rPr>
              <w:rFonts w:hint="eastAsia"/>
              <w:rtl/>
            </w:rPr>
            <w:delText>ر</w:delText>
          </w:r>
          <w:r w:rsidR="00B33C8F" w:rsidDel="00836C19">
            <w:rPr>
              <w:rFonts w:hint="cs"/>
              <w:rtl/>
            </w:rPr>
            <w:delText>ی</w:delText>
          </w:r>
        </w:del>
      </w:ins>
      <w:del w:id="17586" w:author="jafary88@gmail.com" w:date="2022-05-11T18:16:00Z">
        <w:r w:rsidRPr="00D96E6D" w:rsidDel="00836C19">
          <w:rPr>
            <w:rtl/>
          </w:rPr>
          <w:delText xml:space="preserve">اندازه گیری ابعاد </w:delText>
        </w:r>
        <w:r w:rsidR="000B0AD8" w:rsidRPr="00D96E6D" w:rsidDel="00836C19">
          <w:rPr>
            <w:rtl/>
          </w:rPr>
          <w:delText>س</w:delText>
        </w:r>
        <w:r w:rsidR="000B0AD8" w:rsidRPr="00D96E6D" w:rsidDel="00836C19">
          <w:rPr>
            <w:rFonts w:hint="cs"/>
            <w:rtl/>
          </w:rPr>
          <w:delText>ی</w:delText>
        </w:r>
        <w:r w:rsidR="000B0AD8" w:rsidRPr="00D96E6D" w:rsidDel="00836C19">
          <w:rPr>
            <w:rFonts w:hint="eastAsia"/>
            <w:rtl/>
          </w:rPr>
          <w:delText>م‌ها</w:delText>
        </w:r>
        <w:r w:rsidR="000B0AD8" w:rsidRPr="00D96E6D" w:rsidDel="00836C19">
          <w:rPr>
            <w:rFonts w:hint="cs"/>
            <w:rtl/>
          </w:rPr>
          <w:delText>ی</w:delText>
        </w:r>
        <w:r w:rsidRPr="00D96E6D" w:rsidDel="00836C19">
          <w:rPr>
            <w:rtl/>
          </w:rPr>
          <w:delText xml:space="preserve"> گرافیتی در زیر میکروسکوپ و چگالی الکترودها) مقدار تخلخل این </w:delText>
        </w:r>
        <w:r w:rsidR="000B0AD8" w:rsidRPr="00D96E6D" w:rsidDel="00836C19">
          <w:rPr>
            <w:rtl/>
          </w:rPr>
          <w:delText>الکترودها</w:delText>
        </w:r>
        <w:r w:rsidRPr="00D96E6D" w:rsidDel="00836C19">
          <w:rPr>
            <w:rtl/>
          </w:rPr>
          <w:delText xml:space="preserve"> نیز برابر 0.96 محاسبه شده است.</w:delText>
        </w:r>
      </w:del>
    </w:p>
    <w:p w14:paraId="4A62E011" w14:textId="11F3F697" w:rsidR="009902E2" w:rsidDel="00836C19" w:rsidRDefault="009902E2">
      <w:pPr>
        <w:pStyle w:val="payannameh"/>
        <w:tabs>
          <w:tab w:val="left" w:pos="0"/>
          <w:tab w:val="left" w:pos="7371"/>
        </w:tabs>
        <w:spacing w:line="240" w:lineRule="auto"/>
        <w:jc w:val="both"/>
        <w:rPr>
          <w:del w:id="17587" w:author="jafary88@gmail.com" w:date="2022-05-11T18:16:00Z"/>
        </w:rPr>
        <w:pPrChange w:id="17588" w:author="Mohsen Jafarinejad" w:date="2019-05-08T17:12:00Z">
          <w:pPr>
            <w:pStyle w:val="payannameh"/>
            <w:tabs>
              <w:tab w:val="left" w:pos="0"/>
              <w:tab w:val="left" w:pos="7371"/>
            </w:tabs>
            <w:spacing w:line="240" w:lineRule="auto"/>
          </w:pPr>
        </w:pPrChange>
      </w:pPr>
    </w:p>
    <w:p w14:paraId="0B532F1B" w14:textId="5747ABE3" w:rsidR="00F82B0E" w:rsidDel="00836C19" w:rsidRDefault="00F82B0E" w:rsidP="00B303C7">
      <w:pPr>
        <w:pStyle w:val="payannameh"/>
        <w:tabs>
          <w:tab w:val="left" w:pos="0"/>
          <w:tab w:val="left" w:pos="7371"/>
        </w:tabs>
        <w:spacing w:line="240" w:lineRule="auto"/>
        <w:rPr>
          <w:del w:id="17589" w:author="jafary88@gmail.com" w:date="2022-05-11T18:16:00Z"/>
          <w:rtl/>
        </w:rPr>
      </w:pPr>
      <w:bookmarkStart w:id="17590" w:name="_Toc8550991"/>
      <w:bookmarkEnd w:id="17590"/>
    </w:p>
    <w:p w14:paraId="7AD7BB20" w14:textId="6D7BAF81" w:rsidR="00D96E6D" w:rsidRPr="00D96E6D" w:rsidDel="00836C19" w:rsidRDefault="00D96E6D" w:rsidP="00997A3D">
      <w:pPr>
        <w:pStyle w:val="a3"/>
        <w:rPr>
          <w:del w:id="17591" w:author="jafary88@gmail.com" w:date="2022-05-11T18:16:00Z"/>
          <w:rtl/>
        </w:rPr>
      </w:pPr>
      <w:bookmarkStart w:id="17592" w:name="_Toc8550992"/>
      <w:del w:id="17593" w:author="jafary88@gmail.com" w:date="2022-05-11T18:16:00Z">
        <w:r w:rsidRPr="00D96E6D" w:rsidDel="00836C19">
          <w:rPr>
            <w:rFonts w:hint="cs"/>
            <w:rtl/>
          </w:rPr>
          <w:delText xml:space="preserve">جدول مشخصات ابعادی پیل </w:delText>
        </w:r>
      </w:del>
      <w:ins w:id="17594" w:author="Mohsen Jafarinejad" w:date="2019-09-03T15:08:00Z">
        <w:del w:id="17595" w:author="jafary88@gmail.com" w:date="2022-05-11T18:16:00Z">
          <w:r w:rsidR="00B33C8F" w:rsidDel="00836C19">
            <w:rPr>
              <w:rtl/>
            </w:rPr>
            <w:delText>شب</w:delText>
          </w:r>
          <w:r w:rsidR="00B33C8F" w:rsidDel="00836C19">
            <w:rPr>
              <w:rFonts w:hint="cs"/>
              <w:rtl/>
            </w:rPr>
            <w:delText>یه‌سازی‌شده</w:delText>
          </w:r>
        </w:del>
      </w:ins>
      <w:del w:id="17596" w:author="jafary88@gmail.com" w:date="2022-05-11T18:16:00Z">
        <w:r w:rsidRPr="00D96E6D" w:rsidDel="00836C19">
          <w:rPr>
            <w:rFonts w:hint="cs"/>
            <w:rtl/>
          </w:rPr>
          <w:delText>شبیه‌سازی شده</w:delText>
        </w:r>
        <w:bookmarkEnd w:id="17592"/>
      </w:del>
    </w:p>
    <w:tbl>
      <w:tblPr>
        <w:tblW w:w="5940" w:type="dxa"/>
        <w:jc w:val="center"/>
        <w:tblLook w:val="04A0" w:firstRow="1" w:lastRow="0" w:firstColumn="1" w:lastColumn="0" w:noHBand="0" w:noVBand="1"/>
      </w:tblPr>
      <w:tblGrid>
        <w:gridCol w:w="3007"/>
        <w:gridCol w:w="2933"/>
      </w:tblGrid>
      <w:tr w:rsidR="00D96E6D" w:rsidRPr="00D96E6D" w:rsidDel="00836C19" w14:paraId="684CEA63" w14:textId="7DC52C1D" w:rsidTr="00D96E6D">
        <w:trPr>
          <w:trHeight w:val="300"/>
          <w:jc w:val="center"/>
          <w:del w:id="17597"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7E143547" w14:textId="04139198" w:rsidR="00D96E6D" w:rsidRPr="00D96E6D" w:rsidDel="00836C19" w:rsidRDefault="00D96E6D" w:rsidP="005E409E">
            <w:pPr>
              <w:tabs>
                <w:tab w:val="left" w:pos="0"/>
                <w:tab w:val="left" w:pos="7371"/>
              </w:tabs>
              <w:bidi/>
              <w:spacing w:after="0" w:line="240" w:lineRule="auto"/>
              <w:jc w:val="center"/>
              <w:rPr>
                <w:del w:id="17598" w:author="jafary88@gmail.com" w:date="2022-05-11T18:16:00Z"/>
                <w:rFonts w:ascii="Calibri" w:eastAsia="Times New Roman" w:hAnsi="Calibri" w:cs="Times New Roman"/>
                <w:color w:val="000000"/>
              </w:rPr>
            </w:pPr>
            <w:del w:id="17599" w:author="jafary88@gmail.com" w:date="2022-05-11T18:16:00Z">
              <w:r w:rsidRPr="00D96E6D" w:rsidDel="00836C19">
                <w:rPr>
                  <w:rFonts w:ascii="Calibri" w:eastAsia="Times New Roman" w:hAnsi="Calibri" w:cs="Times New Roman"/>
                  <w:color w:val="000000"/>
                  <w:rtl/>
                </w:rPr>
                <w:delText xml:space="preserve">محفظه </w:delText>
              </w:r>
            </w:del>
          </w:p>
        </w:tc>
      </w:tr>
      <w:tr w:rsidR="00D96E6D" w:rsidRPr="00D96E6D" w:rsidDel="00836C19" w14:paraId="007EE513" w14:textId="489132A6" w:rsidTr="00D96E6D">
        <w:trPr>
          <w:trHeight w:val="300"/>
          <w:jc w:val="center"/>
          <w:del w:id="17600"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69C8D312" w14:textId="53E98178" w:rsidR="00D96E6D" w:rsidRPr="00D96E6D" w:rsidDel="00836C19" w:rsidRDefault="00D96E6D" w:rsidP="005E409E">
            <w:pPr>
              <w:tabs>
                <w:tab w:val="left" w:pos="0"/>
                <w:tab w:val="left" w:pos="7371"/>
              </w:tabs>
              <w:bidi/>
              <w:spacing w:after="0" w:line="240" w:lineRule="auto"/>
              <w:jc w:val="center"/>
              <w:rPr>
                <w:del w:id="17601" w:author="jafary88@gmail.com" w:date="2022-05-11T18:16:00Z"/>
                <w:rFonts w:ascii="Calibri" w:eastAsia="Times New Roman" w:hAnsi="Calibri" w:cs="Times New Roman"/>
                <w:color w:val="000000"/>
              </w:rPr>
            </w:pPr>
            <w:del w:id="17602" w:author="jafary88@gmail.com" w:date="2022-05-11T18:16:00Z">
              <w:r w:rsidRPr="00D96E6D" w:rsidDel="00836C19">
                <w:rPr>
                  <w:rFonts w:ascii="Calibri" w:eastAsia="Times New Roman" w:hAnsi="Calibri" w:cs="Times New Roman"/>
                  <w:color w:val="000000"/>
                  <w:rtl/>
                </w:rPr>
                <w:delText xml:space="preserve">28.2 </w:delText>
              </w:r>
            </w:del>
            <w:ins w:id="17603" w:author="Mohsen Jafarinejad" w:date="2019-09-03T15:08:00Z">
              <w:del w:id="17604"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05"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58564416" w14:textId="0D852961" w:rsidR="00D96E6D" w:rsidRPr="00D96E6D" w:rsidDel="00836C19" w:rsidRDefault="00D96E6D" w:rsidP="005E409E">
            <w:pPr>
              <w:tabs>
                <w:tab w:val="left" w:pos="0"/>
                <w:tab w:val="left" w:pos="7371"/>
              </w:tabs>
              <w:bidi/>
              <w:spacing w:after="0" w:line="240" w:lineRule="auto"/>
              <w:jc w:val="center"/>
              <w:rPr>
                <w:del w:id="17606" w:author="jafary88@gmail.com" w:date="2022-05-11T18:16:00Z"/>
                <w:rFonts w:ascii="Calibri" w:eastAsia="Times New Roman" w:hAnsi="Calibri" w:cs="Times New Roman"/>
                <w:color w:val="000000"/>
              </w:rPr>
            </w:pPr>
            <w:del w:id="17607"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681BEEAD" w14:textId="0D52F8E0" w:rsidTr="00D96E6D">
        <w:trPr>
          <w:trHeight w:val="300"/>
          <w:jc w:val="center"/>
          <w:del w:id="17608"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F26BEA7" w14:textId="69681EB1" w:rsidR="00D96E6D" w:rsidRPr="00D96E6D" w:rsidDel="00836C19" w:rsidRDefault="00D96E6D" w:rsidP="005E409E">
            <w:pPr>
              <w:tabs>
                <w:tab w:val="left" w:pos="0"/>
                <w:tab w:val="left" w:pos="7371"/>
              </w:tabs>
              <w:bidi/>
              <w:spacing w:after="0" w:line="240" w:lineRule="auto"/>
              <w:jc w:val="center"/>
              <w:rPr>
                <w:del w:id="17609" w:author="jafary88@gmail.com" w:date="2022-05-11T18:16:00Z"/>
                <w:rFonts w:ascii="Calibri" w:eastAsia="Times New Roman" w:hAnsi="Calibri" w:cs="Times New Roman"/>
                <w:color w:val="000000"/>
              </w:rPr>
            </w:pPr>
            <w:del w:id="17610" w:author="jafary88@gmail.com" w:date="2022-05-11T18:16:00Z">
              <w:r w:rsidRPr="00D96E6D" w:rsidDel="00836C19">
                <w:rPr>
                  <w:rFonts w:ascii="Calibri" w:eastAsia="Times New Roman" w:hAnsi="Calibri" w:cs="Times New Roman"/>
                  <w:color w:val="000000"/>
                  <w:rtl/>
                </w:rPr>
                <w:delText xml:space="preserve">33 </w:delText>
              </w:r>
            </w:del>
            <w:ins w:id="17611" w:author="Mohsen Jafarinejad" w:date="2019-09-03T15:08:00Z">
              <w:del w:id="17612"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13"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C6CE1B7" w14:textId="5773B77C" w:rsidR="00D96E6D" w:rsidRPr="00D96E6D" w:rsidDel="00836C19" w:rsidRDefault="00D96E6D" w:rsidP="005E409E">
            <w:pPr>
              <w:tabs>
                <w:tab w:val="left" w:pos="0"/>
                <w:tab w:val="left" w:pos="7371"/>
              </w:tabs>
              <w:bidi/>
              <w:spacing w:after="0" w:line="240" w:lineRule="auto"/>
              <w:jc w:val="center"/>
              <w:rPr>
                <w:del w:id="17614" w:author="jafary88@gmail.com" w:date="2022-05-11T18:16:00Z"/>
                <w:rFonts w:ascii="Calibri" w:eastAsia="Times New Roman" w:hAnsi="Calibri" w:cs="Times New Roman"/>
                <w:color w:val="000000"/>
              </w:rPr>
            </w:pPr>
            <w:del w:id="17615" w:author="jafary88@gmail.com" w:date="2022-05-11T18:16:00Z">
              <w:r w:rsidRPr="00D96E6D" w:rsidDel="00836C19">
                <w:rPr>
                  <w:rFonts w:ascii="Calibri" w:eastAsia="Times New Roman" w:hAnsi="Calibri" w:cs="Times New Roman"/>
                  <w:color w:val="000000"/>
                  <w:rtl/>
                </w:rPr>
                <w:delText>طول</w:delText>
              </w:r>
            </w:del>
          </w:p>
        </w:tc>
      </w:tr>
      <w:tr w:rsidR="00D96E6D" w:rsidRPr="00D96E6D" w:rsidDel="00836C19" w14:paraId="09487C47" w14:textId="78A98E1C" w:rsidTr="00D96E6D">
        <w:trPr>
          <w:trHeight w:val="300"/>
          <w:jc w:val="center"/>
          <w:del w:id="17616"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2A04618" w14:textId="00A7D7D3" w:rsidR="00D96E6D" w:rsidRPr="00D96E6D" w:rsidDel="00836C19" w:rsidRDefault="00D96E6D" w:rsidP="005E409E">
            <w:pPr>
              <w:tabs>
                <w:tab w:val="left" w:pos="0"/>
                <w:tab w:val="left" w:pos="7371"/>
              </w:tabs>
              <w:bidi/>
              <w:spacing w:after="0" w:line="240" w:lineRule="auto"/>
              <w:jc w:val="center"/>
              <w:rPr>
                <w:del w:id="17617" w:author="jafary88@gmail.com" w:date="2022-05-11T18:16:00Z"/>
                <w:rFonts w:ascii="Calibri" w:eastAsia="Times New Roman" w:hAnsi="Calibri" w:cs="Times New Roman"/>
                <w:color w:val="000000"/>
              </w:rPr>
            </w:pPr>
            <w:del w:id="17618" w:author="jafary88@gmail.com" w:date="2022-05-11T18:16:00Z">
              <w:r w:rsidRPr="00D96E6D" w:rsidDel="00836C19">
                <w:rPr>
                  <w:rFonts w:ascii="Calibri" w:eastAsia="Times New Roman" w:hAnsi="Calibri" w:cs="Times New Roman"/>
                  <w:color w:val="000000"/>
                  <w:rtl/>
                </w:rPr>
                <w:delText>≈ 25 سانتی</w:delText>
              </w:r>
            </w:del>
            <w:ins w:id="17619" w:author="Mohsen Jafarinejad" w:date="2019-09-03T15:09:00Z">
              <w:del w:id="17620" w:author="jafary88@gmail.com" w:date="2022-05-11T18:16:00Z">
                <w:r w:rsidR="00B33C8F" w:rsidDel="00836C19">
                  <w:rPr>
                    <w:rFonts w:ascii="Calibri" w:eastAsia="Times New Roman" w:hAnsi="Calibri" w:cs="Times New Roman" w:hint="cs"/>
                    <w:color w:val="000000"/>
                    <w:rtl/>
                  </w:rPr>
                  <w:delText>‌</w:delText>
                </w:r>
              </w:del>
            </w:ins>
            <w:del w:id="17621"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ADBD6B" w14:textId="66196E4E" w:rsidR="00D96E6D" w:rsidRPr="00D96E6D" w:rsidDel="00836C19" w:rsidRDefault="00D96E6D" w:rsidP="005E409E">
            <w:pPr>
              <w:tabs>
                <w:tab w:val="left" w:pos="0"/>
                <w:tab w:val="left" w:pos="7371"/>
              </w:tabs>
              <w:bidi/>
              <w:spacing w:after="0" w:line="240" w:lineRule="auto"/>
              <w:jc w:val="center"/>
              <w:rPr>
                <w:del w:id="17622" w:author="jafary88@gmail.com" w:date="2022-05-11T18:16:00Z"/>
                <w:rFonts w:ascii="Calibri" w:eastAsia="Times New Roman" w:hAnsi="Calibri" w:cs="Times New Roman"/>
                <w:color w:val="000000"/>
              </w:rPr>
            </w:pPr>
            <w:del w:id="17623"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3D10674C" w14:textId="44292A32" w:rsidTr="00D96E6D">
        <w:trPr>
          <w:trHeight w:val="300"/>
          <w:jc w:val="center"/>
          <w:del w:id="17624"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CD4716E" w14:textId="584758DE" w:rsidR="00D96E6D" w:rsidRPr="00D96E6D" w:rsidDel="00836C19" w:rsidRDefault="00D96E6D" w:rsidP="005E409E">
            <w:pPr>
              <w:tabs>
                <w:tab w:val="left" w:pos="0"/>
                <w:tab w:val="left" w:pos="7371"/>
              </w:tabs>
              <w:bidi/>
              <w:spacing w:after="0" w:line="240" w:lineRule="auto"/>
              <w:jc w:val="center"/>
              <w:rPr>
                <w:del w:id="17625" w:author="jafary88@gmail.com" w:date="2022-05-11T18:16:00Z"/>
                <w:rFonts w:ascii="Calibri" w:eastAsia="Times New Roman" w:hAnsi="Calibri" w:cs="Times New Roman"/>
                <w:color w:val="000000"/>
              </w:rPr>
            </w:pPr>
            <w:del w:id="17626" w:author="jafary88@gmail.com" w:date="2022-05-11T18:16:00Z">
              <w:r w:rsidRPr="00D96E6D" w:rsidDel="00836C19">
                <w:rPr>
                  <w:rFonts w:ascii="Calibri" w:eastAsia="Times New Roman" w:hAnsi="Calibri" w:cs="Times New Roman"/>
                  <w:color w:val="000000"/>
                  <w:rtl/>
                </w:rPr>
                <w:delText>الکترود</w:delText>
              </w:r>
            </w:del>
          </w:p>
        </w:tc>
      </w:tr>
      <w:tr w:rsidR="00D96E6D" w:rsidRPr="00D96E6D" w:rsidDel="00836C19" w14:paraId="25891DC6" w14:textId="1ECE6ED3" w:rsidTr="00D96E6D">
        <w:trPr>
          <w:trHeight w:val="300"/>
          <w:jc w:val="center"/>
          <w:del w:id="17627"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9579C63" w14:textId="72C075F0" w:rsidR="00D96E6D" w:rsidRPr="00D96E6D" w:rsidDel="00836C19" w:rsidRDefault="00D96E6D" w:rsidP="005E409E">
            <w:pPr>
              <w:tabs>
                <w:tab w:val="left" w:pos="0"/>
                <w:tab w:val="left" w:pos="7371"/>
              </w:tabs>
              <w:bidi/>
              <w:spacing w:after="0" w:line="240" w:lineRule="auto"/>
              <w:jc w:val="center"/>
              <w:rPr>
                <w:del w:id="17628" w:author="jafary88@gmail.com" w:date="2022-05-11T18:16:00Z"/>
                <w:rFonts w:ascii="Calibri" w:eastAsia="Times New Roman" w:hAnsi="Calibri" w:cs="Times New Roman"/>
                <w:color w:val="000000"/>
              </w:rPr>
            </w:pPr>
            <w:del w:id="17629" w:author="jafary88@gmail.com" w:date="2022-05-11T18:16:00Z">
              <w:r w:rsidRPr="00D96E6D" w:rsidDel="00836C19">
                <w:rPr>
                  <w:rFonts w:ascii="Calibri" w:eastAsia="Times New Roman" w:hAnsi="Calibri" w:cs="Times New Roman"/>
                  <w:color w:val="000000"/>
                  <w:rtl/>
                </w:rPr>
                <w:delText xml:space="preserve">28.2 </w:delText>
              </w:r>
            </w:del>
            <w:ins w:id="17630" w:author="Mohsen Jafarinejad" w:date="2019-09-03T15:09:00Z">
              <w:del w:id="17631"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32"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71174A45" w14:textId="3B17E58F" w:rsidR="00D96E6D" w:rsidRPr="00D96E6D" w:rsidDel="00836C19" w:rsidRDefault="00D96E6D" w:rsidP="005E409E">
            <w:pPr>
              <w:tabs>
                <w:tab w:val="left" w:pos="0"/>
                <w:tab w:val="left" w:pos="7371"/>
              </w:tabs>
              <w:bidi/>
              <w:spacing w:after="0" w:line="240" w:lineRule="auto"/>
              <w:jc w:val="center"/>
              <w:rPr>
                <w:del w:id="17633" w:author="jafary88@gmail.com" w:date="2022-05-11T18:16:00Z"/>
                <w:rFonts w:ascii="Calibri" w:eastAsia="Times New Roman" w:hAnsi="Calibri" w:cs="Times New Roman"/>
                <w:color w:val="000000"/>
              </w:rPr>
            </w:pPr>
            <w:del w:id="17634"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7C114787" w14:textId="1814275A" w:rsidTr="00D96E6D">
        <w:trPr>
          <w:trHeight w:val="300"/>
          <w:jc w:val="center"/>
          <w:del w:id="17635"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847ED34" w14:textId="4FC5C85A" w:rsidR="00D96E6D" w:rsidRPr="00D96E6D" w:rsidDel="00836C19" w:rsidRDefault="00D96E6D" w:rsidP="005E409E">
            <w:pPr>
              <w:tabs>
                <w:tab w:val="left" w:pos="0"/>
                <w:tab w:val="left" w:pos="7371"/>
              </w:tabs>
              <w:bidi/>
              <w:spacing w:after="0" w:line="240" w:lineRule="auto"/>
              <w:jc w:val="center"/>
              <w:rPr>
                <w:del w:id="17636" w:author="jafary88@gmail.com" w:date="2022-05-11T18:16:00Z"/>
                <w:rFonts w:ascii="Calibri" w:eastAsia="Times New Roman" w:hAnsi="Calibri" w:cs="Times New Roman"/>
                <w:color w:val="000000"/>
              </w:rPr>
            </w:pPr>
            <w:del w:id="17637" w:author="jafary88@gmail.com" w:date="2022-05-11T18:16:00Z">
              <w:r w:rsidRPr="00D96E6D" w:rsidDel="00836C19">
                <w:rPr>
                  <w:rFonts w:ascii="Calibri" w:eastAsia="Times New Roman" w:hAnsi="Calibri" w:cs="Times New Roman"/>
                  <w:color w:val="000000"/>
                  <w:rtl/>
                </w:rPr>
                <w:delText xml:space="preserve">6 </w:delText>
              </w:r>
            </w:del>
            <w:ins w:id="17638" w:author="Mohsen Jafarinejad" w:date="2019-09-03T15:09:00Z">
              <w:del w:id="17639"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40"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A63A72E" w14:textId="3C3D55DF" w:rsidR="00D96E6D" w:rsidRPr="00D96E6D" w:rsidDel="00836C19" w:rsidRDefault="00D96E6D" w:rsidP="005E409E">
            <w:pPr>
              <w:tabs>
                <w:tab w:val="left" w:pos="0"/>
                <w:tab w:val="left" w:pos="7371"/>
              </w:tabs>
              <w:bidi/>
              <w:spacing w:after="0" w:line="240" w:lineRule="auto"/>
              <w:jc w:val="center"/>
              <w:rPr>
                <w:del w:id="17641" w:author="jafary88@gmail.com" w:date="2022-05-11T18:16:00Z"/>
                <w:rFonts w:ascii="Calibri" w:eastAsia="Times New Roman" w:hAnsi="Calibri" w:cs="Times New Roman"/>
                <w:color w:val="000000"/>
              </w:rPr>
            </w:pPr>
            <w:del w:id="17642" w:author="jafary88@gmail.com" w:date="2022-05-11T18:16:00Z">
              <w:r w:rsidRPr="00D96E6D" w:rsidDel="00836C19">
                <w:rPr>
                  <w:rFonts w:ascii="Calibri" w:eastAsia="Times New Roman" w:hAnsi="Calibri" w:cs="Times New Roman"/>
                  <w:color w:val="000000"/>
                  <w:rtl/>
                </w:rPr>
                <w:delText>ضخامت</w:delText>
              </w:r>
            </w:del>
          </w:p>
        </w:tc>
      </w:tr>
      <w:tr w:rsidR="00D96E6D" w:rsidRPr="00D96E6D" w:rsidDel="00836C19" w14:paraId="1EDB374D" w14:textId="3F7F1C41" w:rsidTr="00D96E6D">
        <w:trPr>
          <w:trHeight w:val="300"/>
          <w:jc w:val="center"/>
          <w:del w:id="17643"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DF2129C" w14:textId="00D2BF0F" w:rsidR="00D96E6D" w:rsidRPr="00D96E6D" w:rsidDel="00836C19" w:rsidRDefault="00D96E6D" w:rsidP="005E409E">
            <w:pPr>
              <w:tabs>
                <w:tab w:val="left" w:pos="0"/>
                <w:tab w:val="left" w:pos="7371"/>
              </w:tabs>
              <w:bidi/>
              <w:spacing w:after="0" w:line="240" w:lineRule="auto"/>
              <w:jc w:val="center"/>
              <w:rPr>
                <w:del w:id="17644" w:author="jafary88@gmail.com" w:date="2022-05-11T18:16:00Z"/>
                <w:rFonts w:ascii="Calibri" w:eastAsia="Times New Roman" w:hAnsi="Calibri" w:cs="Times New Roman"/>
                <w:color w:val="000000"/>
              </w:rPr>
            </w:pPr>
            <w:del w:id="17645" w:author="jafary88@gmail.com" w:date="2022-05-11T18:16:00Z">
              <w:r w:rsidRPr="00D96E6D" w:rsidDel="00836C19">
                <w:rPr>
                  <w:rFonts w:ascii="Calibri" w:eastAsia="Times New Roman" w:hAnsi="Calibri" w:cs="Times New Roman"/>
                  <w:color w:val="000000"/>
                  <w:rtl/>
                </w:rPr>
                <w:delText>≈ 25 سانتی</w:delText>
              </w:r>
            </w:del>
            <w:ins w:id="17646" w:author="Mohsen Jafarinejad" w:date="2019-09-03T15:09:00Z">
              <w:del w:id="17647" w:author="jafary88@gmail.com" w:date="2022-05-11T18:16:00Z">
                <w:r w:rsidR="00B33C8F" w:rsidDel="00836C19">
                  <w:rPr>
                    <w:rFonts w:ascii="Calibri" w:eastAsia="Times New Roman" w:hAnsi="Calibri" w:cs="Times New Roman" w:hint="cs"/>
                    <w:color w:val="000000"/>
                    <w:rtl/>
                  </w:rPr>
                  <w:delText>‌</w:delText>
                </w:r>
              </w:del>
            </w:ins>
            <w:del w:id="17648"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AC0BB39" w14:textId="646CDD9F" w:rsidR="00D96E6D" w:rsidRPr="00D96E6D" w:rsidDel="00836C19" w:rsidRDefault="00D96E6D" w:rsidP="005E409E">
            <w:pPr>
              <w:tabs>
                <w:tab w:val="left" w:pos="0"/>
                <w:tab w:val="left" w:pos="7371"/>
              </w:tabs>
              <w:bidi/>
              <w:spacing w:after="0" w:line="240" w:lineRule="auto"/>
              <w:jc w:val="center"/>
              <w:rPr>
                <w:del w:id="17649" w:author="jafary88@gmail.com" w:date="2022-05-11T18:16:00Z"/>
                <w:rFonts w:ascii="Calibri" w:eastAsia="Times New Roman" w:hAnsi="Calibri" w:cs="Times New Roman"/>
                <w:color w:val="000000"/>
              </w:rPr>
            </w:pPr>
            <w:del w:id="17650"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5ABD20E4" w14:textId="51A04972" w:rsidTr="00D96E6D">
        <w:trPr>
          <w:trHeight w:val="300"/>
          <w:jc w:val="center"/>
          <w:del w:id="17651"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5AE54449" w14:textId="60AF47E9" w:rsidR="00D96E6D" w:rsidRPr="00D96E6D" w:rsidDel="00836C19" w:rsidRDefault="00D96E6D" w:rsidP="005E409E">
            <w:pPr>
              <w:tabs>
                <w:tab w:val="left" w:pos="0"/>
                <w:tab w:val="left" w:pos="7371"/>
              </w:tabs>
              <w:bidi/>
              <w:spacing w:after="0" w:line="240" w:lineRule="auto"/>
              <w:jc w:val="center"/>
              <w:rPr>
                <w:del w:id="17652" w:author="jafary88@gmail.com" w:date="2022-05-11T18:16:00Z"/>
                <w:rFonts w:ascii="Calibri" w:eastAsia="Times New Roman" w:hAnsi="Calibri" w:cs="Times New Roman"/>
                <w:color w:val="000000"/>
              </w:rPr>
            </w:pPr>
            <w:del w:id="17653" w:author="jafary88@gmail.com" w:date="2022-05-11T18:16:00Z">
              <w:r w:rsidRPr="00D96E6D" w:rsidDel="00836C19">
                <w:rPr>
                  <w:rFonts w:ascii="Calibri" w:eastAsia="Times New Roman" w:hAnsi="Calibri" w:cs="Times New Roman"/>
                  <w:color w:val="000000"/>
                  <w:rtl/>
                </w:rPr>
                <w:delText>1066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8799104" w14:textId="33154261" w:rsidR="00D96E6D" w:rsidRPr="00D96E6D" w:rsidDel="00836C19" w:rsidRDefault="00D96E6D" w:rsidP="005E409E">
            <w:pPr>
              <w:tabs>
                <w:tab w:val="left" w:pos="0"/>
                <w:tab w:val="left" w:pos="7371"/>
              </w:tabs>
              <w:bidi/>
              <w:spacing w:after="0" w:line="240" w:lineRule="auto"/>
              <w:jc w:val="center"/>
              <w:rPr>
                <w:del w:id="17654" w:author="jafary88@gmail.com" w:date="2022-05-11T18:16:00Z"/>
                <w:rFonts w:ascii="Calibri" w:eastAsia="Times New Roman" w:hAnsi="Calibri" w:cs="Times New Roman"/>
                <w:color w:val="000000"/>
              </w:rPr>
            </w:pPr>
            <w:del w:id="17655" w:author="jafary88@gmail.com" w:date="2022-05-11T18:16:00Z">
              <w:r w:rsidRPr="00D96E6D" w:rsidDel="00836C19">
                <w:rPr>
                  <w:rFonts w:ascii="Calibri" w:eastAsia="Times New Roman" w:hAnsi="Calibri" w:cs="Times New Roman"/>
                  <w:color w:val="000000"/>
                  <w:rtl/>
                </w:rPr>
                <w:delText xml:space="preserve">نسبت سطح به حجم </w:delText>
              </w:r>
            </w:del>
          </w:p>
        </w:tc>
      </w:tr>
      <w:tr w:rsidR="00D96E6D" w:rsidRPr="00D96E6D" w:rsidDel="00836C19" w14:paraId="194CF6B1" w14:textId="721C571B" w:rsidTr="00D96E6D">
        <w:trPr>
          <w:trHeight w:val="300"/>
          <w:jc w:val="center"/>
          <w:del w:id="17656"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24A3ADE3" w14:textId="4B510639" w:rsidR="00D96E6D" w:rsidRPr="00D96E6D" w:rsidDel="00836C19" w:rsidRDefault="00D96E6D" w:rsidP="005E409E">
            <w:pPr>
              <w:tabs>
                <w:tab w:val="left" w:pos="0"/>
                <w:tab w:val="left" w:pos="7371"/>
              </w:tabs>
              <w:bidi/>
              <w:spacing w:after="0" w:line="240" w:lineRule="auto"/>
              <w:jc w:val="center"/>
              <w:rPr>
                <w:del w:id="17657" w:author="jafary88@gmail.com" w:date="2022-05-11T18:16:00Z"/>
                <w:rFonts w:ascii="Calibri" w:eastAsia="Times New Roman" w:hAnsi="Calibri" w:cs="Times New Roman"/>
                <w:color w:val="000000"/>
              </w:rPr>
            </w:pPr>
            <w:del w:id="17658" w:author="jafary88@gmail.com" w:date="2022-05-11T18:16:00Z">
              <w:r w:rsidRPr="00D96E6D" w:rsidDel="00836C19">
                <w:rPr>
                  <w:rFonts w:ascii="Calibri" w:eastAsia="Times New Roman" w:hAnsi="Calibri" w:cs="Times New Roman"/>
                  <w:color w:val="000000"/>
                  <w:rtl/>
                </w:rPr>
                <w:delText>0.9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365295E3" w14:textId="0D96ED5A" w:rsidR="00D96E6D" w:rsidRPr="00D96E6D" w:rsidDel="00836C19" w:rsidRDefault="00D96E6D" w:rsidP="005E409E">
            <w:pPr>
              <w:tabs>
                <w:tab w:val="left" w:pos="0"/>
                <w:tab w:val="left" w:pos="7371"/>
              </w:tabs>
              <w:bidi/>
              <w:spacing w:after="0" w:line="240" w:lineRule="auto"/>
              <w:jc w:val="center"/>
              <w:rPr>
                <w:del w:id="17659" w:author="jafary88@gmail.com" w:date="2022-05-11T18:16:00Z"/>
                <w:rFonts w:ascii="Calibri" w:eastAsia="Times New Roman" w:hAnsi="Calibri" w:cs="Times New Roman"/>
                <w:color w:val="000000"/>
              </w:rPr>
            </w:pPr>
            <w:del w:id="17660" w:author="jafary88@gmail.com" w:date="2022-05-11T18:16:00Z">
              <w:r w:rsidRPr="00D96E6D" w:rsidDel="00836C19">
                <w:rPr>
                  <w:rFonts w:ascii="Calibri" w:eastAsia="Times New Roman" w:hAnsi="Calibri" w:cs="Times New Roman"/>
                  <w:color w:val="000000"/>
                  <w:rtl/>
                </w:rPr>
                <w:delText>تخلخل</w:delText>
              </w:r>
            </w:del>
          </w:p>
        </w:tc>
      </w:tr>
      <w:tr w:rsidR="00D96E6D" w:rsidRPr="00D96E6D" w:rsidDel="00836C19" w14:paraId="035605B2" w14:textId="6E9B4F2C" w:rsidTr="00D96E6D">
        <w:trPr>
          <w:trHeight w:val="300"/>
          <w:jc w:val="center"/>
          <w:del w:id="17661"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8A093E2" w14:textId="630C6C15" w:rsidR="00D96E6D" w:rsidRPr="00D96E6D" w:rsidDel="00836C19" w:rsidRDefault="00D96E6D" w:rsidP="005E409E">
            <w:pPr>
              <w:tabs>
                <w:tab w:val="left" w:pos="0"/>
                <w:tab w:val="left" w:pos="7371"/>
              </w:tabs>
              <w:bidi/>
              <w:spacing w:after="0" w:line="240" w:lineRule="auto"/>
              <w:jc w:val="center"/>
              <w:rPr>
                <w:del w:id="17662" w:author="jafary88@gmail.com" w:date="2022-05-11T18:16:00Z"/>
                <w:rFonts w:ascii="Calibri" w:eastAsia="Times New Roman" w:hAnsi="Calibri" w:cs="Times New Roman"/>
                <w:color w:val="000000"/>
              </w:rPr>
            </w:pPr>
            <w:del w:id="17663" w:author="jafary88@gmail.com" w:date="2022-05-11T18:16:00Z">
              <w:r w:rsidRPr="00D96E6D" w:rsidDel="00836C19">
                <w:rPr>
                  <w:rFonts w:ascii="Calibri" w:eastAsia="Times New Roman" w:hAnsi="Calibri" w:cs="Times New Roman"/>
                  <w:color w:val="000000"/>
                  <w:rtl/>
                </w:rPr>
                <w:delText>غشاء</w:delText>
              </w:r>
            </w:del>
          </w:p>
        </w:tc>
      </w:tr>
      <w:tr w:rsidR="00D96E6D" w:rsidRPr="00D96E6D" w:rsidDel="00836C19" w14:paraId="243589FA" w14:textId="0AA92FB3" w:rsidTr="00D96E6D">
        <w:trPr>
          <w:trHeight w:val="300"/>
          <w:jc w:val="center"/>
          <w:del w:id="17664"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62520CF" w14:textId="497C9F69" w:rsidR="00D96E6D" w:rsidRPr="00D96E6D" w:rsidDel="00836C19" w:rsidRDefault="00D96E6D" w:rsidP="005E409E">
            <w:pPr>
              <w:tabs>
                <w:tab w:val="left" w:pos="0"/>
                <w:tab w:val="left" w:pos="7371"/>
              </w:tabs>
              <w:bidi/>
              <w:spacing w:after="0" w:line="240" w:lineRule="auto"/>
              <w:jc w:val="center"/>
              <w:rPr>
                <w:del w:id="17665" w:author="jafary88@gmail.com" w:date="2022-05-11T18:16:00Z"/>
                <w:rFonts w:ascii="Calibri" w:eastAsia="Times New Roman" w:hAnsi="Calibri" w:cs="Times New Roman"/>
                <w:color w:val="000000"/>
              </w:rPr>
            </w:pPr>
            <w:del w:id="17666" w:author="jafary88@gmail.com" w:date="2022-05-11T18:16:00Z">
              <w:r w:rsidRPr="00D96E6D" w:rsidDel="00836C19">
                <w:rPr>
                  <w:rFonts w:ascii="Calibri" w:eastAsia="Times New Roman" w:hAnsi="Calibri" w:cs="Times New Roman"/>
                  <w:color w:val="000000"/>
                  <w:rtl/>
                </w:rPr>
                <w:delText>28.2</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685FF2" w14:textId="0A80CF9B" w:rsidR="00D96E6D" w:rsidRPr="00D96E6D" w:rsidDel="00836C19" w:rsidRDefault="00D96E6D" w:rsidP="005E409E">
            <w:pPr>
              <w:tabs>
                <w:tab w:val="left" w:pos="0"/>
                <w:tab w:val="left" w:pos="7371"/>
              </w:tabs>
              <w:bidi/>
              <w:spacing w:after="0" w:line="240" w:lineRule="auto"/>
              <w:jc w:val="center"/>
              <w:rPr>
                <w:del w:id="17667" w:author="jafary88@gmail.com" w:date="2022-05-11T18:16:00Z"/>
                <w:rFonts w:ascii="Calibri" w:eastAsia="Times New Roman" w:hAnsi="Calibri" w:cs="Times New Roman"/>
                <w:color w:val="000000"/>
              </w:rPr>
            </w:pPr>
            <w:del w:id="17668"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1143E9BB" w14:textId="599D5097" w:rsidTr="00D96E6D">
        <w:trPr>
          <w:trHeight w:val="300"/>
          <w:jc w:val="center"/>
          <w:del w:id="17669"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4FB051A" w14:textId="5D405C39" w:rsidR="00D96E6D" w:rsidRPr="00D96E6D" w:rsidDel="00836C19" w:rsidRDefault="00D96E6D" w:rsidP="005E409E">
            <w:pPr>
              <w:tabs>
                <w:tab w:val="left" w:pos="0"/>
                <w:tab w:val="left" w:pos="7371"/>
              </w:tabs>
              <w:bidi/>
              <w:spacing w:after="0" w:line="240" w:lineRule="auto"/>
              <w:jc w:val="center"/>
              <w:rPr>
                <w:del w:id="17670" w:author="jafary88@gmail.com" w:date="2022-05-11T18:16:00Z"/>
                <w:rFonts w:ascii="Calibri" w:eastAsia="Times New Roman" w:hAnsi="Calibri" w:cs="Times New Roman"/>
                <w:color w:val="000000"/>
              </w:rPr>
            </w:pPr>
            <w:del w:id="17671" w:author="jafary88@gmail.com" w:date="2022-05-11T18:16:00Z">
              <w:r w:rsidRPr="00D96E6D" w:rsidDel="00836C19">
                <w:rPr>
                  <w:rFonts w:ascii="Calibri" w:eastAsia="Times New Roman" w:hAnsi="Calibri" w:cs="Times New Roman"/>
                  <w:color w:val="000000"/>
                  <w:rtl/>
                </w:rPr>
                <w:delText>≈ 25 سانتی</w:delText>
              </w:r>
            </w:del>
            <w:ins w:id="17672" w:author="Mohsen Jafarinejad" w:date="2019-09-03T15:09:00Z">
              <w:del w:id="17673" w:author="jafary88@gmail.com" w:date="2022-05-11T18:16:00Z">
                <w:r w:rsidR="00B33C8F" w:rsidDel="00836C19">
                  <w:rPr>
                    <w:rFonts w:ascii="Calibri" w:eastAsia="Times New Roman" w:hAnsi="Calibri" w:cs="Times New Roman" w:hint="cs"/>
                    <w:color w:val="000000"/>
                    <w:rtl/>
                  </w:rPr>
                  <w:delText>‌</w:delText>
                </w:r>
              </w:del>
            </w:ins>
            <w:del w:id="17674"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CFF82A6" w14:textId="0288EA9E" w:rsidR="00D96E6D" w:rsidRPr="00D96E6D" w:rsidDel="00836C19" w:rsidRDefault="00D96E6D" w:rsidP="005E409E">
            <w:pPr>
              <w:tabs>
                <w:tab w:val="left" w:pos="0"/>
                <w:tab w:val="left" w:pos="7371"/>
              </w:tabs>
              <w:bidi/>
              <w:spacing w:after="0" w:line="240" w:lineRule="auto"/>
              <w:jc w:val="center"/>
              <w:rPr>
                <w:del w:id="17675" w:author="jafary88@gmail.com" w:date="2022-05-11T18:16:00Z"/>
                <w:rFonts w:ascii="Calibri" w:eastAsia="Times New Roman" w:hAnsi="Calibri" w:cs="Times New Roman"/>
                <w:color w:val="000000"/>
              </w:rPr>
            </w:pPr>
            <w:del w:id="17676"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6F4D5C23" w14:textId="0C73CD27" w:rsidTr="00D96E6D">
        <w:trPr>
          <w:trHeight w:val="300"/>
          <w:jc w:val="center"/>
          <w:del w:id="17677"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756A7316" w14:textId="6E69B86D" w:rsidR="00D96E6D" w:rsidRPr="00D96E6D" w:rsidDel="00836C19" w:rsidRDefault="00D96E6D" w:rsidP="005E409E">
            <w:pPr>
              <w:tabs>
                <w:tab w:val="left" w:pos="0"/>
                <w:tab w:val="left" w:pos="7371"/>
              </w:tabs>
              <w:bidi/>
              <w:spacing w:after="0" w:line="240" w:lineRule="auto"/>
              <w:jc w:val="center"/>
              <w:rPr>
                <w:del w:id="17678" w:author="jafary88@gmail.com" w:date="2022-05-11T18:16:00Z"/>
                <w:rFonts w:ascii="Calibri" w:eastAsia="Times New Roman" w:hAnsi="Calibri" w:cs="Times New Roman"/>
                <w:color w:val="000000"/>
              </w:rPr>
            </w:pPr>
            <w:del w:id="17679" w:author="jafary88@gmail.com" w:date="2022-05-11T18:16:00Z">
              <w:r w:rsidRPr="00D96E6D" w:rsidDel="00836C19">
                <w:rPr>
                  <w:rFonts w:ascii="Calibri" w:eastAsia="Times New Roman" w:hAnsi="Calibri" w:cs="Times New Roman"/>
                  <w:color w:val="000000"/>
                  <w:rtl/>
                </w:rPr>
                <w:delText>≈ 178 میکرون</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FCE1020" w14:textId="736BDFC0" w:rsidR="00D96E6D" w:rsidRPr="00D96E6D" w:rsidDel="00836C19" w:rsidRDefault="00D96E6D" w:rsidP="005E409E">
            <w:pPr>
              <w:tabs>
                <w:tab w:val="left" w:pos="0"/>
                <w:tab w:val="left" w:pos="7371"/>
              </w:tabs>
              <w:bidi/>
              <w:spacing w:after="0" w:line="240" w:lineRule="auto"/>
              <w:jc w:val="center"/>
              <w:rPr>
                <w:del w:id="17680" w:author="jafary88@gmail.com" w:date="2022-05-11T18:16:00Z"/>
                <w:rFonts w:ascii="Calibri" w:eastAsia="Times New Roman" w:hAnsi="Calibri" w:cs="Times New Roman"/>
                <w:color w:val="000000"/>
              </w:rPr>
            </w:pPr>
            <w:del w:id="17681" w:author="jafary88@gmail.com" w:date="2022-05-11T18:16:00Z">
              <w:r w:rsidRPr="00D96E6D" w:rsidDel="00836C19">
                <w:rPr>
                  <w:rFonts w:ascii="Calibri" w:eastAsia="Times New Roman" w:hAnsi="Calibri" w:cs="Times New Roman"/>
                  <w:color w:val="000000"/>
                  <w:rtl/>
                </w:rPr>
                <w:delText xml:space="preserve">ضخامت </w:delText>
              </w:r>
            </w:del>
          </w:p>
        </w:tc>
      </w:tr>
    </w:tbl>
    <w:p w14:paraId="472FD343" w14:textId="51920325" w:rsidR="00D96E6D" w:rsidDel="00836C19" w:rsidRDefault="00D96E6D" w:rsidP="005E409E">
      <w:pPr>
        <w:pStyle w:val="payannameh"/>
        <w:tabs>
          <w:tab w:val="left" w:pos="0"/>
          <w:tab w:val="left" w:pos="7371"/>
        </w:tabs>
        <w:spacing w:line="240" w:lineRule="auto"/>
        <w:rPr>
          <w:del w:id="17682" w:author="jafary88@gmail.com" w:date="2022-05-11T18:16:00Z"/>
        </w:rPr>
      </w:pPr>
    </w:p>
    <w:p w14:paraId="2A0E1E7B" w14:textId="698F8233" w:rsidR="005F4AF4" w:rsidDel="00836C19" w:rsidRDefault="005F4AF4" w:rsidP="005E409E">
      <w:pPr>
        <w:pStyle w:val="payannameh"/>
        <w:tabs>
          <w:tab w:val="left" w:pos="0"/>
          <w:tab w:val="left" w:pos="7371"/>
        </w:tabs>
        <w:spacing w:line="240" w:lineRule="auto"/>
        <w:rPr>
          <w:del w:id="17683" w:author="jafary88@gmail.com" w:date="2022-05-11T18:16:00Z"/>
        </w:rPr>
      </w:pPr>
    </w:p>
    <w:p w14:paraId="193BCD2D" w14:textId="2B976083" w:rsidR="00280AFB" w:rsidRPr="00D96E6D" w:rsidDel="00836C19" w:rsidRDefault="000B0AD8" w:rsidP="00B303C7">
      <w:pPr>
        <w:pStyle w:val="a0"/>
        <w:bidi/>
        <w:rPr>
          <w:del w:id="17684" w:author="jafary88@gmail.com" w:date="2022-05-11T18:16:00Z"/>
        </w:rPr>
      </w:pPr>
      <w:bookmarkStart w:id="17685" w:name="_Toc3666286"/>
      <w:bookmarkStart w:id="17686" w:name="_Toc3666535"/>
      <w:bookmarkStart w:id="17687" w:name="_Toc8546179"/>
      <w:bookmarkStart w:id="17688" w:name="_Toc8550849"/>
      <w:del w:id="17689" w:author="jafary88@gmail.com" w:date="2022-05-11T18:16:00Z">
        <w:r w:rsidRPr="00D96E6D" w:rsidDel="00836C19">
          <w:rPr>
            <w:rtl/>
          </w:rPr>
          <w:delText>واکنش‌ها</w:delText>
        </w:r>
        <w:r w:rsidRPr="00D96E6D" w:rsidDel="00836C19">
          <w:rPr>
            <w:rFonts w:hint="cs"/>
            <w:rtl/>
          </w:rPr>
          <w:delText>ی</w:delText>
        </w:r>
        <w:r w:rsidR="00280AFB" w:rsidRPr="00D96E6D" w:rsidDel="00836C19">
          <w:rPr>
            <w:rtl/>
          </w:rPr>
          <w:delText xml:space="preserve"> </w:delText>
        </w:r>
        <w:r w:rsidR="00280AFB" w:rsidRPr="00A33F66" w:rsidDel="00836C19">
          <w:rPr>
            <w:rStyle w:val="Char3"/>
            <w:rFonts w:eastAsiaTheme="minorHAnsi"/>
            <w:b/>
            <w:bCs/>
            <w:rtl/>
          </w:rPr>
          <w:delText>شیمیایی</w:delText>
        </w:r>
        <w:r w:rsidR="00280AFB" w:rsidRPr="00D96E6D" w:rsidDel="00836C19">
          <w:rPr>
            <w:rtl/>
          </w:rPr>
          <w:delText xml:space="preserve"> </w:delText>
        </w:r>
      </w:del>
      <w:ins w:id="17690" w:author="Mohsen Jafarinejad" w:date="2019-09-03T15:09:00Z">
        <w:del w:id="17691" w:author="jafary88@gmail.com" w:date="2022-05-11T18:16:00Z">
          <w:r w:rsidR="00B33C8F" w:rsidDel="00836C19">
            <w:rPr>
              <w:rtl/>
            </w:rPr>
            <w:delText>ماب</w:delText>
          </w:r>
          <w:r w:rsidR="00B33C8F" w:rsidDel="00836C19">
            <w:rPr>
              <w:rFonts w:hint="cs"/>
              <w:rtl/>
            </w:rPr>
            <w:delText>ین</w:delText>
          </w:r>
        </w:del>
      </w:ins>
      <w:del w:id="17692" w:author="jafary88@gmail.com" w:date="2022-05-11T18:16:00Z">
        <w:r w:rsidR="00280AFB" w:rsidRPr="00D96E6D" w:rsidDel="00836C19">
          <w:rPr>
            <w:rtl/>
          </w:rPr>
          <w:delText xml:space="preserve">ما بین </w:delText>
        </w:r>
        <w:r w:rsidRPr="00D96E6D" w:rsidDel="00836C19">
          <w:rPr>
            <w:rtl/>
          </w:rPr>
          <w:delText>گونه‌ها</w:delText>
        </w:r>
        <w:bookmarkEnd w:id="17685"/>
        <w:bookmarkEnd w:id="17686"/>
        <w:bookmarkEnd w:id="17687"/>
        <w:bookmarkEnd w:id="17688"/>
      </w:del>
    </w:p>
    <w:p w14:paraId="263AF2C5" w14:textId="2816BAB1" w:rsidR="00280AFB" w:rsidRPr="002B72E7" w:rsidDel="00836C19" w:rsidRDefault="009902E2">
      <w:pPr>
        <w:pStyle w:val="payannameh"/>
        <w:spacing w:line="240" w:lineRule="auto"/>
        <w:jc w:val="both"/>
        <w:rPr>
          <w:del w:id="17693" w:author="jafary88@gmail.com" w:date="2022-05-11T18:16:00Z"/>
          <w:rtl/>
        </w:rPr>
        <w:pPrChange w:id="17694" w:author="Mohsen Jafarinejad" w:date="2019-05-08T17:12:00Z">
          <w:pPr>
            <w:pStyle w:val="payannameh"/>
            <w:tabs>
              <w:tab w:val="left" w:pos="0"/>
              <w:tab w:val="left" w:pos="7371"/>
            </w:tabs>
            <w:spacing w:line="240" w:lineRule="auto"/>
          </w:pPr>
        </w:pPrChange>
      </w:pPr>
      <w:ins w:id="17695" w:author="Mohsen Jafarinejad" w:date="2019-05-08T17:12:00Z">
        <w:del w:id="17696" w:author="jafary88@gmail.com" w:date="2022-05-11T18:16:00Z">
          <w:r w:rsidDel="00836C19">
            <w:rPr>
              <w:rFonts w:hint="cs"/>
              <w:rtl/>
            </w:rPr>
            <w:tab/>
          </w:r>
        </w:del>
      </w:ins>
      <w:del w:id="17697"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واکنش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چ</w:delText>
        </w:r>
        <w:r w:rsidR="000B0AD8" w:rsidRPr="002B72E7" w:rsidDel="00836C19">
          <w:rPr>
            <w:rFonts w:hint="cs"/>
            <w:rtl/>
          </w:rPr>
          <w:delText>ی</w:delText>
        </w:r>
        <w:r w:rsidR="000B0AD8" w:rsidRPr="002B72E7" w:rsidDel="00836C19">
          <w:rPr>
            <w:rFonts w:hint="eastAsia"/>
            <w:rtl/>
          </w:rPr>
          <w:delText>ده‌تر</w:delText>
        </w:r>
        <w:r w:rsidR="00280AFB" w:rsidRPr="002B72E7" w:rsidDel="00836C19">
          <w:rPr>
            <w:rtl/>
          </w:rPr>
          <w:delText xml:space="preserve"> از یک واکنش شیمیایی ساده اس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در مقابل تغییرات محیطی نظیر تغییر غلظت مواد غذایی و اکساینده، تغییر دما، </w:delText>
        </w:r>
        <w:r w:rsidR="00280AFB" w:rsidRPr="002B72E7" w:rsidDel="00836C19">
          <w:delText>pH</w:delText>
        </w:r>
        <w:r w:rsidR="00280AFB" w:rsidRPr="002B72E7" w:rsidDel="00836C19">
          <w:rPr>
            <w:rtl/>
          </w:rPr>
          <w:delText xml:space="preserve"> محیط واکنش نشان داده و بر سرعت عمل </w:delText>
        </w:r>
        <w:r w:rsidR="000B0AD8" w:rsidRPr="002B72E7" w:rsidDel="00836C19">
          <w:rPr>
            <w:rtl/>
          </w:rPr>
          <w:delText>آن‌ها</w:delText>
        </w:r>
        <w:r w:rsidR="00280AFB" w:rsidRPr="002B72E7" w:rsidDel="00836C19">
          <w:rPr>
            <w:rtl/>
          </w:rPr>
          <w:delText xml:space="preserve"> اث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ذارد</w:delText>
        </w:r>
        <w:r w:rsidR="00280AFB" w:rsidRPr="002B72E7" w:rsidDel="00836C19">
          <w:rPr>
            <w:rtl/>
          </w:rPr>
          <w:delText xml:space="preserve"> همچنین به دلیل اینکه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ارگان</w:delText>
        </w:r>
        <w:r w:rsidR="000B0AD8" w:rsidRPr="002B72E7" w:rsidDel="00836C19">
          <w:rPr>
            <w:rFonts w:hint="cs"/>
            <w:rtl/>
          </w:rPr>
          <w:delText>ی</w:delText>
        </w:r>
        <w:r w:rsidR="000B0AD8" w:rsidRPr="002B72E7" w:rsidDel="00836C19">
          <w:rPr>
            <w:rFonts w:hint="eastAsia"/>
            <w:rtl/>
          </w:rPr>
          <w:delText>زم‌ها</w:delText>
        </w:r>
        <w:r w:rsidR="000B0AD8" w:rsidRPr="002B72E7" w:rsidDel="00836C19">
          <w:rPr>
            <w:rFonts w:hint="cs"/>
            <w:rtl/>
          </w:rPr>
          <w:delText>ی</w:delText>
        </w:r>
        <w:r w:rsidR="00280AFB" w:rsidRPr="002B72E7" w:rsidDel="00836C19">
          <w:rPr>
            <w:rtl/>
          </w:rPr>
          <w:delText xml:space="preserve"> زنده هستند با </w:delText>
        </w:r>
      </w:del>
      <w:ins w:id="17698" w:author="Mohsen Jafarinejad" w:date="2019-09-03T15:09:00Z">
        <w:del w:id="17699" w:author="jafary88@gmail.com" w:date="2022-05-11T18:16:00Z">
          <w:r w:rsidR="00B33C8F" w:rsidDel="00836C19">
            <w:rPr>
              <w:rtl/>
            </w:rPr>
            <w:delText>زادوولد</w:delText>
          </w:r>
        </w:del>
      </w:ins>
      <w:del w:id="17700" w:author="jafary88@gmail.com" w:date="2022-05-11T18:16:00Z">
        <w:r w:rsidR="00280AFB" w:rsidRPr="002B72E7" w:rsidDel="00836C19">
          <w:rPr>
            <w:rtl/>
          </w:rPr>
          <w:delText xml:space="preserve">زاد و ولد افزایش یافته یا با جدا شدن از سطح الکترود تعدادشان کاهش </w:delText>
        </w:r>
        <w:r w:rsidR="000B0AD8" w:rsidRPr="002B72E7" w:rsidDel="00836C19">
          <w:rPr>
            <w:rtl/>
          </w:rPr>
          <w:delText>م</w:delText>
        </w:r>
        <w:r w:rsidR="000B0AD8" w:rsidRPr="002B72E7" w:rsidDel="00836C19">
          <w:rPr>
            <w:rFonts w:hint="cs"/>
            <w:rtl/>
          </w:rPr>
          <w:delText>ی‌ی</w:delText>
        </w:r>
        <w:r w:rsidR="000B0AD8" w:rsidRPr="002B72E7" w:rsidDel="00836C19">
          <w:rPr>
            <w:rFonts w:hint="eastAsia"/>
            <w:rtl/>
          </w:rPr>
          <w:delText>ابد</w:delText>
        </w:r>
        <w:r w:rsidR="00280AFB" w:rsidRPr="002B72E7" w:rsidDel="00836C19">
          <w:rPr>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 توجه به اینکه سینتیک احتراق در بین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w:delText>
        </w:r>
      </w:del>
      <w:ins w:id="17701" w:author="Mohsen Jafarinejad" w:date="2019-09-03T15:10:00Z">
        <w:del w:id="17702" w:author="jafary88@gmail.com" w:date="2022-05-11T18:16:00Z">
          <w:r w:rsidR="00B33C8F" w:rsidDel="00836C19">
            <w:rPr>
              <w:rtl/>
            </w:rPr>
            <w:delText>به‌خوب</w:delText>
          </w:r>
          <w:r w:rsidR="00B33C8F" w:rsidDel="00836C19">
            <w:rPr>
              <w:rFonts w:hint="cs"/>
              <w:rtl/>
            </w:rPr>
            <w:delText>ی</w:delText>
          </w:r>
        </w:del>
      </w:ins>
      <w:del w:id="17703" w:author="jafary88@gmail.com" w:date="2022-05-11T18:16:00Z">
        <w:r w:rsidR="00280AFB" w:rsidRPr="002B72E7" w:rsidDel="00836C19">
          <w:rPr>
            <w:rtl/>
          </w:rPr>
          <w:delText xml:space="preserve">به خوبی شناخته شده است </w:delTex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مدل</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7704" w:author="Mohsen Jafarinejad" w:date="2019-09-03T12:18:00Z">
        <w:del w:id="1770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706"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رفتار</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ور</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که در شرایط محدود، این واکنش </w:delText>
        </w:r>
      </w:del>
      <w:ins w:id="17707" w:author="Mohsen Jafarinejad" w:date="2019-09-03T15:10:00Z">
        <w:del w:id="17708" w:author="jafary88@gmail.com" w:date="2022-05-11T18:16:00Z">
          <w:r w:rsidR="00B33C8F" w:rsidDel="00836C19">
            <w:rPr>
              <w:rtl/>
            </w:rPr>
            <w:delText>به‌خوب</w:delText>
          </w:r>
          <w:r w:rsidR="00B33C8F" w:rsidDel="00836C19">
            <w:rPr>
              <w:rFonts w:hint="cs"/>
              <w:rtl/>
            </w:rPr>
            <w:delText>ی</w:delText>
          </w:r>
        </w:del>
      </w:ins>
      <w:del w:id="17709" w:author="jafary88@gmail.com" w:date="2022-05-11T18:16:00Z">
        <w:r w:rsidR="00280AFB" w:rsidRPr="002B72E7" w:rsidDel="00836C19">
          <w:rPr>
            <w:rtl/>
          </w:rPr>
          <w:delText xml:space="preserve">به خوب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بیانگر واکنش آند باشد.</w:delText>
        </w:r>
      </w:del>
    </w:p>
    <w:p w14:paraId="3E80249E" w14:textId="0B04E6BF" w:rsidR="00280AFB" w:rsidRPr="002B72E7" w:rsidDel="00836C19" w:rsidRDefault="00280AFB" w:rsidP="005E409E">
      <w:pPr>
        <w:pStyle w:val="payannameh"/>
        <w:tabs>
          <w:tab w:val="left" w:pos="0"/>
          <w:tab w:val="left" w:pos="7371"/>
        </w:tabs>
        <w:spacing w:line="240" w:lineRule="auto"/>
        <w:rPr>
          <w:del w:id="17710" w:author="jafary88@gmail.com" w:date="2022-05-11T18:16:00Z"/>
          <w:rtl/>
        </w:rPr>
      </w:pPr>
    </w:p>
    <w:p w14:paraId="55098BF3" w14:textId="4474BE66" w:rsidR="00280AFB" w:rsidRPr="00D717C4" w:rsidDel="00836C19" w:rsidRDefault="00D548E9" w:rsidP="00B303C7">
      <w:pPr>
        <w:pStyle w:val="a0"/>
        <w:bidi/>
        <w:rPr>
          <w:del w:id="17711" w:author="jafary88@gmail.com" w:date="2022-05-11T18:16:00Z"/>
        </w:rPr>
      </w:pPr>
      <w:bookmarkStart w:id="17712" w:name="_Toc3666287"/>
      <w:bookmarkStart w:id="17713" w:name="_Toc3666536"/>
      <w:bookmarkStart w:id="17714" w:name="_Toc8546180"/>
      <w:bookmarkStart w:id="17715" w:name="_Toc8550850"/>
      <w:ins w:id="17716" w:author="Mohsen Jafarinejad" w:date="2019-09-03T12:20:00Z">
        <w:del w:id="17717" w:author="jafary88@gmail.com" w:date="2022-05-11T18:16:00Z">
          <w:r w:rsidDel="00836C19">
            <w:rPr>
              <w:rtl/>
            </w:rPr>
            <w:delText>مدل‌ساز</w:delText>
          </w:r>
          <w:r w:rsidDel="00836C19">
            <w:rPr>
              <w:rFonts w:hint="cs"/>
              <w:rtl/>
            </w:rPr>
            <w:delText>ی</w:delText>
          </w:r>
        </w:del>
      </w:ins>
      <w:del w:id="17718" w:author="jafary88@gmail.com" w:date="2022-05-11T18:16:00Z">
        <w:r w:rsidR="00280AFB" w:rsidRPr="00D717C4" w:rsidDel="00836C19">
          <w:rPr>
            <w:rtl/>
          </w:rPr>
          <w:delText xml:space="preserve">مدل سازی </w:delText>
        </w:r>
        <w:r w:rsidR="000B0AD8" w:rsidRPr="00D717C4" w:rsidDel="00836C19">
          <w:rPr>
            <w:rtl/>
          </w:rPr>
          <w:delText>واکنش‌ها</w:delText>
        </w:r>
        <w:bookmarkEnd w:id="17712"/>
        <w:bookmarkEnd w:id="17713"/>
        <w:bookmarkEnd w:id="17714"/>
        <w:bookmarkEnd w:id="17715"/>
      </w:del>
    </w:p>
    <w:p w14:paraId="6A4ADF36" w14:textId="1FE9F7E5" w:rsidR="00280AFB" w:rsidDel="00836C19" w:rsidRDefault="00280AFB">
      <w:pPr>
        <w:pStyle w:val="payannameh"/>
        <w:tabs>
          <w:tab w:val="left" w:pos="0"/>
          <w:tab w:val="left" w:pos="7371"/>
        </w:tabs>
        <w:spacing w:line="240" w:lineRule="auto"/>
        <w:jc w:val="both"/>
        <w:rPr>
          <w:ins w:id="17719" w:author="Mohsen Jafarinejad" w:date="2019-05-08T17:12:00Z"/>
          <w:del w:id="17720" w:author="jafary88@gmail.com" w:date="2022-05-11T18:16:00Z"/>
          <w:rtl/>
        </w:rPr>
        <w:pPrChange w:id="17721" w:author="Mohsen Jafarinejad" w:date="2019-05-08T17:14:00Z">
          <w:pPr>
            <w:pStyle w:val="payannameh"/>
            <w:tabs>
              <w:tab w:val="left" w:pos="0"/>
              <w:tab w:val="left" w:pos="7371"/>
            </w:tabs>
            <w:spacing w:line="240" w:lineRule="auto"/>
          </w:pPr>
        </w:pPrChange>
      </w:pPr>
      <w:del w:id="17722" w:author="jafary88@gmail.com" w:date="2022-05-11T18:16:00Z">
        <w:r w:rsidRPr="002B72E7" w:rsidDel="00836C19">
          <w:rPr>
            <w:rtl/>
          </w:rPr>
          <w:delText xml:space="preserve">واکنش فیزیکی شیمیایی کلی که بین لاکتات و آب اتفاق </w:delText>
        </w:r>
      </w:del>
      <w:ins w:id="17723" w:author="Mohsen Jafarinejad" w:date="2019-09-03T15:10:00Z">
        <w:del w:id="17724"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افتد</w:delText>
          </w:r>
        </w:del>
      </w:ins>
      <w:del w:id="17725" w:author="jafary88@gmail.com" w:date="2022-05-11T18:16:00Z">
        <w:r w:rsidRPr="002B72E7" w:rsidDel="00836C19">
          <w:rPr>
            <w:rtl/>
          </w:rPr>
          <w:delText xml:space="preserve">می افتد و به تولید هیدروژن و </w:delText>
        </w:r>
      </w:del>
      <w:ins w:id="17726" w:author="Mohsen Jafarinejad" w:date="2019-09-03T13:47:00Z">
        <w:del w:id="17727"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728" w:author="jafary88@gmail.com" w:date="2022-05-11T18:16:00Z">
        <w:r w:rsidRPr="002B72E7" w:rsidDel="00836C19">
          <w:rPr>
            <w:rtl/>
          </w:rPr>
          <w:delText xml:space="preserve">دی اکسید کرب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انجامد</w:delText>
        </w:r>
        <w:r w:rsidRPr="002B72E7" w:rsidDel="00836C19">
          <w:rPr>
            <w:rtl/>
          </w:rPr>
          <w:delText xml:space="preserve"> در زیر نشان داده شده است:</w:delText>
        </w:r>
      </w:del>
    </w:p>
    <w:p w14:paraId="430A2AC1" w14:textId="6DD7C044" w:rsidR="009902E2" w:rsidDel="00836C19" w:rsidRDefault="009902E2" w:rsidP="005E409E">
      <w:pPr>
        <w:pStyle w:val="payannameh"/>
        <w:tabs>
          <w:tab w:val="left" w:pos="0"/>
          <w:tab w:val="left" w:pos="7371"/>
        </w:tabs>
        <w:spacing w:line="240" w:lineRule="auto"/>
        <w:rPr>
          <w:del w:id="17729" w:author="jafary88@gmail.com" w:date="2022-05-11T18:16:00Z"/>
          <w:rtl/>
        </w:rPr>
      </w:pPr>
    </w:p>
    <w:p w14:paraId="7841554F" w14:textId="73C08B9D" w:rsidR="00D717C4" w:rsidDel="00836C19" w:rsidRDefault="004B6F6A">
      <w:pPr>
        <w:pStyle w:val="a5"/>
        <w:rPr>
          <w:del w:id="17730" w:author="jafary88@gmail.com" w:date="2022-05-11T18:16:00Z"/>
        </w:rPr>
        <w:pPrChange w:id="17731" w:author="Mohsen" w:date="2019-03-17T17:21:00Z">
          <w:pPr>
            <w:pStyle w:val="payannameh"/>
            <w:tabs>
              <w:tab w:val="left" w:pos="0"/>
              <w:tab w:val="left" w:pos="7371"/>
            </w:tabs>
            <w:spacing w:line="240" w:lineRule="auto"/>
            <w:jc w:val="right"/>
          </w:pPr>
        </w:pPrChange>
      </w:pPr>
      <w:ins w:id="17732" w:author="Mohsen" w:date="2019-03-17T17:21:00Z">
        <w:del w:id="17733" w:author="jafary88@gmail.com" w:date="2022-05-11T18:16:00Z">
          <w:r w:rsidDel="00836C19">
            <w:rPr>
              <w:rStyle w:val="tgc"/>
              <w:rFonts w:hint="cs"/>
              <w:rtl/>
            </w:rPr>
            <w:delText xml:space="preserve">                                                       </w:delText>
          </w:r>
        </w:del>
      </w:ins>
      <w:del w:id="17734" w:author="jafary88@gmail.com" w:date="2022-05-11T18:16:00Z">
        <w:r w:rsidR="00D717C4" w:rsidRPr="00D717C4" w:rsidDel="00836C19">
          <w:rPr>
            <w:rStyle w:val="tgc"/>
          </w:rPr>
          <w:object w:dxaOrig="3940" w:dyaOrig="380" w14:anchorId="7D72BEA4">
            <v:shape id="_x0000_i1129" type="#_x0000_t75" style="width:195.5pt;height:17pt" o:ole="">
              <v:imagedata r:id="rId234" o:title=""/>
            </v:shape>
            <o:OLEObject Type="Embed" ProgID="Equation.DSMT4" ShapeID="_x0000_i1129" DrawAspect="Content" ObjectID="_1713798985" r:id="rId235"/>
          </w:object>
        </w:r>
        <w:r w:rsidR="00D717C4" w:rsidDel="00836C19">
          <w:delText xml:space="preserve"> </w:delText>
        </w:r>
      </w:del>
    </w:p>
    <w:p w14:paraId="7D0C7C7D" w14:textId="3CB8F049" w:rsidR="00A33F66" w:rsidRPr="002B72E7" w:rsidDel="00836C19" w:rsidRDefault="00A33F66" w:rsidP="005E409E">
      <w:pPr>
        <w:pStyle w:val="payannameh"/>
        <w:tabs>
          <w:tab w:val="left" w:pos="0"/>
          <w:tab w:val="left" w:pos="7371"/>
        </w:tabs>
        <w:spacing w:line="240" w:lineRule="auto"/>
        <w:jc w:val="right"/>
        <w:rPr>
          <w:del w:id="17735" w:author="jafary88@gmail.com" w:date="2022-05-11T18:16:00Z"/>
        </w:rPr>
      </w:pPr>
    </w:p>
    <w:p w14:paraId="6095F739" w14:textId="7A7495BB" w:rsidR="00280AFB" w:rsidRPr="002B72E7" w:rsidDel="00836C19" w:rsidRDefault="00280AFB">
      <w:pPr>
        <w:pStyle w:val="payannameh"/>
        <w:tabs>
          <w:tab w:val="left" w:pos="0"/>
          <w:tab w:val="left" w:pos="7371"/>
        </w:tabs>
        <w:spacing w:line="240" w:lineRule="auto"/>
        <w:jc w:val="both"/>
        <w:rPr>
          <w:del w:id="17736" w:author="jafary88@gmail.com" w:date="2022-05-11T18:16:00Z"/>
        </w:rPr>
        <w:pPrChange w:id="17737" w:author="Mohsen Jafarinejad" w:date="2019-05-11T14:25:00Z">
          <w:pPr>
            <w:pStyle w:val="payannameh"/>
            <w:tabs>
              <w:tab w:val="left" w:pos="0"/>
              <w:tab w:val="left" w:pos="7371"/>
            </w:tabs>
            <w:spacing w:line="240" w:lineRule="auto"/>
          </w:pPr>
        </w:pPrChange>
      </w:pPr>
      <w:del w:id="17738" w:author="jafary88@gmail.com" w:date="2022-05-11T18:16:00Z">
        <w:r w:rsidRPr="002B72E7" w:rsidDel="00836C19">
          <w:rPr>
            <w:rtl/>
          </w:rPr>
          <w:delText xml:space="preserve">این در شرایطی است که تمام لاکتات تجزیه شده و تولید </w:delText>
        </w:r>
      </w:del>
      <w:ins w:id="17739" w:author="Mohsen Jafarinejad" w:date="2019-09-03T13:47:00Z">
        <w:del w:id="17740"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741" w:author="jafary88@gmail.com" w:date="2022-05-11T18:16:00Z">
        <w:r w:rsidRPr="002B72E7" w:rsidDel="00836C19">
          <w:rPr>
            <w:rtl/>
          </w:rPr>
          <w:delText xml:space="preserve">دی اکسید کربن و هیدروژن نماید. اگرچه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del>
      <w:ins w:id="17742" w:author="Mohsen Jafarinejad" w:date="2019-05-11T14:25:00Z">
        <w:del w:id="17743" w:author="jafary88@gmail.com" w:date="2022-05-11T18:16:00Z">
          <w:r w:rsidR="00352C88" w:rsidRPr="002B72E7" w:rsidDel="00836C19">
            <w:rPr>
              <w:rtl/>
            </w:rPr>
            <w:delText>مکان</w:delText>
          </w:r>
          <w:r w:rsidR="00352C88" w:rsidRPr="002B72E7" w:rsidDel="00836C19">
            <w:rPr>
              <w:rFonts w:hint="cs"/>
              <w:rtl/>
            </w:rPr>
            <w:delText>ی</w:delText>
          </w:r>
          <w:r w:rsidR="00352C88" w:rsidRPr="002B72E7" w:rsidDel="00836C19">
            <w:rPr>
              <w:rFonts w:hint="eastAsia"/>
              <w:rtl/>
            </w:rPr>
            <w:delText>ز</w:delText>
          </w:r>
          <w:r w:rsidR="00352C88" w:rsidDel="00836C19">
            <w:rPr>
              <w:rFonts w:hint="cs"/>
              <w:rtl/>
            </w:rPr>
            <w:delText>م</w:delText>
          </w:r>
          <w:r w:rsidR="00352C88" w:rsidRPr="002B72E7" w:rsidDel="00836C19">
            <w:rPr>
              <w:rtl/>
            </w:rPr>
            <w:delText xml:space="preserve"> </w:delText>
          </w:r>
        </w:del>
      </w:ins>
      <w:del w:id="17744" w:author="jafary88@gmail.com" w:date="2022-05-11T18:16:00Z">
        <w:r w:rsidRPr="002B72E7" w:rsidDel="00836C19">
          <w:rPr>
            <w:rtl/>
          </w:rPr>
          <w:delText xml:space="preserve">دقیق واکنش تجزیه لاکتات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شناخته شده نیست اما </w:delText>
        </w:r>
      </w:del>
      <w:ins w:id="17745" w:author="Mohsen Jafarinejad" w:date="2019-09-03T15:10:00Z">
        <w:del w:id="17746"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دان</w:delText>
          </w:r>
          <w:r w:rsidR="00B33C8F" w:rsidDel="00836C19">
            <w:rPr>
              <w:rFonts w:hint="cs"/>
              <w:rtl/>
            </w:rPr>
            <w:delText>ی</w:delText>
          </w:r>
          <w:r w:rsidR="00B33C8F" w:rsidDel="00836C19">
            <w:rPr>
              <w:rFonts w:hint="eastAsia"/>
              <w:rtl/>
            </w:rPr>
            <w:delText>م</w:delText>
          </w:r>
        </w:del>
      </w:ins>
      <w:del w:id="17747" w:author="jafary88@gmail.com" w:date="2022-05-11T18:16:00Z">
        <w:r w:rsidRPr="002B72E7" w:rsidDel="00836C19">
          <w:rPr>
            <w:rtl/>
          </w:rPr>
          <w:delText xml:space="preserve">می دانیم که تجزیه لاکتات به تولید موادی شامل </w:delText>
        </w:r>
        <w:r w:rsidRPr="002B72E7" w:rsidDel="00836C19">
          <w:delText>H</w:delText>
        </w:r>
        <w:r w:rsidRPr="00D717C4" w:rsidDel="00836C19">
          <w:rPr>
            <w:sz w:val="20"/>
            <w:szCs w:val="22"/>
          </w:rPr>
          <w:delText>2</w:delText>
        </w:r>
        <w:r w:rsidRPr="002B72E7" w:rsidDel="00836C19">
          <w:delText>o</w:delText>
        </w:r>
      </w:del>
      <w:ins w:id="17748" w:author="Mohsen Jafarinejad" w:date="2019-05-11T14:26:00Z">
        <w:del w:id="17749" w:author="jafary88@gmail.com" w:date="2022-05-11T18:16:00Z">
          <w:r w:rsidR="001211CB" w:rsidDel="00836C19">
            <w:delText xml:space="preserve"> </w:delText>
          </w:r>
        </w:del>
      </w:ins>
      <w:del w:id="17750" w:author="jafary88@gmail.com" w:date="2022-05-11T18:16:00Z">
        <w:r w:rsidRPr="002B72E7" w:rsidDel="00836C19">
          <w:delText>,</w:delText>
        </w:r>
      </w:del>
      <w:ins w:id="17751" w:author="Mohsen Jafarinejad" w:date="2019-05-11T14:26:00Z">
        <w:del w:id="17752" w:author="jafary88@gmail.com" w:date="2022-05-11T18:16:00Z">
          <w:r w:rsidR="001211CB" w:rsidDel="00836C19">
            <w:delText xml:space="preserve"> </w:delText>
          </w:r>
        </w:del>
      </w:ins>
      <w:del w:id="17753" w:author="jafary88@gmail.com" w:date="2022-05-11T18:16:00Z">
        <w:r w:rsidRPr="002B72E7" w:rsidDel="00836C19">
          <w:delText>H</w:delText>
        </w:r>
        <w:r w:rsidRPr="00D717C4" w:rsidDel="00836C19">
          <w:rPr>
            <w:sz w:val="20"/>
            <w:szCs w:val="22"/>
          </w:rPr>
          <w:delText>2</w:delText>
        </w:r>
      </w:del>
      <w:ins w:id="17754" w:author="Mohsen Jafarinejad" w:date="2019-05-11T14:26:00Z">
        <w:del w:id="17755" w:author="jafary88@gmail.com" w:date="2022-05-11T18:16:00Z">
          <w:r w:rsidR="001211CB" w:rsidDel="00836C19">
            <w:rPr>
              <w:sz w:val="20"/>
              <w:szCs w:val="22"/>
            </w:rPr>
            <w:delText xml:space="preserve"> </w:delText>
          </w:r>
        </w:del>
      </w:ins>
      <w:del w:id="17756" w:author="jafary88@gmail.com" w:date="2022-05-11T18:16:00Z">
        <w:r w:rsidRPr="002B72E7" w:rsidDel="00836C19">
          <w:delText>,</w:delText>
        </w:r>
      </w:del>
      <w:ins w:id="17757" w:author="Mohsen Jafarinejad" w:date="2019-05-11T14:26:00Z">
        <w:del w:id="17758" w:author="jafary88@gmail.com" w:date="2022-05-11T18:16:00Z">
          <w:r w:rsidR="001211CB" w:rsidDel="00836C19">
            <w:delText xml:space="preserve"> </w:delText>
          </w:r>
        </w:del>
      </w:ins>
      <w:del w:id="17759" w:author="jafary88@gmail.com" w:date="2022-05-11T18:16:00Z">
        <w:r w:rsidRPr="002B72E7" w:rsidDel="00836C19">
          <w:delText>Co</w:delText>
        </w:r>
      </w:del>
      <w:ins w:id="17760" w:author="Mohsen Jafarinejad" w:date="2019-05-11T14:26:00Z">
        <w:del w:id="17761" w:author="jafary88@gmail.com" w:date="2022-05-11T18:16:00Z">
          <w:r w:rsidR="001211CB" w:rsidDel="00836C19">
            <w:delText xml:space="preserve"> </w:delText>
          </w:r>
        </w:del>
      </w:ins>
      <w:del w:id="17762" w:author="jafary88@gmail.com" w:date="2022-05-11T18:16:00Z">
        <w:r w:rsidRPr="002B72E7" w:rsidDel="00836C19">
          <w:delText>, Co</w:delText>
        </w:r>
        <w:r w:rsidRPr="00D717C4" w:rsidDel="00836C19">
          <w:rPr>
            <w:sz w:val="20"/>
            <w:szCs w:val="22"/>
          </w:rPr>
          <w:delText>2</w:delText>
        </w:r>
      </w:del>
      <w:ins w:id="17763" w:author="Mohsen Jafarinejad" w:date="2019-05-11T14:26:00Z">
        <w:del w:id="17764" w:author="jafary88@gmail.com" w:date="2022-05-11T18:16:00Z">
          <w:r w:rsidR="001211CB" w:rsidDel="00836C19">
            <w:rPr>
              <w:sz w:val="20"/>
              <w:szCs w:val="22"/>
            </w:rPr>
            <w:delText xml:space="preserve"> </w:delText>
          </w:r>
        </w:del>
      </w:ins>
      <w:del w:id="17765" w:author="jafary88@gmail.com" w:date="2022-05-11T18:16:00Z">
        <w:r w:rsidRPr="002B72E7" w:rsidDel="00836C19">
          <w:delText>,</w:delText>
        </w:r>
      </w:del>
      <w:ins w:id="17766" w:author="Mohsen Jafarinejad" w:date="2019-05-11T14:26:00Z">
        <w:del w:id="17767" w:author="jafary88@gmail.com" w:date="2022-05-11T18:16:00Z">
          <w:r w:rsidR="001211CB" w:rsidDel="00836C19">
            <w:delText xml:space="preserve"> </w:delText>
          </w:r>
        </w:del>
      </w:ins>
      <w:del w:id="17768" w:author="jafary88@gmail.com" w:date="2022-05-11T18:16:00Z">
        <w:r w:rsidRPr="002B72E7" w:rsidDel="00836C19">
          <w:delText xml:space="preserve"> pyruvic Acid</w:delText>
        </w:r>
      </w:del>
      <w:ins w:id="17769" w:author="Mohsen Jafarinejad" w:date="2019-05-11T14:26:00Z">
        <w:del w:id="17770" w:author="jafary88@gmail.com" w:date="2022-05-11T18:16:00Z">
          <w:r w:rsidR="001211CB" w:rsidDel="00836C19">
            <w:delText xml:space="preserve"> </w:delText>
          </w:r>
        </w:del>
      </w:ins>
      <w:del w:id="17771" w:author="jafary88@gmail.com" w:date="2022-05-11T18:16:00Z">
        <w:r w:rsidRPr="002B72E7" w:rsidDel="00836C19">
          <w:delText>,</w:delText>
        </w:r>
      </w:del>
      <w:ins w:id="17772" w:author="Mohsen Jafarinejad" w:date="2019-05-11T14:26:00Z">
        <w:del w:id="17773" w:author="jafary88@gmail.com" w:date="2022-05-11T18:16:00Z">
          <w:r w:rsidR="001211CB" w:rsidDel="00836C19">
            <w:delText xml:space="preserve"> </w:delText>
          </w:r>
        </w:del>
      </w:ins>
      <w:del w:id="17774" w:author="jafary88@gmail.com" w:date="2022-05-11T18:16:00Z">
        <w:r w:rsidRPr="002B72E7" w:rsidDel="00836C19">
          <w:delText>Acetate</w:delText>
        </w:r>
      </w:del>
      <w:ins w:id="17775" w:author="Mohsen Jafarinejad" w:date="2019-05-11T14:26:00Z">
        <w:del w:id="17776" w:author="jafary88@gmail.com" w:date="2022-05-11T18:16:00Z">
          <w:r w:rsidR="001211CB" w:rsidDel="00836C19">
            <w:delText xml:space="preserve"> </w:delText>
          </w:r>
        </w:del>
      </w:ins>
      <w:del w:id="17777" w:author="jafary88@gmail.com" w:date="2022-05-11T18:16:00Z">
        <w:r w:rsidRPr="002B72E7" w:rsidDel="00836C19">
          <w:delText>, Formate</w:delText>
        </w:r>
        <w:r w:rsidRPr="002B72E7" w:rsidDel="00836C19">
          <w:rPr>
            <w:rtl/>
          </w:rPr>
          <w:delText xml:space="preserve"> و تعداد زیادی از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دیگر </w:delText>
        </w:r>
        <w:r w:rsidR="000B0AD8" w:rsidRPr="002B72E7" w:rsidDel="00836C19">
          <w:rPr>
            <w:rtl/>
          </w:rPr>
          <w:delText>م</w:delText>
        </w:r>
        <w:r w:rsidR="000B0AD8" w:rsidRPr="002B72E7" w:rsidDel="00836C19">
          <w:rPr>
            <w:rFonts w:hint="cs"/>
            <w:rtl/>
          </w:rPr>
          <w:delText>ی‌</w:delText>
        </w:r>
        <w:r w:rsidR="00D717C4" w:rsidDel="00836C19">
          <w:rPr>
            <w:rFonts w:hint="cs"/>
            <w:rtl/>
          </w:rPr>
          <w:delText>انجامد</w:delText>
        </w:r>
        <w:r w:rsidRPr="002B72E7" w:rsidDel="00836C19">
          <w:rPr>
            <w:rtl/>
          </w:rPr>
          <w:delText xml:space="preserve"> اما در این </w:delText>
        </w:r>
        <w:r w:rsidR="000B0AD8" w:rsidRPr="002B72E7" w:rsidDel="00836C19">
          <w:rPr>
            <w:rtl/>
          </w:rPr>
          <w:delText>مدل‌ساز</w:delText>
        </w:r>
        <w:r w:rsidR="000B0AD8" w:rsidRPr="002B72E7" w:rsidDel="00836C19">
          <w:rPr>
            <w:rFonts w:hint="cs"/>
            <w:rtl/>
          </w:rPr>
          <w:delText>ی</w:delText>
        </w:r>
        <w:r w:rsidRPr="002B72E7" w:rsidDel="00836C19">
          <w:rPr>
            <w:rtl/>
          </w:rPr>
          <w:delText xml:space="preserve"> ما واکنش </w:delText>
        </w:r>
      </w:del>
      <w:ins w:id="17778" w:author="Mohsen Jafarinejad" w:date="2019-09-03T15:10:00Z">
        <w:del w:id="17779" w:author="jafary88@gmail.com" w:date="2022-05-11T18:16:00Z">
          <w:r w:rsidR="00B33C8F" w:rsidDel="00836C19">
            <w:rPr>
              <w:rtl/>
            </w:rPr>
            <w:delText>ساده‌ساز</w:delText>
          </w:r>
          <w:r w:rsidR="00B33C8F" w:rsidDel="00836C19">
            <w:rPr>
              <w:rFonts w:hint="cs"/>
              <w:rtl/>
            </w:rPr>
            <w:delText>ی</w:delText>
          </w:r>
        </w:del>
      </w:ins>
      <w:del w:id="17780" w:author="jafary88@gmail.com" w:date="2022-05-11T18:16:00Z">
        <w:r w:rsidRPr="002B72E7" w:rsidDel="00836C19">
          <w:rPr>
            <w:rtl/>
          </w:rPr>
          <w:delText xml:space="preserve">ساده سازی </w:delText>
        </w:r>
        <w:r w:rsidR="000B0AD8" w:rsidRPr="002B72E7" w:rsidDel="00836C19">
          <w:rPr>
            <w:rtl/>
          </w:rPr>
          <w:delText>شده‌ا</w:delText>
        </w:r>
        <w:r w:rsidR="000B0AD8" w:rsidRPr="002B72E7" w:rsidDel="00836C19">
          <w:rPr>
            <w:rFonts w:hint="cs"/>
            <w:rtl/>
          </w:rPr>
          <w:delText>ی</w:delText>
        </w:r>
        <w:r w:rsidRPr="002B72E7" w:rsidDel="00836C19">
          <w:rPr>
            <w:rtl/>
          </w:rPr>
          <w:delText xml:space="preserve"> با تعداد محدودی از محصولات را به کار خواهیم برد.</w:delText>
        </w:r>
      </w:del>
    </w:p>
    <w:p w14:paraId="743A278F" w14:textId="4DC9B093" w:rsidR="00280AFB" w:rsidRPr="002B72E7" w:rsidDel="00836C19" w:rsidRDefault="000408ED">
      <w:pPr>
        <w:pStyle w:val="payannameh"/>
        <w:tabs>
          <w:tab w:val="left" w:pos="0"/>
          <w:tab w:val="left" w:pos="567"/>
          <w:tab w:val="left" w:pos="7371"/>
        </w:tabs>
        <w:spacing w:line="240" w:lineRule="auto"/>
        <w:jc w:val="both"/>
        <w:rPr>
          <w:del w:id="17781" w:author="jafary88@gmail.com" w:date="2022-05-11T18:16:00Z"/>
          <w:rtl/>
        </w:rPr>
        <w:pPrChange w:id="17782" w:author="Mohsen Jafarinejad" w:date="2019-05-12T07:25:00Z">
          <w:pPr>
            <w:pStyle w:val="payannameh"/>
            <w:tabs>
              <w:tab w:val="left" w:pos="0"/>
              <w:tab w:val="left" w:pos="7371"/>
            </w:tabs>
            <w:spacing w:line="240" w:lineRule="auto"/>
          </w:pPr>
        </w:pPrChange>
      </w:pPr>
      <w:ins w:id="17783" w:author="Mohsen Jafarinejad" w:date="2019-04-27T14:25:00Z">
        <w:del w:id="17784" w:author="jafary88@gmail.com" w:date="2022-05-11T18:16:00Z">
          <w:r w:rsidDel="00836C19">
            <w:rPr>
              <w:rFonts w:hint="cs"/>
              <w:rtl/>
            </w:rPr>
            <w:tab/>
          </w:r>
        </w:del>
      </w:ins>
      <w:del w:id="17785" w:author="jafary88@gmail.com" w:date="2022-05-11T18:16:00Z">
        <w:r w:rsidR="00280AFB" w:rsidRPr="002B72E7" w:rsidDel="00836C19">
          <w:rPr>
            <w:rtl/>
          </w:rPr>
          <w:delText xml:space="preserve">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تولیدی در واکنش </w:delText>
        </w:r>
      </w:del>
      <w:ins w:id="17786" w:author="Mohsen Jafarinejad" w:date="2019-09-03T15:10:00Z">
        <w:del w:id="17787" w:author="jafary88@gmail.com" w:date="2022-05-11T18:16:00Z">
          <w:r w:rsidR="00B33C8F" w:rsidDel="00836C19">
            <w:rPr>
              <w:rtl/>
            </w:rPr>
            <w:delText>به‌شدت</w:delText>
          </w:r>
        </w:del>
      </w:ins>
      <w:del w:id="17788" w:author="jafary88@gmail.com" w:date="2022-05-11T18:16:00Z">
        <w:r w:rsidR="00280AFB" w:rsidRPr="002B72E7" w:rsidDel="00836C19">
          <w:rPr>
            <w:rtl/>
          </w:rPr>
          <w:delText xml:space="preserve">به شدت بر اینکه چه محصولی تولید شود استوار است </w:delText>
        </w:r>
        <w:r w:rsidR="000B0AD8" w:rsidRPr="002B72E7" w:rsidDel="00836C19">
          <w:rPr>
            <w:rtl/>
          </w:rPr>
          <w:delText>مثلاً</w:delText>
        </w:r>
        <w:r w:rsidR="00280AFB" w:rsidRPr="002B72E7" w:rsidDel="00836C19">
          <w:rPr>
            <w:rtl/>
          </w:rPr>
          <w:delText xml:space="preserve"> در شرایطی که حاصل تجزیه لاکتات </w:delText>
        </w:r>
        <w:r w:rsidR="00280AFB" w:rsidRPr="002B72E7" w:rsidDel="00836C19">
          <w:delText>pyruvic Acid</w:delText>
        </w:r>
        <w:r w:rsidR="00280AFB" w:rsidRPr="002B72E7" w:rsidDel="00836C19">
          <w:rPr>
            <w:rtl/>
          </w:rPr>
          <w:delText xml:space="preserve"> باشد </w:delText>
        </w:r>
        <w:r w:rsidR="00280AFB" w:rsidRPr="002B72E7" w:rsidDel="00836C19">
          <w:delText>Za</w:delText>
        </w:r>
        <w:r w:rsidR="00280AFB" w:rsidRPr="002B72E7" w:rsidDel="00836C19">
          <w:rPr>
            <w:rtl/>
          </w:rPr>
          <w:delText xml:space="preserve"> </w:delText>
        </w:r>
      </w:del>
      <w:ins w:id="17789" w:author="Mohsen Jafarinejad" w:date="2019-05-11T14:26:00Z">
        <w:del w:id="17790" w:author="jafary88@gmail.com" w:date="2022-05-11T18:16:00Z">
          <w:r w:rsidR="001211CB" w:rsidRPr="00BF2F7C" w:rsidDel="00836C19">
            <w:rPr>
              <w:position w:val="-12"/>
            </w:rPr>
            <w:object w:dxaOrig="320" w:dyaOrig="360" w14:anchorId="709919C0">
              <v:shape id="_x0000_i1130" type="#_x0000_t75" style="width:16.5pt;height:18pt" o:ole="">
                <v:imagedata r:id="rId236" o:title=""/>
              </v:shape>
              <o:OLEObject Type="Embed" ProgID="Equation.DSMT4" ShapeID="_x0000_i1130" DrawAspect="Content" ObjectID="_1713798986" r:id="rId237"/>
            </w:object>
          </w:r>
        </w:del>
      </w:ins>
      <w:ins w:id="17791" w:author="Mohsen Jafarinejad" w:date="2019-05-11T14:26:00Z">
        <w:del w:id="17792" w:author="jafary88@gmail.com" w:date="2022-05-11T18:16:00Z">
          <w:r w:rsidR="001211CB" w:rsidDel="00836C19">
            <w:rPr>
              <w:rtl/>
            </w:rPr>
            <w:delText xml:space="preserve"> </w:delText>
          </w:r>
        </w:del>
      </w:ins>
      <w:del w:id="17793" w:author="jafary88@gmail.com" w:date="2022-05-11T18:16:00Z">
        <w:r w:rsidR="00280AFB" w:rsidRPr="002B72E7" w:rsidDel="00836C19">
          <w:rPr>
            <w:rtl/>
          </w:rPr>
          <w:delText>برابر 2 خواهد بود.</w:delText>
        </w:r>
        <w:r w:rsidR="000B0AD8" w:rsidRPr="002B72E7" w:rsidDel="00836C19">
          <w:rPr>
            <w:rtl/>
          </w:rPr>
          <w:delText xml:space="preserve"> اما</w:delText>
        </w:r>
        <w:r w:rsidR="00280AFB" w:rsidRPr="002B72E7" w:rsidDel="00836C19">
          <w:rPr>
            <w:rtl/>
          </w:rPr>
          <w:delText xml:space="preserve"> اگر لاکتات </w:delText>
        </w:r>
        <w:r w:rsidR="000B0AD8" w:rsidRPr="002B72E7" w:rsidDel="00836C19">
          <w:rPr>
            <w:rtl/>
          </w:rPr>
          <w:delText>مستق</w:delText>
        </w:r>
        <w:r w:rsidR="000B0AD8" w:rsidRPr="002B72E7" w:rsidDel="00836C19">
          <w:rPr>
            <w:rFonts w:hint="cs"/>
            <w:rtl/>
          </w:rPr>
          <w:delText>ی</w:delText>
        </w:r>
        <w:r w:rsidR="000B0AD8" w:rsidRPr="002B72E7" w:rsidDel="00836C19">
          <w:rPr>
            <w:rFonts w:hint="eastAsia"/>
            <w:rtl/>
          </w:rPr>
          <w:delText>ماً</w:delText>
        </w:r>
        <w:r w:rsidR="00280AFB" w:rsidRPr="002B72E7" w:rsidDel="00836C19">
          <w:rPr>
            <w:rtl/>
          </w:rPr>
          <w:delText xml:space="preserve"> به </w:delText>
        </w:r>
        <w:r w:rsidR="00280AFB" w:rsidRPr="002B72E7" w:rsidDel="00836C19">
          <w:delText>Acetate</w:delText>
        </w:r>
        <w:r w:rsidR="00280AFB" w:rsidRPr="002B72E7" w:rsidDel="00836C19">
          <w:rPr>
            <w:rtl/>
          </w:rPr>
          <w:delText xml:space="preserve"> تجزیه شود </w:delText>
        </w:r>
      </w:del>
      <w:ins w:id="17794" w:author="Mohsen Jafarinejad" w:date="2019-05-12T07:25:00Z">
        <w:del w:id="17795" w:author="jafary88@gmail.com" w:date="2022-05-11T18:16:00Z">
          <w:r w:rsidR="0090733A" w:rsidRPr="00BF2F7C" w:rsidDel="00836C19">
            <w:rPr>
              <w:position w:val="-12"/>
            </w:rPr>
            <w:object w:dxaOrig="320" w:dyaOrig="360" w14:anchorId="64B5B56D">
              <v:shape id="_x0000_i1131" type="#_x0000_t75" style="width:16.5pt;height:18pt" o:ole="">
                <v:imagedata r:id="rId238" o:title=""/>
              </v:shape>
              <o:OLEObject Type="Embed" ProgID="Equation.DSMT4" ShapeID="_x0000_i1131" DrawAspect="Content" ObjectID="_1713798987" r:id="rId239"/>
            </w:object>
          </w:r>
        </w:del>
      </w:ins>
      <w:ins w:id="17796" w:author="Mohsen Jafarinejad" w:date="2019-05-12T07:25:00Z">
        <w:del w:id="17797" w:author="jafary88@gmail.com" w:date="2022-05-11T18:16:00Z">
          <w:r w:rsidR="0090733A" w:rsidDel="00836C19">
            <w:rPr>
              <w:rtl/>
            </w:rPr>
            <w:delText xml:space="preserve"> </w:delText>
          </w:r>
        </w:del>
      </w:ins>
      <w:del w:id="17798" w:author="jafary88@gmail.com" w:date="2022-05-11T18:16:00Z">
        <w:r w:rsidR="00280AFB" w:rsidRPr="002B72E7" w:rsidDel="00836C19">
          <w:delText>Za</w:delText>
        </w:r>
        <w:r w:rsidR="00280AFB" w:rsidRPr="002B72E7" w:rsidDel="00836C19">
          <w:rPr>
            <w:rtl/>
          </w:rPr>
          <w:delText xml:space="preserve"> برابر 5 به دست خواهد آمد. اگرچه محصولات تجزیه لاکتات بسیار متعدد هستند اما برای </w:delText>
        </w:r>
      </w:del>
      <w:ins w:id="17799" w:author="Mohsen Jafarinejad" w:date="2019-09-03T12:18:00Z">
        <w:del w:id="1780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801" w:author="jafary88@gmail.com" w:date="2022-05-11T18:16:00Z">
        <w:r w:rsidR="00280AFB" w:rsidRPr="002B72E7" w:rsidDel="00836C19">
          <w:rPr>
            <w:rtl/>
          </w:rPr>
          <w:delText>شبیه سازی پیل میکروبی فرض بر این شده است که مقدار</w:delText>
        </w:r>
        <w:r w:rsidR="00D717C4" w:rsidRPr="00D717C4" w:rsidDel="00836C19">
          <w:delText xml:space="preserve"> </w:delText>
        </w:r>
        <w:r w:rsidR="00D717C4" w:rsidRPr="002B72E7" w:rsidDel="00836C19">
          <w:delText>Za</w:delText>
        </w:r>
        <w:r w:rsidR="00280AFB" w:rsidRPr="002B72E7" w:rsidDel="00836C19">
          <w:rPr>
            <w:rtl/>
          </w:rPr>
          <w:delText xml:space="preserve"> برابر 4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ازای</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هر</w:delText>
        </w:r>
        <w:r w:rsidR="00280AFB" w:rsidRPr="002B72E7" w:rsidDel="00836C19">
          <w:rPr>
            <w:rtl/>
          </w:rPr>
          <w:delText xml:space="preserve"> </w:delText>
        </w:r>
        <w:r w:rsidR="00280AFB" w:rsidRPr="002B72E7" w:rsidDel="00836C19">
          <w:rPr>
            <w:rFonts w:hint="cs"/>
            <w:rtl/>
          </w:rPr>
          <w:delText>مول</w:delText>
        </w:r>
        <w:r w:rsidR="000B0AD8" w:rsidRPr="002B72E7" w:rsidDel="00836C19">
          <w:rPr>
            <w:rtl/>
          </w:rPr>
          <w:delText xml:space="preserve"> </w:delText>
        </w:r>
        <w:r w:rsidR="00280AFB" w:rsidRPr="002B72E7" w:rsidDel="00836C19">
          <w:rPr>
            <w:rFonts w:hint="cs"/>
            <w:rtl/>
          </w:rPr>
          <w:delText>لاکتات</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خ</w:delText>
        </w:r>
        <w:r w:rsidR="00280AFB" w:rsidRPr="002B72E7" w:rsidDel="00836C19">
          <w:rPr>
            <w:rtl/>
          </w:rPr>
          <w:delText>واهد شد.</w:delText>
        </w:r>
      </w:del>
    </w:p>
    <w:p w14:paraId="760CA1B1" w14:textId="4D87E758" w:rsidR="00280AFB" w:rsidRPr="002B72E7" w:rsidDel="00836C19" w:rsidRDefault="00280AFB" w:rsidP="005E409E">
      <w:pPr>
        <w:pStyle w:val="payannameh"/>
        <w:tabs>
          <w:tab w:val="left" w:pos="0"/>
          <w:tab w:val="left" w:pos="7371"/>
        </w:tabs>
        <w:spacing w:line="240" w:lineRule="auto"/>
        <w:rPr>
          <w:del w:id="17802" w:author="jafary88@gmail.com" w:date="2022-05-11T18:16:00Z"/>
          <w:rtl/>
        </w:rPr>
      </w:pPr>
    </w:p>
    <w:p w14:paraId="469D57E5" w14:textId="71C3030B" w:rsidR="0008185A" w:rsidDel="00836C19" w:rsidRDefault="0008185A" w:rsidP="005E409E">
      <w:pPr>
        <w:pStyle w:val="payannameh"/>
        <w:tabs>
          <w:tab w:val="left" w:pos="0"/>
          <w:tab w:val="left" w:pos="7371"/>
        </w:tabs>
        <w:spacing w:line="240" w:lineRule="auto"/>
        <w:rPr>
          <w:del w:id="17803" w:author="jafary88@gmail.com" w:date="2022-05-11T18:16:00Z"/>
          <w:b/>
          <w:bCs/>
          <w:rtl/>
        </w:rPr>
      </w:pPr>
    </w:p>
    <w:p w14:paraId="5DA3F02C" w14:textId="1C9C7AC7" w:rsidR="00280AFB" w:rsidRPr="00D717C4" w:rsidDel="00836C19" w:rsidRDefault="00D548E9" w:rsidP="00B303C7">
      <w:pPr>
        <w:pStyle w:val="a0"/>
        <w:bidi/>
        <w:rPr>
          <w:del w:id="17804" w:author="jafary88@gmail.com" w:date="2022-05-11T18:16:00Z"/>
        </w:rPr>
      </w:pPr>
      <w:bookmarkStart w:id="17805" w:name="_Toc3666288"/>
      <w:bookmarkStart w:id="17806" w:name="_Toc3666537"/>
      <w:bookmarkStart w:id="17807" w:name="_Toc8546181"/>
      <w:bookmarkStart w:id="17808" w:name="_Toc8550851"/>
      <w:ins w:id="17809" w:author="Mohsen Jafarinejad" w:date="2019-09-03T12:18:00Z">
        <w:del w:id="17810" w:author="jafary88@gmail.com" w:date="2022-05-11T18:16:00Z">
          <w:r w:rsidDel="00836C19">
            <w:rPr>
              <w:rtl/>
            </w:rPr>
            <w:delText>شب</w:delText>
          </w:r>
          <w:r w:rsidDel="00836C19">
            <w:rPr>
              <w:rFonts w:hint="cs"/>
              <w:rtl/>
            </w:rPr>
            <w:delText>یه‌سازی</w:delText>
          </w:r>
        </w:del>
      </w:ins>
      <w:del w:id="17811" w:author="jafary88@gmail.com" w:date="2022-05-11T18:16:00Z">
        <w:r w:rsidR="00280AFB" w:rsidRPr="00D717C4" w:rsidDel="00836C19">
          <w:rPr>
            <w:rtl/>
          </w:rPr>
          <w:delText xml:space="preserve">شبیه سازی </w:delText>
        </w:r>
        <w:r w:rsidR="000B0AD8" w:rsidRPr="00D717C4" w:rsidDel="00836C19">
          <w:rPr>
            <w:rtl/>
          </w:rPr>
          <w:delText>گونه‌ها</w:delText>
        </w:r>
        <w:bookmarkEnd w:id="17805"/>
        <w:bookmarkEnd w:id="17806"/>
        <w:bookmarkEnd w:id="17807"/>
        <w:bookmarkEnd w:id="17808"/>
      </w:del>
    </w:p>
    <w:p w14:paraId="75419EF9" w14:textId="3C02E50C" w:rsidR="00280AFB" w:rsidRPr="002B72E7" w:rsidDel="00836C19" w:rsidRDefault="003968EF" w:rsidP="00B74C0A">
      <w:pPr>
        <w:pStyle w:val="payannameh"/>
        <w:tabs>
          <w:tab w:val="left" w:pos="0"/>
          <w:tab w:val="left" w:pos="567"/>
          <w:tab w:val="left" w:pos="7371"/>
        </w:tabs>
        <w:spacing w:line="240" w:lineRule="auto"/>
        <w:jc w:val="both"/>
        <w:rPr>
          <w:del w:id="17812" w:author="jafary88@gmail.com" w:date="2022-05-11T18:16:00Z"/>
          <w:rtl/>
        </w:rPr>
      </w:pPr>
      <w:ins w:id="17813" w:author="Mohsen Jafarinejad" w:date="2019-04-27T14:25:00Z">
        <w:del w:id="17814" w:author="jafary88@gmail.com" w:date="2022-05-11T18:16:00Z">
          <w:r w:rsidDel="00836C19">
            <w:rPr>
              <w:rFonts w:hint="cs"/>
              <w:rtl/>
            </w:rPr>
            <w:tab/>
          </w:r>
        </w:del>
      </w:ins>
      <w:del w:id="17815" w:author="jafary88@gmail.com" w:date="2022-05-11T18:16:00Z">
        <w:r w:rsidR="00280AFB" w:rsidRPr="002B72E7" w:rsidDel="00836C19">
          <w:rPr>
            <w:rtl/>
          </w:rPr>
          <w:delText xml:space="preserve">در این </w:delText>
        </w:r>
      </w:del>
      <w:ins w:id="17816" w:author="Mohsen Jafarinejad" w:date="2019-09-03T12:20:00Z">
        <w:del w:id="17817" w:author="jafary88@gmail.com" w:date="2022-05-11T18:16:00Z">
          <w:r w:rsidR="00D548E9" w:rsidDel="00836C19">
            <w:rPr>
              <w:rtl/>
            </w:rPr>
            <w:delText>مدل‌ساز</w:delText>
          </w:r>
          <w:r w:rsidR="00D548E9" w:rsidDel="00836C19">
            <w:rPr>
              <w:rFonts w:hint="cs"/>
              <w:rtl/>
            </w:rPr>
            <w:delText>ی</w:delText>
          </w:r>
        </w:del>
      </w:ins>
      <w:del w:id="17818" w:author="jafary88@gmail.com" w:date="2022-05-11T18:16:00Z">
        <w:r w:rsidR="00280AFB" w:rsidRPr="002B72E7" w:rsidDel="00836C19">
          <w:rPr>
            <w:rtl/>
          </w:rPr>
          <w:delText xml:space="preserve">مدل سازی </w:delText>
        </w:r>
        <w:r w:rsidR="000B0AD8" w:rsidRPr="002B72E7" w:rsidDel="00836C19">
          <w:rPr>
            <w:rtl/>
          </w:rPr>
          <w:delText>گونه‌ها</w:delText>
        </w:r>
        <w:r w:rsidR="00280AFB" w:rsidRPr="002B72E7" w:rsidDel="00836C19">
          <w:rPr>
            <w:rtl/>
          </w:rPr>
          <w:delText xml:space="preserve"> شامل 2 واکنشگر 2 محصول و 1 ماده واسط که همان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هست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اول</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همان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یا لاکتات یا همان لاکتیک اسید</w:delText>
        </w:r>
        <w:r w:rsidR="00B74C0A" w:rsidRPr="00B74C0A" w:rsidDel="00836C19">
          <w:rPr>
            <w:rStyle w:val="tgc"/>
            <w:noProof/>
            <w:lang w:bidi="ar-SA"/>
          </w:rPr>
          <w:object w:dxaOrig="780" w:dyaOrig="320" w14:anchorId="1CF8D4A3">
            <v:shape id="_x0000_i1132" type="#_x0000_t75" style="width:39.5pt;height:13pt" o:ole="">
              <v:imagedata r:id="rId240" o:title=""/>
            </v:shape>
            <o:OLEObject Type="Embed" ProgID="Equation.DSMT4" ShapeID="_x0000_i1132" DrawAspect="Content" ObjectID="_1713798988" r:id="rId241"/>
          </w:object>
        </w:r>
        <w:r w:rsidR="00280AFB" w:rsidRPr="002B72E7" w:rsidDel="00836C19">
          <w:rPr>
            <w:rtl/>
          </w:rPr>
          <w:delText xml:space="preserve"> است.</w:delText>
        </w:r>
        <w:r w:rsidR="000B0AD8" w:rsidRPr="002B72E7" w:rsidDel="00836C19">
          <w:rPr>
            <w:rtl/>
          </w:rPr>
          <w:delText xml:space="preserve"> دوم</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اکسیدکننده است که در این </w:delText>
        </w:r>
      </w:del>
      <w:ins w:id="17819" w:author="Mohsen Jafarinejad" w:date="2019-09-03T12:18:00Z">
        <w:del w:id="1782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821" w:author="jafary88@gmail.com" w:date="2022-05-11T18:16:00Z">
        <w:r w:rsidR="00280AFB" w:rsidRPr="002B72E7" w:rsidDel="00836C19">
          <w:rPr>
            <w:rtl/>
          </w:rPr>
          <w:delText xml:space="preserve">شبیه سازی از اکسیژن خالص برای آن استفاده شده است. در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از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ی از مواد نیز </w:delText>
        </w:r>
      </w:del>
      <w:ins w:id="17822" w:author="Mohsen Jafarinejad" w:date="2019-09-03T13:40:00Z">
        <w:del w:id="17823" w:author="jafary88@gmail.com" w:date="2022-05-11T18:16:00Z">
          <w:r w:rsidR="004D177F" w:rsidDel="00836C19">
            <w:rPr>
              <w:rtl/>
            </w:rPr>
            <w:delText>به‌عنوان</w:delText>
          </w:r>
        </w:del>
      </w:ins>
      <w:del w:id="17824" w:author="jafary88@gmail.com" w:date="2022-05-11T18:16:00Z">
        <w:r w:rsidR="00280AFB" w:rsidRPr="002B72E7" w:rsidDel="00836C19">
          <w:rPr>
            <w:rtl/>
          </w:rPr>
          <w:delText xml:space="preserve">به عنوان </w:delText>
        </w:r>
      </w:del>
      <w:ins w:id="17825" w:author="Mohsen Jafarinejad" w:date="2019-09-03T15:10:00Z">
        <w:del w:id="17826" w:author="jafary88@gmail.com" w:date="2022-05-11T18:16:00Z">
          <w:r w:rsidR="00B33C8F" w:rsidDel="00836C19">
            <w:rPr>
              <w:rtl/>
            </w:rPr>
            <w:delText>اکس</w:delText>
          </w:r>
          <w:r w:rsidR="00B33C8F" w:rsidDel="00836C19">
            <w:rPr>
              <w:rFonts w:hint="cs"/>
              <w:rtl/>
            </w:rPr>
            <w:delText>ی</w:delText>
          </w:r>
          <w:r w:rsidR="00B33C8F" w:rsidDel="00836C19">
            <w:rPr>
              <w:rFonts w:hint="eastAsia"/>
              <w:rtl/>
            </w:rPr>
            <w:delText>دکننده</w:delText>
          </w:r>
        </w:del>
      </w:ins>
      <w:del w:id="17827" w:author="jafary88@gmail.com" w:date="2022-05-11T18:16:00Z">
        <w:r w:rsidR="00280AFB" w:rsidRPr="002B72E7" w:rsidDel="00836C19">
          <w:rPr>
            <w:rtl/>
          </w:rPr>
          <w:delText xml:space="preserve">اکسید کننده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del>
      <w:ins w:id="17828" w:author="Mohsen Jafarinejad" w:date="2019-09-03T13:40:00Z">
        <w:del w:id="17829" w:author="jafary88@gmail.com" w:date="2022-05-11T18:16:00Z">
          <w:r w:rsidR="004D177F" w:rsidDel="00836C19">
            <w:rPr>
              <w:rtl/>
            </w:rPr>
            <w:delText>به‌عنوان</w:delText>
          </w:r>
        </w:del>
      </w:ins>
      <w:del w:id="17830" w:author="jafary88@gmail.com" w:date="2022-05-11T18:16:00Z">
        <w:r w:rsidR="00280AFB" w:rsidRPr="002B72E7" w:rsidDel="00836C19">
          <w:rPr>
            <w:rtl/>
          </w:rPr>
          <w:delText xml:space="preserve">به عنوان واسط دو واکنش آند و کاتد که از غشاء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تعریف شده است.</w:delText>
        </w:r>
      </w:del>
    </w:p>
    <w:p w14:paraId="717CB23C" w14:textId="6029EDBD" w:rsidR="00280AFB" w:rsidRPr="002B72E7" w:rsidDel="00836C19" w:rsidRDefault="00C35F82">
      <w:pPr>
        <w:pStyle w:val="payannameh"/>
        <w:tabs>
          <w:tab w:val="left" w:pos="0"/>
          <w:tab w:val="left" w:pos="567"/>
          <w:tab w:val="left" w:pos="7371"/>
        </w:tabs>
        <w:spacing w:line="240" w:lineRule="auto"/>
        <w:jc w:val="both"/>
        <w:rPr>
          <w:del w:id="17831" w:author="jafary88@gmail.com" w:date="2022-05-11T18:16:00Z"/>
          <w:rtl/>
        </w:rPr>
        <w:pPrChange w:id="17832" w:author="Mohsen Jafarinejad" w:date="2019-05-11T14:28:00Z">
          <w:pPr>
            <w:pStyle w:val="payannameh"/>
            <w:tabs>
              <w:tab w:val="left" w:pos="0"/>
              <w:tab w:val="left" w:pos="7371"/>
            </w:tabs>
            <w:spacing w:line="240" w:lineRule="auto"/>
          </w:pPr>
        </w:pPrChange>
      </w:pPr>
      <w:ins w:id="17833" w:author="Mohsen Jafarinejad" w:date="2019-04-27T14:25:00Z">
        <w:del w:id="17834" w:author="jafary88@gmail.com" w:date="2022-05-11T18:16:00Z">
          <w:r w:rsidDel="00836C19">
            <w:rPr>
              <w:rFonts w:hint="cs"/>
              <w:rtl/>
            </w:rPr>
            <w:tab/>
          </w:r>
        </w:del>
      </w:ins>
      <w:del w:id="17835" w:author="jafary88@gmail.com" w:date="2022-05-11T18:16:00Z">
        <w:r w:rsidR="00280AFB" w:rsidRPr="002B72E7" w:rsidDel="00836C19">
          <w:rPr>
            <w:rtl/>
          </w:rPr>
          <w:delText xml:space="preserve">اولین محصول واکنش که در سمت آند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شامل تعداد متنوعی از </w:delText>
        </w:r>
        <w:r w:rsidR="000B0AD8" w:rsidRPr="002B72E7" w:rsidDel="00836C19">
          <w:rPr>
            <w:rtl/>
          </w:rPr>
          <w:delText>گونه‌هاست</w:delText>
        </w:r>
        <w:r w:rsidR="00280AFB" w:rsidRPr="002B72E7" w:rsidDel="00836C19">
          <w:rPr>
            <w:rtl/>
          </w:rPr>
          <w:delText xml:space="preserve"> که </w:delText>
        </w:r>
        <w:r w:rsidR="000B0AD8" w:rsidRPr="002B72E7" w:rsidDel="00836C19">
          <w:rPr>
            <w:rtl/>
          </w:rPr>
          <w:delText>به‌صورت</w:delText>
        </w:r>
        <w:r w:rsidR="00280AFB" w:rsidRPr="002B72E7" w:rsidDel="00836C19">
          <w:rPr>
            <w:rtl/>
          </w:rPr>
          <w:delText xml:space="preserve"> </w:delText>
        </w:r>
      </w:del>
      <w:ins w:id="17836" w:author="Mohsen Jafarinejad" w:date="2019-09-03T15:10:00Z">
        <w:del w:id="17837" w:author="jafary88@gmail.com" w:date="2022-05-11T18:16:00Z">
          <w:r w:rsidR="00B33C8F" w:rsidDel="00836C19">
            <w:rPr>
              <w:rFonts w:hint="cs"/>
              <w:rtl/>
            </w:rPr>
            <w:delText>ی</w:delText>
          </w:r>
          <w:r w:rsidR="00B33C8F" w:rsidDel="00836C19">
            <w:rPr>
              <w:rFonts w:hint="eastAsia"/>
              <w:rtl/>
            </w:rPr>
            <w:delText>ک‌گونه</w:delText>
          </w:r>
        </w:del>
      </w:ins>
      <w:del w:id="17838" w:author="jafary88@gmail.com" w:date="2022-05-11T18:16:00Z">
        <w:r w:rsidR="00280AFB" w:rsidRPr="002B72E7" w:rsidDel="00836C19">
          <w:rPr>
            <w:rtl/>
          </w:rPr>
          <w:delText xml:space="preserve">یک گونه </w:delText>
        </w:r>
        <w:r w:rsidR="00280AFB" w:rsidRPr="002B72E7" w:rsidDel="00836C19">
          <w:delText>P1</w:delText>
        </w:r>
        <w:r w:rsidR="00280AFB" w:rsidRPr="002B72E7" w:rsidDel="00836C19">
          <w:rPr>
            <w:rtl/>
          </w:rPr>
          <w:delText xml:space="preserve">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حصول دوم در پیل </w:delText>
        </w:r>
      </w:del>
      <w:ins w:id="17839" w:author="Mohsen Jafarinejad" w:date="2019-05-11T14:28:00Z">
        <w:del w:id="17840" w:author="jafary88@gmail.com" w:date="2022-05-11T18:16:00Z">
          <w:r w:rsidR="00B74C0A" w:rsidRPr="00BF2F7C" w:rsidDel="00836C19">
            <w:rPr>
              <w:position w:val="-10"/>
            </w:rPr>
            <w:object w:dxaOrig="520" w:dyaOrig="320" w14:anchorId="54740698">
              <v:shape id="_x0000_i1133" type="#_x0000_t75" style="width:25.5pt;height:16.5pt" o:ole="">
                <v:imagedata r:id="rId242" o:title=""/>
              </v:shape>
              <o:OLEObject Type="Embed" ProgID="Equation.DSMT4" ShapeID="_x0000_i1133" DrawAspect="Content" ObjectID="_1713798989" r:id="rId243"/>
            </w:object>
          </w:r>
        </w:del>
      </w:ins>
      <w:ins w:id="17841" w:author="Mohsen Jafarinejad" w:date="2019-05-11T14:28:00Z">
        <w:del w:id="17842" w:author="jafary88@gmail.com" w:date="2022-05-11T18:16:00Z">
          <w:r w:rsidR="00B74C0A" w:rsidDel="00836C19">
            <w:rPr>
              <w:rtl/>
            </w:rPr>
            <w:delText xml:space="preserve"> </w:delText>
          </w:r>
        </w:del>
      </w:ins>
      <w:del w:id="17843" w:author="jafary88@gmail.com" w:date="2022-05-11T18:16:00Z">
        <w:r w:rsidR="00280AFB" w:rsidRPr="002B72E7" w:rsidDel="00836C19">
          <w:delText>H</w:delText>
        </w:r>
        <w:r w:rsidR="00280AFB" w:rsidRPr="00D717C4" w:rsidDel="00836C19">
          <w:rPr>
            <w:sz w:val="20"/>
            <w:szCs w:val="22"/>
          </w:rPr>
          <w:delText>2</w:delText>
        </w:r>
        <w:r w:rsidR="00280AFB" w:rsidRPr="002B72E7" w:rsidDel="00836C19">
          <w:delText>O</w:delText>
        </w:r>
        <w:r w:rsidR="00280AFB" w:rsidRPr="002B72E7" w:rsidDel="00836C19">
          <w:rPr>
            <w:rtl/>
          </w:rPr>
          <w:delText xml:space="preserve"> است که در سمت کاتد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و گونه آخر در پیل همان محیط محلول واکنش است که همان آب خواهد بود. علی رقم اینکه محصول واکنش دوم و محیط محلول هر دو یک ماده هستند </w:delText>
        </w:r>
        <w:r w:rsidR="000B0AD8" w:rsidRPr="002B72E7" w:rsidDel="00836C19">
          <w:rPr>
            <w:rtl/>
          </w:rPr>
          <w:delText>به‌منظور</w:delText>
        </w:r>
        <w:r w:rsidR="00280AFB" w:rsidRPr="002B72E7" w:rsidDel="00836C19">
          <w:rPr>
            <w:rtl/>
          </w:rPr>
          <w:delText xml:space="preserve"> ایجاد تفکیک و امکان </w:delText>
        </w:r>
        <w:r w:rsidR="000B0AD8" w:rsidRPr="002B72E7" w:rsidDel="00836C19">
          <w:rPr>
            <w:rtl/>
          </w:rPr>
          <w:delText>تحل</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بعدی </w:delText>
        </w:r>
        <w:r w:rsidR="000B0AD8" w:rsidRPr="002B72E7" w:rsidDel="00836C19">
          <w:rPr>
            <w:rtl/>
          </w:rPr>
          <w:delText>آن‌ها</w:delText>
        </w:r>
        <w:r w:rsidR="00280AFB" w:rsidRPr="002B72E7" w:rsidDel="00836C19">
          <w:rPr>
            <w:rtl/>
          </w:rPr>
          <w:delText xml:space="preserve"> را در دو گونه متفاوت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پ</w:delText>
        </w:r>
        <w:r w:rsidR="000B0AD8" w:rsidRPr="002B72E7" w:rsidDel="00836C19">
          <w:rPr>
            <w:rFonts w:hint="cs"/>
            <w:rtl/>
          </w:rPr>
          <w:delText>ی</w:delText>
        </w:r>
        <w:r w:rsidR="000B0AD8" w:rsidRPr="002B72E7" w:rsidDel="00836C19">
          <w:rPr>
            <w:rFonts w:hint="eastAsia"/>
            <w:rtl/>
          </w:rPr>
          <w:delText>ل</w:delText>
        </w:r>
        <w:r w:rsidR="00280AFB" w:rsidRPr="002B72E7" w:rsidDel="00836C19">
          <w:rPr>
            <w:rtl/>
          </w:rPr>
          <w:delText xml:space="preserve"> سوختی در واقعیت شامل نیتروژن محلول نیز خواهد بود که جهت </w:delText>
        </w:r>
      </w:del>
      <w:ins w:id="17844" w:author="Mohsen Jafarinejad" w:date="2019-09-03T15:10:00Z">
        <w:del w:id="17845" w:author="jafary88@gmail.com" w:date="2022-05-11T18:16:00Z">
          <w:r w:rsidR="00B33C8F" w:rsidDel="00836C19">
            <w:rPr>
              <w:rtl/>
            </w:rPr>
            <w:delText>پاک‌ساز</w:delText>
          </w:r>
          <w:r w:rsidR="00B33C8F" w:rsidDel="00836C19">
            <w:rPr>
              <w:rFonts w:hint="cs"/>
              <w:rtl/>
            </w:rPr>
            <w:delText>ی</w:delText>
          </w:r>
        </w:del>
      </w:ins>
      <w:del w:id="17846" w:author="jafary88@gmail.com" w:date="2022-05-11T18:16:00Z">
        <w:r w:rsidR="00280AFB" w:rsidRPr="002B72E7" w:rsidDel="00836C19">
          <w:rPr>
            <w:rtl/>
          </w:rPr>
          <w:delText xml:space="preserve">پاکسازی محلول و نیز ایجاد اختلاط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در واکنش </w:delText>
        </w:r>
      </w:del>
      <w:ins w:id="17847" w:author="Mohsen Jafarinejad" w:date="2019-09-03T15:10:00Z">
        <w:del w:id="17848" w:author="jafary88@gmail.com" w:date="2022-05-11T18:16:00Z">
          <w:r w:rsidR="00B33C8F" w:rsidDel="00836C19">
            <w:rPr>
              <w:rtl/>
            </w:rPr>
            <w:delText>ب</w:delText>
          </w:r>
          <w:r w:rsidR="00B33C8F" w:rsidDel="00836C19">
            <w:rPr>
              <w:rFonts w:hint="cs"/>
              <w:rtl/>
            </w:rPr>
            <w:delText>ی‌</w:delText>
          </w:r>
          <w:r w:rsidR="00B33C8F" w:rsidDel="00836C19">
            <w:rPr>
              <w:rFonts w:hint="eastAsia"/>
              <w:rtl/>
            </w:rPr>
            <w:delText>اثر</w:delText>
          </w:r>
        </w:del>
      </w:ins>
      <w:del w:id="17849" w:author="jafary88@gmail.com" w:date="2022-05-11T18:16:00Z">
        <w:r w:rsidR="00280AFB" w:rsidRPr="002B72E7" w:rsidDel="00836C19">
          <w:rPr>
            <w:rtl/>
          </w:rPr>
          <w:delText xml:space="preserve">بی اثر است در </w:delText>
        </w:r>
        <w:r w:rsidR="000B0AD8" w:rsidRPr="002B72E7" w:rsidDel="00836C19">
          <w:rPr>
            <w:rtl/>
          </w:rPr>
          <w:delText>گونه‌ها</w:delText>
        </w:r>
        <w:r w:rsidR="00280AFB" w:rsidRPr="002B72E7" w:rsidDel="00836C19">
          <w:rPr>
            <w:rtl/>
          </w:rPr>
          <w:delText xml:space="preserve"> وارد نشده است.</w:delText>
        </w:r>
      </w:del>
    </w:p>
    <w:p w14:paraId="57CEAAB2" w14:textId="4A7D317D" w:rsidR="00280AFB" w:rsidDel="00836C19" w:rsidRDefault="009152EA">
      <w:pPr>
        <w:pStyle w:val="payannameh"/>
        <w:tabs>
          <w:tab w:val="left" w:pos="0"/>
          <w:tab w:val="left" w:pos="567"/>
          <w:tab w:val="left" w:pos="7371"/>
        </w:tabs>
        <w:spacing w:line="240" w:lineRule="auto"/>
        <w:jc w:val="both"/>
        <w:rPr>
          <w:ins w:id="17850" w:author="Mohsen Jafarinejad" w:date="2019-05-12T07:25:00Z"/>
          <w:del w:id="17851" w:author="jafary88@gmail.com" w:date="2022-05-11T18:16:00Z"/>
        </w:rPr>
        <w:pPrChange w:id="17852" w:author="Mohsen Jafarinejad" w:date="2019-05-08T17:14:00Z">
          <w:pPr>
            <w:pStyle w:val="payannameh"/>
            <w:tabs>
              <w:tab w:val="left" w:pos="0"/>
              <w:tab w:val="left" w:pos="7371"/>
            </w:tabs>
            <w:spacing w:line="240" w:lineRule="auto"/>
          </w:pPr>
        </w:pPrChange>
      </w:pPr>
      <w:ins w:id="17853" w:author="Mohsen Jafarinejad" w:date="2019-04-27T14:26:00Z">
        <w:del w:id="17854" w:author="jafary88@gmail.com" w:date="2022-05-11T18:16:00Z">
          <w:r w:rsidDel="00836C19">
            <w:rPr>
              <w:rFonts w:hint="cs"/>
              <w:rtl/>
            </w:rPr>
            <w:tab/>
          </w:r>
        </w:del>
      </w:ins>
      <w:del w:id="17855" w:author="jafary88@gmail.com" w:date="2022-05-11T18:16:00Z">
        <w:r w:rsidR="00280AFB" w:rsidRPr="002B72E7" w:rsidDel="00836C19">
          <w:rPr>
            <w:rtl/>
          </w:rPr>
          <w:delText xml:space="preserve">برای اینکه فلوئنت بتواند غلظت مولی و انتشار </w:delText>
        </w:r>
        <w:r w:rsidR="000B0AD8" w:rsidRPr="002B72E7" w:rsidDel="00836C19">
          <w:rPr>
            <w:rtl/>
          </w:rPr>
          <w:delText>گونه‌ها</w:delText>
        </w:r>
        <w:r w:rsidR="00280AFB" w:rsidRPr="002B72E7" w:rsidDel="00836C19">
          <w:rPr>
            <w:rtl/>
          </w:rPr>
          <w:delText xml:space="preserve"> را محاسبه نماید نیاز است که مقادیر چگالی و وزن ملکولی </w:delText>
        </w:r>
      </w:del>
      <w:ins w:id="17856" w:author="Mohsen Jafarinejad" w:date="2019-09-03T15:11:00Z">
        <w:del w:id="17857" w:author="jafary88@gmail.com" w:date="2022-05-11T18:16:00Z">
          <w:r w:rsidR="00B33C8F" w:rsidDel="00836C19">
            <w:rPr>
              <w:rtl/>
            </w:rPr>
            <w:delText>هرگونه</w:delText>
          </w:r>
        </w:del>
      </w:ins>
      <w:del w:id="17858" w:author="jafary88@gmail.com" w:date="2022-05-11T18:16:00Z">
        <w:r w:rsidR="00280AFB" w:rsidRPr="002B72E7" w:rsidDel="00836C19">
          <w:rPr>
            <w:rtl/>
          </w:rPr>
          <w:delText xml:space="preserve">هر گونه در </w:delText>
        </w:r>
      </w:del>
      <w:ins w:id="17859" w:author="Mohsen Jafarinejad" w:date="2019-09-03T12:09:00Z">
        <w:del w:id="17860" w:author="jafary88@gmail.com" w:date="2022-05-11T18:16:00Z">
          <w:r w:rsidR="00BF2F7C" w:rsidDel="00836C19">
            <w:rPr>
              <w:rtl/>
            </w:rPr>
            <w:delText>نرم‌افزار</w:delText>
          </w:r>
        </w:del>
      </w:ins>
      <w:del w:id="17861" w:author="jafary88@gmail.com" w:date="2022-05-11T18:16:00Z">
        <w:r w:rsidR="00280AFB" w:rsidRPr="002B72E7" w:rsidDel="00836C19">
          <w:rPr>
            <w:rtl/>
          </w:rPr>
          <w:delText xml:space="preserve">نرم افزار وارد شود که در جدول </w:delText>
        </w:r>
        <w:r w:rsidR="00280AFB" w:rsidRPr="002B72E7" w:rsidDel="00836C19">
          <w:rPr>
            <w:rFonts w:ascii="Times New Roman" w:hAnsi="Times New Roman" w:cs="Times New Roman" w:hint="cs"/>
            <w:rtl/>
          </w:rPr>
          <w:delText> </w:delText>
        </w:r>
        <w:r w:rsidR="00280AFB" w:rsidRPr="002B72E7" w:rsidDel="00836C19">
          <w:rPr>
            <w:rFonts w:hint="cs"/>
            <w:rtl/>
          </w:rPr>
          <w:delText>زی</w:delText>
        </w:r>
        <w:r w:rsidR="00280AFB" w:rsidRPr="002B72E7" w:rsidDel="00836C19">
          <w:rPr>
            <w:rtl/>
          </w:rPr>
          <w:delText xml:space="preserve">ر </w:delText>
        </w:r>
      </w:del>
      <w:ins w:id="17862" w:author="Mohsen Jafarinejad" w:date="2019-09-03T15:11:00Z">
        <w:del w:id="17863" w:author="jafary88@gmail.com" w:date="2022-05-11T18:16:00Z">
          <w:r w:rsidR="00B33C8F" w:rsidDel="00836C19">
            <w:rPr>
              <w:rtl/>
            </w:rPr>
            <w:delText>قابل‌رؤ</w:delText>
          </w:r>
          <w:r w:rsidR="00B33C8F" w:rsidDel="00836C19">
            <w:rPr>
              <w:rFonts w:hint="cs"/>
              <w:rtl/>
            </w:rPr>
            <w:delText>ی</w:delText>
          </w:r>
          <w:r w:rsidR="00B33C8F" w:rsidDel="00836C19">
            <w:rPr>
              <w:rFonts w:hint="eastAsia"/>
              <w:rtl/>
            </w:rPr>
            <w:delText>ت</w:delText>
          </w:r>
        </w:del>
      </w:ins>
      <w:del w:id="17864" w:author="jafary88@gmail.com" w:date="2022-05-11T18:16:00Z">
        <w:r w:rsidR="00280AFB" w:rsidRPr="002B72E7" w:rsidDel="00836C19">
          <w:rPr>
            <w:rtl/>
          </w:rPr>
          <w:delText>قابل رویت است</w:delText>
        </w:r>
        <w:r w:rsidR="0016183A" w:rsidDel="00836C19">
          <w:rPr>
            <w:rFonts w:hint="cs"/>
            <w:rtl/>
          </w:rPr>
          <w:delText>:</w:delText>
        </w:r>
      </w:del>
    </w:p>
    <w:p w14:paraId="58977BEA" w14:textId="3FE0646C" w:rsidR="008003EF" w:rsidDel="00836C19" w:rsidRDefault="008003EF">
      <w:pPr>
        <w:pStyle w:val="payannameh"/>
        <w:tabs>
          <w:tab w:val="left" w:pos="0"/>
          <w:tab w:val="left" w:pos="567"/>
          <w:tab w:val="left" w:pos="7371"/>
        </w:tabs>
        <w:spacing w:line="240" w:lineRule="auto"/>
        <w:rPr>
          <w:del w:id="17865" w:author="jafary88@gmail.com" w:date="2022-05-11T18:16:00Z"/>
          <w:rtl/>
        </w:rPr>
        <w:pPrChange w:id="17866" w:author="Mohsen Jafarinejad" w:date="2019-04-27T14:26:00Z">
          <w:pPr>
            <w:pStyle w:val="payannameh"/>
            <w:tabs>
              <w:tab w:val="left" w:pos="0"/>
              <w:tab w:val="left" w:pos="7371"/>
            </w:tabs>
            <w:spacing w:line="240" w:lineRule="auto"/>
          </w:pPr>
        </w:pPrChange>
      </w:pPr>
      <w:bookmarkStart w:id="17867" w:name="_Toc8550993"/>
      <w:bookmarkEnd w:id="17867"/>
    </w:p>
    <w:p w14:paraId="1D739FC1" w14:textId="1E795F2C" w:rsidR="00B303C7" w:rsidDel="00836C19" w:rsidRDefault="00B303C7" w:rsidP="005E409E">
      <w:pPr>
        <w:pStyle w:val="payannameh"/>
        <w:tabs>
          <w:tab w:val="left" w:pos="0"/>
          <w:tab w:val="left" w:pos="7371"/>
        </w:tabs>
        <w:spacing w:line="240" w:lineRule="auto"/>
        <w:jc w:val="center"/>
        <w:rPr>
          <w:del w:id="17868" w:author="jafary88@gmail.com" w:date="2022-05-11T18:16:00Z"/>
          <w:sz w:val="22"/>
          <w:szCs w:val="24"/>
          <w:rtl/>
        </w:rPr>
      </w:pPr>
      <w:bookmarkStart w:id="17869" w:name="_Toc8550994"/>
      <w:bookmarkEnd w:id="17869"/>
    </w:p>
    <w:p w14:paraId="44A9F46A" w14:textId="3670936E" w:rsidR="0016183A" w:rsidRPr="00D61577" w:rsidDel="00836C19" w:rsidRDefault="00D61577" w:rsidP="00997A3D">
      <w:pPr>
        <w:pStyle w:val="a3"/>
        <w:rPr>
          <w:del w:id="17870" w:author="jafary88@gmail.com" w:date="2022-05-11T18:16:00Z"/>
          <w:rtl/>
        </w:rPr>
      </w:pPr>
      <w:bookmarkStart w:id="17871" w:name="_Toc8550995"/>
      <w:del w:id="17872" w:author="jafary88@gmail.com" w:date="2022-05-11T18:16:00Z">
        <w:r w:rsidRPr="00D61577" w:rsidDel="00836C19">
          <w:rPr>
            <w:rFonts w:hint="cs"/>
            <w:rtl/>
          </w:rPr>
          <w:delText xml:space="preserve">جدول جرم ملکولی و چگالی </w:delText>
        </w:r>
      </w:del>
      <w:ins w:id="17873" w:author="Mohsen" w:date="2019-03-17T16:51:00Z">
        <w:del w:id="17874" w:author="jafary88@gmail.com" w:date="2022-05-11T18:16:00Z">
          <w:r w:rsidR="00CF0011" w:rsidDel="00836C19">
            <w:rPr>
              <w:rtl/>
            </w:rPr>
            <w:delText>گونه‌ها</w:delText>
          </w:r>
          <w:r w:rsidR="00CF0011" w:rsidDel="00836C19">
            <w:rPr>
              <w:rFonts w:hint="cs"/>
              <w:rtl/>
            </w:rPr>
            <w:delText>ی</w:delText>
          </w:r>
        </w:del>
      </w:ins>
      <w:del w:id="17875" w:author="jafary88@gmail.com" w:date="2022-05-11T18:16:00Z">
        <w:r w:rsidRPr="00D61577" w:rsidDel="00836C19">
          <w:rPr>
            <w:rFonts w:hint="cs"/>
            <w:rtl/>
          </w:rPr>
          <w:delText>گونه های پیل میکروبی</w:delText>
        </w:r>
        <w:bookmarkEnd w:id="17871"/>
      </w:del>
    </w:p>
    <w:tbl>
      <w:tblPr>
        <w:tblW w:w="9080" w:type="dxa"/>
        <w:tblInd w:w="93" w:type="dxa"/>
        <w:tblLook w:val="04A0" w:firstRow="1" w:lastRow="0" w:firstColumn="1" w:lastColumn="0" w:noHBand="0" w:noVBand="1"/>
      </w:tblPr>
      <w:tblGrid>
        <w:gridCol w:w="2340"/>
        <w:gridCol w:w="1600"/>
        <w:gridCol w:w="1640"/>
        <w:gridCol w:w="1900"/>
        <w:gridCol w:w="1600"/>
        <w:tblGridChange w:id="17876">
          <w:tblGrid>
            <w:gridCol w:w="2340"/>
            <w:gridCol w:w="1600"/>
            <w:gridCol w:w="1640"/>
            <w:gridCol w:w="1900"/>
            <w:gridCol w:w="1600"/>
          </w:tblGrid>
        </w:tblGridChange>
      </w:tblGrid>
      <w:tr w:rsidR="0016183A" w:rsidRPr="0016183A" w:rsidDel="00836C19" w14:paraId="05BEE93A" w14:textId="4C76E835" w:rsidTr="0016183A">
        <w:trPr>
          <w:trHeight w:val="855"/>
          <w:del w:id="17877" w:author="jafary88@gmail.com" w:date="2022-05-11T18:16:00Z"/>
        </w:trPr>
        <w:tc>
          <w:tcPr>
            <w:tcW w:w="234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5957597C" w:rsidR="0016183A" w:rsidRPr="0016183A" w:rsidDel="00836C19" w:rsidRDefault="0016183A" w:rsidP="005E409E">
            <w:pPr>
              <w:tabs>
                <w:tab w:val="left" w:pos="0"/>
                <w:tab w:val="left" w:pos="7371"/>
              </w:tabs>
              <w:bidi/>
              <w:spacing w:after="0" w:line="240" w:lineRule="auto"/>
              <w:jc w:val="center"/>
              <w:rPr>
                <w:del w:id="17878" w:author="jafary88@gmail.com" w:date="2022-05-11T18:16:00Z"/>
                <w:rFonts w:ascii="Calibri" w:eastAsia="Times New Roman" w:hAnsi="Calibri" w:cs="B Zar"/>
                <w:color w:val="000000"/>
                <w:sz w:val="28"/>
                <w:szCs w:val="28"/>
              </w:rPr>
            </w:pPr>
            <w:del w:id="17879" w:author="jafary88@gmail.com" w:date="2022-05-11T18:16:00Z">
              <w:r w:rsidRPr="0016183A" w:rsidDel="00836C19">
                <w:rPr>
                  <w:rFonts w:ascii="Calibri" w:eastAsia="Times New Roman" w:hAnsi="Calibri" w:cs="B Zar" w:hint="cs"/>
                  <w:color w:val="000000"/>
                  <w:sz w:val="28"/>
                  <w:szCs w:val="28"/>
                  <w:rtl/>
                </w:rPr>
                <w:delText>چگالی</w:delText>
              </w:r>
              <w:r w:rsidRPr="0016183A" w:rsidDel="00836C19">
                <w:rPr>
                  <w:rFonts w:ascii="Calibri" w:eastAsia="Times New Roman" w:hAnsi="Calibri" w:cs="B Zar" w:hint="cs"/>
                  <w:color w:val="000000"/>
                  <w:sz w:val="28"/>
                  <w:szCs w:val="28"/>
                  <w:rtl/>
                </w:rPr>
                <w:br/>
                <w:delText>کیلوگرم بر مترمکعب</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2BAA50F2" w:rsidR="0016183A" w:rsidRPr="0016183A" w:rsidDel="00836C19" w:rsidRDefault="0016183A" w:rsidP="005E409E">
            <w:pPr>
              <w:tabs>
                <w:tab w:val="left" w:pos="0"/>
                <w:tab w:val="left" w:pos="7371"/>
              </w:tabs>
              <w:bidi/>
              <w:spacing w:after="0" w:line="240" w:lineRule="auto"/>
              <w:jc w:val="center"/>
              <w:rPr>
                <w:del w:id="17880" w:author="jafary88@gmail.com" w:date="2022-05-11T18:16:00Z"/>
                <w:rFonts w:ascii="Calibri" w:eastAsia="Times New Roman" w:hAnsi="Calibri" w:cs="B Zar"/>
                <w:color w:val="000000"/>
                <w:sz w:val="28"/>
                <w:szCs w:val="28"/>
              </w:rPr>
            </w:pPr>
            <w:del w:id="17881" w:author="jafary88@gmail.com" w:date="2022-05-11T18:16:00Z">
              <w:r w:rsidRPr="0016183A" w:rsidDel="00836C19">
                <w:rPr>
                  <w:rFonts w:ascii="Calibri" w:eastAsia="Times New Roman" w:hAnsi="Calibri" w:cs="B Zar" w:hint="cs"/>
                  <w:color w:val="000000"/>
                  <w:sz w:val="28"/>
                  <w:szCs w:val="28"/>
                  <w:rtl/>
                </w:rPr>
                <w:delText>وزن ملکولی</w:delText>
              </w:r>
            </w:del>
          </w:p>
        </w:tc>
        <w:tc>
          <w:tcPr>
            <w:tcW w:w="1640"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99FB33C" w:rsidR="0016183A" w:rsidRPr="0016183A" w:rsidDel="00836C19" w:rsidRDefault="0016183A" w:rsidP="005E409E">
            <w:pPr>
              <w:tabs>
                <w:tab w:val="left" w:pos="0"/>
                <w:tab w:val="left" w:pos="7371"/>
              </w:tabs>
              <w:bidi/>
              <w:spacing w:after="0" w:line="240" w:lineRule="auto"/>
              <w:jc w:val="center"/>
              <w:rPr>
                <w:del w:id="17882" w:author="jafary88@gmail.com" w:date="2022-05-11T18:16:00Z"/>
                <w:rFonts w:ascii="Calibri" w:eastAsia="Times New Roman" w:hAnsi="Calibri" w:cs="B Zar"/>
                <w:color w:val="000000"/>
                <w:sz w:val="28"/>
                <w:szCs w:val="28"/>
              </w:rPr>
            </w:pPr>
            <w:del w:id="17883" w:author="jafary88@gmail.com" w:date="2022-05-11T18:16:00Z">
              <w:r w:rsidRPr="0016183A" w:rsidDel="00836C19">
                <w:rPr>
                  <w:rFonts w:ascii="Calibri" w:eastAsia="Times New Roman" w:hAnsi="Calibri" w:cs="B Zar" w:hint="cs"/>
                  <w:color w:val="000000"/>
                  <w:sz w:val="28"/>
                  <w:szCs w:val="28"/>
                  <w:rtl/>
                </w:rPr>
                <w:delText>فرمول شیمیایی</w:delText>
              </w:r>
            </w:del>
          </w:p>
        </w:tc>
        <w:tc>
          <w:tcPr>
            <w:tcW w:w="1900"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261AFBD7" w:rsidR="0016183A" w:rsidRPr="0016183A" w:rsidDel="00836C19" w:rsidRDefault="0016183A" w:rsidP="005E409E">
            <w:pPr>
              <w:tabs>
                <w:tab w:val="left" w:pos="0"/>
                <w:tab w:val="left" w:pos="7371"/>
              </w:tabs>
              <w:bidi/>
              <w:spacing w:after="0" w:line="240" w:lineRule="auto"/>
              <w:jc w:val="center"/>
              <w:rPr>
                <w:del w:id="17884" w:author="jafary88@gmail.com" w:date="2022-05-11T18:16:00Z"/>
                <w:rFonts w:ascii="Calibri" w:eastAsia="Times New Roman" w:hAnsi="Calibri" w:cs="B Zar"/>
                <w:color w:val="000000"/>
                <w:sz w:val="28"/>
                <w:szCs w:val="28"/>
              </w:rPr>
            </w:pPr>
            <w:del w:id="17885" w:author="jafary88@gmail.com" w:date="2022-05-11T18:16:00Z">
              <w:r w:rsidRPr="0016183A" w:rsidDel="00836C19">
                <w:rPr>
                  <w:rFonts w:ascii="Calibri" w:eastAsia="Times New Roman" w:hAnsi="Calibri" w:cs="B Zar" w:hint="cs"/>
                  <w:color w:val="000000"/>
                  <w:sz w:val="28"/>
                  <w:szCs w:val="28"/>
                  <w:rtl/>
                </w:rPr>
                <w:delText>نام</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40E5D706" w:rsidR="0016183A" w:rsidRPr="0016183A" w:rsidDel="00836C19" w:rsidRDefault="0016183A" w:rsidP="005E409E">
            <w:pPr>
              <w:tabs>
                <w:tab w:val="left" w:pos="0"/>
                <w:tab w:val="left" w:pos="7371"/>
              </w:tabs>
              <w:bidi/>
              <w:spacing w:after="0" w:line="240" w:lineRule="auto"/>
              <w:jc w:val="center"/>
              <w:rPr>
                <w:del w:id="17886" w:author="jafary88@gmail.com" w:date="2022-05-11T18:16:00Z"/>
                <w:rFonts w:ascii="Calibri" w:eastAsia="Times New Roman" w:hAnsi="Calibri" w:cs="B Zar"/>
                <w:color w:val="000000"/>
                <w:sz w:val="28"/>
                <w:szCs w:val="28"/>
              </w:rPr>
            </w:pPr>
            <w:del w:id="17887" w:author="jafary88@gmail.com" w:date="2022-05-11T18:16:00Z">
              <w:r w:rsidRPr="0016183A" w:rsidDel="00836C19">
                <w:rPr>
                  <w:rFonts w:ascii="Calibri" w:eastAsia="Times New Roman" w:hAnsi="Calibri" w:cs="B Zar" w:hint="cs"/>
                  <w:color w:val="000000"/>
                  <w:sz w:val="28"/>
                  <w:szCs w:val="28"/>
                  <w:rtl/>
                </w:rPr>
                <w:delText>گونه</w:delText>
              </w:r>
            </w:del>
          </w:p>
        </w:tc>
      </w:tr>
      <w:tr w:rsidR="0016183A" w:rsidRPr="0016183A" w:rsidDel="00836C19" w14:paraId="7FA3C209" w14:textId="59DD145A" w:rsidTr="0016183A">
        <w:trPr>
          <w:trHeight w:val="495"/>
          <w:del w:id="17888"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805F864" w14:textId="70FD018E" w:rsidR="0016183A" w:rsidRPr="0016183A" w:rsidDel="00836C19" w:rsidRDefault="0016183A" w:rsidP="005E409E">
            <w:pPr>
              <w:tabs>
                <w:tab w:val="left" w:pos="0"/>
                <w:tab w:val="left" w:pos="7371"/>
              </w:tabs>
              <w:spacing w:after="0" w:line="240" w:lineRule="auto"/>
              <w:jc w:val="center"/>
              <w:rPr>
                <w:del w:id="17889" w:author="jafary88@gmail.com" w:date="2022-05-11T18:16:00Z"/>
                <w:rFonts w:asciiTheme="majorBidi" w:eastAsia="Times New Roman" w:hAnsiTheme="majorBidi" w:cstheme="majorBidi"/>
                <w:color w:val="000000"/>
                <w:sz w:val="28"/>
                <w:szCs w:val="28"/>
              </w:rPr>
            </w:pPr>
            <w:del w:id="17890" w:author="jafary88@gmail.com" w:date="2022-05-11T18:16:00Z">
              <w:r w:rsidRPr="0016183A" w:rsidDel="00836C19">
                <w:rPr>
                  <w:rFonts w:asciiTheme="majorBidi" w:eastAsia="Times New Roman" w:hAnsiTheme="majorBidi" w:cstheme="majorBidi"/>
                  <w:color w:val="000000"/>
                  <w:sz w:val="28"/>
                  <w:szCs w:val="28"/>
                </w:rPr>
                <w:delText>127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816CF25" w14:textId="493031B9" w:rsidR="0016183A" w:rsidRPr="0016183A" w:rsidDel="00836C19" w:rsidRDefault="0016183A" w:rsidP="005E409E">
            <w:pPr>
              <w:tabs>
                <w:tab w:val="left" w:pos="0"/>
                <w:tab w:val="left" w:pos="7371"/>
              </w:tabs>
              <w:spacing w:after="0" w:line="240" w:lineRule="auto"/>
              <w:jc w:val="center"/>
              <w:rPr>
                <w:del w:id="17891" w:author="jafary88@gmail.com" w:date="2022-05-11T18:16:00Z"/>
                <w:rFonts w:asciiTheme="majorBidi" w:eastAsia="Times New Roman" w:hAnsiTheme="majorBidi" w:cstheme="majorBidi"/>
                <w:color w:val="000000"/>
                <w:sz w:val="28"/>
                <w:szCs w:val="28"/>
              </w:rPr>
            </w:pPr>
            <w:del w:id="17892" w:author="jafary88@gmail.com" w:date="2022-05-11T18:16:00Z">
              <w:r w:rsidRPr="0016183A" w:rsidDel="00836C19">
                <w:rPr>
                  <w:rFonts w:asciiTheme="majorBidi" w:eastAsia="Times New Roman" w:hAnsiTheme="majorBidi" w:cstheme="majorBidi"/>
                  <w:color w:val="000000"/>
                  <w:sz w:val="28"/>
                  <w:szCs w:val="28"/>
                </w:rPr>
                <w:delText>90</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E15AED5" w14:textId="5E4148AE" w:rsidR="0016183A" w:rsidRPr="0016183A" w:rsidDel="00836C19" w:rsidRDefault="0016183A" w:rsidP="005E409E">
            <w:pPr>
              <w:tabs>
                <w:tab w:val="left" w:pos="0"/>
                <w:tab w:val="left" w:pos="7371"/>
              </w:tabs>
              <w:spacing w:after="0" w:line="240" w:lineRule="auto"/>
              <w:jc w:val="center"/>
              <w:rPr>
                <w:del w:id="17893" w:author="jafary88@gmail.com" w:date="2022-05-11T18:16:00Z"/>
                <w:rFonts w:asciiTheme="majorBidi" w:eastAsia="Times New Roman" w:hAnsiTheme="majorBidi" w:cstheme="majorBidi"/>
                <w:color w:val="000000"/>
                <w:sz w:val="28"/>
                <w:szCs w:val="28"/>
              </w:rPr>
            </w:pPr>
            <w:del w:id="17894"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20" w:dyaOrig="360" w14:anchorId="49B2284B">
                  <v:shape id="_x0000_i1134" type="#_x0000_t75" style="width:41.5pt;height:18pt" o:ole="">
                    <v:imagedata r:id="rId244" o:title=""/>
                  </v:shape>
                  <o:OLEObject Type="Embed" ProgID="Equation.DSMT4" ShapeID="_x0000_i1134" DrawAspect="Content" ObjectID="_1713798990" r:id="rId245"/>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30E10CE7" w14:textId="2F4B1189" w:rsidR="0016183A" w:rsidRPr="0016183A" w:rsidDel="00836C19" w:rsidRDefault="0016183A" w:rsidP="005E409E">
            <w:pPr>
              <w:tabs>
                <w:tab w:val="left" w:pos="0"/>
                <w:tab w:val="left" w:pos="7371"/>
              </w:tabs>
              <w:bidi/>
              <w:spacing w:after="0" w:line="240" w:lineRule="auto"/>
              <w:jc w:val="center"/>
              <w:rPr>
                <w:del w:id="17895" w:author="jafary88@gmail.com" w:date="2022-05-11T18:16:00Z"/>
                <w:rFonts w:asciiTheme="majorBidi" w:eastAsia="Times New Roman" w:hAnsiTheme="majorBidi" w:cs="B Zar"/>
                <w:color w:val="000000"/>
                <w:sz w:val="28"/>
                <w:szCs w:val="28"/>
              </w:rPr>
            </w:pPr>
            <w:del w:id="17896" w:author="jafary88@gmail.com" w:date="2022-05-11T18:16:00Z">
              <w:r w:rsidRPr="0016183A" w:rsidDel="00836C19">
                <w:rPr>
                  <w:rFonts w:asciiTheme="majorBidi" w:eastAsia="Times New Roman" w:hAnsiTheme="majorBidi" w:cs="B Zar"/>
                  <w:color w:val="000000"/>
                  <w:sz w:val="28"/>
                  <w:szCs w:val="28"/>
                  <w:rtl/>
                </w:rPr>
                <w:delText>ماده غذایی</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44B8C67F" w14:textId="26A66E2A" w:rsidR="0016183A" w:rsidRPr="0016183A" w:rsidDel="00836C19" w:rsidRDefault="0016183A" w:rsidP="005E409E">
            <w:pPr>
              <w:tabs>
                <w:tab w:val="left" w:pos="0"/>
                <w:tab w:val="left" w:pos="7371"/>
              </w:tabs>
              <w:spacing w:after="0" w:line="240" w:lineRule="auto"/>
              <w:jc w:val="center"/>
              <w:rPr>
                <w:del w:id="17897" w:author="jafary88@gmail.com" w:date="2022-05-11T18:16:00Z"/>
                <w:rFonts w:asciiTheme="majorBidi" w:eastAsia="Times New Roman" w:hAnsiTheme="majorBidi" w:cstheme="majorBidi"/>
                <w:color w:val="000000"/>
                <w:sz w:val="28"/>
                <w:szCs w:val="28"/>
              </w:rPr>
            </w:pPr>
            <w:del w:id="17898" w:author="jafary88@gmail.com" w:date="2022-05-11T18:16:00Z">
              <w:r w:rsidRPr="0016183A" w:rsidDel="00836C19">
                <w:rPr>
                  <w:rFonts w:asciiTheme="majorBidi" w:eastAsia="Times New Roman" w:hAnsiTheme="majorBidi" w:cstheme="majorBidi"/>
                  <w:color w:val="000000"/>
                  <w:sz w:val="28"/>
                  <w:szCs w:val="28"/>
                </w:rPr>
                <w:delText>R1</w:delText>
              </w:r>
            </w:del>
          </w:p>
        </w:tc>
      </w:tr>
      <w:tr w:rsidR="0016183A" w:rsidRPr="0016183A" w:rsidDel="00836C19" w14:paraId="139BDAEF" w14:textId="718635FB" w:rsidTr="0090733A">
        <w:tblPrEx>
          <w:tblW w:w="9080" w:type="dxa"/>
          <w:tblInd w:w="93" w:type="dxa"/>
          <w:tblPrExChange w:id="17899" w:author="Mohsen Jafarinejad" w:date="2019-05-12T07:25:00Z">
            <w:tblPrEx>
              <w:tblW w:w="9080" w:type="dxa"/>
              <w:tblInd w:w="93" w:type="dxa"/>
            </w:tblPrEx>
          </w:tblPrExChange>
        </w:tblPrEx>
        <w:trPr>
          <w:trHeight w:val="361"/>
          <w:del w:id="17900" w:author="jafary88@gmail.com" w:date="2022-05-11T18:16:00Z"/>
          <w:trPrChange w:id="17901"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902"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4857D38C" w14:textId="11560E59" w:rsidR="0016183A" w:rsidRPr="0016183A" w:rsidDel="00836C19" w:rsidRDefault="0016183A" w:rsidP="005E409E">
            <w:pPr>
              <w:tabs>
                <w:tab w:val="left" w:pos="0"/>
                <w:tab w:val="left" w:pos="7371"/>
              </w:tabs>
              <w:spacing w:after="0" w:line="240" w:lineRule="auto"/>
              <w:jc w:val="center"/>
              <w:rPr>
                <w:del w:id="17903" w:author="jafary88@gmail.com" w:date="2022-05-11T18:16:00Z"/>
                <w:rFonts w:asciiTheme="majorBidi" w:eastAsia="Times New Roman" w:hAnsiTheme="majorBidi" w:cstheme="majorBidi"/>
                <w:color w:val="000000"/>
                <w:sz w:val="28"/>
                <w:szCs w:val="28"/>
              </w:rPr>
            </w:pPr>
            <w:del w:id="17904" w:author="jafary88@gmail.com" w:date="2022-05-11T18:16:00Z">
              <w:r w:rsidRPr="0016183A" w:rsidDel="00836C19">
                <w:rPr>
                  <w:rFonts w:asciiTheme="majorBidi" w:eastAsia="Times New Roman" w:hAnsiTheme="majorBidi" w:cstheme="majorBidi"/>
                  <w:color w:val="000000"/>
                  <w:sz w:val="28"/>
                  <w:szCs w:val="28"/>
                </w:rPr>
                <w:delText>1.42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05"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6C5B7A7F" w14:textId="66D2C5E5" w:rsidR="0016183A" w:rsidRPr="0016183A" w:rsidDel="00836C19" w:rsidRDefault="0016183A" w:rsidP="005E409E">
            <w:pPr>
              <w:tabs>
                <w:tab w:val="left" w:pos="0"/>
                <w:tab w:val="left" w:pos="7371"/>
              </w:tabs>
              <w:spacing w:after="0" w:line="240" w:lineRule="auto"/>
              <w:jc w:val="center"/>
              <w:rPr>
                <w:del w:id="17906" w:author="jafary88@gmail.com" w:date="2022-05-11T18:16:00Z"/>
                <w:rFonts w:asciiTheme="majorBidi" w:eastAsia="Times New Roman" w:hAnsiTheme="majorBidi" w:cstheme="majorBidi"/>
                <w:color w:val="000000"/>
                <w:sz w:val="28"/>
                <w:szCs w:val="28"/>
              </w:rPr>
            </w:pPr>
            <w:del w:id="17907" w:author="jafary88@gmail.com" w:date="2022-05-11T18:16:00Z">
              <w:r w:rsidRPr="0016183A" w:rsidDel="00836C19">
                <w:rPr>
                  <w:rFonts w:asciiTheme="majorBidi" w:eastAsia="Times New Roman" w:hAnsiTheme="majorBidi" w:cstheme="majorBidi"/>
                  <w:color w:val="000000"/>
                  <w:sz w:val="28"/>
                  <w:szCs w:val="28"/>
                </w:rPr>
                <w:delText>32</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908"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0C7755C6" w14:textId="3FA40EC3" w:rsidR="0016183A" w:rsidRPr="0016183A" w:rsidDel="00836C19" w:rsidRDefault="0016183A" w:rsidP="005E409E">
            <w:pPr>
              <w:tabs>
                <w:tab w:val="left" w:pos="0"/>
                <w:tab w:val="left" w:pos="7371"/>
              </w:tabs>
              <w:spacing w:after="0" w:line="240" w:lineRule="auto"/>
              <w:jc w:val="center"/>
              <w:rPr>
                <w:del w:id="17909" w:author="jafary88@gmail.com" w:date="2022-05-11T18:16:00Z"/>
                <w:rFonts w:asciiTheme="majorBidi" w:eastAsia="Times New Roman" w:hAnsiTheme="majorBidi" w:cstheme="majorBidi"/>
                <w:color w:val="000000"/>
                <w:sz w:val="28"/>
                <w:szCs w:val="28"/>
              </w:rPr>
            </w:pPr>
            <w:del w:id="17910"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320" w:dyaOrig="360" w14:anchorId="2FDD60EE">
                  <v:shape id="_x0000_i1135" type="#_x0000_t75" style="width:17pt;height:18pt" o:ole="">
                    <v:imagedata r:id="rId246" o:title=""/>
                  </v:shape>
                  <o:OLEObject Type="Embed" ProgID="Equation.DSMT4" ShapeID="_x0000_i1135" DrawAspect="Content" ObjectID="_1713798991" r:id="rId247"/>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911"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5922352A" w14:textId="41B05C54" w:rsidR="0016183A" w:rsidRPr="0016183A" w:rsidDel="00836C19" w:rsidRDefault="0016183A" w:rsidP="005E409E">
            <w:pPr>
              <w:tabs>
                <w:tab w:val="left" w:pos="0"/>
                <w:tab w:val="left" w:pos="7371"/>
              </w:tabs>
              <w:bidi/>
              <w:spacing w:after="0" w:line="240" w:lineRule="auto"/>
              <w:jc w:val="center"/>
              <w:rPr>
                <w:del w:id="17912" w:author="jafary88@gmail.com" w:date="2022-05-11T18:16:00Z"/>
                <w:rFonts w:asciiTheme="majorBidi" w:eastAsia="Times New Roman" w:hAnsiTheme="majorBidi" w:cs="B Zar"/>
                <w:color w:val="000000"/>
                <w:sz w:val="28"/>
                <w:szCs w:val="28"/>
              </w:rPr>
            </w:pPr>
            <w:del w:id="17913" w:author="jafary88@gmail.com" w:date="2022-05-11T18:16:00Z">
              <w:r w:rsidRPr="0016183A" w:rsidDel="00836C19">
                <w:rPr>
                  <w:rFonts w:asciiTheme="majorBidi" w:eastAsia="Times New Roman" w:hAnsiTheme="majorBidi" w:cs="B Zar"/>
                  <w:color w:val="000000"/>
                  <w:sz w:val="28"/>
                  <w:szCs w:val="28"/>
                  <w:rtl/>
                </w:rPr>
                <w:delText>اکسی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14"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05E7ADB" w14:textId="26BB10F4" w:rsidR="0016183A" w:rsidRPr="0016183A" w:rsidDel="00836C19" w:rsidRDefault="0016183A" w:rsidP="005E409E">
            <w:pPr>
              <w:tabs>
                <w:tab w:val="left" w:pos="0"/>
                <w:tab w:val="left" w:pos="7371"/>
              </w:tabs>
              <w:spacing w:after="0" w:line="240" w:lineRule="auto"/>
              <w:jc w:val="center"/>
              <w:rPr>
                <w:del w:id="17915" w:author="jafary88@gmail.com" w:date="2022-05-11T18:16:00Z"/>
                <w:rFonts w:asciiTheme="majorBidi" w:eastAsia="Times New Roman" w:hAnsiTheme="majorBidi" w:cstheme="majorBidi"/>
                <w:color w:val="000000"/>
                <w:sz w:val="28"/>
                <w:szCs w:val="28"/>
              </w:rPr>
            </w:pPr>
            <w:del w:id="17916" w:author="jafary88@gmail.com" w:date="2022-05-11T18:16:00Z">
              <w:r w:rsidRPr="0016183A" w:rsidDel="00836C19">
                <w:rPr>
                  <w:rFonts w:asciiTheme="majorBidi" w:eastAsia="Times New Roman" w:hAnsiTheme="majorBidi" w:cstheme="majorBidi"/>
                  <w:color w:val="000000"/>
                  <w:sz w:val="28"/>
                  <w:szCs w:val="28"/>
                </w:rPr>
                <w:delText>R2</w:delText>
              </w:r>
            </w:del>
          </w:p>
        </w:tc>
      </w:tr>
      <w:tr w:rsidR="0016183A" w:rsidRPr="0016183A" w:rsidDel="00836C19" w14:paraId="18A66029" w14:textId="51656DE8" w:rsidTr="0090733A">
        <w:tblPrEx>
          <w:tblW w:w="9080" w:type="dxa"/>
          <w:tblInd w:w="93" w:type="dxa"/>
          <w:tblPrExChange w:id="17917" w:author="Mohsen Jafarinejad" w:date="2019-05-12T07:25:00Z">
            <w:tblPrEx>
              <w:tblW w:w="9080" w:type="dxa"/>
              <w:tblInd w:w="93" w:type="dxa"/>
            </w:tblPrEx>
          </w:tblPrExChange>
        </w:tblPrEx>
        <w:trPr>
          <w:trHeight w:val="467"/>
          <w:del w:id="17918" w:author="jafary88@gmail.com" w:date="2022-05-11T18:16:00Z"/>
          <w:trPrChange w:id="17919"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920"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5D2ABF37" w14:textId="41A97529" w:rsidR="0016183A" w:rsidRPr="0016183A" w:rsidDel="00836C19" w:rsidRDefault="0016183A" w:rsidP="005E409E">
            <w:pPr>
              <w:tabs>
                <w:tab w:val="left" w:pos="0"/>
                <w:tab w:val="left" w:pos="7371"/>
              </w:tabs>
              <w:spacing w:after="0" w:line="240" w:lineRule="auto"/>
              <w:jc w:val="center"/>
              <w:rPr>
                <w:del w:id="17921" w:author="jafary88@gmail.com" w:date="2022-05-11T18:16:00Z"/>
                <w:rFonts w:asciiTheme="majorBidi" w:eastAsia="Times New Roman" w:hAnsiTheme="majorBidi" w:cstheme="majorBidi"/>
                <w:color w:val="000000"/>
                <w:sz w:val="28"/>
                <w:szCs w:val="28"/>
              </w:rPr>
            </w:pPr>
            <w:del w:id="17922" w:author="jafary88@gmail.com" w:date="2022-05-11T18:16:00Z">
              <w:r w:rsidRPr="0016183A" w:rsidDel="00836C19">
                <w:rPr>
                  <w:rFonts w:asciiTheme="majorBidi" w:eastAsia="Times New Roman" w:hAnsiTheme="majorBidi" w:cstheme="majorBidi"/>
                  <w:color w:val="000000"/>
                  <w:sz w:val="28"/>
                  <w:szCs w:val="28"/>
                </w:rPr>
                <w:delText>0.089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23"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4BF68A41" w14:textId="342BE3C2" w:rsidR="0016183A" w:rsidRPr="0016183A" w:rsidDel="00836C19" w:rsidRDefault="0016183A" w:rsidP="005E409E">
            <w:pPr>
              <w:tabs>
                <w:tab w:val="left" w:pos="0"/>
                <w:tab w:val="left" w:pos="7371"/>
              </w:tabs>
              <w:spacing w:after="0" w:line="240" w:lineRule="auto"/>
              <w:jc w:val="center"/>
              <w:rPr>
                <w:del w:id="17924" w:author="jafary88@gmail.com" w:date="2022-05-11T18:16:00Z"/>
                <w:rFonts w:asciiTheme="majorBidi" w:eastAsia="Times New Roman" w:hAnsiTheme="majorBidi" w:cstheme="majorBidi"/>
                <w:color w:val="000000"/>
                <w:sz w:val="28"/>
                <w:szCs w:val="28"/>
              </w:rPr>
            </w:pPr>
            <w:del w:id="17925" w:author="jafary88@gmail.com" w:date="2022-05-11T18:16:00Z">
              <w:r w:rsidRPr="0016183A" w:rsidDel="00836C19">
                <w:rPr>
                  <w:rFonts w:asciiTheme="majorBidi" w:eastAsia="Times New Roman" w:hAnsiTheme="majorBidi" w:cstheme="majorBidi"/>
                  <w:color w:val="000000"/>
                  <w:sz w:val="28"/>
                  <w:szCs w:val="28"/>
                </w:rPr>
                <w:delText>1</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926"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4C22C152" w14:textId="14828E65" w:rsidR="0016183A" w:rsidRPr="0016183A" w:rsidDel="00836C19" w:rsidRDefault="00B52CEA" w:rsidP="005E409E">
            <w:pPr>
              <w:tabs>
                <w:tab w:val="left" w:pos="0"/>
                <w:tab w:val="left" w:pos="7371"/>
              </w:tabs>
              <w:spacing w:after="0" w:line="240" w:lineRule="auto"/>
              <w:jc w:val="center"/>
              <w:rPr>
                <w:del w:id="17927" w:author="jafary88@gmail.com" w:date="2022-05-11T18:16:00Z"/>
                <w:rFonts w:asciiTheme="majorBidi" w:eastAsia="Times New Roman" w:hAnsiTheme="majorBidi" w:cstheme="majorBidi"/>
                <w:color w:val="000000"/>
                <w:sz w:val="28"/>
                <w:szCs w:val="28"/>
              </w:rPr>
            </w:pPr>
            <w:del w:id="17928" w:author="jafary88@gmail.com" w:date="2022-05-11T18:16:00Z">
              <w:r w:rsidRPr="00D61577" w:rsidDel="00836C19">
                <w:rPr>
                  <w:rFonts w:asciiTheme="majorBidi" w:eastAsia="Times New Roman" w:hAnsiTheme="majorBidi" w:cstheme="majorBidi"/>
                  <w:color w:val="000000"/>
                  <w:position w:val="-4"/>
                  <w:sz w:val="28"/>
                  <w:szCs w:val="28"/>
                </w:rPr>
                <w:object w:dxaOrig="400" w:dyaOrig="300" w14:anchorId="30286398">
                  <v:shape id="_x0000_i1136" type="#_x0000_t75" style="width:18pt;height:15pt" o:ole="">
                    <v:imagedata r:id="rId248" o:title=""/>
                  </v:shape>
                  <o:OLEObject Type="Embed" ProgID="Equation.DSMT4" ShapeID="_x0000_i1136" DrawAspect="Content" ObjectID="_1713798992" r:id="rId249"/>
                </w:object>
              </w:r>
              <w:r w:rsidRPr="00D61577" w:rsidDel="00836C19">
                <w:rPr>
                  <w:rFonts w:asciiTheme="majorBidi" w:eastAsia="Times New Roman" w:hAnsiTheme="majorBidi" w:cstheme="majorBidi"/>
                  <w:color w:val="000000"/>
                  <w:sz w:val="28"/>
                  <w:szCs w:val="28"/>
                </w:rPr>
                <w:delText xml:space="preserve"> </w:delTex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929"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C5F3B3B" w14:textId="085F1BDD" w:rsidR="0016183A" w:rsidRPr="0016183A" w:rsidDel="00836C19" w:rsidRDefault="0016183A" w:rsidP="005E409E">
            <w:pPr>
              <w:tabs>
                <w:tab w:val="left" w:pos="0"/>
                <w:tab w:val="left" w:pos="7371"/>
              </w:tabs>
              <w:bidi/>
              <w:spacing w:after="0" w:line="240" w:lineRule="auto"/>
              <w:jc w:val="center"/>
              <w:rPr>
                <w:del w:id="17930" w:author="jafary88@gmail.com" w:date="2022-05-11T18:16:00Z"/>
                <w:rFonts w:asciiTheme="majorBidi" w:eastAsia="Times New Roman" w:hAnsiTheme="majorBidi" w:cs="B Zar"/>
                <w:color w:val="000000"/>
                <w:sz w:val="28"/>
                <w:szCs w:val="28"/>
              </w:rPr>
            </w:pPr>
            <w:del w:id="17931" w:author="jafary88@gmail.com" w:date="2022-05-11T18:16:00Z">
              <w:r w:rsidRPr="0016183A" w:rsidDel="00836C19">
                <w:rPr>
                  <w:rFonts w:asciiTheme="majorBidi" w:eastAsia="Times New Roman" w:hAnsiTheme="majorBidi" w:cs="B Zar"/>
                  <w:color w:val="000000"/>
                  <w:sz w:val="28"/>
                  <w:szCs w:val="28"/>
                  <w:rtl/>
                </w:rPr>
                <w:delText>یون واسط هیدرو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32"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C703B79" w14:textId="33E0C800" w:rsidR="0016183A" w:rsidRPr="0016183A" w:rsidDel="00836C19" w:rsidRDefault="0016183A" w:rsidP="005E409E">
            <w:pPr>
              <w:tabs>
                <w:tab w:val="left" w:pos="0"/>
                <w:tab w:val="left" w:pos="7371"/>
              </w:tabs>
              <w:spacing w:after="0" w:line="240" w:lineRule="auto"/>
              <w:jc w:val="center"/>
              <w:rPr>
                <w:del w:id="17933" w:author="jafary88@gmail.com" w:date="2022-05-11T18:16:00Z"/>
                <w:rFonts w:asciiTheme="majorBidi" w:eastAsia="Times New Roman" w:hAnsiTheme="majorBidi" w:cstheme="majorBidi"/>
                <w:color w:val="000000"/>
                <w:sz w:val="28"/>
                <w:szCs w:val="28"/>
              </w:rPr>
            </w:pPr>
            <w:del w:id="17934" w:author="jafary88@gmail.com" w:date="2022-05-11T18:16:00Z">
              <w:r w:rsidRPr="0016183A" w:rsidDel="00836C19">
                <w:rPr>
                  <w:rFonts w:asciiTheme="majorBidi" w:eastAsia="Times New Roman" w:hAnsiTheme="majorBidi" w:cstheme="majorBidi"/>
                  <w:color w:val="000000"/>
                  <w:sz w:val="28"/>
                  <w:szCs w:val="28"/>
                </w:rPr>
                <w:delText>I</w:delText>
              </w:r>
            </w:del>
          </w:p>
        </w:tc>
      </w:tr>
      <w:tr w:rsidR="0016183A" w:rsidRPr="0016183A" w:rsidDel="00836C19" w14:paraId="1152A03D" w14:textId="285EE240" w:rsidTr="0016183A">
        <w:trPr>
          <w:trHeight w:val="495"/>
          <w:del w:id="17935"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41C3B825" w14:textId="2CA232C4" w:rsidR="0016183A" w:rsidRPr="0016183A" w:rsidDel="00836C19" w:rsidRDefault="0016183A" w:rsidP="005E409E">
            <w:pPr>
              <w:tabs>
                <w:tab w:val="left" w:pos="0"/>
                <w:tab w:val="left" w:pos="7371"/>
              </w:tabs>
              <w:spacing w:after="0" w:line="240" w:lineRule="auto"/>
              <w:jc w:val="center"/>
              <w:rPr>
                <w:del w:id="17936" w:author="jafary88@gmail.com" w:date="2022-05-11T18:16:00Z"/>
                <w:rFonts w:asciiTheme="majorBidi" w:eastAsia="Times New Roman" w:hAnsiTheme="majorBidi" w:cstheme="majorBidi"/>
                <w:color w:val="000000"/>
                <w:sz w:val="28"/>
                <w:szCs w:val="28"/>
              </w:rPr>
            </w:pPr>
            <w:del w:id="17937" w:author="jafary88@gmail.com" w:date="2022-05-11T18:16:00Z">
              <w:r w:rsidRPr="0016183A" w:rsidDel="00836C19">
                <w:rPr>
                  <w:rFonts w:asciiTheme="majorBidi" w:eastAsia="Times New Roman" w:hAnsiTheme="majorBidi" w:cstheme="majorBidi"/>
                  <w:color w:val="000000"/>
                  <w:sz w:val="28"/>
                  <w:szCs w:val="28"/>
                </w:rPr>
                <w:delText>1250</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C7C4693" w14:textId="56B10812" w:rsidR="0016183A" w:rsidRPr="0016183A" w:rsidDel="00836C19" w:rsidRDefault="0016183A" w:rsidP="005E409E">
            <w:pPr>
              <w:tabs>
                <w:tab w:val="left" w:pos="0"/>
                <w:tab w:val="left" w:pos="7371"/>
              </w:tabs>
              <w:spacing w:after="0" w:line="240" w:lineRule="auto"/>
              <w:jc w:val="center"/>
              <w:rPr>
                <w:del w:id="17938" w:author="jafary88@gmail.com" w:date="2022-05-11T18:16:00Z"/>
                <w:rFonts w:asciiTheme="majorBidi" w:eastAsia="Times New Roman" w:hAnsiTheme="majorBidi" w:cstheme="majorBidi"/>
                <w:color w:val="000000"/>
                <w:sz w:val="28"/>
                <w:szCs w:val="28"/>
              </w:rPr>
            </w:pPr>
            <w:del w:id="17939" w:author="jafary88@gmail.com" w:date="2022-05-11T18:16:00Z">
              <w:r w:rsidRPr="0016183A" w:rsidDel="00836C19">
                <w:rPr>
                  <w:rFonts w:asciiTheme="majorBidi" w:eastAsia="Times New Roman" w:hAnsiTheme="majorBidi" w:cstheme="majorBidi"/>
                  <w:color w:val="000000"/>
                  <w:sz w:val="28"/>
                  <w:szCs w:val="28"/>
                </w:rPr>
                <w:delText>86</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16AC34CB" w14:textId="4EB09C8C" w:rsidR="0016183A" w:rsidRPr="0016183A" w:rsidDel="00836C19" w:rsidRDefault="0016183A" w:rsidP="005E409E">
            <w:pPr>
              <w:tabs>
                <w:tab w:val="left" w:pos="0"/>
                <w:tab w:val="left" w:pos="7371"/>
              </w:tabs>
              <w:spacing w:after="0" w:line="240" w:lineRule="auto"/>
              <w:jc w:val="center"/>
              <w:rPr>
                <w:del w:id="17940" w:author="jafary88@gmail.com" w:date="2022-05-11T18:16:00Z"/>
                <w:rFonts w:asciiTheme="majorBidi" w:eastAsia="Times New Roman" w:hAnsiTheme="majorBidi" w:cstheme="majorBidi"/>
                <w:color w:val="000000"/>
                <w:sz w:val="28"/>
                <w:szCs w:val="28"/>
              </w:rPr>
            </w:pPr>
            <w:del w:id="17941"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40" w:dyaOrig="360" w14:anchorId="2B814253">
                  <v:shape id="_x0000_i1137" type="#_x0000_t75" style="width:41.5pt;height:18pt" o:ole="">
                    <v:imagedata r:id="rId250" o:title=""/>
                  </v:shape>
                  <o:OLEObject Type="Embed" ProgID="Equation.DSMT4" ShapeID="_x0000_i1137" DrawAspect="Content" ObjectID="_1713798993" r:id="rId251"/>
                </w:object>
              </w:r>
            </w:del>
          </w:p>
        </w:tc>
        <w:tc>
          <w:tcPr>
            <w:tcW w:w="1900" w:type="dxa"/>
            <w:tcBorders>
              <w:top w:val="nil"/>
              <w:left w:val="nil"/>
              <w:bottom w:val="single" w:sz="4" w:space="0" w:color="auto"/>
              <w:right w:val="single" w:sz="4" w:space="0" w:color="auto"/>
            </w:tcBorders>
            <w:shd w:val="clear" w:color="000000" w:fill="FFFFFF"/>
            <w:noWrap/>
            <w:vAlign w:val="center"/>
            <w:hideMark/>
          </w:tcPr>
          <w:p w14:paraId="67721CD8" w14:textId="15F10BFB" w:rsidR="0016183A" w:rsidRPr="0016183A" w:rsidDel="00836C19" w:rsidRDefault="0016183A" w:rsidP="005E409E">
            <w:pPr>
              <w:tabs>
                <w:tab w:val="left" w:pos="0"/>
                <w:tab w:val="left" w:pos="7371"/>
              </w:tabs>
              <w:bidi/>
              <w:spacing w:after="0" w:line="240" w:lineRule="auto"/>
              <w:jc w:val="center"/>
              <w:rPr>
                <w:del w:id="17942" w:author="jafary88@gmail.com" w:date="2022-05-11T18:16:00Z"/>
                <w:rFonts w:asciiTheme="majorBidi" w:eastAsia="Times New Roman" w:hAnsiTheme="majorBidi" w:cs="B Zar"/>
                <w:color w:val="000000"/>
                <w:sz w:val="28"/>
                <w:szCs w:val="28"/>
              </w:rPr>
            </w:pPr>
            <w:del w:id="17943" w:author="jafary88@gmail.com" w:date="2022-05-11T18:16:00Z">
              <w:r w:rsidRPr="0016183A" w:rsidDel="00836C19">
                <w:rPr>
                  <w:rFonts w:asciiTheme="majorBidi" w:eastAsia="Times New Roman" w:hAnsiTheme="majorBidi" w:cs="B Zar"/>
                  <w:color w:val="000000"/>
                  <w:sz w:val="28"/>
                  <w:szCs w:val="28"/>
                  <w:rtl/>
                </w:rPr>
                <w:delText xml:space="preserve">محصولات تجزیه </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1FC98727" w14:textId="57606711" w:rsidR="0016183A" w:rsidRPr="0016183A" w:rsidDel="00836C19" w:rsidRDefault="0016183A" w:rsidP="005E409E">
            <w:pPr>
              <w:tabs>
                <w:tab w:val="left" w:pos="0"/>
                <w:tab w:val="left" w:pos="7371"/>
              </w:tabs>
              <w:spacing w:after="0" w:line="240" w:lineRule="auto"/>
              <w:jc w:val="center"/>
              <w:rPr>
                <w:del w:id="17944" w:author="jafary88@gmail.com" w:date="2022-05-11T18:16:00Z"/>
                <w:rFonts w:asciiTheme="majorBidi" w:eastAsia="Times New Roman" w:hAnsiTheme="majorBidi" w:cstheme="majorBidi"/>
                <w:color w:val="000000"/>
                <w:sz w:val="28"/>
                <w:szCs w:val="28"/>
              </w:rPr>
            </w:pPr>
            <w:del w:id="17945" w:author="jafary88@gmail.com" w:date="2022-05-11T18:16:00Z">
              <w:r w:rsidRPr="0016183A" w:rsidDel="00836C19">
                <w:rPr>
                  <w:rFonts w:asciiTheme="majorBidi" w:eastAsia="Times New Roman" w:hAnsiTheme="majorBidi" w:cstheme="majorBidi"/>
                  <w:color w:val="000000"/>
                  <w:sz w:val="28"/>
                  <w:szCs w:val="28"/>
                </w:rPr>
                <w:delText>P1</w:delText>
              </w:r>
            </w:del>
          </w:p>
        </w:tc>
      </w:tr>
      <w:tr w:rsidR="0016183A" w:rsidRPr="0016183A" w:rsidDel="00836C19" w14:paraId="4162E221" w14:textId="3AEC0129" w:rsidTr="0090733A">
        <w:tblPrEx>
          <w:tblW w:w="9080" w:type="dxa"/>
          <w:tblInd w:w="93" w:type="dxa"/>
          <w:tblPrExChange w:id="17946" w:author="Mohsen Jafarinejad" w:date="2019-05-12T07:25:00Z">
            <w:tblPrEx>
              <w:tblW w:w="9080" w:type="dxa"/>
              <w:tblInd w:w="93" w:type="dxa"/>
            </w:tblPrEx>
          </w:tblPrExChange>
        </w:tblPrEx>
        <w:trPr>
          <w:trHeight w:val="325"/>
          <w:del w:id="17947" w:author="jafary88@gmail.com" w:date="2022-05-11T18:16:00Z"/>
          <w:trPrChange w:id="17948"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949"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29D9F910" w14:textId="21D5BFDF" w:rsidR="0016183A" w:rsidRPr="0016183A" w:rsidDel="00836C19" w:rsidRDefault="0016183A" w:rsidP="005E409E">
            <w:pPr>
              <w:tabs>
                <w:tab w:val="left" w:pos="0"/>
                <w:tab w:val="left" w:pos="7371"/>
              </w:tabs>
              <w:spacing w:after="0" w:line="240" w:lineRule="auto"/>
              <w:jc w:val="center"/>
              <w:rPr>
                <w:del w:id="17950" w:author="jafary88@gmail.com" w:date="2022-05-11T18:16:00Z"/>
                <w:rFonts w:asciiTheme="majorBidi" w:eastAsia="Times New Roman" w:hAnsiTheme="majorBidi" w:cstheme="majorBidi"/>
                <w:color w:val="000000"/>
                <w:sz w:val="28"/>
                <w:szCs w:val="28"/>
              </w:rPr>
            </w:pPr>
            <w:del w:id="17951"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52"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2A34976E" w14:textId="32D70DD5" w:rsidR="0016183A" w:rsidRPr="0016183A" w:rsidDel="00836C19" w:rsidRDefault="0016183A" w:rsidP="005E409E">
            <w:pPr>
              <w:tabs>
                <w:tab w:val="left" w:pos="0"/>
                <w:tab w:val="left" w:pos="7371"/>
              </w:tabs>
              <w:spacing w:after="0" w:line="240" w:lineRule="auto"/>
              <w:jc w:val="center"/>
              <w:rPr>
                <w:del w:id="17953" w:author="jafary88@gmail.com" w:date="2022-05-11T18:16:00Z"/>
                <w:rFonts w:asciiTheme="majorBidi" w:eastAsia="Times New Roman" w:hAnsiTheme="majorBidi" w:cstheme="majorBidi"/>
                <w:color w:val="000000"/>
                <w:sz w:val="28"/>
                <w:szCs w:val="28"/>
              </w:rPr>
            </w:pPr>
            <w:del w:id="17954"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955"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3EA22EC7" w14:textId="743C0CC1" w:rsidR="0016183A" w:rsidRPr="0016183A" w:rsidDel="00836C19" w:rsidRDefault="00B52CEA" w:rsidP="005E409E">
            <w:pPr>
              <w:tabs>
                <w:tab w:val="left" w:pos="0"/>
                <w:tab w:val="left" w:pos="7371"/>
              </w:tabs>
              <w:spacing w:after="0" w:line="240" w:lineRule="auto"/>
              <w:jc w:val="center"/>
              <w:rPr>
                <w:del w:id="17956" w:author="jafary88@gmail.com" w:date="2022-05-11T18:16:00Z"/>
                <w:rFonts w:asciiTheme="majorBidi" w:eastAsia="Times New Roman" w:hAnsiTheme="majorBidi" w:cstheme="majorBidi"/>
                <w:color w:val="000000"/>
                <w:sz w:val="28"/>
                <w:szCs w:val="28"/>
              </w:rPr>
            </w:pPr>
            <w:del w:id="17957"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1E9237B0">
                  <v:shape id="_x0000_i1138" type="#_x0000_t75" style="width:30.5pt;height:18pt" o:ole="">
                    <v:imagedata r:id="rId252" o:title=""/>
                  </v:shape>
                  <o:OLEObject Type="Embed" ProgID="Equation.DSMT4" ShapeID="_x0000_i1138" DrawAspect="Content" ObjectID="_1713798994" r:id="rId253"/>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958"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EE95DA2" w14:textId="3BED5950" w:rsidR="0016183A" w:rsidRPr="0016183A" w:rsidDel="00836C19" w:rsidRDefault="0016183A" w:rsidP="005E409E">
            <w:pPr>
              <w:tabs>
                <w:tab w:val="left" w:pos="0"/>
                <w:tab w:val="left" w:pos="7371"/>
              </w:tabs>
              <w:bidi/>
              <w:spacing w:after="0" w:line="240" w:lineRule="auto"/>
              <w:jc w:val="center"/>
              <w:rPr>
                <w:del w:id="17959" w:author="jafary88@gmail.com" w:date="2022-05-11T18:16:00Z"/>
                <w:rFonts w:asciiTheme="majorBidi" w:eastAsia="Times New Roman" w:hAnsiTheme="majorBidi" w:cs="B Zar"/>
                <w:color w:val="000000"/>
                <w:sz w:val="28"/>
                <w:szCs w:val="28"/>
              </w:rPr>
            </w:pPr>
            <w:del w:id="17960" w:author="jafary88@gmail.com" w:date="2022-05-11T18:16:00Z">
              <w:r w:rsidRPr="0016183A" w:rsidDel="00836C19">
                <w:rPr>
                  <w:rFonts w:asciiTheme="majorBidi" w:eastAsia="Times New Roman" w:hAnsiTheme="majorBidi" w:cs="B Zar"/>
                  <w:color w:val="000000"/>
                  <w:sz w:val="28"/>
                  <w:szCs w:val="28"/>
                  <w:rtl/>
                </w:rPr>
                <w:delText>آب</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61"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09BA0BC9" w14:textId="5017C4F6" w:rsidR="0016183A" w:rsidRPr="0016183A" w:rsidDel="00836C19" w:rsidRDefault="0016183A" w:rsidP="005E409E">
            <w:pPr>
              <w:tabs>
                <w:tab w:val="left" w:pos="0"/>
                <w:tab w:val="left" w:pos="7371"/>
              </w:tabs>
              <w:spacing w:after="0" w:line="240" w:lineRule="auto"/>
              <w:jc w:val="center"/>
              <w:rPr>
                <w:del w:id="17962" w:author="jafary88@gmail.com" w:date="2022-05-11T18:16:00Z"/>
                <w:rFonts w:asciiTheme="majorBidi" w:eastAsia="Times New Roman" w:hAnsiTheme="majorBidi" w:cstheme="majorBidi"/>
                <w:color w:val="000000"/>
                <w:sz w:val="28"/>
                <w:szCs w:val="28"/>
              </w:rPr>
            </w:pPr>
            <w:del w:id="17963" w:author="jafary88@gmail.com" w:date="2022-05-11T18:16:00Z">
              <w:r w:rsidRPr="0016183A" w:rsidDel="00836C19">
                <w:rPr>
                  <w:rFonts w:asciiTheme="majorBidi" w:eastAsia="Times New Roman" w:hAnsiTheme="majorBidi" w:cstheme="majorBidi"/>
                  <w:color w:val="000000"/>
                  <w:sz w:val="28"/>
                  <w:szCs w:val="28"/>
                </w:rPr>
                <w:delText>P2</w:delText>
              </w:r>
            </w:del>
          </w:p>
        </w:tc>
      </w:tr>
      <w:tr w:rsidR="0016183A" w:rsidRPr="0016183A" w:rsidDel="00836C19" w14:paraId="1FAA4FF1" w14:textId="4EE6E75D" w:rsidTr="0016183A">
        <w:trPr>
          <w:trHeight w:val="495"/>
          <w:del w:id="17964"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989EA1A" w14:textId="01D88C75" w:rsidR="0016183A" w:rsidRPr="0016183A" w:rsidDel="00836C19" w:rsidRDefault="0016183A" w:rsidP="005E409E">
            <w:pPr>
              <w:tabs>
                <w:tab w:val="left" w:pos="0"/>
                <w:tab w:val="left" w:pos="7371"/>
              </w:tabs>
              <w:spacing w:after="0" w:line="240" w:lineRule="auto"/>
              <w:jc w:val="center"/>
              <w:rPr>
                <w:del w:id="17965" w:author="jafary88@gmail.com" w:date="2022-05-11T18:16:00Z"/>
                <w:rFonts w:asciiTheme="majorBidi" w:eastAsia="Times New Roman" w:hAnsiTheme="majorBidi" w:cstheme="majorBidi"/>
                <w:color w:val="000000"/>
                <w:sz w:val="28"/>
                <w:szCs w:val="28"/>
              </w:rPr>
            </w:pPr>
            <w:del w:id="17966"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AE6A052" w14:textId="35C82716" w:rsidR="0016183A" w:rsidRPr="0016183A" w:rsidDel="00836C19" w:rsidRDefault="0016183A" w:rsidP="005E409E">
            <w:pPr>
              <w:tabs>
                <w:tab w:val="left" w:pos="0"/>
                <w:tab w:val="left" w:pos="7371"/>
              </w:tabs>
              <w:spacing w:after="0" w:line="240" w:lineRule="auto"/>
              <w:jc w:val="center"/>
              <w:rPr>
                <w:del w:id="17967" w:author="jafary88@gmail.com" w:date="2022-05-11T18:16:00Z"/>
                <w:rFonts w:asciiTheme="majorBidi" w:eastAsia="Times New Roman" w:hAnsiTheme="majorBidi" w:cstheme="majorBidi"/>
                <w:color w:val="000000"/>
                <w:sz w:val="28"/>
                <w:szCs w:val="28"/>
              </w:rPr>
            </w:pPr>
            <w:del w:id="17968"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CA11818" w14:textId="5BC78B09" w:rsidR="0016183A" w:rsidRPr="0016183A" w:rsidDel="00836C19" w:rsidRDefault="00B52CEA" w:rsidP="005E409E">
            <w:pPr>
              <w:tabs>
                <w:tab w:val="left" w:pos="0"/>
                <w:tab w:val="left" w:pos="7371"/>
              </w:tabs>
              <w:spacing w:after="0" w:line="240" w:lineRule="auto"/>
              <w:jc w:val="center"/>
              <w:rPr>
                <w:del w:id="17969" w:author="jafary88@gmail.com" w:date="2022-05-11T18:16:00Z"/>
                <w:rFonts w:asciiTheme="majorBidi" w:eastAsia="Times New Roman" w:hAnsiTheme="majorBidi" w:cstheme="majorBidi"/>
                <w:color w:val="000000"/>
                <w:sz w:val="28"/>
                <w:szCs w:val="28"/>
              </w:rPr>
            </w:pPr>
            <w:del w:id="17970"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69B4E537">
                  <v:shape id="_x0000_i1139" type="#_x0000_t75" style="width:30.5pt;height:18pt" o:ole="">
                    <v:imagedata r:id="rId252" o:title=""/>
                  </v:shape>
                  <o:OLEObject Type="Embed" ProgID="Equation.DSMT4" ShapeID="_x0000_i1139" DrawAspect="Content" ObjectID="_1713798995" r:id="rId254"/>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5B26344C" w14:textId="2172A9B5" w:rsidR="0016183A" w:rsidRPr="0016183A" w:rsidDel="00836C19" w:rsidRDefault="0016183A" w:rsidP="005E409E">
            <w:pPr>
              <w:tabs>
                <w:tab w:val="left" w:pos="0"/>
                <w:tab w:val="left" w:pos="7371"/>
              </w:tabs>
              <w:bidi/>
              <w:spacing w:after="0" w:line="240" w:lineRule="auto"/>
              <w:jc w:val="center"/>
              <w:rPr>
                <w:del w:id="17971" w:author="jafary88@gmail.com" w:date="2022-05-11T18:16:00Z"/>
                <w:rFonts w:asciiTheme="majorBidi" w:eastAsia="Times New Roman" w:hAnsiTheme="majorBidi" w:cs="B Zar"/>
                <w:color w:val="000000"/>
                <w:sz w:val="28"/>
                <w:szCs w:val="28"/>
              </w:rPr>
            </w:pPr>
            <w:del w:id="17972" w:author="jafary88@gmail.com" w:date="2022-05-11T18:16:00Z">
              <w:r w:rsidRPr="0016183A" w:rsidDel="00836C19">
                <w:rPr>
                  <w:rFonts w:asciiTheme="majorBidi" w:eastAsia="Times New Roman" w:hAnsiTheme="majorBidi" w:cs="B Zar"/>
                  <w:color w:val="000000"/>
                  <w:sz w:val="28"/>
                  <w:szCs w:val="28"/>
                  <w:rtl/>
                </w:rPr>
                <w:delText>محیط محلول</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3B130CF" w14:textId="65D59CA2" w:rsidR="0016183A" w:rsidRPr="0016183A" w:rsidDel="00836C19" w:rsidRDefault="0016183A" w:rsidP="005E409E">
            <w:pPr>
              <w:tabs>
                <w:tab w:val="left" w:pos="0"/>
                <w:tab w:val="left" w:pos="7371"/>
              </w:tabs>
              <w:spacing w:after="0" w:line="240" w:lineRule="auto"/>
              <w:jc w:val="center"/>
              <w:rPr>
                <w:del w:id="17973" w:author="jafary88@gmail.com" w:date="2022-05-11T18:16:00Z"/>
                <w:rFonts w:asciiTheme="majorBidi" w:eastAsia="Times New Roman" w:hAnsiTheme="majorBidi" w:cstheme="majorBidi"/>
                <w:color w:val="000000"/>
                <w:sz w:val="28"/>
                <w:szCs w:val="28"/>
              </w:rPr>
            </w:pPr>
            <w:del w:id="17974" w:author="jafary88@gmail.com" w:date="2022-05-11T18:16:00Z">
              <w:r w:rsidRPr="0016183A" w:rsidDel="00836C19">
                <w:rPr>
                  <w:rFonts w:asciiTheme="majorBidi" w:eastAsia="Times New Roman" w:hAnsiTheme="majorBidi" w:cstheme="majorBidi"/>
                  <w:color w:val="000000"/>
                  <w:sz w:val="28"/>
                  <w:szCs w:val="28"/>
                </w:rPr>
                <w:delText>S</w:delText>
              </w:r>
            </w:del>
          </w:p>
        </w:tc>
      </w:tr>
    </w:tbl>
    <w:p w14:paraId="7AABC9BB" w14:textId="0B46C5F0" w:rsidR="001D34B3" w:rsidDel="00836C19" w:rsidRDefault="001D34B3" w:rsidP="005E409E">
      <w:pPr>
        <w:pStyle w:val="payannameh"/>
        <w:tabs>
          <w:tab w:val="left" w:pos="0"/>
          <w:tab w:val="left" w:pos="7371"/>
        </w:tabs>
        <w:spacing w:line="240" w:lineRule="auto"/>
        <w:rPr>
          <w:ins w:id="17975" w:author="Mohsen Jafarinejad" w:date="2019-04-06T12:19:00Z"/>
          <w:del w:id="17976" w:author="jafary88@gmail.com" w:date="2022-05-11T18:16:00Z"/>
          <w:sz w:val="22"/>
          <w:szCs w:val="22"/>
        </w:rPr>
      </w:pPr>
    </w:p>
    <w:p w14:paraId="330838CF" w14:textId="3E6E7BD4" w:rsidR="00280AFB" w:rsidDel="00836C19" w:rsidRDefault="00280AFB" w:rsidP="00B02677">
      <w:pPr>
        <w:pStyle w:val="payannameh"/>
        <w:tabs>
          <w:tab w:val="left" w:pos="0"/>
          <w:tab w:val="left" w:pos="7371"/>
        </w:tabs>
        <w:spacing w:line="240" w:lineRule="auto"/>
        <w:rPr>
          <w:ins w:id="17977" w:author="Mohsen Jafarinejad" w:date="2019-05-08T14:34:00Z"/>
          <w:del w:id="17978" w:author="jafary88@gmail.com" w:date="2022-05-11T18:16:00Z"/>
          <w:sz w:val="22"/>
          <w:szCs w:val="22"/>
          <w:rtl/>
        </w:rPr>
      </w:pPr>
      <w:del w:id="17979" w:author="jafary88@gmail.com" w:date="2022-05-11T18:16:00Z">
        <w:r w:rsidRPr="002331D3" w:rsidDel="00836C19">
          <w:rPr>
            <w:sz w:val="22"/>
            <w:szCs w:val="22"/>
            <w:rtl/>
            <w:rPrChange w:id="17980" w:author="Mohsen Jafarinejad" w:date="2019-04-06T08:57:00Z">
              <w:rPr>
                <w:rtl/>
              </w:rPr>
            </w:rPrChange>
          </w:rPr>
          <w:delText>برا</w:delText>
        </w:r>
        <w:r w:rsidRPr="002331D3" w:rsidDel="00836C19">
          <w:rPr>
            <w:rFonts w:hint="cs"/>
            <w:sz w:val="22"/>
            <w:szCs w:val="22"/>
            <w:rtl/>
            <w:rPrChange w:id="17981" w:author="Mohsen Jafarinejad" w:date="2019-04-06T08:57:00Z">
              <w:rPr>
                <w:rFonts w:hint="cs"/>
                <w:rtl/>
              </w:rPr>
            </w:rPrChange>
          </w:rPr>
          <w:delText>ی</w:delText>
        </w:r>
        <w:r w:rsidRPr="002331D3" w:rsidDel="00836C19">
          <w:rPr>
            <w:sz w:val="22"/>
            <w:szCs w:val="22"/>
            <w:rtl/>
            <w:rPrChange w:id="17982" w:author="Mohsen Jafarinejad" w:date="2019-04-06T08:57:00Z">
              <w:rPr>
                <w:rtl/>
              </w:rPr>
            </w:rPrChange>
          </w:rPr>
          <w:delText xml:space="preserve"> ساده کردن </w:delText>
        </w:r>
      </w:del>
      <w:ins w:id="17983" w:author="Mohsen Jafarinejad" w:date="2019-09-03T12:18:00Z">
        <w:del w:id="17984" w:author="jafary88@gmail.com" w:date="2022-05-11T18:16:00Z">
          <w:r w:rsidR="00D548E9" w:rsidDel="00836C19">
            <w:rPr>
              <w:sz w:val="22"/>
              <w:szCs w:val="22"/>
              <w:rtl/>
            </w:rPr>
            <w:delText>شب</w:delText>
          </w:r>
          <w:r w:rsidR="00D548E9" w:rsidDel="00836C19">
            <w:rPr>
              <w:rFonts w:hint="cs"/>
              <w:sz w:val="22"/>
              <w:szCs w:val="22"/>
              <w:rtl/>
            </w:rPr>
            <w:delText>ی</w:delText>
          </w:r>
          <w:r w:rsidR="00D548E9" w:rsidDel="00836C19">
            <w:rPr>
              <w:rFonts w:hint="eastAsia"/>
              <w:sz w:val="22"/>
              <w:szCs w:val="22"/>
              <w:rtl/>
            </w:rPr>
            <w:delText>ه‌ساز</w:delText>
          </w:r>
          <w:r w:rsidR="00D548E9" w:rsidDel="00836C19">
            <w:rPr>
              <w:rFonts w:hint="cs"/>
              <w:sz w:val="22"/>
              <w:szCs w:val="22"/>
              <w:rtl/>
            </w:rPr>
            <w:delText>ی</w:delText>
          </w:r>
        </w:del>
      </w:ins>
      <w:del w:id="17985" w:author="jafary88@gmail.com" w:date="2022-05-11T18:16:00Z">
        <w:r w:rsidRPr="002331D3" w:rsidDel="00836C19">
          <w:rPr>
            <w:sz w:val="22"/>
            <w:szCs w:val="22"/>
            <w:rtl/>
            <w:rPrChange w:id="17986" w:author="Mohsen Jafarinejad" w:date="2019-04-06T08:57:00Z">
              <w:rPr>
                <w:rtl/>
              </w:rPr>
            </w:rPrChange>
          </w:rPr>
          <w:delText>شب</w:delText>
        </w:r>
        <w:r w:rsidRPr="002331D3" w:rsidDel="00836C19">
          <w:rPr>
            <w:rFonts w:hint="cs"/>
            <w:sz w:val="22"/>
            <w:szCs w:val="22"/>
            <w:rtl/>
            <w:rPrChange w:id="17987" w:author="Mohsen Jafarinejad" w:date="2019-04-06T08:57:00Z">
              <w:rPr>
                <w:rFonts w:hint="cs"/>
                <w:rtl/>
              </w:rPr>
            </w:rPrChange>
          </w:rPr>
          <w:delText>ی</w:delText>
        </w:r>
        <w:r w:rsidRPr="002331D3" w:rsidDel="00836C19">
          <w:rPr>
            <w:rFonts w:hint="eastAsia"/>
            <w:sz w:val="22"/>
            <w:szCs w:val="22"/>
            <w:rtl/>
            <w:rPrChange w:id="17988" w:author="Mohsen Jafarinejad" w:date="2019-04-06T08:57:00Z">
              <w:rPr>
                <w:rFonts w:hint="eastAsia"/>
                <w:rtl/>
              </w:rPr>
            </w:rPrChange>
          </w:rPr>
          <w:delText>ه</w:delText>
        </w:r>
        <w:r w:rsidRPr="002331D3" w:rsidDel="00836C19">
          <w:rPr>
            <w:sz w:val="22"/>
            <w:szCs w:val="22"/>
            <w:rtl/>
            <w:rPrChange w:id="17989" w:author="Mohsen Jafarinejad" w:date="2019-04-06T08:57:00Z">
              <w:rPr>
                <w:rtl/>
              </w:rPr>
            </w:rPrChange>
          </w:rPr>
          <w:delText xml:space="preserve"> ساز</w:delText>
        </w:r>
        <w:r w:rsidRPr="002331D3" w:rsidDel="00836C19">
          <w:rPr>
            <w:rFonts w:hint="cs"/>
            <w:sz w:val="22"/>
            <w:szCs w:val="22"/>
            <w:rtl/>
            <w:rPrChange w:id="17990" w:author="Mohsen Jafarinejad" w:date="2019-04-06T08:57:00Z">
              <w:rPr>
                <w:rFonts w:hint="cs"/>
                <w:rtl/>
              </w:rPr>
            </w:rPrChange>
          </w:rPr>
          <w:delText>ی</w:delText>
        </w:r>
        <w:r w:rsidRPr="002331D3" w:rsidDel="00836C19">
          <w:rPr>
            <w:sz w:val="22"/>
            <w:szCs w:val="22"/>
            <w:rtl/>
            <w:rPrChange w:id="17991" w:author="Mohsen Jafarinejad" w:date="2019-04-06T08:57:00Z">
              <w:rPr>
                <w:rtl/>
              </w:rPr>
            </w:rPrChange>
          </w:rPr>
          <w:delText xml:space="preserve"> تمام</w:delText>
        </w:r>
        <w:r w:rsidRPr="002331D3" w:rsidDel="00836C19">
          <w:rPr>
            <w:rFonts w:hint="cs"/>
            <w:sz w:val="22"/>
            <w:szCs w:val="22"/>
            <w:rtl/>
            <w:rPrChange w:id="17992" w:author="Mohsen Jafarinejad" w:date="2019-04-06T08:57:00Z">
              <w:rPr>
                <w:rFonts w:hint="cs"/>
                <w:rtl/>
              </w:rPr>
            </w:rPrChange>
          </w:rPr>
          <w:delText>ی</w:delText>
        </w:r>
        <w:r w:rsidRPr="002331D3" w:rsidDel="00836C19">
          <w:rPr>
            <w:sz w:val="22"/>
            <w:szCs w:val="22"/>
            <w:rtl/>
            <w:rPrChange w:id="17993" w:author="Mohsen Jafarinejad" w:date="2019-04-06T08:57:00Z">
              <w:rPr>
                <w:rtl/>
              </w:rPr>
            </w:rPrChange>
          </w:rPr>
          <w:delText xml:space="preserve"> </w:delText>
        </w:r>
        <w:r w:rsidR="000B0AD8" w:rsidRPr="002331D3" w:rsidDel="00836C19">
          <w:rPr>
            <w:sz w:val="22"/>
            <w:szCs w:val="22"/>
            <w:rtl/>
            <w:rPrChange w:id="17994" w:author="Mohsen Jafarinejad" w:date="2019-04-06T08:57:00Z">
              <w:rPr>
                <w:rtl/>
              </w:rPr>
            </w:rPrChange>
          </w:rPr>
          <w:delText>گونه‌ها</w:delText>
        </w:r>
        <w:r w:rsidRPr="002331D3" w:rsidDel="00836C19">
          <w:rPr>
            <w:sz w:val="22"/>
            <w:szCs w:val="22"/>
            <w:rtl/>
            <w:rPrChange w:id="17995" w:author="Mohsen Jafarinejad" w:date="2019-04-06T08:57:00Z">
              <w:rPr>
                <w:rtl/>
              </w:rPr>
            </w:rPrChange>
          </w:rPr>
          <w:delText xml:space="preserve"> بر اساس </w:delText>
        </w:r>
      </w:del>
      <w:ins w:id="17996" w:author="Mohsen Jafarinejad" w:date="2019-05-12T07:26:00Z">
        <w:del w:id="17997" w:author="jafary88@gmail.com" w:date="2022-05-11T18:16:00Z">
          <w:r w:rsidR="0090733A" w:rsidRPr="00BF2F7C" w:rsidDel="00836C19">
            <w:rPr>
              <w:position w:val="-12"/>
              <w:sz w:val="22"/>
              <w:szCs w:val="22"/>
            </w:rPr>
            <w:object w:dxaOrig="560" w:dyaOrig="360" w14:anchorId="753721C3">
              <v:shape id="_x0000_i1140" type="#_x0000_t75" style="width:28pt;height:18pt" o:ole="">
                <v:imagedata r:id="rId255" o:title=""/>
              </v:shape>
              <o:OLEObject Type="Embed" ProgID="Equation.DSMT4" ShapeID="_x0000_i1140" DrawAspect="Content" ObjectID="_1713798996" r:id="rId256"/>
            </w:object>
          </w:r>
        </w:del>
      </w:ins>
      <w:ins w:id="17998" w:author="Mohsen Jafarinejad" w:date="2019-05-12T07:26:00Z">
        <w:del w:id="17999" w:author="jafary88@gmail.com" w:date="2022-05-11T18:16:00Z">
          <w:r w:rsidR="0090733A" w:rsidDel="00836C19">
            <w:rPr>
              <w:sz w:val="22"/>
              <w:szCs w:val="22"/>
              <w:rtl/>
            </w:rPr>
            <w:delText xml:space="preserve"> </w:delText>
          </w:r>
        </w:del>
      </w:ins>
      <w:del w:id="18000" w:author="jafary88@gmail.com" w:date="2022-05-11T18:16:00Z">
        <w:r w:rsidRPr="002331D3" w:rsidDel="00836C19">
          <w:rPr>
            <w:sz w:val="22"/>
            <w:szCs w:val="22"/>
            <w:rPrChange w:id="18001" w:author="Mohsen Jafarinejad" w:date="2019-04-06T08:57:00Z">
              <w:rPr/>
            </w:rPrChange>
          </w:rPr>
          <w:delText>H2O</w:delText>
        </w:r>
        <w:r w:rsidRPr="002331D3" w:rsidDel="00836C19">
          <w:rPr>
            <w:sz w:val="22"/>
            <w:szCs w:val="22"/>
            <w:rtl/>
            <w:rPrChange w:id="18002" w:author="Mohsen Jafarinejad" w:date="2019-04-06T08:57:00Z">
              <w:rPr>
                <w:rtl/>
              </w:rPr>
            </w:rPrChange>
          </w:rPr>
          <w:delText xml:space="preserve"> ول</w:delText>
        </w:r>
        <w:r w:rsidRPr="002331D3" w:rsidDel="00836C19">
          <w:rPr>
            <w:rFonts w:hint="cs"/>
            <w:sz w:val="22"/>
            <w:szCs w:val="22"/>
            <w:rtl/>
            <w:rPrChange w:id="18003" w:author="Mohsen Jafarinejad" w:date="2019-04-06T08:57:00Z">
              <w:rPr>
                <w:rFonts w:hint="cs"/>
                <w:rtl/>
              </w:rPr>
            </w:rPrChange>
          </w:rPr>
          <w:delText>ی</w:delText>
        </w:r>
        <w:r w:rsidRPr="002331D3" w:rsidDel="00836C19">
          <w:rPr>
            <w:sz w:val="22"/>
            <w:szCs w:val="22"/>
            <w:rtl/>
            <w:rPrChange w:id="18004" w:author="Mohsen Jafarinejad" w:date="2019-04-06T08:57:00Z">
              <w:rPr>
                <w:rtl/>
              </w:rPr>
            </w:rPrChange>
          </w:rPr>
          <w:delText xml:space="preserve"> با خواص جرم</w:delText>
        </w:r>
        <w:r w:rsidRPr="002331D3" w:rsidDel="00836C19">
          <w:rPr>
            <w:rFonts w:hint="cs"/>
            <w:sz w:val="22"/>
            <w:szCs w:val="22"/>
            <w:rtl/>
            <w:rPrChange w:id="18005" w:author="Mohsen Jafarinejad" w:date="2019-04-06T08:57:00Z">
              <w:rPr>
                <w:rFonts w:hint="cs"/>
                <w:rtl/>
              </w:rPr>
            </w:rPrChange>
          </w:rPr>
          <w:delText>ی</w:delText>
        </w:r>
        <w:r w:rsidRPr="002331D3" w:rsidDel="00836C19">
          <w:rPr>
            <w:rFonts w:hint="eastAsia"/>
            <w:sz w:val="22"/>
            <w:szCs w:val="22"/>
            <w:rtl/>
            <w:rPrChange w:id="18006" w:author="Mohsen Jafarinejad" w:date="2019-04-06T08:57:00Z">
              <w:rPr>
                <w:rFonts w:hint="eastAsia"/>
                <w:rtl/>
              </w:rPr>
            </w:rPrChange>
          </w:rPr>
          <w:delText>،</w:delText>
        </w:r>
        <w:r w:rsidRPr="002331D3" w:rsidDel="00836C19">
          <w:rPr>
            <w:sz w:val="22"/>
            <w:szCs w:val="22"/>
            <w:rtl/>
            <w:rPrChange w:id="18007" w:author="Mohsen Jafarinejad" w:date="2019-04-06T08:57:00Z">
              <w:rPr>
                <w:rtl/>
              </w:rPr>
            </w:rPrChange>
          </w:rPr>
          <w:delText xml:space="preserve"> چگال</w:delText>
        </w:r>
        <w:r w:rsidRPr="002331D3" w:rsidDel="00836C19">
          <w:rPr>
            <w:rFonts w:hint="cs"/>
            <w:sz w:val="22"/>
            <w:szCs w:val="22"/>
            <w:rtl/>
            <w:rPrChange w:id="18008" w:author="Mohsen Jafarinejad" w:date="2019-04-06T08:57:00Z">
              <w:rPr>
                <w:rFonts w:hint="cs"/>
                <w:rtl/>
              </w:rPr>
            </w:rPrChange>
          </w:rPr>
          <w:delText>ی</w:delText>
        </w:r>
        <w:r w:rsidRPr="002331D3" w:rsidDel="00836C19">
          <w:rPr>
            <w:sz w:val="22"/>
            <w:szCs w:val="22"/>
            <w:rtl/>
            <w:rPrChange w:id="18009" w:author="Mohsen Jafarinejad" w:date="2019-04-06T08:57:00Z">
              <w:rPr>
                <w:rtl/>
              </w:rPr>
            </w:rPrChange>
          </w:rPr>
          <w:delText xml:space="preserve"> و ضر</w:delText>
        </w:r>
        <w:r w:rsidRPr="002331D3" w:rsidDel="00836C19">
          <w:rPr>
            <w:rFonts w:hint="cs"/>
            <w:sz w:val="22"/>
            <w:szCs w:val="22"/>
            <w:rtl/>
            <w:rPrChange w:id="18010" w:author="Mohsen Jafarinejad" w:date="2019-04-06T08:57:00Z">
              <w:rPr>
                <w:rFonts w:hint="cs"/>
                <w:rtl/>
              </w:rPr>
            </w:rPrChange>
          </w:rPr>
          <w:delText>ی</w:delText>
        </w:r>
        <w:r w:rsidRPr="002331D3" w:rsidDel="00836C19">
          <w:rPr>
            <w:rFonts w:hint="eastAsia"/>
            <w:sz w:val="22"/>
            <w:szCs w:val="22"/>
            <w:rtl/>
            <w:rPrChange w:id="18011" w:author="Mohsen Jafarinejad" w:date="2019-04-06T08:57:00Z">
              <w:rPr>
                <w:rFonts w:hint="eastAsia"/>
                <w:rtl/>
              </w:rPr>
            </w:rPrChange>
          </w:rPr>
          <w:delText>ب</w:delText>
        </w:r>
        <w:r w:rsidRPr="002331D3" w:rsidDel="00836C19">
          <w:rPr>
            <w:sz w:val="22"/>
            <w:szCs w:val="22"/>
            <w:rtl/>
            <w:rPrChange w:id="18012" w:author="Mohsen Jafarinejad" w:date="2019-04-06T08:57:00Z">
              <w:rPr>
                <w:rtl/>
              </w:rPr>
            </w:rPrChange>
          </w:rPr>
          <w:delText xml:space="preserve"> انتشار متفاوت </w:delText>
        </w:r>
      </w:del>
      <w:ins w:id="18013" w:author="Mohsen Jafarinejad" w:date="2019-09-03T15:11:00Z">
        <w:del w:id="18014" w:author="jafary88@gmail.com" w:date="2022-05-11T18:16:00Z">
          <w:r w:rsidR="00B33C8F" w:rsidDel="00836C19">
            <w:rPr>
              <w:sz w:val="22"/>
              <w:szCs w:val="22"/>
              <w:rtl/>
            </w:rPr>
            <w:delText>تعر</w:delText>
          </w:r>
          <w:r w:rsidR="00B33C8F" w:rsidDel="00836C19">
            <w:rPr>
              <w:rFonts w:hint="cs"/>
              <w:sz w:val="22"/>
              <w:szCs w:val="22"/>
              <w:rtl/>
            </w:rPr>
            <w:delText>ی</w:delText>
          </w:r>
          <w:r w:rsidR="00B33C8F" w:rsidDel="00836C19">
            <w:rPr>
              <w:rFonts w:hint="eastAsia"/>
              <w:sz w:val="22"/>
              <w:szCs w:val="22"/>
              <w:rtl/>
            </w:rPr>
            <w:delText>ف‌شده‌اند</w:delText>
          </w:r>
        </w:del>
      </w:ins>
      <w:del w:id="18015" w:author="jafary88@gmail.com" w:date="2022-05-11T18:16:00Z">
        <w:r w:rsidRPr="002331D3" w:rsidDel="00836C19">
          <w:rPr>
            <w:sz w:val="22"/>
            <w:szCs w:val="22"/>
            <w:rtl/>
            <w:rPrChange w:id="18016" w:author="Mohsen Jafarinejad" w:date="2019-04-06T08:57:00Z">
              <w:rPr>
                <w:rtl/>
              </w:rPr>
            </w:rPrChange>
          </w:rPr>
          <w:delText>تعر</w:delText>
        </w:r>
        <w:r w:rsidRPr="002331D3" w:rsidDel="00836C19">
          <w:rPr>
            <w:rFonts w:hint="cs"/>
            <w:sz w:val="22"/>
            <w:szCs w:val="22"/>
            <w:rtl/>
            <w:rPrChange w:id="18017" w:author="Mohsen Jafarinejad" w:date="2019-04-06T08:57:00Z">
              <w:rPr>
                <w:rFonts w:hint="cs"/>
                <w:rtl/>
              </w:rPr>
            </w:rPrChange>
          </w:rPr>
          <w:delText>ی</w:delText>
        </w:r>
        <w:r w:rsidRPr="002331D3" w:rsidDel="00836C19">
          <w:rPr>
            <w:rFonts w:hint="eastAsia"/>
            <w:sz w:val="22"/>
            <w:szCs w:val="22"/>
            <w:rtl/>
            <w:rPrChange w:id="18018" w:author="Mohsen Jafarinejad" w:date="2019-04-06T08:57:00Z">
              <w:rPr>
                <w:rFonts w:hint="eastAsia"/>
                <w:rtl/>
              </w:rPr>
            </w:rPrChange>
          </w:rPr>
          <w:delText>ف</w:delText>
        </w:r>
        <w:r w:rsidRPr="002331D3" w:rsidDel="00836C19">
          <w:rPr>
            <w:sz w:val="22"/>
            <w:szCs w:val="22"/>
            <w:rtl/>
            <w:rPrChange w:id="18019" w:author="Mohsen Jafarinejad" w:date="2019-04-06T08:57:00Z">
              <w:rPr>
                <w:rtl/>
              </w:rPr>
            </w:rPrChange>
          </w:rPr>
          <w:delText xml:space="preserve"> </w:delText>
        </w:r>
        <w:r w:rsidR="000B0AD8" w:rsidRPr="002331D3" w:rsidDel="00836C19">
          <w:rPr>
            <w:sz w:val="22"/>
            <w:szCs w:val="22"/>
            <w:rtl/>
            <w:rPrChange w:id="18020" w:author="Mohsen Jafarinejad" w:date="2019-04-06T08:57:00Z">
              <w:rPr>
                <w:rtl/>
              </w:rPr>
            </w:rPrChange>
          </w:rPr>
          <w:delText>شده‌اند</w:delText>
        </w:r>
        <w:r w:rsidRPr="002331D3" w:rsidDel="00836C19">
          <w:rPr>
            <w:sz w:val="22"/>
            <w:szCs w:val="22"/>
            <w:rtl/>
            <w:rPrChange w:id="18021" w:author="Mohsen Jafarinejad" w:date="2019-04-06T08:57:00Z">
              <w:rPr>
                <w:rtl/>
              </w:rPr>
            </w:rPrChange>
          </w:rPr>
          <w:delText>.</w:delText>
        </w:r>
      </w:del>
    </w:p>
    <w:p w14:paraId="512D6145" w14:textId="2F914D1B" w:rsidR="00572EA0" w:rsidRPr="002331D3" w:rsidDel="00836C19" w:rsidRDefault="00572EA0" w:rsidP="005E409E">
      <w:pPr>
        <w:pStyle w:val="payannameh"/>
        <w:tabs>
          <w:tab w:val="left" w:pos="0"/>
          <w:tab w:val="left" w:pos="7371"/>
        </w:tabs>
        <w:spacing w:line="240" w:lineRule="auto"/>
        <w:rPr>
          <w:del w:id="18022" w:author="jafary88@gmail.com" w:date="2022-05-11T18:16:00Z"/>
          <w:sz w:val="22"/>
          <w:szCs w:val="22"/>
          <w:rtl/>
          <w:rPrChange w:id="18023" w:author="Mohsen Jafarinejad" w:date="2019-04-06T08:57:00Z">
            <w:rPr>
              <w:del w:id="18024" w:author="jafary88@gmail.com" w:date="2022-05-11T18:16:00Z"/>
              <w:rtl/>
            </w:rPr>
          </w:rPrChange>
        </w:rPr>
      </w:pPr>
    </w:p>
    <w:p w14:paraId="5D7834CA" w14:textId="7447DD85" w:rsidR="00280AFB" w:rsidDel="00836C19" w:rsidRDefault="00280AFB" w:rsidP="00B303C7">
      <w:pPr>
        <w:pStyle w:val="a0"/>
        <w:bidi/>
        <w:rPr>
          <w:del w:id="18025" w:author="jafary88@gmail.com" w:date="2022-05-11T18:16:00Z"/>
          <w:rtl/>
        </w:rPr>
      </w:pPr>
      <w:bookmarkStart w:id="18026" w:name="_Toc8546182"/>
      <w:bookmarkStart w:id="18027" w:name="_Toc8550591"/>
      <w:bookmarkStart w:id="18028" w:name="_Toc8550852"/>
      <w:bookmarkEnd w:id="18026"/>
      <w:bookmarkEnd w:id="18027"/>
      <w:bookmarkEnd w:id="18028"/>
    </w:p>
    <w:p w14:paraId="3D44FA2C" w14:textId="040A39EC" w:rsidR="00D61577" w:rsidDel="00836C19" w:rsidRDefault="00D61577" w:rsidP="005E409E">
      <w:pPr>
        <w:pStyle w:val="payannameh"/>
        <w:tabs>
          <w:tab w:val="left" w:pos="0"/>
          <w:tab w:val="left" w:pos="7371"/>
        </w:tabs>
        <w:spacing w:line="240" w:lineRule="auto"/>
        <w:rPr>
          <w:del w:id="18029" w:author="jafary88@gmail.com" w:date="2022-05-11T18:16:00Z"/>
          <w:b/>
          <w:bCs/>
          <w:rtl/>
        </w:rPr>
      </w:pPr>
      <w:bookmarkStart w:id="18030" w:name="_Toc8546183"/>
      <w:bookmarkStart w:id="18031" w:name="_Toc8550592"/>
      <w:bookmarkStart w:id="18032" w:name="_Toc8550853"/>
      <w:bookmarkEnd w:id="18030"/>
      <w:bookmarkEnd w:id="18031"/>
      <w:bookmarkEnd w:id="18032"/>
    </w:p>
    <w:p w14:paraId="678E102F" w14:textId="6F5FDDA0" w:rsidR="00280AFB" w:rsidRPr="00B52CEA" w:rsidDel="00836C19" w:rsidRDefault="000B0AD8" w:rsidP="006527B4">
      <w:pPr>
        <w:pStyle w:val="a0"/>
        <w:bidi/>
        <w:rPr>
          <w:del w:id="18033" w:author="jafary88@gmail.com" w:date="2022-05-11T18:16:00Z"/>
        </w:rPr>
      </w:pPr>
      <w:bookmarkStart w:id="18034" w:name="_Toc3666289"/>
      <w:bookmarkStart w:id="18035" w:name="_Toc3666538"/>
      <w:bookmarkStart w:id="18036" w:name="_Toc8546184"/>
      <w:bookmarkStart w:id="18037" w:name="_Toc8550854"/>
      <w:del w:id="18038" w:author="jafary88@gmail.com" w:date="2022-05-11T18:16:00Z">
        <w:r w:rsidRPr="00B52CEA" w:rsidDel="00836C19">
          <w:rPr>
            <w:rtl/>
          </w:rPr>
          <w:delText>مکان</w:delText>
        </w:r>
        <w:r w:rsidRPr="00B52CEA" w:rsidDel="00836C19">
          <w:rPr>
            <w:rFonts w:hint="cs"/>
            <w:rtl/>
          </w:rPr>
          <w:delText>ی</w:delText>
        </w:r>
        <w:r w:rsidRPr="00B52CEA" w:rsidDel="00836C19">
          <w:rPr>
            <w:rFonts w:hint="eastAsia"/>
            <w:rtl/>
          </w:rPr>
          <w:delText>زه</w:delText>
        </w:r>
      </w:del>
      <w:ins w:id="18039" w:author="Mohsen Jafarinejad" w:date="2019-04-28T10:20:00Z">
        <w:del w:id="18040" w:author="jafary88@gmail.com" w:date="2022-05-11T18:16:00Z">
          <w:r w:rsidR="008003EF" w:rsidDel="00836C19">
            <w:rPr>
              <w:rFonts w:hint="cs"/>
              <w:rtl/>
            </w:rPr>
            <w:delText>م</w:delText>
          </w:r>
        </w:del>
      </w:ins>
      <w:del w:id="18041" w:author="jafary88@gmail.com" w:date="2022-05-11T18:16:00Z">
        <w:r w:rsidRPr="00B52CEA" w:rsidDel="00836C19">
          <w:rPr>
            <w:rFonts w:hint="eastAsia"/>
            <w:rtl/>
          </w:rPr>
          <w:delText>‌ها</w:delText>
        </w:r>
        <w:r w:rsidRPr="00B52CEA" w:rsidDel="00836C19">
          <w:rPr>
            <w:rFonts w:hint="cs"/>
            <w:rtl/>
          </w:rPr>
          <w:delText>ی</w:delText>
        </w:r>
        <w:r w:rsidR="00280AFB" w:rsidRPr="00B52CEA" w:rsidDel="00836C19">
          <w:rPr>
            <w:rtl/>
          </w:rPr>
          <w:delText xml:space="preserve"> واکنش</w:delText>
        </w:r>
        <w:bookmarkEnd w:id="18034"/>
        <w:bookmarkEnd w:id="18035"/>
        <w:bookmarkEnd w:id="18036"/>
        <w:bookmarkEnd w:id="18037"/>
      </w:del>
    </w:p>
    <w:p w14:paraId="500FBD01" w14:textId="667AE419" w:rsidR="00280AFB" w:rsidRPr="002B72E7" w:rsidDel="00836C19" w:rsidRDefault="009902E2">
      <w:pPr>
        <w:pStyle w:val="payannameh"/>
        <w:spacing w:line="240" w:lineRule="auto"/>
        <w:jc w:val="both"/>
        <w:rPr>
          <w:del w:id="18042" w:author="jafary88@gmail.com" w:date="2022-05-11T18:16:00Z"/>
          <w:rtl/>
        </w:rPr>
        <w:pPrChange w:id="18043" w:author="Mohsen Jafarinejad" w:date="2019-09-03T15:12:00Z">
          <w:pPr>
            <w:pStyle w:val="payannameh"/>
            <w:tabs>
              <w:tab w:val="left" w:pos="0"/>
              <w:tab w:val="left" w:pos="7371"/>
            </w:tabs>
            <w:spacing w:line="240" w:lineRule="auto"/>
          </w:pPr>
        </w:pPrChange>
      </w:pPr>
      <w:ins w:id="18044" w:author="Mohsen Jafarinejad" w:date="2019-05-08T17:14:00Z">
        <w:del w:id="18045" w:author="jafary88@gmail.com" w:date="2022-05-11T18:16:00Z">
          <w:r w:rsidDel="00836C19">
            <w:rPr>
              <w:rFonts w:hint="cs"/>
              <w:rtl/>
            </w:rPr>
            <w:tab/>
          </w:r>
        </w:del>
      </w:ins>
      <w:del w:id="18046" w:author="jafary88@gmail.com" w:date="2022-05-11T18:16:00Z">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پیل میکروبی در </w:delText>
        </w:r>
      </w:del>
      <w:ins w:id="18047" w:author="Mohsen Jafarinejad" w:date="2019-09-03T12:20:00Z">
        <w:del w:id="18048" w:author="jafary88@gmail.com" w:date="2022-05-11T18:16:00Z">
          <w:r w:rsidR="00D548E9" w:rsidDel="00836C19">
            <w:rPr>
              <w:rtl/>
            </w:rPr>
            <w:delText>مدل‌ساز</w:delText>
          </w:r>
          <w:r w:rsidR="00D548E9" w:rsidDel="00836C19">
            <w:rPr>
              <w:rFonts w:hint="cs"/>
              <w:rtl/>
            </w:rPr>
            <w:delText>ی</w:delText>
          </w:r>
        </w:del>
      </w:ins>
      <w:del w:id="18049" w:author="jafary88@gmail.com" w:date="2022-05-11T18:16:00Z">
        <w:r w:rsidR="00280AFB" w:rsidRPr="002B72E7" w:rsidDel="00836C19">
          <w:rPr>
            <w:rtl/>
          </w:rPr>
          <w:delText xml:space="preserve">مدل سازی شامل 3 </w:delText>
        </w:r>
        <w:r w:rsidR="00280AFB" w:rsidRPr="002B72E7" w:rsidDel="00836C19">
          <w:rPr>
            <w:rFonts w:ascii="Times New Roman" w:hAnsi="Times New Roman" w:cs="Times New Roman" w:hint="cs"/>
            <w:rtl/>
          </w:rPr>
          <w:delText>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del>
      <w:ins w:id="18050" w:author="Mohsen Jafarinejad" w:date="2019-09-03T15:12:00Z">
        <w:del w:id="18051" w:author="jafary88@gmail.com" w:date="2022-05-11T18:16:00Z">
          <w:r w:rsidR="006630AA" w:rsidDel="00836C19">
            <w:rPr>
              <w:rFonts w:hint="cs"/>
              <w:rtl/>
            </w:rPr>
            <w:delText xml:space="preserve"> </w:delText>
          </w:r>
          <w:r w:rsidR="004775DC" w:rsidDel="00836C19">
            <w:rPr>
              <w:rtl/>
            </w:rPr>
            <w:delText>گرفته‌شده‌اند</w:delText>
          </w:r>
        </w:del>
      </w:ins>
      <w:del w:id="18052" w:author="jafary88@gmail.com" w:date="2022-05-11T18:16:00Z">
        <w:r w:rsidR="00280AFB" w:rsidRPr="002B72E7" w:rsidDel="00836C19">
          <w:rPr>
            <w:rFonts w:hint="cs"/>
            <w:rtl/>
          </w:rPr>
          <w:delText>گرف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د</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غذایی</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ماده غذایی در آند ناشی از نشتی اکسیژن از غشاء است که معادله سوم تنها </w:delText>
        </w:r>
        <w:r w:rsidR="00280AFB" w:rsidRPr="002B72E7" w:rsidDel="00836C19">
          <w:rPr>
            <w:rFonts w:ascii="Times New Roman" w:hAnsi="Times New Roman" w:cs="Times New Roman" w:hint="cs"/>
            <w:rtl/>
          </w:rPr>
          <w:delText> </w:delText>
        </w:r>
      </w:del>
      <w:ins w:id="18053" w:author="Mohsen Jafarinejad" w:date="2019-09-03T13:40:00Z">
        <w:del w:id="18054" w:author="jafary88@gmail.com" w:date="2022-05-11T18:16:00Z">
          <w:r w:rsidR="004D177F" w:rsidDel="00836C19">
            <w:rPr>
              <w:rtl/>
            </w:rPr>
            <w:delText>به‌عنوان</w:delText>
          </w:r>
        </w:del>
      </w:ins>
      <w:del w:id="18055"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نوان</w:delText>
        </w:r>
        <w:r w:rsidR="00280AFB" w:rsidRPr="002B72E7" w:rsidDel="00836C19">
          <w:rPr>
            <w:rtl/>
          </w:rPr>
          <w:delText xml:space="preserve"> </w:delText>
        </w:r>
        <w:r w:rsidR="00280AFB" w:rsidRPr="002B72E7" w:rsidDel="00836C19">
          <w:rPr>
            <w:rFonts w:hint="cs"/>
            <w:rtl/>
          </w:rPr>
          <w:delText>بخشی</w:delText>
        </w:r>
        <w:r w:rsidR="00280AFB" w:rsidRPr="002B72E7" w:rsidDel="00836C19">
          <w:rPr>
            <w:rtl/>
          </w:rPr>
          <w:delText xml:space="preserve"> </w:delText>
        </w:r>
        <w:r w:rsidR="00280AFB" w:rsidRPr="002B72E7" w:rsidDel="00836C19">
          <w:rPr>
            <w:rFonts w:hint="cs"/>
            <w:rtl/>
          </w:rPr>
          <w:delText>از</w:delText>
        </w:r>
        <w:r w:rsidR="00280AFB" w:rsidRPr="002B72E7" w:rsidDel="00836C19">
          <w:rPr>
            <w:rtl/>
          </w:rPr>
          <w:delText xml:space="preserve"> </w:delText>
        </w:r>
      </w:del>
      <w:ins w:id="18056" w:author="Mohsen Jafarinejad" w:date="2019-09-03T12:18:00Z">
        <w:del w:id="1805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058"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اثر</w:delText>
        </w:r>
        <w:r w:rsidR="00280AFB" w:rsidRPr="002B72E7" w:rsidDel="00836C19">
          <w:rPr>
            <w:rtl/>
          </w:rPr>
          <w:delText xml:space="preserve"> </w:delText>
        </w:r>
        <w:r w:rsidR="00280AFB" w:rsidRPr="002B72E7" w:rsidDel="00836C19">
          <w:rPr>
            <w:rFonts w:hint="cs"/>
            <w:rtl/>
          </w:rPr>
          <w:delText>فرایند</w:delText>
        </w:r>
        <w:r w:rsidR="00280AFB" w:rsidRPr="002B72E7" w:rsidDel="00836C19">
          <w:rPr>
            <w:rtl/>
          </w:rPr>
          <w:delText xml:space="preserve"> </w:delText>
        </w:r>
        <w:r w:rsidR="00280AFB" w:rsidRPr="002B72E7" w:rsidDel="00836C19">
          <w:rPr>
            <w:rFonts w:hint="cs"/>
            <w:rtl/>
          </w:rPr>
          <w:delText>نشتی</w:delText>
        </w:r>
        <w:r w:rsidR="00280AFB" w:rsidRPr="002B72E7" w:rsidDel="00836C19">
          <w:rPr>
            <w:rtl/>
          </w:rPr>
          <w:delText xml:space="preserve"> </w:delText>
        </w:r>
        <w:r w:rsidR="00280AFB" w:rsidRPr="002B72E7" w:rsidDel="00836C19">
          <w:rPr>
            <w:rFonts w:hint="cs"/>
            <w:rtl/>
          </w:rPr>
          <w:delText>غشا</w:delText>
        </w:r>
        <w:r w:rsidR="00B52CEA" w:rsidDel="00836C19">
          <w:rPr>
            <w:rFonts w:hint="cs"/>
            <w:rtl/>
          </w:rPr>
          <w:delText>ء</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عمل</w:delText>
        </w:r>
        <w:r w:rsidR="00B52CEA" w:rsidDel="00836C19">
          <w:rPr>
            <w:rFonts w:hint="cs"/>
            <w:rtl/>
          </w:rPr>
          <w:delText xml:space="preserve"> </w:delText>
        </w:r>
        <w:r w:rsidR="00280AFB" w:rsidRPr="002B72E7" w:rsidDel="00836C19">
          <w:rPr>
            <w:rFonts w:hint="cs"/>
            <w:rtl/>
          </w:rPr>
          <w:delText>کرد</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06D2B8B7" w14:textId="138D6E0C" w:rsidR="00280AFB" w:rsidRPr="002B72E7" w:rsidDel="00836C19" w:rsidRDefault="00280AFB" w:rsidP="005E409E">
      <w:pPr>
        <w:pStyle w:val="payannameh"/>
        <w:tabs>
          <w:tab w:val="left" w:pos="0"/>
          <w:tab w:val="left" w:pos="7371"/>
        </w:tabs>
        <w:spacing w:line="240" w:lineRule="auto"/>
        <w:rPr>
          <w:del w:id="18059" w:author="jafary88@gmail.com" w:date="2022-05-11T18:16:00Z"/>
          <w:rtl/>
        </w:rPr>
      </w:pPr>
    </w:p>
    <w:p w14:paraId="670E75A8" w14:textId="33C38978" w:rsidR="00022EAF" w:rsidDel="00836C19" w:rsidRDefault="00022EAF" w:rsidP="005E409E">
      <w:pPr>
        <w:pStyle w:val="payannameh"/>
        <w:tabs>
          <w:tab w:val="left" w:pos="0"/>
          <w:tab w:val="left" w:pos="7371"/>
        </w:tabs>
        <w:spacing w:line="240" w:lineRule="auto"/>
        <w:rPr>
          <w:ins w:id="18060" w:author="Mohsen Jafarinejad" w:date="2019-04-27T14:30:00Z"/>
          <w:del w:id="18061" w:author="jafary88@gmail.com" w:date="2022-05-11T18:16:00Z"/>
          <w:rtl/>
        </w:rPr>
      </w:pPr>
    </w:p>
    <w:p w14:paraId="5D0506CA" w14:textId="3D056F40" w:rsidR="00280AFB" w:rsidDel="00836C19" w:rsidRDefault="00280AFB" w:rsidP="005E409E">
      <w:pPr>
        <w:pStyle w:val="payannameh"/>
        <w:tabs>
          <w:tab w:val="left" w:pos="0"/>
          <w:tab w:val="left" w:pos="7371"/>
        </w:tabs>
        <w:spacing w:line="240" w:lineRule="auto"/>
        <w:rPr>
          <w:del w:id="18062" w:author="jafary88@gmail.com" w:date="2022-05-11T18:16:00Z"/>
          <w:rtl/>
        </w:rPr>
      </w:pPr>
      <w:del w:id="18063" w:author="jafary88@gmail.com" w:date="2022-05-11T18:16:00Z">
        <w:r w:rsidRPr="002B72E7" w:rsidDel="00836C19">
          <w:rPr>
            <w:rtl/>
          </w:rPr>
          <w:delText>واکنش اکسایش در آند</w:delText>
        </w:r>
      </w:del>
    </w:p>
    <w:p w14:paraId="20E74ECA" w14:textId="2523B250" w:rsidR="00B52CEA" w:rsidRPr="002B72E7" w:rsidDel="00836C19" w:rsidRDefault="001178A9">
      <w:pPr>
        <w:pStyle w:val="a5"/>
        <w:rPr>
          <w:del w:id="18064" w:author="jafary88@gmail.com" w:date="2022-05-11T18:16:00Z"/>
        </w:rPr>
        <w:pPrChange w:id="18065" w:author="Mohsen" w:date="2019-03-17T17:22:00Z">
          <w:pPr>
            <w:pStyle w:val="payannameh"/>
            <w:tabs>
              <w:tab w:val="left" w:pos="0"/>
              <w:tab w:val="left" w:pos="7371"/>
            </w:tabs>
            <w:spacing w:line="240" w:lineRule="auto"/>
            <w:jc w:val="right"/>
          </w:pPr>
        </w:pPrChange>
      </w:pPr>
      <w:ins w:id="18066" w:author="Mohsen" w:date="2019-03-17T17:22:00Z">
        <w:del w:id="18067" w:author="jafary88@gmail.com" w:date="2022-05-11T18:16:00Z">
          <w:r w:rsidDel="00836C19">
            <w:rPr>
              <w:rStyle w:val="tgc"/>
              <w:rFonts w:hint="cs"/>
              <w:rtl/>
            </w:rPr>
            <w:delText xml:space="preserve">                                                                                            </w:delText>
          </w:r>
        </w:del>
      </w:ins>
      <w:del w:id="18068" w:author="jafary88@gmail.com" w:date="2022-05-11T18:16:00Z">
        <w:r w:rsidR="00B52CEA" w:rsidRPr="00B52CEA" w:rsidDel="00836C19">
          <w:rPr>
            <w:rStyle w:val="tgc"/>
          </w:rPr>
          <w:object w:dxaOrig="1400" w:dyaOrig="279" w14:anchorId="64C656A6">
            <v:shape id="_x0000_i1141" type="#_x0000_t75" style="width:69pt;height:13pt" o:ole="">
              <v:imagedata r:id="rId257" o:title=""/>
            </v:shape>
            <o:OLEObject Type="Embed" ProgID="Equation.DSMT4" ShapeID="_x0000_i1141" DrawAspect="Content" ObjectID="_1713798997" r:id="rId258"/>
          </w:object>
        </w:r>
        <w:r w:rsidR="00B52CEA" w:rsidDel="00836C19">
          <w:rPr>
            <w:rtl/>
          </w:rPr>
          <w:delText xml:space="preserve"> </w:delText>
        </w:r>
      </w:del>
    </w:p>
    <w:p w14:paraId="24E9C0B7" w14:textId="657C6BC5" w:rsidR="009902E2" w:rsidDel="00836C19" w:rsidRDefault="009902E2" w:rsidP="005E409E">
      <w:pPr>
        <w:pStyle w:val="payannameh"/>
        <w:tabs>
          <w:tab w:val="left" w:pos="0"/>
          <w:tab w:val="left" w:pos="7371"/>
        </w:tabs>
        <w:spacing w:line="240" w:lineRule="auto"/>
        <w:rPr>
          <w:ins w:id="18069" w:author="Mohsen Jafarinejad" w:date="2019-05-08T17:15:00Z"/>
          <w:del w:id="18070" w:author="jafary88@gmail.com" w:date="2022-05-11T18:16:00Z"/>
          <w:rtl/>
        </w:rPr>
      </w:pPr>
    </w:p>
    <w:p w14:paraId="1D0C0397" w14:textId="06A4DF03" w:rsidR="00280AFB" w:rsidDel="00836C19" w:rsidRDefault="00280AFB" w:rsidP="005E409E">
      <w:pPr>
        <w:pStyle w:val="payannameh"/>
        <w:tabs>
          <w:tab w:val="left" w:pos="0"/>
          <w:tab w:val="left" w:pos="7371"/>
        </w:tabs>
        <w:spacing w:line="240" w:lineRule="auto"/>
        <w:rPr>
          <w:del w:id="18071" w:author="jafary88@gmail.com" w:date="2022-05-11T18:16:00Z"/>
          <w:rtl/>
        </w:rPr>
      </w:pPr>
      <w:del w:id="18072" w:author="jafary88@gmail.com" w:date="2022-05-11T18:16:00Z">
        <w:r w:rsidRPr="002B72E7" w:rsidDel="00836C19">
          <w:rPr>
            <w:rtl/>
          </w:rPr>
          <w:delText>واکنش کاهش در کاتد</w:delText>
        </w:r>
      </w:del>
    </w:p>
    <w:p w14:paraId="29EFB4F3" w14:textId="150890D0" w:rsidR="00B52CEA" w:rsidDel="00836C19" w:rsidRDefault="001178A9" w:rsidP="001D34B3">
      <w:pPr>
        <w:pStyle w:val="a5"/>
        <w:rPr>
          <w:del w:id="18073" w:author="jafary88@gmail.com" w:date="2022-05-11T18:16:00Z"/>
        </w:rPr>
      </w:pPr>
      <w:ins w:id="18074" w:author="Mohsen" w:date="2019-03-17T17:22:00Z">
        <w:del w:id="18075" w:author="jafary88@gmail.com" w:date="2022-05-11T18:16:00Z">
          <w:r w:rsidDel="00836C19">
            <w:rPr>
              <w:rStyle w:val="tgc"/>
              <w:rFonts w:hint="cs"/>
              <w:rtl/>
            </w:rPr>
            <w:delText xml:space="preserve">                                                                                     </w:delText>
          </w:r>
        </w:del>
      </w:ins>
      <w:del w:id="18076" w:author="jafary88@gmail.com" w:date="2022-05-11T18:16:00Z">
        <w:r w:rsidR="001D34B3" w:rsidRPr="001D34B3" w:rsidDel="00836C19">
          <w:rPr>
            <w:rStyle w:val="tgc"/>
          </w:rPr>
          <w:object w:dxaOrig="1680" w:dyaOrig="620" w14:anchorId="6BFD8BCB">
            <v:shape id="_x0000_i1142" type="#_x0000_t75" style="width:84pt;height:30pt" o:ole="">
              <v:imagedata r:id="rId259" o:title=""/>
            </v:shape>
            <o:OLEObject Type="Embed" ProgID="Equation.DSMT4" ShapeID="_x0000_i1142" DrawAspect="Content" ObjectID="_1713798998" r:id="rId260"/>
          </w:object>
        </w:r>
        <w:r w:rsidR="00B52CEA" w:rsidDel="00836C19">
          <w:rPr>
            <w:rtl/>
          </w:rPr>
          <w:delText xml:space="preserve"> </w:delText>
        </w:r>
      </w:del>
    </w:p>
    <w:p w14:paraId="7F691AAE" w14:textId="04A830B1" w:rsidR="00DD5CDB" w:rsidRPr="002B72E7" w:rsidDel="00836C19" w:rsidRDefault="00DD5CDB" w:rsidP="005E409E">
      <w:pPr>
        <w:pStyle w:val="payannameh"/>
        <w:tabs>
          <w:tab w:val="left" w:pos="0"/>
          <w:tab w:val="left" w:pos="7371"/>
        </w:tabs>
        <w:spacing w:line="240" w:lineRule="auto"/>
        <w:jc w:val="right"/>
        <w:rPr>
          <w:del w:id="18077" w:author="jafary88@gmail.com" w:date="2022-05-11T18:16:00Z"/>
          <w:rtl/>
        </w:rPr>
      </w:pPr>
    </w:p>
    <w:p w14:paraId="22ACE3C8" w14:textId="28D9BE0E" w:rsidR="00280AFB" w:rsidRPr="002B72E7" w:rsidDel="00836C19" w:rsidRDefault="00280AFB">
      <w:pPr>
        <w:pStyle w:val="payannameh"/>
        <w:tabs>
          <w:tab w:val="left" w:pos="0"/>
          <w:tab w:val="left" w:pos="7371"/>
        </w:tabs>
        <w:spacing w:line="240" w:lineRule="auto"/>
        <w:jc w:val="both"/>
        <w:rPr>
          <w:del w:id="18078" w:author="jafary88@gmail.com" w:date="2022-05-11T18:16:00Z"/>
          <w:rtl/>
        </w:rPr>
        <w:pPrChange w:id="18079" w:author="Mohsen Jafarinejad" w:date="2019-05-08T17:15:00Z">
          <w:pPr>
            <w:pStyle w:val="payannameh"/>
            <w:tabs>
              <w:tab w:val="left" w:pos="0"/>
              <w:tab w:val="left" w:pos="7371"/>
            </w:tabs>
            <w:spacing w:line="240" w:lineRule="auto"/>
          </w:pPr>
        </w:pPrChange>
      </w:pPr>
      <w:del w:id="18080" w:author="jafary88@gmail.com" w:date="2022-05-11T18:16:00Z">
        <w:r w:rsidRPr="002B72E7" w:rsidDel="00836C19">
          <w:rPr>
            <w:rtl/>
          </w:rPr>
          <w:delText xml:space="preserve">اگرچه واکنش آند و کاتد به دلیل نیاز به انتقال الکترون از الکترود در حقیقت </w:delText>
        </w:r>
        <w:r w:rsidRPr="002B72E7" w:rsidDel="00836C19">
          <w:rPr>
            <w:rFonts w:ascii="Times New Roman" w:hAnsi="Times New Roman" w:cs="Times New Roman" w:hint="cs"/>
            <w:rtl/>
          </w:rPr>
          <w:delText> </w:delText>
        </w:r>
        <w:r w:rsidR="000B0AD8" w:rsidRPr="002B72E7" w:rsidDel="00836C19">
          <w:rPr>
            <w:rtl/>
          </w:rPr>
          <w:delText>به‌صورت</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Pr="002B72E7" w:rsidDel="00836C19">
          <w:rPr>
            <w:rFonts w:hint="cs"/>
            <w:rtl/>
          </w:rPr>
          <w:delText>سطحی</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اما</w:delText>
        </w:r>
        <w:r w:rsidR="000B0AD8"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توجه</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اینک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یک</w:delText>
        </w:r>
        <w:r w:rsidRPr="002B72E7" w:rsidDel="00836C19">
          <w:rPr>
            <w:rtl/>
          </w:rPr>
          <w:delText xml:space="preserve"> </w:delText>
        </w:r>
        <w:r w:rsidRPr="002B72E7" w:rsidDel="00836C19">
          <w:rPr>
            <w:rFonts w:hint="cs"/>
            <w:rtl/>
          </w:rPr>
          <w:delText>حجم</w:delText>
        </w:r>
        <w:r w:rsidRPr="002B72E7" w:rsidDel="00836C19">
          <w:rPr>
            <w:rtl/>
          </w:rPr>
          <w:delText xml:space="preserve"> </w:delText>
        </w:r>
        <w:r w:rsidRPr="002B72E7" w:rsidDel="00836C19">
          <w:rPr>
            <w:rFonts w:hint="cs"/>
            <w:rtl/>
          </w:rPr>
          <w:delText>محدود</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ذ</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w:delText>
        </w:r>
        <w:r w:rsidRPr="002B72E7" w:rsidDel="00836C19">
          <w:rPr>
            <w:rFonts w:hint="cs"/>
            <w:rtl/>
          </w:rPr>
          <w:delText>و</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دلیل</w:delText>
        </w:r>
        <w:r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r w:rsidR="000B0AD8" w:rsidRPr="002B72E7" w:rsidDel="00836C19">
          <w:rPr>
            <w:rtl/>
          </w:rPr>
          <w:delText>ساده‌تر</w:delText>
        </w:r>
        <w:r w:rsidRPr="002B72E7" w:rsidDel="00836C19">
          <w:rPr>
            <w:rtl/>
          </w:rPr>
          <w:delText xml:space="preserve"> </w:delText>
        </w:r>
      </w:del>
      <w:ins w:id="18081" w:author="Mohsen Jafarinejad" w:date="2019-09-03T12:20:00Z">
        <w:del w:id="18082" w:author="jafary88@gmail.com" w:date="2022-05-11T18:16:00Z">
          <w:r w:rsidR="00D548E9" w:rsidDel="00836C19">
            <w:rPr>
              <w:rtl/>
            </w:rPr>
            <w:delText>مدل‌ساز</w:delText>
          </w:r>
          <w:r w:rsidR="00D548E9" w:rsidDel="00836C19">
            <w:rPr>
              <w:rFonts w:hint="cs"/>
              <w:rtl/>
            </w:rPr>
            <w:delText>ی</w:delText>
          </w:r>
        </w:del>
      </w:ins>
      <w:del w:id="18083" w:author="jafary88@gmail.com" w:date="2022-05-11T18:16:00Z">
        <w:r w:rsidRPr="002B72E7" w:rsidDel="00836C19">
          <w:rPr>
            <w:rFonts w:hint="cs"/>
            <w:rtl/>
          </w:rPr>
          <w:delText>مدل</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فلوئنت</w:delText>
        </w:r>
        <w:r w:rsidRPr="002B72E7" w:rsidDel="00836C19">
          <w:rPr>
            <w:rtl/>
          </w:rPr>
          <w:delText xml:space="preserve"> </w:delText>
        </w:r>
        <w:r w:rsidR="000B0AD8" w:rsidRPr="002B72E7" w:rsidDel="00836C19">
          <w:rPr>
            <w:rtl/>
          </w:rPr>
          <w:delText>آن‌ها</w:delText>
        </w:r>
        <w:r w:rsidRPr="002B72E7" w:rsidDel="00836C19">
          <w:rPr>
            <w:rtl/>
          </w:rPr>
          <w:delText xml:space="preserve"> </w:delText>
        </w:r>
        <w:r w:rsidRPr="002B72E7" w:rsidDel="00836C19">
          <w:rPr>
            <w:rFonts w:hint="cs"/>
            <w:rtl/>
          </w:rPr>
          <w:delText>را</w:delText>
        </w:r>
        <w:r w:rsidRPr="002B72E7" w:rsidDel="00836C19">
          <w:rPr>
            <w:rtl/>
          </w:rPr>
          <w:delText xml:space="preserve"> </w:delText>
        </w:r>
      </w:del>
      <w:ins w:id="18084" w:author="Mohsen Jafarinejad" w:date="2019-09-03T12:23:00Z">
        <w:del w:id="18085" w:author="jafary88@gmail.com" w:date="2022-05-11T18:16:00Z">
          <w:r w:rsidR="00D548E9" w:rsidDel="00836C19">
            <w:rPr>
              <w:rtl/>
            </w:rPr>
            <w:delText>به‌صورت</w:delText>
          </w:r>
        </w:del>
      </w:ins>
      <w:del w:id="18086"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حجمی</w:delText>
        </w:r>
        <w:r w:rsidRPr="002B72E7" w:rsidDel="00836C19">
          <w:rPr>
            <w:rtl/>
          </w:rPr>
          <w:delText xml:space="preserve"> </w:delText>
        </w:r>
        <w:r w:rsidRPr="002B72E7" w:rsidDel="00836C19">
          <w:rPr>
            <w:rFonts w:hint="cs"/>
            <w:rtl/>
          </w:rPr>
          <w:delText>تعریف</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w:delText>
        </w:r>
      </w:del>
    </w:p>
    <w:p w14:paraId="5DAB2E5F" w14:textId="445CDA0E" w:rsidR="00280AFB" w:rsidRPr="002B72E7" w:rsidDel="00836C19" w:rsidRDefault="00280AFB" w:rsidP="005E409E">
      <w:pPr>
        <w:pStyle w:val="payannameh"/>
        <w:tabs>
          <w:tab w:val="left" w:pos="0"/>
          <w:tab w:val="left" w:pos="7371"/>
        </w:tabs>
        <w:spacing w:line="240" w:lineRule="auto"/>
        <w:rPr>
          <w:del w:id="18087" w:author="jafary88@gmail.com" w:date="2022-05-11T18:16:00Z"/>
          <w:rtl/>
        </w:rPr>
      </w:pPr>
    </w:p>
    <w:p w14:paraId="0B1ECDA1" w14:textId="071B8D02" w:rsidR="00280AFB" w:rsidRPr="002B72E7" w:rsidDel="00836C19" w:rsidRDefault="00280AFB" w:rsidP="005E409E">
      <w:pPr>
        <w:pStyle w:val="payannameh"/>
        <w:tabs>
          <w:tab w:val="left" w:pos="0"/>
          <w:tab w:val="left" w:pos="7371"/>
        </w:tabs>
        <w:spacing w:line="240" w:lineRule="auto"/>
        <w:rPr>
          <w:del w:id="18088" w:author="jafary88@gmail.com" w:date="2022-05-11T18:16:00Z"/>
        </w:rPr>
      </w:pPr>
      <w:del w:id="18089" w:author="jafary88@gmail.com" w:date="2022-05-11T18:16:00Z">
        <w:r w:rsidRPr="002B72E7" w:rsidDel="00836C19">
          <w:rPr>
            <w:rtl/>
          </w:rPr>
          <w:delText>واکنش کاهش درآند ناشی از نشتی اکسیژن از غشاء</w:delText>
        </w:r>
      </w:del>
    </w:p>
    <w:p w14:paraId="37C3482B" w14:textId="40FEEEB8" w:rsidR="00280AFB" w:rsidRPr="002B72E7" w:rsidDel="00836C19" w:rsidRDefault="001178A9" w:rsidP="001D34B3">
      <w:pPr>
        <w:pStyle w:val="a5"/>
        <w:rPr>
          <w:del w:id="18090" w:author="jafary88@gmail.com" w:date="2022-05-11T18:16:00Z"/>
          <w:rtl/>
        </w:rPr>
      </w:pPr>
      <w:ins w:id="18091" w:author="Mohsen" w:date="2019-03-17T17:22:00Z">
        <w:del w:id="18092" w:author="jafary88@gmail.com" w:date="2022-05-11T18:16:00Z">
          <w:r w:rsidDel="00836C19">
            <w:rPr>
              <w:rStyle w:val="tgc"/>
              <w:rFonts w:hint="cs"/>
              <w:rtl/>
            </w:rPr>
            <w:delText xml:space="preserve">                                                                          </w:delText>
          </w:r>
        </w:del>
      </w:ins>
      <w:del w:id="18093" w:author="jafary88@gmail.com" w:date="2022-05-11T18:16:00Z">
        <w:r w:rsidR="001D34B3" w:rsidRPr="001D34B3" w:rsidDel="00836C19">
          <w:rPr>
            <w:rStyle w:val="tgc"/>
          </w:rPr>
          <w:object w:dxaOrig="2160" w:dyaOrig="620" w14:anchorId="0E6A5FFB">
            <v:shape id="_x0000_i1143" type="#_x0000_t75" style="width:108.5pt;height:30pt" o:ole="">
              <v:imagedata r:id="rId261" o:title=""/>
            </v:shape>
            <o:OLEObject Type="Embed" ProgID="Equation.DSMT4" ShapeID="_x0000_i1143" DrawAspect="Content" ObjectID="_1713798999" r:id="rId262"/>
          </w:object>
        </w:r>
        <w:r w:rsidR="00B52CEA" w:rsidDel="00836C19">
          <w:rPr>
            <w:rtl/>
          </w:rPr>
          <w:delText xml:space="preserve"> </w:delText>
        </w:r>
      </w:del>
    </w:p>
    <w:p w14:paraId="12CF8B31" w14:textId="0F18ECCD" w:rsidR="00253AD4" w:rsidDel="00836C19" w:rsidRDefault="00253AD4" w:rsidP="005E409E">
      <w:pPr>
        <w:pStyle w:val="payannameh"/>
        <w:tabs>
          <w:tab w:val="left" w:pos="0"/>
          <w:tab w:val="left" w:pos="7371"/>
        </w:tabs>
        <w:spacing w:line="240" w:lineRule="auto"/>
        <w:rPr>
          <w:ins w:id="18094" w:author="Mohsen Jafarinejad" w:date="2019-05-08T17:15:00Z"/>
          <w:del w:id="18095" w:author="jafary88@gmail.com" w:date="2022-05-11T18:16:00Z"/>
          <w:rtl/>
        </w:rPr>
      </w:pPr>
    </w:p>
    <w:p w14:paraId="3692E3DA" w14:textId="4A4133C9" w:rsidR="009902E2" w:rsidRPr="002B72E7" w:rsidDel="00836C19" w:rsidRDefault="009902E2" w:rsidP="005E409E">
      <w:pPr>
        <w:pStyle w:val="payannameh"/>
        <w:tabs>
          <w:tab w:val="left" w:pos="0"/>
          <w:tab w:val="left" w:pos="7371"/>
        </w:tabs>
        <w:spacing w:line="240" w:lineRule="auto"/>
        <w:rPr>
          <w:del w:id="18096" w:author="jafary88@gmail.com" w:date="2022-05-11T18:16:00Z"/>
        </w:rPr>
      </w:pPr>
    </w:p>
    <w:p w14:paraId="7BACDCCD" w14:textId="5A3DAC64" w:rsidR="00280AFB" w:rsidRPr="002B72E7" w:rsidDel="00836C19" w:rsidRDefault="00280AFB" w:rsidP="00B303C7">
      <w:pPr>
        <w:pStyle w:val="a0"/>
        <w:bidi/>
        <w:rPr>
          <w:del w:id="18097" w:author="jafary88@gmail.com" w:date="2022-05-11T18:16:00Z"/>
          <w:rtl/>
        </w:rPr>
      </w:pPr>
      <w:bookmarkStart w:id="18098" w:name="_Toc3666290"/>
      <w:bookmarkStart w:id="18099" w:name="_Toc3666539"/>
      <w:bookmarkStart w:id="18100" w:name="_Toc8546185"/>
      <w:bookmarkStart w:id="18101" w:name="_Toc8550855"/>
      <w:del w:id="18102" w:author="jafary88@gmail.com" w:date="2022-05-11T18:16:00Z">
        <w:r w:rsidRPr="002B72E7" w:rsidDel="00836C19">
          <w:rPr>
            <w:rtl/>
          </w:rPr>
          <w:delText>نرخ واکنش</w:delText>
        </w:r>
        <w:bookmarkEnd w:id="18098"/>
        <w:bookmarkEnd w:id="18099"/>
        <w:bookmarkEnd w:id="18100"/>
        <w:bookmarkEnd w:id="18101"/>
      </w:del>
    </w:p>
    <w:p w14:paraId="319FA773" w14:textId="565CF049" w:rsidR="00280AFB" w:rsidDel="00836C19" w:rsidRDefault="009902E2">
      <w:pPr>
        <w:pStyle w:val="payannameh"/>
        <w:spacing w:line="240" w:lineRule="auto"/>
        <w:jc w:val="both"/>
        <w:rPr>
          <w:del w:id="18103" w:author="jafary88@gmail.com" w:date="2022-05-11T18:16:00Z"/>
          <w:rtl/>
        </w:rPr>
        <w:pPrChange w:id="18104" w:author="Mohsen Jafarinejad" w:date="2019-09-03T15:13:00Z">
          <w:pPr>
            <w:pStyle w:val="payannameh"/>
            <w:tabs>
              <w:tab w:val="left" w:pos="0"/>
              <w:tab w:val="left" w:pos="7371"/>
            </w:tabs>
            <w:spacing w:line="240" w:lineRule="auto"/>
          </w:pPr>
        </w:pPrChange>
      </w:pPr>
      <w:ins w:id="18105" w:author="Mohsen Jafarinejad" w:date="2019-05-08T17:15:00Z">
        <w:del w:id="18106" w:author="jafary88@gmail.com" w:date="2022-05-11T18:16:00Z">
          <w:r w:rsidDel="00836C19">
            <w:rPr>
              <w:rFonts w:hint="cs"/>
              <w:rtl/>
            </w:rPr>
            <w:tab/>
          </w:r>
        </w:del>
      </w:ins>
      <w:del w:id="18107" w:author="jafary88@gmail.com" w:date="2022-05-11T18:16:00Z">
        <w:r w:rsidR="00280AFB" w:rsidRPr="002B72E7" w:rsidDel="00836C19">
          <w:rPr>
            <w:rtl/>
          </w:rPr>
          <w:delText xml:space="preserve">با در نظر گرفتن اینکه نرخ واکنش آند برای واکنش تجزیه مواد غذایی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B52CEA" w:rsidDel="00836C19">
          <w:rPr>
            <w:rFonts w:hint="cs"/>
            <w:rtl/>
          </w:rPr>
          <w:delText>،</w:delText>
        </w:r>
      </w:del>
      <w:ins w:id="18108" w:author="Mohsen" w:date="2019-03-17T16:53:00Z">
        <w:del w:id="18109" w:author="jafary88@gmail.com" w:date="2022-05-11T18:16:00Z">
          <w:r w:rsidR="00CF0011" w:rsidDel="00836C19">
            <w:rPr>
              <w:rtl/>
            </w:rPr>
            <w:delText xml:space="preserve"> </w:delText>
          </w:r>
        </w:del>
      </w:ins>
      <w:ins w:id="18110" w:author="Mohsen Jafarinejad" w:date="2019-09-03T15:12:00Z">
        <w:del w:id="18111" w:author="jafary88@gmail.com" w:date="2022-05-11T18:16:00Z">
          <w:r w:rsidR="004775DC" w:rsidDel="00836C19">
            <w:rPr>
              <w:rtl/>
            </w:rPr>
            <w:delText>شناخته‌شده</w:delText>
          </w:r>
        </w:del>
      </w:ins>
      <w:ins w:id="18112" w:author="Mohsen" w:date="2019-03-17T16:53:00Z">
        <w:del w:id="18113" w:author="jafary88@gmail.com" w:date="2022-05-11T18:16:00Z">
          <w:r w:rsidR="00CF0011" w:rsidDel="00836C19">
            <w:rPr>
              <w:rtl/>
            </w:rPr>
            <w:delText>شناخته</w:delText>
          </w:r>
        </w:del>
      </w:ins>
      <w:del w:id="18114" w:author="jafary88@gmail.com" w:date="2022-05-11T18:16:00Z">
        <w:r w:rsidR="00280AFB" w:rsidRPr="002B72E7" w:rsidDel="00836C19">
          <w:rPr>
            <w:rtl/>
          </w:rPr>
          <w:delText xml:space="preserve">شناخته شده نیست نرخ واکنش با استفاده از تحقیق در مقالات </w:delText>
        </w:r>
        <w:r w:rsidR="000B0AD8" w:rsidRPr="002B72E7" w:rsidDel="00836C19">
          <w:rPr>
            <w:rtl/>
          </w:rPr>
          <w:delText>به دست</w:delText>
        </w:r>
        <w:r w:rsidR="00280AFB" w:rsidRPr="002B72E7" w:rsidDel="00836C19">
          <w:rPr>
            <w:rtl/>
          </w:rPr>
          <w:delText xml:space="preserve"> آمده است برای حصول اطمینان از اعداد </w:delText>
        </w:r>
      </w:del>
      <w:ins w:id="18115" w:author="Mohsen Jafarinejad" w:date="2019-09-03T15:13:00Z">
        <w:del w:id="18116" w:author="jafary88@gmail.com" w:date="2022-05-11T18:16:00Z">
          <w:r w:rsidR="004775DC" w:rsidDel="00836C19">
            <w:rPr>
              <w:rtl/>
            </w:rPr>
            <w:delText>ارائه‌شده</w:delText>
          </w:r>
        </w:del>
      </w:ins>
      <w:del w:id="18117" w:author="jafary88@gmail.com" w:date="2022-05-11T18:16:00Z">
        <w:r w:rsidR="00280AFB" w:rsidRPr="002B72E7" w:rsidDel="00836C19">
          <w:rPr>
            <w:rtl/>
          </w:rPr>
          <w:delText xml:space="preserve">ارائه شده مدل مقاله </w:delText>
        </w:r>
        <w:r w:rsidR="00DC0BAE" w:rsidDel="00836C19">
          <w:rPr>
            <w:rFonts w:hint="cs"/>
            <w:rtl/>
          </w:rPr>
          <w:delText>الکساندرکلدر</w:delText>
        </w:r>
      </w:del>
      <w:customXmlDelRangeStart w:id="18118" w:author="jafary88@gmail.com" w:date="2022-05-11T18:16:00Z"/>
      <w:sdt>
        <w:sdtPr>
          <w:rPr>
            <w:rFonts w:hint="cs"/>
            <w:rtl/>
          </w:rPr>
          <w:id w:val="1637916258"/>
          <w:citation/>
        </w:sdtPr>
        <w:sdtEndPr/>
        <w:sdtContent>
          <w:customXmlDelRangeEnd w:id="18118"/>
          <w:del w:id="18119"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8120" w:author="jafary88@gmail.com" w:date="2022-05-11T18:16:00Z"/>
        </w:sdtContent>
      </w:sdt>
      <w:customXmlDelRangeEnd w:id="18120"/>
      <w:del w:id="18121" w:author="jafary88@gmail.com" w:date="2022-05-11T18:16:00Z">
        <w:r w:rsidR="00280AFB" w:rsidRPr="002B72E7" w:rsidDel="00836C19">
          <w:rPr>
            <w:rtl/>
          </w:rPr>
          <w:delText xml:space="preserve"> ابتد</w:delText>
        </w:r>
      </w:del>
      <w:ins w:id="18122" w:author="Mohsen Jafarinejad" w:date="2019-09-03T15:13:00Z">
        <w:del w:id="18123" w:author="jafary88@gmail.com" w:date="2022-05-11T18:16:00Z">
          <w:r w:rsidR="004775DC" w:rsidDel="00836C19">
            <w:rPr>
              <w:rFonts w:hint="cs"/>
              <w:rtl/>
            </w:rPr>
            <w:delText xml:space="preserve">ا </w:delText>
          </w:r>
        </w:del>
      </w:ins>
      <w:ins w:id="18124" w:author="Mohsen Jafarinejad" w:date="2019-09-03T12:18:00Z">
        <w:del w:id="1812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126" w:author="jafary88@gmail.com" w:date="2022-05-11T18:16:00Z">
        <w:r w:rsidR="00280AFB" w:rsidRPr="002B72E7" w:rsidDel="00836C19">
          <w:rPr>
            <w:rtl/>
          </w:rPr>
          <w:delText xml:space="preserve">ا شبیه سازی شد و پس از آنکه </w:delText>
        </w:r>
        <w:r w:rsidR="00FC1060" w:rsidDel="00836C19">
          <w:rPr>
            <w:rFonts w:hint="cs"/>
            <w:rtl/>
          </w:rPr>
          <w:delText xml:space="preserve">اطمینان حاصل شد </w:delText>
        </w:r>
        <w:r w:rsidR="00FC1060" w:rsidDel="00836C19">
          <w:rPr>
            <w:rtl/>
          </w:rPr>
          <w:delText>اعداد نرخ واکنش پاسخگو</w:delText>
        </w:r>
      </w:del>
      <w:ins w:id="18127" w:author="Mohsen Jafarinejad" w:date="2019-09-03T15:13:00Z">
        <w:del w:id="18128" w:author="jafary88@gmail.com" w:date="2022-05-11T18:16:00Z">
          <w:r w:rsidR="00177FD3" w:rsidDel="00836C19">
            <w:rPr>
              <w:rFonts w:hint="cs"/>
              <w:rtl/>
            </w:rPr>
            <w:delText xml:space="preserve">ی </w:delText>
          </w:r>
        </w:del>
      </w:ins>
      <w:ins w:id="18129" w:author="Mohsen Jafarinejad" w:date="2019-09-03T12:18:00Z">
        <w:del w:id="1813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131" w:author="jafary88@gmail.com" w:date="2022-05-11T18:16:00Z">
        <w:r w:rsidR="00FC1060" w:rsidDel="00836C19">
          <w:rPr>
            <w:rtl/>
          </w:rPr>
          <w:delText>ی</w:delText>
        </w:r>
      </w:del>
      <w:ins w:id="18132" w:author="Mohsen" w:date="2019-03-17T16:53:00Z">
        <w:del w:id="18133" w:author="jafary88@gmail.com" w:date="2022-05-11T18:16:00Z">
          <w:r w:rsidR="00CF0011" w:rsidDel="00836C19">
            <w:rPr>
              <w:rtl/>
            </w:rPr>
            <w:delText xml:space="preserve"> </w:delText>
          </w:r>
        </w:del>
      </w:ins>
      <w:del w:id="18134" w:author="jafary88@gmail.com" w:date="2022-05-11T18:16:00Z">
        <w:r w:rsidR="00FC1060" w:rsidDel="00836C19">
          <w:rPr>
            <w:rtl/>
          </w:rPr>
          <w:delText xml:space="preserve"> </w:delText>
        </w:r>
        <w:r w:rsidR="00280AFB" w:rsidRPr="002B72E7" w:rsidDel="00836C19">
          <w:rPr>
            <w:rtl/>
          </w:rPr>
          <w:delText xml:space="preserve"> شبیه سازی </w:delText>
        </w:r>
        <w:r w:rsidR="00FC1060" w:rsidDel="00836C19">
          <w:rPr>
            <w:rFonts w:hint="cs"/>
            <w:rtl/>
          </w:rPr>
          <w:delText xml:space="preserve">پیل </w:delText>
        </w:r>
        <w:r w:rsidR="00280AFB" w:rsidRPr="002B72E7" w:rsidDel="00836C19">
          <w:rPr>
            <w:rtl/>
          </w:rPr>
          <w:delText xml:space="preserve">مذکور بود از همان </w:delText>
        </w:r>
        <w:r w:rsidR="000B0AD8" w:rsidRPr="002B72E7" w:rsidDel="00836C19">
          <w:rPr>
            <w:rtl/>
          </w:rPr>
          <w:delText>داده‌ها</w:delText>
        </w:r>
        <w:r w:rsidR="00280AFB" w:rsidRPr="002B72E7" w:rsidDel="00836C19">
          <w:rPr>
            <w:rtl/>
          </w:rPr>
          <w:delText xml:space="preserve"> برا</w:delText>
        </w:r>
      </w:del>
      <w:ins w:id="18135" w:author="Mohsen Jafarinejad" w:date="2019-09-03T15:15:00Z">
        <w:del w:id="18136" w:author="jafary88@gmail.com" w:date="2022-05-11T18:16:00Z">
          <w:r w:rsidR="001D4453" w:rsidDel="00836C19">
            <w:rPr>
              <w:rFonts w:hint="cs"/>
              <w:rtl/>
            </w:rPr>
            <w:delText xml:space="preserve">ی </w:delText>
          </w:r>
        </w:del>
      </w:ins>
      <w:ins w:id="18137" w:author="Mohsen Jafarinejad" w:date="2019-09-03T12:18:00Z">
        <w:del w:id="1813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139" w:author="jafary88@gmail.com" w:date="2022-05-11T18:16:00Z">
        <w:r w:rsidR="00280AFB" w:rsidRPr="002B72E7" w:rsidDel="00836C19">
          <w:rPr>
            <w:rtl/>
          </w:rPr>
          <w:delText xml:space="preserve">ی شبیه سازی </w:delText>
        </w:r>
      </w:del>
      <w:ins w:id="18140" w:author="Mohsen Jafarinejad" w:date="2019-09-03T15:16:00Z">
        <w:del w:id="18141" w:author="jafary88@gmail.com" w:date="2022-05-11T18:16:00Z">
          <w:r w:rsidR="00CA7609" w:rsidDel="00836C19">
            <w:rPr>
              <w:rtl/>
            </w:rPr>
            <w:delText>مدنظر</w:delText>
          </w:r>
        </w:del>
      </w:ins>
      <w:del w:id="18142" w:author="jafary88@gmail.com" w:date="2022-05-11T18:16:00Z">
        <w:r w:rsidR="00280AFB" w:rsidRPr="002B72E7" w:rsidDel="00836C19">
          <w:rPr>
            <w:rtl/>
          </w:rPr>
          <w:delText>مد نظر این نوشتار استفاده شد.</w:delText>
        </w:r>
      </w:del>
    </w:p>
    <w:p w14:paraId="5700DFA9" w14:textId="6CB01EE1" w:rsidR="00280AFB" w:rsidRPr="002B72E7" w:rsidDel="00836C19" w:rsidRDefault="00280AFB">
      <w:pPr>
        <w:pStyle w:val="payannameh"/>
        <w:tabs>
          <w:tab w:val="left" w:pos="0"/>
          <w:tab w:val="left" w:pos="7371"/>
        </w:tabs>
        <w:spacing w:line="240" w:lineRule="auto"/>
        <w:jc w:val="both"/>
        <w:rPr>
          <w:del w:id="18143" w:author="jafary88@gmail.com" w:date="2022-05-11T18:16:00Z"/>
          <w:rtl/>
        </w:rPr>
        <w:pPrChange w:id="18144" w:author="Mohsen Jafarinejad" w:date="2019-09-03T15:14:00Z">
          <w:pPr>
            <w:pStyle w:val="payannameh"/>
            <w:tabs>
              <w:tab w:val="left" w:pos="0"/>
              <w:tab w:val="left" w:pos="7371"/>
            </w:tabs>
            <w:spacing w:line="240" w:lineRule="auto"/>
          </w:pPr>
        </w:pPrChange>
      </w:pPr>
      <w:del w:id="18145" w:author="jafary88@gmail.com" w:date="2022-05-11T18:16:00Z">
        <w:r w:rsidRPr="002B72E7" w:rsidDel="00836C19">
          <w:rPr>
            <w:rtl/>
          </w:rPr>
          <w:delText xml:space="preserve">در بین سه واکنشی که در بالا توضیح داده شد واکنش کاتد جز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معمول </w:delText>
        </w:r>
      </w:del>
      <w:ins w:id="18146" w:author="Mohsen Jafarinejad" w:date="2019-09-03T15:14:00Z">
        <w:del w:id="18147" w:author="jafary88@gmail.com" w:date="2022-05-11T18:16:00Z">
          <w:r w:rsidR="000A5215" w:rsidDel="00836C19">
            <w:rPr>
              <w:rtl/>
            </w:rPr>
            <w:delText>شناخته‌شده</w:delText>
          </w:r>
        </w:del>
      </w:ins>
      <w:del w:id="18148" w:author="jafary88@gmail.com" w:date="2022-05-11T18:16:00Z">
        <w:r w:rsidRPr="002B72E7" w:rsidDel="00836C19">
          <w:rPr>
            <w:rtl/>
          </w:rPr>
          <w:delText xml:space="preserve">شناخته شده در تئوری احتراق است ک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نرخ واکنش زیر را که از مقاله </w:delText>
        </w:r>
        <w:r w:rsidR="00DC0BAE" w:rsidDel="00836C19">
          <w:rPr>
            <w:rFonts w:hint="cs"/>
            <w:rtl/>
          </w:rPr>
          <w:delText>الکساندرکلدر</w:delText>
        </w:r>
      </w:del>
      <w:customXmlDelRangeStart w:id="18149" w:author="jafary88@gmail.com" w:date="2022-05-11T18:16:00Z"/>
      <w:sdt>
        <w:sdtPr>
          <w:rPr>
            <w:rFonts w:hint="cs"/>
            <w:rtl/>
          </w:rPr>
          <w:id w:val="1210918890"/>
          <w:citation/>
        </w:sdtPr>
        <w:sdtEndPr/>
        <w:sdtContent>
          <w:customXmlDelRangeEnd w:id="18149"/>
          <w:del w:id="18150"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8151" w:author="jafary88@gmail.com" w:date="2022-05-11T18:16:00Z"/>
        </w:sdtContent>
      </w:sdt>
      <w:customXmlDelRangeEnd w:id="18151"/>
      <w:del w:id="18152" w:author="jafary88@gmail.com" w:date="2022-05-11T18:16:00Z">
        <w:r w:rsidRPr="002B72E7" w:rsidDel="00836C19">
          <w:rPr>
            <w:rtl/>
          </w:rPr>
          <w:delText xml:space="preserve"> حاصل شده است برای آن استفاده کرد، این نرخ واکنش بالا </w:delText>
        </w:r>
      </w:del>
      <w:ins w:id="18153" w:author="Mohsen Jafarinejad" w:date="2019-09-03T15:14:00Z">
        <w:del w:id="18154" w:author="jafary88@gmail.com" w:date="2022-05-11T18:16:00Z">
          <w:r w:rsidR="000A5215" w:rsidDel="00836C19">
            <w:rPr>
              <w:rtl/>
            </w:rPr>
            <w:delText>تضم</w:delText>
          </w:r>
          <w:r w:rsidR="000A5215" w:rsidDel="00836C19">
            <w:rPr>
              <w:rFonts w:hint="cs"/>
              <w:rtl/>
            </w:rPr>
            <w:delText>ی</w:delText>
          </w:r>
          <w:r w:rsidR="000A5215" w:rsidDel="00836C19">
            <w:rPr>
              <w:rFonts w:hint="eastAsia"/>
              <w:rtl/>
            </w:rPr>
            <w:delText>ن</w:delText>
          </w:r>
        </w:del>
      </w:ins>
      <w:del w:id="18155" w:author="jafary88@gmail.com" w:date="2022-05-11T18:16:00Z">
        <w:r w:rsidRPr="002B72E7" w:rsidDel="00836C19">
          <w:rPr>
            <w:rtl/>
          </w:rPr>
          <w:delText xml:space="preserve">تظمی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واکنش سمت کات</w:delText>
        </w:r>
      </w:del>
      <w:ins w:id="18156" w:author="Mohsen Jafarinejad" w:date="2019-09-03T15:14:00Z">
        <w:del w:id="18157" w:author="jafary88@gmail.com" w:date="2022-05-11T18:16:00Z">
          <w:r w:rsidR="000A5215" w:rsidDel="00836C19">
            <w:rPr>
              <w:rFonts w:hint="cs"/>
              <w:rtl/>
            </w:rPr>
            <w:delText xml:space="preserve">د </w:delText>
          </w:r>
        </w:del>
      </w:ins>
      <w:ins w:id="18158" w:author="Mohsen Jafarinejad" w:date="2019-09-03T12:21:00Z">
        <w:del w:id="18159" w:author="jafary88@gmail.com" w:date="2022-05-11T18:16:00Z">
          <w:r w:rsidR="00D548E9" w:rsidDel="00836C19">
            <w:rPr>
              <w:rtl/>
            </w:rPr>
            <w:delText>محدودکننده</w:delText>
          </w:r>
        </w:del>
      </w:ins>
      <w:del w:id="18160" w:author="jafary88@gmail.com" w:date="2022-05-11T18:16:00Z">
        <w:r w:rsidRPr="002B72E7" w:rsidDel="00836C19">
          <w:rPr>
            <w:rtl/>
          </w:rPr>
          <w:delText>د محدود کننده تولید جریان در پیل نخواهد بود</w:delText>
        </w:r>
        <w:r w:rsidR="005B1876" w:rsidDel="00836C19">
          <w:delText>.</w:delText>
        </w:r>
      </w:del>
      <w:ins w:id="18161" w:author="Mohsen Jafarinejad" w:date="2019-09-03T15:14:00Z">
        <w:del w:id="18162" w:author="jafary88@gmail.com" w:date="2022-05-11T18:16:00Z">
          <w:r w:rsidR="006318F8" w:rsidDel="00836C19">
            <w:rPr>
              <w:rFonts w:hint="cs"/>
              <w:rtl/>
            </w:rPr>
            <w:delText xml:space="preserve"> </w:delText>
          </w:r>
        </w:del>
      </w:ins>
    </w:p>
    <w:p w14:paraId="5C7420B4" w14:textId="7E49BB60" w:rsidR="00280AFB" w:rsidDel="00836C19" w:rsidRDefault="00280AFB">
      <w:pPr>
        <w:pStyle w:val="payannameh"/>
        <w:tabs>
          <w:tab w:val="left" w:pos="0"/>
          <w:tab w:val="left" w:pos="7371"/>
        </w:tabs>
        <w:spacing w:line="240" w:lineRule="auto"/>
        <w:jc w:val="both"/>
        <w:rPr>
          <w:ins w:id="18163" w:author="Mohsen Jafarinejad" w:date="2019-04-27T14:29:00Z"/>
          <w:del w:id="18164" w:author="jafary88@gmail.com" w:date="2022-05-11T18:16:00Z"/>
          <w:rtl/>
        </w:rPr>
        <w:pPrChange w:id="18165" w:author="Mohsen Jafarinejad" w:date="2019-05-08T17:15:00Z">
          <w:pPr>
            <w:pStyle w:val="payannameh"/>
            <w:tabs>
              <w:tab w:val="left" w:pos="0"/>
              <w:tab w:val="left" w:pos="7371"/>
            </w:tabs>
            <w:spacing w:line="240" w:lineRule="auto"/>
          </w:pPr>
        </w:pPrChange>
      </w:pPr>
      <w:del w:id="18166" w:author="jafary88@gmail.com" w:date="2022-05-11T18:16:00Z">
        <w:r w:rsidRPr="002B72E7" w:rsidDel="00836C19">
          <w:rPr>
            <w:rtl/>
          </w:rPr>
          <w:delText xml:space="preserve">نشت اکسیژن از غشاء که باعث ترجیح اکسیژن از طرف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بجای الکترود </w:delText>
        </w:r>
      </w:del>
      <w:ins w:id="18167" w:author="Mohsen Jafarinejad" w:date="2019-09-03T15:16:00Z">
        <w:del w:id="18168" w:author="jafary88@gmail.com" w:date="2022-05-11T18:16:00Z">
          <w:r w:rsidR="00CA7609" w:rsidDel="00836C19">
            <w:rPr>
              <w:rtl/>
            </w:rPr>
            <w:delText>م</w:delText>
          </w:r>
          <w:r w:rsidR="00CA7609" w:rsidDel="00836C19">
            <w:rPr>
              <w:rFonts w:hint="cs"/>
              <w:rtl/>
            </w:rPr>
            <w:delText>ی‌</w:delText>
          </w:r>
          <w:r w:rsidR="00CA7609" w:rsidDel="00836C19">
            <w:rPr>
              <w:rFonts w:hint="eastAsia"/>
              <w:rtl/>
            </w:rPr>
            <w:delText>گردد</w:delText>
          </w:r>
          <w:r w:rsidR="00CA7609" w:rsidDel="00836C19">
            <w:rPr>
              <w:rtl/>
            </w:rPr>
            <w:delText xml:space="preserve"> که</w:delText>
          </w:r>
        </w:del>
      </w:ins>
      <w:del w:id="18169" w:author="jafary88@gmail.com" w:date="2022-05-11T18:16:00Z">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821448" w:rsidDel="00836C19">
          <w:rPr>
            <w:rFonts w:hint="cs"/>
            <w:rtl/>
          </w:rPr>
          <w:delText xml:space="preserve">که </w:delText>
        </w:r>
      </w:del>
      <w:ins w:id="18170" w:author="Mohsen Jafarinejad" w:date="2019-09-03T15:16:00Z">
        <w:del w:id="18171" w:author="jafary88@gmail.com" w:date="2022-05-11T18:16:00Z">
          <w:r w:rsidR="00CA7609" w:rsidDel="00836C19">
            <w:rPr>
              <w:rtl/>
            </w:rPr>
            <w:delText>مقدار آن</w:delText>
          </w:r>
        </w:del>
      </w:ins>
      <w:del w:id="18172" w:author="jafary88@gmail.com" w:date="2022-05-11T18:16:00Z">
        <w:r w:rsidR="005B1876" w:rsidDel="00836C19">
          <w:rPr>
            <w:rFonts w:hint="cs"/>
            <w:rtl/>
          </w:rPr>
          <w:delText>م</w:delText>
        </w:r>
        <w:r w:rsidR="00821448" w:rsidDel="00836C19">
          <w:rPr>
            <w:rFonts w:hint="cs"/>
            <w:rtl/>
          </w:rPr>
          <w:delText xml:space="preserve">قدارآن </w:delText>
        </w:r>
      </w:del>
      <w:ins w:id="18173" w:author="Mohsen Jafarinejad" w:date="2019-09-03T15:16:00Z">
        <w:del w:id="18174" w:author="jafary88@gmail.com" w:date="2022-05-11T18:16:00Z">
          <w:r w:rsidR="00CA7609" w:rsidDel="00836C19">
            <w:rPr>
              <w:rtl/>
            </w:rPr>
            <w:delText>در جدول</w:delText>
          </w:r>
        </w:del>
      </w:ins>
      <w:del w:id="18175" w:author="jafary88@gmail.com" w:date="2022-05-11T18:16:00Z">
        <w:r w:rsidR="00821448" w:rsidDel="00836C19">
          <w:rPr>
            <w:rFonts w:hint="cs"/>
            <w:rtl/>
          </w:rPr>
          <w:delText xml:space="preserve">درجدول زیر از تحقیق صورت گرفته در دانشگاه </w:delText>
        </w:r>
        <w:r w:rsidR="00821448" w:rsidDel="00836C19">
          <w:delText>NTNU</w:delText>
        </w:r>
        <w:r w:rsidR="00821448" w:rsidDel="00836C19">
          <w:rPr>
            <w:rFonts w:hint="cs"/>
            <w:rtl/>
          </w:rPr>
          <w:delText xml:space="preserve"> </w:delText>
        </w:r>
      </w:del>
      <w:customXmlDelRangeStart w:id="18176" w:author="jafary88@gmail.com" w:date="2022-05-11T18:16:00Z"/>
      <w:sdt>
        <w:sdtPr>
          <w:rPr>
            <w:rFonts w:hint="cs"/>
            <w:rtl/>
          </w:rPr>
          <w:id w:val="1534537144"/>
          <w:citation/>
        </w:sdtPr>
        <w:sdtEndPr/>
        <w:sdtContent>
          <w:customXmlDelRangeEnd w:id="18176"/>
          <w:del w:id="18177"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noProof/>
              </w:rPr>
              <w:delText>[62]</w:delText>
            </w:r>
            <w:r w:rsidR="00DC0BAE" w:rsidDel="00836C19">
              <w:rPr>
                <w:rStyle w:val="tgc"/>
                <w:rtl/>
              </w:rPr>
              <w:fldChar w:fldCharType="end"/>
            </w:r>
          </w:del>
          <w:customXmlDelRangeStart w:id="18178" w:author="jafary88@gmail.com" w:date="2022-05-11T18:16:00Z"/>
        </w:sdtContent>
      </w:sdt>
      <w:customXmlDelRangeEnd w:id="18178"/>
      <w:del w:id="18179" w:author="jafary88@gmail.com" w:date="2022-05-11T18:16:00Z">
        <w:r w:rsidR="005B1876" w:rsidDel="00836C19">
          <w:rPr>
            <w:rFonts w:hint="cs"/>
            <w:rtl/>
          </w:rPr>
          <w:delText xml:space="preserve"> </w:delText>
        </w:r>
      </w:del>
      <w:ins w:id="18180" w:author="Mohsen Jafarinejad" w:date="2019-09-03T15:16:00Z">
        <w:del w:id="18181" w:author="jafary88@gmail.com" w:date="2022-05-11T18:16:00Z">
          <w:r w:rsidR="00CA7609" w:rsidDel="00836C19">
            <w:rPr>
              <w:rtl/>
            </w:rPr>
            <w:delText>در نظر</w:delText>
          </w:r>
        </w:del>
      </w:ins>
      <w:del w:id="18182" w:author="jafary88@gmail.com" w:date="2022-05-11T18:16:00Z">
        <w:r w:rsidR="005B1876" w:rsidDel="00836C19">
          <w:rPr>
            <w:rFonts w:hint="cs"/>
            <w:rtl/>
          </w:rPr>
          <w:delText>درنظر گرفته شده است</w:delText>
        </w:r>
      </w:del>
      <w:ins w:id="18183" w:author="Mohsen Jafarinejad" w:date="2019-05-11T14:29:00Z">
        <w:del w:id="18184" w:author="jafary88@gmail.com" w:date="2022-05-11T18:16:00Z">
          <w:r w:rsidR="00AB556D" w:rsidDel="00836C19">
            <w:rPr>
              <w:rFonts w:hint="cs"/>
              <w:rtl/>
            </w:rPr>
            <w:delText xml:space="preserve"> </w:delText>
          </w:r>
        </w:del>
      </w:ins>
      <w:del w:id="18185" w:author="jafary88@gmail.com" w:date="2022-05-11T18:16:00Z">
        <w:r w:rsidRPr="002B72E7" w:rsidDel="00836C19">
          <w:rPr>
            <w:rtl/>
          </w:rPr>
          <w:delText>:</w:delText>
        </w:r>
      </w:del>
    </w:p>
    <w:p w14:paraId="31DA57AF" w14:textId="6DA656CC" w:rsidR="00022EAF" w:rsidDel="00836C19" w:rsidRDefault="00022EAF" w:rsidP="00471B4D">
      <w:pPr>
        <w:pStyle w:val="payannameh"/>
        <w:tabs>
          <w:tab w:val="left" w:pos="0"/>
          <w:tab w:val="left" w:pos="7371"/>
        </w:tabs>
        <w:spacing w:line="240" w:lineRule="auto"/>
        <w:rPr>
          <w:del w:id="18186" w:author="jafary88@gmail.com" w:date="2022-05-11T18:16:00Z"/>
        </w:rPr>
      </w:pPr>
    </w:p>
    <w:p w14:paraId="2D4BF6DB" w14:textId="215CB2F1" w:rsidR="00983F48" w:rsidDel="00836C19" w:rsidRDefault="00983F48" w:rsidP="00997A3D">
      <w:pPr>
        <w:pStyle w:val="a3"/>
        <w:rPr>
          <w:del w:id="18187" w:author="jafary88@gmail.com" w:date="2022-05-11T18:16:00Z"/>
          <w:rtl/>
        </w:rPr>
      </w:pPr>
      <w:bookmarkStart w:id="18188" w:name="_Toc8550996"/>
      <w:bookmarkEnd w:id="18188"/>
    </w:p>
    <w:p w14:paraId="2595EE3C" w14:textId="4B2B9901" w:rsidR="00821448" w:rsidRPr="00821448" w:rsidDel="00836C19" w:rsidRDefault="00821448" w:rsidP="00997A3D">
      <w:pPr>
        <w:pStyle w:val="a3"/>
        <w:rPr>
          <w:del w:id="18189" w:author="jafary88@gmail.com" w:date="2022-05-11T18:16:00Z"/>
        </w:rPr>
      </w:pPr>
      <w:bookmarkStart w:id="18190" w:name="_Toc8550997"/>
      <w:del w:id="18191" w:author="jafary88@gmail.com" w:date="2022-05-11T18:16:00Z">
        <w:r w:rsidDel="00836C19">
          <w:rPr>
            <w:rFonts w:hint="cs"/>
            <w:rtl/>
          </w:rPr>
          <w:delText xml:space="preserve">جدول </w:delText>
        </w:r>
        <w:r w:rsidRPr="00821448" w:rsidDel="00836C19">
          <w:rPr>
            <w:rFonts w:hint="cs"/>
            <w:rtl/>
          </w:rPr>
          <w:delText xml:space="preserve">نرخ </w:delText>
        </w:r>
      </w:del>
      <w:ins w:id="18192" w:author="Mohsen" w:date="2019-03-17T16:51:00Z">
        <w:del w:id="18193" w:author="jafary88@gmail.com" w:date="2022-05-11T18:16:00Z">
          <w:r w:rsidR="00CF0011" w:rsidDel="00836C19">
            <w:rPr>
              <w:rtl/>
            </w:rPr>
            <w:delText>واکنش‌ها</w:delText>
          </w:r>
          <w:r w:rsidR="00CF0011" w:rsidDel="00836C19">
            <w:rPr>
              <w:rFonts w:hint="cs"/>
              <w:rtl/>
            </w:rPr>
            <w:delText>ی</w:delText>
          </w:r>
        </w:del>
      </w:ins>
      <w:del w:id="18194" w:author="jafary88@gmail.com" w:date="2022-05-11T18:16:00Z">
        <w:r w:rsidRPr="00821448" w:rsidDel="00836C19">
          <w:rPr>
            <w:rFonts w:hint="cs"/>
            <w:rtl/>
          </w:rPr>
          <w:delText>واکنش های کلی مورد استفاده در مقاله</w:delText>
        </w:r>
        <w:bookmarkEnd w:id="18190"/>
      </w:del>
    </w:p>
    <w:tbl>
      <w:tblPr>
        <w:tblW w:w="8460" w:type="dxa"/>
        <w:jc w:val="center"/>
        <w:tblLook w:val="04A0" w:firstRow="1" w:lastRow="0" w:firstColumn="1" w:lastColumn="0" w:noHBand="0" w:noVBand="1"/>
      </w:tblPr>
      <w:tblGrid>
        <w:gridCol w:w="2680"/>
        <w:gridCol w:w="3100"/>
        <w:gridCol w:w="2680"/>
      </w:tblGrid>
      <w:tr w:rsidR="005B1876" w:rsidRPr="005B1876" w:rsidDel="00836C19" w14:paraId="651F96D5" w14:textId="04DDA65C" w:rsidTr="005B1876">
        <w:trPr>
          <w:trHeight w:val="555"/>
          <w:jc w:val="center"/>
          <w:del w:id="18195" w:author="jafary88@gmail.com" w:date="2022-05-11T18:16:00Z"/>
        </w:trPr>
        <w:tc>
          <w:tcPr>
            <w:tcW w:w="26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41247104" w14:textId="792EC7CC" w:rsidR="00821448" w:rsidDel="00836C19" w:rsidRDefault="00821448" w:rsidP="005E409E">
            <w:pPr>
              <w:tabs>
                <w:tab w:val="left" w:pos="0"/>
                <w:tab w:val="left" w:pos="7371"/>
              </w:tabs>
              <w:bidi/>
              <w:spacing w:after="0" w:line="240" w:lineRule="auto"/>
              <w:jc w:val="center"/>
              <w:rPr>
                <w:del w:id="18196" w:author="jafary88@gmail.com" w:date="2022-05-11T18:16:00Z"/>
                <w:rFonts w:ascii="Calibri" w:eastAsia="Times New Roman" w:hAnsi="Calibri" w:cs="Times New Roman"/>
                <w:color w:val="000000"/>
                <w:rtl/>
              </w:rPr>
            </w:pPr>
          </w:p>
          <w:p w14:paraId="07D8C5A8" w14:textId="3331E5C7" w:rsidR="005B1876" w:rsidRPr="005B1876" w:rsidDel="00836C19" w:rsidRDefault="005B1876" w:rsidP="005E409E">
            <w:pPr>
              <w:tabs>
                <w:tab w:val="left" w:pos="0"/>
                <w:tab w:val="left" w:pos="7371"/>
              </w:tabs>
              <w:bidi/>
              <w:spacing w:after="0" w:line="240" w:lineRule="auto"/>
              <w:jc w:val="center"/>
              <w:rPr>
                <w:del w:id="18197" w:author="jafary88@gmail.com" w:date="2022-05-11T18:16:00Z"/>
                <w:rFonts w:ascii="Calibri" w:eastAsia="Times New Roman" w:hAnsi="Calibri" w:cs="Times New Roman"/>
                <w:color w:val="000000"/>
              </w:rPr>
            </w:pPr>
            <w:del w:id="18198" w:author="jafary88@gmail.com" w:date="2022-05-11T18:16:00Z">
              <w:r w:rsidRPr="005B1876" w:rsidDel="00836C19">
                <w:rPr>
                  <w:rFonts w:ascii="Calibri" w:eastAsia="Times New Roman" w:hAnsi="Calibri" w:cs="Times New Roman"/>
                  <w:color w:val="000000"/>
                  <w:rtl/>
                </w:rPr>
                <w:delText xml:space="preserve">مقدار </w:delText>
              </w:r>
            </w:del>
          </w:p>
        </w:tc>
        <w:tc>
          <w:tcPr>
            <w:tcW w:w="3100" w:type="dxa"/>
            <w:tcBorders>
              <w:top w:val="single" w:sz="4" w:space="0" w:color="auto"/>
              <w:left w:val="nil"/>
              <w:bottom w:val="single" w:sz="4" w:space="0" w:color="auto"/>
              <w:right w:val="single" w:sz="4" w:space="0" w:color="auto"/>
            </w:tcBorders>
            <w:shd w:val="clear" w:color="000000" w:fill="8DB4E2"/>
            <w:noWrap/>
            <w:vAlign w:val="center"/>
            <w:hideMark/>
          </w:tcPr>
          <w:p w14:paraId="22236CCA" w14:textId="3377A618" w:rsidR="005B1876" w:rsidRPr="005B1876" w:rsidDel="00836C19" w:rsidRDefault="005B1876" w:rsidP="005E409E">
            <w:pPr>
              <w:tabs>
                <w:tab w:val="left" w:pos="0"/>
                <w:tab w:val="left" w:pos="7371"/>
              </w:tabs>
              <w:bidi/>
              <w:spacing w:after="0" w:line="240" w:lineRule="auto"/>
              <w:jc w:val="center"/>
              <w:rPr>
                <w:del w:id="18199" w:author="jafary88@gmail.com" w:date="2022-05-11T18:16:00Z"/>
                <w:rFonts w:ascii="Calibri" w:eastAsia="Times New Roman" w:hAnsi="Calibri" w:cs="Times New Roman"/>
                <w:color w:val="000000"/>
              </w:rPr>
            </w:pPr>
            <w:del w:id="18200" w:author="jafary88@gmail.com" w:date="2022-05-11T18:16:00Z">
              <w:r w:rsidRPr="005B1876" w:rsidDel="00836C19">
                <w:rPr>
                  <w:rFonts w:ascii="Calibri" w:eastAsia="Times New Roman" w:hAnsi="Calibri" w:cs="Times New Roman"/>
                  <w:color w:val="000000"/>
                  <w:rtl/>
                </w:rPr>
                <w:delText>نوع واکنش</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4411420C" w14:textId="7531718A" w:rsidR="005B1876" w:rsidRPr="005B1876" w:rsidDel="00836C19" w:rsidRDefault="005B1876" w:rsidP="005E409E">
            <w:pPr>
              <w:tabs>
                <w:tab w:val="left" w:pos="0"/>
                <w:tab w:val="left" w:pos="7371"/>
              </w:tabs>
              <w:bidi/>
              <w:spacing w:after="0" w:line="240" w:lineRule="auto"/>
              <w:jc w:val="center"/>
              <w:rPr>
                <w:del w:id="18201" w:author="jafary88@gmail.com" w:date="2022-05-11T18:16:00Z"/>
                <w:rFonts w:ascii="Calibri" w:eastAsia="Times New Roman" w:hAnsi="Calibri" w:cs="Times New Roman"/>
                <w:color w:val="000000"/>
              </w:rPr>
            </w:pPr>
            <w:del w:id="18202" w:author="jafary88@gmail.com" w:date="2022-05-11T18:16:00Z">
              <w:r w:rsidRPr="005B1876" w:rsidDel="00836C19">
                <w:rPr>
                  <w:rFonts w:ascii="Calibri" w:eastAsia="Times New Roman" w:hAnsi="Calibri" w:cs="Times New Roman"/>
                  <w:color w:val="000000"/>
                  <w:rtl/>
                </w:rPr>
                <w:delText>نماد</w:delText>
              </w:r>
            </w:del>
          </w:p>
        </w:tc>
      </w:tr>
      <w:tr w:rsidR="005B1876" w:rsidRPr="005B1876" w:rsidDel="00836C19" w14:paraId="13F17437" w14:textId="7FDFB324" w:rsidTr="005B1876">
        <w:trPr>
          <w:trHeight w:val="390"/>
          <w:jc w:val="center"/>
          <w:del w:id="18203"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07EA465E" w14:textId="31642FE2" w:rsidR="005B1876" w:rsidRPr="005B1876" w:rsidDel="00836C19" w:rsidRDefault="005B1876" w:rsidP="005E409E">
            <w:pPr>
              <w:tabs>
                <w:tab w:val="left" w:pos="0"/>
                <w:tab w:val="left" w:pos="7371"/>
              </w:tabs>
              <w:spacing w:after="0" w:line="240" w:lineRule="auto"/>
              <w:jc w:val="center"/>
              <w:rPr>
                <w:del w:id="18204" w:author="jafary88@gmail.com" w:date="2022-05-11T18:16:00Z"/>
                <w:rFonts w:asciiTheme="majorBidi" w:eastAsia="Times New Roman" w:hAnsiTheme="majorBidi" w:cstheme="majorBidi"/>
                <w:color w:val="000000"/>
              </w:rPr>
            </w:pPr>
            <w:del w:id="18205" w:author="jafary88@gmail.com" w:date="2022-05-11T18:16:00Z">
              <w:r w:rsidRPr="005B1876" w:rsidDel="00836C19">
                <w:rPr>
                  <w:rFonts w:asciiTheme="majorBidi" w:eastAsia="Times New Roman" w:hAnsiTheme="majorBidi" w:cstheme="majorBidi"/>
                  <w:color w:val="000000"/>
                </w:rPr>
                <w:delText>1.23E-03</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19A4796" w14:textId="38DA9ACB" w:rsidR="005B1876" w:rsidRPr="005B1876" w:rsidDel="00836C19" w:rsidRDefault="005B1876" w:rsidP="005E409E">
            <w:pPr>
              <w:tabs>
                <w:tab w:val="left" w:pos="0"/>
                <w:tab w:val="left" w:pos="7371"/>
              </w:tabs>
              <w:bidi/>
              <w:spacing w:after="0" w:line="240" w:lineRule="auto"/>
              <w:jc w:val="center"/>
              <w:rPr>
                <w:del w:id="18206" w:author="jafary88@gmail.com" w:date="2022-05-11T18:16:00Z"/>
                <w:rFonts w:ascii="Calibri" w:eastAsia="Times New Roman" w:hAnsi="Calibri" w:cs="Times New Roman"/>
                <w:color w:val="000000"/>
              </w:rPr>
            </w:pPr>
            <w:del w:id="18207" w:author="jafary88@gmail.com" w:date="2022-05-11T18:16:00Z">
              <w:r w:rsidRPr="005B1876" w:rsidDel="00836C19">
                <w:rPr>
                  <w:rFonts w:ascii="Calibri" w:eastAsia="Times New Roman" w:hAnsi="Calibri" w:cs="Times New Roman"/>
                  <w:color w:val="000000"/>
                  <w:rtl/>
                </w:rPr>
                <w:delText>واکنش آند- اکسایش بی‌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6B90B40" w14:textId="53124B4D" w:rsidR="005B1876" w:rsidRPr="005B1876" w:rsidDel="00836C19" w:rsidRDefault="005B1876" w:rsidP="005E409E">
            <w:pPr>
              <w:tabs>
                <w:tab w:val="left" w:pos="0"/>
                <w:tab w:val="left" w:pos="7371"/>
              </w:tabs>
              <w:spacing w:after="0" w:line="240" w:lineRule="auto"/>
              <w:jc w:val="center"/>
              <w:rPr>
                <w:del w:id="18208" w:author="jafary88@gmail.com" w:date="2022-05-11T18:16:00Z"/>
                <w:rFonts w:asciiTheme="majorBidi" w:eastAsia="Times New Roman" w:hAnsiTheme="majorBidi" w:cstheme="majorBidi"/>
                <w:color w:val="000000"/>
                <w:sz w:val="24"/>
                <w:szCs w:val="24"/>
              </w:rPr>
            </w:pPr>
            <w:del w:id="18209" w:author="jafary88@gmail.com" w:date="2022-05-11T18:16:00Z">
              <w:r w:rsidRPr="005B1876" w:rsidDel="00836C19">
                <w:rPr>
                  <w:rFonts w:asciiTheme="majorBidi" w:eastAsia="Times New Roman" w:hAnsiTheme="majorBidi" w:cstheme="majorBidi"/>
                  <w:color w:val="000000"/>
                  <w:sz w:val="24"/>
                  <w:szCs w:val="24"/>
                </w:rPr>
                <w:delText>K1</w:delText>
              </w:r>
            </w:del>
          </w:p>
        </w:tc>
      </w:tr>
      <w:tr w:rsidR="005B1876" w:rsidRPr="005B1876" w:rsidDel="00836C19" w14:paraId="2F7857C5" w14:textId="5B188AE1" w:rsidTr="005B1876">
        <w:trPr>
          <w:trHeight w:val="390"/>
          <w:jc w:val="center"/>
          <w:del w:id="18210"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1040CEA" w14:textId="48C51E5A" w:rsidR="005B1876" w:rsidRPr="005B1876" w:rsidDel="00836C19" w:rsidRDefault="005B1876" w:rsidP="005E409E">
            <w:pPr>
              <w:tabs>
                <w:tab w:val="left" w:pos="0"/>
                <w:tab w:val="left" w:pos="7371"/>
              </w:tabs>
              <w:spacing w:after="0" w:line="240" w:lineRule="auto"/>
              <w:jc w:val="center"/>
              <w:rPr>
                <w:del w:id="18211" w:author="jafary88@gmail.com" w:date="2022-05-11T18:16:00Z"/>
                <w:rFonts w:asciiTheme="majorBidi" w:eastAsia="Times New Roman" w:hAnsiTheme="majorBidi" w:cstheme="majorBidi"/>
                <w:color w:val="000000"/>
              </w:rPr>
            </w:pPr>
            <w:del w:id="18212" w:author="jafary88@gmail.com" w:date="2022-05-11T18:16:00Z">
              <w:r w:rsidRPr="005B1876" w:rsidDel="00836C19">
                <w:rPr>
                  <w:rFonts w:asciiTheme="majorBidi" w:eastAsia="Times New Roman" w:hAnsiTheme="majorBidi" w:cstheme="majorBidi"/>
                  <w:color w:val="000000"/>
                </w:rPr>
                <w:delText>1.00E+10</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037049EC" w14:textId="02AE903C" w:rsidR="005B1876" w:rsidRPr="005B1876" w:rsidDel="00836C19" w:rsidRDefault="005B1876" w:rsidP="005E409E">
            <w:pPr>
              <w:tabs>
                <w:tab w:val="left" w:pos="0"/>
                <w:tab w:val="left" w:pos="7371"/>
              </w:tabs>
              <w:bidi/>
              <w:spacing w:after="0" w:line="240" w:lineRule="auto"/>
              <w:jc w:val="center"/>
              <w:rPr>
                <w:del w:id="18213" w:author="jafary88@gmail.com" w:date="2022-05-11T18:16:00Z"/>
                <w:rFonts w:ascii="Calibri" w:eastAsia="Times New Roman" w:hAnsi="Calibri" w:cs="Times New Roman"/>
                <w:color w:val="000000"/>
              </w:rPr>
            </w:pPr>
            <w:del w:id="18214" w:author="jafary88@gmail.com" w:date="2022-05-11T18:16:00Z">
              <w:r w:rsidRPr="005B1876" w:rsidDel="00836C19">
                <w:rPr>
                  <w:rFonts w:ascii="Calibri" w:eastAsia="Times New Roman" w:hAnsi="Calibri" w:cs="Times New Roman"/>
                  <w:color w:val="000000"/>
                  <w:rtl/>
                </w:rPr>
                <w:delText>واکنش کات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کاهش هیدروژن با اکسیژن</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05D09F35" w14:textId="147B592B" w:rsidR="005B1876" w:rsidRPr="005B1876" w:rsidDel="00836C19" w:rsidRDefault="005B1876" w:rsidP="005E409E">
            <w:pPr>
              <w:tabs>
                <w:tab w:val="left" w:pos="0"/>
                <w:tab w:val="left" w:pos="7371"/>
              </w:tabs>
              <w:spacing w:after="0" w:line="240" w:lineRule="auto"/>
              <w:jc w:val="center"/>
              <w:rPr>
                <w:del w:id="18215" w:author="jafary88@gmail.com" w:date="2022-05-11T18:16:00Z"/>
                <w:rFonts w:asciiTheme="majorBidi" w:eastAsia="Times New Roman" w:hAnsiTheme="majorBidi" w:cstheme="majorBidi"/>
                <w:color w:val="000000"/>
                <w:sz w:val="24"/>
                <w:szCs w:val="24"/>
              </w:rPr>
            </w:pPr>
            <w:del w:id="18216" w:author="jafary88@gmail.com" w:date="2022-05-11T18:16:00Z">
              <w:r w:rsidRPr="005B1876" w:rsidDel="00836C19">
                <w:rPr>
                  <w:rFonts w:asciiTheme="majorBidi" w:eastAsia="Times New Roman" w:hAnsiTheme="majorBidi" w:cstheme="majorBidi"/>
                  <w:color w:val="000000"/>
                  <w:sz w:val="24"/>
                  <w:szCs w:val="24"/>
                </w:rPr>
                <w:delText>K2</w:delText>
              </w:r>
            </w:del>
          </w:p>
        </w:tc>
      </w:tr>
      <w:tr w:rsidR="005B1876" w:rsidRPr="005B1876" w:rsidDel="00836C19" w14:paraId="2C6A09C5" w14:textId="78193292" w:rsidTr="005B1876">
        <w:trPr>
          <w:trHeight w:val="390"/>
          <w:jc w:val="center"/>
          <w:del w:id="18217"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6CBFE27" w14:textId="01748704" w:rsidR="005B1876" w:rsidRPr="005B1876" w:rsidDel="00836C19" w:rsidRDefault="005B1876" w:rsidP="005E409E">
            <w:pPr>
              <w:tabs>
                <w:tab w:val="left" w:pos="0"/>
                <w:tab w:val="left" w:pos="7371"/>
              </w:tabs>
              <w:spacing w:after="0" w:line="240" w:lineRule="auto"/>
              <w:jc w:val="center"/>
              <w:rPr>
                <w:del w:id="18218" w:author="jafary88@gmail.com" w:date="2022-05-11T18:16:00Z"/>
                <w:rFonts w:asciiTheme="majorBidi" w:eastAsia="Times New Roman" w:hAnsiTheme="majorBidi" w:cstheme="majorBidi"/>
                <w:color w:val="000000"/>
              </w:rPr>
            </w:pPr>
            <w:del w:id="18219" w:author="jafary88@gmail.com" w:date="2022-05-11T18:16:00Z">
              <w:r w:rsidRPr="005B1876" w:rsidDel="00836C19">
                <w:rPr>
                  <w:rFonts w:asciiTheme="majorBidi" w:eastAsia="Times New Roman" w:hAnsiTheme="majorBidi" w:cstheme="majorBidi"/>
                  <w:color w:val="000000"/>
                </w:rPr>
                <w:delText>1.00E+05</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AE1F2FD" w14:textId="034DF33E" w:rsidR="005B1876" w:rsidRPr="005B1876" w:rsidDel="00836C19" w:rsidRDefault="005B1876" w:rsidP="005E409E">
            <w:pPr>
              <w:tabs>
                <w:tab w:val="left" w:pos="0"/>
                <w:tab w:val="left" w:pos="7371"/>
              </w:tabs>
              <w:bidi/>
              <w:spacing w:after="0" w:line="240" w:lineRule="auto"/>
              <w:jc w:val="center"/>
              <w:rPr>
                <w:del w:id="18220" w:author="jafary88@gmail.com" w:date="2022-05-11T18:16:00Z"/>
                <w:rFonts w:ascii="Calibri" w:eastAsia="Times New Roman" w:hAnsi="Calibri" w:cs="Times New Roman"/>
                <w:color w:val="000000"/>
              </w:rPr>
            </w:pPr>
            <w:del w:id="18221" w:author="jafary88@gmail.com" w:date="2022-05-11T18:16:00Z">
              <w:r w:rsidRPr="005B1876" w:rsidDel="00836C19">
                <w:rPr>
                  <w:rFonts w:ascii="Calibri" w:eastAsia="Times New Roman" w:hAnsi="Calibri" w:cs="Times New Roman"/>
                  <w:color w:val="000000"/>
                  <w:rtl/>
                </w:rPr>
                <w:delText>واکنش آن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اکسایش 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9339F10" w14:textId="29A3484B" w:rsidR="005B1876" w:rsidRPr="005B1876" w:rsidDel="00836C19" w:rsidRDefault="005B1876" w:rsidP="005E409E">
            <w:pPr>
              <w:tabs>
                <w:tab w:val="left" w:pos="0"/>
                <w:tab w:val="left" w:pos="7371"/>
              </w:tabs>
              <w:spacing w:after="0" w:line="240" w:lineRule="auto"/>
              <w:jc w:val="center"/>
              <w:rPr>
                <w:del w:id="18222" w:author="jafary88@gmail.com" w:date="2022-05-11T18:16:00Z"/>
                <w:rFonts w:asciiTheme="majorBidi" w:eastAsia="Times New Roman" w:hAnsiTheme="majorBidi" w:cstheme="majorBidi"/>
                <w:color w:val="000000"/>
                <w:sz w:val="24"/>
                <w:szCs w:val="24"/>
              </w:rPr>
            </w:pPr>
            <w:del w:id="18223" w:author="jafary88@gmail.com" w:date="2022-05-11T18:16:00Z">
              <w:r w:rsidRPr="005B1876" w:rsidDel="00836C19">
                <w:rPr>
                  <w:rFonts w:asciiTheme="majorBidi" w:eastAsia="Times New Roman" w:hAnsiTheme="majorBidi" w:cstheme="majorBidi"/>
                  <w:color w:val="000000"/>
                  <w:sz w:val="24"/>
                  <w:szCs w:val="24"/>
                </w:rPr>
                <w:delText>K3</w:delText>
              </w:r>
            </w:del>
          </w:p>
        </w:tc>
      </w:tr>
      <w:tr w:rsidR="005B1876" w:rsidRPr="005B1876" w:rsidDel="00836C19" w14:paraId="22C0389C" w14:textId="43ECE7F7" w:rsidTr="005B1876">
        <w:trPr>
          <w:trHeight w:val="390"/>
          <w:jc w:val="center"/>
          <w:del w:id="18224" w:author="jafary88@gmail.com" w:date="2022-05-11T18:16:00Z"/>
        </w:trPr>
        <w:tc>
          <w:tcPr>
            <w:tcW w:w="846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5A60D" w14:textId="4503F578" w:rsidR="005B1876" w:rsidRPr="005B1876" w:rsidDel="00836C19" w:rsidRDefault="005B1876" w:rsidP="005E409E">
            <w:pPr>
              <w:tabs>
                <w:tab w:val="left" w:pos="0"/>
                <w:tab w:val="left" w:pos="7371"/>
              </w:tabs>
              <w:bidi/>
              <w:spacing w:after="0" w:line="240" w:lineRule="auto"/>
              <w:jc w:val="center"/>
              <w:rPr>
                <w:del w:id="18225" w:author="jafary88@gmail.com" w:date="2022-05-11T18:16:00Z"/>
                <w:rFonts w:ascii="Times New Roman" w:eastAsia="Times New Roman" w:hAnsi="Times New Roman" w:cs="B Zar"/>
                <w:color w:val="000000"/>
                <w:sz w:val="24"/>
                <w:szCs w:val="24"/>
              </w:rPr>
            </w:pPr>
            <w:del w:id="18226" w:author="jafary88@gmail.com" w:date="2022-05-11T18:16:00Z">
              <w:r w:rsidRPr="005B1876" w:rsidDel="00836C19">
                <w:rPr>
                  <w:rFonts w:ascii="Times New Roman" w:eastAsia="Times New Roman" w:hAnsi="Times New Roman" w:cs="B Zar"/>
                  <w:color w:val="000000"/>
                  <w:sz w:val="24"/>
                  <w:szCs w:val="24"/>
                  <w:rtl/>
                </w:rPr>
                <w:delText xml:space="preserve">مقادیر بالا از مدل </w:delText>
              </w:r>
            </w:del>
            <w:ins w:id="18227" w:author="Mohsen Jafarinejad" w:date="2019-09-03T15:16:00Z">
              <w:del w:id="18228" w:author="jafary88@gmail.com" w:date="2022-05-11T18:16:00Z">
                <w:r w:rsidR="00CA7609" w:rsidDel="00836C19">
                  <w:rPr>
                    <w:rFonts w:ascii="Times New Roman" w:eastAsia="Times New Roman" w:hAnsi="Times New Roman" w:cs="B Zar"/>
                    <w:color w:val="000000"/>
                    <w:sz w:val="24"/>
                    <w:szCs w:val="24"/>
                    <w:rtl/>
                  </w:rPr>
                  <w:delText>شب</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ه‌ساز</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شده</w:delText>
                </w:r>
              </w:del>
            </w:ins>
            <w:del w:id="18229" w:author="jafary88@gmail.com" w:date="2022-05-11T18:16:00Z">
              <w:r w:rsidRPr="005B1876" w:rsidDel="00836C19">
                <w:rPr>
                  <w:rFonts w:ascii="Times New Roman" w:eastAsia="Times New Roman" w:hAnsi="Times New Roman" w:cs="B Zar"/>
                  <w:color w:val="000000"/>
                  <w:sz w:val="24"/>
                  <w:szCs w:val="24"/>
                  <w:rtl/>
                </w:rPr>
                <w:delText xml:space="preserve">شبیه سازی شده در دانشگاه </w:delText>
              </w:r>
              <w:r w:rsidRPr="005B1876" w:rsidDel="00836C19">
                <w:rPr>
                  <w:rFonts w:ascii="Times New Roman" w:eastAsia="Times New Roman" w:hAnsi="Times New Roman" w:cs="B Zar"/>
                  <w:color w:val="000000"/>
                </w:rPr>
                <w:delText>NTNU</w:delText>
              </w:r>
              <w:r w:rsidRPr="005B1876" w:rsidDel="00836C19">
                <w:rPr>
                  <w:rFonts w:ascii="Times New Roman" w:eastAsia="Times New Roman" w:hAnsi="Times New Roman" w:cs="B Zar"/>
                  <w:color w:val="000000"/>
                  <w:sz w:val="24"/>
                  <w:szCs w:val="24"/>
                  <w:rtl/>
                </w:rPr>
                <w:delText xml:space="preserve"> </w:delText>
              </w:r>
            </w:del>
            <w:ins w:id="18230" w:author="Mohsen Jafarinejad" w:date="2019-09-03T15:16:00Z">
              <w:del w:id="18231" w:author="jafary88@gmail.com" w:date="2022-05-11T18:16:00Z">
                <w:r w:rsidR="00CA7609" w:rsidDel="00836C19">
                  <w:rPr>
                    <w:rFonts w:ascii="Times New Roman" w:eastAsia="Times New Roman" w:hAnsi="Times New Roman" w:cs="B Zar"/>
                    <w:color w:val="000000"/>
                    <w:sz w:val="24"/>
                    <w:szCs w:val="24"/>
                    <w:rtl/>
                  </w:rPr>
                  <w:delText>برداشت‌شده</w:delText>
                </w:r>
              </w:del>
            </w:ins>
            <w:del w:id="18232" w:author="jafary88@gmail.com" w:date="2022-05-11T18:16:00Z">
              <w:r w:rsidRPr="005B1876" w:rsidDel="00836C19">
                <w:rPr>
                  <w:rFonts w:ascii="Times New Roman" w:eastAsia="Times New Roman" w:hAnsi="Times New Roman" w:cs="B Zar"/>
                  <w:color w:val="000000"/>
                  <w:sz w:val="24"/>
                  <w:szCs w:val="24"/>
                  <w:rtl/>
                </w:rPr>
                <w:delText>برداشت شده است</w:delText>
              </w:r>
            </w:del>
          </w:p>
        </w:tc>
      </w:tr>
    </w:tbl>
    <w:p w14:paraId="14A0F0A0" w14:textId="728BD3BB" w:rsidR="00280AFB" w:rsidDel="00836C19" w:rsidRDefault="00280AFB" w:rsidP="005E409E">
      <w:pPr>
        <w:pStyle w:val="payannameh"/>
        <w:tabs>
          <w:tab w:val="left" w:pos="0"/>
          <w:tab w:val="left" w:pos="7371"/>
        </w:tabs>
        <w:spacing w:line="240" w:lineRule="auto"/>
        <w:rPr>
          <w:del w:id="18233" w:author="jafary88@gmail.com" w:date="2022-05-11T18:16:00Z"/>
          <w:rtl/>
        </w:rPr>
      </w:pPr>
    </w:p>
    <w:p w14:paraId="3D924790" w14:textId="7946A770" w:rsidR="001178A9" w:rsidDel="00836C19" w:rsidRDefault="001178A9" w:rsidP="005E409E">
      <w:pPr>
        <w:pStyle w:val="payannameh"/>
        <w:tabs>
          <w:tab w:val="left" w:pos="0"/>
          <w:tab w:val="left" w:pos="7371"/>
        </w:tabs>
        <w:spacing w:line="240" w:lineRule="auto"/>
        <w:rPr>
          <w:ins w:id="18234" w:author="Mohsen Jafarinejad" w:date="2019-04-28T10:21:00Z"/>
          <w:del w:id="18235" w:author="jafary88@gmail.com" w:date="2022-05-11T18:16:00Z"/>
          <w:rtl/>
        </w:rPr>
      </w:pPr>
    </w:p>
    <w:p w14:paraId="7BCE0AC9" w14:textId="2692734B" w:rsidR="00A47B72" w:rsidRPr="002B72E7" w:rsidDel="00836C19" w:rsidRDefault="00A47B72" w:rsidP="005E409E">
      <w:pPr>
        <w:pStyle w:val="payannameh"/>
        <w:tabs>
          <w:tab w:val="left" w:pos="0"/>
          <w:tab w:val="left" w:pos="7371"/>
        </w:tabs>
        <w:spacing w:line="240" w:lineRule="auto"/>
        <w:rPr>
          <w:del w:id="18236" w:author="jafary88@gmail.com" w:date="2022-05-11T18:16:00Z"/>
        </w:rPr>
      </w:pPr>
    </w:p>
    <w:p w14:paraId="7D3BEDA2" w14:textId="0A638753" w:rsidR="00280AFB" w:rsidRPr="002B72E7" w:rsidDel="00836C19" w:rsidRDefault="00280AFB" w:rsidP="00B303C7">
      <w:pPr>
        <w:pStyle w:val="a0"/>
        <w:bidi/>
        <w:rPr>
          <w:del w:id="18237" w:author="jafary88@gmail.com" w:date="2022-05-11T18:16:00Z"/>
        </w:rPr>
      </w:pPr>
      <w:bookmarkStart w:id="18238" w:name="_Toc3666291"/>
      <w:bookmarkStart w:id="18239" w:name="_Toc3666540"/>
      <w:bookmarkStart w:id="18240" w:name="_Toc8546186"/>
      <w:bookmarkStart w:id="18241" w:name="_Toc8550856"/>
      <w:del w:id="18242" w:author="jafary88@gmail.com" w:date="2022-05-11T18:16:00Z">
        <w:r w:rsidRPr="002B72E7" w:rsidDel="00836C19">
          <w:rPr>
            <w:rtl/>
          </w:rPr>
          <w:delText xml:space="preserve">محاسبه غلظت </w:delText>
        </w:r>
        <w:r w:rsidR="000B0AD8" w:rsidRPr="002B72E7" w:rsidDel="00836C19">
          <w:rPr>
            <w:rtl/>
          </w:rPr>
          <w:delText>گونه‌ها</w:delText>
        </w:r>
        <w:bookmarkEnd w:id="18238"/>
        <w:bookmarkEnd w:id="18239"/>
        <w:bookmarkEnd w:id="18240"/>
        <w:bookmarkEnd w:id="18241"/>
      </w:del>
    </w:p>
    <w:p w14:paraId="5311B828" w14:textId="21E49288" w:rsidR="001B03F2" w:rsidDel="00836C19" w:rsidRDefault="00280AFB" w:rsidP="00983F48">
      <w:pPr>
        <w:pStyle w:val="payannameh"/>
        <w:tabs>
          <w:tab w:val="left" w:pos="0"/>
          <w:tab w:val="left" w:pos="567"/>
          <w:tab w:val="left" w:pos="7371"/>
        </w:tabs>
        <w:spacing w:line="240" w:lineRule="auto"/>
        <w:jc w:val="both"/>
        <w:rPr>
          <w:ins w:id="18243" w:author="Mohsen Jafarinejad" w:date="2019-05-08T17:16:00Z"/>
          <w:del w:id="18244" w:author="jafary88@gmail.com" w:date="2022-05-11T18:16:00Z"/>
          <w:rtl/>
        </w:rPr>
      </w:pPr>
      <w:del w:id="18245" w:author="jafary88@gmail.com" w:date="2022-05-11T18:16:00Z">
        <w:r w:rsidRPr="002B72E7" w:rsidDel="00836C19">
          <w:rPr>
            <w:rtl/>
          </w:rPr>
          <w:delText xml:space="preserve"> </w:delText>
        </w:r>
        <w:r w:rsidRPr="002B72E7" w:rsidDel="00836C19">
          <w:rPr>
            <w:rFonts w:ascii="Times New Roman" w:hAnsi="Times New Roman" w:cs="Times New Roman" w:hint="cs"/>
            <w:rtl/>
          </w:rPr>
          <w:delText> </w:delText>
        </w:r>
        <w:r w:rsidR="00983F48" w:rsidDel="00836C19">
          <w:rPr>
            <w:rFonts w:ascii="Times New Roman" w:hAnsi="Times New Roman" w:cs="Times New Roman"/>
            <w:rtl/>
          </w:rPr>
          <w:tab/>
        </w:r>
        <w:r w:rsidRPr="002B72E7" w:rsidDel="00836C19">
          <w:rPr>
            <w:rFonts w:hint="cs"/>
            <w:rtl/>
          </w:rPr>
          <w:delText>غلظت</w:delText>
        </w:r>
        <w:r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پیل</w:delText>
        </w:r>
        <w:r w:rsidRPr="002B72E7" w:rsidDel="00836C19">
          <w:rPr>
            <w:rtl/>
          </w:rPr>
          <w:delText xml:space="preserve"> </w:delText>
        </w:r>
        <w:r w:rsidRPr="002B72E7" w:rsidDel="00836C19">
          <w:rPr>
            <w:rFonts w:hint="cs"/>
            <w:rtl/>
          </w:rPr>
          <w:delText>مقادیر</w:delText>
        </w:r>
        <w:r w:rsidRPr="002B72E7" w:rsidDel="00836C19">
          <w:rPr>
            <w:rtl/>
          </w:rPr>
          <w:delText xml:space="preserve"> </w:delText>
        </w:r>
        <w:r w:rsidRPr="002B72E7" w:rsidDel="00836C19">
          <w:rPr>
            <w:rFonts w:hint="cs"/>
            <w:rtl/>
          </w:rPr>
          <w:delText>غلظت</w:delText>
        </w:r>
        <w:r w:rsidRPr="002B72E7" w:rsidDel="00836C19">
          <w:rPr>
            <w:rtl/>
          </w:rPr>
          <w:delText xml:space="preserve"> </w:delText>
        </w:r>
        <w:r w:rsidRPr="002B72E7" w:rsidDel="00836C19">
          <w:rPr>
            <w:rFonts w:hint="cs"/>
            <w:rtl/>
          </w:rPr>
          <w:delText>ماکزیمم</w:delText>
        </w:r>
        <w:r w:rsidRPr="002B72E7" w:rsidDel="00836C19">
          <w:rPr>
            <w:rtl/>
          </w:rPr>
          <w:delText xml:space="preserve"> </w:delText>
        </w:r>
        <w:r w:rsidRPr="002B72E7" w:rsidDel="00836C19">
          <w:rPr>
            <w:rFonts w:hint="cs"/>
            <w:rtl/>
          </w:rPr>
          <w:delText>مورد</w:delText>
        </w:r>
        <w:r w:rsidRPr="002B72E7" w:rsidDel="00836C19">
          <w:rPr>
            <w:rtl/>
          </w:rPr>
          <w:delText xml:space="preserve"> </w:delText>
        </w:r>
        <w:r w:rsidRPr="002B72E7" w:rsidDel="00836C19">
          <w:rPr>
            <w:rFonts w:hint="cs"/>
            <w:rtl/>
          </w:rPr>
          <w:delText>استفاد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del>
      <w:ins w:id="18246" w:author="Mohsen Jafarinejad" w:date="2019-09-03T12:18:00Z">
        <w:del w:id="1824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248" w:author="jafary88@gmail.com" w:date="2022-05-11T18:16:00Z">
        <w:r w:rsidRPr="002B72E7" w:rsidDel="00836C19">
          <w:rPr>
            <w:rFonts w:hint="cs"/>
            <w:rtl/>
          </w:rPr>
          <w:delText>شبیه</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انشگاه</w:delText>
        </w:r>
        <w:r w:rsidRPr="002B72E7" w:rsidDel="00836C19">
          <w:rPr>
            <w:rtl/>
          </w:rPr>
          <w:delText xml:space="preserve"> </w:delText>
        </w:r>
        <w:r w:rsidRPr="002B72E7" w:rsidDel="00836C19">
          <w:delText>NTNU</w:delText>
        </w:r>
      </w:del>
      <w:ins w:id="18249" w:author="Mohsen Jafarinejad" w:date="2019-05-11T14:29:00Z">
        <w:del w:id="18250" w:author="jafary88@gmail.com" w:date="2022-05-11T18:16:00Z">
          <w:r w:rsidR="00AB556D" w:rsidDel="00836C19">
            <w:rPr>
              <w:rFonts w:hint="cs"/>
              <w:rtl/>
            </w:rPr>
            <w:delText xml:space="preserve"> </w:delText>
          </w:r>
        </w:del>
      </w:ins>
      <w:del w:id="18251" w:author="jafary88@gmail.com" w:date="2022-05-11T18:16:00Z">
        <w:r w:rsidRPr="002B72E7" w:rsidDel="00836C19">
          <w:rPr>
            <w:rtl/>
          </w:rPr>
          <w:delText xml:space="preserve"> </w:delText>
        </w:r>
        <w:r w:rsidR="00983F48" w:rsidDel="00836C19">
          <w:rPr>
            <w:rFonts w:hint="cs"/>
            <w:rtl/>
          </w:rPr>
          <w:delText xml:space="preserve">است </w:delText>
        </w:r>
        <w:r w:rsidRPr="002B72E7" w:rsidDel="00836C19">
          <w:rPr>
            <w:rtl/>
          </w:rPr>
          <w:delText xml:space="preserve">که از </w:delText>
        </w:r>
      </w:del>
      <w:ins w:id="18252" w:author="Mohsen Jafarinejad" w:date="2019-09-03T15:16:00Z">
        <w:del w:id="18253" w:author="jafary88@gmail.com" w:date="2022-05-11T18:16:00Z">
          <w:r w:rsidR="00CA7609" w:rsidDel="00836C19">
            <w:rPr>
              <w:rtl/>
            </w:rPr>
            <w:delText>رو</w:delText>
          </w:r>
          <w:r w:rsidR="00CA7609" w:rsidDel="00836C19">
            <w:rPr>
              <w:rFonts w:hint="cs"/>
              <w:rtl/>
            </w:rPr>
            <w:delText>ی‌</w:delText>
          </w:r>
          <w:r w:rsidR="00CA7609" w:rsidDel="00836C19">
            <w:rPr>
              <w:rFonts w:hint="eastAsia"/>
              <w:rtl/>
            </w:rPr>
            <w:delText>داده‌ها</w:delText>
          </w:r>
          <w:r w:rsidR="00CA7609" w:rsidDel="00836C19">
            <w:rPr>
              <w:rFonts w:hint="cs"/>
              <w:rtl/>
            </w:rPr>
            <w:delText>ی</w:delText>
          </w:r>
        </w:del>
      </w:ins>
      <w:del w:id="18254" w:author="jafary88@gmail.com" w:date="2022-05-11T18:16:00Z">
        <w:r w:rsidRPr="002B72E7" w:rsidDel="00836C19">
          <w:rPr>
            <w:rtl/>
          </w:rPr>
          <w:delText xml:space="preserve">روی </w:delText>
        </w:r>
        <w:r w:rsidR="000B0AD8" w:rsidRPr="002B72E7" w:rsidDel="00836C19">
          <w:rPr>
            <w:rtl/>
          </w:rPr>
          <w:delText>داده‌ها</w:delText>
        </w:r>
        <w:r w:rsidR="000B0AD8" w:rsidRPr="002B72E7" w:rsidDel="00836C19">
          <w:rPr>
            <w:rFonts w:hint="cs"/>
            <w:rtl/>
          </w:rPr>
          <w:delText>ی</w:delText>
        </w:r>
        <w:r w:rsidRPr="002B72E7" w:rsidDel="00836C19">
          <w:rPr>
            <w:rtl/>
          </w:rPr>
          <w:delText xml:space="preserve"> تجربی محاسبه شده و در </w:delText>
        </w:r>
      </w:del>
      <w:ins w:id="18255" w:author="Mohsen Jafarinejad" w:date="2019-09-03T12:20:00Z">
        <w:del w:id="18256" w:author="jafary88@gmail.com" w:date="2022-05-11T18:16:00Z">
          <w:r w:rsidR="00D548E9" w:rsidDel="00836C19">
            <w:rPr>
              <w:rtl/>
            </w:rPr>
            <w:delText>مدل‌ساز</w:delText>
          </w:r>
          <w:r w:rsidR="00D548E9" w:rsidDel="00836C19">
            <w:rPr>
              <w:rFonts w:hint="cs"/>
              <w:rtl/>
            </w:rPr>
            <w:delText>ی</w:delText>
          </w:r>
        </w:del>
      </w:ins>
      <w:del w:id="18257" w:author="jafary88@gmail.com" w:date="2022-05-11T18:16:00Z">
        <w:r w:rsidRPr="002B72E7" w:rsidDel="00836C19">
          <w:rPr>
            <w:rtl/>
          </w:rPr>
          <w:delText xml:space="preserve">مدل سازی مورد استفاده </w:delText>
        </w:r>
        <w:r w:rsidRPr="002B72E7" w:rsidDel="00836C19">
          <w:rPr>
            <w:rFonts w:ascii="Times New Roman" w:hAnsi="Times New Roman" w:cs="Times New Roman" w:hint="cs"/>
            <w:rtl/>
          </w:rPr>
          <w:delText> </w:delText>
        </w:r>
        <w:r w:rsidRPr="002B72E7" w:rsidDel="00836C19">
          <w:rPr>
            <w:rFonts w:hint="cs"/>
            <w:rtl/>
          </w:rPr>
          <w:delText>قرار</w:delText>
        </w:r>
        <w:r w:rsidRPr="002B72E7" w:rsidDel="00836C19">
          <w:rPr>
            <w:rtl/>
          </w:rPr>
          <w:delText xml:space="preserve"> </w:delText>
        </w:r>
        <w:r w:rsidRPr="002B72E7" w:rsidDel="00836C19">
          <w:rPr>
            <w:rFonts w:hint="cs"/>
            <w:rtl/>
          </w:rPr>
          <w:delText>گرفته</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del>
      <w:ins w:id="18258" w:author="Mohsen" w:date="2019-03-17T16:51:00Z">
        <w:del w:id="18259" w:author="jafary88@gmail.com" w:date="2022-05-11T18:16:00Z">
          <w:r w:rsidR="00CF0011" w:rsidDel="00836C19">
            <w:rPr>
              <w:rtl/>
            </w:rPr>
            <w:delText>ع</w:delText>
          </w:r>
          <w:r w:rsidR="00CF0011" w:rsidDel="00836C19">
            <w:rPr>
              <w:rFonts w:hint="cs"/>
              <w:rtl/>
            </w:rPr>
            <w:delText>ی</w:delText>
          </w:r>
          <w:r w:rsidR="00CF0011" w:rsidDel="00836C19">
            <w:rPr>
              <w:rFonts w:hint="eastAsia"/>
              <w:rtl/>
            </w:rPr>
            <w:delText>ناً</w:delText>
          </w:r>
        </w:del>
      </w:ins>
      <w:del w:id="18260" w:author="jafary88@gmail.com" w:date="2022-05-11T18:16:00Z">
        <w:r w:rsidR="003F6255" w:rsidDel="00836C19">
          <w:rPr>
            <w:rFonts w:hint="cs"/>
            <w:rtl/>
          </w:rPr>
          <w:delText>عی</w:delText>
        </w:r>
        <w:r w:rsidRPr="002B72E7" w:rsidDel="00836C19">
          <w:rPr>
            <w:rFonts w:hint="cs"/>
            <w:rtl/>
          </w:rPr>
          <w:delText>نا</w:delText>
        </w:r>
        <w:r w:rsidRPr="002B72E7" w:rsidDel="00836C19">
          <w:rPr>
            <w:rtl/>
          </w:rPr>
          <w:delText xml:space="preserve"> </w:delText>
        </w:r>
        <w:r w:rsidRPr="002B72E7" w:rsidDel="00836C19">
          <w:rPr>
            <w:rFonts w:hint="cs"/>
            <w:rtl/>
          </w:rPr>
          <w:delText>ارائه</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596C78D" w14:textId="58D62433" w:rsidR="009902E2" w:rsidDel="00836C19" w:rsidRDefault="009902E2" w:rsidP="00983F48">
      <w:pPr>
        <w:pStyle w:val="payannameh"/>
        <w:tabs>
          <w:tab w:val="left" w:pos="0"/>
          <w:tab w:val="left" w:pos="567"/>
          <w:tab w:val="left" w:pos="7371"/>
        </w:tabs>
        <w:spacing w:line="240" w:lineRule="auto"/>
        <w:jc w:val="both"/>
        <w:rPr>
          <w:ins w:id="18261" w:author="Mohsen Jafarinejad" w:date="2019-05-08T17:16:00Z"/>
          <w:del w:id="18262" w:author="jafary88@gmail.com" w:date="2022-05-11T18:16:00Z"/>
          <w:rtl/>
        </w:rPr>
      </w:pPr>
    </w:p>
    <w:p w14:paraId="64724DED" w14:textId="2A37AC98" w:rsidR="009902E2" w:rsidDel="00836C19" w:rsidRDefault="009902E2" w:rsidP="00983F48">
      <w:pPr>
        <w:pStyle w:val="payannameh"/>
        <w:tabs>
          <w:tab w:val="left" w:pos="0"/>
          <w:tab w:val="left" w:pos="567"/>
          <w:tab w:val="left" w:pos="7371"/>
        </w:tabs>
        <w:spacing w:line="240" w:lineRule="auto"/>
        <w:jc w:val="both"/>
        <w:rPr>
          <w:ins w:id="18263" w:author="Mohsen Jafarinejad" w:date="2019-05-08T17:16:00Z"/>
          <w:del w:id="18264" w:author="jafary88@gmail.com" w:date="2022-05-11T18:16:00Z"/>
          <w:rtl/>
        </w:rPr>
      </w:pPr>
    </w:p>
    <w:p w14:paraId="102477E9" w14:textId="34E5048F" w:rsidR="009902E2" w:rsidDel="00836C19" w:rsidRDefault="009902E2" w:rsidP="00983F48">
      <w:pPr>
        <w:pStyle w:val="payannameh"/>
        <w:tabs>
          <w:tab w:val="left" w:pos="0"/>
          <w:tab w:val="left" w:pos="567"/>
          <w:tab w:val="left" w:pos="7371"/>
        </w:tabs>
        <w:spacing w:line="240" w:lineRule="auto"/>
        <w:jc w:val="both"/>
        <w:rPr>
          <w:ins w:id="18265" w:author="Mohsen Jafarinejad" w:date="2019-05-08T17:16:00Z"/>
          <w:del w:id="18266" w:author="jafary88@gmail.com" w:date="2022-05-11T18:16:00Z"/>
          <w:rtl/>
        </w:rPr>
      </w:pPr>
    </w:p>
    <w:p w14:paraId="6218CDF4" w14:textId="50ECA469" w:rsidR="009902E2" w:rsidDel="00836C19" w:rsidRDefault="009902E2" w:rsidP="00983F48">
      <w:pPr>
        <w:pStyle w:val="payannameh"/>
        <w:tabs>
          <w:tab w:val="left" w:pos="0"/>
          <w:tab w:val="left" w:pos="567"/>
          <w:tab w:val="left" w:pos="7371"/>
        </w:tabs>
        <w:spacing w:line="240" w:lineRule="auto"/>
        <w:jc w:val="both"/>
        <w:rPr>
          <w:ins w:id="18267" w:author="Mohsen Jafarinejad" w:date="2019-05-08T17:16:00Z"/>
          <w:del w:id="18268" w:author="jafary88@gmail.com" w:date="2022-05-11T18:16:00Z"/>
          <w:rtl/>
        </w:rPr>
      </w:pPr>
    </w:p>
    <w:p w14:paraId="6CA1FF33" w14:textId="216C2E68" w:rsidR="009902E2" w:rsidDel="00836C19" w:rsidRDefault="009902E2" w:rsidP="00983F48">
      <w:pPr>
        <w:pStyle w:val="payannameh"/>
        <w:tabs>
          <w:tab w:val="left" w:pos="0"/>
          <w:tab w:val="left" w:pos="567"/>
          <w:tab w:val="left" w:pos="7371"/>
        </w:tabs>
        <w:spacing w:line="240" w:lineRule="auto"/>
        <w:jc w:val="both"/>
        <w:rPr>
          <w:ins w:id="18269" w:author="Mohsen Jafarinejad" w:date="2019-05-08T17:16:00Z"/>
          <w:del w:id="18270" w:author="jafary88@gmail.com" w:date="2022-05-11T18:16:00Z"/>
          <w:rtl/>
        </w:rPr>
      </w:pPr>
    </w:p>
    <w:p w14:paraId="1DC84782" w14:textId="4E3D1297" w:rsidR="009902E2" w:rsidDel="00836C19" w:rsidRDefault="009902E2" w:rsidP="00983F48">
      <w:pPr>
        <w:pStyle w:val="payannameh"/>
        <w:tabs>
          <w:tab w:val="left" w:pos="0"/>
          <w:tab w:val="left" w:pos="567"/>
          <w:tab w:val="left" w:pos="7371"/>
        </w:tabs>
        <w:spacing w:line="240" w:lineRule="auto"/>
        <w:jc w:val="both"/>
        <w:rPr>
          <w:del w:id="18271" w:author="jafary88@gmail.com" w:date="2022-05-11T18:16:00Z"/>
          <w:rtl/>
        </w:rPr>
      </w:pPr>
    </w:p>
    <w:p w14:paraId="231C8820" w14:textId="4F342AF8" w:rsidR="00B303C7" w:rsidRPr="002B72E7" w:rsidDel="00836C19" w:rsidRDefault="00997A3D" w:rsidP="00997A3D">
      <w:pPr>
        <w:pStyle w:val="a3"/>
        <w:rPr>
          <w:del w:id="18272" w:author="jafary88@gmail.com" w:date="2022-05-11T18:16:00Z"/>
          <w:rtl/>
        </w:rPr>
      </w:pPr>
      <w:bookmarkStart w:id="18273" w:name="_Toc8550998"/>
      <w:del w:id="18274" w:author="jafary88@gmail.com" w:date="2022-05-11T18:16:00Z">
        <w:r w:rsidDel="00836C19">
          <w:rPr>
            <w:rFonts w:hint="cs"/>
            <w:rtl/>
          </w:rPr>
          <w:delText xml:space="preserve">غلظت ماکزیمم </w:delText>
        </w:r>
      </w:del>
      <w:ins w:id="18275" w:author="Mohsen" w:date="2019-03-17T16:51:00Z">
        <w:del w:id="18276" w:author="jafary88@gmail.com" w:date="2022-05-11T18:16:00Z">
          <w:r w:rsidR="00CF0011" w:rsidDel="00836C19">
            <w:rPr>
              <w:rtl/>
            </w:rPr>
            <w:delText>گونه‌ها</w:delText>
          </w:r>
        </w:del>
      </w:ins>
      <w:del w:id="18277" w:author="jafary88@gmail.com" w:date="2022-05-11T18:16:00Z">
        <w:r w:rsidDel="00836C19">
          <w:rPr>
            <w:rFonts w:hint="cs"/>
            <w:rtl/>
          </w:rPr>
          <w:delText>گونه ها در پیل</w:delText>
        </w:r>
        <w:bookmarkEnd w:id="18273"/>
      </w:del>
    </w:p>
    <w:tbl>
      <w:tblPr>
        <w:tblW w:w="7980" w:type="dxa"/>
        <w:jc w:val="center"/>
        <w:tblLook w:val="04A0" w:firstRow="1" w:lastRow="0" w:firstColumn="1" w:lastColumn="0" w:noHBand="0" w:noVBand="1"/>
        <w:tblPrChange w:id="18278" w:author="Mohsen Jafarinejad" w:date="2019-04-06T09:02:00Z">
          <w:tblPr>
            <w:tblW w:w="7980" w:type="dxa"/>
            <w:jc w:val="center"/>
            <w:tblLook w:val="04A0" w:firstRow="1" w:lastRow="0" w:firstColumn="1" w:lastColumn="0" w:noHBand="0" w:noVBand="1"/>
          </w:tblPr>
        </w:tblPrChange>
      </w:tblPr>
      <w:tblGrid>
        <w:gridCol w:w="2080"/>
        <w:gridCol w:w="1260"/>
        <w:gridCol w:w="1260"/>
        <w:gridCol w:w="1300"/>
        <w:gridCol w:w="2089"/>
        <w:tblGridChange w:id="18279">
          <w:tblGrid>
            <w:gridCol w:w="2080"/>
            <w:gridCol w:w="1260"/>
            <w:gridCol w:w="1260"/>
            <w:gridCol w:w="1300"/>
            <w:gridCol w:w="2080"/>
            <w:gridCol w:w="9"/>
          </w:tblGrid>
        </w:tblGridChange>
      </w:tblGrid>
      <w:tr w:rsidR="001B03F2" w:rsidRPr="001B03F2" w:rsidDel="00836C19" w14:paraId="6410FC45" w14:textId="07AA7B2B" w:rsidTr="001247A3">
        <w:trPr>
          <w:trHeight w:val="513"/>
          <w:jc w:val="center"/>
          <w:del w:id="18280" w:author="jafary88@gmail.com" w:date="2022-05-11T18:16:00Z"/>
          <w:trPrChange w:id="18281" w:author="Mohsen Jafarinejad" w:date="2019-04-06T09:02:00Z">
            <w:trPr>
              <w:gridAfter w:val="0"/>
              <w:trHeight w:val="750"/>
              <w:jc w:val="center"/>
            </w:trPr>
          </w:trPrChange>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Change w:id="18282" w:author="Mohsen Jafarinejad" w:date="2019-04-06T09:02:00Z">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tcPrChange>
          </w:tcPr>
          <w:p w14:paraId="2512BE13" w14:textId="4A38C247" w:rsidR="001B03F2" w:rsidRPr="001247A3" w:rsidDel="00836C19" w:rsidRDefault="001B03F2" w:rsidP="005E409E">
            <w:pPr>
              <w:tabs>
                <w:tab w:val="left" w:pos="0"/>
                <w:tab w:val="left" w:pos="7371"/>
              </w:tabs>
              <w:bidi/>
              <w:spacing w:after="0" w:line="240" w:lineRule="auto"/>
              <w:jc w:val="center"/>
              <w:rPr>
                <w:del w:id="18283" w:author="jafary88@gmail.com" w:date="2022-05-11T18:16:00Z"/>
                <w:rFonts w:ascii="Times New Roman" w:eastAsia="Times New Roman" w:hAnsi="Times New Roman" w:cs="Times New Roman"/>
                <w:b/>
                <w:bCs/>
                <w:color w:val="000000"/>
                <w:sz w:val="24"/>
                <w:szCs w:val="24"/>
                <w:rPrChange w:id="18284" w:author="Mohsen Jafarinejad" w:date="2019-04-06T09:02:00Z">
                  <w:rPr>
                    <w:del w:id="18285" w:author="jafary88@gmail.com" w:date="2022-05-11T18:16:00Z"/>
                    <w:rFonts w:ascii="Times New Roman" w:eastAsia="Times New Roman" w:hAnsi="Times New Roman" w:cs="Times New Roman"/>
                    <w:color w:val="000000"/>
                    <w:sz w:val="28"/>
                    <w:szCs w:val="28"/>
                  </w:rPr>
                </w:rPrChange>
              </w:rPr>
            </w:pPr>
            <w:del w:id="18286" w:author="jafary88@gmail.com" w:date="2022-05-11T18:16:00Z">
              <w:r w:rsidRPr="00022EAF" w:rsidDel="00836C19">
                <w:rPr>
                  <w:rFonts w:ascii="Times New Roman" w:eastAsia="Times New Roman" w:hAnsi="Times New Roman" w:cs="Times New Roman"/>
                  <w:b/>
                  <w:bCs/>
                  <w:color w:val="000000"/>
                  <w:sz w:val="20"/>
                  <w:szCs w:val="20"/>
                  <w:rtl/>
                  <w:rPrChange w:id="18287" w:author="Mohsen Jafarinejad" w:date="2019-04-27T14:29:00Z">
                    <w:rPr>
                      <w:rFonts w:ascii="Times New Roman" w:eastAsia="Times New Roman" w:hAnsi="Times New Roman" w:cs="Times New Roman"/>
                      <w:color w:val="000000"/>
                      <w:sz w:val="28"/>
                      <w:szCs w:val="28"/>
                      <w:rtl/>
                    </w:rPr>
                  </w:rPrChange>
                </w:rPr>
                <w:delText>غلظت مول</w:delText>
              </w:r>
              <w:r w:rsidRPr="00022EAF" w:rsidDel="00836C19">
                <w:rPr>
                  <w:rFonts w:ascii="Times New Roman" w:eastAsia="Times New Roman" w:hAnsi="Times New Roman" w:cs="Times New Roman" w:hint="cs"/>
                  <w:b/>
                  <w:bCs/>
                  <w:color w:val="000000"/>
                  <w:sz w:val="20"/>
                  <w:szCs w:val="20"/>
                  <w:rtl/>
                  <w:rPrChange w:id="18288" w:author="Mohsen Jafarinejad" w:date="2019-04-27T14:29:00Z">
                    <w:rPr>
                      <w:rFonts w:ascii="Times New Roman" w:eastAsia="Times New Roman" w:hAnsi="Times New Roman" w:cs="Times New Roman" w:hint="cs"/>
                      <w:color w:val="000000"/>
                      <w:sz w:val="28"/>
                      <w:szCs w:val="28"/>
                      <w:rtl/>
                    </w:rPr>
                  </w:rPrChange>
                </w:rPr>
                <w:delText>ی</w:delText>
              </w:r>
              <w:r w:rsidRPr="00022EAF" w:rsidDel="00836C19">
                <w:rPr>
                  <w:rFonts w:ascii="Times New Roman" w:eastAsia="Times New Roman" w:hAnsi="Times New Roman" w:cs="Times New Roman"/>
                  <w:b/>
                  <w:bCs/>
                  <w:color w:val="000000"/>
                  <w:sz w:val="20"/>
                  <w:szCs w:val="20"/>
                  <w:rtl/>
                  <w:rPrChange w:id="18289" w:author="Mohsen Jafarinejad" w:date="2019-04-27T14:29:00Z">
                    <w:rPr>
                      <w:rFonts w:ascii="Times New Roman" w:eastAsia="Times New Roman" w:hAnsi="Times New Roman" w:cs="Times New Roman"/>
                      <w:color w:val="000000"/>
                      <w:sz w:val="28"/>
                      <w:szCs w:val="28"/>
                      <w:rtl/>
                    </w:rPr>
                  </w:rPrChange>
                </w:rPr>
                <w:delText xml:space="preserve"> حداکثر</w:delText>
              </w:r>
              <w:r w:rsidRPr="00022EAF" w:rsidDel="00836C19">
                <w:rPr>
                  <w:rFonts w:ascii="Times New Roman" w:eastAsia="Times New Roman" w:hAnsi="Times New Roman" w:cs="Times New Roman"/>
                  <w:b/>
                  <w:bCs/>
                  <w:color w:val="000000"/>
                  <w:sz w:val="20"/>
                  <w:szCs w:val="20"/>
                  <w:rtl/>
                  <w:rPrChange w:id="18290" w:author="Mohsen Jafarinejad" w:date="2019-04-27T14:29:00Z">
                    <w:rPr>
                      <w:rFonts w:ascii="Times New Roman" w:eastAsia="Times New Roman" w:hAnsi="Times New Roman" w:cs="Times New Roman"/>
                      <w:color w:val="000000"/>
                      <w:sz w:val="28"/>
                      <w:szCs w:val="28"/>
                      <w:rtl/>
                    </w:rPr>
                  </w:rPrChange>
                </w:rPr>
                <w:br/>
                <w:delText>(</w:delText>
              </w:r>
              <w:r w:rsidRPr="00022EAF" w:rsidDel="00836C19">
                <w:rPr>
                  <w:rFonts w:ascii="Times New Roman" w:eastAsia="Times New Roman" w:hAnsi="Times New Roman" w:cs="Times New Roman"/>
                  <w:b/>
                  <w:bCs/>
                  <w:color w:val="000000"/>
                  <w:sz w:val="20"/>
                  <w:szCs w:val="20"/>
                  <w:rPrChange w:id="18291" w:author="Mohsen Jafarinejad" w:date="2019-04-27T14:29:00Z">
                    <w:rPr>
                      <w:rFonts w:ascii="Times New Roman" w:eastAsia="Times New Roman" w:hAnsi="Times New Roman" w:cs="Times New Roman"/>
                      <w:color w:val="000000"/>
                      <w:sz w:val="28"/>
                      <w:szCs w:val="28"/>
                    </w:rPr>
                  </w:rPrChange>
                </w:rPr>
                <w:delText>Kmol/m3</w:delText>
              </w:r>
              <w:r w:rsidRPr="00022EAF" w:rsidDel="00836C19">
                <w:rPr>
                  <w:rFonts w:ascii="Times New Roman" w:eastAsia="Times New Roman" w:hAnsi="Times New Roman" w:cs="Times New Roman"/>
                  <w:b/>
                  <w:bCs/>
                  <w:color w:val="000000"/>
                  <w:sz w:val="20"/>
                  <w:szCs w:val="20"/>
                  <w:rtl/>
                  <w:rPrChange w:id="18292" w:author="Mohsen Jafarinejad" w:date="2019-04-27T14:29:00Z">
                    <w:rPr>
                      <w:rFonts w:ascii="Times New Roman" w:eastAsia="Times New Roman" w:hAnsi="Times New Roman" w:cs="Times New Roman"/>
                      <w:color w:val="000000"/>
                      <w:sz w:val="28"/>
                      <w:szCs w:val="28"/>
                      <w:rtl/>
                    </w:rPr>
                  </w:rPrChange>
                </w:rPr>
                <w:delText>)</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293"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B12A1E3" w14:textId="588EF257" w:rsidR="001B03F2" w:rsidRPr="001247A3" w:rsidDel="00836C19" w:rsidRDefault="001B03F2" w:rsidP="005E409E">
            <w:pPr>
              <w:tabs>
                <w:tab w:val="left" w:pos="0"/>
                <w:tab w:val="left" w:pos="7371"/>
              </w:tabs>
              <w:bidi/>
              <w:spacing w:after="0" w:line="240" w:lineRule="auto"/>
              <w:jc w:val="center"/>
              <w:rPr>
                <w:del w:id="18294" w:author="jafary88@gmail.com" w:date="2022-05-11T18:16:00Z"/>
                <w:rFonts w:ascii="Times New Roman" w:eastAsia="Times New Roman" w:hAnsi="Times New Roman" w:cs="Times New Roman"/>
                <w:b/>
                <w:bCs/>
                <w:color w:val="000000"/>
                <w:sz w:val="24"/>
                <w:szCs w:val="24"/>
                <w:rPrChange w:id="18295" w:author="Mohsen Jafarinejad" w:date="2019-04-06T09:02:00Z">
                  <w:rPr>
                    <w:del w:id="18296" w:author="jafary88@gmail.com" w:date="2022-05-11T18:16:00Z"/>
                    <w:rFonts w:ascii="Times New Roman" w:eastAsia="Times New Roman" w:hAnsi="Times New Roman" w:cs="Times New Roman"/>
                    <w:color w:val="000000"/>
                    <w:sz w:val="28"/>
                    <w:szCs w:val="28"/>
                  </w:rPr>
                </w:rPrChange>
              </w:rPr>
            </w:pPr>
            <w:del w:id="18297" w:author="jafary88@gmail.com" w:date="2022-05-11T18:16:00Z">
              <w:r w:rsidRPr="001247A3" w:rsidDel="00836C19">
                <w:rPr>
                  <w:rFonts w:ascii="Times New Roman" w:eastAsia="Times New Roman" w:hAnsi="Times New Roman" w:cs="Times New Roman"/>
                  <w:b/>
                  <w:bCs/>
                  <w:color w:val="000000"/>
                  <w:sz w:val="24"/>
                  <w:szCs w:val="24"/>
                  <w:rtl/>
                  <w:rPrChange w:id="18298" w:author="Mohsen Jafarinejad" w:date="2019-04-06T09:02:00Z">
                    <w:rPr>
                      <w:rFonts w:ascii="Times New Roman" w:eastAsia="Times New Roman" w:hAnsi="Times New Roman" w:cs="Times New Roman"/>
                      <w:color w:val="000000"/>
                      <w:sz w:val="28"/>
                      <w:szCs w:val="28"/>
                      <w:rtl/>
                    </w:rPr>
                  </w:rPrChange>
                </w:rPr>
                <w:delText>کسرمول</w:delText>
              </w:r>
              <w:r w:rsidRPr="001247A3" w:rsidDel="00836C19">
                <w:rPr>
                  <w:rFonts w:ascii="Times New Roman" w:eastAsia="Times New Roman" w:hAnsi="Times New Roman" w:cs="Times New Roman" w:hint="cs"/>
                  <w:b/>
                  <w:bCs/>
                  <w:color w:val="000000"/>
                  <w:sz w:val="24"/>
                  <w:szCs w:val="24"/>
                  <w:rtl/>
                  <w:rPrChange w:id="18299" w:author="Mohsen Jafarinejad" w:date="2019-04-06T09:02:00Z">
                    <w:rPr>
                      <w:rFonts w:ascii="Times New Roman" w:eastAsia="Times New Roman" w:hAnsi="Times New Roman" w:cs="Times New Roman" w:hint="cs"/>
                      <w:color w:val="000000"/>
                      <w:sz w:val="28"/>
                      <w:szCs w:val="28"/>
                      <w:rtl/>
                    </w:rPr>
                  </w:rPrChange>
                </w:rPr>
                <w:delText>ی</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300"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4D96A23" w14:textId="764E71B0" w:rsidR="001B03F2" w:rsidRPr="001247A3" w:rsidDel="00836C19" w:rsidRDefault="001B03F2" w:rsidP="005E409E">
            <w:pPr>
              <w:tabs>
                <w:tab w:val="left" w:pos="0"/>
                <w:tab w:val="left" w:pos="7371"/>
              </w:tabs>
              <w:bidi/>
              <w:spacing w:after="0" w:line="240" w:lineRule="auto"/>
              <w:jc w:val="center"/>
              <w:rPr>
                <w:del w:id="18301" w:author="jafary88@gmail.com" w:date="2022-05-11T18:16:00Z"/>
                <w:rFonts w:ascii="Times New Roman" w:eastAsia="Times New Roman" w:hAnsi="Times New Roman" w:cs="Times New Roman"/>
                <w:b/>
                <w:bCs/>
                <w:color w:val="000000"/>
                <w:sz w:val="24"/>
                <w:szCs w:val="24"/>
                <w:rPrChange w:id="18302" w:author="Mohsen Jafarinejad" w:date="2019-04-06T09:02:00Z">
                  <w:rPr>
                    <w:del w:id="18303" w:author="jafary88@gmail.com" w:date="2022-05-11T18:16:00Z"/>
                    <w:rFonts w:ascii="Times New Roman" w:eastAsia="Times New Roman" w:hAnsi="Times New Roman" w:cs="Times New Roman"/>
                    <w:color w:val="000000"/>
                    <w:sz w:val="28"/>
                    <w:szCs w:val="28"/>
                  </w:rPr>
                </w:rPrChange>
              </w:rPr>
            </w:pPr>
            <w:del w:id="18304" w:author="jafary88@gmail.com" w:date="2022-05-11T18:16:00Z">
              <w:r w:rsidRPr="001247A3" w:rsidDel="00836C19">
                <w:rPr>
                  <w:rFonts w:ascii="Times New Roman" w:eastAsia="Times New Roman" w:hAnsi="Times New Roman" w:cs="Times New Roman"/>
                  <w:b/>
                  <w:bCs/>
                  <w:color w:val="000000"/>
                  <w:sz w:val="24"/>
                  <w:szCs w:val="24"/>
                  <w:rtl/>
                  <w:rPrChange w:id="18305" w:author="Mohsen Jafarinejad" w:date="2019-04-06T09:02:00Z">
                    <w:rPr>
                      <w:rFonts w:ascii="Times New Roman" w:eastAsia="Times New Roman" w:hAnsi="Times New Roman" w:cs="Times New Roman"/>
                      <w:color w:val="000000"/>
                      <w:sz w:val="28"/>
                      <w:szCs w:val="28"/>
                      <w:rtl/>
                    </w:rPr>
                  </w:rPrChange>
                </w:rPr>
                <w:delText>کسر جرم</w:delText>
              </w:r>
              <w:r w:rsidRPr="001247A3" w:rsidDel="00836C19">
                <w:rPr>
                  <w:rFonts w:ascii="Times New Roman" w:eastAsia="Times New Roman" w:hAnsi="Times New Roman" w:cs="Times New Roman" w:hint="cs"/>
                  <w:b/>
                  <w:bCs/>
                  <w:color w:val="000000"/>
                  <w:sz w:val="24"/>
                  <w:szCs w:val="24"/>
                  <w:rtl/>
                  <w:rPrChange w:id="18306" w:author="Mohsen Jafarinejad" w:date="2019-04-06T09:02:00Z">
                    <w:rPr>
                      <w:rFonts w:ascii="Times New Roman" w:eastAsia="Times New Roman" w:hAnsi="Times New Roman" w:cs="Times New Roman" w:hint="cs"/>
                      <w:color w:val="000000"/>
                      <w:sz w:val="28"/>
                      <w:szCs w:val="28"/>
                      <w:rtl/>
                    </w:rPr>
                  </w:rPrChange>
                </w:rPr>
                <w:delText>ی</w:delText>
              </w:r>
            </w:del>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Change w:id="18307" w:author="Mohsen Jafarinejad" w:date="2019-04-06T09:02:00Z">
              <w:tcPr>
                <w:tcW w:w="130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3C9B766" w14:textId="68BE5CA0" w:rsidR="001B03F2" w:rsidRPr="001247A3" w:rsidDel="00836C19" w:rsidRDefault="001B03F2" w:rsidP="005E409E">
            <w:pPr>
              <w:tabs>
                <w:tab w:val="left" w:pos="0"/>
                <w:tab w:val="left" w:pos="7371"/>
              </w:tabs>
              <w:bidi/>
              <w:spacing w:after="0" w:line="240" w:lineRule="auto"/>
              <w:jc w:val="center"/>
              <w:rPr>
                <w:del w:id="18308" w:author="jafary88@gmail.com" w:date="2022-05-11T18:16:00Z"/>
                <w:rFonts w:ascii="Times New Roman" w:eastAsia="Times New Roman" w:hAnsi="Times New Roman" w:cs="Times New Roman"/>
                <w:b/>
                <w:bCs/>
                <w:color w:val="000000"/>
                <w:sz w:val="24"/>
                <w:szCs w:val="24"/>
                <w:rPrChange w:id="18309" w:author="Mohsen Jafarinejad" w:date="2019-04-06T09:02:00Z">
                  <w:rPr>
                    <w:del w:id="18310" w:author="jafary88@gmail.com" w:date="2022-05-11T18:16:00Z"/>
                    <w:rFonts w:ascii="Times New Roman" w:eastAsia="Times New Roman" w:hAnsi="Times New Roman" w:cs="Times New Roman"/>
                    <w:color w:val="000000"/>
                    <w:sz w:val="28"/>
                    <w:szCs w:val="28"/>
                  </w:rPr>
                </w:rPrChange>
              </w:rPr>
            </w:pPr>
            <w:del w:id="18311" w:author="jafary88@gmail.com" w:date="2022-05-11T18:16:00Z">
              <w:r w:rsidRPr="001247A3" w:rsidDel="00836C19">
                <w:rPr>
                  <w:rFonts w:ascii="Times New Roman" w:eastAsia="Times New Roman" w:hAnsi="Times New Roman" w:cs="Times New Roman"/>
                  <w:b/>
                  <w:bCs/>
                  <w:color w:val="000000"/>
                  <w:sz w:val="24"/>
                  <w:szCs w:val="24"/>
                  <w:rtl/>
                  <w:rPrChange w:id="18312" w:author="Mohsen Jafarinejad" w:date="2019-04-06T09:02:00Z">
                    <w:rPr>
                      <w:rFonts w:ascii="Times New Roman" w:eastAsia="Times New Roman" w:hAnsi="Times New Roman" w:cs="Times New Roman"/>
                      <w:color w:val="000000"/>
                      <w:sz w:val="28"/>
                      <w:szCs w:val="28"/>
                      <w:rtl/>
                    </w:rPr>
                  </w:rPrChange>
                </w:rPr>
                <w:delText>نماد</w:delText>
              </w:r>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Change w:id="18313" w:author="Mohsen Jafarinejad" w:date="2019-04-06T09:02:00Z">
              <w:tcPr>
                <w:tcW w:w="208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C8DB977" w14:textId="43BEBECC" w:rsidR="001B03F2" w:rsidRPr="001247A3" w:rsidDel="00836C19" w:rsidRDefault="001B03F2" w:rsidP="005E409E">
            <w:pPr>
              <w:tabs>
                <w:tab w:val="left" w:pos="0"/>
                <w:tab w:val="left" w:pos="7371"/>
              </w:tabs>
              <w:bidi/>
              <w:spacing w:after="0" w:line="240" w:lineRule="auto"/>
              <w:jc w:val="center"/>
              <w:rPr>
                <w:del w:id="18314" w:author="jafary88@gmail.com" w:date="2022-05-11T18:16:00Z"/>
                <w:rFonts w:ascii="Calibri" w:eastAsia="Times New Roman" w:hAnsi="Calibri" w:cs="B Zar"/>
                <w:b/>
                <w:bCs/>
                <w:color w:val="000000"/>
                <w:sz w:val="24"/>
                <w:szCs w:val="24"/>
                <w:rPrChange w:id="18315" w:author="Mohsen Jafarinejad" w:date="2019-04-06T09:02:00Z">
                  <w:rPr>
                    <w:del w:id="18316" w:author="jafary88@gmail.com" w:date="2022-05-11T18:16:00Z"/>
                    <w:rFonts w:ascii="Calibri" w:eastAsia="Times New Roman" w:hAnsi="Calibri" w:cs="B Zar"/>
                    <w:color w:val="000000"/>
                    <w:sz w:val="28"/>
                    <w:szCs w:val="28"/>
                  </w:rPr>
                </w:rPrChange>
              </w:rPr>
            </w:pPr>
            <w:del w:id="18317" w:author="jafary88@gmail.com" w:date="2022-05-11T18:16:00Z">
              <w:r w:rsidRPr="001247A3" w:rsidDel="00836C19">
                <w:rPr>
                  <w:rFonts w:ascii="Calibri" w:eastAsia="Times New Roman" w:hAnsi="Calibri" w:cs="B Zar" w:hint="eastAsia"/>
                  <w:b/>
                  <w:bCs/>
                  <w:color w:val="000000"/>
                  <w:sz w:val="24"/>
                  <w:szCs w:val="24"/>
                  <w:rtl/>
                  <w:rPrChange w:id="18318" w:author="Mohsen Jafarinejad" w:date="2019-04-06T09:02:00Z">
                    <w:rPr>
                      <w:rFonts w:ascii="Calibri" w:eastAsia="Times New Roman" w:hAnsi="Calibri" w:cs="B Zar" w:hint="eastAsia"/>
                      <w:color w:val="000000"/>
                      <w:sz w:val="28"/>
                      <w:szCs w:val="28"/>
                      <w:rtl/>
                    </w:rPr>
                  </w:rPrChange>
                </w:rPr>
                <w:delText>نام</w:delText>
              </w:r>
              <w:r w:rsidRPr="001247A3" w:rsidDel="00836C19">
                <w:rPr>
                  <w:rFonts w:ascii="Calibri" w:eastAsia="Times New Roman" w:hAnsi="Calibri" w:cs="B Zar"/>
                  <w:b/>
                  <w:bCs/>
                  <w:color w:val="000000"/>
                  <w:sz w:val="24"/>
                  <w:szCs w:val="24"/>
                  <w:rtl/>
                  <w:rPrChange w:id="18319" w:author="Mohsen Jafarinejad" w:date="2019-04-06T09:02:00Z">
                    <w:rPr>
                      <w:rFonts w:ascii="Calibri" w:eastAsia="Times New Roman" w:hAnsi="Calibri" w:cs="B Zar"/>
                      <w:color w:val="000000"/>
                      <w:sz w:val="28"/>
                      <w:szCs w:val="28"/>
                      <w:rtl/>
                    </w:rPr>
                  </w:rPrChange>
                </w:rPr>
                <w:delText xml:space="preserve"> </w:delText>
              </w:r>
              <w:r w:rsidRPr="001247A3" w:rsidDel="00836C19">
                <w:rPr>
                  <w:rFonts w:ascii="Calibri" w:eastAsia="Times New Roman" w:hAnsi="Calibri" w:cs="B Zar" w:hint="eastAsia"/>
                  <w:b/>
                  <w:bCs/>
                  <w:color w:val="000000"/>
                  <w:sz w:val="24"/>
                  <w:szCs w:val="24"/>
                  <w:rtl/>
                  <w:rPrChange w:id="18320" w:author="Mohsen Jafarinejad" w:date="2019-04-06T09:02:00Z">
                    <w:rPr>
                      <w:rFonts w:ascii="Calibri" w:eastAsia="Times New Roman" w:hAnsi="Calibri" w:cs="B Zar" w:hint="eastAsia"/>
                      <w:color w:val="000000"/>
                      <w:sz w:val="28"/>
                      <w:szCs w:val="28"/>
                      <w:rtl/>
                    </w:rPr>
                  </w:rPrChange>
                </w:rPr>
                <w:delText>گونه</w:delText>
              </w:r>
            </w:del>
          </w:p>
        </w:tc>
      </w:tr>
      <w:tr w:rsidR="001B03F2" w:rsidRPr="001B03F2" w:rsidDel="00836C19" w14:paraId="4B505FE5" w14:textId="38F97A90" w:rsidTr="001B03F2">
        <w:trPr>
          <w:trHeight w:val="360"/>
          <w:jc w:val="center"/>
          <w:del w:id="18321"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6FEA4C37" w:rsidR="001B03F2" w:rsidRPr="001B03F2" w:rsidDel="00836C19" w:rsidRDefault="001B03F2" w:rsidP="005E409E">
            <w:pPr>
              <w:tabs>
                <w:tab w:val="left" w:pos="0"/>
                <w:tab w:val="left" w:pos="7371"/>
              </w:tabs>
              <w:spacing w:after="0" w:line="240" w:lineRule="auto"/>
              <w:jc w:val="center"/>
              <w:rPr>
                <w:del w:id="18322" w:author="jafary88@gmail.com" w:date="2022-05-11T18:16:00Z"/>
                <w:rFonts w:ascii="Times New Roman" w:eastAsia="Times New Roman" w:hAnsi="Times New Roman" w:cs="Times New Roman"/>
                <w:color w:val="000000"/>
                <w:sz w:val="24"/>
                <w:szCs w:val="24"/>
              </w:rPr>
            </w:pPr>
            <w:del w:id="18323" w:author="jafary88@gmail.com" w:date="2022-05-11T18:16:00Z">
              <w:r w:rsidRPr="001B03F2" w:rsidDel="00836C19">
                <w:rPr>
                  <w:rFonts w:ascii="Times New Roman" w:eastAsia="Times New Roman" w:hAnsi="Times New Roman" w:cs="Times New Roman"/>
                  <w:color w:val="000000"/>
                  <w:sz w:val="24"/>
                  <w:szCs w:val="24"/>
                </w:rPr>
                <w:delText>2.00E-03</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257B958C" w:rsidR="001B03F2" w:rsidRPr="001B03F2" w:rsidDel="00836C19" w:rsidRDefault="001B03F2" w:rsidP="005E409E">
            <w:pPr>
              <w:tabs>
                <w:tab w:val="left" w:pos="0"/>
                <w:tab w:val="left" w:pos="7371"/>
              </w:tabs>
              <w:spacing w:after="0" w:line="240" w:lineRule="auto"/>
              <w:jc w:val="center"/>
              <w:rPr>
                <w:del w:id="18324" w:author="jafary88@gmail.com" w:date="2022-05-11T18:16:00Z"/>
                <w:rFonts w:ascii="Times New Roman" w:eastAsia="Times New Roman" w:hAnsi="Times New Roman" w:cs="Times New Roman"/>
                <w:color w:val="000000"/>
                <w:sz w:val="24"/>
                <w:szCs w:val="24"/>
              </w:rPr>
            </w:pPr>
            <w:del w:id="18325" w:author="jafary88@gmail.com" w:date="2022-05-11T18:16:00Z">
              <w:r w:rsidRPr="001B03F2" w:rsidDel="00836C19">
                <w:rPr>
                  <w:rFonts w:ascii="Times New Roman" w:eastAsia="Times New Roman" w:hAnsi="Times New Roman" w:cs="Times New Roman"/>
                  <w:color w:val="000000"/>
                  <w:sz w:val="24"/>
                  <w:szCs w:val="24"/>
                </w:rPr>
                <w:delText>3.60E-05</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508B55DD" w:rsidR="001B03F2" w:rsidRPr="001B03F2" w:rsidDel="00836C19" w:rsidRDefault="001B03F2" w:rsidP="005E409E">
            <w:pPr>
              <w:tabs>
                <w:tab w:val="left" w:pos="0"/>
                <w:tab w:val="left" w:pos="7371"/>
              </w:tabs>
              <w:spacing w:after="0" w:line="240" w:lineRule="auto"/>
              <w:jc w:val="center"/>
              <w:rPr>
                <w:del w:id="18326" w:author="jafary88@gmail.com" w:date="2022-05-11T18:16:00Z"/>
                <w:rFonts w:ascii="Times New Roman" w:eastAsia="Times New Roman" w:hAnsi="Times New Roman" w:cs="Times New Roman"/>
                <w:color w:val="000000"/>
                <w:sz w:val="24"/>
                <w:szCs w:val="24"/>
              </w:rPr>
            </w:pPr>
            <w:del w:id="18327" w:author="jafary88@gmail.com" w:date="2022-05-11T18:16:00Z">
              <w:r w:rsidRPr="001B03F2" w:rsidDel="00836C19">
                <w:rPr>
                  <w:rFonts w:ascii="Times New Roman" w:eastAsia="Times New Roman" w:hAnsi="Times New Roman" w:cs="Times New Roman"/>
                  <w:color w:val="000000"/>
                  <w:sz w:val="24"/>
                  <w:szCs w:val="24"/>
                </w:rPr>
                <w:delText>1.80E-04</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561FB6C0" w:rsidR="001B03F2" w:rsidRPr="001B03F2" w:rsidDel="00836C19" w:rsidRDefault="001B03F2" w:rsidP="005E409E">
            <w:pPr>
              <w:tabs>
                <w:tab w:val="left" w:pos="0"/>
                <w:tab w:val="left" w:pos="7371"/>
              </w:tabs>
              <w:spacing w:after="0" w:line="240" w:lineRule="auto"/>
              <w:jc w:val="center"/>
              <w:rPr>
                <w:del w:id="18328" w:author="jafary88@gmail.com" w:date="2022-05-11T18:16:00Z"/>
                <w:rFonts w:ascii="Times New Roman" w:eastAsia="Times New Roman" w:hAnsi="Times New Roman" w:cs="Times New Roman"/>
                <w:color w:val="000000"/>
                <w:sz w:val="24"/>
                <w:szCs w:val="24"/>
              </w:rPr>
            </w:pPr>
            <w:del w:id="18329" w:author="jafary88@gmail.com" w:date="2022-05-11T18:16:00Z">
              <w:r w:rsidRPr="001B03F2" w:rsidDel="00836C19">
                <w:rPr>
                  <w:rFonts w:ascii="Times New Roman" w:eastAsia="Times New Roman" w:hAnsi="Times New Roman" w:cs="Times New Roman"/>
                  <w:color w:val="000000"/>
                  <w:sz w:val="24"/>
                  <w:szCs w:val="24"/>
                </w:rPr>
                <w:delText>R1</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2D3A847D" w:rsidR="001B03F2" w:rsidRPr="001B03F2" w:rsidDel="00836C19" w:rsidRDefault="001B03F2" w:rsidP="005E409E">
            <w:pPr>
              <w:tabs>
                <w:tab w:val="left" w:pos="0"/>
                <w:tab w:val="left" w:pos="7371"/>
              </w:tabs>
              <w:bidi/>
              <w:spacing w:after="0" w:line="240" w:lineRule="auto"/>
              <w:jc w:val="center"/>
              <w:rPr>
                <w:del w:id="18330" w:author="jafary88@gmail.com" w:date="2022-05-11T18:16:00Z"/>
                <w:rFonts w:ascii="Calibri" w:eastAsia="Times New Roman" w:hAnsi="Calibri" w:cs="B Zar"/>
                <w:color w:val="000000"/>
                <w:sz w:val="24"/>
                <w:szCs w:val="24"/>
              </w:rPr>
            </w:pPr>
            <w:del w:id="18331" w:author="jafary88@gmail.com" w:date="2022-05-11T18:16:00Z">
              <w:r w:rsidRPr="001B03F2" w:rsidDel="00836C19">
                <w:rPr>
                  <w:rFonts w:ascii="Calibri" w:eastAsia="Times New Roman" w:hAnsi="Calibri" w:cs="B Zar" w:hint="cs"/>
                  <w:color w:val="000000"/>
                  <w:sz w:val="24"/>
                  <w:szCs w:val="24"/>
                  <w:rtl/>
                </w:rPr>
                <w:delText xml:space="preserve">ماده </w:delText>
              </w:r>
            </w:del>
            <w:ins w:id="18332" w:author="Mohsen" w:date="2019-03-17T16:53:00Z">
              <w:del w:id="18333" w:author="jafary88@gmail.com" w:date="2022-05-11T18:16:00Z">
                <w:r w:rsidR="00CF0011" w:rsidDel="00836C19">
                  <w:rPr>
                    <w:rFonts w:ascii="Calibri" w:eastAsia="Times New Roman" w:hAnsi="Calibri" w:cs="B Zar"/>
                    <w:color w:val="000000"/>
                    <w:sz w:val="24"/>
                    <w:szCs w:val="24"/>
                    <w:rtl/>
                  </w:rPr>
                  <w:delText>غذا</w:delText>
                </w:r>
                <w:r w:rsidR="00CF0011" w:rsidDel="00836C19">
                  <w:rPr>
                    <w:rFonts w:ascii="Calibri" w:eastAsia="Times New Roman" w:hAnsi="Calibri" w:cs="B Zar" w:hint="cs"/>
                    <w:color w:val="000000"/>
                    <w:sz w:val="24"/>
                    <w:szCs w:val="24"/>
                    <w:rtl/>
                  </w:rPr>
                  <w:delText>یی</w:delText>
                </w:r>
                <w:r w:rsidR="00CF0011" w:rsidDel="00836C19">
                  <w:rPr>
                    <w:rFonts w:ascii="Calibri" w:eastAsia="Times New Roman" w:hAnsi="Calibri" w:cs="B Zar"/>
                    <w:color w:val="000000"/>
                    <w:sz w:val="24"/>
                    <w:szCs w:val="24"/>
                    <w:rtl/>
                  </w:rPr>
                  <w:delText xml:space="preserve"> (</w:delText>
                </w:r>
              </w:del>
            </w:ins>
            <w:del w:id="18334" w:author="jafary88@gmail.com" w:date="2022-05-11T18:16:00Z">
              <w:r w:rsidRPr="001B03F2" w:rsidDel="00836C19">
                <w:rPr>
                  <w:rFonts w:ascii="Calibri" w:eastAsia="Times New Roman" w:hAnsi="Calibri" w:cs="B Zar" w:hint="cs"/>
                  <w:color w:val="000000"/>
                  <w:sz w:val="24"/>
                  <w:szCs w:val="24"/>
                  <w:rtl/>
                </w:rPr>
                <w:delText>غذایی(لاکتات)</w:delText>
              </w:r>
            </w:del>
          </w:p>
        </w:tc>
      </w:tr>
      <w:tr w:rsidR="001B03F2" w:rsidRPr="001B03F2" w:rsidDel="00836C19" w14:paraId="6635AD1F" w14:textId="055A9650" w:rsidTr="00022EAF">
        <w:trPr>
          <w:trHeight w:val="274"/>
          <w:jc w:val="center"/>
          <w:del w:id="18335" w:author="jafary88@gmail.com" w:date="2022-05-11T18:16:00Z"/>
          <w:trPrChange w:id="18336"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337"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57B9F0B" w14:textId="04EC7D8F" w:rsidR="001B03F2" w:rsidRPr="001B03F2" w:rsidDel="00836C19" w:rsidRDefault="001B03F2" w:rsidP="005E409E">
            <w:pPr>
              <w:tabs>
                <w:tab w:val="left" w:pos="0"/>
                <w:tab w:val="left" w:pos="7371"/>
              </w:tabs>
              <w:spacing w:after="0" w:line="240" w:lineRule="auto"/>
              <w:jc w:val="center"/>
              <w:rPr>
                <w:del w:id="18338" w:author="jafary88@gmail.com" w:date="2022-05-11T18:16:00Z"/>
                <w:rFonts w:ascii="Times New Roman" w:eastAsia="Times New Roman" w:hAnsi="Times New Roman" w:cs="Times New Roman"/>
                <w:color w:val="000000"/>
                <w:sz w:val="24"/>
                <w:szCs w:val="24"/>
              </w:rPr>
            </w:pPr>
            <w:del w:id="18339" w:author="jafary88@gmail.com" w:date="2022-05-11T18:16:00Z">
              <w:r w:rsidRPr="001B03F2" w:rsidDel="00836C19">
                <w:rPr>
                  <w:rFonts w:ascii="Times New Roman" w:eastAsia="Times New Roman" w:hAnsi="Times New Roman" w:cs="Times New Roman"/>
                  <w:color w:val="000000"/>
                  <w:sz w:val="24"/>
                  <w:szCs w:val="24"/>
                </w:rPr>
                <w:delText>2.60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40"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52915471" w14:textId="3F2137A0" w:rsidR="001B03F2" w:rsidRPr="001B03F2" w:rsidDel="00836C19" w:rsidRDefault="001B03F2" w:rsidP="005E409E">
            <w:pPr>
              <w:tabs>
                <w:tab w:val="left" w:pos="0"/>
                <w:tab w:val="left" w:pos="7371"/>
              </w:tabs>
              <w:spacing w:after="0" w:line="240" w:lineRule="auto"/>
              <w:jc w:val="center"/>
              <w:rPr>
                <w:del w:id="18341" w:author="jafary88@gmail.com" w:date="2022-05-11T18:16:00Z"/>
                <w:rFonts w:ascii="Times New Roman" w:eastAsia="Times New Roman" w:hAnsi="Times New Roman" w:cs="Times New Roman"/>
                <w:color w:val="000000"/>
                <w:sz w:val="24"/>
                <w:szCs w:val="24"/>
              </w:rPr>
            </w:pPr>
            <w:del w:id="18342" w:author="jafary88@gmail.com" w:date="2022-05-11T18:16:00Z">
              <w:r w:rsidRPr="001B03F2" w:rsidDel="00836C19">
                <w:rPr>
                  <w:rFonts w:ascii="Times New Roman" w:eastAsia="Times New Roman" w:hAnsi="Times New Roman" w:cs="Times New Roman"/>
                  <w:color w:val="000000"/>
                  <w:sz w:val="24"/>
                  <w:szCs w:val="24"/>
                </w:rPr>
                <w:delText>4.69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43"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615F06" w14:textId="0E153119" w:rsidR="001B03F2" w:rsidRPr="001B03F2" w:rsidDel="00836C19" w:rsidRDefault="001B03F2" w:rsidP="005E409E">
            <w:pPr>
              <w:tabs>
                <w:tab w:val="left" w:pos="0"/>
                <w:tab w:val="left" w:pos="7371"/>
              </w:tabs>
              <w:spacing w:after="0" w:line="240" w:lineRule="auto"/>
              <w:jc w:val="center"/>
              <w:rPr>
                <w:del w:id="18344" w:author="jafary88@gmail.com" w:date="2022-05-11T18:16:00Z"/>
                <w:rFonts w:ascii="Times New Roman" w:eastAsia="Times New Roman" w:hAnsi="Times New Roman" w:cs="Times New Roman"/>
                <w:color w:val="000000"/>
                <w:sz w:val="24"/>
                <w:szCs w:val="24"/>
              </w:rPr>
            </w:pPr>
            <w:del w:id="18345" w:author="jafary88@gmail.com" w:date="2022-05-11T18:16:00Z">
              <w:r w:rsidRPr="001B03F2" w:rsidDel="00836C19">
                <w:rPr>
                  <w:rFonts w:ascii="Times New Roman" w:eastAsia="Times New Roman" w:hAnsi="Times New Roman" w:cs="Times New Roman"/>
                  <w:color w:val="000000"/>
                  <w:sz w:val="24"/>
                  <w:szCs w:val="24"/>
                </w:rPr>
                <w:delText>8.34E-06</w:delText>
              </w:r>
            </w:del>
          </w:p>
        </w:tc>
        <w:tc>
          <w:tcPr>
            <w:tcW w:w="1300" w:type="dxa"/>
            <w:tcBorders>
              <w:top w:val="nil"/>
              <w:left w:val="nil"/>
              <w:bottom w:val="single" w:sz="4" w:space="0" w:color="auto"/>
              <w:right w:val="single" w:sz="4" w:space="0" w:color="auto"/>
            </w:tcBorders>
            <w:shd w:val="clear" w:color="auto" w:fill="auto"/>
            <w:noWrap/>
            <w:vAlign w:val="center"/>
            <w:hideMark/>
            <w:tcPrChange w:id="18346"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2E873934" w14:textId="223A353F" w:rsidR="001B03F2" w:rsidRPr="001B03F2" w:rsidDel="00836C19" w:rsidRDefault="001B03F2" w:rsidP="005E409E">
            <w:pPr>
              <w:tabs>
                <w:tab w:val="left" w:pos="0"/>
                <w:tab w:val="left" w:pos="7371"/>
              </w:tabs>
              <w:spacing w:after="0" w:line="240" w:lineRule="auto"/>
              <w:jc w:val="center"/>
              <w:rPr>
                <w:del w:id="18347" w:author="jafary88@gmail.com" w:date="2022-05-11T18:16:00Z"/>
                <w:rFonts w:ascii="Times New Roman" w:eastAsia="Times New Roman" w:hAnsi="Times New Roman" w:cs="Times New Roman"/>
                <w:color w:val="000000"/>
                <w:sz w:val="24"/>
                <w:szCs w:val="24"/>
              </w:rPr>
            </w:pPr>
            <w:del w:id="18348" w:author="jafary88@gmail.com" w:date="2022-05-11T18:16:00Z">
              <w:r w:rsidRPr="001B03F2" w:rsidDel="00836C19">
                <w:rPr>
                  <w:rFonts w:ascii="Times New Roman" w:eastAsia="Times New Roman" w:hAnsi="Times New Roman" w:cs="Times New Roman"/>
                  <w:color w:val="000000"/>
                  <w:sz w:val="24"/>
                  <w:szCs w:val="24"/>
                </w:rPr>
                <w:delText>R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349"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14AA596F" w14:textId="21F31432" w:rsidR="001B03F2" w:rsidRPr="001B03F2" w:rsidDel="00836C19" w:rsidRDefault="001B03F2" w:rsidP="005E409E">
            <w:pPr>
              <w:tabs>
                <w:tab w:val="left" w:pos="0"/>
                <w:tab w:val="left" w:pos="7371"/>
              </w:tabs>
              <w:bidi/>
              <w:spacing w:after="0" w:line="240" w:lineRule="auto"/>
              <w:jc w:val="center"/>
              <w:rPr>
                <w:del w:id="18350" w:author="jafary88@gmail.com" w:date="2022-05-11T18:16:00Z"/>
                <w:rFonts w:ascii="Calibri" w:eastAsia="Times New Roman" w:hAnsi="Calibri" w:cs="B Zar"/>
                <w:color w:val="000000"/>
                <w:sz w:val="24"/>
                <w:szCs w:val="24"/>
              </w:rPr>
            </w:pPr>
            <w:del w:id="18351" w:author="jafary88@gmail.com" w:date="2022-05-11T18:16:00Z">
              <w:r w:rsidRPr="001B03F2" w:rsidDel="00836C19">
                <w:rPr>
                  <w:rFonts w:ascii="Calibri" w:eastAsia="Times New Roman" w:hAnsi="Calibri" w:cs="B Zar" w:hint="cs"/>
                  <w:color w:val="000000"/>
                  <w:sz w:val="24"/>
                  <w:szCs w:val="24"/>
                  <w:rtl/>
                </w:rPr>
                <w:delText>اکسیژن</w:delText>
              </w:r>
            </w:del>
          </w:p>
        </w:tc>
      </w:tr>
      <w:tr w:rsidR="001B03F2" w:rsidRPr="001B03F2" w:rsidDel="00836C19" w14:paraId="3021F4F2" w14:textId="3AAF242E" w:rsidTr="00022EAF">
        <w:trPr>
          <w:trHeight w:val="295"/>
          <w:jc w:val="center"/>
          <w:del w:id="18352" w:author="jafary88@gmail.com" w:date="2022-05-11T18:16:00Z"/>
          <w:trPrChange w:id="18353"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354"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3F6823" w14:textId="1BFD56F9" w:rsidR="001B03F2" w:rsidRPr="001B03F2" w:rsidDel="00836C19" w:rsidRDefault="001B03F2" w:rsidP="005E409E">
            <w:pPr>
              <w:tabs>
                <w:tab w:val="left" w:pos="0"/>
                <w:tab w:val="left" w:pos="7371"/>
              </w:tabs>
              <w:spacing w:after="0" w:line="240" w:lineRule="auto"/>
              <w:jc w:val="center"/>
              <w:rPr>
                <w:del w:id="18355" w:author="jafary88@gmail.com" w:date="2022-05-11T18:16:00Z"/>
                <w:rFonts w:ascii="Times New Roman" w:eastAsia="Times New Roman" w:hAnsi="Times New Roman" w:cs="Times New Roman"/>
                <w:color w:val="000000"/>
                <w:sz w:val="24"/>
                <w:szCs w:val="24"/>
              </w:rPr>
            </w:pPr>
            <w:del w:id="18356"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57"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7F8AD370" w14:textId="14F50258" w:rsidR="001B03F2" w:rsidRPr="001B03F2" w:rsidDel="00836C19" w:rsidRDefault="001B03F2" w:rsidP="005E409E">
            <w:pPr>
              <w:tabs>
                <w:tab w:val="left" w:pos="0"/>
                <w:tab w:val="left" w:pos="7371"/>
              </w:tabs>
              <w:spacing w:after="0" w:line="240" w:lineRule="auto"/>
              <w:jc w:val="center"/>
              <w:rPr>
                <w:del w:id="18358" w:author="jafary88@gmail.com" w:date="2022-05-11T18:16:00Z"/>
                <w:rFonts w:ascii="Times New Roman" w:eastAsia="Times New Roman" w:hAnsi="Times New Roman" w:cs="Times New Roman"/>
                <w:color w:val="000000"/>
                <w:sz w:val="24"/>
                <w:szCs w:val="24"/>
              </w:rPr>
            </w:pPr>
            <w:del w:id="18359"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60"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0BDE6FE5" w14:textId="221558CF" w:rsidR="001B03F2" w:rsidRPr="001B03F2" w:rsidDel="00836C19" w:rsidRDefault="001B03F2" w:rsidP="005E409E">
            <w:pPr>
              <w:tabs>
                <w:tab w:val="left" w:pos="0"/>
                <w:tab w:val="left" w:pos="7371"/>
              </w:tabs>
              <w:spacing w:after="0" w:line="240" w:lineRule="auto"/>
              <w:jc w:val="center"/>
              <w:rPr>
                <w:del w:id="18361" w:author="jafary88@gmail.com" w:date="2022-05-11T18:16:00Z"/>
                <w:rFonts w:ascii="Times New Roman" w:eastAsia="Times New Roman" w:hAnsi="Times New Roman" w:cs="Times New Roman"/>
                <w:color w:val="000000"/>
                <w:sz w:val="24"/>
                <w:szCs w:val="24"/>
              </w:rPr>
            </w:pPr>
            <w:del w:id="18362"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363"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F774F93" w14:textId="27D2C354" w:rsidR="001B03F2" w:rsidRPr="001B03F2" w:rsidDel="00836C19" w:rsidRDefault="001B03F2" w:rsidP="005E409E">
            <w:pPr>
              <w:tabs>
                <w:tab w:val="left" w:pos="0"/>
                <w:tab w:val="left" w:pos="7371"/>
              </w:tabs>
              <w:spacing w:after="0" w:line="240" w:lineRule="auto"/>
              <w:jc w:val="center"/>
              <w:rPr>
                <w:del w:id="18364" w:author="jafary88@gmail.com" w:date="2022-05-11T18:16:00Z"/>
                <w:rFonts w:ascii="Times New Roman" w:eastAsia="Times New Roman" w:hAnsi="Times New Roman" w:cs="Times New Roman"/>
                <w:color w:val="000000"/>
                <w:sz w:val="24"/>
                <w:szCs w:val="24"/>
              </w:rPr>
            </w:pPr>
            <w:del w:id="18365" w:author="jafary88@gmail.com" w:date="2022-05-11T18:16:00Z">
              <w:r w:rsidRPr="001B03F2" w:rsidDel="00836C19">
                <w:rPr>
                  <w:rFonts w:ascii="Times New Roman" w:eastAsia="Times New Roman" w:hAnsi="Times New Roman" w:cs="Times New Roman"/>
                  <w:color w:val="000000"/>
                  <w:sz w:val="24"/>
                  <w:szCs w:val="24"/>
                </w:rPr>
                <w:delText>I</w:delText>
              </w:r>
            </w:del>
          </w:p>
        </w:tc>
        <w:tc>
          <w:tcPr>
            <w:tcW w:w="2080" w:type="dxa"/>
            <w:tcBorders>
              <w:top w:val="nil"/>
              <w:left w:val="nil"/>
              <w:bottom w:val="single" w:sz="4" w:space="0" w:color="auto"/>
              <w:right w:val="single" w:sz="4" w:space="0" w:color="auto"/>
            </w:tcBorders>
            <w:shd w:val="clear" w:color="auto" w:fill="auto"/>
            <w:noWrap/>
            <w:vAlign w:val="center"/>
            <w:hideMark/>
            <w:tcPrChange w:id="18366"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4F349AC2" w14:textId="104B7AB5" w:rsidR="001B03F2" w:rsidRPr="001B03F2" w:rsidDel="00836C19" w:rsidRDefault="001B03F2" w:rsidP="005E409E">
            <w:pPr>
              <w:tabs>
                <w:tab w:val="left" w:pos="0"/>
                <w:tab w:val="left" w:pos="7371"/>
              </w:tabs>
              <w:bidi/>
              <w:spacing w:after="0" w:line="240" w:lineRule="auto"/>
              <w:jc w:val="center"/>
              <w:rPr>
                <w:del w:id="18367" w:author="jafary88@gmail.com" w:date="2022-05-11T18:16:00Z"/>
                <w:rFonts w:ascii="Calibri" w:eastAsia="Times New Roman" w:hAnsi="Calibri" w:cs="B Zar"/>
                <w:color w:val="000000"/>
                <w:sz w:val="24"/>
                <w:szCs w:val="24"/>
              </w:rPr>
            </w:pPr>
            <w:del w:id="18368" w:author="jafary88@gmail.com" w:date="2022-05-11T18:16:00Z">
              <w:r w:rsidRPr="001B03F2" w:rsidDel="00836C19">
                <w:rPr>
                  <w:rFonts w:ascii="Calibri" w:eastAsia="Times New Roman" w:hAnsi="Calibri" w:cs="B Zar" w:hint="cs"/>
                  <w:color w:val="000000"/>
                  <w:sz w:val="24"/>
                  <w:szCs w:val="24"/>
                  <w:rtl/>
                </w:rPr>
                <w:delText>یون هیدروژن</w:delText>
              </w:r>
            </w:del>
          </w:p>
        </w:tc>
      </w:tr>
      <w:tr w:rsidR="001B03F2" w:rsidRPr="001B03F2" w:rsidDel="00836C19" w14:paraId="22533CCE" w14:textId="39E61C24" w:rsidTr="00022EAF">
        <w:trPr>
          <w:trHeight w:val="301"/>
          <w:jc w:val="center"/>
          <w:del w:id="18369" w:author="jafary88@gmail.com" w:date="2022-05-11T18:16:00Z"/>
          <w:trPrChange w:id="18370"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371"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BEB40B" w14:textId="1E008CBB" w:rsidR="001B03F2" w:rsidRPr="001B03F2" w:rsidDel="00836C19" w:rsidRDefault="001B03F2" w:rsidP="005E409E">
            <w:pPr>
              <w:tabs>
                <w:tab w:val="left" w:pos="0"/>
                <w:tab w:val="left" w:pos="7371"/>
              </w:tabs>
              <w:spacing w:after="0" w:line="240" w:lineRule="auto"/>
              <w:jc w:val="center"/>
              <w:rPr>
                <w:del w:id="18372" w:author="jafary88@gmail.com" w:date="2022-05-11T18:16:00Z"/>
                <w:rFonts w:ascii="Times New Roman" w:eastAsia="Times New Roman" w:hAnsi="Times New Roman" w:cs="Times New Roman"/>
                <w:color w:val="000000"/>
                <w:sz w:val="24"/>
                <w:szCs w:val="24"/>
              </w:rPr>
            </w:pPr>
            <w:del w:id="18373"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74"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0DD274" w14:textId="71638991" w:rsidR="001B03F2" w:rsidRPr="001B03F2" w:rsidDel="00836C19" w:rsidRDefault="001B03F2" w:rsidP="005E409E">
            <w:pPr>
              <w:tabs>
                <w:tab w:val="left" w:pos="0"/>
                <w:tab w:val="left" w:pos="7371"/>
              </w:tabs>
              <w:spacing w:after="0" w:line="240" w:lineRule="auto"/>
              <w:jc w:val="center"/>
              <w:rPr>
                <w:del w:id="18375" w:author="jafary88@gmail.com" w:date="2022-05-11T18:16:00Z"/>
                <w:rFonts w:ascii="Times New Roman" w:eastAsia="Times New Roman" w:hAnsi="Times New Roman" w:cs="Times New Roman"/>
                <w:color w:val="000000"/>
                <w:sz w:val="24"/>
                <w:szCs w:val="24"/>
              </w:rPr>
            </w:pPr>
            <w:del w:id="18376"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77"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94F786B" w14:textId="58FE691F" w:rsidR="001B03F2" w:rsidRPr="001B03F2" w:rsidDel="00836C19" w:rsidRDefault="001B03F2" w:rsidP="005E409E">
            <w:pPr>
              <w:tabs>
                <w:tab w:val="left" w:pos="0"/>
                <w:tab w:val="left" w:pos="7371"/>
              </w:tabs>
              <w:spacing w:after="0" w:line="240" w:lineRule="auto"/>
              <w:jc w:val="center"/>
              <w:rPr>
                <w:del w:id="18378" w:author="jafary88@gmail.com" w:date="2022-05-11T18:16:00Z"/>
                <w:rFonts w:ascii="Times New Roman" w:eastAsia="Times New Roman" w:hAnsi="Times New Roman" w:cs="Times New Roman"/>
                <w:color w:val="000000"/>
                <w:sz w:val="24"/>
                <w:szCs w:val="24"/>
              </w:rPr>
            </w:pPr>
            <w:del w:id="18379"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380"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8CB7743" w14:textId="15B61229" w:rsidR="001B03F2" w:rsidRPr="001B03F2" w:rsidDel="00836C19" w:rsidRDefault="001B03F2" w:rsidP="005E409E">
            <w:pPr>
              <w:tabs>
                <w:tab w:val="left" w:pos="0"/>
                <w:tab w:val="left" w:pos="7371"/>
              </w:tabs>
              <w:spacing w:after="0" w:line="240" w:lineRule="auto"/>
              <w:jc w:val="center"/>
              <w:rPr>
                <w:del w:id="18381" w:author="jafary88@gmail.com" w:date="2022-05-11T18:16:00Z"/>
                <w:rFonts w:ascii="Times New Roman" w:eastAsia="Times New Roman" w:hAnsi="Times New Roman" w:cs="Times New Roman"/>
                <w:color w:val="000000"/>
                <w:sz w:val="24"/>
                <w:szCs w:val="24"/>
              </w:rPr>
            </w:pPr>
            <w:del w:id="18382" w:author="jafary88@gmail.com" w:date="2022-05-11T18:16:00Z">
              <w:r w:rsidRPr="001B03F2" w:rsidDel="00836C19">
                <w:rPr>
                  <w:rFonts w:ascii="Times New Roman" w:eastAsia="Times New Roman" w:hAnsi="Times New Roman" w:cs="Times New Roman"/>
                  <w:color w:val="000000"/>
                  <w:sz w:val="24"/>
                  <w:szCs w:val="24"/>
                </w:rPr>
                <w:delText>P1</w:delText>
              </w:r>
            </w:del>
          </w:p>
        </w:tc>
        <w:tc>
          <w:tcPr>
            <w:tcW w:w="2080" w:type="dxa"/>
            <w:tcBorders>
              <w:top w:val="nil"/>
              <w:left w:val="nil"/>
              <w:bottom w:val="single" w:sz="4" w:space="0" w:color="auto"/>
              <w:right w:val="single" w:sz="4" w:space="0" w:color="auto"/>
            </w:tcBorders>
            <w:shd w:val="clear" w:color="auto" w:fill="auto"/>
            <w:noWrap/>
            <w:vAlign w:val="center"/>
            <w:hideMark/>
            <w:tcPrChange w:id="18383"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60AB2FBD" w14:textId="23BA373E" w:rsidR="001B03F2" w:rsidRPr="001B03F2" w:rsidDel="00836C19" w:rsidRDefault="001B03F2" w:rsidP="005E409E">
            <w:pPr>
              <w:tabs>
                <w:tab w:val="left" w:pos="0"/>
                <w:tab w:val="left" w:pos="7371"/>
              </w:tabs>
              <w:bidi/>
              <w:spacing w:after="0" w:line="240" w:lineRule="auto"/>
              <w:jc w:val="center"/>
              <w:rPr>
                <w:del w:id="18384" w:author="jafary88@gmail.com" w:date="2022-05-11T18:16:00Z"/>
                <w:rFonts w:ascii="Calibri" w:eastAsia="Times New Roman" w:hAnsi="Calibri" w:cs="B Zar"/>
                <w:color w:val="000000"/>
                <w:sz w:val="24"/>
                <w:szCs w:val="24"/>
              </w:rPr>
            </w:pPr>
            <w:del w:id="18385" w:author="jafary88@gmail.com" w:date="2022-05-11T18:16:00Z">
              <w:r w:rsidRPr="001B03F2" w:rsidDel="00836C19">
                <w:rPr>
                  <w:rFonts w:ascii="Calibri" w:eastAsia="Times New Roman" w:hAnsi="Calibri" w:cs="B Zar" w:hint="cs"/>
                  <w:color w:val="000000"/>
                  <w:sz w:val="24"/>
                  <w:szCs w:val="24"/>
                  <w:rtl/>
                </w:rPr>
                <w:delText>محصول</w:delText>
              </w:r>
            </w:del>
          </w:p>
        </w:tc>
      </w:tr>
      <w:tr w:rsidR="001B03F2" w:rsidRPr="001B03F2" w:rsidDel="00836C19" w14:paraId="5B6D8663" w14:textId="7F102E91" w:rsidTr="00022EAF">
        <w:trPr>
          <w:trHeight w:val="274"/>
          <w:jc w:val="center"/>
          <w:del w:id="18386" w:author="jafary88@gmail.com" w:date="2022-05-11T18:16:00Z"/>
          <w:trPrChange w:id="18387" w:author="Mohsen Jafarinejad" w:date="2019-04-27T14:30: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388" w:author="Mohsen Jafarinejad" w:date="2019-04-27T14:30: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E5067D3" w14:textId="623A0C98" w:rsidR="001B03F2" w:rsidRPr="001B03F2" w:rsidDel="00836C19" w:rsidRDefault="001B03F2" w:rsidP="005E409E">
            <w:pPr>
              <w:tabs>
                <w:tab w:val="left" w:pos="0"/>
                <w:tab w:val="left" w:pos="7371"/>
              </w:tabs>
              <w:spacing w:after="0" w:line="240" w:lineRule="auto"/>
              <w:jc w:val="center"/>
              <w:rPr>
                <w:del w:id="18389" w:author="jafary88@gmail.com" w:date="2022-05-11T18:16:00Z"/>
                <w:rFonts w:ascii="Times New Roman" w:eastAsia="Times New Roman" w:hAnsi="Times New Roman" w:cs="Times New Roman"/>
                <w:color w:val="000000"/>
                <w:sz w:val="24"/>
                <w:szCs w:val="24"/>
              </w:rPr>
            </w:pPr>
            <w:del w:id="18390"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91"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1DAC0450" w14:textId="30EE27C2" w:rsidR="001B03F2" w:rsidRPr="001B03F2" w:rsidDel="00836C19" w:rsidRDefault="001B03F2" w:rsidP="005E409E">
            <w:pPr>
              <w:tabs>
                <w:tab w:val="left" w:pos="0"/>
                <w:tab w:val="left" w:pos="7371"/>
              </w:tabs>
              <w:spacing w:after="0" w:line="240" w:lineRule="auto"/>
              <w:jc w:val="center"/>
              <w:rPr>
                <w:del w:id="18392" w:author="jafary88@gmail.com" w:date="2022-05-11T18:16:00Z"/>
                <w:rFonts w:ascii="Times New Roman" w:eastAsia="Times New Roman" w:hAnsi="Times New Roman" w:cs="Times New Roman"/>
                <w:color w:val="000000"/>
                <w:sz w:val="24"/>
                <w:szCs w:val="24"/>
              </w:rPr>
            </w:pPr>
            <w:del w:id="18393"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394"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6B2E31E0" w14:textId="079C61B1" w:rsidR="001B03F2" w:rsidRPr="001B03F2" w:rsidDel="00836C19" w:rsidRDefault="001B03F2" w:rsidP="005E409E">
            <w:pPr>
              <w:tabs>
                <w:tab w:val="left" w:pos="0"/>
                <w:tab w:val="left" w:pos="7371"/>
              </w:tabs>
              <w:spacing w:after="0" w:line="240" w:lineRule="auto"/>
              <w:jc w:val="center"/>
              <w:rPr>
                <w:del w:id="18395" w:author="jafary88@gmail.com" w:date="2022-05-11T18:16:00Z"/>
                <w:rFonts w:ascii="Times New Roman" w:eastAsia="Times New Roman" w:hAnsi="Times New Roman" w:cs="Times New Roman"/>
                <w:color w:val="000000"/>
                <w:sz w:val="24"/>
                <w:szCs w:val="24"/>
              </w:rPr>
            </w:pPr>
            <w:del w:id="18396"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397" w:author="Mohsen Jafarinejad" w:date="2019-04-27T14:30:00Z">
              <w:tcPr>
                <w:tcW w:w="1300" w:type="dxa"/>
                <w:tcBorders>
                  <w:top w:val="nil"/>
                  <w:left w:val="nil"/>
                  <w:bottom w:val="single" w:sz="4" w:space="0" w:color="auto"/>
                  <w:right w:val="single" w:sz="4" w:space="0" w:color="auto"/>
                </w:tcBorders>
                <w:shd w:val="clear" w:color="auto" w:fill="auto"/>
                <w:noWrap/>
                <w:vAlign w:val="center"/>
                <w:hideMark/>
              </w:tcPr>
            </w:tcPrChange>
          </w:tcPr>
          <w:p w14:paraId="663C3CC8" w14:textId="14F55C9C" w:rsidR="001B03F2" w:rsidRPr="001B03F2" w:rsidDel="00836C19" w:rsidRDefault="001B03F2" w:rsidP="005E409E">
            <w:pPr>
              <w:tabs>
                <w:tab w:val="left" w:pos="0"/>
                <w:tab w:val="left" w:pos="7371"/>
              </w:tabs>
              <w:spacing w:after="0" w:line="240" w:lineRule="auto"/>
              <w:jc w:val="center"/>
              <w:rPr>
                <w:del w:id="18398" w:author="jafary88@gmail.com" w:date="2022-05-11T18:16:00Z"/>
                <w:rFonts w:ascii="Times New Roman" w:eastAsia="Times New Roman" w:hAnsi="Times New Roman" w:cs="Times New Roman"/>
                <w:color w:val="000000"/>
                <w:sz w:val="24"/>
                <w:szCs w:val="24"/>
              </w:rPr>
            </w:pPr>
            <w:del w:id="18399" w:author="jafary88@gmail.com" w:date="2022-05-11T18:16:00Z">
              <w:r w:rsidRPr="001B03F2" w:rsidDel="00836C19">
                <w:rPr>
                  <w:rFonts w:ascii="Times New Roman" w:eastAsia="Times New Roman" w:hAnsi="Times New Roman" w:cs="Times New Roman"/>
                  <w:color w:val="000000"/>
                  <w:sz w:val="24"/>
                  <w:szCs w:val="24"/>
                </w:rPr>
                <w:delText>P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400" w:author="Mohsen Jafarinejad" w:date="2019-04-27T14:30:00Z">
              <w:tcPr>
                <w:tcW w:w="2080" w:type="dxa"/>
                <w:tcBorders>
                  <w:top w:val="nil"/>
                  <w:left w:val="nil"/>
                  <w:bottom w:val="single" w:sz="4" w:space="0" w:color="auto"/>
                  <w:right w:val="single" w:sz="4" w:space="0" w:color="auto"/>
                </w:tcBorders>
                <w:shd w:val="clear" w:color="auto" w:fill="auto"/>
                <w:noWrap/>
                <w:vAlign w:val="center"/>
                <w:hideMark/>
              </w:tcPr>
            </w:tcPrChange>
          </w:tcPr>
          <w:p w14:paraId="2FF4BFC4" w14:textId="210CB1DD" w:rsidR="001B03F2" w:rsidRPr="001B03F2" w:rsidDel="00836C19" w:rsidRDefault="001B03F2" w:rsidP="005E409E">
            <w:pPr>
              <w:tabs>
                <w:tab w:val="left" w:pos="0"/>
                <w:tab w:val="left" w:pos="7371"/>
              </w:tabs>
              <w:bidi/>
              <w:spacing w:after="0" w:line="240" w:lineRule="auto"/>
              <w:jc w:val="center"/>
              <w:rPr>
                <w:del w:id="18401" w:author="jafary88@gmail.com" w:date="2022-05-11T18:16:00Z"/>
                <w:rFonts w:ascii="Calibri" w:eastAsia="Times New Roman" w:hAnsi="Calibri" w:cs="B Zar"/>
                <w:color w:val="000000"/>
                <w:sz w:val="24"/>
                <w:szCs w:val="24"/>
              </w:rPr>
            </w:pPr>
            <w:del w:id="18402" w:author="jafary88@gmail.com" w:date="2022-05-11T18:16:00Z">
              <w:r w:rsidRPr="001B03F2" w:rsidDel="00836C19">
                <w:rPr>
                  <w:rFonts w:ascii="Calibri" w:eastAsia="Times New Roman" w:hAnsi="Calibri" w:cs="B Zar" w:hint="cs"/>
                  <w:color w:val="000000"/>
                  <w:sz w:val="24"/>
                  <w:szCs w:val="24"/>
                  <w:rtl/>
                </w:rPr>
                <w:delText xml:space="preserve">محصول </w:delText>
              </w:r>
            </w:del>
            <w:ins w:id="18403" w:author="Mohsen" w:date="2019-03-17T16:53:00Z">
              <w:del w:id="18404" w:author="jafary88@gmail.com" w:date="2022-05-11T18:16:00Z">
                <w:r w:rsidR="00CF0011" w:rsidDel="00836C19">
                  <w:rPr>
                    <w:rFonts w:ascii="Calibri" w:eastAsia="Times New Roman" w:hAnsi="Calibri" w:cs="B Zar"/>
                    <w:color w:val="000000"/>
                    <w:sz w:val="24"/>
                    <w:szCs w:val="24"/>
                    <w:rtl/>
                  </w:rPr>
                  <w:delText>کاتد (</w:delText>
                </w:r>
              </w:del>
            </w:ins>
            <w:del w:id="18405" w:author="jafary88@gmail.com" w:date="2022-05-11T18:16:00Z">
              <w:r w:rsidRPr="001B03F2" w:rsidDel="00836C19">
                <w:rPr>
                  <w:rFonts w:ascii="Calibri" w:eastAsia="Times New Roman" w:hAnsi="Calibri" w:cs="B Zar" w:hint="cs"/>
                  <w:color w:val="000000"/>
                  <w:sz w:val="24"/>
                  <w:szCs w:val="24"/>
                  <w:rtl/>
                </w:rPr>
                <w:delText>کاتد(آب)</w:delText>
              </w:r>
            </w:del>
          </w:p>
        </w:tc>
      </w:tr>
      <w:tr w:rsidR="001B03F2" w:rsidRPr="001B03F2" w:rsidDel="00836C19" w14:paraId="0B9A48C3" w14:textId="5B4F709E" w:rsidTr="001B03F2">
        <w:trPr>
          <w:trHeight w:val="360"/>
          <w:jc w:val="center"/>
          <w:del w:id="18406"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13C9690C" w14:textId="26B8F1FC" w:rsidR="001B03F2" w:rsidRPr="001B03F2" w:rsidDel="00836C19" w:rsidRDefault="001B03F2" w:rsidP="005E409E">
            <w:pPr>
              <w:tabs>
                <w:tab w:val="left" w:pos="0"/>
                <w:tab w:val="left" w:pos="7371"/>
              </w:tabs>
              <w:spacing w:after="0" w:line="240" w:lineRule="auto"/>
              <w:jc w:val="center"/>
              <w:rPr>
                <w:del w:id="18407" w:author="jafary88@gmail.com" w:date="2022-05-11T18:16:00Z"/>
                <w:rFonts w:ascii="Times New Roman" w:eastAsia="Times New Roman" w:hAnsi="Times New Roman" w:cs="Times New Roman"/>
                <w:color w:val="000000"/>
              </w:rPr>
            </w:pPr>
            <w:del w:id="18408" w:author="jafary88@gmail.com" w:date="2022-05-11T18:16:00Z">
              <w:r w:rsidRPr="001B03F2" w:rsidDel="00836C19">
                <w:rPr>
                  <w:rFonts w:ascii="Times New Roman" w:eastAsia="Times New Roman" w:hAnsi="Times New Roman" w:cs="Times New Roman"/>
                  <w:color w:val="000000"/>
                </w:rPr>
                <w:delText>5.54E+01</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30CFA61C" w14:textId="3F95CDA5" w:rsidR="001B03F2" w:rsidRPr="001B03F2" w:rsidDel="00836C19" w:rsidRDefault="001B03F2" w:rsidP="005E409E">
            <w:pPr>
              <w:tabs>
                <w:tab w:val="left" w:pos="0"/>
                <w:tab w:val="left" w:pos="7371"/>
              </w:tabs>
              <w:spacing w:after="0" w:line="240" w:lineRule="auto"/>
              <w:jc w:val="center"/>
              <w:rPr>
                <w:del w:id="18409" w:author="jafary88@gmail.com" w:date="2022-05-11T18:16:00Z"/>
                <w:rFonts w:ascii="Times New Roman" w:eastAsia="Times New Roman" w:hAnsi="Times New Roman" w:cs="Times New Roman"/>
                <w:color w:val="000000"/>
              </w:rPr>
            </w:pPr>
            <w:del w:id="18410" w:author="jafary88@gmail.com" w:date="2022-05-11T18:16:00Z">
              <w:r w:rsidRPr="001B03F2" w:rsidDel="00836C19">
                <w:rPr>
                  <w:rFonts w:ascii="Times New Roman" w:eastAsia="Times New Roman" w:hAnsi="Times New Roman" w:cs="Times New Roman"/>
                  <w:color w:val="000000"/>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29245538" w14:textId="056EB140" w:rsidR="001B03F2" w:rsidRPr="001B03F2" w:rsidDel="00836C19" w:rsidRDefault="001B03F2" w:rsidP="005E409E">
            <w:pPr>
              <w:tabs>
                <w:tab w:val="left" w:pos="0"/>
                <w:tab w:val="left" w:pos="7371"/>
              </w:tabs>
              <w:spacing w:after="0" w:line="240" w:lineRule="auto"/>
              <w:jc w:val="center"/>
              <w:rPr>
                <w:del w:id="18411" w:author="jafary88@gmail.com" w:date="2022-05-11T18:16:00Z"/>
                <w:rFonts w:ascii="Times New Roman" w:eastAsia="Times New Roman" w:hAnsi="Times New Roman" w:cs="Times New Roman"/>
                <w:color w:val="000000"/>
              </w:rPr>
            </w:pPr>
            <w:del w:id="18412" w:author="jafary88@gmail.com" w:date="2022-05-11T18:16:00Z">
              <w:r w:rsidRPr="001B03F2" w:rsidDel="00836C19">
                <w:rPr>
                  <w:rFonts w:ascii="Times New Roman" w:eastAsia="Times New Roman" w:hAnsi="Times New Roman" w:cs="Times New Roman"/>
                  <w:color w:val="000000"/>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71E5FF09" w14:textId="4F96AC6D" w:rsidR="001B03F2" w:rsidRPr="001B03F2" w:rsidDel="00836C19" w:rsidRDefault="001B03F2" w:rsidP="005E409E">
            <w:pPr>
              <w:tabs>
                <w:tab w:val="left" w:pos="0"/>
                <w:tab w:val="left" w:pos="7371"/>
              </w:tabs>
              <w:spacing w:after="0" w:line="240" w:lineRule="auto"/>
              <w:jc w:val="center"/>
              <w:rPr>
                <w:del w:id="18413" w:author="jafary88@gmail.com" w:date="2022-05-11T18:16:00Z"/>
                <w:rFonts w:ascii="Times New Roman" w:eastAsia="Times New Roman" w:hAnsi="Times New Roman" w:cs="Times New Roman"/>
                <w:color w:val="000000"/>
              </w:rPr>
            </w:pPr>
            <w:del w:id="18414" w:author="jafary88@gmail.com" w:date="2022-05-11T18:16:00Z">
              <w:r w:rsidRPr="001B03F2" w:rsidDel="00836C19">
                <w:rPr>
                  <w:rFonts w:ascii="Times New Roman" w:eastAsia="Times New Roman" w:hAnsi="Times New Roman" w:cs="Times New Roman"/>
                  <w:color w:val="000000"/>
                </w:rPr>
                <w:delText>S</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1F75F73B" w14:textId="5B36AB1D" w:rsidR="001B03F2" w:rsidRPr="001B03F2" w:rsidDel="00836C19" w:rsidRDefault="001B03F2" w:rsidP="005E409E">
            <w:pPr>
              <w:tabs>
                <w:tab w:val="left" w:pos="0"/>
                <w:tab w:val="left" w:pos="7371"/>
              </w:tabs>
              <w:bidi/>
              <w:spacing w:after="0" w:line="240" w:lineRule="auto"/>
              <w:jc w:val="center"/>
              <w:rPr>
                <w:del w:id="18415" w:author="jafary88@gmail.com" w:date="2022-05-11T18:16:00Z"/>
                <w:rFonts w:ascii="Calibri" w:eastAsia="Times New Roman" w:hAnsi="Calibri" w:cs="B Zar"/>
                <w:color w:val="000000"/>
              </w:rPr>
            </w:pPr>
            <w:del w:id="18416" w:author="jafary88@gmail.com" w:date="2022-05-11T18:16:00Z">
              <w:r w:rsidRPr="001B03F2" w:rsidDel="00836C19">
                <w:rPr>
                  <w:rFonts w:ascii="Calibri" w:eastAsia="Times New Roman" w:hAnsi="Calibri" w:cs="B Zar" w:hint="cs"/>
                  <w:color w:val="000000"/>
                  <w:rtl/>
                </w:rPr>
                <w:delText>محلول</w:delText>
              </w:r>
            </w:del>
          </w:p>
        </w:tc>
      </w:tr>
    </w:tbl>
    <w:p w14:paraId="2D31EB14" w14:textId="11A04B9F" w:rsidR="00280AFB" w:rsidDel="00836C19" w:rsidRDefault="00280AFB" w:rsidP="00B0309D">
      <w:pPr>
        <w:pStyle w:val="payannameh"/>
        <w:tabs>
          <w:tab w:val="left" w:pos="0"/>
          <w:tab w:val="left" w:pos="7371"/>
        </w:tabs>
        <w:spacing w:line="240" w:lineRule="auto"/>
        <w:rPr>
          <w:del w:id="18417" w:author="jafary88@gmail.com" w:date="2022-05-11T18:16:00Z"/>
          <w:rtl/>
        </w:rPr>
      </w:pPr>
    </w:p>
    <w:p w14:paraId="54F96F41" w14:textId="4D81CDA8" w:rsidR="00572EA0" w:rsidDel="00836C19" w:rsidRDefault="00572EA0" w:rsidP="00B0309D">
      <w:pPr>
        <w:pStyle w:val="payannameh"/>
        <w:tabs>
          <w:tab w:val="left" w:pos="0"/>
          <w:tab w:val="left" w:pos="7371"/>
        </w:tabs>
        <w:spacing w:line="240" w:lineRule="auto"/>
        <w:rPr>
          <w:ins w:id="18418" w:author="Mohsen Jafarinejad" w:date="2019-05-08T14:34:00Z"/>
          <w:del w:id="18419" w:author="jafary88@gmail.com" w:date="2022-05-11T18:16:00Z"/>
          <w:rtl/>
        </w:rPr>
      </w:pPr>
    </w:p>
    <w:p w14:paraId="70F38C71" w14:textId="754E6AA2" w:rsidR="00280AFB" w:rsidDel="00836C19" w:rsidRDefault="00280AFB">
      <w:pPr>
        <w:pStyle w:val="payannameh"/>
        <w:spacing w:line="240" w:lineRule="auto"/>
        <w:ind w:firstLine="567"/>
        <w:jc w:val="both"/>
        <w:rPr>
          <w:ins w:id="18420" w:author="Mohsen Jafarinejad" w:date="2019-04-06T09:02:00Z"/>
          <w:del w:id="18421" w:author="jafary88@gmail.com" w:date="2022-05-11T18:16:00Z"/>
          <w:rtl/>
        </w:rPr>
        <w:pPrChange w:id="18422" w:author="Mohsen Jafarinejad" w:date="2019-05-08T17:17:00Z">
          <w:pPr>
            <w:pStyle w:val="payannameh"/>
            <w:tabs>
              <w:tab w:val="left" w:pos="0"/>
              <w:tab w:val="left" w:pos="7371"/>
            </w:tabs>
            <w:spacing w:line="240" w:lineRule="auto"/>
          </w:pPr>
        </w:pPrChange>
      </w:pPr>
      <w:del w:id="18423" w:author="jafary88@gmail.com" w:date="2022-05-11T18:16:00Z">
        <w:r w:rsidRPr="002B72E7" w:rsidDel="00836C19">
          <w:rPr>
            <w:rtl/>
          </w:rPr>
          <w:delText xml:space="preserve">محاسبه غلظت اکسیژن و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از روی اکسیژن محلول در سیال در شرایط آزمایشگاهی و نیز مقادیر </w:delText>
        </w:r>
      </w:del>
      <w:ins w:id="18424" w:author="Mohsen Jafarinejad" w:date="2019-09-03T15:17:00Z">
        <w:del w:id="18425"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426" w:author="jafary88@gmail.com" w:date="2022-05-11T18:16:00Z">
        <w:r w:rsidRPr="002B72E7" w:rsidDel="00836C19">
          <w:rPr>
            <w:rtl/>
          </w:rPr>
          <w:delText xml:space="preserve">تزریق شده به پیل میکروبی آزمایشگاهی </w:delText>
        </w:r>
      </w:del>
      <w:ins w:id="18427" w:author="Mohsen Jafarinejad" w:date="2019-09-03T15:17:00Z">
        <w:del w:id="18428" w:author="jafary88@gmail.com" w:date="2022-05-11T18:16:00Z">
          <w:r w:rsidR="00CA7609" w:rsidDel="00836C19">
            <w:rPr>
              <w:rtl/>
            </w:rPr>
            <w:delText>به‌دست‌آمده</w:delText>
          </w:r>
        </w:del>
      </w:ins>
      <w:del w:id="18429" w:author="jafary88@gmail.com" w:date="2022-05-11T18:16:00Z">
        <w:r w:rsidRPr="002B72E7" w:rsidDel="00836C19">
          <w:rPr>
            <w:rtl/>
          </w:rPr>
          <w:delText>به دست آمده و سایر مقادیر که مربوط</w:delText>
        </w:r>
        <w:r w:rsidR="005D3CF9" w:rsidDel="00836C19">
          <w:rPr>
            <w:rFonts w:hint="cs"/>
            <w:rtl/>
          </w:rPr>
          <w:delText>ه</w:delText>
        </w:r>
        <w:r w:rsidRPr="002B72E7" w:rsidDel="00836C19">
          <w:rPr>
            <w:rtl/>
          </w:rPr>
          <w:delText xml:space="preserve"> بر اساس موازنه جرم معادله شیمیایی </w:delText>
        </w:r>
      </w:del>
      <w:ins w:id="18430" w:author="Mohsen Jafarinejad" w:date="2019-09-03T15:17:00Z">
        <w:del w:id="18431" w:author="jafary88@gmail.com" w:date="2022-05-11T18:16:00Z">
          <w:r w:rsidR="00CA7609" w:rsidDel="00836C19">
            <w:rPr>
              <w:rtl/>
            </w:rPr>
            <w:delText>حاصل‌شده</w:delText>
          </w:r>
        </w:del>
      </w:ins>
      <w:del w:id="18432" w:author="jafary88@gmail.com" w:date="2022-05-11T18:16:00Z">
        <w:r w:rsidRPr="002B72E7" w:rsidDel="00836C19">
          <w:rPr>
            <w:rtl/>
          </w:rPr>
          <w:delText xml:space="preserve">حاصل شده و انتظ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Pr="002B72E7" w:rsidDel="00836C19">
          <w:rPr>
            <w:rtl/>
          </w:rPr>
          <w:delText xml:space="preserve"> مقادیر </w:delText>
        </w:r>
      </w:del>
      <w:ins w:id="18433" w:author="Mohsen Jafarinejad" w:date="2019-09-03T12:18:00Z">
        <w:del w:id="1843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435" w:author="jafary88@gmail.com" w:date="2022-05-11T18:16:00Z">
        <w:r w:rsidRPr="002B72E7" w:rsidDel="00836C19">
          <w:rPr>
            <w:rtl/>
          </w:rPr>
          <w:delText xml:space="preserve">شبیه سازی کمتر از </w:delText>
        </w:r>
        <w:r w:rsidR="000B0AD8" w:rsidRPr="002B72E7" w:rsidDel="00836C19">
          <w:rPr>
            <w:rtl/>
          </w:rPr>
          <w:delText>آن‌ها</w:delText>
        </w:r>
        <w:r w:rsidRPr="002B72E7" w:rsidDel="00836C19">
          <w:rPr>
            <w:rtl/>
          </w:rPr>
          <w:delText xml:space="preserve"> باشد.</w:delText>
        </w:r>
      </w:del>
    </w:p>
    <w:p w14:paraId="1ED7D9E1" w14:textId="5C5DB8F1" w:rsidR="001247A3" w:rsidDel="00836C19" w:rsidRDefault="001247A3" w:rsidP="00B0309D">
      <w:pPr>
        <w:pStyle w:val="payannameh"/>
        <w:tabs>
          <w:tab w:val="left" w:pos="0"/>
          <w:tab w:val="left" w:pos="7371"/>
        </w:tabs>
        <w:spacing w:line="240" w:lineRule="auto"/>
        <w:rPr>
          <w:ins w:id="18436" w:author="Mohsen Jafarinejad" w:date="2019-05-08T17:16:00Z"/>
          <w:del w:id="18437" w:author="jafary88@gmail.com" w:date="2022-05-11T18:16:00Z"/>
          <w:rtl/>
        </w:rPr>
      </w:pPr>
    </w:p>
    <w:p w14:paraId="276C02FF" w14:textId="128CEB91" w:rsidR="009902E2" w:rsidDel="00836C19" w:rsidRDefault="009902E2" w:rsidP="00B0309D">
      <w:pPr>
        <w:pStyle w:val="payannameh"/>
        <w:tabs>
          <w:tab w:val="left" w:pos="0"/>
          <w:tab w:val="left" w:pos="7371"/>
        </w:tabs>
        <w:spacing w:line="240" w:lineRule="auto"/>
        <w:rPr>
          <w:del w:id="18438" w:author="jafary88@gmail.com" w:date="2022-05-11T18:16:00Z"/>
          <w:rtl/>
        </w:rPr>
      </w:pPr>
    </w:p>
    <w:p w14:paraId="1DFBEC87" w14:textId="4335D060" w:rsidR="005D3CF9" w:rsidDel="00836C19" w:rsidRDefault="005D3CF9" w:rsidP="005E409E">
      <w:pPr>
        <w:pStyle w:val="payannameh"/>
        <w:tabs>
          <w:tab w:val="left" w:pos="0"/>
          <w:tab w:val="left" w:pos="7371"/>
        </w:tabs>
        <w:spacing w:line="240" w:lineRule="auto"/>
        <w:rPr>
          <w:del w:id="18439" w:author="jafary88@gmail.com" w:date="2022-05-11T18:16:00Z"/>
          <w:rtl/>
        </w:rPr>
      </w:pPr>
      <w:bookmarkStart w:id="18440" w:name="_Toc8546187"/>
      <w:bookmarkStart w:id="18441" w:name="_Toc8550596"/>
      <w:bookmarkStart w:id="18442" w:name="_Toc8550857"/>
      <w:bookmarkEnd w:id="18440"/>
      <w:bookmarkEnd w:id="18441"/>
      <w:bookmarkEnd w:id="18442"/>
    </w:p>
    <w:p w14:paraId="0B568093" w14:textId="0287BD48" w:rsidR="00B0309D" w:rsidDel="00836C19" w:rsidRDefault="00B0309D" w:rsidP="005E409E">
      <w:pPr>
        <w:pStyle w:val="payannameh"/>
        <w:tabs>
          <w:tab w:val="left" w:pos="0"/>
          <w:tab w:val="left" w:pos="7371"/>
        </w:tabs>
        <w:spacing w:line="240" w:lineRule="auto"/>
        <w:rPr>
          <w:del w:id="18443" w:author="jafary88@gmail.com" w:date="2022-05-11T18:16:00Z"/>
          <w:rtl/>
        </w:rPr>
      </w:pPr>
      <w:bookmarkStart w:id="18444" w:name="_Toc8546188"/>
      <w:bookmarkStart w:id="18445" w:name="_Toc8550597"/>
      <w:bookmarkStart w:id="18446" w:name="_Toc8550858"/>
      <w:bookmarkEnd w:id="18444"/>
      <w:bookmarkEnd w:id="18445"/>
      <w:bookmarkEnd w:id="18446"/>
    </w:p>
    <w:p w14:paraId="4A5FBD9E" w14:textId="27772E16" w:rsidR="00280AFB" w:rsidRPr="002B72E7" w:rsidDel="00836C19" w:rsidRDefault="00280AFB" w:rsidP="00B303C7">
      <w:pPr>
        <w:pStyle w:val="a0"/>
        <w:bidi/>
        <w:rPr>
          <w:del w:id="18447" w:author="jafary88@gmail.com" w:date="2022-05-11T18:16:00Z"/>
        </w:rPr>
      </w:pPr>
      <w:bookmarkStart w:id="18448" w:name="_Toc3666292"/>
      <w:bookmarkStart w:id="18449" w:name="_Toc3666541"/>
      <w:bookmarkStart w:id="18450" w:name="_Toc8546189"/>
      <w:bookmarkStart w:id="18451" w:name="_Toc8550859"/>
      <w:del w:id="18452" w:author="jafary88@gmail.com" w:date="2022-05-11T18:16:00Z">
        <w:r w:rsidRPr="002B72E7" w:rsidDel="00836C19">
          <w:rPr>
            <w:rtl/>
          </w:rPr>
          <w:delText>محاسبه ضرایب انتشار</w:delText>
        </w:r>
        <w:bookmarkEnd w:id="18448"/>
        <w:bookmarkEnd w:id="18449"/>
        <w:bookmarkEnd w:id="18450"/>
        <w:bookmarkEnd w:id="18451"/>
      </w:del>
    </w:p>
    <w:p w14:paraId="55FA25E5" w14:textId="45C8151E" w:rsidR="00280AFB" w:rsidRPr="002B72E7" w:rsidDel="00836C19" w:rsidRDefault="009902E2">
      <w:pPr>
        <w:pStyle w:val="payannameh"/>
        <w:spacing w:line="240" w:lineRule="auto"/>
        <w:jc w:val="both"/>
        <w:rPr>
          <w:del w:id="18453" w:author="jafary88@gmail.com" w:date="2022-05-11T18:16:00Z"/>
          <w:rtl/>
        </w:rPr>
        <w:pPrChange w:id="18454" w:author="Mohsen Jafarinejad" w:date="2019-09-03T15:17:00Z">
          <w:pPr>
            <w:pStyle w:val="payannameh"/>
            <w:tabs>
              <w:tab w:val="left" w:pos="0"/>
              <w:tab w:val="left" w:pos="7371"/>
            </w:tabs>
            <w:spacing w:line="240" w:lineRule="auto"/>
          </w:pPr>
        </w:pPrChange>
      </w:pPr>
      <w:ins w:id="18455" w:author="Mohsen Jafarinejad" w:date="2019-05-08T17:17:00Z">
        <w:del w:id="18456" w:author="jafary88@gmail.com" w:date="2022-05-11T18:16:00Z">
          <w:r w:rsidDel="00836C19">
            <w:rPr>
              <w:rFonts w:hint="cs"/>
              <w:rtl/>
            </w:rPr>
            <w:tab/>
          </w:r>
        </w:del>
      </w:ins>
      <w:ins w:id="18457" w:author="Mohsen Jafarinejad" w:date="2019-09-03T15:17:00Z">
        <w:del w:id="18458" w:author="jafary88@gmail.com" w:date="2022-05-11T18:16:00Z">
          <w:r w:rsidR="00CA7609" w:rsidDel="00836C19">
            <w:rPr>
              <w:rtl/>
            </w:rPr>
            <w:delText>انتشار گونه‌ها</w:delText>
          </w:r>
        </w:del>
      </w:ins>
      <w:del w:id="18459" w:author="jafary88@gmail.com" w:date="2022-05-11T18:16:00Z">
        <w:r w:rsidR="00280AFB" w:rsidRPr="002B72E7" w:rsidDel="00836C19">
          <w:rPr>
            <w:rtl/>
          </w:rPr>
          <w:delText xml:space="preserve">انتشار </w:delText>
        </w:r>
        <w:r w:rsidR="000B0AD8" w:rsidRPr="002B72E7" w:rsidDel="00836C19">
          <w:rPr>
            <w:rtl/>
          </w:rPr>
          <w:delText>گونه‌ها</w:delText>
        </w:r>
        <w:r w:rsidR="00280AFB" w:rsidRPr="002B72E7" w:rsidDel="00836C19">
          <w:rPr>
            <w:rtl/>
          </w:rPr>
          <w:delText xml:space="preserve"> در سیال در پیل </w:delText>
        </w:r>
      </w:del>
      <w:ins w:id="18460" w:author="Mohsen Jafarinejad" w:date="2019-09-03T15:17:00Z">
        <w:del w:id="18461" w:author="jafary88@gmail.com" w:date="2022-05-11T18:16:00Z">
          <w:r w:rsidR="00CA7609" w:rsidDel="00836C19">
            <w:rPr>
              <w:rtl/>
            </w:rPr>
            <w:delText>شب</w:delText>
          </w:r>
          <w:r w:rsidR="00CA7609" w:rsidDel="00836C19">
            <w:rPr>
              <w:rFonts w:hint="cs"/>
              <w:rtl/>
            </w:rPr>
            <w:delText>ی</w:delText>
          </w:r>
          <w:r w:rsidR="00CA7609" w:rsidDel="00836C19">
            <w:rPr>
              <w:rFonts w:hint="eastAsia"/>
              <w:rtl/>
            </w:rPr>
            <w:delText>ه‌ساز</w:delText>
          </w:r>
          <w:r w:rsidR="00CA7609" w:rsidDel="00836C19">
            <w:rPr>
              <w:rFonts w:hint="cs"/>
              <w:rtl/>
            </w:rPr>
            <w:delText>ی‌</w:delText>
          </w:r>
          <w:r w:rsidR="00CA7609" w:rsidDel="00836C19">
            <w:rPr>
              <w:rFonts w:hint="eastAsia"/>
              <w:rtl/>
            </w:rPr>
            <w:delText>شده</w:delText>
          </w:r>
        </w:del>
      </w:ins>
      <w:del w:id="18462" w:author="jafary88@gmail.com" w:date="2022-05-11T18:16:00Z">
        <w:r w:rsidR="00280AFB" w:rsidRPr="002B72E7" w:rsidDel="00836C19">
          <w:rPr>
            <w:rtl/>
          </w:rPr>
          <w:delText xml:space="preserve">شبیه سازی شده توسط د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1B03F2" w:rsidDel="00836C19">
          <w:rPr>
            <w:rFonts w:hint="cs"/>
            <w:rtl/>
          </w:rPr>
          <w:delText>م</w:delText>
        </w:r>
        <w:r w:rsidR="00280AFB" w:rsidRPr="002B72E7" w:rsidDel="00836C19">
          <w:rPr>
            <w:rtl/>
          </w:rPr>
          <w:delText xml:space="preserve">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و انتشار مغشوش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1B03F2" w:rsidDel="00836C19">
          <w:rPr>
            <w:rFonts w:hint="cs"/>
            <w:rtl/>
          </w:rPr>
          <w:delText>.</w:delText>
        </w:r>
      </w:del>
      <w:ins w:id="18463" w:author="Mohsen" w:date="2019-03-17T16:53:00Z">
        <w:del w:id="18464" w:author="jafary88@gmail.com" w:date="2022-05-11T18:16:00Z">
          <w:r w:rsidR="00CF0011" w:rsidDel="00836C19">
            <w:rPr>
              <w:rtl/>
            </w:rPr>
            <w:delText xml:space="preserve"> لازم</w:delText>
          </w:r>
        </w:del>
      </w:ins>
      <w:del w:id="18465" w:author="jafary88@gmail.com" w:date="2022-05-11T18:16:00Z">
        <w:r w:rsidR="000B0AD8" w:rsidRPr="002B72E7" w:rsidDel="00836C19">
          <w:rPr>
            <w:rtl/>
          </w:rPr>
          <w:delText>لازم</w:delText>
        </w:r>
        <w:r w:rsidR="00280AFB" w:rsidRPr="002B72E7" w:rsidDel="00836C19">
          <w:rPr>
            <w:rtl/>
          </w:rPr>
          <w:delText xml:space="preserve"> به توضیح است </w:delText>
        </w:r>
      </w:del>
      <w:ins w:id="18466" w:author="Mohsen Jafarinejad" w:date="2019-09-03T15:17:00Z">
        <w:del w:id="18467" w:author="jafary88@gmail.com" w:date="2022-05-11T18:16:00Z">
          <w:r w:rsidR="00CA7609" w:rsidDel="00836C19">
            <w:rPr>
              <w:rtl/>
            </w:rPr>
            <w:delText>باتوجه</w:delText>
          </w:r>
        </w:del>
      </w:ins>
      <w:del w:id="18468" w:author="jafary88@gmail.com" w:date="2022-05-11T18:16:00Z">
        <w:r w:rsidR="00280AFB" w:rsidRPr="002B72E7" w:rsidDel="00836C19">
          <w:rPr>
            <w:rtl/>
          </w:rPr>
          <w:delText xml:space="preserve">باتوجه به اینکه برای محاسبه ضرایب انتشار </w:delText>
        </w:r>
        <w:r w:rsidR="000B0AD8" w:rsidRPr="002B72E7" w:rsidDel="00836C19">
          <w:rPr>
            <w:rtl/>
          </w:rPr>
          <w:delText>روش‌ها</w:delText>
        </w:r>
        <w:r w:rsidR="000B0AD8" w:rsidRPr="002B72E7" w:rsidDel="00836C19">
          <w:rPr>
            <w:rFonts w:hint="cs"/>
            <w:rtl/>
          </w:rPr>
          <w:delText>ی</w:delText>
        </w:r>
        <w:r w:rsidR="00280AFB" w:rsidRPr="002B72E7" w:rsidDel="00836C19">
          <w:rPr>
            <w:rtl/>
          </w:rPr>
          <w:delText xml:space="preserve"> متعددی پیشنهاد شده و در مقالات مقادیر مختلفی به چش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خورد</w:delText>
        </w:r>
        <w:r w:rsidR="00280AFB" w:rsidRPr="002B72E7" w:rsidDel="00836C19">
          <w:rPr>
            <w:rtl/>
          </w:rPr>
          <w:delText xml:space="preserve"> لذا مقادیر محاسبه شده تقریبی بوده و ممکن است بر اساس </w:delText>
        </w:r>
        <w:r w:rsidR="000B0AD8" w:rsidRPr="002B72E7" w:rsidDel="00836C19">
          <w:rPr>
            <w:rtl/>
          </w:rPr>
          <w:delText>آزما</w:delText>
        </w:r>
        <w:r w:rsidR="000B0AD8" w:rsidRPr="002B72E7" w:rsidDel="00836C19">
          <w:rPr>
            <w:rFonts w:hint="cs"/>
            <w:rtl/>
          </w:rPr>
          <w:delText>ی</w:delText>
        </w:r>
        <w:r w:rsidR="000B0AD8" w:rsidRPr="002B72E7" w:rsidDel="00836C19">
          <w:rPr>
            <w:rFonts w:hint="eastAsia"/>
            <w:rtl/>
          </w:rPr>
          <w:delText>ش‌ها</w:delText>
        </w:r>
        <w:r w:rsidR="000B0AD8" w:rsidRPr="002B72E7" w:rsidDel="00836C19">
          <w:rPr>
            <w:rFonts w:hint="cs"/>
            <w:rtl/>
          </w:rPr>
          <w:delText>ی</w:delText>
        </w:r>
        <w:r w:rsidR="00280AFB" w:rsidRPr="002B72E7" w:rsidDel="00836C19">
          <w:rPr>
            <w:rtl/>
          </w:rPr>
          <w:delText xml:space="preserve"> تجربی به مقادیر متفاوتی بر اساس نوع گونه سیال محلول و... </w:delText>
        </w:r>
        <w:r w:rsidR="000B0AD8" w:rsidRPr="002B72E7" w:rsidDel="00836C19">
          <w:rPr>
            <w:rtl/>
          </w:rPr>
          <w:delText>به دست</w:delText>
        </w:r>
        <w:r w:rsidR="00280AFB" w:rsidRPr="002B72E7" w:rsidDel="00836C19">
          <w:rPr>
            <w:rtl/>
          </w:rPr>
          <w:delText xml:space="preserve"> آید.</w:delText>
        </w:r>
      </w:del>
    </w:p>
    <w:p w14:paraId="788CB7AD" w14:textId="75E1BDBA" w:rsidR="00280AFB" w:rsidDel="00836C19" w:rsidRDefault="00280AFB">
      <w:pPr>
        <w:pStyle w:val="payannameh"/>
        <w:tabs>
          <w:tab w:val="left" w:pos="0"/>
          <w:tab w:val="left" w:pos="7371"/>
        </w:tabs>
        <w:spacing w:line="240" w:lineRule="auto"/>
        <w:jc w:val="both"/>
        <w:rPr>
          <w:ins w:id="18469" w:author="Mohsen Jafarinejad" w:date="2019-05-08T17:16:00Z"/>
          <w:del w:id="18470" w:author="jafary88@gmail.com" w:date="2022-05-11T18:16:00Z"/>
          <w:rtl/>
        </w:rPr>
        <w:pPrChange w:id="18471" w:author="Mohsen Jafarinejad" w:date="2019-05-08T17:18:00Z">
          <w:pPr>
            <w:pStyle w:val="payannameh"/>
            <w:tabs>
              <w:tab w:val="left" w:pos="0"/>
              <w:tab w:val="left" w:pos="7371"/>
            </w:tabs>
            <w:spacing w:line="240" w:lineRule="auto"/>
          </w:pPr>
        </w:pPrChange>
      </w:pPr>
      <w:del w:id="18472" w:author="jafary88@gmail.com" w:date="2022-05-11T18:16:00Z">
        <w:r w:rsidRPr="002B72E7" w:rsidDel="00836C19">
          <w:rPr>
            <w:rtl/>
          </w:rPr>
          <w:delText xml:space="preserve"> برای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در پیل از روش پیشنهادی </w:delText>
        </w:r>
        <w:r w:rsidRPr="002B72E7" w:rsidDel="00836C19">
          <w:delText>E.P.A</w:delText>
        </w:r>
        <w:r w:rsidRPr="002B72E7" w:rsidDel="00836C19">
          <w:rPr>
            <w:rtl/>
          </w:rPr>
          <w:delText xml:space="preserve"> (سازمان حفاظت محیطی آمریکا</w:delText>
        </w:r>
        <w:r w:rsidR="000B0AD8" w:rsidRPr="002B72E7" w:rsidDel="00836C19">
          <w:rPr>
            <w:rtl/>
          </w:rPr>
          <w:delText>)</w:delText>
        </w:r>
        <w:r w:rsidRPr="002B72E7" w:rsidDel="00836C19">
          <w:rPr>
            <w:rtl/>
          </w:rPr>
          <w:delText xml:space="preserve"> استفاده شده است که فرمول زیر را برای مواد محلول در آب پیشنه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75BBB006" w14:textId="703886AC" w:rsidR="009902E2" w:rsidDel="00836C19" w:rsidRDefault="009902E2" w:rsidP="005E409E">
      <w:pPr>
        <w:pStyle w:val="payannameh"/>
        <w:tabs>
          <w:tab w:val="left" w:pos="0"/>
          <w:tab w:val="left" w:pos="7371"/>
        </w:tabs>
        <w:spacing w:line="240" w:lineRule="auto"/>
        <w:rPr>
          <w:del w:id="18473" w:author="jafary88@gmail.com" w:date="2022-05-11T18:16:00Z"/>
          <w:rtl/>
        </w:rPr>
      </w:pPr>
    </w:p>
    <w:p w14:paraId="4F49D758" w14:textId="3FD24C26" w:rsidR="001B03F2" w:rsidDel="00836C19" w:rsidRDefault="001178A9">
      <w:pPr>
        <w:pStyle w:val="a5"/>
        <w:rPr>
          <w:del w:id="18474" w:author="jafary88@gmail.com" w:date="2022-05-11T18:16:00Z"/>
          <w:rtl/>
        </w:rPr>
        <w:pPrChange w:id="18475" w:author="Mohsen" w:date="2019-03-17T17:23:00Z">
          <w:pPr>
            <w:pStyle w:val="payannameh"/>
            <w:tabs>
              <w:tab w:val="left" w:pos="0"/>
              <w:tab w:val="left" w:pos="7371"/>
            </w:tabs>
            <w:spacing w:line="240" w:lineRule="auto"/>
            <w:jc w:val="right"/>
          </w:pPr>
        </w:pPrChange>
      </w:pPr>
      <w:ins w:id="18476" w:author="Mohsen" w:date="2019-03-17T17:23:00Z">
        <w:del w:id="18477" w:author="jafary88@gmail.com" w:date="2022-05-11T18:16:00Z">
          <w:r w:rsidDel="00836C19">
            <w:rPr>
              <w:rStyle w:val="tgc"/>
              <w:rFonts w:hint="cs"/>
              <w:rtl/>
            </w:rPr>
            <w:delText xml:space="preserve">                                                                          </w:delText>
          </w:r>
        </w:del>
      </w:ins>
      <w:del w:id="18478" w:author="jafary88@gmail.com" w:date="2022-05-11T18:16:00Z">
        <w:r w:rsidR="001B03F2" w:rsidRPr="001B03F2" w:rsidDel="00836C19">
          <w:rPr>
            <w:rStyle w:val="tgc"/>
          </w:rPr>
          <w:object w:dxaOrig="2420" w:dyaOrig="780" w14:anchorId="5ED72A80">
            <v:shape id="_x0000_i1144" type="#_x0000_t75" style="width:121pt;height:37pt" o:ole="">
              <v:imagedata r:id="rId263" o:title=""/>
            </v:shape>
            <o:OLEObject Type="Embed" ProgID="Equation.DSMT4" ShapeID="_x0000_i1144" DrawAspect="Content" ObjectID="_1713799000" r:id="rId264"/>
          </w:object>
        </w:r>
        <w:r w:rsidR="001B03F2" w:rsidDel="00836C19">
          <w:rPr>
            <w:rtl/>
          </w:rPr>
          <w:delText xml:space="preserve"> </w:delText>
        </w:r>
      </w:del>
    </w:p>
    <w:p w14:paraId="64BB19EA" w14:textId="73AEFB16" w:rsidR="00B0309D" w:rsidRPr="00AB556D" w:rsidDel="00836C19" w:rsidRDefault="00AB556D">
      <w:pPr>
        <w:pStyle w:val="payannameh"/>
        <w:tabs>
          <w:tab w:val="left" w:pos="0"/>
          <w:tab w:val="left" w:pos="7371"/>
        </w:tabs>
        <w:spacing w:line="240" w:lineRule="auto"/>
        <w:rPr>
          <w:del w:id="18479" w:author="jafary88@gmail.com" w:date="2022-05-11T18:16:00Z"/>
          <w:i/>
          <w:iCs/>
          <w:rtl/>
          <w:rPrChange w:id="18480" w:author="Mohsen Jafarinejad" w:date="2019-05-11T14:30:00Z">
            <w:rPr>
              <w:del w:id="18481" w:author="jafary88@gmail.com" w:date="2022-05-11T18:16:00Z"/>
              <w:rtl/>
            </w:rPr>
          </w:rPrChange>
        </w:rPr>
        <w:pPrChange w:id="18482" w:author="Mohsen Jafarinejad" w:date="2019-05-11T14:29:00Z">
          <w:pPr>
            <w:pStyle w:val="payannameh"/>
            <w:tabs>
              <w:tab w:val="left" w:pos="0"/>
              <w:tab w:val="left" w:pos="7371"/>
            </w:tabs>
            <w:spacing w:line="240" w:lineRule="auto"/>
            <w:jc w:val="right"/>
          </w:pPr>
        </w:pPrChange>
      </w:pPr>
      <w:ins w:id="18483" w:author="Mohsen Jafarinejad" w:date="2019-05-11T14:29:00Z">
        <w:del w:id="18484" w:author="jafary88@gmail.com" w:date="2022-05-11T18:16:00Z">
          <w:r w:rsidRPr="00BF2F7C" w:rsidDel="00836C19">
            <w:rPr>
              <w:position w:val="-10"/>
            </w:rPr>
            <w:object w:dxaOrig="560" w:dyaOrig="320" w14:anchorId="26A3267E">
              <v:shape id="_x0000_i1145" type="#_x0000_t75" style="width:28pt;height:16.5pt" o:ole="">
                <v:imagedata r:id="rId265" o:title=""/>
              </v:shape>
              <o:OLEObject Type="Embed" ProgID="Equation.DSMT4" ShapeID="_x0000_i1145" DrawAspect="Content" ObjectID="_1713799001" r:id="rId266"/>
            </w:object>
          </w:r>
        </w:del>
      </w:ins>
      <w:ins w:id="18485" w:author="Mohsen Jafarinejad" w:date="2019-05-11T14:29:00Z">
        <w:del w:id="18486" w:author="jafary88@gmail.com" w:date="2022-05-11T18:16:00Z">
          <w:r w:rsidDel="00836C19">
            <w:rPr>
              <w:rtl/>
            </w:rPr>
            <w:delText xml:space="preserve"> </w:delText>
          </w:r>
          <w:r w:rsidDel="00836C19">
            <w:rPr>
              <w:rFonts w:hint="cs"/>
              <w:rtl/>
            </w:rPr>
            <w:delText xml:space="preserve">جرم مولی گونه </w:delText>
          </w:r>
        </w:del>
      </w:ins>
      <w:ins w:id="18487" w:author="Mohsen Jafarinejad" w:date="2019-05-11T14:30:00Z">
        <w:del w:id="18488" w:author="jafary88@gmail.com" w:date="2022-05-11T18:16:00Z">
          <w:r w:rsidDel="00836C19">
            <w:rPr>
              <w:i/>
              <w:iCs/>
            </w:rPr>
            <w:delText>i</w:delText>
          </w:r>
        </w:del>
      </w:ins>
    </w:p>
    <w:p w14:paraId="50E398E2" w14:textId="6104493B" w:rsidR="00280AFB" w:rsidDel="00836C19" w:rsidRDefault="00280AFB" w:rsidP="005E409E">
      <w:pPr>
        <w:pStyle w:val="payannameh"/>
        <w:tabs>
          <w:tab w:val="left" w:pos="0"/>
          <w:tab w:val="left" w:pos="7371"/>
        </w:tabs>
        <w:spacing w:line="240" w:lineRule="auto"/>
        <w:rPr>
          <w:del w:id="18489" w:author="jafary88@gmail.com" w:date="2022-05-11T18:16:00Z"/>
          <w:rtl/>
        </w:rPr>
      </w:pPr>
      <w:del w:id="18490" w:author="jafary88@gmail.com" w:date="2022-05-11T18:16:00Z">
        <w:r w:rsidRPr="002B72E7" w:rsidDel="00836C19">
          <w:rPr>
            <w:rtl/>
          </w:rPr>
          <w:delText xml:space="preserve">پس از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برای </w:delText>
        </w:r>
        <w:r w:rsidR="000B0AD8" w:rsidRPr="002B72E7" w:rsidDel="00836C19">
          <w:rPr>
            <w:rtl/>
          </w:rPr>
          <w:delText>گونه‌ها</w:delText>
        </w:r>
        <w:r w:rsidRPr="002B72E7" w:rsidDel="00836C19">
          <w:rPr>
            <w:rtl/>
          </w:rPr>
          <w:delText xml:space="preserve"> توسط فرمول بالا مقادیر جدول زیر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6645CA7" w14:textId="292F4498" w:rsidR="00B303C7" w:rsidDel="00836C19" w:rsidRDefault="00997A3D" w:rsidP="00997A3D">
      <w:pPr>
        <w:pStyle w:val="a3"/>
        <w:rPr>
          <w:del w:id="18491" w:author="jafary88@gmail.com" w:date="2022-05-11T18:16:00Z"/>
          <w:rtl/>
        </w:rPr>
      </w:pPr>
      <w:bookmarkStart w:id="18492" w:name="_Toc8550999"/>
      <w:del w:id="18493" w:author="jafary88@gmail.com" w:date="2022-05-11T18:16:00Z">
        <w:r w:rsidRPr="002B72E7" w:rsidDel="00836C19">
          <w:rPr>
            <w:rtl/>
          </w:rPr>
          <w:delText>ضریب انتشار لا</w:delText>
        </w:r>
        <w:r w:rsidRPr="002B72E7" w:rsidDel="00836C19">
          <w:rPr>
            <w:rFonts w:hint="cs"/>
            <w:rtl/>
          </w:rPr>
          <w:delText>ی</w:delText>
        </w:r>
        <w:r w:rsidRPr="002B72E7" w:rsidDel="00836C19">
          <w:rPr>
            <w:rFonts w:hint="eastAsia"/>
            <w:rtl/>
          </w:rPr>
          <w:delText>ه‌ا</w:delText>
        </w:r>
        <w:r w:rsidRPr="002B72E7" w:rsidDel="00836C19">
          <w:rPr>
            <w:rFonts w:hint="cs"/>
            <w:rtl/>
          </w:rPr>
          <w:delText>ی</w:delText>
        </w:r>
        <w:r w:rsidRPr="002B72E7" w:rsidDel="00836C19">
          <w:rPr>
            <w:rtl/>
          </w:rPr>
          <w:delText xml:space="preserve"> برای گونه‌ها</w:delText>
        </w:r>
        <w:bookmarkEnd w:id="18492"/>
      </w:del>
    </w:p>
    <w:tbl>
      <w:tblPr>
        <w:tblW w:w="7860" w:type="dxa"/>
        <w:jc w:val="center"/>
        <w:tblLook w:val="04A0" w:firstRow="1" w:lastRow="0" w:firstColumn="1" w:lastColumn="0" w:noHBand="0" w:noVBand="1"/>
      </w:tblPr>
      <w:tblGrid>
        <w:gridCol w:w="2620"/>
        <w:gridCol w:w="2620"/>
        <w:gridCol w:w="2620"/>
      </w:tblGrid>
      <w:tr w:rsidR="001B03F2" w:rsidRPr="001B03F2" w:rsidDel="00836C19" w14:paraId="0F9276D4" w14:textId="3F951F2D" w:rsidTr="007A4926">
        <w:trPr>
          <w:trHeight w:val="557"/>
          <w:jc w:val="center"/>
          <w:del w:id="18494" w:author="jafary88@gmail.com" w:date="2022-05-11T18:16:00Z"/>
        </w:trPr>
        <w:tc>
          <w:tcPr>
            <w:tcW w:w="262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61225568" w:rsidR="001B03F2" w:rsidRPr="001B03F2" w:rsidDel="00836C19" w:rsidRDefault="001B03F2" w:rsidP="005E409E">
            <w:pPr>
              <w:tabs>
                <w:tab w:val="left" w:pos="0"/>
                <w:tab w:val="left" w:pos="7371"/>
              </w:tabs>
              <w:spacing w:after="0" w:line="240" w:lineRule="auto"/>
              <w:jc w:val="center"/>
              <w:rPr>
                <w:del w:id="18495" w:author="jafary88@gmail.com" w:date="2022-05-11T18:16:00Z"/>
                <w:rFonts w:ascii="Times New Roman" w:eastAsia="Times New Roman" w:hAnsi="Times New Roman" w:cs="B Zar"/>
                <w:color w:val="000000"/>
                <w:sz w:val="28"/>
                <w:szCs w:val="28"/>
              </w:rPr>
            </w:pPr>
            <w:del w:id="18496" w:author="jafary88@gmail.com" w:date="2022-05-11T18:16:00Z">
              <w:r w:rsidRPr="007A4926" w:rsidDel="00836C19">
                <w:rPr>
                  <w:rFonts w:ascii="Times New Roman" w:eastAsia="Times New Roman" w:hAnsi="Times New Roman" w:cs="B Zar"/>
                  <w:color w:val="000000"/>
                  <w:position w:val="-10"/>
                  <w:sz w:val="28"/>
                  <w:szCs w:val="28"/>
                </w:rPr>
                <w:object w:dxaOrig="1040" w:dyaOrig="360" w14:anchorId="1900AA06">
                  <v:shape id="_x0000_i1146" type="#_x0000_t75" style="width:54pt;height:18pt" o:ole="">
                    <v:imagedata r:id="rId267" o:title=""/>
                  </v:shape>
                  <o:OLEObject Type="Embed" ProgID="Equation.DSMT4" ShapeID="_x0000_i1146" DrawAspect="Content" ObjectID="_1713799002" r:id="rId268"/>
                </w:object>
              </w:r>
              <w:r w:rsidRPr="007A4926" w:rsidDel="00836C19">
                <w:rPr>
                  <w:rFonts w:ascii="Times New Roman" w:eastAsia="Times New Roman" w:hAnsi="Times New Roman" w:cs="B Zar"/>
                  <w:color w:val="000000"/>
                  <w:sz w:val="28"/>
                  <w:szCs w:val="28"/>
                  <w:rtl/>
                </w:rPr>
                <w:delText xml:space="preserve"> </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3893E84D" w:rsidR="001B03F2" w:rsidRPr="001B03F2" w:rsidDel="00836C19" w:rsidRDefault="001B03F2" w:rsidP="005E409E">
            <w:pPr>
              <w:tabs>
                <w:tab w:val="left" w:pos="0"/>
                <w:tab w:val="left" w:pos="7371"/>
              </w:tabs>
              <w:bidi/>
              <w:spacing w:after="0" w:line="240" w:lineRule="auto"/>
              <w:jc w:val="center"/>
              <w:rPr>
                <w:del w:id="18497" w:author="jafary88@gmail.com" w:date="2022-05-11T18:16:00Z"/>
                <w:rFonts w:ascii="Times New Roman" w:eastAsia="Times New Roman" w:hAnsi="Times New Roman" w:cs="B Zar"/>
                <w:color w:val="000000"/>
                <w:sz w:val="28"/>
                <w:szCs w:val="28"/>
              </w:rPr>
            </w:pPr>
            <w:del w:id="18498" w:author="jafary88@gmail.com" w:date="2022-05-11T18:16:00Z">
              <w:r w:rsidRPr="001B03F2" w:rsidDel="00836C19">
                <w:rPr>
                  <w:rFonts w:ascii="Times New Roman" w:eastAsia="Times New Roman" w:hAnsi="Times New Roman" w:cs="B Zar"/>
                  <w:color w:val="000000"/>
                  <w:sz w:val="28"/>
                  <w:szCs w:val="28"/>
                  <w:rtl/>
                </w:rPr>
                <w:delText>نام</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45433D57" w:rsidR="001B03F2" w:rsidRPr="001B03F2" w:rsidDel="00836C19" w:rsidRDefault="001B03F2" w:rsidP="005E409E">
            <w:pPr>
              <w:tabs>
                <w:tab w:val="left" w:pos="0"/>
                <w:tab w:val="left" w:pos="7371"/>
              </w:tabs>
              <w:bidi/>
              <w:spacing w:after="0" w:line="240" w:lineRule="auto"/>
              <w:jc w:val="center"/>
              <w:rPr>
                <w:del w:id="18499" w:author="jafary88@gmail.com" w:date="2022-05-11T18:16:00Z"/>
                <w:rFonts w:ascii="Times New Roman" w:eastAsia="Times New Roman" w:hAnsi="Times New Roman" w:cs="B Zar"/>
                <w:color w:val="000000"/>
                <w:sz w:val="28"/>
                <w:szCs w:val="28"/>
              </w:rPr>
            </w:pPr>
            <w:del w:id="18500" w:author="jafary88@gmail.com" w:date="2022-05-11T18:16:00Z">
              <w:r w:rsidRPr="001B03F2" w:rsidDel="00836C19">
                <w:rPr>
                  <w:rFonts w:ascii="Times New Roman" w:eastAsia="Times New Roman" w:hAnsi="Times New Roman" w:cs="B Zar"/>
                  <w:color w:val="000000"/>
                  <w:sz w:val="28"/>
                  <w:szCs w:val="28"/>
                  <w:rtl/>
                </w:rPr>
                <w:delText>گونه</w:delText>
              </w:r>
            </w:del>
          </w:p>
        </w:tc>
      </w:tr>
      <w:tr w:rsidR="001B03F2" w:rsidRPr="001B03F2" w:rsidDel="00836C19" w14:paraId="7A35E43E" w14:textId="5EEE9FAE" w:rsidTr="001B03F2">
        <w:trPr>
          <w:trHeight w:val="450"/>
          <w:jc w:val="center"/>
          <w:del w:id="18501"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FDCE50B" w:rsidR="001B03F2" w:rsidRPr="001B03F2" w:rsidDel="00836C19" w:rsidRDefault="001B03F2" w:rsidP="005E409E">
            <w:pPr>
              <w:tabs>
                <w:tab w:val="left" w:pos="0"/>
                <w:tab w:val="left" w:pos="7371"/>
              </w:tabs>
              <w:spacing w:after="0" w:line="240" w:lineRule="auto"/>
              <w:jc w:val="center"/>
              <w:rPr>
                <w:del w:id="18502" w:author="jafary88@gmail.com" w:date="2022-05-11T18:16:00Z"/>
                <w:rFonts w:ascii="Times New Roman" w:eastAsia="Times New Roman" w:hAnsi="Times New Roman" w:cs="Times New Roman"/>
                <w:color w:val="000000"/>
              </w:rPr>
            </w:pPr>
            <w:del w:id="18503"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73FC7F2" w14:textId="7157A82A" w:rsidR="001B03F2" w:rsidRPr="009902E2" w:rsidDel="00836C19" w:rsidRDefault="001B03F2" w:rsidP="005E409E">
            <w:pPr>
              <w:tabs>
                <w:tab w:val="left" w:pos="0"/>
                <w:tab w:val="left" w:pos="7371"/>
              </w:tabs>
              <w:bidi/>
              <w:spacing w:after="0" w:line="240" w:lineRule="auto"/>
              <w:jc w:val="center"/>
              <w:rPr>
                <w:del w:id="18504" w:author="jafary88@gmail.com" w:date="2022-05-11T18:16:00Z"/>
                <w:rFonts w:ascii="Times New Roman" w:eastAsia="Times New Roman" w:hAnsi="Times New Roman" w:cs="B Nazanin"/>
                <w:color w:val="000000"/>
                <w:sz w:val="24"/>
                <w:szCs w:val="24"/>
                <w:rPrChange w:id="18505" w:author="Mohsen Jafarinejad" w:date="2019-05-08T17:18:00Z">
                  <w:rPr>
                    <w:del w:id="18506" w:author="jafary88@gmail.com" w:date="2022-05-11T18:16:00Z"/>
                    <w:rFonts w:ascii="Times New Roman" w:eastAsia="Times New Roman" w:hAnsi="Times New Roman" w:cs="Times New Roman"/>
                    <w:color w:val="000000"/>
                  </w:rPr>
                </w:rPrChange>
              </w:rPr>
            </w:pPr>
            <w:del w:id="18507" w:author="jafary88@gmail.com" w:date="2022-05-11T18:16:00Z">
              <w:r w:rsidRPr="009902E2" w:rsidDel="00836C19">
                <w:rPr>
                  <w:rFonts w:ascii="Times New Roman" w:eastAsia="Times New Roman" w:hAnsi="Times New Roman" w:cs="B Nazanin"/>
                  <w:color w:val="000000"/>
                  <w:sz w:val="24"/>
                  <w:szCs w:val="24"/>
                  <w:rtl/>
                  <w:rPrChange w:id="18508" w:author="Mohsen Jafarinejad" w:date="2019-05-08T17:18:00Z">
                    <w:rPr>
                      <w:rFonts w:ascii="Times New Roman" w:eastAsia="Times New Roman" w:hAnsi="Times New Roman" w:cs="Times New Roman"/>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4E682D4" w14:textId="598859EC" w:rsidR="001B03F2" w:rsidRPr="001B03F2" w:rsidDel="00836C19" w:rsidRDefault="001B03F2" w:rsidP="005E409E">
            <w:pPr>
              <w:tabs>
                <w:tab w:val="left" w:pos="0"/>
                <w:tab w:val="left" w:pos="7371"/>
              </w:tabs>
              <w:spacing w:after="0" w:line="240" w:lineRule="auto"/>
              <w:jc w:val="center"/>
              <w:rPr>
                <w:del w:id="18509" w:author="jafary88@gmail.com" w:date="2022-05-11T18:16:00Z"/>
                <w:rFonts w:ascii="Times New Roman" w:eastAsia="Times New Roman" w:hAnsi="Times New Roman" w:cs="Times New Roman"/>
                <w:color w:val="000000"/>
              </w:rPr>
            </w:pPr>
            <w:del w:id="18510" w:author="jafary88@gmail.com" w:date="2022-05-11T18:16:00Z">
              <w:r w:rsidRPr="001B03F2" w:rsidDel="00836C19">
                <w:rPr>
                  <w:rFonts w:ascii="Times New Roman" w:eastAsia="Times New Roman" w:hAnsi="Times New Roman" w:cs="Times New Roman"/>
                  <w:color w:val="000000"/>
                </w:rPr>
                <w:delText>R1</w:delText>
              </w:r>
            </w:del>
          </w:p>
        </w:tc>
      </w:tr>
      <w:tr w:rsidR="001B03F2" w:rsidRPr="001B03F2" w:rsidDel="00836C19" w14:paraId="10EA6215" w14:textId="1791EDB0" w:rsidTr="001B03F2">
        <w:trPr>
          <w:trHeight w:val="450"/>
          <w:jc w:val="center"/>
          <w:del w:id="18511"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15B9ED6A" w:rsidR="001B03F2" w:rsidRPr="001B03F2" w:rsidDel="00836C19" w:rsidRDefault="001B03F2" w:rsidP="005E409E">
            <w:pPr>
              <w:tabs>
                <w:tab w:val="left" w:pos="0"/>
                <w:tab w:val="left" w:pos="7371"/>
              </w:tabs>
              <w:spacing w:after="0" w:line="240" w:lineRule="auto"/>
              <w:jc w:val="center"/>
              <w:rPr>
                <w:del w:id="18512" w:author="jafary88@gmail.com" w:date="2022-05-11T18:16:00Z"/>
                <w:rFonts w:ascii="Times New Roman" w:eastAsia="Times New Roman" w:hAnsi="Times New Roman" w:cs="Times New Roman"/>
                <w:color w:val="000000"/>
              </w:rPr>
            </w:pPr>
            <w:del w:id="18513" w:author="jafary88@gmail.com" w:date="2022-05-11T18:16:00Z">
              <w:r w:rsidRPr="001B03F2" w:rsidDel="00836C19">
                <w:rPr>
                  <w:rFonts w:ascii="Times New Roman" w:eastAsia="Times New Roman" w:hAnsi="Times New Roman" w:cs="Times New Roman"/>
                  <w:color w:val="000000"/>
                </w:rPr>
                <w:delText>2.18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17695F35" w14:textId="096099FE" w:rsidR="001B03F2" w:rsidRPr="009902E2" w:rsidDel="00836C19" w:rsidRDefault="001B03F2" w:rsidP="005E409E">
            <w:pPr>
              <w:tabs>
                <w:tab w:val="left" w:pos="0"/>
                <w:tab w:val="left" w:pos="7371"/>
              </w:tabs>
              <w:bidi/>
              <w:spacing w:after="0" w:line="240" w:lineRule="auto"/>
              <w:jc w:val="center"/>
              <w:rPr>
                <w:del w:id="18514" w:author="jafary88@gmail.com" w:date="2022-05-11T18:16:00Z"/>
                <w:rFonts w:ascii="Times New Roman" w:eastAsia="Times New Roman" w:hAnsi="Times New Roman" w:cs="B Nazanin"/>
                <w:color w:val="000000"/>
                <w:sz w:val="24"/>
                <w:szCs w:val="24"/>
                <w:rPrChange w:id="18515" w:author="Mohsen Jafarinejad" w:date="2019-05-08T17:18:00Z">
                  <w:rPr>
                    <w:del w:id="18516" w:author="jafary88@gmail.com" w:date="2022-05-11T18:16:00Z"/>
                    <w:rFonts w:ascii="Times New Roman" w:eastAsia="Times New Roman" w:hAnsi="Times New Roman" w:cs="Times New Roman"/>
                    <w:color w:val="000000"/>
                  </w:rPr>
                </w:rPrChange>
              </w:rPr>
            </w:pPr>
            <w:del w:id="18517" w:author="jafary88@gmail.com" w:date="2022-05-11T18:16:00Z">
              <w:r w:rsidRPr="009902E2" w:rsidDel="00836C19">
                <w:rPr>
                  <w:rFonts w:ascii="Times New Roman" w:eastAsia="Times New Roman" w:hAnsi="Times New Roman" w:cs="B Nazanin"/>
                  <w:color w:val="000000"/>
                  <w:sz w:val="24"/>
                  <w:szCs w:val="24"/>
                  <w:rtl/>
                  <w:rPrChange w:id="18518" w:author="Mohsen Jafarinejad" w:date="2019-05-08T17:18:00Z">
                    <w:rPr>
                      <w:rFonts w:ascii="Times New Roman" w:eastAsia="Times New Roman" w:hAnsi="Times New Roman" w:cs="Times New Roman"/>
                      <w:color w:val="000000"/>
                      <w:rtl/>
                    </w:rPr>
                  </w:rPrChange>
                </w:rPr>
                <w:delText>اکس</w:delText>
              </w:r>
              <w:r w:rsidRPr="009902E2" w:rsidDel="00836C19">
                <w:rPr>
                  <w:rFonts w:ascii="Times New Roman" w:eastAsia="Times New Roman" w:hAnsi="Times New Roman" w:cs="B Nazanin" w:hint="cs"/>
                  <w:color w:val="000000"/>
                  <w:sz w:val="24"/>
                  <w:szCs w:val="24"/>
                  <w:rtl/>
                  <w:rPrChange w:id="18519"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20" w:author="Mohsen Jafarinejad" w:date="2019-05-08T17:18:00Z">
                    <w:rPr>
                      <w:rFonts w:ascii="Times New Roman" w:eastAsia="Times New Roman" w:hAnsi="Times New Roman" w:cs="Times New Roman" w:hint="eastAsia"/>
                      <w:color w:val="000000"/>
                      <w:rtl/>
                    </w:rPr>
                  </w:rPrChange>
                </w:rPr>
                <w:delText>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40762EB3" w14:textId="59511B52" w:rsidR="001B03F2" w:rsidRPr="001B03F2" w:rsidDel="00836C19" w:rsidRDefault="001B03F2" w:rsidP="005E409E">
            <w:pPr>
              <w:tabs>
                <w:tab w:val="left" w:pos="0"/>
                <w:tab w:val="left" w:pos="7371"/>
              </w:tabs>
              <w:spacing w:after="0" w:line="240" w:lineRule="auto"/>
              <w:jc w:val="center"/>
              <w:rPr>
                <w:del w:id="18521" w:author="jafary88@gmail.com" w:date="2022-05-11T18:16:00Z"/>
                <w:rFonts w:ascii="Times New Roman" w:eastAsia="Times New Roman" w:hAnsi="Times New Roman" w:cs="Times New Roman"/>
                <w:color w:val="000000"/>
              </w:rPr>
            </w:pPr>
            <w:del w:id="18522" w:author="jafary88@gmail.com" w:date="2022-05-11T18:16:00Z">
              <w:r w:rsidRPr="001B03F2" w:rsidDel="00836C19">
                <w:rPr>
                  <w:rFonts w:ascii="Times New Roman" w:eastAsia="Times New Roman" w:hAnsi="Times New Roman" w:cs="Times New Roman"/>
                  <w:color w:val="000000"/>
                </w:rPr>
                <w:delText>R2</w:delText>
              </w:r>
            </w:del>
          </w:p>
        </w:tc>
      </w:tr>
      <w:tr w:rsidR="001B03F2" w:rsidRPr="001B03F2" w:rsidDel="00836C19" w14:paraId="5443AAAB" w14:textId="08FECEF9" w:rsidTr="001B03F2">
        <w:trPr>
          <w:trHeight w:val="450"/>
          <w:jc w:val="center"/>
          <w:del w:id="18523"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54849D80" w:rsidR="001B03F2" w:rsidRPr="001B03F2" w:rsidDel="00836C19" w:rsidRDefault="001B03F2" w:rsidP="005E409E">
            <w:pPr>
              <w:tabs>
                <w:tab w:val="left" w:pos="0"/>
                <w:tab w:val="left" w:pos="7371"/>
              </w:tabs>
              <w:spacing w:after="0" w:line="240" w:lineRule="auto"/>
              <w:jc w:val="center"/>
              <w:rPr>
                <w:del w:id="18524" w:author="jafary88@gmail.com" w:date="2022-05-11T18:16:00Z"/>
                <w:rFonts w:ascii="Times New Roman" w:eastAsia="Times New Roman" w:hAnsi="Times New Roman" w:cs="Times New Roman"/>
                <w:color w:val="000000"/>
              </w:rPr>
            </w:pPr>
            <w:del w:id="18525" w:author="jafary88@gmail.com" w:date="2022-05-11T18:16:00Z">
              <w:r w:rsidRPr="001B03F2" w:rsidDel="00836C19">
                <w:rPr>
                  <w:rFonts w:ascii="Times New Roman" w:eastAsia="Times New Roman" w:hAnsi="Times New Roman" w:cs="Times New Roman"/>
                  <w:color w:val="000000"/>
                </w:rPr>
                <w:delText>2.20E-08</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3C9A2B43" w14:textId="5F128548" w:rsidR="001B03F2" w:rsidRPr="009902E2" w:rsidDel="00836C19" w:rsidRDefault="001B03F2" w:rsidP="005E409E">
            <w:pPr>
              <w:tabs>
                <w:tab w:val="left" w:pos="0"/>
                <w:tab w:val="left" w:pos="7371"/>
              </w:tabs>
              <w:bidi/>
              <w:spacing w:after="0" w:line="240" w:lineRule="auto"/>
              <w:jc w:val="center"/>
              <w:rPr>
                <w:del w:id="18526" w:author="jafary88@gmail.com" w:date="2022-05-11T18:16:00Z"/>
                <w:rFonts w:ascii="Times New Roman" w:eastAsia="Times New Roman" w:hAnsi="Times New Roman" w:cs="B Nazanin"/>
                <w:color w:val="000000"/>
                <w:sz w:val="24"/>
                <w:szCs w:val="24"/>
                <w:rPrChange w:id="18527" w:author="Mohsen Jafarinejad" w:date="2019-05-08T17:18:00Z">
                  <w:rPr>
                    <w:del w:id="18528" w:author="jafary88@gmail.com" w:date="2022-05-11T18:16:00Z"/>
                    <w:rFonts w:ascii="Times New Roman" w:eastAsia="Times New Roman" w:hAnsi="Times New Roman" w:cs="Times New Roman"/>
                    <w:color w:val="000000"/>
                  </w:rPr>
                </w:rPrChange>
              </w:rPr>
            </w:pPr>
            <w:del w:id="18529" w:author="jafary88@gmail.com" w:date="2022-05-11T18:16:00Z">
              <w:r w:rsidRPr="009902E2" w:rsidDel="00836C19">
                <w:rPr>
                  <w:rFonts w:ascii="Times New Roman" w:eastAsia="Times New Roman" w:hAnsi="Times New Roman" w:cs="B Nazanin" w:hint="cs"/>
                  <w:color w:val="000000"/>
                  <w:sz w:val="24"/>
                  <w:szCs w:val="24"/>
                  <w:rtl/>
                  <w:rPrChange w:id="18530"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31" w:author="Mohsen Jafarinejad" w:date="2019-05-08T17:18:00Z">
                    <w:rPr>
                      <w:rFonts w:ascii="Times New Roman" w:eastAsia="Times New Roman" w:hAnsi="Times New Roman" w:cs="Times New Roman" w:hint="eastAsia"/>
                      <w:color w:val="000000"/>
                      <w:rtl/>
                    </w:rPr>
                  </w:rPrChange>
                </w:rPr>
                <w:delText>ون</w:delText>
              </w:r>
              <w:r w:rsidRPr="009902E2" w:rsidDel="00836C19">
                <w:rPr>
                  <w:rFonts w:ascii="Times New Roman" w:eastAsia="Times New Roman" w:hAnsi="Times New Roman" w:cs="B Nazanin"/>
                  <w:color w:val="000000"/>
                  <w:sz w:val="24"/>
                  <w:szCs w:val="24"/>
                  <w:rtl/>
                  <w:rPrChange w:id="18532"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533"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hint="cs"/>
                  <w:color w:val="000000"/>
                  <w:sz w:val="24"/>
                  <w:szCs w:val="24"/>
                  <w:rtl/>
                  <w:rPrChange w:id="18534"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35" w:author="Mohsen Jafarinejad" w:date="2019-05-08T17:18:00Z">
                    <w:rPr>
                      <w:rFonts w:ascii="Times New Roman" w:eastAsia="Times New Roman" w:hAnsi="Times New Roman" w:cs="Times New Roman" w:hint="eastAsia"/>
                      <w:color w:val="000000"/>
                      <w:rtl/>
                    </w:rPr>
                  </w:rPrChange>
                </w:rPr>
                <w:delText>درو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017A84C2" w14:textId="030F9CCB" w:rsidR="001B03F2" w:rsidRPr="001B03F2" w:rsidDel="00836C19" w:rsidRDefault="001B03F2" w:rsidP="005E409E">
            <w:pPr>
              <w:tabs>
                <w:tab w:val="left" w:pos="0"/>
                <w:tab w:val="left" w:pos="7371"/>
              </w:tabs>
              <w:spacing w:after="0" w:line="240" w:lineRule="auto"/>
              <w:jc w:val="center"/>
              <w:rPr>
                <w:del w:id="18536" w:author="jafary88@gmail.com" w:date="2022-05-11T18:16:00Z"/>
                <w:rFonts w:ascii="Times New Roman" w:eastAsia="Times New Roman" w:hAnsi="Times New Roman" w:cs="Times New Roman"/>
                <w:color w:val="000000"/>
              </w:rPr>
            </w:pPr>
            <w:del w:id="18537" w:author="jafary88@gmail.com" w:date="2022-05-11T18:16:00Z">
              <w:r w:rsidRPr="001B03F2" w:rsidDel="00836C19">
                <w:rPr>
                  <w:rFonts w:ascii="Times New Roman" w:eastAsia="Times New Roman" w:hAnsi="Times New Roman" w:cs="Times New Roman"/>
                  <w:color w:val="000000"/>
                </w:rPr>
                <w:delText>I</w:delText>
              </w:r>
            </w:del>
          </w:p>
        </w:tc>
      </w:tr>
      <w:tr w:rsidR="001B03F2" w:rsidRPr="001B03F2" w:rsidDel="00836C19" w14:paraId="63D9F4E5" w14:textId="3936C21C" w:rsidTr="001B03F2">
        <w:trPr>
          <w:trHeight w:val="450"/>
          <w:jc w:val="center"/>
          <w:del w:id="18538"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4832F728" w:rsidR="001B03F2" w:rsidRPr="001B03F2" w:rsidDel="00836C19" w:rsidRDefault="001B03F2" w:rsidP="005E409E">
            <w:pPr>
              <w:tabs>
                <w:tab w:val="left" w:pos="0"/>
                <w:tab w:val="left" w:pos="7371"/>
              </w:tabs>
              <w:spacing w:after="0" w:line="240" w:lineRule="auto"/>
              <w:jc w:val="center"/>
              <w:rPr>
                <w:del w:id="18539" w:author="jafary88@gmail.com" w:date="2022-05-11T18:16:00Z"/>
                <w:rFonts w:ascii="Times New Roman" w:eastAsia="Times New Roman" w:hAnsi="Times New Roman" w:cs="Times New Roman"/>
                <w:color w:val="000000"/>
              </w:rPr>
            </w:pPr>
            <w:del w:id="18540"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03A5B39" w14:textId="51F2C13E" w:rsidR="001B03F2" w:rsidRPr="009902E2" w:rsidDel="00836C19" w:rsidRDefault="001B03F2" w:rsidP="005E409E">
            <w:pPr>
              <w:tabs>
                <w:tab w:val="left" w:pos="0"/>
                <w:tab w:val="left" w:pos="7371"/>
              </w:tabs>
              <w:bidi/>
              <w:spacing w:after="0" w:line="240" w:lineRule="auto"/>
              <w:jc w:val="center"/>
              <w:rPr>
                <w:del w:id="18541" w:author="jafary88@gmail.com" w:date="2022-05-11T18:16:00Z"/>
                <w:rFonts w:ascii="Times New Roman" w:eastAsia="Times New Roman" w:hAnsi="Times New Roman" w:cs="B Nazanin"/>
                <w:color w:val="000000"/>
                <w:sz w:val="24"/>
                <w:szCs w:val="24"/>
                <w:rPrChange w:id="18542" w:author="Mohsen Jafarinejad" w:date="2019-05-08T17:18:00Z">
                  <w:rPr>
                    <w:del w:id="18543" w:author="jafary88@gmail.com" w:date="2022-05-11T18:16:00Z"/>
                    <w:rFonts w:ascii="Times New Roman" w:eastAsia="Times New Roman" w:hAnsi="Times New Roman" w:cs="Times New Roman"/>
                    <w:color w:val="000000"/>
                  </w:rPr>
                </w:rPrChange>
              </w:rPr>
            </w:pPr>
            <w:del w:id="18544" w:author="jafary88@gmail.com" w:date="2022-05-11T18:16:00Z">
              <w:r w:rsidRPr="009902E2" w:rsidDel="00836C19">
                <w:rPr>
                  <w:rFonts w:ascii="Times New Roman" w:eastAsia="Times New Roman" w:hAnsi="Times New Roman" w:cs="B Nazanin"/>
                  <w:color w:val="000000"/>
                  <w:sz w:val="24"/>
                  <w:szCs w:val="24"/>
                  <w:rtl/>
                  <w:rPrChange w:id="18545" w:author="Mohsen Jafarinejad" w:date="2019-05-08T17:18:00Z">
                    <w:rPr>
                      <w:rFonts w:ascii="Times New Roman" w:eastAsia="Times New Roman" w:hAnsi="Times New Roman" w:cs="Times New Roman"/>
                      <w:color w:val="000000"/>
                      <w:rtl/>
                    </w:rPr>
                  </w:rPrChange>
                </w:rPr>
                <w:delText>محصول تجز</w:delText>
              </w:r>
              <w:r w:rsidRPr="009902E2" w:rsidDel="00836C19">
                <w:rPr>
                  <w:rFonts w:ascii="Times New Roman" w:eastAsia="Times New Roman" w:hAnsi="Times New Roman" w:cs="B Nazanin" w:hint="cs"/>
                  <w:color w:val="000000"/>
                  <w:sz w:val="24"/>
                  <w:szCs w:val="24"/>
                  <w:rtl/>
                  <w:rPrChange w:id="18546"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47"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color w:val="000000"/>
                  <w:sz w:val="24"/>
                  <w:szCs w:val="24"/>
                  <w:rtl/>
                  <w:rPrChange w:id="18548"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549" w:author="Mohsen Jafarinejad" w:date="2019-05-08T17:18:00Z">
                    <w:rPr>
                      <w:rFonts w:ascii="Times New Roman" w:eastAsia="Times New Roman" w:hAnsi="Times New Roman" w:cs="Times New Roman" w:hint="eastAsia"/>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9CA6036" w14:textId="491EAF45" w:rsidR="001B03F2" w:rsidRPr="001B03F2" w:rsidDel="00836C19" w:rsidRDefault="001B03F2" w:rsidP="005E409E">
            <w:pPr>
              <w:tabs>
                <w:tab w:val="left" w:pos="0"/>
                <w:tab w:val="left" w:pos="7371"/>
              </w:tabs>
              <w:spacing w:after="0" w:line="240" w:lineRule="auto"/>
              <w:jc w:val="center"/>
              <w:rPr>
                <w:del w:id="18550" w:author="jafary88@gmail.com" w:date="2022-05-11T18:16:00Z"/>
                <w:rFonts w:ascii="Times New Roman" w:eastAsia="Times New Roman" w:hAnsi="Times New Roman" w:cs="Times New Roman"/>
                <w:color w:val="000000"/>
              </w:rPr>
            </w:pPr>
            <w:del w:id="18551" w:author="jafary88@gmail.com" w:date="2022-05-11T18:16:00Z">
              <w:r w:rsidRPr="001B03F2" w:rsidDel="00836C19">
                <w:rPr>
                  <w:rFonts w:ascii="Times New Roman" w:eastAsia="Times New Roman" w:hAnsi="Times New Roman" w:cs="Times New Roman"/>
                  <w:color w:val="000000"/>
                </w:rPr>
                <w:delText>P1</w:delText>
              </w:r>
            </w:del>
          </w:p>
        </w:tc>
      </w:tr>
      <w:tr w:rsidR="001B03F2" w:rsidRPr="001B03F2" w:rsidDel="00836C19" w14:paraId="68BC4FC0" w14:textId="5A403395" w:rsidTr="001B03F2">
        <w:trPr>
          <w:trHeight w:val="450"/>
          <w:jc w:val="center"/>
          <w:del w:id="18552"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0BF4B8A8" w:rsidR="001B03F2" w:rsidRPr="001B03F2" w:rsidDel="00836C19" w:rsidRDefault="001B03F2" w:rsidP="005E409E">
            <w:pPr>
              <w:tabs>
                <w:tab w:val="left" w:pos="0"/>
                <w:tab w:val="left" w:pos="7371"/>
              </w:tabs>
              <w:spacing w:after="0" w:line="240" w:lineRule="auto"/>
              <w:jc w:val="center"/>
              <w:rPr>
                <w:del w:id="18553" w:author="jafary88@gmail.com" w:date="2022-05-11T18:16:00Z"/>
                <w:rFonts w:ascii="Times New Roman" w:eastAsia="Times New Roman" w:hAnsi="Times New Roman" w:cs="Times New Roman"/>
                <w:color w:val="000000"/>
              </w:rPr>
            </w:pPr>
            <w:del w:id="18554"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AE20905" w14:textId="04706107" w:rsidR="001B03F2" w:rsidRPr="009902E2" w:rsidDel="00836C19" w:rsidRDefault="001B03F2" w:rsidP="005E409E">
            <w:pPr>
              <w:tabs>
                <w:tab w:val="left" w:pos="0"/>
                <w:tab w:val="left" w:pos="7371"/>
              </w:tabs>
              <w:bidi/>
              <w:spacing w:after="0" w:line="240" w:lineRule="auto"/>
              <w:jc w:val="center"/>
              <w:rPr>
                <w:del w:id="18555" w:author="jafary88@gmail.com" w:date="2022-05-11T18:16:00Z"/>
                <w:rFonts w:ascii="Times New Roman" w:eastAsia="Times New Roman" w:hAnsi="Times New Roman" w:cs="B Nazanin"/>
                <w:color w:val="000000"/>
                <w:sz w:val="24"/>
                <w:szCs w:val="24"/>
                <w:rPrChange w:id="18556" w:author="Mohsen Jafarinejad" w:date="2019-05-08T17:18:00Z">
                  <w:rPr>
                    <w:del w:id="18557" w:author="jafary88@gmail.com" w:date="2022-05-11T18:16:00Z"/>
                    <w:rFonts w:ascii="Times New Roman" w:eastAsia="Times New Roman" w:hAnsi="Times New Roman" w:cs="Times New Roman"/>
                    <w:color w:val="000000"/>
                  </w:rPr>
                </w:rPrChange>
              </w:rPr>
            </w:pPr>
            <w:del w:id="18558" w:author="jafary88@gmail.com" w:date="2022-05-11T18:16:00Z">
              <w:r w:rsidRPr="009902E2" w:rsidDel="00836C19">
                <w:rPr>
                  <w:rFonts w:ascii="Times New Roman" w:eastAsia="Times New Roman" w:hAnsi="Times New Roman" w:cs="B Nazanin"/>
                  <w:color w:val="000000"/>
                  <w:sz w:val="24"/>
                  <w:szCs w:val="24"/>
                  <w:rtl/>
                  <w:rPrChange w:id="18559" w:author="Mohsen Jafarinejad" w:date="2019-05-08T17:18:00Z">
                    <w:rPr>
                      <w:rFonts w:ascii="Times New Roman" w:eastAsia="Times New Roman" w:hAnsi="Times New Roman" w:cs="Times New Roman"/>
                      <w:color w:val="000000"/>
                      <w:rtl/>
                    </w:rPr>
                  </w:rPrChange>
                </w:rPr>
                <w:delText xml:space="preserve">محصول </w:delText>
              </w:r>
            </w:del>
            <w:ins w:id="18560" w:author="Mohsen" w:date="2019-03-17T16:53:00Z">
              <w:del w:id="18561" w:author="jafary88@gmail.com" w:date="2022-05-11T18:16:00Z">
                <w:r w:rsidR="00CF0011" w:rsidRPr="009902E2" w:rsidDel="00836C19">
                  <w:rPr>
                    <w:rFonts w:ascii="Times New Roman" w:eastAsia="Times New Roman" w:hAnsi="Times New Roman" w:cs="B Nazanin"/>
                    <w:color w:val="000000"/>
                    <w:sz w:val="24"/>
                    <w:szCs w:val="24"/>
                    <w:rtl/>
                    <w:rPrChange w:id="18562" w:author="Mohsen Jafarinejad" w:date="2019-05-08T17:18:00Z">
                      <w:rPr>
                        <w:rFonts w:ascii="Times New Roman" w:eastAsia="Times New Roman" w:hAnsi="Times New Roman" w:cs="Times New Roman"/>
                        <w:color w:val="000000"/>
                        <w:rtl/>
                      </w:rPr>
                    </w:rPrChange>
                  </w:rPr>
                  <w:delText>کاتد (</w:delText>
                </w:r>
              </w:del>
            </w:ins>
            <w:del w:id="18563" w:author="jafary88@gmail.com" w:date="2022-05-11T18:16:00Z">
              <w:r w:rsidRPr="009902E2" w:rsidDel="00836C19">
                <w:rPr>
                  <w:rFonts w:ascii="Times New Roman" w:eastAsia="Times New Roman" w:hAnsi="Times New Roman" w:cs="B Nazanin"/>
                  <w:color w:val="000000"/>
                  <w:sz w:val="24"/>
                  <w:szCs w:val="24"/>
                  <w:rtl/>
                  <w:rPrChange w:id="18564" w:author="Mohsen Jafarinejad" w:date="2019-05-08T17:18:00Z">
                    <w:rPr>
                      <w:rFonts w:ascii="Times New Roman" w:eastAsia="Times New Roman" w:hAnsi="Times New Roman" w:cs="Times New Roman"/>
                      <w:color w:val="000000"/>
                      <w:rtl/>
                    </w:rPr>
                  </w:rPrChange>
                </w:rPr>
                <w:delText>کاتد(آب)</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C80EACC" w14:textId="4D2331F4" w:rsidR="001B03F2" w:rsidRPr="001B03F2" w:rsidDel="00836C19" w:rsidRDefault="001B03F2" w:rsidP="005E409E">
            <w:pPr>
              <w:tabs>
                <w:tab w:val="left" w:pos="0"/>
                <w:tab w:val="left" w:pos="7371"/>
              </w:tabs>
              <w:spacing w:after="0" w:line="240" w:lineRule="auto"/>
              <w:jc w:val="center"/>
              <w:rPr>
                <w:del w:id="18565" w:author="jafary88@gmail.com" w:date="2022-05-11T18:16:00Z"/>
                <w:rFonts w:ascii="Times New Roman" w:eastAsia="Times New Roman" w:hAnsi="Times New Roman" w:cs="Times New Roman"/>
                <w:color w:val="000000"/>
              </w:rPr>
            </w:pPr>
            <w:del w:id="18566" w:author="jafary88@gmail.com" w:date="2022-05-11T18:16:00Z">
              <w:r w:rsidRPr="001B03F2" w:rsidDel="00836C19">
                <w:rPr>
                  <w:rFonts w:ascii="Times New Roman" w:eastAsia="Times New Roman" w:hAnsi="Times New Roman" w:cs="Times New Roman"/>
                  <w:color w:val="000000"/>
                </w:rPr>
                <w:delText>P2</w:delText>
              </w:r>
            </w:del>
          </w:p>
        </w:tc>
      </w:tr>
      <w:tr w:rsidR="001B03F2" w:rsidRPr="001B03F2" w:rsidDel="00836C19" w14:paraId="0313CD62" w14:textId="697DF094" w:rsidTr="001B03F2">
        <w:trPr>
          <w:trHeight w:val="450"/>
          <w:jc w:val="center"/>
          <w:del w:id="18567"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00AD6923" w:rsidR="001B03F2" w:rsidRPr="001B03F2" w:rsidDel="00836C19" w:rsidRDefault="001B03F2" w:rsidP="005E409E">
            <w:pPr>
              <w:tabs>
                <w:tab w:val="left" w:pos="0"/>
                <w:tab w:val="left" w:pos="7371"/>
              </w:tabs>
              <w:spacing w:after="0" w:line="240" w:lineRule="auto"/>
              <w:jc w:val="center"/>
              <w:rPr>
                <w:del w:id="18568" w:author="jafary88@gmail.com" w:date="2022-05-11T18:16:00Z"/>
                <w:rFonts w:ascii="Times New Roman" w:eastAsia="Times New Roman" w:hAnsi="Times New Roman" w:cs="Times New Roman"/>
                <w:color w:val="000000"/>
              </w:rPr>
            </w:pPr>
            <w:del w:id="18569"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D6795BA" w14:textId="014B37CE" w:rsidR="001B03F2" w:rsidRPr="009902E2" w:rsidDel="00836C19" w:rsidRDefault="001B03F2" w:rsidP="005E409E">
            <w:pPr>
              <w:tabs>
                <w:tab w:val="left" w:pos="0"/>
                <w:tab w:val="left" w:pos="7371"/>
              </w:tabs>
              <w:bidi/>
              <w:spacing w:after="0" w:line="240" w:lineRule="auto"/>
              <w:jc w:val="center"/>
              <w:rPr>
                <w:del w:id="18570" w:author="jafary88@gmail.com" w:date="2022-05-11T18:16:00Z"/>
                <w:rFonts w:ascii="Times New Roman" w:eastAsia="Times New Roman" w:hAnsi="Times New Roman" w:cs="B Nazanin"/>
                <w:color w:val="000000"/>
                <w:sz w:val="24"/>
                <w:szCs w:val="24"/>
                <w:rPrChange w:id="18571" w:author="Mohsen Jafarinejad" w:date="2019-05-08T17:18:00Z">
                  <w:rPr>
                    <w:del w:id="18572" w:author="jafary88@gmail.com" w:date="2022-05-11T18:16:00Z"/>
                    <w:rFonts w:ascii="Times New Roman" w:eastAsia="Times New Roman" w:hAnsi="Times New Roman" w:cs="Times New Roman"/>
                    <w:color w:val="000000"/>
                  </w:rPr>
                </w:rPrChange>
              </w:rPr>
            </w:pPr>
            <w:del w:id="18573" w:author="jafary88@gmail.com" w:date="2022-05-11T18:16:00Z">
              <w:r w:rsidRPr="009902E2" w:rsidDel="00836C19">
                <w:rPr>
                  <w:rFonts w:ascii="Times New Roman" w:eastAsia="Times New Roman" w:hAnsi="Times New Roman" w:cs="B Nazanin"/>
                  <w:color w:val="000000"/>
                  <w:sz w:val="24"/>
                  <w:szCs w:val="24"/>
                  <w:rtl/>
                  <w:rPrChange w:id="18574" w:author="Mohsen Jafarinejad" w:date="2019-05-08T17:18:00Z">
                    <w:rPr>
                      <w:rFonts w:ascii="Times New Roman" w:eastAsia="Times New Roman" w:hAnsi="Times New Roman" w:cs="Times New Roman"/>
                      <w:color w:val="000000"/>
                      <w:rtl/>
                    </w:rPr>
                  </w:rPrChange>
                </w:rPr>
                <w:delText>محلول</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9E7F7A1" w14:textId="04E1E795" w:rsidR="001B03F2" w:rsidRPr="001B03F2" w:rsidDel="00836C19" w:rsidRDefault="001B03F2" w:rsidP="005E409E">
            <w:pPr>
              <w:tabs>
                <w:tab w:val="left" w:pos="0"/>
                <w:tab w:val="left" w:pos="7371"/>
              </w:tabs>
              <w:spacing w:after="0" w:line="240" w:lineRule="auto"/>
              <w:jc w:val="center"/>
              <w:rPr>
                <w:del w:id="18575" w:author="jafary88@gmail.com" w:date="2022-05-11T18:16:00Z"/>
                <w:rFonts w:ascii="Times New Roman" w:eastAsia="Times New Roman" w:hAnsi="Times New Roman" w:cs="Times New Roman"/>
                <w:color w:val="000000"/>
              </w:rPr>
            </w:pPr>
            <w:del w:id="18576" w:author="jafary88@gmail.com" w:date="2022-05-11T18:16:00Z">
              <w:r w:rsidRPr="001B03F2" w:rsidDel="00836C19">
                <w:rPr>
                  <w:rFonts w:ascii="Times New Roman" w:eastAsia="Times New Roman" w:hAnsi="Times New Roman" w:cs="Times New Roman"/>
                  <w:color w:val="000000"/>
                </w:rPr>
                <w:delText>S</w:delText>
              </w:r>
            </w:del>
          </w:p>
        </w:tc>
      </w:tr>
    </w:tbl>
    <w:p w14:paraId="2E410917" w14:textId="1F835979" w:rsidR="00280AFB" w:rsidDel="00836C19" w:rsidRDefault="00280AFB" w:rsidP="005E409E">
      <w:pPr>
        <w:pStyle w:val="payannameh"/>
        <w:tabs>
          <w:tab w:val="left" w:pos="0"/>
          <w:tab w:val="left" w:pos="7371"/>
        </w:tabs>
        <w:spacing w:line="240" w:lineRule="auto"/>
        <w:rPr>
          <w:del w:id="18577" w:author="jafary88@gmail.com" w:date="2022-05-11T18:16:00Z"/>
          <w:rtl/>
        </w:rPr>
      </w:pPr>
    </w:p>
    <w:p w14:paraId="08CEE61E" w14:textId="0D0C4C87" w:rsidR="005D3CF9" w:rsidRPr="002B72E7" w:rsidDel="00836C19" w:rsidRDefault="005D3CF9" w:rsidP="005E409E">
      <w:pPr>
        <w:pStyle w:val="payannameh"/>
        <w:tabs>
          <w:tab w:val="left" w:pos="0"/>
          <w:tab w:val="left" w:pos="7371"/>
        </w:tabs>
        <w:spacing w:line="240" w:lineRule="auto"/>
        <w:rPr>
          <w:del w:id="18578" w:author="jafary88@gmail.com" w:date="2022-05-11T18:16:00Z"/>
          <w:rtl/>
        </w:rPr>
      </w:pPr>
      <w:bookmarkStart w:id="18579" w:name="_Toc8546190"/>
      <w:bookmarkStart w:id="18580" w:name="_Toc8550599"/>
      <w:bookmarkStart w:id="18581" w:name="_Toc8550860"/>
      <w:bookmarkEnd w:id="18579"/>
      <w:bookmarkEnd w:id="18580"/>
      <w:bookmarkEnd w:id="18581"/>
    </w:p>
    <w:p w14:paraId="10069565" w14:textId="62AD0547" w:rsidR="00280AFB" w:rsidRPr="002B72E7" w:rsidDel="00836C19" w:rsidRDefault="00280AFB">
      <w:pPr>
        <w:pStyle w:val="a1"/>
        <w:numPr>
          <w:ilvl w:val="2"/>
          <w:numId w:val="47"/>
        </w:numPr>
        <w:bidi/>
        <w:rPr>
          <w:del w:id="18582" w:author="jafary88@gmail.com" w:date="2022-05-11T18:16:00Z"/>
        </w:rPr>
        <w:pPrChange w:id="18583" w:author="Mohsen Jafarinejad" w:date="2019-05-12T09:56:00Z">
          <w:pPr>
            <w:pStyle w:val="a1"/>
            <w:bidi/>
          </w:pPr>
        </w:pPrChange>
      </w:pPr>
      <w:bookmarkStart w:id="18584" w:name="_Toc3666293"/>
      <w:bookmarkStart w:id="18585" w:name="_Toc3666542"/>
      <w:bookmarkStart w:id="18586" w:name="_Toc8546191"/>
      <w:bookmarkStart w:id="18587" w:name="_Toc8550861"/>
      <w:del w:id="18588" w:author="jafary88@gmail.com" w:date="2022-05-11T18:16:00Z">
        <w:r w:rsidRPr="002B72E7" w:rsidDel="00836C19">
          <w:rPr>
            <w:rtl/>
          </w:rPr>
          <w:delText>انتشار مغشوش</w:delText>
        </w:r>
        <w:bookmarkEnd w:id="18584"/>
        <w:bookmarkEnd w:id="18585"/>
        <w:bookmarkEnd w:id="18586"/>
        <w:bookmarkEnd w:id="18587"/>
      </w:del>
    </w:p>
    <w:p w14:paraId="3228F077" w14:textId="57EAAFD1" w:rsidR="009902E2" w:rsidDel="00836C19" w:rsidRDefault="00280AFB">
      <w:pPr>
        <w:pStyle w:val="payannameh"/>
        <w:tabs>
          <w:tab w:val="left" w:pos="0"/>
          <w:tab w:val="left" w:pos="7371"/>
        </w:tabs>
        <w:spacing w:line="240" w:lineRule="auto"/>
        <w:jc w:val="both"/>
        <w:rPr>
          <w:ins w:id="18589" w:author="Mohsen Jafarinejad" w:date="2019-05-08T17:19:00Z"/>
          <w:del w:id="18590" w:author="jafary88@gmail.com" w:date="2022-05-11T18:16:00Z"/>
          <w:rtl/>
        </w:rPr>
        <w:pPrChange w:id="18591" w:author="Mohsen Jafarinejad" w:date="2019-05-08T17:18:00Z">
          <w:pPr>
            <w:pStyle w:val="payannameh"/>
            <w:tabs>
              <w:tab w:val="left" w:pos="0"/>
              <w:tab w:val="left" w:pos="7371"/>
            </w:tabs>
            <w:spacing w:line="240" w:lineRule="auto"/>
          </w:pPr>
        </w:pPrChange>
      </w:pPr>
      <w:del w:id="18592" w:author="jafary88@gmail.com" w:date="2022-05-11T18:16:00Z">
        <w:r w:rsidRPr="002B72E7" w:rsidDel="00836C19">
          <w:rPr>
            <w:rtl/>
          </w:rPr>
          <w:delText xml:space="preserve">برای </w:delText>
        </w:r>
      </w:del>
      <w:ins w:id="18593" w:author="Mohsen Jafarinejad" w:date="2019-09-03T15:17:00Z">
        <w:del w:id="18594" w:author="jafary88@gmail.com" w:date="2022-05-11T18:16:00Z">
          <w:r w:rsidR="00CA7609" w:rsidDel="00836C19">
            <w:rPr>
              <w:rtl/>
            </w:rPr>
            <w:delText>ساده‌ساز</w:delText>
          </w:r>
          <w:r w:rsidR="00CA7609" w:rsidDel="00836C19">
            <w:rPr>
              <w:rFonts w:hint="cs"/>
              <w:rtl/>
            </w:rPr>
            <w:delText>ی</w:delText>
          </w:r>
        </w:del>
      </w:ins>
      <w:del w:id="18595" w:author="jafary88@gmail.com" w:date="2022-05-11T18:16:00Z">
        <w:r w:rsidRPr="002B72E7" w:rsidDel="00836C19">
          <w:rPr>
            <w:rtl/>
          </w:rPr>
          <w:delText xml:space="preserve">ساده سازی مسئ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اغتشاش را با استفاده از ابعاد محفظه و سرعت گاز در سیال </w:delText>
        </w:r>
        <w:r w:rsidR="000B0AD8" w:rsidRPr="002B72E7" w:rsidDel="00836C19">
          <w:rPr>
            <w:rtl/>
          </w:rPr>
          <w:delText>به‌صورت</w:delText>
        </w:r>
        <w:r w:rsidRPr="002B72E7" w:rsidDel="00836C19">
          <w:rPr>
            <w:rtl/>
          </w:rPr>
          <w:delText xml:space="preserve"> تقریبی مورد محاسبه قرار د</w:delText>
        </w:r>
        <w:r w:rsidR="007A4926" w:rsidDel="00836C19">
          <w:rPr>
            <w:rtl/>
          </w:rPr>
          <w:delText>ارد</w:delText>
        </w:r>
        <w:r w:rsidR="007A4926" w:rsidDel="00836C19">
          <w:rPr>
            <w:rFonts w:hint="cs"/>
            <w:rtl/>
          </w:rPr>
          <w:delText>:</w:delText>
        </w:r>
      </w:del>
    </w:p>
    <w:p w14:paraId="33878D49" w14:textId="63815D36" w:rsidR="007A4926" w:rsidDel="00836C19" w:rsidRDefault="007A4926">
      <w:pPr>
        <w:pStyle w:val="payannameh"/>
        <w:tabs>
          <w:tab w:val="left" w:pos="0"/>
          <w:tab w:val="left" w:pos="7371"/>
        </w:tabs>
        <w:spacing w:line="240" w:lineRule="auto"/>
        <w:jc w:val="both"/>
        <w:rPr>
          <w:del w:id="18596" w:author="jafary88@gmail.com" w:date="2022-05-11T18:16:00Z"/>
          <w:rtl/>
        </w:rPr>
        <w:pPrChange w:id="18597" w:author="Mohsen Jafarinejad" w:date="2019-05-08T17:18:00Z">
          <w:pPr>
            <w:pStyle w:val="payannameh"/>
            <w:tabs>
              <w:tab w:val="left" w:pos="0"/>
              <w:tab w:val="left" w:pos="7371"/>
            </w:tabs>
            <w:spacing w:line="240" w:lineRule="auto"/>
          </w:pPr>
        </w:pPrChange>
      </w:pPr>
      <w:del w:id="18598" w:author="jafary88@gmail.com" w:date="2022-05-11T18:16:00Z">
        <w:r w:rsidDel="00836C19">
          <w:delText xml:space="preserve"> </w:delText>
        </w:r>
      </w:del>
    </w:p>
    <w:p w14:paraId="238916C2" w14:textId="24E54C15" w:rsidR="007A4926" w:rsidDel="00836C19" w:rsidRDefault="001178A9">
      <w:pPr>
        <w:pStyle w:val="a5"/>
        <w:rPr>
          <w:del w:id="18599" w:author="jafary88@gmail.com" w:date="2022-05-11T18:16:00Z"/>
          <w:rtl/>
        </w:rPr>
        <w:pPrChange w:id="18600" w:author="Mohsen" w:date="2019-03-17T17:23:00Z">
          <w:pPr>
            <w:pStyle w:val="payannameh"/>
            <w:tabs>
              <w:tab w:val="left" w:pos="0"/>
              <w:tab w:val="left" w:pos="7371"/>
            </w:tabs>
            <w:spacing w:line="240" w:lineRule="auto"/>
            <w:jc w:val="right"/>
          </w:pPr>
        </w:pPrChange>
      </w:pPr>
      <w:ins w:id="18601" w:author="Mohsen" w:date="2019-03-17T17:23:00Z">
        <w:del w:id="18602" w:author="jafary88@gmail.com" w:date="2022-05-11T18:16:00Z">
          <w:r w:rsidDel="00836C19">
            <w:rPr>
              <w:rStyle w:val="tgc"/>
              <w:rFonts w:hint="cs"/>
              <w:rtl/>
            </w:rPr>
            <w:delText xml:space="preserve">                                                                                    </w:delText>
          </w:r>
        </w:del>
      </w:ins>
      <w:del w:id="18603" w:author="jafary88@gmail.com" w:date="2022-05-11T18:16:00Z">
        <w:r w:rsidR="007A4926" w:rsidRPr="007A4926" w:rsidDel="00836C19">
          <w:rPr>
            <w:rStyle w:val="tgc"/>
          </w:rPr>
          <w:object w:dxaOrig="1840" w:dyaOrig="360" w14:anchorId="63103164">
            <v:shape id="_x0000_i1147" type="#_x0000_t75" style="width:92.5pt;height:18pt" o:ole="">
              <v:imagedata r:id="rId269" o:title=""/>
            </v:shape>
            <o:OLEObject Type="Embed" ProgID="Equation.DSMT4" ShapeID="_x0000_i1147" DrawAspect="Content" ObjectID="_1713799003" r:id="rId270"/>
          </w:object>
        </w:r>
      </w:del>
    </w:p>
    <w:p w14:paraId="2C0B23AA" w14:textId="42EA936A" w:rsidR="009902E2" w:rsidDel="00836C19" w:rsidRDefault="007A4926" w:rsidP="005E409E">
      <w:pPr>
        <w:pStyle w:val="payannameh"/>
        <w:tabs>
          <w:tab w:val="left" w:pos="0"/>
          <w:tab w:val="left" w:pos="7371"/>
        </w:tabs>
        <w:spacing w:line="240" w:lineRule="auto"/>
        <w:rPr>
          <w:ins w:id="18604" w:author="Mohsen Jafarinejad" w:date="2019-05-08T17:19:00Z"/>
          <w:del w:id="18605" w:author="jafary88@gmail.com" w:date="2022-05-11T18:16:00Z"/>
          <w:rtl/>
        </w:rPr>
      </w:pPr>
      <w:del w:id="18606" w:author="jafary88@gmail.com" w:date="2022-05-11T18:16:00Z">
        <w:r w:rsidDel="00836C19">
          <w:delText xml:space="preserve"> </w:delText>
        </w:r>
      </w:del>
    </w:p>
    <w:p w14:paraId="04A4ACF0" w14:textId="70EFEC36" w:rsidR="00280AFB" w:rsidDel="00836C19" w:rsidRDefault="00280AFB" w:rsidP="005E409E">
      <w:pPr>
        <w:pStyle w:val="payannameh"/>
        <w:tabs>
          <w:tab w:val="left" w:pos="0"/>
          <w:tab w:val="left" w:pos="7371"/>
        </w:tabs>
        <w:spacing w:line="240" w:lineRule="auto"/>
        <w:rPr>
          <w:ins w:id="18607" w:author="Mohsen Jafarinejad" w:date="2019-05-08T17:19:00Z"/>
          <w:del w:id="18608" w:author="jafary88@gmail.com" w:date="2022-05-11T18:16:00Z"/>
          <w:rtl/>
        </w:rPr>
      </w:pPr>
      <w:del w:id="18609" w:author="jafary88@gmail.com" w:date="2022-05-11T18:16:00Z">
        <w:r w:rsidRPr="002B72E7" w:rsidDel="00836C19">
          <w:rPr>
            <w:rtl/>
          </w:rPr>
          <w:delText xml:space="preserve">در فرمول بالا ضخامت محفظه </w:delText>
        </w:r>
        <w:r w:rsidR="000B0AD8" w:rsidRPr="002B72E7" w:rsidDel="00836C19">
          <w:rPr>
            <w:rtl/>
          </w:rPr>
          <w:delText>به‌عنوان</w:delText>
        </w:r>
        <w:r w:rsidRPr="002B72E7" w:rsidDel="00836C19">
          <w:rPr>
            <w:rtl/>
          </w:rPr>
          <w:delText xml:space="preserve"> ضخامت لایه نفوذ </w:delText>
        </w:r>
      </w:del>
      <w:ins w:id="18610" w:author="Mohsen Jafarinejad" w:date="2019-09-03T15:17:00Z">
        <w:del w:id="18611" w:author="jafary88@gmail.com" w:date="2022-05-11T18:16:00Z">
          <w:r w:rsidR="00CA7609" w:rsidDel="00836C19">
            <w:rPr>
              <w:rtl/>
            </w:rPr>
            <w:delText>مدنظر</w:delText>
          </w:r>
        </w:del>
      </w:ins>
      <w:del w:id="18612" w:author="jafary88@gmail.com" w:date="2022-05-11T18:16:00Z">
        <w:r w:rsidRPr="002B72E7" w:rsidDel="00836C19">
          <w:rPr>
            <w:rtl/>
          </w:rPr>
          <w:delText xml:space="preserve">مد نظر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داریم:</w:delText>
        </w:r>
      </w:del>
    </w:p>
    <w:p w14:paraId="25FE9537" w14:textId="3F45D552" w:rsidR="009902E2" w:rsidDel="00836C19" w:rsidRDefault="009902E2" w:rsidP="005E409E">
      <w:pPr>
        <w:pStyle w:val="payannameh"/>
        <w:tabs>
          <w:tab w:val="left" w:pos="0"/>
          <w:tab w:val="left" w:pos="7371"/>
        </w:tabs>
        <w:spacing w:line="240" w:lineRule="auto"/>
        <w:rPr>
          <w:del w:id="18613" w:author="jafary88@gmail.com" w:date="2022-05-11T18:16:00Z"/>
          <w:rtl/>
        </w:rPr>
      </w:pPr>
    </w:p>
    <w:p w14:paraId="7838AE78" w14:textId="4BA673C8" w:rsidR="007A4926" w:rsidRPr="002B72E7" w:rsidDel="00836C19" w:rsidRDefault="001178A9">
      <w:pPr>
        <w:pStyle w:val="a5"/>
        <w:rPr>
          <w:del w:id="18614" w:author="jafary88@gmail.com" w:date="2022-05-11T18:16:00Z"/>
        </w:rPr>
        <w:pPrChange w:id="18615" w:author="Mohsen" w:date="2019-03-17T17:23:00Z">
          <w:pPr>
            <w:pStyle w:val="payannameh"/>
            <w:tabs>
              <w:tab w:val="left" w:pos="0"/>
              <w:tab w:val="left" w:pos="7371"/>
            </w:tabs>
            <w:spacing w:line="240" w:lineRule="auto"/>
            <w:jc w:val="right"/>
          </w:pPr>
        </w:pPrChange>
      </w:pPr>
      <w:ins w:id="18616" w:author="Mohsen" w:date="2019-03-17T17:23:00Z">
        <w:del w:id="18617" w:author="jafary88@gmail.com" w:date="2022-05-11T18:16:00Z">
          <w:r w:rsidDel="00836C19">
            <w:rPr>
              <w:rStyle w:val="tgc"/>
              <w:rFonts w:hint="cs"/>
              <w:rtl/>
            </w:rPr>
            <w:delText xml:space="preserve">                                                                                              </w:delText>
          </w:r>
        </w:del>
      </w:ins>
      <w:del w:id="18618" w:author="jafary88@gmail.com" w:date="2022-05-11T18:16:00Z">
        <w:r w:rsidR="007A4926" w:rsidRPr="007A4926" w:rsidDel="00836C19">
          <w:rPr>
            <w:rStyle w:val="tgc"/>
          </w:rPr>
          <w:object w:dxaOrig="1140" w:dyaOrig="279" w14:anchorId="318A3372">
            <v:shape id="_x0000_i1148" type="#_x0000_t75" style="width:59pt;height:13pt" o:ole="">
              <v:imagedata r:id="rId271" o:title=""/>
            </v:shape>
            <o:OLEObject Type="Embed" ProgID="Equation.DSMT4" ShapeID="_x0000_i1148" DrawAspect="Content" ObjectID="_1713799004" r:id="rId272"/>
          </w:object>
        </w:r>
        <w:r w:rsidR="007A4926" w:rsidDel="00836C19">
          <w:rPr>
            <w:rtl/>
          </w:rPr>
          <w:delText xml:space="preserve"> </w:delText>
        </w:r>
      </w:del>
    </w:p>
    <w:p w14:paraId="32AF3141" w14:textId="4BB4A88E" w:rsidR="009902E2" w:rsidDel="00836C19" w:rsidRDefault="009902E2">
      <w:pPr>
        <w:pStyle w:val="payannameh"/>
        <w:tabs>
          <w:tab w:val="left" w:pos="0"/>
          <w:tab w:val="left" w:pos="7371"/>
        </w:tabs>
        <w:spacing w:line="240" w:lineRule="auto"/>
        <w:jc w:val="both"/>
        <w:rPr>
          <w:ins w:id="18619" w:author="Mohsen Jafarinejad" w:date="2019-05-08T17:19:00Z"/>
          <w:del w:id="18620" w:author="jafary88@gmail.com" w:date="2022-05-11T18:16:00Z"/>
          <w:rtl/>
        </w:rPr>
        <w:pPrChange w:id="18621" w:author="Mohsen Jafarinejad" w:date="2019-05-08T17:19:00Z">
          <w:pPr>
            <w:pStyle w:val="payannameh"/>
            <w:tabs>
              <w:tab w:val="left" w:pos="0"/>
              <w:tab w:val="left" w:pos="7371"/>
            </w:tabs>
            <w:spacing w:line="240" w:lineRule="auto"/>
          </w:pPr>
        </w:pPrChange>
      </w:pPr>
    </w:p>
    <w:p w14:paraId="3E6BBB0E" w14:textId="295A7D41" w:rsidR="00280AFB" w:rsidRPr="002B72E7" w:rsidDel="00836C19" w:rsidRDefault="00280AFB">
      <w:pPr>
        <w:pStyle w:val="payannameh"/>
        <w:tabs>
          <w:tab w:val="left" w:pos="0"/>
          <w:tab w:val="left" w:pos="7371"/>
        </w:tabs>
        <w:spacing w:line="240" w:lineRule="auto"/>
        <w:jc w:val="both"/>
        <w:rPr>
          <w:del w:id="18622" w:author="jafary88@gmail.com" w:date="2022-05-11T18:16:00Z"/>
          <w:rtl/>
        </w:rPr>
        <w:pPrChange w:id="18623" w:author="Mohsen Jafarinejad" w:date="2019-05-08T17:19:00Z">
          <w:pPr>
            <w:pStyle w:val="payannameh"/>
            <w:tabs>
              <w:tab w:val="left" w:pos="0"/>
              <w:tab w:val="left" w:pos="7371"/>
            </w:tabs>
            <w:spacing w:line="240" w:lineRule="auto"/>
          </w:pPr>
        </w:pPrChange>
      </w:pPr>
      <w:del w:id="18624" w:author="jafary88@gmail.com" w:date="2022-05-11T18:16:00Z">
        <w:r w:rsidRPr="002B72E7" w:rsidDel="00836C19">
          <w:rPr>
            <w:rtl/>
          </w:rPr>
          <w:delText>که در آن '</w:delText>
        </w:r>
        <w:r w:rsidRPr="002B72E7" w:rsidDel="00836C19">
          <w:delText>u</w:delText>
        </w:r>
        <w:r w:rsidRPr="002B72E7" w:rsidDel="00836C19">
          <w:rPr>
            <w:rtl/>
          </w:rPr>
          <w:delText xml:space="preserve"> برابر شدت اغتشاش و </w:delText>
        </w:r>
        <w:r w:rsidRPr="002B72E7" w:rsidDel="00836C19">
          <w:delText>U</w:delText>
        </w:r>
        <w:r w:rsidRPr="002B72E7" w:rsidDel="00836C19">
          <w:rPr>
            <w:rtl/>
          </w:rPr>
          <w:delText xml:space="preserve"> سرعت </w:delText>
        </w:r>
        <w:r w:rsidR="000B0AD8" w:rsidRPr="002B72E7" w:rsidDel="00836C19">
          <w:rPr>
            <w:rtl/>
          </w:rPr>
          <w:delText>حباب‌ها</w:delText>
        </w:r>
        <w:r w:rsidR="000B0AD8" w:rsidRPr="002B72E7" w:rsidDel="00836C19">
          <w:rPr>
            <w:rFonts w:hint="cs"/>
            <w:rtl/>
          </w:rPr>
          <w:delText>ی</w:delText>
        </w:r>
        <w:r w:rsidRPr="002B72E7" w:rsidDel="00836C19">
          <w:rPr>
            <w:rtl/>
          </w:rPr>
          <w:delText xml:space="preserve"> دمیده شده در سیال است که </w:delText>
        </w:r>
        <w:r w:rsidR="000B0AD8" w:rsidRPr="002B72E7" w:rsidDel="00836C19">
          <w:rPr>
            <w:rtl/>
          </w:rPr>
          <w:delText>به‌طور</w:delText>
        </w:r>
        <w:r w:rsidRPr="002B72E7" w:rsidDel="00836C19">
          <w:rPr>
            <w:rtl/>
          </w:rPr>
          <w:delText xml:space="preserve"> فرضی برابر مقادیر تحقیق </w:delText>
        </w:r>
        <w:r w:rsidRPr="002B72E7" w:rsidDel="00836C19">
          <w:delText>NTNU</w:delText>
        </w:r>
        <w:r w:rsidRPr="002B72E7" w:rsidDel="00836C19">
          <w:rPr>
            <w:rtl/>
          </w:rPr>
          <w:delText xml:space="preserve"> قرار گرفته است.</w:delText>
        </w:r>
      </w:del>
    </w:p>
    <w:p w14:paraId="45F3DEC7" w14:textId="6A1B7110" w:rsidR="00280AFB" w:rsidDel="00836C19" w:rsidRDefault="00280AFB" w:rsidP="005E409E">
      <w:pPr>
        <w:pStyle w:val="payannameh"/>
        <w:tabs>
          <w:tab w:val="left" w:pos="0"/>
          <w:tab w:val="left" w:pos="7371"/>
        </w:tabs>
        <w:spacing w:line="240" w:lineRule="auto"/>
        <w:rPr>
          <w:ins w:id="18625" w:author="Mohsen Jafarinejad" w:date="2019-05-08T17:19:00Z"/>
          <w:del w:id="18626" w:author="jafary88@gmail.com" w:date="2022-05-11T18:16:00Z"/>
          <w:rtl/>
        </w:rPr>
      </w:pPr>
      <w:del w:id="18627" w:author="jafary88@gmail.com" w:date="2022-05-11T18:16:00Z">
        <w:r w:rsidRPr="002B72E7" w:rsidDel="00836C19">
          <w:delText>L</w:delText>
        </w:r>
        <w:r w:rsidRPr="002B72E7" w:rsidDel="00836C19">
          <w:rPr>
            <w:rtl/>
          </w:rPr>
          <w:delText xml:space="preserve"> برابر مقیاس طول انتگرالی اغتشاش است که برابر قطر محفظه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06014F07" w14:textId="39CD6142" w:rsidR="009902E2" w:rsidDel="00836C19" w:rsidRDefault="009902E2" w:rsidP="005E409E">
      <w:pPr>
        <w:pStyle w:val="payannameh"/>
        <w:tabs>
          <w:tab w:val="left" w:pos="0"/>
          <w:tab w:val="left" w:pos="7371"/>
        </w:tabs>
        <w:spacing w:line="240" w:lineRule="auto"/>
        <w:rPr>
          <w:del w:id="18628" w:author="jafary88@gmail.com" w:date="2022-05-11T18:16:00Z"/>
          <w:rtl/>
        </w:rPr>
      </w:pPr>
    </w:p>
    <w:p w14:paraId="1011DF1C" w14:textId="496990F5" w:rsidR="007A4926" w:rsidRPr="002B72E7" w:rsidDel="00836C19" w:rsidRDefault="001178A9">
      <w:pPr>
        <w:pStyle w:val="a5"/>
        <w:rPr>
          <w:del w:id="18629" w:author="jafary88@gmail.com" w:date="2022-05-11T18:16:00Z"/>
          <w:rtl/>
        </w:rPr>
        <w:pPrChange w:id="18630" w:author="Mohsen" w:date="2019-03-17T17:23:00Z">
          <w:pPr>
            <w:pStyle w:val="payannameh"/>
            <w:tabs>
              <w:tab w:val="left" w:pos="0"/>
              <w:tab w:val="left" w:pos="7371"/>
            </w:tabs>
            <w:spacing w:line="240" w:lineRule="auto"/>
            <w:jc w:val="right"/>
          </w:pPr>
        </w:pPrChange>
      </w:pPr>
      <w:ins w:id="18631" w:author="Mohsen" w:date="2019-03-17T17:23:00Z">
        <w:del w:id="18632" w:author="jafary88@gmail.com" w:date="2022-05-11T18:16:00Z">
          <w:r w:rsidDel="00836C19">
            <w:rPr>
              <w:rStyle w:val="tgc"/>
              <w:rFonts w:hint="cs"/>
              <w:rtl/>
            </w:rPr>
            <w:delText xml:space="preserve">                                                                                   </w:delText>
          </w:r>
        </w:del>
      </w:ins>
      <w:del w:id="18633" w:author="jafary88@gmail.com" w:date="2022-05-11T18:16:00Z">
        <w:r w:rsidR="007A4926" w:rsidRPr="007A4926" w:rsidDel="00836C19">
          <w:rPr>
            <w:rStyle w:val="tgc"/>
          </w:rPr>
          <w:object w:dxaOrig="1980" w:dyaOrig="279" w14:anchorId="18A8DE59">
            <v:shape id="_x0000_i1149" type="#_x0000_t75" style="width:100pt;height:13pt" o:ole="">
              <v:imagedata r:id="rId273" o:title=""/>
            </v:shape>
            <o:OLEObject Type="Embed" ProgID="Equation.DSMT4" ShapeID="_x0000_i1149" DrawAspect="Content" ObjectID="_1713799005" r:id="rId274"/>
          </w:object>
        </w:r>
      </w:del>
    </w:p>
    <w:p w14:paraId="4F4378DE" w14:textId="71EADD05" w:rsidR="00B303C7" w:rsidDel="00836C19" w:rsidRDefault="00B303C7">
      <w:pPr>
        <w:pStyle w:val="payannameh"/>
        <w:tabs>
          <w:tab w:val="left" w:pos="0"/>
          <w:tab w:val="left" w:pos="7371"/>
        </w:tabs>
        <w:spacing w:line="240" w:lineRule="auto"/>
        <w:jc w:val="both"/>
        <w:rPr>
          <w:del w:id="18634" w:author="jafary88@gmail.com" w:date="2022-05-11T18:16:00Z"/>
          <w:highlight w:val="yellow"/>
          <w:rtl/>
        </w:rPr>
        <w:pPrChange w:id="18635" w:author="Mohsen Jafarinejad" w:date="2019-05-08T17:19:00Z">
          <w:pPr>
            <w:pStyle w:val="payannameh"/>
            <w:tabs>
              <w:tab w:val="left" w:pos="0"/>
              <w:tab w:val="left" w:pos="7371"/>
            </w:tabs>
            <w:spacing w:line="240" w:lineRule="auto"/>
          </w:pPr>
        </w:pPrChange>
      </w:pPr>
    </w:p>
    <w:p w14:paraId="7B416CCC" w14:textId="5A2DF6BC" w:rsidR="009902E2" w:rsidDel="00836C19" w:rsidRDefault="009902E2">
      <w:pPr>
        <w:pStyle w:val="payannameh"/>
        <w:tabs>
          <w:tab w:val="left" w:pos="0"/>
          <w:tab w:val="left" w:pos="7371"/>
        </w:tabs>
        <w:spacing w:line="240" w:lineRule="auto"/>
        <w:jc w:val="both"/>
        <w:rPr>
          <w:ins w:id="18636" w:author="Mohsen Jafarinejad" w:date="2019-05-08T17:19:00Z"/>
          <w:del w:id="18637" w:author="jafary88@gmail.com" w:date="2022-05-11T18:16:00Z"/>
          <w:highlight w:val="yellow"/>
          <w:rtl/>
        </w:rPr>
        <w:pPrChange w:id="18638" w:author="Mohsen Jafarinejad" w:date="2019-05-08T17:19:00Z">
          <w:pPr>
            <w:pStyle w:val="payannameh"/>
            <w:tabs>
              <w:tab w:val="left" w:pos="0"/>
              <w:tab w:val="left" w:pos="7371"/>
            </w:tabs>
            <w:spacing w:line="240" w:lineRule="auto"/>
          </w:pPr>
        </w:pPrChange>
      </w:pPr>
    </w:p>
    <w:p w14:paraId="6962898C" w14:textId="74A25A07" w:rsidR="00280AFB" w:rsidDel="00836C19" w:rsidRDefault="00280AFB">
      <w:pPr>
        <w:pStyle w:val="payannameh"/>
        <w:tabs>
          <w:tab w:val="left" w:pos="0"/>
          <w:tab w:val="left" w:pos="7371"/>
        </w:tabs>
        <w:spacing w:line="240" w:lineRule="auto"/>
        <w:jc w:val="both"/>
        <w:rPr>
          <w:del w:id="18639" w:author="jafary88@gmail.com" w:date="2022-05-11T18:16:00Z"/>
          <w:rtl/>
        </w:rPr>
        <w:pPrChange w:id="18640" w:author="Mohsen Jafarinejad" w:date="2019-05-08T17:19:00Z">
          <w:pPr>
            <w:pStyle w:val="payannameh"/>
            <w:tabs>
              <w:tab w:val="left" w:pos="0"/>
              <w:tab w:val="left" w:pos="7371"/>
            </w:tabs>
            <w:spacing w:line="240" w:lineRule="auto"/>
          </w:pPr>
        </w:pPrChange>
      </w:pPr>
      <w:del w:id="18641" w:author="jafary88@gmail.com" w:date="2022-05-11T18:16:00Z">
        <w:r w:rsidRPr="00657FE5" w:rsidDel="00836C19">
          <w:rPr>
            <w:rtl/>
          </w:rPr>
          <w:delText xml:space="preserve">در تحقیق دانشگاه </w:delText>
        </w:r>
        <w:r w:rsidRPr="00657FE5" w:rsidDel="00836C19">
          <w:delText>NTNU</w:delText>
        </w:r>
        <w:r w:rsidRPr="00657FE5" w:rsidDel="00836C19">
          <w:rPr>
            <w:rtl/>
          </w:rPr>
          <w:delText xml:space="preserve"> مقادیر سرعت حباب </w:delText>
        </w:r>
      </w:del>
      <w:ins w:id="18642" w:author="Mohsen Jafarinejad" w:date="2019-09-03T15:18:00Z">
        <w:del w:id="18643" w:author="jafary88@gmail.com" w:date="2022-05-11T18:16:00Z">
          <w:r w:rsidR="00CA7609" w:rsidDel="00836C19">
            <w:rPr>
              <w:rtl/>
            </w:rPr>
            <w:delText>برحسب</w:delText>
          </w:r>
        </w:del>
      </w:ins>
      <w:del w:id="18644" w:author="jafary88@gmail.com" w:date="2022-05-11T18:16:00Z">
        <w:r w:rsidRPr="00657FE5" w:rsidDel="00836C19">
          <w:rPr>
            <w:rtl/>
          </w:rPr>
          <w:delText xml:space="preserve">بر حسب دبی حجی گاز </w:delText>
        </w:r>
      </w:del>
      <w:ins w:id="18645" w:author="Mohsen Jafarinejad" w:date="2019-09-03T15:18:00Z">
        <w:del w:id="18646"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647" w:author="jafary88@gmail.com" w:date="2022-05-11T18:16:00Z">
        <w:r w:rsidRPr="00657FE5" w:rsidDel="00836C19">
          <w:rPr>
            <w:rtl/>
          </w:rPr>
          <w:delText xml:space="preserve">تزریق شده با استفاده از </w:delText>
        </w:r>
      </w:del>
      <w:ins w:id="18648" w:author="Mohsen Jafarinejad" w:date="2019-09-03T15:18:00Z">
        <w:del w:id="18649" w:author="jafary88@gmail.com" w:date="2022-05-11T18:16:00Z">
          <w:r w:rsidR="00CA7609" w:rsidDel="00836C19">
            <w:rPr>
              <w:rtl/>
            </w:rPr>
            <w:delText>ف</w:delText>
          </w:r>
          <w:r w:rsidR="00CA7609" w:rsidDel="00836C19">
            <w:rPr>
              <w:rFonts w:hint="cs"/>
              <w:rtl/>
            </w:rPr>
            <w:delText>ی</w:delText>
          </w:r>
          <w:r w:rsidR="00CA7609" w:rsidDel="00836C19">
            <w:rPr>
              <w:rFonts w:hint="eastAsia"/>
              <w:rtl/>
            </w:rPr>
            <w:delText>لم‌بردار</w:delText>
          </w:r>
          <w:r w:rsidR="00CA7609" w:rsidDel="00836C19">
            <w:rPr>
              <w:rFonts w:hint="cs"/>
              <w:rtl/>
            </w:rPr>
            <w:delText>ی</w:delText>
          </w:r>
        </w:del>
      </w:ins>
      <w:del w:id="18650" w:author="jafary88@gmail.com" w:date="2022-05-11T18:16:00Z">
        <w:r w:rsidRPr="00657FE5" w:rsidDel="00836C19">
          <w:rPr>
            <w:rtl/>
          </w:rPr>
          <w:delText xml:space="preserve">فیلم برداری </w:delText>
        </w:r>
      </w:del>
      <w:ins w:id="18651" w:author="Mohsen Jafarinejad" w:date="2019-09-03T15:18:00Z">
        <w:del w:id="18652" w:author="jafary88@gmail.com" w:date="2022-05-11T18:16:00Z">
          <w:r w:rsidR="00CA7609" w:rsidDel="00836C19">
            <w:rPr>
              <w:rtl/>
            </w:rPr>
            <w:delText>به‌دست‌آمده</w:delText>
          </w:r>
        </w:del>
      </w:ins>
      <w:del w:id="18653" w:author="jafary88@gmail.com" w:date="2022-05-11T18:16:00Z">
        <w:r w:rsidR="000B0AD8" w:rsidRPr="00657FE5" w:rsidDel="00836C19">
          <w:rPr>
            <w:rtl/>
          </w:rPr>
          <w:delText>به دست</w:delText>
        </w:r>
        <w:r w:rsidRPr="00657FE5" w:rsidDel="00836C19">
          <w:rPr>
            <w:rtl/>
          </w:rPr>
          <w:delText xml:space="preserve"> آمده که در زیر </w:delText>
        </w:r>
      </w:del>
      <w:ins w:id="18654" w:author="Mohsen Jafarinejad" w:date="2019-09-03T15:18:00Z">
        <w:del w:id="18655" w:author="jafary88@gmail.com" w:date="2022-05-11T18:16:00Z">
          <w:r w:rsidR="00CA7609" w:rsidDel="00836C19">
            <w:rPr>
              <w:rtl/>
            </w:rPr>
            <w:delText>قابل‌مشاهده</w:delText>
          </w:r>
        </w:del>
      </w:ins>
      <w:del w:id="18656" w:author="jafary88@gmail.com" w:date="2022-05-11T18:16:00Z">
        <w:r w:rsidRPr="00657FE5" w:rsidDel="00836C19">
          <w:rPr>
            <w:rtl/>
          </w:rPr>
          <w:delText>قابل مشاهده است:</w:delText>
        </w:r>
      </w:del>
    </w:p>
    <w:p w14:paraId="2F6417E8" w14:textId="0D142815" w:rsidR="00B303C7" w:rsidDel="00836C19" w:rsidRDefault="00CA7609" w:rsidP="00997A3D">
      <w:pPr>
        <w:pStyle w:val="a3"/>
        <w:rPr>
          <w:del w:id="18657" w:author="jafary88@gmail.com" w:date="2022-05-11T18:16:00Z"/>
          <w:rtl/>
        </w:rPr>
      </w:pPr>
      <w:bookmarkStart w:id="18658" w:name="_Toc8551000"/>
      <w:ins w:id="18659" w:author="Mohsen Jafarinejad" w:date="2019-09-03T15:18:00Z">
        <w:del w:id="18660" w:author="jafary88@gmail.com" w:date="2022-05-11T18:16:00Z">
          <w:r w:rsidDel="00836C19">
            <w:rPr>
              <w:rtl/>
            </w:rPr>
            <w:delText>تغ</w:delText>
          </w:r>
          <w:r w:rsidDel="00836C19">
            <w:rPr>
              <w:rFonts w:hint="cs"/>
              <w:rtl/>
            </w:rPr>
            <w:delText>ییر</w:delText>
          </w:r>
          <w:r w:rsidDel="00836C19">
            <w:rPr>
              <w:rtl/>
            </w:rPr>
            <w:delText xml:space="preserve"> سرعت</w:delText>
          </w:r>
        </w:del>
      </w:ins>
      <w:del w:id="18661" w:author="jafary88@gmail.com" w:date="2022-05-11T18:16:00Z">
        <w:r w:rsidR="00F82B0E" w:rsidDel="00836C19">
          <w:rPr>
            <w:rFonts w:hint="cs"/>
            <w:rtl/>
          </w:rPr>
          <w:delText xml:space="preserve">تغییرسرعت حباب هوا با </w:delText>
        </w:r>
      </w:del>
      <w:ins w:id="18662" w:author="Mohsen Jafarinejad" w:date="2019-09-03T15:18:00Z">
        <w:del w:id="18663" w:author="jafary88@gmail.com" w:date="2022-05-11T18:16:00Z">
          <w:r w:rsidDel="00836C19">
            <w:rPr>
              <w:rtl/>
            </w:rPr>
            <w:delText>تغ</w:delText>
          </w:r>
          <w:r w:rsidDel="00836C19">
            <w:rPr>
              <w:rFonts w:hint="cs"/>
              <w:rtl/>
            </w:rPr>
            <w:delText>ییر</w:delText>
          </w:r>
          <w:r w:rsidDel="00836C19">
            <w:rPr>
              <w:rtl/>
            </w:rPr>
            <w:delText xml:space="preserve"> دب</w:delText>
          </w:r>
          <w:r w:rsidDel="00836C19">
            <w:rPr>
              <w:rFonts w:hint="cs"/>
              <w:rtl/>
            </w:rPr>
            <w:delText>ی</w:delText>
          </w:r>
        </w:del>
      </w:ins>
      <w:del w:id="18664" w:author="jafary88@gmail.com" w:date="2022-05-11T18:16:00Z">
        <w:r w:rsidR="00F82B0E" w:rsidDel="00836C19">
          <w:rPr>
            <w:rFonts w:hint="cs"/>
            <w:rtl/>
          </w:rPr>
          <w:delText>تغییردبی حجمی دمش گاز</w:delText>
        </w:r>
        <w:bookmarkEnd w:id="18658"/>
      </w:del>
    </w:p>
    <w:tbl>
      <w:tblPr>
        <w:tblW w:w="5980" w:type="dxa"/>
        <w:jc w:val="center"/>
        <w:tblLook w:val="04A0" w:firstRow="1" w:lastRow="0" w:firstColumn="1" w:lastColumn="0" w:noHBand="0" w:noVBand="1"/>
      </w:tblPr>
      <w:tblGrid>
        <w:gridCol w:w="960"/>
        <w:gridCol w:w="960"/>
        <w:gridCol w:w="960"/>
        <w:gridCol w:w="960"/>
        <w:gridCol w:w="2140"/>
      </w:tblGrid>
      <w:tr w:rsidR="007A4926" w:rsidRPr="007A4926" w:rsidDel="00836C19" w14:paraId="0B592F50" w14:textId="365D0591" w:rsidTr="007A4926">
        <w:trPr>
          <w:trHeight w:val="300"/>
          <w:jc w:val="center"/>
          <w:del w:id="18665" w:author="jafary88@gmail.com" w:date="2022-05-11T18:16: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7A45B" w14:textId="3AD1060C" w:rsidR="007A4926" w:rsidRPr="007A4926" w:rsidDel="00836C19" w:rsidRDefault="007A4926" w:rsidP="005E409E">
            <w:pPr>
              <w:tabs>
                <w:tab w:val="left" w:pos="0"/>
                <w:tab w:val="left" w:pos="7371"/>
              </w:tabs>
              <w:spacing w:after="0" w:line="240" w:lineRule="auto"/>
              <w:jc w:val="center"/>
              <w:rPr>
                <w:del w:id="18666" w:author="jafary88@gmail.com" w:date="2022-05-11T18:16:00Z"/>
                <w:rFonts w:ascii="Times New Roman" w:eastAsia="Times New Roman" w:hAnsi="Times New Roman" w:cs="Times New Roman"/>
                <w:color w:val="000000"/>
              </w:rPr>
            </w:pPr>
            <w:del w:id="18667" w:author="jafary88@gmail.com" w:date="2022-05-11T18:16:00Z">
              <w:r w:rsidRPr="007A4926" w:rsidDel="00836C19">
                <w:rPr>
                  <w:rFonts w:ascii="Times New Roman" w:eastAsia="Times New Roman" w:hAnsi="Times New Roman" w:cs="Times New Roman"/>
                  <w:color w:val="000000"/>
                </w:rPr>
                <w:delText>4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5691DDD" w14:textId="16992E90" w:rsidR="007A4926" w:rsidRPr="007A4926" w:rsidDel="00836C19" w:rsidRDefault="007A4926" w:rsidP="005E409E">
            <w:pPr>
              <w:tabs>
                <w:tab w:val="left" w:pos="0"/>
                <w:tab w:val="left" w:pos="7371"/>
              </w:tabs>
              <w:spacing w:after="0" w:line="240" w:lineRule="auto"/>
              <w:jc w:val="center"/>
              <w:rPr>
                <w:del w:id="18668" w:author="jafary88@gmail.com" w:date="2022-05-11T18:16:00Z"/>
                <w:rFonts w:ascii="Times New Roman" w:eastAsia="Times New Roman" w:hAnsi="Times New Roman" w:cs="Times New Roman"/>
                <w:color w:val="000000"/>
              </w:rPr>
            </w:pPr>
            <w:del w:id="18669" w:author="jafary88@gmail.com" w:date="2022-05-11T18:16:00Z">
              <w:r w:rsidRPr="007A4926" w:rsidDel="00836C19">
                <w:rPr>
                  <w:rFonts w:ascii="Times New Roman" w:eastAsia="Times New Roman" w:hAnsi="Times New Roman" w:cs="Times New Roman"/>
                  <w:color w:val="000000"/>
                </w:rPr>
                <w:delText>3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AB62DA" w14:textId="363B6AD9" w:rsidR="007A4926" w:rsidRPr="007A4926" w:rsidDel="00836C19" w:rsidRDefault="007A4926" w:rsidP="005E409E">
            <w:pPr>
              <w:tabs>
                <w:tab w:val="left" w:pos="0"/>
                <w:tab w:val="left" w:pos="7371"/>
              </w:tabs>
              <w:spacing w:after="0" w:line="240" w:lineRule="auto"/>
              <w:jc w:val="center"/>
              <w:rPr>
                <w:del w:id="18670" w:author="jafary88@gmail.com" w:date="2022-05-11T18:16:00Z"/>
                <w:rFonts w:ascii="Times New Roman" w:eastAsia="Times New Roman" w:hAnsi="Times New Roman" w:cs="Times New Roman"/>
                <w:color w:val="000000"/>
              </w:rPr>
            </w:pPr>
            <w:del w:id="18671" w:author="jafary88@gmail.com" w:date="2022-05-11T18:16:00Z">
              <w:r w:rsidRPr="007A4926" w:rsidDel="00836C19">
                <w:rPr>
                  <w:rFonts w:ascii="Times New Roman" w:eastAsia="Times New Roman" w:hAnsi="Times New Roman" w:cs="Times New Roman"/>
                  <w:color w:val="000000"/>
                </w:rPr>
                <w:delText>2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5FC2E8B" w14:textId="3AE061CD" w:rsidR="007A4926" w:rsidRPr="007A4926" w:rsidDel="00836C19" w:rsidRDefault="007A4926" w:rsidP="005E409E">
            <w:pPr>
              <w:tabs>
                <w:tab w:val="left" w:pos="0"/>
                <w:tab w:val="left" w:pos="7371"/>
              </w:tabs>
              <w:spacing w:after="0" w:line="240" w:lineRule="auto"/>
              <w:jc w:val="center"/>
              <w:rPr>
                <w:del w:id="18672" w:author="jafary88@gmail.com" w:date="2022-05-11T18:16:00Z"/>
                <w:rFonts w:ascii="Times New Roman" w:eastAsia="Times New Roman" w:hAnsi="Times New Roman" w:cs="Times New Roman"/>
                <w:color w:val="000000"/>
              </w:rPr>
            </w:pPr>
            <w:del w:id="18673" w:author="jafary88@gmail.com" w:date="2022-05-11T18:16:00Z">
              <w:r w:rsidRPr="007A4926" w:rsidDel="00836C19">
                <w:rPr>
                  <w:rFonts w:ascii="Times New Roman" w:eastAsia="Times New Roman" w:hAnsi="Times New Roman" w:cs="Times New Roman"/>
                  <w:color w:val="000000"/>
                </w:rPr>
                <w:delText>10</w:delText>
              </w:r>
            </w:del>
          </w:p>
        </w:tc>
        <w:tc>
          <w:tcPr>
            <w:tcW w:w="2140" w:type="dxa"/>
            <w:tcBorders>
              <w:top w:val="single" w:sz="4" w:space="0" w:color="auto"/>
              <w:left w:val="nil"/>
              <w:bottom w:val="single" w:sz="4" w:space="0" w:color="auto"/>
              <w:right w:val="single" w:sz="4" w:space="0" w:color="auto"/>
            </w:tcBorders>
            <w:shd w:val="clear" w:color="000000" w:fill="8DB4E2"/>
            <w:noWrap/>
            <w:vAlign w:val="center"/>
            <w:hideMark/>
          </w:tcPr>
          <w:p w14:paraId="1692732C" w14:textId="23F62E5A" w:rsidR="007A4926" w:rsidRPr="007A4926" w:rsidDel="00836C19" w:rsidRDefault="007A4926" w:rsidP="005E409E">
            <w:pPr>
              <w:tabs>
                <w:tab w:val="left" w:pos="0"/>
                <w:tab w:val="left" w:pos="7371"/>
              </w:tabs>
              <w:bidi/>
              <w:spacing w:after="0" w:line="240" w:lineRule="auto"/>
              <w:jc w:val="center"/>
              <w:rPr>
                <w:del w:id="18674" w:author="jafary88@gmail.com" w:date="2022-05-11T18:16:00Z"/>
                <w:rFonts w:ascii="Times New Roman" w:eastAsia="Times New Roman" w:hAnsi="Times New Roman" w:cs="Times New Roman"/>
                <w:color w:val="000000"/>
              </w:rPr>
            </w:pPr>
            <w:del w:id="18675" w:author="jafary88@gmail.com" w:date="2022-05-11T18:16:00Z">
              <w:r w:rsidRPr="007A4926" w:rsidDel="00836C19">
                <w:rPr>
                  <w:rFonts w:ascii="Times New Roman" w:eastAsia="Times New Roman" w:hAnsi="Times New Roman" w:cs="Times New Roman"/>
                  <w:color w:val="000000"/>
                  <w:rtl/>
                </w:rPr>
                <w:delText xml:space="preserve">نرخ جریان </w:delText>
              </w:r>
            </w:del>
            <w:ins w:id="18676" w:author="Mohsen" w:date="2019-03-17T16:53:00Z">
              <w:del w:id="18677" w:author="jafary88@gmail.com" w:date="2022-05-11T18:16:00Z">
                <w:r w:rsidR="00CF0011" w:rsidDel="00836C19">
                  <w:rPr>
                    <w:rFonts w:ascii="Times New Roman" w:eastAsia="Times New Roman" w:hAnsi="Times New Roman" w:cs="Times New Roman"/>
                    <w:color w:val="000000"/>
                    <w:rtl/>
                  </w:rPr>
                  <w:delText>گاز (</w:delText>
                </w:r>
              </w:del>
            </w:ins>
            <w:del w:id="18678" w:author="jafary88@gmail.com" w:date="2022-05-11T18:16:00Z">
              <w:r w:rsidRPr="007A4926" w:rsidDel="00836C19">
                <w:rPr>
                  <w:rFonts w:ascii="Times New Roman" w:eastAsia="Times New Roman" w:hAnsi="Times New Roman" w:cs="Times New Roman"/>
                  <w:color w:val="000000"/>
                  <w:rtl/>
                </w:rPr>
                <w:delText>گاز(</w:delText>
              </w:r>
              <w:r w:rsidRPr="007A4926" w:rsidDel="00836C19">
                <w:rPr>
                  <w:rFonts w:ascii="Times New Roman" w:eastAsia="Times New Roman" w:hAnsi="Times New Roman" w:cs="Times New Roman"/>
                  <w:color w:val="000000"/>
                </w:rPr>
                <w:delText>cc/min</w:delText>
              </w:r>
              <w:r w:rsidRPr="007A4926" w:rsidDel="00836C19">
                <w:rPr>
                  <w:rFonts w:ascii="Times New Roman" w:eastAsia="Times New Roman" w:hAnsi="Times New Roman" w:cs="Times New Roman"/>
                  <w:color w:val="000000"/>
                  <w:rtl/>
                </w:rPr>
                <w:delText>)</w:delText>
              </w:r>
            </w:del>
          </w:p>
        </w:tc>
      </w:tr>
      <w:tr w:rsidR="007A4926" w:rsidRPr="007A4926" w:rsidDel="00836C19" w14:paraId="4E4F1B20" w14:textId="32623AA5" w:rsidTr="007A4926">
        <w:trPr>
          <w:trHeight w:val="300"/>
          <w:jc w:val="center"/>
          <w:del w:id="18679" w:author="jafary88@gmail.com" w:date="2022-05-11T18:16:00Z"/>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78B8BF" w14:textId="2EC7119C" w:rsidR="007A4926" w:rsidRPr="007A4926" w:rsidDel="00836C19" w:rsidRDefault="007A4926" w:rsidP="005E409E">
            <w:pPr>
              <w:tabs>
                <w:tab w:val="left" w:pos="0"/>
                <w:tab w:val="left" w:pos="7371"/>
              </w:tabs>
              <w:spacing w:after="0" w:line="240" w:lineRule="auto"/>
              <w:jc w:val="center"/>
              <w:rPr>
                <w:del w:id="18680" w:author="jafary88@gmail.com" w:date="2022-05-11T18:16:00Z"/>
                <w:rFonts w:ascii="Times New Roman" w:eastAsia="Times New Roman" w:hAnsi="Times New Roman" w:cs="Times New Roman"/>
                <w:color w:val="000000"/>
              </w:rPr>
            </w:pPr>
            <w:del w:id="18681" w:author="jafary88@gmail.com" w:date="2022-05-11T18:16:00Z">
              <w:r w:rsidRPr="007A4926" w:rsidDel="00836C19">
                <w:rPr>
                  <w:rFonts w:ascii="Times New Roman" w:eastAsia="Times New Roman" w:hAnsi="Times New Roman" w:cs="Times New Roman"/>
                  <w:color w:val="000000"/>
                </w:rPr>
                <w:delText>0.26</w:delText>
              </w:r>
            </w:del>
          </w:p>
        </w:tc>
        <w:tc>
          <w:tcPr>
            <w:tcW w:w="960" w:type="dxa"/>
            <w:tcBorders>
              <w:top w:val="nil"/>
              <w:left w:val="nil"/>
              <w:bottom w:val="single" w:sz="4" w:space="0" w:color="auto"/>
              <w:right w:val="single" w:sz="4" w:space="0" w:color="auto"/>
            </w:tcBorders>
            <w:shd w:val="clear" w:color="auto" w:fill="auto"/>
            <w:noWrap/>
            <w:vAlign w:val="center"/>
            <w:hideMark/>
          </w:tcPr>
          <w:p w14:paraId="6D54696D" w14:textId="37886C3B" w:rsidR="007A4926" w:rsidRPr="007A4926" w:rsidDel="00836C19" w:rsidRDefault="007A4926" w:rsidP="005E409E">
            <w:pPr>
              <w:tabs>
                <w:tab w:val="left" w:pos="0"/>
                <w:tab w:val="left" w:pos="7371"/>
              </w:tabs>
              <w:spacing w:after="0" w:line="240" w:lineRule="auto"/>
              <w:jc w:val="center"/>
              <w:rPr>
                <w:del w:id="18682" w:author="jafary88@gmail.com" w:date="2022-05-11T18:16:00Z"/>
                <w:rFonts w:ascii="Times New Roman" w:eastAsia="Times New Roman" w:hAnsi="Times New Roman" w:cs="Times New Roman"/>
                <w:color w:val="000000"/>
              </w:rPr>
            </w:pPr>
            <w:del w:id="18683"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5A5D65F8" w14:textId="0DBBC343" w:rsidR="007A4926" w:rsidRPr="007A4926" w:rsidDel="00836C19" w:rsidRDefault="007A4926" w:rsidP="005E409E">
            <w:pPr>
              <w:tabs>
                <w:tab w:val="left" w:pos="0"/>
                <w:tab w:val="left" w:pos="7371"/>
              </w:tabs>
              <w:spacing w:after="0" w:line="240" w:lineRule="auto"/>
              <w:jc w:val="center"/>
              <w:rPr>
                <w:del w:id="18684" w:author="jafary88@gmail.com" w:date="2022-05-11T18:16:00Z"/>
                <w:rFonts w:ascii="Times New Roman" w:eastAsia="Times New Roman" w:hAnsi="Times New Roman" w:cs="Times New Roman"/>
                <w:color w:val="000000"/>
              </w:rPr>
            </w:pPr>
            <w:del w:id="18685"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4C1DC02C" w14:textId="3A04C363" w:rsidR="007A4926" w:rsidRPr="007A4926" w:rsidDel="00836C19" w:rsidRDefault="007A4926" w:rsidP="005E409E">
            <w:pPr>
              <w:tabs>
                <w:tab w:val="left" w:pos="0"/>
                <w:tab w:val="left" w:pos="7371"/>
              </w:tabs>
              <w:spacing w:after="0" w:line="240" w:lineRule="auto"/>
              <w:jc w:val="center"/>
              <w:rPr>
                <w:del w:id="18686" w:author="jafary88@gmail.com" w:date="2022-05-11T18:16:00Z"/>
                <w:rFonts w:ascii="Times New Roman" w:eastAsia="Times New Roman" w:hAnsi="Times New Roman" w:cs="Times New Roman"/>
                <w:color w:val="000000"/>
              </w:rPr>
            </w:pPr>
            <w:del w:id="18687" w:author="jafary88@gmail.com" w:date="2022-05-11T18:16:00Z">
              <w:r w:rsidRPr="007A4926" w:rsidDel="00836C19">
                <w:rPr>
                  <w:rFonts w:ascii="Times New Roman" w:eastAsia="Times New Roman" w:hAnsi="Times New Roman" w:cs="Times New Roman"/>
                  <w:color w:val="000000"/>
                </w:rPr>
                <w:delText>0.156</w:delText>
              </w:r>
            </w:del>
          </w:p>
        </w:tc>
        <w:tc>
          <w:tcPr>
            <w:tcW w:w="2140" w:type="dxa"/>
            <w:tcBorders>
              <w:top w:val="nil"/>
              <w:left w:val="nil"/>
              <w:bottom w:val="single" w:sz="4" w:space="0" w:color="auto"/>
              <w:right w:val="single" w:sz="4" w:space="0" w:color="auto"/>
            </w:tcBorders>
            <w:shd w:val="clear" w:color="000000" w:fill="8DB4E2"/>
            <w:noWrap/>
            <w:vAlign w:val="center"/>
            <w:hideMark/>
          </w:tcPr>
          <w:p w14:paraId="2C623319" w14:textId="251504B4" w:rsidR="007A4926" w:rsidRPr="007A4926" w:rsidDel="00836C19" w:rsidRDefault="007A4926" w:rsidP="005E409E">
            <w:pPr>
              <w:tabs>
                <w:tab w:val="left" w:pos="0"/>
                <w:tab w:val="left" w:pos="7371"/>
              </w:tabs>
              <w:bidi/>
              <w:spacing w:after="0" w:line="240" w:lineRule="auto"/>
              <w:jc w:val="center"/>
              <w:rPr>
                <w:del w:id="18688" w:author="jafary88@gmail.com" w:date="2022-05-11T18:16:00Z"/>
                <w:rFonts w:ascii="Times New Roman" w:eastAsia="Times New Roman" w:hAnsi="Times New Roman" w:cs="Times New Roman"/>
                <w:color w:val="000000"/>
              </w:rPr>
            </w:pPr>
            <w:del w:id="18689" w:author="jafary88@gmail.com" w:date="2022-05-11T18:16:00Z">
              <w:r w:rsidRPr="007A4926" w:rsidDel="00836C19">
                <w:rPr>
                  <w:rFonts w:ascii="Times New Roman" w:eastAsia="Times New Roman" w:hAnsi="Times New Roman" w:cs="Times New Roman"/>
                  <w:color w:val="000000"/>
                  <w:rtl/>
                </w:rPr>
                <w:delText>سرعت حباب (</w:delText>
              </w:r>
              <w:r w:rsidRPr="007A4926" w:rsidDel="00836C19">
                <w:rPr>
                  <w:rFonts w:ascii="Times New Roman" w:eastAsia="Times New Roman" w:hAnsi="Times New Roman" w:cs="Times New Roman"/>
                  <w:color w:val="000000"/>
                </w:rPr>
                <w:delText>m/s</w:delText>
              </w:r>
              <w:r w:rsidRPr="007A4926" w:rsidDel="00836C19">
                <w:rPr>
                  <w:rFonts w:ascii="Times New Roman" w:eastAsia="Times New Roman" w:hAnsi="Times New Roman" w:cs="Times New Roman"/>
                  <w:color w:val="000000"/>
                  <w:rtl/>
                </w:rPr>
                <w:delText>)</w:delText>
              </w:r>
            </w:del>
          </w:p>
        </w:tc>
      </w:tr>
    </w:tbl>
    <w:p w14:paraId="6558FCED" w14:textId="7D7089D4" w:rsidR="00B303C7" w:rsidDel="00836C19" w:rsidRDefault="00B303C7" w:rsidP="005E409E">
      <w:pPr>
        <w:pStyle w:val="payannameh"/>
        <w:tabs>
          <w:tab w:val="left" w:pos="0"/>
          <w:tab w:val="left" w:pos="7371"/>
        </w:tabs>
        <w:spacing w:line="240" w:lineRule="auto"/>
        <w:rPr>
          <w:del w:id="18690" w:author="jafary88@gmail.com" w:date="2022-05-11T18:16:00Z"/>
          <w:rtl/>
        </w:rPr>
      </w:pPr>
    </w:p>
    <w:p w14:paraId="3212C6B1" w14:textId="008EBCC0" w:rsidR="00280AFB" w:rsidDel="00836C19" w:rsidRDefault="007A4926" w:rsidP="005E409E">
      <w:pPr>
        <w:pStyle w:val="payannameh"/>
        <w:tabs>
          <w:tab w:val="left" w:pos="0"/>
          <w:tab w:val="left" w:pos="7371"/>
        </w:tabs>
        <w:spacing w:line="240" w:lineRule="auto"/>
        <w:rPr>
          <w:ins w:id="18691" w:author="Mohsen Jafarinejad" w:date="2019-05-08T17:19:00Z"/>
          <w:del w:id="18692" w:author="jafary88@gmail.com" w:date="2022-05-11T18:16:00Z"/>
          <w:rtl/>
        </w:rPr>
      </w:pPr>
      <w:del w:id="18693" w:author="jafary88@gmail.com" w:date="2022-05-11T18:16:00Z">
        <w:r w:rsidDel="00836C19">
          <w:rPr>
            <w:rFonts w:hint="cs"/>
            <w:rtl/>
          </w:rPr>
          <w:delText>ب</w:delText>
        </w:r>
        <w:r w:rsidR="00280AFB" w:rsidRPr="002B72E7" w:rsidDel="00836C19">
          <w:rPr>
            <w:rtl/>
          </w:rPr>
          <w:delText>نابراین با در نظر گرفتن این موارد خواهیم داشت:</w:delText>
        </w:r>
      </w:del>
    </w:p>
    <w:p w14:paraId="17F7C33A" w14:textId="7EEBBC3B" w:rsidR="009902E2" w:rsidRPr="002B72E7" w:rsidDel="00836C19" w:rsidRDefault="009902E2" w:rsidP="005E409E">
      <w:pPr>
        <w:pStyle w:val="payannameh"/>
        <w:tabs>
          <w:tab w:val="left" w:pos="0"/>
          <w:tab w:val="left" w:pos="7371"/>
        </w:tabs>
        <w:spacing w:line="240" w:lineRule="auto"/>
        <w:rPr>
          <w:del w:id="18694" w:author="jafary88@gmail.com" w:date="2022-05-11T18:16:00Z"/>
          <w:rtl/>
        </w:rPr>
      </w:pPr>
    </w:p>
    <w:p w14:paraId="155D2F59" w14:textId="0FCDC1C2" w:rsidR="00280AFB" w:rsidDel="00836C19" w:rsidRDefault="001178A9">
      <w:pPr>
        <w:pStyle w:val="a5"/>
        <w:rPr>
          <w:del w:id="18695" w:author="jafary88@gmail.com" w:date="2022-05-11T18:16:00Z"/>
          <w:noProof/>
          <w:rtl/>
        </w:rPr>
        <w:pPrChange w:id="18696" w:author="Mohsen" w:date="2019-03-17T17:23:00Z">
          <w:pPr>
            <w:pStyle w:val="payannameh"/>
            <w:tabs>
              <w:tab w:val="left" w:pos="0"/>
              <w:tab w:val="left" w:pos="7371"/>
            </w:tabs>
            <w:spacing w:line="240" w:lineRule="auto"/>
            <w:jc w:val="right"/>
          </w:pPr>
        </w:pPrChange>
      </w:pPr>
      <w:ins w:id="18697" w:author="Mohsen" w:date="2019-03-17T17:23:00Z">
        <w:del w:id="18698" w:author="jafary88@gmail.com" w:date="2022-05-11T18:16:00Z">
          <w:r w:rsidDel="00836C19">
            <w:rPr>
              <w:rStyle w:val="tgc"/>
              <w:rFonts w:hint="cs"/>
              <w:noProof/>
              <w:rtl/>
              <w:lang w:bidi="ar-SA"/>
            </w:rPr>
            <w:delText xml:space="preserve">                                                                            </w:delText>
          </w:r>
        </w:del>
      </w:ins>
      <w:del w:id="18699" w:author="jafary88@gmail.com" w:date="2022-05-11T18:16:00Z">
        <w:r w:rsidR="007A4926" w:rsidRPr="007A4926" w:rsidDel="00836C19">
          <w:rPr>
            <w:rStyle w:val="tgc"/>
            <w:noProof/>
            <w:lang w:bidi="ar-SA"/>
          </w:rPr>
          <w:object w:dxaOrig="2280" w:dyaOrig="380" w14:anchorId="7BE8DC67">
            <v:shape id="_x0000_i1150" type="#_x0000_t75" style="width:115.5pt;height:17pt" o:ole="">
              <v:imagedata r:id="rId275" o:title=""/>
            </v:shape>
            <o:OLEObject Type="Embed" ProgID="Equation.DSMT4" ShapeID="_x0000_i1150" DrawAspect="Content" ObjectID="_1713799006" r:id="rId276"/>
          </w:object>
        </w:r>
        <w:r w:rsidR="007A4926" w:rsidDel="00836C19">
          <w:rPr>
            <w:noProof/>
          </w:rPr>
          <w:delText xml:space="preserve"> </w:delText>
        </w:r>
      </w:del>
    </w:p>
    <w:p w14:paraId="3961EC03" w14:textId="638EE5DF" w:rsidR="00657FE5" w:rsidDel="00836C19" w:rsidRDefault="00657FE5" w:rsidP="005E409E">
      <w:pPr>
        <w:pStyle w:val="payannameh"/>
        <w:tabs>
          <w:tab w:val="left" w:pos="0"/>
          <w:tab w:val="left" w:pos="7371"/>
        </w:tabs>
        <w:spacing w:line="240" w:lineRule="auto"/>
        <w:rPr>
          <w:del w:id="18700" w:author="jafary88@gmail.com" w:date="2022-05-11T18:16:00Z"/>
          <w:rtl/>
        </w:rPr>
      </w:pPr>
    </w:p>
    <w:p w14:paraId="170937F4" w14:textId="7C159744" w:rsidR="009902E2" w:rsidRPr="002B72E7" w:rsidDel="00836C19" w:rsidRDefault="009902E2" w:rsidP="005E409E">
      <w:pPr>
        <w:pStyle w:val="payannameh"/>
        <w:tabs>
          <w:tab w:val="left" w:pos="0"/>
          <w:tab w:val="left" w:pos="7371"/>
        </w:tabs>
        <w:spacing w:line="240" w:lineRule="auto"/>
        <w:jc w:val="right"/>
        <w:rPr>
          <w:ins w:id="18701" w:author="Mohsen Jafarinejad" w:date="2019-05-08T17:19:00Z"/>
          <w:del w:id="18702" w:author="jafary88@gmail.com" w:date="2022-05-11T18:16:00Z"/>
          <w:rtl/>
        </w:rPr>
      </w:pPr>
    </w:p>
    <w:p w14:paraId="32EE21E7" w14:textId="682198C8" w:rsidR="00280AFB" w:rsidRPr="002B72E7" w:rsidDel="00836C19" w:rsidRDefault="00280AFB">
      <w:pPr>
        <w:pStyle w:val="payannameh"/>
        <w:tabs>
          <w:tab w:val="left" w:pos="0"/>
          <w:tab w:val="left" w:pos="7371"/>
        </w:tabs>
        <w:spacing w:line="240" w:lineRule="auto"/>
        <w:jc w:val="both"/>
        <w:rPr>
          <w:del w:id="18703" w:author="jafary88@gmail.com" w:date="2022-05-11T18:16:00Z"/>
          <w:rtl/>
        </w:rPr>
        <w:pPrChange w:id="18704" w:author="Mohsen Jafarinejad" w:date="2019-05-08T17:19:00Z">
          <w:pPr>
            <w:pStyle w:val="payannameh"/>
            <w:tabs>
              <w:tab w:val="left" w:pos="0"/>
              <w:tab w:val="left" w:pos="7371"/>
            </w:tabs>
            <w:spacing w:line="240" w:lineRule="auto"/>
          </w:pPr>
        </w:pPrChange>
      </w:pPr>
      <w:del w:id="18705" w:author="jafary88@gmail.com" w:date="2022-05-11T18:16:00Z">
        <w:r w:rsidRPr="002B72E7" w:rsidDel="00836C19">
          <w:rPr>
            <w:rtl/>
          </w:rPr>
          <w:delText xml:space="preserve">از مقایسه مقادیر ضرا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w:delText>
        </w:r>
      </w:del>
      <w:ins w:id="18706" w:author="Mohsen Jafarinejad" w:date="2019-09-03T15:18:00Z">
        <w:del w:id="18707" w:author="jafary88@gmail.com" w:date="2022-05-11T18:16:00Z">
          <w:r w:rsidR="00CA7609" w:rsidDel="00836C19">
            <w:rPr>
              <w:rtl/>
            </w:rPr>
            <w:delText>درم</w:delText>
          </w:r>
          <w:r w:rsidR="00CA7609" w:rsidDel="00836C19">
            <w:rPr>
              <w:rFonts w:hint="cs"/>
              <w:rtl/>
            </w:rPr>
            <w:delText>ی</w:delText>
          </w:r>
          <w:r w:rsidR="00CA7609" w:rsidDel="00836C19">
            <w:rPr>
              <w:rFonts w:hint="eastAsia"/>
              <w:rtl/>
            </w:rPr>
            <w:delText>اب</w:delText>
          </w:r>
          <w:r w:rsidR="00CA7609" w:rsidDel="00836C19">
            <w:rPr>
              <w:rFonts w:hint="cs"/>
              <w:rtl/>
            </w:rPr>
            <w:delText>ی</w:delText>
          </w:r>
          <w:r w:rsidR="00CA7609" w:rsidDel="00836C19">
            <w:rPr>
              <w:rFonts w:hint="eastAsia"/>
              <w:rtl/>
            </w:rPr>
            <w:delText>م</w:delText>
          </w:r>
        </w:del>
      </w:ins>
      <w:del w:id="18708" w:author="jafary88@gmail.com" w:date="2022-05-11T18:16:00Z">
        <w:r w:rsidRPr="002B72E7" w:rsidDel="00836C19">
          <w:rPr>
            <w:rtl/>
          </w:rPr>
          <w:delText xml:space="preserve">در میابیم انتشار مغشوش 10000 برابر </w:delText>
        </w:r>
        <w:r w:rsidR="000B0AD8" w:rsidRPr="002B72E7" w:rsidDel="00836C19">
          <w:rPr>
            <w:rtl/>
          </w:rPr>
          <w:delText>سر</w:delText>
        </w:r>
        <w:r w:rsidR="000B0AD8" w:rsidRPr="002B72E7" w:rsidDel="00836C19">
          <w:rPr>
            <w:rFonts w:hint="cs"/>
            <w:rtl/>
          </w:rPr>
          <w:delText>ی</w:delText>
        </w:r>
        <w:r w:rsidR="000B0AD8" w:rsidRPr="002B72E7" w:rsidDel="00836C19">
          <w:rPr>
            <w:rFonts w:hint="eastAsia"/>
            <w:rtl/>
          </w:rPr>
          <w:delText>ع‌تر</w:delText>
        </w:r>
        <w:r w:rsidRPr="002B72E7" w:rsidDel="00836C19">
          <w:rPr>
            <w:rtl/>
          </w:rPr>
          <w:delText xml:space="preserve"> از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است. مقادیر انتشار مغشوش تنها برای محفظه بوده و فرض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اغتشاش به داخل الکترود و غشاء راه </w:delText>
        </w:r>
        <w:r w:rsidR="000B0AD8" w:rsidRPr="002B72E7" w:rsidDel="00836C19">
          <w:rPr>
            <w:rtl/>
          </w:rPr>
          <w:delText>نم</w:delText>
        </w:r>
        <w:r w:rsidR="000B0AD8" w:rsidRPr="002B72E7" w:rsidDel="00836C19">
          <w:rPr>
            <w:rFonts w:hint="cs"/>
            <w:rtl/>
          </w:rPr>
          <w:delText>ی‌ی</w:delText>
        </w:r>
        <w:r w:rsidR="000B0AD8" w:rsidRPr="002B72E7" w:rsidDel="00836C19">
          <w:rPr>
            <w:rFonts w:hint="eastAsia"/>
            <w:rtl/>
          </w:rPr>
          <w:delText>ابد</w:delText>
        </w:r>
        <w:r w:rsidRPr="002B72E7" w:rsidDel="00836C19">
          <w:rPr>
            <w:rtl/>
          </w:rPr>
          <w:delText>.</w:delText>
        </w:r>
      </w:del>
    </w:p>
    <w:p w14:paraId="74977A13" w14:textId="6BEF24DE" w:rsidR="00280AFB" w:rsidDel="00836C19" w:rsidRDefault="00280AFB" w:rsidP="005E409E">
      <w:pPr>
        <w:pStyle w:val="payannameh"/>
        <w:tabs>
          <w:tab w:val="left" w:pos="0"/>
          <w:tab w:val="left" w:pos="7371"/>
        </w:tabs>
        <w:spacing w:line="240" w:lineRule="auto"/>
        <w:rPr>
          <w:del w:id="18709" w:author="jafary88@gmail.com" w:date="2022-05-11T18:16:00Z"/>
          <w:rtl/>
        </w:rPr>
      </w:pPr>
    </w:p>
    <w:p w14:paraId="30CB9176" w14:textId="50664E49" w:rsidR="00342FE5" w:rsidRPr="002B72E7" w:rsidDel="00836C19" w:rsidRDefault="00342FE5" w:rsidP="005E409E">
      <w:pPr>
        <w:pStyle w:val="payannameh"/>
        <w:tabs>
          <w:tab w:val="left" w:pos="0"/>
          <w:tab w:val="left" w:pos="7371"/>
        </w:tabs>
        <w:spacing w:line="240" w:lineRule="auto"/>
        <w:rPr>
          <w:del w:id="18710" w:author="jafary88@gmail.com" w:date="2022-05-11T18:16:00Z"/>
          <w:rtl/>
        </w:rPr>
      </w:pPr>
    </w:p>
    <w:p w14:paraId="72331EF7" w14:textId="5C3C25F9" w:rsidR="00280AFB" w:rsidRPr="007A4926" w:rsidDel="00836C19" w:rsidRDefault="00D548E9" w:rsidP="006527B4">
      <w:pPr>
        <w:pStyle w:val="a0"/>
        <w:bidi/>
        <w:rPr>
          <w:del w:id="18711" w:author="jafary88@gmail.com" w:date="2022-05-11T18:16:00Z"/>
        </w:rPr>
      </w:pPr>
      <w:bookmarkStart w:id="18712" w:name="_Toc8546192"/>
      <w:bookmarkStart w:id="18713" w:name="_Toc8550862"/>
      <w:bookmarkStart w:id="18714" w:name="_Toc3666294"/>
      <w:bookmarkStart w:id="18715" w:name="_Toc3666543"/>
      <w:ins w:id="18716" w:author="Mohsen Jafarinejad" w:date="2019-09-03T12:20:00Z">
        <w:del w:id="18717" w:author="jafary88@gmail.com" w:date="2022-05-11T18:16:00Z">
          <w:r w:rsidDel="00836C19">
            <w:rPr>
              <w:rtl/>
            </w:rPr>
            <w:delText>مدل‌ساز</w:delText>
          </w:r>
          <w:r w:rsidDel="00836C19">
            <w:rPr>
              <w:rFonts w:hint="cs"/>
              <w:rtl/>
            </w:rPr>
            <w:delText>ی</w:delText>
          </w:r>
        </w:del>
      </w:ins>
      <w:del w:id="18718" w:author="jafary88@gmail.com" w:date="2022-05-11T18:16:00Z">
        <w:r w:rsidR="00280AFB" w:rsidRPr="007A4926" w:rsidDel="00836C19">
          <w:rPr>
            <w:rtl/>
          </w:rPr>
          <w:delText>مدل سازی غشاء</w:delText>
        </w:r>
        <w:bookmarkEnd w:id="18712"/>
        <w:bookmarkEnd w:id="18713"/>
        <w:r w:rsidR="00280AFB" w:rsidRPr="007A4926" w:rsidDel="00836C19">
          <w:rPr>
            <w:rtl/>
          </w:rPr>
          <w:delText xml:space="preserve"> نفیون با کد نویسی</w:delText>
        </w:r>
        <w:bookmarkEnd w:id="18714"/>
        <w:bookmarkEnd w:id="18715"/>
      </w:del>
    </w:p>
    <w:p w14:paraId="2E37D182" w14:textId="5E057972" w:rsidR="00280AFB" w:rsidRPr="002B72E7" w:rsidDel="00836C19" w:rsidRDefault="009902E2">
      <w:pPr>
        <w:pStyle w:val="payannameh"/>
        <w:spacing w:line="240" w:lineRule="auto"/>
        <w:jc w:val="both"/>
        <w:rPr>
          <w:del w:id="18719" w:author="jafary88@gmail.com" w:date="2022-05-11T18:16:00Z"/>
          <w:rtl/>
        </w:rPr>
        <w:pPrChange w:id="18720" w:author="Mohsen Jafarinejad" w:date="2019-05-08T17:19:00Z">
          <w:pPr>
            <w:pStyle w:val="payannameh"/>
            <w:tabs>
              <w:tab w:val="left" w:pos="0"/>
              <w:tab w:val="left" w:pos="7371"/>
            </w:tabs>
            <w:spacing w:line="240" w:lineRule="auto"/>
          </w:pPr>
        </w:pPrChange>
      </w:pPr>
      <w:ins w:id="18721" w:author="Mohsen Jafarinejad" w:date="2019-05-08T17:19:00Z">
        <w:del w:id="18722" w:author="jafary88@gmail.com" w:date="2022-05-11T18:16:00Z">
          <w:r w:rsidDel="00836C19">
            <w:rPr>
              <w:rFonts w:hint="cs"/>
              <w:rtl/>
            </w:rPr>
            <w:tab/>
          </w:r>
        </w:del>
      </w:ins>
      <w:del w:id="18723" w:author="jafary88@gmail.com" w:date="2022-05-11T18:16:00Z">
        <w:r w:rsidR="00280AFB" w:rsidRPr="002B72E7" w:rsidDel="00836C19">
          <w:rPr>
            <w:rtl/>
          </w:rPr>
          <w:delText xml:space="preserve">برای </w:delText>
        </w:r>
      </w:del>
      <w:ins w:id="18724" w:author="Mohsen Jafarinejad" w:date="2019-09-03T12:18:00Z">
        <w:del w:id="1872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726" w:author="jafary88@gmail.com" w:date="2022-05-11T18:16:00Z">
        <w:r w:rsidR="00280AFB" w:rsidRPr="002B72E7" w:rsidDel="00836C19">
          <w:rPr>
            <w:rtl/>
          </w:rPr>
          <w:delText xml:space="preserve">شبیه سازی غشای نفیونی مقادیر ضریب انتشا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r w:rsidR="00280AFB" w:rsidRPr="002B72E7" w:rsidDel="00836C19">
          <w:rPr>
            <w:rFonts w:ascii="Times New Roman" w:hAnsi="Times New Roman" w:cs="Times New Roman" w:hint="cs"/>
            <w:rtl/>
          </w:rPr>
          <w:delText> </w:delText>
        </w:r>
        <w:r w:rsidR="00280AFB" w:rsidRPr="002B72E7" w:rsidDel="00836C19">
          <w:rPr>
            <w:rFonts w:hint="cs"/>
            <w:rtl/>
          </w:rPr>
          <w:delText>را</w:delText>
        </w:r>
        <w:r w:rsidR="00280AFB" w:rsidRPr="002B72E7" w:rsidDel="00836C19">
          <w:rPr>
            <w:rtl/>
          </w:rPr>
          <w:delText xml:space="preserve"> </w:delText>
        </w:r>
        <w:r w:rsidR="00280AFB" w:rsidRPr="002B72E7" w:rsidDel="00836C19">
          <w:rPr>
            <w:rFonts w:hint="cs"/>
            <w:rtl/>
          </w:rPr>
          <w:delText>استخراج</w:delText>
        </w:r>
        <w:r w:rsidR="00280AFB" w:rsidRPr="002B72E7" w:rsidDel="00836C19">
          <w:rPr>
            <w:rtl/>
          </w:rPr>
          <w:delText xml:space="preserve"> </w:delText>
        </w:r>
        <w:r w:rsidR="00280AFB" w:rsidRPr="002B72E7" w:rsidDel="00836C19">
          <w:rPr>
            <w:rFonts w:hint="cs"/>
            <w:rtl/>
          </w:rPr>
          <w:delText>کر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مقادیر</w:delText>
        </w:r>
        <w:r w:rsidR="00280AFB" w:rsidRPr="002B72E7" w:rsidDel="00836C19">
          <w:rPr>
            <w:rtl/>
          </w:rPr>
          <w:delText xml:space="preserve"> </w:delText>
        </w:r>
      </w:del>
      <w:ins w:id="18727" w:author="Mohsen Jafarinejad" w:date="2019-09-03T15:18:00Z">
        <w:del w:id="18728" w:author="jafary88@gmail.com" w:date="2022-05-11T18:16:00Z">
          <w:r w:rsidR="00CA7609" w:rsidDel="00836C19">
            <w:rPr>
              <w:rtl/>
            </w:rPr>
            <w:delText>را با</w:delText>
          </w:r>
        </w:del>
      </w:ins>
      <w:del w:id="18729" w:author="jafary88@gmail.com" w:date="2022-05-11T18:16:00Z">
        <w:r w:rsidR="00280AFB" w:rsidRPr="002B72E7" w:rsidDel="00836C19">
          <w:rPr>
            <w:rtl/>
          </w:rPr>
          <w:delText xml:space="preserve">رابا استفاده از کد نویسی وارد </w:delText>
        </w:r>
      </w:del>
      <w:ins w:id="18730" w:author="Mohsen Jafarinejad" w:date="2019-09-03T12:09:00Z">
        <w:del w:id="18731" w:author="jafary88@gmail.com" w:date="2022-05-11T18:16:00Z">
          <w:r w:rsidR="00BF2F7C" w:rsidDel="00836C19">
            <w:rPr>
              <w:rtl/>
            </w:rPr>
            <w:delText>نرم‌افزار</w:delText>
          </w:r>
        </w:del>
      </w:ins>
      <w:del w:id="18732" w:author="jafary88@gmail.com" w:date="2022-05-11T18:16:00Z">
        <w:r w:rsidR="00280AFB" w:rsidRPr="002B72E7" w:rsidDel="00836C19">
          <w:rPr>
            <w:rtl/>
          </w:rPr>
          <w:delText xml:space="preserve">نرم افزا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برا</w:delText>
        </w:r>
        <w:r w:rsidR="000B0AD8" w:rsidRPr="002B72E7" w:rsidDel="00836C19">
          <w:rPr>
            <w:rFonts w:hint="cs"/>
            <w:rtl/>
          </w:rPr>
          <w:delText>ی</w:delText>
        </w:r>
        <w:r w:rsidR="00280AFB" w:rsidRPr="002B72E7" w:rsidDel="00836C19">
          <w:rPr>
            <w:rtl/>
          </w:rPr>
          <w:delText xml:space="preserve"> </w:delText>
        </w:r>
      </w:del>
      <w:ins w:id="18733" w:author="Mohsen Jafarinejad" w:date="2019-09-03T15:18:00Z">
        <w:del w:id="18734" w:author="jafary88@gmail.com" w:date="2022-05-11T18:16:00Z">
          <w:r w:rsidR="00CA7609" w:rsidDel="00836C19">
            <w:rPr>
              <w:rtl/>
            </w:rPr>
            <w:delText>ساده‌ساز</w:delText>
          </w:r>
          <w:r w:rsidR="00CA7609" w:rsidDel="00836C19">
            <w:rPr>
              <w:rFonts w:hint="cs"/>
              <w:rtl/>
            </w:rPr>
            <w:delText>ی</w:delText>
          </w:r>
        </w:del>
      </w:ins>
      <w:del w:id="18735" w:author="jafary88@gmail.com" w:date="2022-05-11T18:16:00Z">
        <w:r w:rsidR="00280AFB" w:rsidRPr="002B72E7" w:rsidDel="00836C19">
          <w:rPr>
            <w:rtl/>
          </w:rPr>
          <w:delText>ساده سازی مسئله مقادیر ضریب انتشار متفاوتی برای مواد مختلف در ناحیه متخلخل که همان غشا</w:delText>
        </w:r>
        <w:r w:rsidR="00342FE5" w:rsidDel="00836C19">
          <w:rPr>
            <w:rFonts w:hint="cs"/>
            <w:rtl/>
          </w:rPr>
          <w:delText>ء</w:delText>
        </w:r>
        <w:r w:rsidR="00280AFB" w:rsidRPr="002B72E7" w:rsidDel="00836C19">
          <w:rPr>
            <w:rtl/>
          </w:rPr>
          <w:delText xml:space="preserve"> است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ه این صورت امکان جداسازی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از سایر مواد و همچنین در نظر گرفتن اثر نشتی غشاء برای اکسیژن مقد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قادیر انتخابی برای نفوذ هیدروژن و اکسیژن و همچنین مقادیر نشتی معمول اکسیژن در غشاء نفیونی در زیر </w:delText>
        </w:r>
      </w:del>
      <w:ins w:id="18736" w:author="Mohsen Jafarinejad" w:date="2019-09-03T15:18:00Z">
        <w:del w:id="18737" w:author="jafary88@gmail.com" w:date="2022-05-11T18:16:00Z">
          <w:r w:rsidR="00CA7609" w:rsidDel="00836C19">
            <w:rPr>
              <w:rtl/>
            </w:rPr>
            <w:delText>قابل‌رؤ</w:delText>
          </w:r>
          <w:r w:rsidR="00CA7609" w:rsidDel="00836C19">
            <w:rPr>
              <w:rFonts w:hint="cs"/>
              <w:rtl/>
            </w:rPr>
            <w:delText>ی</w:delText>
          </w:r>
          <w:r w:rsidR="00CA7609" w:rsidDel="00836C19">
            <w:rPr>
              <w:rFonts w:hint="eastAsia"/>
              <w:rtl/>
            </w:rPr>
            <w:delText>ت</w:delText>
          </w:r>
        </w:del>
      </w:ins>
      <w:del w:id="18738" w:author="jafary88@gmail.com" w:date="2022-05-11T18:16:00Z">
        <w:r w:rsidR="00280AFB" w:rsidRPr="002B72E7" w:rsidDel="00836C19">
          <w:rPr>
            <w:rtl/>
          </w:rPr>
          <w:delText>قابل رویت است.</w:delText>
        </w:r>
      </w:del>
    </w:p>
    <w:p w14:paraId="2E19B40B" w14:textId="596DF7DF" w:rsidR="00280AFB" w:rsidRPr="002B72E7" w:rsidDel="00836C19" w:rsidRDefault="00B67459" w:rsidP="005E409E">
      <w:pPr>
        <w:pStyle w:val="payannameh"/>
        <w:tabs>
          <w:tab w:val="left" w:pos="0"/>
          <w:tab w:val="left" w:pos="7371"/>
        </w:tabs>
        <w:spacing w:line="240" w:lineRule="auto"/>
        <w:jc w:val="center"/>
        <w:rPr>
          <w:del w:id="18739" w:author="jafary88@gmail.com" w:date="2022-05-11T18:16:00Z"/>
          <w:rtl/>
        </w:rPr>
      </w:pPr>
      <w:del w:id="18740" w:author="jafary88@gmail.com" w:date="2022-05-11T18:16:00Z">
        <w:r w:rsidDel="00836C19">
          <w:rPr>
            <w:noProof/>
            <w:lang w:bidi="ar-SA"/>
          </w:rPr>
          <w:drawing>
            <wp:inline distT="0" distB="0" distL="0" distR="0" wp14:anchorId="4A23876A" wp14:editId="18D00365">
              <wp:extent cx="4467225" cy="5019675"/>
              <wp:effectExtent l="0" t="0" r="0" b="9525"/>
              <wp:docPr id="23" name="Picture 23" descr="C:\Users\m.jafarinejad\Desktop\Negares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m.jafarinejad\Desktop\Negaresh\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69765" cy="5022530"/>
                      </a:xfrm>
                      <a:prstGeom prst="rect">
                        <a:avLst/>
                      </a:prstGeom>
                      <a:noFill/>
                      <a:ln>
                        <a:noFill/>
                      </a:ln>
                    </pic:spPr>
                  </pic:pic>
                </a:graphicData>
              </a:graphic>
            </wp:inline>
          </w:drawing>
        </w:r>
      </w:del>
      <w:ins w:id="18741" w:author="Mohsen Jafarinejad" w:date="2019-05-15T13:19:00Z">
        <w:del w:id="18742" w:author="jafary88@gmail.com" w:date="2022-05-11T18:16:00Z">
          <w:r w:rsidR="00C60693" w:rsidDel="00836C19">
            <w:rPr>
              <w:noProof/>
              <w:lang w:bidi="ar-SA"/>
            </w:rPr>
            <w:drawing>
              <wp:inline distT="0" distB="0" distL="0" distR="0" wp14:anchorId="5B457E8B" wp14:editId="67A2D107">
                <wp:extent cx="4142095" cy="5342987"/>
                <wp:effectExtent l="0" t="0" r="0" b="0"/>
                <wp:docPr id="4193" name="Picture 4193" descr="C:\Users\m.jafarinejad\Desktop\Thesis\Final-befor Sent\Code-Edit2\AX\oXygen permabil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befor Sent\Code-Edit2\AX\oXygen permability.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44154" cy="5345642"/>
                        </a:xfrm>
                        <a:prstGeom prst="rect">
                          <a:avLst/>
                        </a:prstGeom>
                        <a:noFill/>
                        <a:ln>
                          <a:noFill/>
                        </a:ln>
                      </pic:spPr>
                    </pic:pic>
                  </a:graphicData>
                </a:graphic>
              </wp:inline>
            </w:drawing>
          </w:r>
        </w:del>
      </w:ins>
    </w:p>
    <w:p w14:paraId="685DEAA8" w14:textId="576B7CB4" w:rsidR="00866427" w:rsidDel="00836C19" w:rsidRDefault="008B6135" w:rsidP="00471B4D">
      <w:pPr>
        <w:pStyle w:val="a4"/>
        <w:rPr>
          <w:del w:id="18743" w:author="jafary88@gmail.com" w:date="2022-05-11T18:16:00Z"/>
          <w:rtl/>
        </w:rPr>
      </w:pPr>
      <w:bookmarkStart w:id="18744" w:name="_Toc8551044"/>
      <w:del w:id="18745" w:author="jafary88@gmail.com" w:date="2022-05-11T18:16:00Z">
        <w:r w:rsidDel="00836C19">
          <w:rPr>
            <w:rFonts w:hint="cs"/>
            <w:rtl/>
          </w:rPr>
          <w:delText xml:space="preserve">مقادیر </w:delText>
        </w:r>
      </w:del>
      <w:ins w:id="18746" w:author="Mohsen Jafarinejad" w:date="2019-09-03T15:18:00Z">
        <w:del w:id="18747" w:author="jafary88@gmail.com" w:date="2022-05-11T18:16:00Z">
          <w:r w:rsidR="00CA7609" w:rsidDel="00836C19">
            <w:rPr>
              <w:rtl/>
            </w:rPr>
            <w:delText>گزارش‌شده</w:delText>
          </w:r>
        </w:del>
      </w:ins>
      <w:del w:id="18748" w:author="jafary88@gmail.com" w:date="2022-05-11T18:16:00Z">
        <w:r w:rsidDel="00836C19">
          <w:rPr>
            <w:rFonts w:hint="cs"/>
            <w:rtl/>
          </w:rPr>
          <w:delText>گزارش شده برای شنشتی اکسیژن از غشا نفیونی</w:delText>
        </w:r>
      </w:del>
      <w:ins w:id="18749" w:author="Mohsen Jafarinejad" w:date="2019-04-27T14:38:00Z">
        <w:del w:id="18750" w:author="jafary88@gmail.com" w:date="2022-05-11T18:16:00Z">
          <w:r w:rsidR="00F81795" w:rsidDel="00836C19">
            <w:delText>[66]</w:delText>
          </w:r>
        </w:del>
      </w:ins>
      <w:bookmarkEnd w:id="18744"/>
    </w:p>
    <w:p w14:paraId="17E4AD42" w14:textId="667B1F9F" w:rsidR="008B6135" w:rsidDel="00836C19" w:rsidRDefault="008B6135" w:rsidP="005E409E">
      <w:pPr>
        <w:pStyle w:val="payannameh"/>
        <w:tabs>
          <w:tab w:val="left" w:pos="0"/>
          <w:tab w:val="left" w:pos="7371"/>
        </w:tabs>
        <w:spacing w:line="240" w:lineRule="auto"/>
        <w:rPr>
          <w:del w:id="18751" w:author="jafary88@gmail.com" w:date="2022-05-11T18:16:00Z"/>
          <w:rtl/>
        </w:rPr>
      </w:pPr>
    </w:p>
    <w:p w14:paraId="1A622BE0" w14:textId="064EDD4F" w:rsidR="00B67459" w:rsidDel="00836C19" w:rsidRDefault="00B67459">
      <w:pPr>
        <w:pStyle w:val="payannameh"/>
        <w:tabs>
          <w:tab w:val="left" w:pos="0"/>
          <w:tab w:val="left" w:pos="7371"/>
        </w:tabs>
        <w:spacing w:line="240" w:lineRule="auto"/>
        <w:jc w:val="both"/>
        <w:rPr>
          <w:ins w:id="18752" w:author="Mohsen Jafarinejad" w:date="2019-04-06T09:03:00Z"/>
          <w:del w:id="18753" w:author="jafary88@gmail.com" w:date="2022-05-11T18:16:00Z"/>
          <w:rFonts w:cs="Times New Roman"/>
          <w:rtl/>
        </w:rPr>
        <w:pPrChange w:id="18754" w:author="Mohsen Jafarinejad" w:date="2019-05-08T17:20:00Z">
          <w:pPr>
            <w:pStyle w:val="payannameh"/>
            <w:tabs>
              <w:tab w:val="left" w:pos="0"/>
              <w:tab w:val="left" w:pos="7371"/>
            </w:tabs>
            <w:spacing w:line="240" w:lineRule="auto"/>
          </w:pPr>
        </w:pPrChange>
      </w:pPr>
      <w:del w:id="18755" w:author="jafary88@gmail.com" w:date="2022-05-11T18:16:00Z">
        <w:r w:rsidDel="00836C19">
          <w:rPr>
            <w:rFonts w:hint="cs"/>
            <w:rtl/>
          </w:rPr>
          <w:delText>مق</w:delText>
        </w:r>
        <w:r w:rsidR="003F6255" w:rsidDel="00836C19">
          <w:rPr>
            <w:rFonts w:hint="cs"/>
            <w:rtl/>
          </w:rPr>
          <w:delText>اد</w:delText>
        </w:r>
        <w:r w:rsidDel="00836C19">
          <w:rPr>
            <w:rFonts w:hint="cs"/>
            <w:rtl/>
          </w:rPr>
          <w:delText xml:space="preserve">یر مختلف </w:delText>
        </w:r>
      </w:del>
      <w:ins w:id="18756" w:author="Mohsen Jafarinejad" w:date="2019-09-03T15:18:00Z">
        <w:del w:id="18757" w:author="jafary88@gmail.com" w:date="2022-05-11T18:16:00Z">
          <w:r w:rsidR="00CA7609" w:rsidDel="00836C19">
            <w:rPr>
              <w:rtl/>
            </w:rPr>
            <w:delText>گزارش‌شده</w:delText>
          </w:r>
        </w:del>
      </w:ins>
      <w:del w:id="18758" w:author="jafary88@gmail.com" w:date="2022-05-11T18:16:00Z">
        <w:r w:rsidDel="00836C19">
          <w:rPr>
            <w:rFonts w:hint="cs"/>
            <w:rtl/>
          </w:rPr>
          <w:delText xml:space="preserve">گزارش شده نفوذ اکسیژن در </w:delText>
        </w:r>
      </w:del>
      <w:ins w:id="18759" w:author="Mohsen" w:date="2019-03-17T16:53:00Z">
        <w:del w:id="18760" w:author="jafary88@gmail.com" w:date="2022-05-11T18:16:00Z">
          <w:r w:rsidR="00CF0011" w:rsidDel="00836C19">
            <w:rPr>
              <w:rtl/>
            </w:rPr>
            <w:delText>نف</w:delText>
          </w:r>
          <w:r w:rsidR="00CF0011" w:rsidDel="00836C19">
            <w:rPr>
              <w:rFonts w:hint="cs"/>
              <w:rtl/>
            </w:rPr>
            <w:delText>ی</w:delText>
          </w:r>
          <w:r w:rsidR="00CF0011" w:rsidDel="00836C19">
            <w:rPr>
              <w:rFonts w:hint="eastAsia"/>
              <w:rtl/>
            </w:rPr>
            <w:delText>ون</w:delText>
          </w:r>
          <w:r w:rsidR="00CF0011" w:rsidDel="00836C19">
            <w:rPr>
              <w:rtl/>
            </w:rPr>
            <w:delText xml:space="preserve"> 117</w:delText>
          </w:r>
        </w:del>
      </w:ins>
      <w:del w:id="18761" w:author="jafary88@gmail.com" w:date="2022-05-11T18:16:00Z">
        <w:r w:rsidDel="00836C19">
          <w:rPr>
            <w:rFonts w:hint="cs"/>
            <w:rtl/>
          </w:rPr>
          <w:delText xml:space="preserve">نفیون117  در تحقیق </w:delText>
        </w:r>
      </w:del>
      <w:customXmlDelRangeStart w:id="18762" w:author="jafary88@gmail.com" w:date="2022-05-11T18:16:00Z"/>
      <w:sdt>
        <w:sdtPr>
          <w:rPr>
            <w:rFonts w:hint="cs"/>
            <w:rtl/>
          </w:rPr>
          <w:id w:val="226501003"/>
          <w:citation/>
        </w:sdtPr>
        <w:sdtEndPr/>
        <w:sdtContent>
          <w:customXmlDelRangeEnd w:id="18762"/>
          <w:del w:id="18763" w:author="jafary88@gmail.com" w:date="2022-05-11T18:16:00Z">
            <w:r w:rsidR="003F6255" w:rsidRPr="003F6255" w:rsidDel="00836C19">
              <w:rPr>
                <w:rStyle w:val="tgc"/>
                <w:rtl/>
              </w:rPr>
              <w:fldChar w:fldCharType="begin"/>
            </w:r>
            <w:r w:rsidR="00EA6BD0" w:rsidDel="00836C19">
              <w:rPr>
                <w:rStyle w:val="tgc"/>
              </w:rPr>
              <w:delInstrText xml:space="preserve">CITATION 68 \l 1033 </w:delInstrText>
            </w:r>
            <w:r w:rsidR="003F6255" w:rsidRPr="003F6255" w:rsidDel="00836C19">
              <w:rPr>
                <w:rStyle w:val="tgc"/>
                <w:rtl/>
              </w:rPr>
              <w:fldChar w:fldCharType="separate"/>
            </w:r>
            <w:r w:rsidR="00F81795" w:rsidDel="00836C19">
              <w:rPr>
                <w:noProof/>
              </w:rPr>
              <w:delText>[66]</w:delText>
            </w:r>
            <w:r w:rsidR="003F6255" w:rsidRPr="003F6255" w:rsidDel="00836C19">
              <w:rPr>
                <w:rStyle w:val="tgc"/>
                <w:rtl/>
              </w:rPr>
              <w:fldChar w:fldCharType="end"/>
            </w:r>
          </w:del>
          <w:customXmlDelRangeStart w:id="18764" w:author="jafary88@gmail.com" w:date="2022-05-11T18:16:00Z"/>
        </w:sdtContent>
      </w:sdt>
      <w:customXmlDelRangeEnd w:id="18764"/>
      <w:ins w:id="18765" w:author="Mohsen Jafarinejad" w:date="2019-04-27T14:38:00Z">
        <w:del w:id="18766" w:author="jafary88@gmail.com" w:date="2022-05-11T18:16:00Z">
          <w:r w:rsidR="00F81795" w:rsidDel="00836C19">
            <w:rPr>
              <w:rFonts w:hint="cs"/>
              <w:rtl/>
            </w:rPr>
            <w:delText>در جدول بالا نشان داده شده است</w:delText>
          </w:r>
        </w:del>
      </w:ins>
      <w:del w:id="18767" w:author="jafary88@gmail.com" w:date="2022-05-11T18:16:00Z">
        <w:r w:rsidR="003F6255" w:rsidDel="00836C19">
          <w:rPr>
            <w:rFonts w:hint="cs"/>
            <w:rtl/>
          </w:rPr>
          <w:delText xml:space="preserve"> </w:delText>
        </w:r>
      </w:del>
      <w:ins w:id="18768" w:author="Mohsen Jafarinejad" w:date="2019-04-27T14:38:00Z">
        <w:del w:id="18769" w:author="jafary88@gmail.com" w:date="2022-05-11T18:16:00Z">
          <w:r w:rsidR="00F81795" w:rsidDel="00836C19">
            <w:rPr>
              <w:rFonts w:hint="cs"/>
              <w:rtl/>
            </w:rPr>
            <w:delText xml:space="preserve">، </w:delText>
          </w:r>
        </w:del>
      </w:ins>
      <w:del w:id="18770" w:author="jafary88@gmail.com" w:date="2022-05-11T18:16:00Z">
        <w:r w:rsidDel="00836C19">
          <w:rPr>
            <w:rFonts w:hint="cs"/>
            <w:rtl/>
          </w:rPr>
          <w:delText>برای این تحقیق مقدار نفوذ اکسیژن در غشا</w:delText>
        </w:r>
        <w:r w:rsidDel="00836C19">
          <w:rPr>
            <w:rFonts w:cs="Times New Roman" w:hint="cs"/>
            <w:rtl/>
          </w:rPr>
          <w:delText xml:space="preserve">ء برابر </w:delText>
        </w:r>
        <w:r w:rsidRPr="00B67459" w:rsidDel="00836C19">
          <w:rPr>
            <w:rStyle w:val="tgc"/>
            <w:rFonts w:cs="Times New Roman"/>
          </w:rPr>
          <w:object w:dxaOrig="1700" w:dyaOrig="320" w14:anchorId="0143CB9A">
            <v:shape id="_x0000_i1151" type="#_x0000_t75" style="width:84pt;height:17pt" o:ole="">
              <v:imagedata r:id="rId277" o:title=""/>
            </v:shape>
            <o:OLEObject Type="Embed" ProgID="Equation.DSMT4" ShapeID="_x0000_i1151" DrawAspect="Content" ObjectID="_1713799007" r:id="rId278"/>
          </w:object>
        </w:r>
        <w:r w:rsidDel="00836C19">
          <w:rPr>
            <w:rFonts w:cs="Times New Roman"/>
            <w:rtl/>
          </w:rPr>
          <w:delText xml:space="preserve"> </w:delText>
        </w:r>
        <w:r w:rsidR="00C826EA" w:rsidDel="00836C19">
          <w:rPr>
            <w:rFonts w:cs="Times New Roman" w:hint="cs"/>
            <w:rtl/>
          </w:rPr>
          <w:delText>و مقدار نفوذ هیدروژن در غشاء</w:delText>
        </w:r>
      </w:del>
      <w:ins w:id="18771" w:author="Mohsen Jafarinejad" w:date="2019-05-08T17:20:00Z">
        <w:del w:id="18772" w:author="jafary88@gmail.com" w:date="2022-05-11T18:16:00Z">
          <w:r w:rsidR="009902E2" w:rsidDel="00836C19">
            <w:rPr>
              <w:rFonts w:cs="Times New Roman" w:hint="cs"/>
              <w:rtl/>
            </w:rPr>
            <w:delText xml:space="preserve"> از روی داده‌های </w:delText>
          </w:r>
        </w:del>
      </w:ins>
      <w:ins w:id="18773" w:author="Mohsen Jafarinejad" w:date="2019-09-03T15:18:00Z">
        <w:del w:id="18774" w:author="jafary88@gmail.com" w:date="2022-05-11T18:16:00Z">
          <w:r w:rsidR="00CA7609" w:rsidDel="00836C19">
            <w:rPr>
              <w:rFonts w:cs="Times New Roman"/>
              <w:rtl/>
            </w:rPr>
            <w:delText>ارائه‌شده</w:delText>
          </w:r>
        </w:del>
      </w:ins>
      <w:ins w:id="18775" w:author="Mohsen Jafarinejad" w:date="2019-05-08T17:20:00Z">
        <w:del w:id="18776" w:author="jafary88@gmail.com" w:date="2022-05-11T18:16:00Z">
          <w:r w:rsidR="009902E2" w:rsidDel="00836C19">
            <w:rPr>
              <w:rFonts w:cs="Times New Roman" w:hint="cs"/>
              <w:rtl/>
            </w:rPr>
            <w:delText xml:space="preserve"> از </w:delText>
          </w:r>
        </w:del>
      </w:ins>
      <w:ins w:id="18777" w:author="Mohsen Jafarinejad" w:date="2019-09-03T15:18:00Z">
        <w:del w:id="18778" w:author="jafary88@gmail.com" w:date="2022-05-11T18:16:00Z">
          <w:r w:rsidR="00CA7609" w:rsidDel="00836C19">
            <w:rPr>
              <w:rFonts w:cs="Times New Roman"/>
              <w:rtl/>
            </w:rPr>
            <w:delText>کارخانه‌ها</w:delText>
          </w:r>
          <w:r w:rsidR="00CA7609" w:rsidDel="00836C19">
            <w:rPr>
              <w:rFonts w:cs="Times New Roman" w:hint="cs"/>
              <w:rtl/>
            </w:rPr>
            <w:delText>ی</w:delText>
          </w:r>
        </w:del>
      </w:ins>
      <w:ins w:id="18779" w:author="Mohsen Jafarinejad" w:date="2019-05-08T17:20:00Z">
        <w:del w:id="18780" w:author="jafary88@gmail.com" w:date="2022-05-11T18:16:00Z">
          <w:r w:rsidR="009902E2" w:rsidDel="00836C19">
            <w:rPr>
              <w:rFonts w:cs="Times New Roman" w:hint="cs"/>
              <w:rtl/>
            </w:rPr>
            <w:delText xml:space="preserve"> سازنده</w:delText>
          </w:r>
        </w:del>
      </w:ins>
      <w:del w:id="18781" w:author="jafary88@gmail.com" w:date="2022-05-11T18:16:00Z">
        <w:r w:rsidR="00C826EA" w:rsidDel="00836C19">
          <w:rPr>
            <w:rFonts w:cs="Times New Roman" w:hint="cs"/>
            <w:rtl/>
          </w:rPr>
          <w:delText xml:space="preserve"> برابر</w:delText>
        </w:r>
        <w:r w:rsidR="00C826EA" w:rsidRPr="00B67459" w:rsidDel="00836C19">
          <w:rPr>
            <w:rStyle w:val="tgc"/>
            <w:rFonts w:cs="Times New Roman"/>
          </w:rPr>
          <w:object w:dxaOrig="1400" w:dyaOrig="320" w14:anchorId="3AF1DB24">
            <v:shape id="_x0000_i1152" type="#_x0000_t75" style="width:69pt;height:17pt" o:ole="">
              <v:imagedata r:id="rId279" o:title=""/>
            </v:shape>
            <o:OLEObject Type="Embed" ProgID="Equation.DSMT4" ShapeID="_x0000_i1152" DrawAspect="Content" ObjectID="_1713799008" r:id="rId280"/>
          </w:object>
        </w:r>
        <w:r w:rsidR="00C826EA" w:rsidDel="00836C19">
          <w:rPr>
            <w:rFonts w:cs="Times New Roman" w:hint="cs"/>
            <w:rtl/>
          </w:rPr>
          <w:delText xml:space="preserve"> </w:delText>
        </w:r>
        <w:r w:rsidDel="00836C19">
          <w:rPr>
            <w:rFonts w:cs="Times New Roman" w:hint="cs"/>
            <w:rtl/>
          </w:rPr>
          <w:delText>در نظر گرفته شده است.</w:delText>
        </w:r>
      </w:del>
    </w:p>
    <w:p w14:paraId="3D8C0DE4" w14:textId="1A8CC58A" w:rsidR="007737ED" w:rsidDel="00836C19" w:rsidRDefault="007737ED" w:rsidP="005E409E">
      <w:pPr>
        <w:pStyle w:val="payannameh"/>
        <w:tabs>
          <w:tab w:val="left" w:pos="0"/>
          <w:tab w:val="left" w:pos="7371"/>
        </w:tabs>
        <w:spacing w:line="240" w:lineRule="auto"/>
        <w:rPr>
          <w:ins w:id="18782" w:author="Mohsen Jafarinejad" w:date="2019-04-28T10:22:00Z"/>
          <w:del w:id="18783" w:author="jafary88@gmail.com" w:date="2022-05-11T18:16:00Z"/>
          <w:rFonts w:cs="Times New Roman"/>
          <w:rtl/>
        </w:rPr>
      </w:pPr>
    </w:p>
    <w:p w14:paraId="31813BD9" w14:textId="25830E8F" w:rsidR="007737ED" w:rsidDel="00836C19" w:rsidRDefault="007737ED" w:rsidP="00BC714A">
      <w:pPr>
        <w:pStyle w:val="a0"/>
        <w:bidi/>
        <w:rPr>
          <w:del w:id="18784" w:author="jafary88@gmail.com" w:date="2022-05-11T18:16:00Z"/>
          <w:rFonts w:cs="Times New Roman"/>
          <w:rtl/>
        </w:rPr>
      </w:pPr>
    </w:p>
    <w:p w14:paraId="68354F74" w14:textId="2FD24C1B" w:rsidR="00A47B72" w:rsidRPr="00A47B72" w:rsidDel="00836C19" w:rsidRDefault="00A47B72">
      <w:pPr>
        <w:rPr>
          <w:ins w:id="18785" w:author="Mohsen Jafarinejad" w:date="2019-04-28T10:23:00Z"/>
          <w:del w:id="18786" w:author="jafary88@gmail.com" w:date="2022-05-11T18:16:00Z"/>
          <w:rPrChange w:id="18787" w:author="Mohsen Jafarinejad" w:date="2019-04-28T10:23:00Z">
            <w:rPr>
              <w:ins w:id="18788" w:author="Mohsen Jafarinejad" w:date="2019-04-28T10:23:00Z"/>
              <w:del w:id="18789" w:author="jafary88@gmail.com" w:date="2022-05-11T18:16:00Z"/>
              <w:rFonts w:cs="Times New Roman"/>
            </w:rPr>
          </w:rPrChange>
        </w:rPr>
        <w:pPrChange w:id="18790" w:author="Mohsen Jafarinejad" w:date="2019-04-28T10:23:00Z">
          <w:pPr>
            <w:pStyle w:val="payannameh"/>
            <w:tabs>
              <w:tab w:val="left" w:pos="0"/>
              <w:tab w:val="left" w:pos="7371"/>
            </w:tabs>
            <w:spacing w:line="240" w:lineRule="auto"/>
          </w:pPr>
        </w:pPrChange>
      </w:pPr>
    </w:p>
    <w:p w14:paraId="4351B4F5" w14:textId="31BE7E94" w:rsidR="00342FE5" w:rsidDel="00836C19" w:rsidRDefault="00342FE5" w:rsidP="005E409E">
      <w:pPr>
        <w:pStyle w:val="payannameh"/>
        <w:tabs>
          <w:tab w:val="left" w:pos="0"/>
          <w:tab w:val="left" w:pos="7371"/>
        </w:tabs>
        <w:spacing w:line="240" w:lineRule="auto"/>
        <w:rPr>
          <w:del w:id="18791" w:author="jafary88@gmail.com" w:date="2022-05-11T18:16:00Z"/>
          <w:b/>
          <w:bCs/>
          <w:rtl/>
        </w:rPr>
      </w:pPr>
      <w:bookmarkStart w:id="18792" w:name="_Toc8546193"/>
      <w:bookmarkStart w:id="18793" w:name="_Toc8550602"/>
      <w:bookmarkStart w:id="18794" w:name="_Toc8550863"/>
      <w:bookmarkEnd w:id="18792"/>
      <w:bookmarkEnd w:id="18793"/>
      <w:bookmarkEnd w:id="18794"/>
    </w:p>
    <w:p w14:paraId="7AFC5DB2" w14:textId="740AB447" w:rsidR="00866427" w:rsidDel="00836C19" w:rsidRDefault="00866427" w:rsidP="005E409E">
      <w:pPr>
        <w:pStyle w:val="payannameh"/>
        <w:tabs>
          <w:tab w:val="left" w:pos="0"/>
          <w:tab w:val="left" w:pos="7371"/>
        </w:tabs>
        <w:spacing w:line="240" w:lineRule="auto"/>
        <w:rPr>
          <w:del w:id="18795" w:author="jafary88@gmail.com" w:date="2022-05-11T18:16:00Z"/>
          <w:b/>
          <w:bCs/>
          <w:rtl/>
        </w:rPr>
      </w:pPr>
      <w:bookmarkStart w:id="18796" w:name="_Toc8546194"/>
      <w:bookmarkStart w:id="18797" w:name="_Toc8550603"/>
      <w:bookmarkStart w:id="18798" w:name="_Toc8550864"/>
      <w:bookmarkEnd w:id="18796"/>
      <w:bookmarkEnd w:id="18797"/>
      <w:bookmarkEnd w:id="18798"/>
    </w:p>
    <w:p w14:paraId="0AF381BC" w14:textId="40C89B87" w:rsidR="00280AFB" w:rsidRPr="00C826EA" w:rsidDel="00836C19" w:rsidRDefault="00280AFB" w:rsidP="00BC714A">
      <w:pPr>
        <w:pStyle w:val="a0"/>
        <w:bidi/>
        <w:rPr>
          <w:del w:id="18799" w:author="jafary88@gmail.com" w:date="2022-05-11T18:16:00Z"/>
          <w:rtl/>
        </w:rPr>
      </w:pPr>
      <w:bookmarkStart w:id="18800" w:name="_Toc3666295"/>
      <w:bookmarkStart w:id="18801" w:name="_Toc3666544"/>
      <w:bookmarkStart w:id="18802" w:name="_Toc8546195"/>
      <w:bookmarkStart w:id="18803" w:name="_Toc8550865"/>
      <w:del w:id="18804" w:author="jafary88@gmail.com" w:date="2022-05-11T18:16:00Z">
        <w:r w:rsidRPr="00C826EA" w:rsidDel="00836C19">
          <w:rPr>
            <w:rtl/>
          </w:rPr>
          <w:delText>شرایط مرزی</w:delText>
        </w:r>
        <w:bookmarkEnd w:id="18800"/>
        <w:bookmarkEnd w:id="18801"/>
        <w:bookmarkEnd w:id="18802"/>
        <w:bookmarkEnd w:id="18803"/>
      </w:del>
    </w:p>
    <w:p w14:paraId="21F6ECC2" w14:textId="3214B515" w:rsidR="00B67459" w:rsidDel="00836C19" w:rsidRDefault="00280AFB">
      <w:pPr>
        <w:pStyle w:val="payannameh"/>
        <w:tabs>
          <w:tab w:val="left" w:pos="0"/>
          <w:tab w:val="left" w:pos="7371"/>
        </w:tabs>
        <w:spacing w:line="240" w:lineRule="auto"/>
        <w:jc w:val="both"/>
        <w:rPr>
          <w:del w:id="18805" w:author="jafary88@gmail.com" w:date="2022-05-11T18:16:00Z"/>
          <w:rtl/>
        </w:rPr>
        <w:pPrChange w:id="18806" w:author="Mohsen Jafarinejad" w:date="2019-05-08T17:20:00Z">
          <w:pPr>
            <w:pStyle w:val="payannameh"/>
            <w:tabs>
              <w:tab w:val="left" w:pos="0"/>
              <w:tab w:val="left" w:pos="7371"/>
            </w:tabs>
            <w:spacing w:line="240" w:lineRule="auto"/>
          </w:pPr>
        </w:pPrChange>
      </w:pPr>
      <w:del w:id="18807" w:author="jafary88@gmail.com" w:date="2022-05-11T18:16:00Z">
        <w:r w:rsidRPr="002B72E7" w:rsidDel="00836C19">
          <w:rPr>
            <w:rtl/>
          </w:rPr>
          <w:delText>با توجه به اینکه پیل میکروبی در حالت پایا جریان ماکزیمم پیل در نظر گرفته شده و با توجه به اینکه جریان سیالی در پیل وجود ندارد لذا شرایط مرزی پیل مدل شده مانند جدول زیر خواهد بود:</w:delText>
        </w:r>
      </w:del>
    </w:p>
    <w:p w14:paraId="18E58A46" w14:textId="698F7418" w:rsidR="00B67459" w:rsidRPr="002B72E7" w:rsidDel="00836C19" w:rsidRDefault="00B67459" w:rsidP="00997A3D">
      <w:pPr>
        <w:pStyle w:val="a3"/>
        <w:rPr>
          <w:del w:id="18808" w:author="jafary88@gmail.com" w:date="2022-05-11T18:16:00Z"/>
          <w:rtl/>
        </w:rPr>
      </w:pPr>
      <w:bookmarkStart w:id="18809" w:name="_Toc8551001"/>
      <w:del w:id="18810" w:author="jafary88@gmail.com" w:date="2022-05-11T18:16:00Z">
        <w:r w:rsidDel="00836C19">
          <w:rPr>
            <w:rFonts w:hint="cs"/>
            <w:rtl/>
          </w:rPr>
          <w:delText xml:space="preserve">شرایط مرزی در پیل میکروبی </w:delText>
        </w:r>
      </w:del>
      <w:ins w:id="18811" w:author="Mohsen Jafarinejad" w:date="2019-09-03T15:18:00Z">
        <w:del w:id="18812" w:author="jafary88@gmail.com" w:date="2022-05-11T18:16:00Z">
          <w:r w:rsidR="00CA7609" w:rsidDel="00836C19">
            <w:rPr>
              <w:rtl/>
            </w:rPr>
            <w:delText>شب</w:delText>
          </w:r>
          <w:r w:rsidR="00CA7609" w:rsidDel="00836C19">
            <w:rPr>
              <w:rFonts w:hint="cs"/>
              <w:rtl/>
            </w:rPr>
            <w:delText>یه‌سازی‌شده</w:delText>
          </w:r>
        </w:del>
      </w:ins>
      <w:del w:id="18813" w:author="jafary88@gmail.com" w:date="2022-05-11T18:16:00Z">
        <w:r w:rsidDel="00836C19">
          <w:rPr>
            <w:rFonts w:hint="cs"/>
            <w:rtl/>
          </w:rPr>
          <w:delText>شبیه سازی شده</w:delText>
        </w:r>
        <w:bookmarkEnd w:id="18809"/>
      </w:del>
    </w:p>
    <w:tbl>
      <w:tblPr>
        <w:tblW w:w="5720" w:type="dxa"/>
        <w:jc w:val="center"/>
        <w:tblLook w:val="04A0" w:firstRow="1" w:lastRow="0" w:firstColumn="1" w:lastColumn="0" w:noHBand="0" w:noVBand="1"/>
      </w:tblPr>
      <w:tblGrid>
        <w:gridCol w:w="1980"/>
        <w:gridCol w:w="2020"/>
        <w:gridCol w:w="1720"/>
      </w:tblGrid>
      <w:tr w:rsidR="00B67459" w:rsidRPr="00B67459" w:rsidDel="00836C19" w14:paraId="0F032FC9" w14:textId="161CD452" w:rsidTr="00B67459">
        <w:trPr>
          <w:trHeight w:val="300"/>
          <w:jc w:val="center"/>
          <w:del w:id="18814" w:author="jafary88@gmail.com" w:date="2022-05-11T18:16:00Z"/>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18389123" w:rsidR="00B67459" w:rsidRPr="00B67459" w:rsidDel="00836C19" w:rsidRDefault="00B67459" w:rsidP="005E409E">
            <w:pPr>
              <w:tabs>
                <w:tab w:val="left" w:pos="0"/>
                <w:tab w:val="left" w:pos="7371"/>
              </w:tabs>
              <w:bidi/>
              <w:spacing w:after="0" w:line="240" w:lineRule="auto"/>
              <w:jc w:val="center"/>
              <w:rPr>
                <w:del w:id="18815" w:author="jafary88@gmail.com" w:date="2022-05-11T18:16:00Z"/>
                <w:rFonts w:ascii="Times New Roman" w:eastAsia="Times New Roman" w:hAnsi="Times New Roman" w:cs="Times New Roman"/>
                <w:color w:val="000000"/>
              </w:rPr>
            </w:pPr>
            <w:del w:id="18816" w:author="jafary88@gmail.com" w:date="2022-05-11T18:16:00Z">
              <w:r w:rsidRPr="00B67459" w:rsidDel="00836C19">
                <w:rPr>
                  <w:rFonts w:ascii="Times New Roman" w:eastAsia="Times New Roman" w:hAnsi="Times New Roman" w:cs="Times New Roman"/>
                  <w:color w:val="000000"/>
                  <w:rtl/>
                </w:rPr>
                <w:delText>کاتد</w:delText>
              </w:r>
            </w:del>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11B3E433" w:rsidR="00B67459" w:rsidRPr="00B67459" w:rsidDel="00836C19" w:rsidRDefault="00B67459" w:rsidP="005E409E">
            <w:pPr>
              <w:tabs>
                <w:tab w:val="left" w:pos="0"/>
                <w:tab w:val="left" w:pos="7371"/>
              </w:tabs>
              <w:bidi/>
              <w:spacing w:after="0" w:line="240" w:lineRule="auto"/>
              <w:jc w:val="center"/>
              <w:rPr>
                <w:del w:id="18817" w:author="jafary88@gmail.com" w:date="2022-05-11T18:16:00Z"/>
                <w:rFonts w:ascii="Times New Roman" w:eastAsia="Times New Roman" w:hAnsi="Times New Roman" w:cs="Times New Roman"/>
                <w:color w:val="000000"/>
              </w:rPr>
            </w:pPr>
            <w:del w:id="18818" w:author="jafary88@gmail.com" w:date="2022-05-11T18:16:00Z">
              <w:r w:rsidRPr="00B67459" w:rsidDel="00836C19">
                <w:rPr>
                  <w:rFonts w:ascii="Times New Roman" w:eastAsia="Times New Roman" w:hAnsi="Times New Roman" w:cs="Times New Roman"/>
                  <w:color w:val="000000"/>
                  <w:rtl/>
                </w:rPr>
                <w:delText>آند</w:delText>
              </w:r>
            </w:del>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48B9AC89" w:rsidR="00B67459" w:rsidRPr="00B67459" w:rsidDel="00836C19" w:rsidRDefault="00B67459" w:rsidP="005E409E">
            <w:pPr>
              <w:tabs>
                <w:tab w:val="left" w:pos="0"/>
                <w:tab w:val="left" w:pos="7371"/>
              </w:tabs>
              <w:bidi/>
              <w:spacing w:after="0" w:line="240" w:lineRule="auto"/>
              <w:jc w:val="center"/>
              <w:rPr>
                <w:del w:id="18819" w:author="jafary88@gmail.com" w:date="2022-05-11T18:16:00Z"/>
                <w:rFonts w:ascii="Times New Roman" w:eastAsia="Times New Roman" w:hAnsi="Times New Roman" w:cs="Times New Roman"/>
                <w:color w:val="000000"/>
              </w:rPr>
            </w:pPr>
            <w:del w:id="18820" w:author="jafary88@gmail.com" w:date="2022-05-11T18:16:00Z">
              <w:r w:rsidRPr="00B67459" w:rsidDel="00836C19">
                <w:rPr>
                  <w:rFonts w:ascii="Times New Roman" w:eastAsia="Times New Roman" w:hAnsi="Times New Roman" w:cs="Times New Roman"/>
                  <w:color w:val="000000"/>
                  <w:rtl/>
                </w:rPr>
                <w:delText>گونه</w:delText>
              </w:r>
            </w:del>
          </w:p>
        </w:tc>
      </w:tr>
      <w:tr w:rsidR="00B67459" w:rsidRPr="00B67459" w:rsidDel="00836C19" w14:paraId="16EF85C2" w14:textId="22718EE1" w:rsidTr="00B67459">
        <w:trPr>
          <w:trHeight w:val="300"/>
          <w:jc w:val="center"/>
          <w:del w:id="18821"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B636DEA" w:rsidR="00B67459" w:rsidRPr="00B67459" w:rsidDel="00836C19" w:rsidRDefault="00B67459" w:rsidP="005E409E">
            <w:pPr>
              <w:tabs>
                <w:tab w:val="left" w:pos="0"/>
                <w:tab w:val="left" w:pos="7371"/>
              </w:tabs>
              <w:spacing w:after="0" w:line="240" w:lineRule="auto"/>
              <w:jc w:val="center"/>
              <w:rPr>
                <w:del w:id="18822" w:author="jafary88@gmail.com" w:date="2022-05-11T18:16:00Z"/>
                <w:rFonts w:ascii="Times New Roman" w:eastAsia="Times New Roman" w:hAnsi="Times New Roman" w:cs="Times New Roman"/>
                <w:color w:val="000000"/>
              </w:rPr>
            </w:pPr>
            <w:del w:id="18823"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219C8FCB" w:rsidR="00B67459" w:rsidRPr="00B67459" w:rsidDel="00836C19" w:rsidRDefault="00B67459" w:rsidP="005E409E">
            <w:pPr>
              <w:tabs>
                <w:tab w:val="left" w:pos="0"/>
                <w:tab w:val="left" w:pos="7371"/>
              </w:tabs>
              <w:bidi/>
              <w:spacing w:after="0" w:line="240" w:lineRule="auto"/>
              <w:jc w:val="center"/>
              <w:rPr>
                <w:del w:id="18824" w:author="jafary88@gmail.com" w:date="2022-05-11T18:16:00Z"/>
                <w:rFonts w:ascii="Times New Roman" w:eastAsia="Times New Roman" w:hAnsi="Times New Roman" w:cs="Times New Roman"/>
                <w:color w:val="000000"/>
              </w:rPr>
            </w:pPr>
            <w:del w:id="18825" w:author="jafary88@gmail.com" w:date="2022-05-11T18:16:00Z">
              <w:r w:rsidRPr="00B67459" w:rsidDel="00836C19">
                <w:rPr>
                  <w:rFonts w:ascii="Times New Roman" w:eastAsia="Times New Roman" w:hAnsi="Times New Roman" w:cs="Times New Roman"/>
                  <w:color w:val="000000"/>
                  <w:rtl/>
                </w:rPr>
                <w:delText xml:space="preserve">کسر جرمی ثابت در مرز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0B06E450" w:rsidR="00B67459" w:rsidRPr="00B67459" w:rsidDel="00836C19" w:rsidRDefault="00B67459" w:rsidP="005E409E">
            <w:pPr>
              <w:tabs>
                <w:tab w:val="left" w:pos="0"/>
                <w:tab w:val="left" w:pos="7371"/>
              </w:tabs>
              <w:spacing w:after="0" w:line="240" w:lineRule="auto"/>
              <w:jc w:val="center"/>
              <w:rPr>
                <w:del w:id="18826" w:author="jafary88@gmail.com" w:date="2022-05-11T18:16:00Z"/>
                <w:rFonts w:ascii="Times New Roman" w:eastAsia="Times New Roman" w:hAnsi="Times New Roman" w:cs="Times New Roman"/>
                <w:color w:val="000000"/>
              </w:rPr>
            </w:pPr>
            <w:del w:id="18827" w:author="jafary88@gmail.com" w:date="2022-05-11T18:16:00Z">
              <w:r w:rsidRPr="00B67459" w:rsidDel="00836C19">
                <w:rPr>
                  <w:rFonts w:ascii="Times New Roman" w:eastAsia="Times New Roman" w:hAnsi="Times New Roman" w:cs="Times New Roman"/>
                  <w:color w:val="000000"/>
                </w:rPr>
                <w:delText>R1</w:delText>
              </w:r>
            </w:del>
          </w:p>
        </w:tc>
      </w:tr>
      <w:tr w:rsidR="00B67459" w:rsidRPr="00B67459" w:rsidDel="00836C19" w14:paraId="5CC01F5C" w14:textId="113AB17D" w:rsidTr="00B67459">
        <w:trPr>
          <w:trHeight w:val="300"/>
          <w:jc w:val="center"/>
          <w:del w:id="18828"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36BA9423" w:rsidR="00B67459" w:rsidRPr="00B67459" w:rsidDel="00836C19" w:rsidRDefault="00B67459" w:rsidP="005E409E">
            <w:pPr>
              <w:tabs>
                <w:tab w:val="left" w:pos="0"/>
                <w:tab w:val="left" w:pos="7371"/>
              </w:tabs>
              <w:bidi/>
              <w:spacing w:after="0" w:line="240" w:lineRule="auto"/>
              <w:jc w:val="center"/>
              <w:rPr>
                <w:del w:id="18829" w:author="jafary88@gmail.com" w:date="2022-05-11T18:16:00Z"/>
                <w:rFonts w:ascii="Times New Roman" w:eastAsia="Times New Roman" w:hAnsi="Times New Roman" w:cs="Times New Roman"/>
                <w:color w:val="000000"/>
              </w:rPr>
            </w:pPr>
            <w:del w:id="18830" w:author="jafary88@gmail.com" w:date="2022-05-11T18:16:00Z">
              <w:r w:rsidRPr="00B67459" w:rsidDel="00836C19">
                <w:rPr>
                  <w:rFonts w:ascii="Times New Roman" w:eastAsia="Times New Roman" w:hAnsi="Times New Roman" w:cs="Times New Roman"/>
                  <w:color w:val="000000"/>
                  <w:rtl/>
                </w:rPr>
                <w:delText>کسر جرمی ثابت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444C0227" w:rsidR="00B67459" w:rsidRPr="00B67459" w:rsidDel="00836C19" w:rsidRDefault="00B67459" w:rsidP="005E409E">
            <w:pPr>
              <w:tabs>
                <w:tab w:val="left" w:pos="0"/>
                <w:tab w:val="left" w:pos="7371"/>
              </w:tabs>
              <w:spacing w:after="0" w:line="240" w:lineRule="auto"/>
              <w:jc w:val="center"/>
              <w:rPr>
                <w:del w:id="18831" w:author="jafary88@gmail.com" w:date="2022-05-11T18:16:00Z"/>
                <w:rFonts w:ascii="Times New Roman" w:eastAsia="Times New Roman" w:hAnsi="Times New Roman" w:cs="Times New Roman"/>
                <w:color w:val="000000"/>
              </w:rPr>
            </w:pPr>
            <w:del w:id="18832"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4C6FF3D" w:rsidR="00B67459" w:rsidRPr="00B67459" w:rsidDel="00836C19" w:rsidRDefault="00B67459" w:rsidP="005E409E">
            <w:pPr>
              <w:tabs>
                <w:tab w:val="left" w:pos="0"/>
                <w:tab w:val="left" w:pos="7371"/>
              </w:tabs>
              <w:spacing w:after="0" w:line="240" w:lineRule="auto"/>
              <w:jc w:val="center"/>
              <w:rPr>
                <w:del w:id="18833" w:author="jafary88@gmail.com" w:date="2022-05-11T18:16:00Z"/>
                <w:rFonts w:ascii="Times New Roman" w:eastAsia="Times New Roman" w:hAnsi="Times New Roman" w:cs="Times New Roman"/>
                <w:color w:val="000000"/>
              </w:rPr>
            </w:pPr>
            <w:del w:id="18834" w:author="jafary88@gmail.com" w:date="2022-05-11T18:16:00Z">
              <w:r w:rsidRPr="00B67459" w:rsidDel="00836C19">
                <w:rPr>
                  <w:rFonts w:ascii="Times New Roman" w:eastAsia="Times New Roman" w:hAnsi="Times New Roman" w:cs="Times New Roman"/>
                  <w:color w:val="000000"/>
                </w:rPr>
                <w:delText>R2</w:delText>
              </w:r>
            </w:del>
          </w:p>
        </w:tc>
      </w:tr>
      <w:tr w:rsidR="00B67459" w:rsidRPr="00B67459" w:rsidDel="00836C19" w14:paraId="15C65F1D" w14:textId="57FBBDA4" w:rsidTr="00B67459">
        <w:trPr>
          <w:trHeight w:val="300"/>
          <w:jc w:val="center"/>
          <w:del w:id="18835"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093FD5B2" w:rsidR="00B67459" w:rsidRPr="00B67459" w:rsidDel="00836C19" w:rsidRDefault="00B67459" w:rsidP="005E409E">
            <w:pPr>
              <w:tabs>
                <w:tab w:val="left" w:pos="0"/>
                <w:tab w:val="left" w:pos="7371"/>
              </w:tabs>
              <w:spacing w:after="0" w:line="240" w:lineRule="auto"/>
              <w:jc w:val="center"/>
              <w:rPr>
                <w:del w:id="18836" w:author="jafary88@gmail.com" w:date="2022-05-11T18:16:00Z"/>
                <w:rFonts w:ascii="Times New Roman" w:eastAsia="Times New Roman" w:hAnsi="Times New Roman" w:cs="Times New Roman"/>
                <w:color w:val="000000"/>
              </w:rPr>
            </w:pPr>
            <w:del w:id="18837"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1D7E2515" w:rsidR="00B67459" w:rsidRPr="00B67459" w:rsidDel="00836C19" w:rsidRDefault="00B67459" w:rsidP="005E409E">
            <w:pPr>
              <w:tabs>
                <w:tab w:val="left" w:pos="0"/>
                <w:tab w:val="left" w:pos="7371"/>
              </w:tabs>
              <w:spacing w:after="0" w:line="240" w:lineRule="auto"/>
              <w:jc w:val="center"/>
              <w:rPr>
                <w:del w:id="18838" w:author="jafary88@gmail.com" w:date="2022-05-11T18:16:00Z"/>
                <w:rFonts w:ascii="Times New Roman" w:eastAsia="Times New Roman" w:hAnsi="Times New Roman" w:cs="Times New Roman"/>
                <w:color w:val="000000"/>
              </w:rPr>
            </w:pPr>
            <w:del w:id="18839"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30982622" w:rsidR="00B67459" w:rsidRPr="00B67459" w:rsidDel="00836C19" w:rsidRDefault="00B67459" w:rsidP="005E409E">
            <w:pPr>
              <w:tabs>
                <w:tab w:val="left" w:pos="0"/>
                <w:tab w:val="left" w:pos="7371"/>
              </w:tabs>
              <w:spacing w:after="0" w:line="240" w:lineRule="auto"/>
              <w:jc w:val="center"/>
              <w:rPr>
                <w:del w:id="18840" w:author="jafary88@gmail.com" w:date="2022-05-11T18:16:00Z"/>
                <w:rFonts w:ascii="Times New Roman" w:eastAsia="Times New Roman" w:hAnsi="Times New Roman" w:cs="Times New Roman"/>
                <w:color w:val="000000"/>
              </w:rPr>
            </w:pPr>
            <w:del w:id="18841" w:author="jafary88@gmail.com" w:date="2022-05-11T18:16:00Z">
              <w:r w:rsidRPr="00B67459" w:rsidDel="00836C19">
                <w:rPr>
                  <w:rFonts w:ascii="Times New Roman" w:eastAsia="Times New Roman" w:hAnsi="Times New Roman" w:cs="Times New Roman"/>
                  <w:color w:val="000000"/>
                </w:rPr>
                <w:delText>I</w:delText>
              </w:r>
            </w:del>
          </w:p>
        </w:tc>
      </w:tr>
      <w:tr w:rsidR="00B67459" w:rsidRPr="00B67459" w:rsidDel="00836C19" w14:paraId="4955FF23" w14:textId="46F77CC3" w:rsidTr="00B67459">
        <w:trPr>
          <w:trHeight w:val="300"/>
          <w:jc w:val="center"/>
          <w:del w:id="18842"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7B979010" w:rsidR="00B67459" w:rsidRPr="00B67459" w:rsidDel="00836C19" w:rsidRDefault="002D58A8" w:rsidP="005E409E">
            <w:pPr>
              <w:tabs>
                <w:tab w:val="left" w:pos="0"/>
                <w:tab w:val="left" w:pos="7371"/>
              </w:tabs>
              <w:bidi/>
              <w:spacing w:after="0" w:line="240" w:lineRule="auto"/>
              <w:jc w:val="center"/>
              <w:rPr>
                <w:del w:id="18843" w:author="jafary88@gmail.com" w:date="2022-05-11T18:16:00Z"/>
                <w:rFonts w:ascii="Times New Roman" w:eastAsia="Times New Roman" w:hAnsi="Times New Roman" w:cs="Times New Roman"/>
                <w:color w:val="000000"/>
              </w:rPr>
            </w:pPr>
            <w:del w:id="18844" w:author="jafary88@gmail.com" w:date="2022-05-11T18:16:00Z">
              <w:r w:rsidDel="00836C19">
                <w:rPr>
                  <w:rFonts w:ascii="Times New Roman" w:eastAsia="Times New Roman" w:hAnsi="Times New Roman" w:cs="Times New Roman"/>
                  <w:color w:val="000000"/>
                  <w:rtl/>
                </w:rPr>
                <w:delText>تخلیه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1476331B" w:rsidR="00B67459" w:rsidRPr="00B67459" w:rsidDel="00836C19" w:rsidRDefault="00B67459" w:rsidP="005E409E">
            <w:pPr>
              <w:tabs>
                <w:tab w:val="left" w:pos="0"/>
                <w:tab w:val="left" w:pos="7371"/>
              </w:tabs>
              <w:bidi/>
              <w:spacing w:after="0" w:line="240" w:lineRule="auto"/>
              <w:jc w:val="center"/>
              <w:rPr>
                <w:del w:id="18845" w:author="jafary88@gmail.com" w:date="2022-05-11T18:16:00Z"/>
                <w:rFonts w:ascii="Times New Roman" w:eastAsia="Times New Roman" w:hAnsi="Times New Roman" w:cs="Times New Roman"/>
                <w:color w:val="000000"/>
              </w:rPr>
            </w:pPr>
            <w:del w:id="18846" w:author="jafary88@gmail.com" w:date="2022-05-11T18:16:00Z">
              <w:r w:rsidRPr="00B67459" w:rsidDel="00836C19">
                <w:rPr>
                  <w:rFonts w:ascii="Times New Roman" w:eastAsia="Times New Roman" w:hAnsi="Times New Roman" w:cs="Times New Roman"/>
                  <w:color w:val="000000"/>
                  <w:rtl/>
                </w:rPr>
                <w:delText>تخلیه در مزر</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4DD6DD60" w:rsidR="00B67459" w:rsidRPr="00B67459" w:rsidDel="00836C19" w:rsidRDefault="00B67459" w:rsidP="005E409E">
            <w:pPr>
              <w:tabs>
                <w:tab w:val="left" w:pos="0"/>
                <w:tab w:val="left" w:pos="7371"/>
              </w:tabs>
              <w:spacing w:after="0" w:line="240" w:lineRule="auto"/>
              <w:jc w:val="center"/>
              <w:rPr>
                <w:del w:id="18847" w:author="jafary88@gmail.com" w:date="2022-05-11T18:16:00Z"/>
                <w:rFonts w:ascii="Times New Roman" w:eastAsia="Times New Roman" w:hAnsi="Times New Roman" w:cs="Times New Roman"/>
                <w:color w:val="000000"/>
              </w:rPr>
            </w:pPr>
            <w:del w:id="18848" w:author="jafary88@gmail.com" w:date="2022-05-11T18:16:00Z">
              <w:r w:rsidRPr="00B67459" w:rsidDel="00836C19">
                <w:rPr>
                  <w:rFonts w:ascii="Times New Roman" w:eastAsia="Times New Roman" w:hAnsi="Times New Roman" w:cs="Times New Roman"/>
                  <w:color w:val="000000"/>
                </w:rPr>
                <w:delText>P1&amp;P2</w:delText>
              </w:r>
            </w:del>
          </w:p>
        </w:tc>
      </w:tr>
      <w:tr w:rsidR="00B67459" w:rsidRPr="00B67459" w:rsidDel="00836C19" w14:paraId="27EDBA34" w14:textId="31A60608" w:rsidTr="00B67459">
        <w:trPr>
          <w:trHeight w:val="300"/>
          <w:jc w:val="center"/>
          <w:del w:id="18849"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288DC6B1" w:rsidR="00B67459" w:rsidRPr="00B67459" w:rsidDel="00836C19" w:rsidRDefault="00B67459" w:rsidP="005E409E">
            <w:pPr>
              <w:tabs>
                <w:tab w:val="left" w:pos="0"/>
                <w:tab w:val="left" w:pos="7371"/>
              </w:tabs>
              <w:spacing w:after="0" w:line="240" w:lineRule="auto"/>
              <w:jc w:val="center"/>
              <w:rPr>
                <w:del w:id="18850" w:author="jafary88@gmail.com" w:date="2022-05-11T18:16:00Z"/>
                <w:rFonts w:ascii="Times New Roman" w:eastAsia="Times New Roman" w:hAnsi="Times New Roman" w:cs="Times New Roman"/>
                <w:color w:val="000000"/>
              </w:rPr>
            </w:pPr>
            <w:del w:id="18851"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07DA6968" w:rsidR="00B67459" w:rsidRPr="00B67459" w:rsidDel="00836C19" w:rsidRDefault="00B67459" w:rsidP="005E409E">
            <w:pPr>
              <w:tabs>
                <w:tab w:val="left" w:pos="0"/>
                <w:tab w:val="left" w:pos="7371"/>
              </w:tabs>
              <w:spacing w:after="0" w:line="240" w:lineRule="auto"/>
              <w:jc w:val="center"/>
              <w:rPr>
                <w:del w:id="18852" w:author="jafary88@gmail.com" w:date="2022-05-11T18:16:00Z"/>
                <w:rFonts w:ascii="Times New Roman" w:eastAsia="Times New Roman" w:hAnsi="Times New Roman" w:cs="Times New Roman"/>
                <w:color w:val="000000"/>
              </w:rPr>
            </w:pPr>
            <w:del w:id="18853"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6A53F334" w:rsidR="00B67459" w:rsidRPr="00B67459" w:rsidDel="00836C19" w:rsidRDefault="00B67459" w:rsidP="005E409E">
            <w:pPr>
              <w:tabs>
                <w:tab w:val="left" w:pos="0"/>
                <w:tab w:val="left" w:pos="7371"/>
              </w:tabs>
              <w:spacing w:after="0" w:line="240" w:lineRule="auto"/>
              <w:jc w:val="center"/>
              <w:rPr>
                <w:del w:id="18854" w:author="jafary88@gmail.com" w:date="2022-05-11T18:16:00Z"/>
                <w:rFonts w:ascii="Times New Roman" w:eastAsia="Times New Roman" w:hAnsi="Times New Roman" w:cs="Times New Roman"/>
                <w:color w:val="000000"/>
              </w:rPr>
            </w:pPr>
            <w:del w:id="18855" w:author="jafary88@gmail.com" w:date="2022-05-11T18:16:00Z">
              <w:r w:rsidRPr="00B67459" w:rsidDel="00836C19">
                <w:rPr>
                  <w:rFonts w:ascii="Times New Roman" w:eastAsia="Times New Roman" w:hAnsi="Times New Roman" w:cs="Times New Roman"/>
                  <w:color w:val="000000"/>
                </w:rPr>
                <w:delText>S</w:delText>
              </w:r>
            </w:del>
          </w:p>
        </w:tc>
      </w:tr>
    </w:tbl>
    <w:p w14:paraId="49F1614F" w14:textId="49422936" w:rsidR="00821E56" w:rsidDel="00836C19" w:rsidRDefault="00821E56" w:rsidP="005E409E">
      <w:pPr>
        <w:pStyle w:val="payannameh"/>
        <w:tabs>
          <w:tab w:val="left" w:pos="0"/>
          <w:tab w:val="left" w:pos="7371"/>
        </w:tabs>
        <w:spacing w:line="240" w:lineRule="auto"/>
        <w:rPr>
          <w:ins w:id="18856" w:author="Mohsen Jafarinejad" w:date="2019-05-04T11:50:00Z"/>
          <w:del w:id="18857" w:author="jafary88@gmail.com" w:date="2022-05-11T18:16:00Z"/>
          <w:rtl/>
        </w:rPr>
      </w:pPr>
    </w:p>
    <w:p w14:paraId="377323D9" w14:textId="1933BC12" w:rsidR="00C26563" w:rsidRPr="00D57906" w:rsidDel="00836C19" w:rsidRDefault="00C26563" w:rsidP="00CB5F5E">
      <w:pPr>
        <w:pStyle w:val="a0"/>
        <w:bidi/>
        <w:rPr>
          <w:ins w:id="18858" w:author="Mohsen Jafarinejad" w:date="2019-05-04T11:47:00Z"/>
          <w:del w:id="18859" w:author="jafary88@gmail.com" w:date="2022-05-11T18:16:00Z"/>
          <w:rtl/>
        </w:rPr>
      </w:pPr>
      <w:bookmarkStart w:id="18860" w:name="_Toc8546196"/>
      <w:bookmarkStart w:id="18861" w:name="_Toc8550866"/>
      <w:ins w:id="18862" w:author="Mohsen Jafarinejad" w:date="2019-05-04T11:47:00Z">
        <w:del w:id="18863" w:author="jafary88@gmail.com" w:date="2022-05-11T18:16:00Z">
          <w:r w:rsidDel="00836C19">
            <w:rPr>
              <w:rFonts w:hint="cs"/>
              <w:rtl/>
              <w:lang w:bidi="fa-IR"/>
            </w:rPr>
            <w:delText xml:space="preserve">تعیین متغییرهای منحنی </w:delText>
          </w:r>
          <w:r w:rsidRPr="00D57906" w:rsidDel="00836C19">
            <w:rPr>
              <w:rFonts w:hint="cs"/>
              <w:rtl/>
            </w:rPr>
            <w:delText xml:space="preserve">پلاریزاسیون پیل میکروبی مورد </w:delText>
          </w:r>
        </w:del>
      </w:ins>
      <w:bookmarkEnd w:id="18860"/>
      <w:bookmarkEnd w:id="18861"/>
      <w:ins w:id="18864" w:author="Mohsen Jafarinejad" w:date="2019-09-03T12:18:00Z">
        <w:del w:id="18865" w:author="jafary88@gmail.com" w:date="2022-05-11T18:16:00Z">
          <w:r w:rsidR="00D548E9" w:rsidDel="00836C19">
            <w:rPr>
              <w:rtl/>
            </w:rPr>
            <w:delText>شب</w:delText>
          </w:r>
          <w:r w:rsidR="00D548E9" w:rsidDel="00836C19">
            <w:rPr>
              <w:rFonts w:hint="cs"/>
              <w:rtl/>
            </w:rPr>
            <w:delText>یه‌سازی</w:delText>
          </w:r>
        </w:del>
      </w:ins>
    </w:p>
    <w:p w14:paraId="57330F73" w14:textId="41E5E11F" w:rsidR="00C26563" w:rsidDel="00836C19" w:rsidRDefault="00C26563" w:rsidP="0083749C">
      <w:pPr>
        <w:pStyle w:val="payannameh"/>
        <w:tabs>
          <w:tab w:val="left" w:pos="0"/>
          <w:tab w:val="left" w:pos="567"/>
          <w:tab w:val="left" w:pos="7371"/>
        </w:tabs>
        <w:spacing w:line="240" w:lineRule="auto"/>
        <w:jc w:val="both"/>
        <w:rPr>
          <w:ins w:id="18866" w:author="Mohsen Jafarinejad" w:date="2019-05-04T11:47:00Z"/>
          <w:del w:id="18867" w:author="jafary88@gmail.com" w:date="2022-05-11T18:16:00Z"/>
          <w:rtl/>
        </w:rPr>
      </w:pPr>
      <w:ins w:id="18868" w:author="Mohsen Jafarinejad" w:date="2019-05-04T11:47:00Z">
        <w:del w:id="18869" w:author="jafary88@gmail.com" w:date="2022-05-11T18:16:00Z">
          <w:r w:rsidDel="00836C19">
            <w:rPr>
              <w:rtl/>
            </w:rPr>
            <w:tab/>
            <w:delText>با</w:delText>
          </w:r>
          <w:r w:rsidDel="00836C19">
            <w:rPr>
              <w:rFonts w:hint="cs"/>
              <w:rtl/>
            </w:rPr>
            <w:delText>ی</w:delText>
          </w:r>
          <w:r w:rsidDel="00836C19">
            <w:rPr>
              <w:rFonts w:hint="eastAsia"/>
              <w:rtl/>
            </w:rPr>
            <w:delText>د</w:delText>
          </w:r>
          <w:r w:rsidDel="00836C19">
            <w:rPr>
              <w:rFonts w:hint="cs"/>
              <w:rtl/>
            </w:rPr>
            <w:delText xml:space="preserve"> توجه داشت که با توجه به اینکه مکانیزم عمل پیل میکروبی بسیار پیچیده است یکسری </w:delText>
          </w:r>
        </w:del>
      </w:ins>
      <w:ins w:id="18870" w:author="Mohsen Jafarinejad" w:date="2019-09-03T15:19:00Z">
        <w:del w:id="18871" w:author="jafary88@gmail.com" w:date="2022-05-11T18:16:00Z">
          <w:r w:rsidR="00CB5F5E" w:rsidDel="00836C19">
            <w:rPr>
              <w:rtl/>
            </w:rPr>
            <w:delText>ساده‌ساز</w:delText>
          </w:r>
          <w:r w:rsidR="00CB5F5E" w:rsidDel="00836C19">
            <w:rPr>
              <w:rFonts w:hint="cs"/>
              <w:rtl/>
            </w:rPr>
            <w:delText>ی‌</w:delText>
          </w:r>
          <w:r w:rsidR="00CB5F5E" w:rsidDel="00836C19">
            <w:rPr>
              <w:rFonts w:hint="eastAsia"/>
              <w:rtl/>
            </w:rPr>
            <w:delText>ها</w:delText>
          </w:r>
        </w:del>
      </w:ins>
      <w:ins w:id="18872" w:author="Mohsen Jafarinejad" w:date="2019-05-04T11:47:00Z">
        <w:del w:id="18873" w:author="jafary88@gmail.com" w:date="2022-05-11T18:16:00Z">
          <w:r w:rsidDel="00836C19">
            <w:rPr>
              <w:rFonts w:hint="cs"/>
              <w:rtl/>
            </w:rPr>
            <w:delText xml:space="preserve"> به جهت امکان ایجاد بررسی اثر متغییرهای بخش قبل بر روی منحنی پلاریزاسیون پیل در نظر گرفته</w:delText>
          </w:r>
        </w:del>
      </w:ins>
      <w:ins w:id="18874" w:author="Mohsen Jafarinejad" w:date="2019-05-04T11:48:00Z">
        <w:del w:id="18875" w:author="jafary88@gmail.com" w:date="2022-05-11T18:16:00Z">
          <w:r w:rsidDel="00836C19">
            <w:rPr>
              <w:rFonts w:hint="cs"/>
              <w:rtl/>
            </w:rPr>
            <w:delText xml:space="preserve"> شده</w:delText>
          </w:r>
        </w:del>
      </w:ins>
      <w:ins w:id="18876" w:author="Mohsen Jafarinejad" w:date="2019-05-04T11:47:00Z">
        <w:del w:id="18877" w:author="jafary88@gmail.com" w:date="2022-05-11T18:16:00Z">
          <w:r w:rsidDel="00836C19">
            <w:rPr>
              <w:rFonts w:hint="cs"/>
              <w:rtl/>
            </w:rPr>
            <w:delText xml:space="preserve"> است.</w:delText>
          </w:r>
          <w:r w:rsidDel="00836C19">
            <w:rPr>
              <w:rtl/>
            </w:rPr>
            <w:delText xml:space="preserve"> در</w:delText>
          </w:r>
          <w:r w:rsidDel="00836C19">
            <w:rPr>
              <w:rFonts w:hint="cs"/>
              <w:rtl/>
            </w:rPr>
            <w:delText xml:space="preserve"> این بخش فرض بر این است که افت </w:delText>
          </w:r>
        </w:del>
      </w:ins>
      <w:ins w:id="18878" w:author="Mohsen Jafarinejad" w:date="2019-09-03T12:20:00Z">
        <w:del w:id="18879" w:author="jafary88@gmail.com" w:date="2022-05-11T18:16:00Z">
          <w:r w:rsidR="00D548E9" w:rsidDel="00836C19">
            <w:rPr>
              <w:rtl/>
            </w:rPr>
            <w:delText>فعال‌ساز</w:delText>
          </w:r>
          <w:r w:rsidR="00D548E9" w:rsidDel="00836C19">
            <w:rPr>
              <w:rFonts w:hint="cs"/>
              <w:rtl/>
            </w:rPr>
            <w:delText>ی</w:delText>
          </w:r>
        </w:del>
      </w:ins>
      <w:ins w:id="18880" w:author="Mohsen Jafarinejad" w:date="2019-05-04T11:47:00Z">
        <w:del w:id="18881" w:author="jafary88@gmail.com" w:date="2022-05-11T18:16:00Z">
          <w:r w:rsidDel="00836C19">
            <w:rPr>
              <w:rFonts w:hint="cs"/>
              <w:rtl/>
            </w:rPr>
            <w:delText xml:space="preserve"> </w:delText>
          </w:r>
        </w:del>
      </w:ins>
      <w:ins w:id="18882" w:author="Mohsen Jafarinejad" w:date="2019-09-03T12:13:00Z">
        <w:del w:id="18883"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18884" w:author="Mohsen Jafarinejad" w:date="2019-05-04T11:47:00Z">
        <w:del w:id="18885" w:author="jafary88@gmail.com" w:date="2022-05-11T18:16:00Z">
          <w:r w:rsidDel="00836C19">
            <w:rPr>
              <w:rFonts w:hint="cs"/>
              <w:rtl/>
            </w:rPr>
            <w:delText xml:space="preserve"> سرعت زیاد واکنش در سمت کاتد قابل </w:delText>
          </w:r>
        </w:del>
      </w:ins>
      <w:ins w:id="18886" w:author="Mohsen Jafarinejad" w:date="2019-09-03T15:20:00Z">
        <w:del w:id="18887" w:author="jafary88@gmail.com" w:date="2022-05-11T18:16:00Z">
          <w:r w:rsidR="00CB5F5E" w:rsidDel="00836C19">
            <w:rPr>
              <w:rtl/>
            </w:rPr>
            <w:delText>صرف‌نظر</w:delText>
          </w:r>
        </w:del>
      </w:ins>
      <w:ins w:id="18888" w:author="Mohsen Jafarinejad" w:date="2019-05-04T11:47:00Z">
        <w:del w:id="18889" w:author="jafary88@gmail.com" w:date="2022-05-11T18:16:00Z">
          <w:r w:rsidDel="00836C19">
            <w:rPr>
              <w:rFonts w:hint="cs"/>
              <w:rtl/>
            </w:rPr>
            <w:delText xml:space="preserve"> کردن است زیرا مقدار </w:delText>
          </w:r>
        </w:del>
      </w:ins>
      <w:ins w:id="18890" w:author="Mohsen Jafarinejad" w:date="2019-05-04T11:47:00Z">
        <w:del w:id="18891" w:author="jafary88@gmail.com" w:date="2022-05-11T18:16:00Z">
          <w:r w:rsidR="0090733A" w:rsidRPr="00BF2F7C" w:rsidDel="00836C19">
            <w:rPr>
              <w:rStyle w:val="tgc"/>
              <w:sz w:val="32"/>
              <w:szCs w:val="36"/>
            </w:rPr>
            <w:object w:dxaOrig="240" w:dyaOrig="360" w14:anchorId="4FE0C998">
              <v:shape id="_x0000_i1153" type="#_x0000_t75" style="width:12pt;height:19pt" o:ole="">
                <v:imagedata r:id="rId281" o:title=""/>
              </v:shape>
              <o:OLEObject Type="Embed" ProgID="Equation.DSMT4" ShapeID="_x0000_i1153" DrawAspect="Content" ObjectID="_1713799009" r:id="rId282"/>
            </w:object>
          </w:r>
        </w:del>
      </w:ins>
      <w:ins w:id="18892" w:author="Mohsen Jafarinejad" w:date="2019-05-04T11:47:00Z">
        <w:del w:id="18893" w:author="jafary88@gmail.com" w:date="2022-05-11T18:16:00Z">
          <w:r w:rsidDel="00836C19">
            <w:delText xml:space="preserve"> </w:delText>
          </w:r>
          <w:r w:rsidDel="00836C19">
            <w:rPr>
              <w:rFonts w:hint="cs"/>
              <w:rtl/>
            </w:rPr>
            <w:delText xml:space="preserve">برای </w:delText>
          </w:r>
          <w:r w:rsidDel="00836C19">
            <w:rPr>
              <w:rtl/>
            </w:rPr>
            <w:delText>واکنش‌ها</w:delText>
          </w:r>
          <w:r w:rsidDel="00836C19">
            <w:rPr>
              <w:rFonts w:hint="cs"/>
              <w:rtl/>
            </w:rPr>
            <w:delText xml:space="preserve">ی سریع بزرگ بوده </w:delText>
          </w:r>
        </w:del>
      </w:ins>
      <w:customXmlInsRangeStart w:id="18894" w:author="Mohsen Jafarinejad" w:date="2019-05-04T11:47:00Z"/>
      <w:customXmlDelRangeStart w:id="18895" w:author="jafary88@gmail.com" w:date="2022-05-11T18:16:00Z"/>
      <w:sdt>
        <w:sdtPr>
          <w:rPr>
            <w:rFonts w:hint="cs"/>
            <w:rtl/>
          </w:rPr>
          <w:id w:val="-1852179613"/>
          <w:citation/>
        </w:sdtPr>
        <w:sdtEndPr/>
        <w:sdtContent>
          <w:customXmlInsRangeEnd w:id="18894"/>
          <w:customXmlDelRangeEnd w:id="18895"/>
          <w:ins w:id="18896" w:author="Mohsen Jafarinejad" w:date="2019-05-04T11:47:00Z">
            <w:del w:id="18897" w:author="jafary88@gmail.com" w:date="2022-05-11T18:16:00Z">
              <w:r w:rsidDel="00836C19">
                <w:rPr>
                  <w:rStyle w:val="tgc"/>
                  <w:rtl/>
                </w:rPr>
                <w:fldChar w:fldCharType="begin"/>
              </w:r>
              <w:r w:rsidDel="00836C19">
                <w:rPr>
                  <w:rStyle w:val="tgc"/>
                </w:rPr>
                <w:delInstrText xml:space="preserve">CITATION 74 \l 1033 </w:delInstrText>
              </w:r>
              <w:r w:rsidDel="00836C19">
                <w:rPr>
                  <w:rStyle w:val="tgc"/>
                  <w:rtl/>
                </w:rPr>
                <w:fldChar w:fldCharType="separate"/>
              </w:r>
              <w:r w:rsidDel="00836C19">
                <w:rPr>
                  <w:noProof/>
                </w:rPr>
                <w:delText>[70]</w:delText>
              </w:r>
              <w:r w:rsidDel="00836C19">
                <w:rPr>
                  <w:rStyle w:val="tgc"/>
                  <w:rtl/>
                </w:rPr>
                <w:fldChar w:fldCharType="end"/>
              </w:r>
            </w:del>
          </w:ins>
          <w:customXmlInsRangeStart w:id="18898" w:author="Mohsen Jafarinejad" w:date="2019-05-04T11:47:00Z"/>
          <w:customXmlDelRangeStart w:id="18899" w:author="jafary88@gmail.com" w:date="2022-05-11T18:16:00Z"/>
        </w:sdtContent>
      </w:sdt>
      <w:customXmlInsRangeEnd w:id="18898"/>
      <w:customXmlDelRangeEnd w:id="18899"/>
      <w:customXmlInsRangeStart w:id="18900" w:author="Mohsen Jafarinejad" w:date="2019-05-04T11:47:00Z"/>
      <w:customXmlDelRangeStart w:id="18901" w:author="jafary88@gmail.com" w:date="2022-05-11T18:16:00Z"/>
      <w:sdt>
        <w:sdtPr>
          <w:rPr>
            <w:rFonts w:hint="cs"/>
            <w:rtl/>
          </w:rPr>
          <w:id w:val="1844040826"/>
          <w:citation/>
        </w:sdtPr>
        <w:sdtEndPr/>
        <w:sdtContent>
          <w:customXmlInsRangeEnd w:id="18900"/>
          <w:customXmlDelRangeEnd w:id="18901"/>
          <w:ins w:id="18902" w:author="Mohsen Jafarinejad" w:date="2019-05-04T11:47:00Z">
            <w:del w:id="18903" w:author="jafary88@gmail.com" w:date="2022-05-11T18:16:00Z">
              <w:r w:rsidDel="00836C19">
                <w:rPr>
                  <w:rStyle w:val="tgc"/>
                  <w:rtl/>
                </w:rPr>
                <w:fldChar w:fldCharType="begin"/>
              </w:r>
              <w:r w:rsidDel="00836C19">
                <w:rPr>
                  <w:rStyle w:val="tgc"/>
                </w:rPr>
                <w:delInstrText xml:space="preserve">CITATION 66 \l 1033 </w:delInstrText>
              </w:r>
              <w:r w:rsidDel="00836C19">
                <w:rPr>
                  <w:rStyle w:val="tgc"/>
                  <w:rtl/>
                </w:rPr>
                <w:fldChar w:fldCharType="separate"/>
              </w:r>
              <w:r w:rsidDel="00836C19">
                <w:rPr>
                  <w:rStyle w:val="tgc"/>
                  <w:noProof/>
                  <w:rtl/>
                </w:rPr>
                <w:delText xml:space="preserve"> </w:delText>
              </w:r>
              <w:r w:rsidDel="00836C19">
                <w:rPr>
                  <w:noProof/>
                </w:rPr>
                <w:delText>[63]</w:delText>
              </w:r>
              <w:r w:rsidDel="00836C19">
                <w:rPr>
                  <w:rStyle w:val="tgc"/>
                  <w:rtl/>
                </w:rPr>
                <w:fldChar w:fldCharType="end"/>
              </w:r>
            </w:del>
          </w:ins>
          <w:customXmlInsRangeStart w:id="18904" w:author="Mohsen Jafarinejad" w:date="2019-05-04T11:47:00Z"/>
          <w:customXmlDelRangeStart w:id="18905" w:author="jafary88@gmail.com" w:date="2022-05-11T18:16:00Z"/>
        </w:sdtContent>
      </w:sdt>
      <w:customXmlInsRangeEnd w:id="18904"/>
      <w:customXmlDelRangeEnd w:id="18905"/>
      <w:ins w:id="18906" w:author="Mohsen Jafarinejad" w:date="2019-05-04T11:47:00Z">
        <w:del w:id="18907" w:author="jafary88@gmail.com" w:date="2022-05-11T18:16:00Z">
          <w:r w:rsidDel="00836C19">
            <w:rPr>
              <w:rFonts w:hint="cs"/>
              <w:rtl/>
            </w:rPr>
            <w:delText xml:space="preserve"> </w:delText>
          </w:r>
        </w:del>
      </w:ins>
      <w:ins w:id="18908" w:author="Mohsen Jafarinejad" w:date="2019-09-03T15:20:00Z">
        <w:del w:id="18909" w:author="jafary88@gmail.com" w:date="2022-05-11T18:16:00Z">
          <w:r w:rsidR="00CB5F5E" w:rsidDel="00836C19">
            <w:rPr>
              <w:rtl/>
            </w:rPr>
            <w:delText>درنت</w:delText>
          </w:r>
          <w:r w:rsidR="00CB5F5E" w:rsidDel="00836C19">
            <w:rPr>
              <w:rFonts w:hint="cs"/>
              <w:rtl/>
            </w:rPr>
            <w:delText>ی</w:delText>
          </w:r>
          <w:r w:rsidR="00CB5F5E" w:rsidDel="00836C19">
            <w:rPr>
              <w:rFonts w:hint="eastAsia"/>
              <w:rtl/>
            </w:rPr>
            <w:delText>جه</w:delText>
          </w:r>
        </w:del>
      </w:ins>
      <w:ins w:id="18910" w:author="Mohsen Jafarinejad" w:date="2019-05-04T11:47:00Z">
        <w:del w:id="18911" w:author="jafary88@gmail.com" w:date="2022-05-11T18:16:00Z">
          <w:r w:rsidDel="00836C19">
            <w:rPr>
              <w:rFonts w:hint="cs"/>
              <w:rtl/>
            </w:rPr>
            <w:delText xml:space="preserve"> نسبت جریان پیل به چگالی جریان تبادلی بسیار کوچک و </w:delText>
          </w:r>
          <w:r w:rsidDel="00836C19">
            <w:rPr>
              <w:rtl/>
            </w:rPr>
            <w:delText>نت</w:delText>
          </w:r>
          <w:r w:rsidDel="00836C19">
            <w:rPr>
              <w:rFonts w:hint="cs"/>
              <w:rtl/>
            </w:rPr>
            <w:delText>ی</w:delText>
          </w:r>
          <w:r w:rsidDel="00836C19">
            <w:rPr>
              <w:rFonts w:hint="eastAsia"/>
              <w:rtl/>
            </w:rPr>
            <w:delText>جتاً</w:delText>
          </w:r>
          <w:r w:rsidDel="00836C19">
            <w:rPr>
              <w:rFonts w:hint="cs"/>
              <w:rtl/>
            </w:rPr>
            <w:delText xml:space="preserve"> فراولتاژ کاتد در پیل میکروبی  قابل </w:delText>
          </w:r>
        </w:del>
      </w:ins>
      <w:ins w:id="18912" w:author="Mohsen Jafarinejad" w:date="2019-09-03T15:20:00Z">
        <w:del w:id="18913" w:author="jafary88@gmail.com" w:date="2022-05-11T18:16:00Z">
          <w:r w:rsidR="00CB5F5E" w:rsidDel="00836C19">
            <w:rPr>
              <w:rtl/>
            </w:rPr>
            <w:delText>صرف‌نظر</w:delText>
          </w:r>
        </w:del>
      </w:ins>
      <w:ins w:id="18914" w:author="Mohsen Jafarinejad" w:date="2019-05-04T11:47:00Z">
        <w:del w:id="18915" w:author="jafary88@gmail.com" w:date="2022-05-11T18:16:00Z">
          <w:r w:rsidDel="00836C19">
            <w:rPr>
              <w:rFonts w:hint="cs"/>
              <w:rtl/>
            </w:rPr>
            <w:delText xml:space="preserve"> کردن خواهد بود .</w:delText>
          </w:r>
        </w:del>
      </w:ins>
    </w:p>
    <w:p w14:paraId="5CE4A3E4" w14:textId="698E7527" w:rsidR="00C26563" w:rsidDel="00836C19" w:rsidRDefault="00C26563" w:rsidP="001A60F1">
      <w:pPr>
        <w:pStyle w:val="payannameh"/>
        <w:tabs>
          <w:tab w:val="left" w:pos="0"/>
          <w:tab w:val="left" w:pos="567"/>
          <w:tab w:val="left" w:pos="7371"/>
        </w:tabs>
        <w:spacing w:line="240" w:lineRule="auto"/>
        <w:jc w:val="both"/>
        <w:rPr>
          <w:ins w:id="18916" w:author="Mohsen Jafarinejad" w:date="2019-05-04T11:47:00Z"/>
          <w:del w:id="18917" w:author="jafary88@gmail.com" w:date="2022-05-11T18:16:00Z"/>
          <w:rtl/>
        </w:rPr>
      </w:pPr>
      <w:ins w:id="18918" w:author="Mohsen Jafarinejad" w:date="2019-05-04T11:47:00Z">
        <w:del w:id="18919" w:author="jafary88@gmail.com" w:date="2022-05-11T18:16:00Z">
          <w:r w:rsidDel="00836C19">
            <w:rPr>
              <w:rtl/>
            </w:rPr>
            <w:tab/>
          </w:r>
          <w:r w:rsidRPr="00EC1A9D" w:rsidDel="00836C19">
            <w:rPr>
              <w:rFonts w:hint="cs"/>
              <w:rtl/>
            </w:rPr>
            <w:delText xml:space="preserve">با توجه به اینکه چگالی جریان اتصال کوتاه پیل با سطح غشاء رابطه مستقیم دارد </w:delText>
          </w:r>
        </w:del>
      </w:ins>
      <w:customXmlInsRangeStart w:id="18920" w:author="Mohsen Jafarinejad" w:date="2019-05-04T11:47:00Z"/>
      <w:customXmlDelRangeStart w:id="18921" w:author="jafary88@gmail.com" w:date="2022-05-11T18:16:00Z"/>
      <w:sdt>
        <w:sdtPr>
          <w:rPr>
            <w:rFonts w:hint="cs"/>
            <w:rtl/>
          </w:rPr>
          <w:id w:val="-1001205347"/>
          <w:citation/>
        </w:sdtPr>
        <w:sdtEndPr/>
        <w:sdtContent>
          <w:customXmlInsRangeEnd w:id="18920"/>
          <w:customXmlDelRangeEnd w:id="18921"/>
          <w:ins w:id="18922" w:author="Mohsen Jafarinejad" w:date="2019-05-04T11:47:00Z">
            <w:del w:id="18923" w:author="jafary88@gmail.com" w:date="2022-05-11T18:16:00Z">
              <w:r w:rsidRPr="00EC1A9D" w:rsidDel="00836C19">
                <w:rPr>
                  <w:rStyle w:val="tgc"/>
                  <w:rtl/>
                </w:rPr>
                <w:fldChar w:fldCharType="begin"/>
              </w:r>
              <w:r w:rsidRPr="00EC1A9D" w:rsidDel="00836C19">
                <w:rPr>
                  <w:rStyle w:val="tgc"/>
                </w:rPr>
                <w:delInstrText xml:space="preserve"> CITATION 54 \l 1033 </w:delInstrText>
              </w:r>
              <w:r w:rsidRPr="00EC1A9D" w:rsidDel="00836C19">
                <w:rPr>
                  <w:rStyle w:val="tgc"/>
                  <w:rtl/>
                </w:rPr>
                <w:fldChar w:fldCharType="separate"/>
              </w:r>
              <w:r w:rsidDel="00836C19">
                <w:rPr>
                  <w:noProof/>
                </w:rPr>
                <w:delText>[50]</w:delText>
              </w:r>
              <w:r w:rsidRPr="00EC1A9D" w:rsidDel="00836C19">
                <w:rPr>
                  <w:rStyle w:val="tgc"/>
                  <w:rtl/>
                </w:rPr>
                <w:fldChar w:fldCharType="end"/>
              </w:r>
            </w:del>
          </w:ins>
          <w:customXmlInsRangeStart w:id="18924" w:author="Mohsen Jafarinejad" w:date="2019-05-04T11:47:00Z"/>
          <w:customXmlDelRangeStart w:id="18925" w:author="jafary88@gmail.com" w:date="2022-05-11T18:16:00Z"/>
        </w:sdtContent>
      </w:sdt>
      <w:customXmlInsRangeEnd w:id="18924"/>
      <w:customXmlDelRangeEnd w:id="18925"/>
      <w:ins w:id="18926" w:author="Mohsen Jafarinejad" w:date="2019-05-04T11:47:00Z">
        <w:del w:id="18927" w:author="jafary88@gmail.com" w:date="2022-05-11T18:16:00Z">
          <w:r w:rsidRPr="00EC1A9D" w:rsidDel="00836C19">
            <w:rPr>
              <w:rFonts w:hint="cs"/>
              <w:rtl/>
            </w:rPr>
            <w:delText xml:space="preserve"> </w:delText>
          </w:r>
        </w:del>
      </w:ins>
      <w:ins w:id="18928" w:author="Mohsen Jafarinejad" w:date="2019-09-03T15:20:00Z">
        <w:del w:id="18929" w:author="jafary88@gmail.com" w:date="2022-05-11T18:16:00Z">
          <w:r w:rsidR="00CB5F5E" w:rsidDel="00836C19">
            <w:rPr>
              <w:rtl/>
            </w:rPr>
            <w:delText>به‌منظور</w:delText>
          </w:r>
        </w:del>
      </w:ins>
      <w:ins w:id="18930" w:author="Mohsen Jafarinejad" w:date="2019-05-04T11:47:00Z">
        <w:del w:id="18931" w:author="jafary88@gmail.com" w:date="2022-05-11T18:16:00Z">
          <w:r w:rsidRPr="00EC1A9D" w:rsidDel="00836C19">
            <w:rPr>
              <w:rFonts w:hint="cs"/>
              <w:rtl/>
            </w:rPr>
            <w:delText xml:space="preserve"> پیدا کردن </w:delText>
          </w:r>
          <w:r w:rsidDel="00836C19">
            <w:rPr>
              <w:rtl/>
            </w:rPr>
            <w:delText>ثابت‌ها</w:delText>
          </w:r>
          <w:r w:rsidDel="00836C19">
            <w:rPr>
              <w:rFonts w:hint="cs"/>
              <w:rtl/>
            </w:rPr>
            <w:delText>ی</w:delText>
          </w:r>
          <w:r w:rsidRPr="00EC1A9D" w:rsidDel="00836C19">
            <w:rPr>
              <w:rFonts w:hint="cs"/>
              <w:rtl/>
            </w:rPr>
            <w:delText xml:space="preserve"> مورد نیاز جهت رسم منحنی پلاریزاسیون از همان </w:delText>
          </w:r>
          <w:r w:rsidDel="00836C19">
            <w:rPr>
              <w:rtl/>
            </w:rPr>
            <w:delText>داده‌ها</w:delText>
          </w:r>
          <w:r w:rsidDel="00836C19">
            <w:rPr>
              <w:rFonts w:hint="cs"/>
              <w:rtl/>
            </w:rPr>
            <w:delText>ی</w:delText>
          </w:r>
          <w:r w:rsidRPr="00EC1A9D" w:rsidDel="00836C19">
            <w:rPr>
              <w:rFonts w:hint="cs"/>
              <w:rtl/>
            </w:rPr>
            <w:delText xml:space="preserve"> آزمایشگاهی که جهت تولید مدل </w:delText>
          </w:r>
        </w:del>
      </w:ins>
      <w:customXmlInsRangeStart w:id="18932" w:author="Mohsen Jafarinejad" w:date="2019-05-04T11:47:00Z"/>
      <w:customXmlDelRangeStart w:id="18933" w:author="jafary88@gmail.com" w:date="2022-05-11T18:16:00Z"/>
      <w:sdt>
        <w:sdtPr>
          <w:rPr>
            <w:rFonts w:hint="cs"/>
            <w:rtl/>
          </w:rPr>
          <w:id w:val="-734314279"/>
          <w:citation/>
        </w:sdtPr>
        <w:sdtEndPr/>
        <w:sdtContent>
          <w:customXmlInsRangeEnd w:id="18932"/>
          <w:customXmlDelRangeEnd w:id="18933"/>
          <w:ins w:id="18934" w:author="Mohsen Jafarinejad" w:date="2019-05-04T11:47:00Z">
            <w:del w:id="18935" w:author="jafary88@gmail.com" w:date="2022-05-11T18:16:00Z">
              <w:r w:rsidRPr="00EC1A9D" w:rsidDel="00836C19">
                <w:rPr>
                  <w:rStyle w:val="tgc"/>
                  <w:rtl/>
                </w:rPr>
                <w:fldChar w:fldCharType="begin"/>
              </w:r>
              <w:r w:rsidRPr="00EC1A9D" w:rsidDel="00836C19">
                <w:rPr>
                  <w:rStyle w:val="tgc"/>
                </w:rPr>
                <w:delInstrText xml:space="preserve"> CITATION 65 \l 1033 </w:delInstrText>
              </w:r>
              <w:r w:rsidRPr="00EC1A9D" w:rsidDel="00836C19">
                <w:rPr>
                  <w:rStyle w:val="tgc"/>
                  <w:rtl/>
                </w:rPr>
                <w:fldChar w:fldCharType="separate"/>
              </w:r>
              <w:r w:rsidDel="00836C19">
                <w:rPr>
                  <w:noProof/>
                </w:rPr>
                <w:delText>[62]</w:delText>
              </w:r>
              <w:r w:rsidRPr="00EC1A9D" w:rsidDel="00836C19">
                <w:rPr>
                  <w:rStyle w:val="tgc"/>
                  <w:rtl/>
                </w:rPr>
                <w:fldChar w:fldCharType="end"/>
              </w:r>
            </w:del>
          </w:ins>
          <w:customXmlInsRangeStart w:id="18936" w:author="Mohsen Jafarinejad" w:date="2019-05-04T11:47:00Z"/>
          <w:customXmlDelRangeStart w:id="18937" w:author="jafary88@gmail.com" w:date="2022-05-11T18:16:00Z"/>
        </w:sdtContent>
      </w:sdt>
      <w:customXmlInsRangeEnd w:id="18936"/>
      <w:customXmlDelRangeEnd w:id="18937"/>
      <w:ins w:id="18938" w:author="Mohsen Jafarinejad" w:date="2019-05-04T11:47:00Z">
        <w:del w:id="18939" w:author="jafary88@gmail.com" w:date="2022-05-11T18:16:00Z">
          <w:r w:rsidRPr="00EC1A9D" w:rsidDel="00836C19">
            <w:rPr>
              <w:rFonts w:hint="cs"/>
              <w:rtl/>
            </w:rPr>
            <w:delText xml:space="preserve"> استفاده شده بود استفاده </w:delText>
          </w:r>
          <w:r w:rsidDel="00836C19">
            <w:rPr>
              <w:rtl/>
            </w:rPr>
            <w:delText>م</w:delText>
          </w:r>
          <w:r w:rsidDel="00836C19">
            <w:rPr>
              <w:rFonts w:hint="cs"/>
              <w:rtl/>
            </w:rPr>
            <w:delText>ی‌</w:delText>
          </w:r>
          <w:r w:rsidDel="00836C19">
            <w:rPr>
              <w:rFonts w:hint="eastAsia"/>
              <w:rtl/>
            </w:rPr>
            <w:delText>نما</w:delText>
          </w:r>
          <w:r w:rsidDel="00836C19">
            <w:rPr>
              <w:rFonts w:hint="cs"/>
              <w:rtl/>
            </w:rPr>
            <w:delText>یی</w:delText>
          </w:r>
          <w:r w:rsidDel="00836C19">
            <w:rPr>
              <w:rFonts w:hint="eastAsia"/>
              <w:rtl/>
            </w:rPr>
            <w:delText>م</w:delText>
          </w:r>
          <w:r w:rsidRPr="00EC1A9D" w:rsidDel="00836C19">
            <w:rPr>
              <w:rFonts w:hint="cs"/>
              <w:rtl/>
            </w:rPr>
            <w:delText>.</w:delText>
          </w:r>
        </w:del>
      </w:ins>
    </w:p>
    <w:p w14:paraId="4A7037FF" w14:textId="19314DFC" w:rsidR="00C26563" w:rsidDel="00836C19" w:rsidRDefault="00C26563" w:rsidP="00C26563">
      <w:pPr>
        <w:pStyle w:val="payannameh"/>
        <w:tabs>
          <w:tab w:val="left" w:pos="0"/>
          <w:tab w:val="left" w:pos="7371"/>
        </w:tabs>
        <w:spacing w:line="240" w:lineRule="auto"/>
        <w:rPr>
          <w:ins w:id="18940" w:author="Mohsen Jafarinejad" w:date="2019-05-04T11:47:00Z"/>
          <w:del w:id="18941" w:author="jafary88@gmail.com" w:date="2022-05-11T18:16:00Z"/>
          <w:b/>
          <w:bCs/>
          <w:rtl/>
        </w:rPr>
      </w:pPr>
    </w:p>
    <w:p w14:paraId="4E210721" w14:textId="1BA0FC16" w:rsidR="00C26563" w:rsidDel="00836C19" w:rsidRDefault="00C26563">
      <w:pPr>
        <w:pStyle w:val="a1"/>
        <w:bidi/>
        <w:rPr>
          <w:ins w:id="18942" w:author="Mohsen Jafarinejad" w:date="2019-05-04T11:47:00Z"/>
          <w:del w:id="18943" w:author="jafary88@gmail.com" w:date="2022-05-11T18:16:00Z"/>
          <w:rtl/>
        </w:rPr>
        <w:pPrChange w:id="18944" w:author="Mohsen Jafarinejad" w:date="2019-05-04T11:49:00Z">
          <w:pPr>
            <w:pStyle w:val="a0"/>
            <w:bidi/>
          </w:pPr>
        </w:pPrChange>
      </w:pPr>
      <w:bookmarkStart w:id="18945" w:name="_Toc8546197"/>
      <w:bookmarkStart w:id="18946" w:name="_Toc8550867"/>
      <w:ins w:id="18947" w:author="Mohsen Jafarinejad" w:date="2019-05-04T11:47:00Z">
        <w:del w:id="18948" w:author="jafary88@gmail.com" w:date="2022-05-11T18:16:00Z">
          <w:r w:rsidRPr="00C5026C" w:rsidDel="00836C19">
            <w:rPr>
              <w:rFonts w:hint="cs"/>
              <w:rtl/>
            </w:rPr>
            <w:delText>محاسبه مقاومت داخلی پیل</w:delText>
          </w:r>
          <w:bookmarkEnd w:id="18945"/>
          <w:bookmarkEnd w:id="18946"/>
        </w:del>
      </w:ins>
    </w:p>
    <w:p w14:paraId="641B607E" w14:textId="361C285F" w:rsidR="00C26563" w:rsidDel="00836C19" w:rsidRDefault="00C26563" w:rsidP="00B02677">
      <w:pPr>
        <w:pStyle w:val="payannameh"/>
        <w:tabs>
          <w:tab w:val="left" w:pos="0"/>
          <w:tab w:val="left" w:pos="567"/>
          <w:tab w:val="left" w:pos="7371"/>
        </w:tabs>
        <w:spacing w:line="240" w:lineRule="auto"/>
        <w:jc w:val="both"/>
        <w:rPr>
          <w:ins w:id="18949" w:author="Mohsen Jafarinejad" w:date="2019-05-04T11:47:00Z"/>
          <w:del w:id="18950" w:author="jafary88@gmail.com" w:date="2022-05-11T18:16:00Z"/>
          <w:rtl/>
        </w:rPr>
      </w:pPr>
      <w:ins w:id="18951" w:author="Mohsen Jafarinejad" w:date="2019-05-04T11:47:00Z">
        <w:del w:id="18952" w:author="jafary88@gmail.com" w:date="2022-05-11T18:16:00Z">
          <w:r w:rsidDel="00836C19">
            <w:rPr>
              <w:rtl/>
            </w:rPr>
            <w:tab/>
            <w:delText>روش‌ها</w:delText>
          </w:r>
          <w:r w:rsidDel="00836C19">
            <w:rPr>
              <w:rFonts w:hint="cs"/>
              <w:rtl/>
            </w:rPr>
            <w:delText xml:space="preserve">ی متفاوتی برای محاسبه مقاومت داخلی پیل میکروبی قابل استفاده است که از آن جمله </w:delText>
          </w:r>
          <w:r w:rsidDel="00836C19">
            <w:rPr>
              <w:rtl/>
            </w:rPr>
            <w:delText>م</w:delText>
          </w:r>
          <w:r w:rsidDel="00836C19">
            <w:rPr>
              <w:rFonts w:hint="cs"/>
              <w:rtl/>
            </w:rPr>
            <w:delText>ی‌</w:delText>
          </w:r>
          <w:r w:rsidDel="00836C19">
            <w:rPr>
              <w:rFonts w:hint="eastAsia"/>
              <w:rtl/>
            </w:rPr>
            <w:delText>توان</w:delText>
          </w:r>
          <w:r w:rsidDel="00836C19">
            <w:rPr>
              <w:rFonts w:hint="cs"/>
              <w:rtl/>
            </w:rPr>
            <w:delText xml:space="preserve"> به محاسبه مقاومت داخلی از طریق فاصله الکترود و ضخامت غشاء و نیز ضریب </w:delText>
          </w:r>
        </w:del>
      </w:ins>
      <w:ins w:id="18953" w:author="Mohsen Jafarinejad" w:date="2019-09-03T15:20:00Z">
        <w:del w:id="18954" w:author="jafary88@gmail.com" w:date="2022-05-11T18:16:00Z">
          <w:r w:rsidR="00CB5F5E" w:rsidDel="00836C19">
            <w:rPr>
              <w:rtl/>
            </w:rPr>
            <w:delText>رسانش الکتر</w:delText>
          </w:r>
          <w:r w:rsidR="00CB5F5E" w:rsidDel="00836C19">
            <w:rPr>
              <w:rFonts w:hint="cs"/>
              <w:rtl/>
            </w:rPr>
            <w:delText>ی</w:delText>
          </w:r>
          <w:r w:rsidR="00CB5F5E" w:rsidDel="00836C19">
            <w:rPr>
              <w:rFonts w:hint="eastAsia"/>
              <w:rtl/>
            </w:rPr>
            <w:delText>ک</w:delText>
          </w:r>
          <w:r w:rsidR="00CB5F5E" w:rsidDel="00836C19">
            <w:rPr>
              <w:rFonts w:hint="cs"/>
              <w:rtl/>
            </w:rPr>
            <w:delText>ی</w:delText>
          </w:r>
        </w:del>
      </w:ins>
      <w:ins w:id="18955" w:author="Mohsen Jafarinejad" w:date="2019-05-04T11:47:00Z">
        <w:del w:id="18956" w:author="jafary88@gmail.com" w:date="2022-05-11T18:16:00Z">
          <w:r w:rsidDel="00836C19">
            <w:rPr>
              <w:rFonts w:hint="cs"/>
              <w:rtl/>
            </w:rPr>
            <w:delText xml:space="preserve"> محلول و غشا نام برد </w:delText>
          </w:r>
        </w:del>
      </w:ins>
      <w:customXmlInsRangeStart w:id="18957" w:author="Mohsen Jafarinejad" w:date="2019-05-04T11:47:00Z"/>
      <w:customXmlDelRangeStart w:id="18958" w:author="jafary88@gmail.com" w:date="2022-05-11T18:16:00Z"/>
      <w:sdt>
        <w:sdtPr>
          <w:rPr>
            <w:rFonts w:hint="cs"/>
            <w:rtl/>
          </w:rPr>
          <w:id w:val="572402212"/>
          <w:citation/>
        </w:sdtPr>
        <w:sdtEndPr/>
        <w:sdtContent>
          <w:customXmlInsRangeEnd w:id="18957"/>
          <w:customXmlDelRangeEnd w:id="18958"/>
          <w:ins w:id="18959" w:author="Mohsen Jafarinejad" w:date="2019-05-04T11:47:00Z">
            <w:del w:id="18960" w:author="jafary88@gmail.com" w:date="2022-05-11T18:16:00Z">
              <w:r w:rsidDel="00836C19">
                <w:rPr>
                  <w:rStyle w:val="tgc"/>
                  <w:rtl/>
                </w:rPr>
                <w:fldChar w:fldCharType="begin"/>
              </w:r>
              <w:r w:rsidDel="00836C19">
                <w:rPr>
                  <w:rStyle w:val="tgc"/>
                </w:rPr>
                <w:delInstrText xml:space="preserve"> CITATION 59 \l 1033 </w:delInstrText>
              </w:r>
              <w:r w:rsidDel="00836C19">
                <w:rPr>
                  <w:rStyle w:val="tgc"/>
                  <w:rtl/>
                </w:rPr>
                <w:fldChar w:fldCharType="separate"/>
              </w:r>
              <w:r w:rsidDel="00836C19">
                <w:rPr>
                  <w:noProof/>
                </w:rPr>
                <w:delText>[56]</w:delText>
              </w:r>
              <w:r w:rsidDel="00836C19">
                <w:rPr>
                  <w:rStyle w:val="tgc"/>
                  <w:rtl/>
                </w:rPr>
                <w:fldChar w:fldCharType="end"/>
              </w:r>
            </w:del>
          </w:ins>
          <w:customXmlInsRangeStart w:id="18961" w:author="Mohsen Jafarinejad" w:date="2019-05-04T11:47:00Z"/>
          <w:customXmlDelRangeStart w:id="18962" w:author="jafary88@gmail.com" w:date="2022-05-11T18:16:00Z"/>
        </w:sdtContent>
      </w:sdt>
      <w:customXmlInsRangeEnd w:id="18961"/>
      <w:customXmlDelRangeEnd w:id="18962"/>
      <w:ins w:id="18963" w:author="Mohsen Jafarinejad" w:date="2019-05-04T11:47:00Z">
        <w:del w:id="18964" w:author="jafary88@gmail.com" w:date="2022-05-11T18:16:00Z">
          <w:r w:rsidDel="00836C19">
            <w:rPr>
              <w:rFonts w:hint="cs"/>
              <w:rtl/>
            </w:rPr>
            <w:delText xml:space="preserve"> اما با توجه به اینکه </w:delText>
          </w:r>
          <w:r w:rsidDel="00836C19">
            <w:rPr>
              <w:rtl/>
            </w:rPr>
            <w:delText>داده‌ها</w:delText>
          </w:r>
          <w:r w:rsidDel="00836C19">
            <w:rPr>
              <w:rFonts w:hint="cs"/>
              <w:rtl/>
            </w:rPr>
            <w:delText xml:space="preserve">ی آزمایشگاهی برای پیل مذکور در دسترس </w:delText>
          </w:r>
          <w:r w:rsidDel="00836C19">
            <w:rPr>
              <w:rtl/>
            </w:rPr>
            <w:delText>م</w:delText>
          </w:r>
          <w:r w:rsidDel="00836C19">
            <w:rPr>
              <w:rFonts w:hint="cs"/>
              <w:rtl/>
            </w:rPr>
            <w:delText>ی‌</w:delText>
          </w:r>
          <w:r w:rsidDel="00836C19">
            <w:rPr>
              <w:rFonts w:hint="eastAsia"/>
              <w:rtl/>
            </w:rPr>
            <w:delText>باشد</w:delText>
          </w:r>
          <w:r w:rsidDel="00836C19">
            <w:rPr>
              <w:rtl/>
            </w:rPr>
            <w:delText xml:space="preserve"> </w:delText>
          </w:r>
          <w:r w:rsidDel="00836C19">
            <w:rPr>
              <w:rFonts w:hint="cs"/>
              <w:rtl/>
            </w:rPr>
            <w:delText xml:space="preserve">مقاومت داخلی پیل از نقطه توان ماکزیمم پیل با استفاده </w:delText>
          </w:r>
          <w:r w:rsidRPr="00646649" w:rsidDel="00836C19">
            <w:rPr>
              <w:rFonts w:hint="cs"/>
              <w:rtl/>
            </w:rPr>
            <w:delText xml:space="preserve">از </w:delText>
          </w:r>
          <w:r w:rsidR="00AB556D" w:rsidDel="00836C19">
            <w:rPr>
              <w:rtl/>
            </w:rPr>
            <w:delText>فرمول‌</w:delText>
          </w:r>
        </w:del>
      </w:ins>
      <w:ins w:id="18965" w:author="Mohsen Jafarinejad" w:date="2019-05-11T14:34:00Z">
        <w:del w:id="18966" w:author="jafary88@gmail.com" w:date="2022-05-11T18:16:00Z">
          <w:r w:rsidR="00AB556D" w:rsidDel="00836C19">
            <w:rPr>
              <w:rFonts w:hint="cs"/>
              <w:rtl/>
            </w:rPr>
            <w:delText>3-23</w:delText>
          </w:r>
        </w:del>
      </w:ins>
      <w:ins w:id="18967" w:author="Mohsen Jafarinejad" w:date="2019-05-04T11:47:00Z">
        <w:del w:id="18968" w:author="jafary88@gmail.com" w:date="2022-05-11T18:16:00Z">
          <w:r w:rsidRPr="00646649" w:rsidDel="00836C19">
            <w:rPr>
              <w:rFonts w:hint="cs"/>
              <w:rtl/>
            </w:rPr>
            <w:delText xml:space="preserve"> قابل یافتن است.</w:delText>
          </w:r>
        </w:del>
      </w:ins>
    </w:p>
    <w:p w14:paraId="0951A402" w14:textId="71459129" w:rsidR="00C26563" w:rsidDel="00836C19" w:rsidRDefault="00C26563" w:rsidP="00C26563">
      <w:pPr>
        <w:pStyle w:val="payannameh"/>
        <w:tabs>
          <w:tab w:val="left" w:pos="0"/>
          <w:tab w:val="left" w:pos="7371"/>
        </w:tabs>
        <w:spacing w:line="240" w:lineRule="auto"/>
        <w:rPr>
          <w:ins w:id="18969" w:author="Mohsen Jafarinejad" w:date="2019-05-04T11:47:00Z"/>
          <w:del w:id="18970" w:author="jafary88@gmail.com" w:date="2022-05-11T18:16:00Z"/>
          <w:rtl/>
        </w:rPr>
      </w:pPr>
    </w:p>
    <w:p w14:paraId="1C0D993A" w14:textId="53198F03" w:rsidR="00C26563" w:rsidDel="00836C19" w:rsidRDefault="00C26563">
      <w:pPr>
        <w:pStyle w:val="a1"/>
        <w:bidi/>
        <w:rPr>
          <w:ins w:id="18971" w:author="Mohsen Jafarinejad" w:date="2019-05-04T11:47:00Z"/>
          <w:del w:id="18972" w:author="jafary88@gmail.com" w:date="2022-05-11T18:16:00Z"/>
          <w:rtl/>
        </w:rPr>
        <w:pPrChange w:id="18973" w:author="Mohsen Jafarinejad" w:date="2019-05-04T11:50:00Z">
          <w:pPr>
            <w:pStyle w:val="a0"/>
            <w:bidi/>
          </w:pPr>
        </w:pPrChange>
      </w:pPr>
      <w:bookmarkStart w:id="18974" w:name="_Toc8546198"/>
      <w:bookmarkStart w:id="18975" w:name="_Toc8550868"/>
      <w:ins w:id="18976" w:author="Mohsen Jafarinejad" w:date="2019-05-04T11:47:00Z">
        <w:del w:id="18977" w:author="jafary88@gmail.com" w:date="2022-05-11T18:16:00Z">
          <w:r w:rsidRPr="00C5026C" w:rsidDel="00836C19">
            <w:rPr>
              <w:rFonts w:hint="cs"/>
              <w:rtl/>
            </w:rPr>
            <w:delText xml:space="preserve">محاسبه جریان </w:delText>
          </w:r>
        </w:del>
      </w:ins>
      <w:ins w:id="18978" w:author="Mohsen Jafarinejad" w:date="2019-09-03T12:21:00Z">
        <w:del w:id="18979" w:author="jafary88@gmail.com" w:date="2022-05-11T18:16:00Z">
          <w:r w:rsidR="00D548E9" w:rsidDel="00836C19">
            <w:rPr>
              <w:rtl/>
            </w:rPr>
            <w:delText>محدودکننده</w:delText>
          </w:r>
        </w:del>
      </w:ins>
      <w:ins w:id="18980" w:author="Mohsen Jafarinejad" w:date="2019-05-04T11:47:00Z">
        <w:del w:id="18981" w:author="jafary88@gmail.com" w:date="2022-05-11T18:16:00Z">
          <w:r w:rsidRPr="00C5026C" w:rsidDel="00836C19">
            <w:rPr>
              <w:rFonts w:hint="cs"/>
              <w:rtl/>
            </w:rPr>
            <w:delText xml:space="preserve"> مربوط به افت غلظتی</w:delText>
          </w:r>
          <w:bookmarkEnd w:id="18974"/>
          <w:bookmarkEnd w:id="18975"/>
        </w:del>
      </w:ins>
    </w:p>
    <w:p w14:paraId="50BBF7E6" w14:textId="089DB078" w:rsidR="00C26563" w:rsidDel="00836C19" w:rsidRDefault="009902E2">
      <w:pPr>
        <w:pStyle w:val="payannameh"/>
        <w:spacing w:line="240" w:lineRule="auto"/>
        <w:jc w:val="both"/>
        <w:rPr>
          <w:ins w:id="18982" w:author="Mohsen Jafarinejad" w:date="2019-05-04T11:47:00Z"/>
          <w:del w:id="18983" w:author="jafary88@gmail.com" w:date="2022-05-11T18:16:00Z"/>
          <w:rtl/>
        </w:rPr>
        <w:pPrChange w:id="18984" w:author="Mohsen Jafarinejad" w:date="2019-09-03T15:20:00Z">
          <w:pPr>
            <w:pStyle w:val="payannameh"/>
            <w:tabs>
              <w:tab w:val="left" w:pos="0"/>
              <w:tab w:val="left" w:pos="7371"/>
            </w:tabs>
            <w:spacing w:line="240" w:lineRule="auto"/>
          </w:pPr>
        </w:pPrChange>
      </w:pPr>
      <w:ins w:id="18985" w:author="Mohsen Jafarinejad" w:date="2019-05-08T17:21:00Z">
        <w:del w:id="18986" w:author="jafary88@gmail.com" w:date="2022-05-11T18:16:00Z">
          <w:r w:rsidDel="00836C19">
            <w:rPr>
              <w:rFonts w:hint="cs"/>
              <w:rtl/>
            </w:rPr>
            <w:tab/>
          </w:r>
        </w:del>
      </w:ins>
      <w:ins w:id="18987" w:author="Mohsen Jafarinejad" w:date="2019-05-04T11:47:00Z">
        <w:del w:id="18988" w:author="jafary88@gmail.com" w:date="2022-05-11T18:16:00Z">
          <w:r w:rsidR="00C26563" w:rsidRPr="00420059" w:rsidDel="00836C19">
            <w:rPr>
              <w:rFonts w:hint="cs"/>
              <w:rtl/>
            </w:rPr>
            <w:delText xml:space="preserve">جریان </w:delText>
          </w:r>
        </w:del>
      </w:ins>
      <w:ins w:id="18989" w:author="Mohsen Jafarinejad" w:date="2019-09-03T12:21:00Z">
        <w:del w:id="18990" w:author="jafary88@gmail.com" w:date="2022-05-11T18:16:00Z">
          <w:r w:rsidR="00D548E9" w:rsidDel="00836C19">
            <w:rPr>
              <w:rtl/>
            </w:rPr>
            <w:delText>محدودکننده</w:delText>
          </w:r>
        </w:del>
      </w:ins>
      <w:ins w:id="18991" w:author="Mohsen Jafarinejad" w:date="2019-05-04T11:47:00Z">
        <w:del w:id="18992" w:author="jafary88@gmail.com" w:date="2022-05-11T18:16:00Z">
          <w:r w:rsidR="00C26563" w:rsidRPr="00420059" w:rsidDel="00836C19">
            <w:rPr>
              <w:rFonts w:hint="cs"/>
              <w:rtl/>
            </w:rPr>
            <w:delText xml:space="preserve"> پیل در اینجا همان جریان اتصال کوتاه پیل</w:delText>
          </w:r>
        </w:del>
      </w:ins>
      <w:customXmlInsRangeStart w:id="18993" w:author="Mohsen Jafarinejad" w:date="2019-05-04T11:47:00Z"/>
      <w:customXmlDelRangeStart w:id="18994" w:author="jafary88@gmail.com" w:date="2022-05-11T18:16:00Z"/>
      <w:sdt>
        <w:sdtPr>
          <w:rPr>
            <w:rFonts w:hint="cs"/>
            <w:rtl/>
          </w:rPr>
          <w:id w:val="-393969767"/>
          <w:citation/>
        </w:sdtPr>
        <w:sdtEndPr/>
        <w:sdtContent>
          <w:customXmlInsRangeEnd w:id="18993"/>
          <w:customXmlDelRangeEnd w:id="18994"/>
          <w:ins w:id="18995" w:author="Mohsen Jafarinejad" w:date="2019-05-04T11:47:00Z">
            <w:del w:id="18996" w:author="jafary88@gmail.com" w:date="2022-05-11T18:16:00Z">
              <w:r w:rsidR="00C26563" w:rsidRPr="00420059" w:rsidDel="00836C19">
                <w:rPr>
                  <w:rStyle w:val="tgc"/>
                  <w:rtl/>
                </w:rPr>
                <w:fldChar w:fldCharType="begin"/>
              </w:r>
              <w:r w:rsidR="00C26563" w:rsidDel="00836C19">
                <w:rPr>
                  <w:rStyle w:val="tgc"/>
                </w:rPr>
                <w:delInstrText xml:space="preserve">CITATION 64 \l 1033 </w:delInstrText>
              </w:r>
              <w:r w:rsidR="00C26563" w:rsidRPr="00420059" w:rsidDel="00836C19">
                <w:rPr>
                  <w:rStyle w:val="tgc"/>
                  <w:rtl/>
                </w:rPr>
                <w:fldChar w:fldCharType="separate"/>
              </w:r>
              <w:r w:rsidR="00C26563" w:rsidDel="00836C19">
                <w:rPr>
                  <w:rStyle w:val="tgc"/>
                  <w:noProof/>
                  <w:rtl/>
                </w:rPr>
                <w:delText xml:space="preserve"> </w:delText>
              </w:r>
              <w:r w:rsidR="00C26563" w:rsidDel="00836C19">
                <w:rPr>
                  <w:noProof/>
                </w:rPr>
                <w:delText>[60]</w:delText>
              </w:r>
              <w:r w:rsidR="00C26563" w:rsidRPr="00420059" w:rsidDel="00836C19">
                <w:rPr>
                  <w:rStyle w:val="tgc"/>
                  <w:rtl/>
                </w:rPr>
                <w:fldChar w:fldCharType="end"/>
              </w:r>
            </w:del>
          </w:ins>
          <w:customXmlInsRangeStart w:id="18997" w:author="Mohsen Jafarinejad" w:date="2019-05-04T11:47:00Z"/>
          <w:customXmlDelRangeStart w:id="18998" w:author="jafary88@gmail.com" w:date="2022-05-11T18:16:00Z"/>
        </w:sdtContent>
      </w:sdt>
      <w:customXmlInsRangeEnd w:id="18997"/>
      <w:customXmlDelRangeEnd w:id="18998"/>
      <w:ins w:id="18999" w:author="Mohsen Jafarinejad" w:date="2019-05-04T11:50:00Z">
        <w:del w:id="19000" w:author="jafary88@gmail.com" w:date="2022-05-11T18:16:00Z">
          <w:r w:rsidR="00C26563" w:rsidDel="00836C19">
            <w:rPr>
              <w:rFonts w:hint="cs"/>
              <w:rtl/>
            </w:rPr>
            <w:delText xml:space="preserve"> </w:delText>
          </w:r>
        </w:del>
      </w:ins>
      <w:ins w:id="19001" w:author="Mohsen Jafarinejad" w:date="2019-05-04T11:47:00Z">
        <w:del w:id="19002" w:author="jafary88@gmail.com" w:date="2022-05-11T18:16:00Z">
          <w:r w:rsidR="00C26563" w:rsidRPr="00420059" w:rsidDel="00836C19">
            <w:rPr>
              <w:rFonts w:hint="cs"/>
              <w:rtl/>
            </w:rPr>
            <w:delText xml:space="preserve">در نظر گرفته </w:delText>
          </w:r>
          <w:r w:rsidR="00C26563" w:rsidDel="00836C19">
            <w:rPr>
              <w:rtl/>
            </w:rPr>
            <w:delText>م</w:delText>
          </w:r>
          <w:r w:rsidR="00C26563" w:rsidDel="00836C19">
            <w:rPr>
              <w:rFonts w:hint="cs"/>
              <w:rtl/>
            </w:rPr>
            <w:delText>ی‌</w:delText>
          </w:r>
          <w:r w:rsidR="00C26563" w:rsidDel="00836C19">
            <w:rPr>
              <w:rFonts w:hint="eastAsia"/>
              <w:rtl/>
            </w:rPr>
            <w:delText>شود</w:delText>
          </w:r>
          <w:r w:rsidR="00C26563" w:rsidRPr="00420059" w:rsidDel="00836C19">
            <w:rPr>
              <w:rFonts w:hint="cs"/>
              <w:rtl/>
            </w:rPr>
            <w:delText xml:space="preserve"> که با استفاده ا</w:delText>
          </w:r>
        </w:del>
      </w:ins>
      <w:ins w:id="19003" w:author="Mohsen Jafarinejad" w:date="2019-09-03T15:20:00Z">
        <w:del w:id="19004" w:author="jafary88@gmail.com" w:date="2022-05-11T18:16:00Z">
          <w:r w:rsidR="00CB5F5E" w:rsidDel="00836C19">
            <w:rPr>
              <w:rFonts w:hint="cs"/>
              <w:rtl/>
            </w:rPr>
            <w:delText xml:space="preserve">ز </w:delText>
          </w:r>
        </w:del>
      </w:ins>
      <w:ins w:id="19005" w:author="Mohsen Jafarinejad" w:date="2019-09-03T12:20:00Z">
        <w:del w:id="19006" w:author="jafary88@gmail.com" w:date="2022-05-11T18:16:00Z">
          <w:r w:rsidR="00D548E9" w:rsidDel="00836C19">
            <w:rPr>
              <w:rtl/>
            </w:rPr>
            <w:delText>مدل‌ساز</w:delText>
          </w:r>
        </w:del>
      </w:ins>
      <w:ins w:id="19007" w:author="Mohsen Jafarinejad" w:date="2019-05-04T11:47:00Z">
        <w:del w:id="19008" w:author="jafary88@gmail.com" w:date="2022-05-11T18:16:00Z">
          <w:r w:rsidR="00C26563" w:rsidRPr="00420059" w:rsidDel="00836C19">
            <w:rPr>
              <w:rFonts w:hint="cs"/>
              <w:rtl/>
            </w:rPr>
            <w:delText>ی در فلوئنت بدست آمد.</w:delText>
          </w:r>
        </w:del>
      </w:ins>
    </w:p>
    <w:p w14:paraId="720EBE33" w14:textId="2487A7EA" w:rsidR="00C26563" w:rsidDel="00836C19" w:rsidRDefault="00C26563" w:rsidP="00C26563">
      <w:pPr>
        <w:pStyle w:val="payannameh"/>
        <w:tabs>
          <w:tab w:val="left" w:pos="0"/>
          <w:tab w:val="left" w:pos="7371"/>
        </w:tabs>
        <w:spacing w:line="240" w:lineRule="auto"/>
        <w:rPr>
          <w:ins w:id="19009" w:author="Mohsen Jafarinejad" w:date="2019-05-04T11:47:00Z"/>
          <w:del w:id="19010" w:author="jafary88@gmail.com" w:date="2022-05-11T18:16:00Z"/>
          <w:b/>
          <w:bCs/>
          <w:rtl/>
        </w:rPr>
      </w:pPr>
    </w:p>
    <w:p w14:paraId="3AA396E0" w14:textId="2E7FA2A4" w:rsidR="00C26563" w:rsidDel="00836C19" w:rsidRDefault="00C26563">
      <w:pPr>
        <w:pStyle w:val="a1"/>
        <w:bidi/>
        <w:rPr>
          <w:ins w:id="19011" w:author="Mohsen Jafarinejad" w:date="2019-05-04T11:47:00Z"/>
          <w:del w:id="19012" w:author="jafary88@gmail.com" w:date="2022-05-11T18:16:00Z"/>
          <w:rtl/>
        </w:rPr>
        <w:pPrChange w:id="19013" w:author="Mohsen Jafarinejad" w:date="2019-05-04T11:50:00Z">
          <w:pPr>
            <w:pStyle w:val="a0"/>
            <w:bidi/>
          </w:pPr>
        </w:pPrChange>
      </w:pPr>
      <w:bookmarkStart w:id="19014" w:name="_Toc8546199"/>
      <w:bookmarkStart w:id="19015" w:name="_Toc8550869"/>
      <w:ins w:id="19016" w:author="Mohsen Jafarinejad" w:date="2019-05-04T11:47:00Z">
        <w:del w:id="19017" w:author="jafary88@gmail.com" w:date="2022-05-11T18:16:00Z">
          <w:r w:rsidRPr="005C207D" w:rsidDel="00836C19">
            <w:rPr>
              <w:rFonts w:hint="cs"/>
              <w:rtl/>
            </w:rPr>
            <w:delText xml:space="preserve">محاسبه </w:delText>
          </w:r>
          <w:r w:rsidDel="00836C19">
            <w:rPr>
              <w:rtl/>
            </w:rPr>
            <w:delText>ثابت‌ها</w:delText>
          </w:r>
          <w:r w:rsidDel="00836C19">
            <w:rPr>
              <w:rFonts w:hint="cs"/>
              <w:rtl/>
            </w:rPr>
            <w:delText>ی</w:delText>
          </w:r>
          <w:r w:rsidRPr="005C207D" w:rsidDel="00836C19">
            <w:rPr>
              <w:rFonts w:hint="cs"/>
              <w:rtl/>
            </w:rPr>
            <w:delText xml:space="preserve"> افت پتانسیل </w:delText>
          </w:r>
        </w:del>
      </w:ins>
      <w:bookmarkEnd w:id="19014"/>
      <w:bookmarkEnd w:id="19015"/>
      <w:ins w:id="19018" w:author="Mohsen Jafarinejad" w:date="2019-09-03T12:20:00Z">
        <w:del w:id="19019" w:author="jafary88@gmail.com" w:date="2022-05-11T18:16:00Z">
          <w:r w:rsidR="00D548E9" w:rsidDel="00836C19">
            <w:rPr>
              <w:rtl/>
            </w:rPr>
            <w:delText>فعال‌ساز</w:delText>
          </w:r>
          <w:r w:rsidR="00D548E9" w:rsidDel="00836C19">
            <w:rPr>
              <w:rFonts w:hint="cs"/>
              <w:rtl/>
            </w:rPr>
            <w:delText>ی</w:delText>
          </w:r>
        </w:del>
      </w:ins>
    </w:p>
    <w:p w14:paraId="30DFDBE1" w14:textId="2A21019A" w:rsidR="00C26563" w:rsidDel="00836C19" w:rsidRDefault="009902E2">
      <w:pPr>
        <w:pStyle w:val="payannameh"/>
        <w:spacing w:line="240" w:lineRule="auto"/>
        <w:jc w:val="both"/>
        <w:rPr>
          <w:ins w:id="19020" w:author="Mohsen Jafarinejad" w:date="2019-05-04T11:47:00Z"/>
          <w:del w:id="19021" w:author="jafary88@gmail.com" w:date="2022-05-11T18:16:00Z"/>
          <w:rtl/>
        </w:rPr>
        <w:pPrChange w:id="19022" w:author="Mohsen Jafarinejad" w:date="2019-05-08T17:21:00Z">
          <w:pPr>
            <w:pStyle w:val="payannameh"/>
            <w:tabs>
              <w:tab w:val="left" w:pos="0"/>
              <w:tab w:val="left" w:pos="7371"/>
            </w:tabs>
            <w:spacing w:line="240" w:lineRule="auto"/>
          </w:pPr>
        </w:pPrChange>
      </w:pPr>
      <w:ins w:id="19023" w:author="Mohsen Jafarinejad" w:date="2019-05-08T17:21:00Z">
        <w:del w:id="19024" w:author="jafary88@gmail.com" w:date="2022-05-11T18:16:00Z">
          <w:r w:rsidDel="00836C19">
            <w:rPr>
              <w:rFonts w:hint="cs"/>
              <w:rtl/>
            </w:rPr>
            <w:tab/>
          </w:r>
        </w:del>
      </w:ins>
      <w:ins w:id="19025" w:author="Mohsen Jafarinejad" w:date="2019-05-04T11:47:00Z">
        <w:del w:id="19026" w:author="jafary88@gmail.com" w:date="2022-05-11T18:16:00Z">
          <w:r w:rsidR="00C26563" w:rsidDel="00836C19">
            <w:rPr>
              <w:rFonts w:hint="cs"/>
              <w:rtl/>
            </w:rPr>
            <w:delText xml:space="preserve">با در دست داشتن مقادیر بالا و با استفاده از </w:delText>
          </w:r>
          <w:r w:rsidR="00C26563" w:rsidDel="00836C19">
            <w:rPr>
              <w:rtl/>
            </w:rPr>
            <w:delText>داده‌ها</w:delText>
          </w:r>
          <w:r w:rsidR="00C26563" w:rsidDel="00836C19">
            <w:rPr>
              <w:rFonts w:hint="cs"/>
              <w:rtl/>
            </w:rPr>
            <w:delText xml:space="preserve">ی منحنی پلاریزاسیون </w:delText>
          </w:r>
          <w:r w:rsidR="00C26563" w:rsidDel="00836C19">
            <w:rPr>
              <w:rtl/>
            </w:rPr>
            <w:delText>داده‌ها</w:delText>
          </w:r>
          <w:r w:rsidR="00C26563" w:rsidDel="00836C19">
            <w:rPr>
              <w:rFonts w:hint="cs"/>
              <w:rtl/>
            </w:rPr>
            <w:delText xml:space="preserve">ی آزمایشگاهی </w:delText>
          </w:r>
        </w:del>
      </w:ins>
      <w:ins w:id="19027" w:author="Mohsen Jafarinejad" w:date="2019-09-03T15:21:00Z">
        <w:del w:id="19028" w:author="jafary88@gmail.com" w:date="2022-05-11T18:16:00Z">
          <w:r w:rsidR="00CB5F5E" w:rsidDel="00836C19">
            <w:rPr>
              <w:rtl/>
            </w:rPr>
            <w:delText>مورداشاره</w:delText>
          </w:r>
        </w:del>
      </w:ins>
      <w:ins w:id="19029" w:author="Mohsen Jafarinejad" w:date="2019-05-04T11:47:00Z">
        <w:del w:id="19030" w:author="jafary88@gmail.com" w:date="2022-05-11T18:16:00Z">
          <w:r w:rsidR="00C26563" w:rsidDel="00836C19">
            <w:rPr>
              <w:rFonts w:hint="cs"/>
              <w:rtl/>
            </w:rPr>
            <w:delText xml:space="preserve"> مقدار </w:delText>
          </w:r>
          <w:r w:rsidR="00C26563" w:rsidDel="00836C19">
            <w:rPr>
              <w:rtl/>
            </w:rPr>
            <w:delText>ثابت‌ها</w:delText>
          </w:r>
          <w:r w:rsidR="00C26563" w:rsidDel="00836C19">
            <w:rPr>
              <w:rFonts w:hint="cs"/>
              <w:rtl/>
            </w:rPr>
            <w:delText xml:space="preserve"> با سعی و خطا بدست خواهد آمد.</w:delText>
          </w:r>
        </w:del>
      </w:ins>
    </w:p>
    <w:p w14:paraId="17030BAD" w14:textId="62C2D563" w:rsidR="00C26563" w:rsidDel="00836C19" w:rsidRDefault="00C26563">
      <w:pPr>
        <w:pStyle w:val="payannameh"/>
        <w:tabs>
          <w:tab w:val="left" w:pos="0"/>
          <w:tab w:val="left" w:pos="7371"/>
        </w:tabs>
        <w:spacing w:line="240" w:lineRule="auto"/>
        <w:jc w:val="both"/>
        <w:rPr>
          <w:ins w:id="19031" w:author="Mohsen Jafarinejad" w:date="2019-05-04T11:50:00Z"/>
          <w:del w:id="19032" w:author="jafary88@gmail.com" w:date="2022-05-11T18:16:00Z"/>
          <w:rtl/>
        </w:rPr>
        <w:pPrChange w:id="19033" w:author="Mohsen Jafarinejad" w:date="2019-05-08T17:21:00Z">
          <w:pPr>
            <w:pStyle w:val="payannameh"/>
            <w:tabs>
              <w:tab w:val="left" w:pos="0"/>
              <w:tab w:val="left" w:pos="7371"/>
            </w:tabs>
            <w:spacing w:line="240" w:lineRule="auto"/>
          </w:pPr>
        </w:pPrChange>
      </w:pPr>
      <w:ins w:id="19034" w:author="Mohsen Jafarinejad" w:date="2019-05-04T11:47:00Z">
        <w:del w:id="19035" w:author="jafary88@gmail.com" w:date="2022-05-11T18:16:00Z">
          <w:r w:rsidDel="00836C19">
            <w:rPr>
              <w:rFonts w:hint="cs"/>
              <w:rtl/>
            </w:rPr>
            <w:delText xml:space="preserve">در جدول زیر مقادیر </w:delText>
          </w:r>
        </w:del>
      </w:ins>
      <w:ins w:id="19036" w:author="Mohsen Jafarinejad" w:date="2019-09-03T15:21:00Z">
        <w:del w:id="19037" w:author="jafary88@gmail.com" w:date="2022-05-11T18:16:00Z">
          <w:r w:rsidR="00CB5F5E" w:rsidDel="00836C19">
            <w:rPr>
              <w:rtl/>
            </w:rPr>
            <w:delText>محاسبه‌شده</w:delText>
          </w:r>
        </w:del>
      </w:ins>
      <w:ins w:id="19038" w:author="Mohsen Jafarinejad" w:date="2019-05-04T11:47:00Z">
        <w:del w:id="19039" w:author="jafary88@gmail.com" w:date="2022-05-11T18:16:00Z">
          <w:r w:rsidDel="00836C19">
            <w:rPr>
              <w:rFonts w:hint="cs"/>
              <w:rtl/>
            </w:rPr>
            <w:delText xml:space="preserve"> برای پیل میکروبی مورد </w:delText>
          </w:r>
        </w:del>
      </w:ins>
      <w:ins w:id="19040" w:author="Mohsen Jafarinejad" w:date="2019-09-03T12:18:00Z">
        <w:del w:id="19041"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9042" w:author="Mohsen Jafarinejad" w:date="2019-05-04T11:47:00Z">
        <w:del w:id="19043" w:author="jafary88@gmail.com" w:date="2022-05-11T18:16:00Z">
          <w:r w:rsidDel="00836C19">
            <w:rPr>
              <w:rFonts w:hint="cs"/>
              <w:rtl/>
            </w:rPr>
            <w:delText xml:space="preserve"> قابل مشاهده است</w:delText>
          </w:r>
          <w:r w:rsidDel="00836C19">
            <w:delText>.</w:delText>
          </w:r>
        </w:del>
      </w:ins>
    </w:p>
    <w:p w14:paraId="6C8115EB" w14:textId="1E01DAE9" w:rsidR="00C26563" w:rsidDel="00836C19" w:rsidRDefault="00C26563" w:rsidP="00C26563">
      <w:pPr>
        <w:pStyle w:val="a3"/>
        <w:rPr>
          <w:ins w:id="19044" w:author="Mohsen Jafarinejad" w:date="2019-05-04T11:47:00Z"/>
          <w:del w:id="19045" w:author="jafary88@gmail.com" w:date="2022-05-11T18:16:00Z"/>
          <w:rtl/>
        </w:rPr>
      </w:pPr>
      <w:bookmarkStart w:id="19046" w:name="_Toc8551002"/>
      <w:ins w:id="19047" w:author="Mohsen Jafarinejad" w:date="2019-05-04T11:47:00Z">
        <w:del w:id="19048" w:author="jafary88@gmail.com" w:date="2022-05-11T18:16:00Z">
          <w:r w:rsidDel="00836C19">
            <w:rPr>
              <w:rtl/>
            </w:rPr>
            <w:delText>مشخصه‌ها</w:delText>
          </w:r>
          <w:r w:rsidDel="00836C19">
            <w:rPr>
              <w:rFonts w:hint="cs"/>
              <w:rtl/>
            </w:rPr>
            <w:delText xml:space="preserve">ی مدل پلاریزاسیون پیل </w:delText>
          </w:r>
        </w:del>
      </w:ins>
      <w:bookmarkEnd w:id="19046"/>
      <w:ins w:id="19049" w:author="Mohsen Jafarinejad" w:date="2019-09-03T15:21:00Z">
        <w:del w:id="19050" w:author="jafary88@gmail.com" w:date="2022-05-11T18:16:00Z">
          <w:r w:rsidR="00CB5F5E" w:rsidDel="00836C19">
            <w:rPr>
              <w:rtl/>
            </w:rPr>
            <w:delText>شب</w:delText>
          </w:r>
          <w:r w:rsidR="00CB5F5E" w:rsidDel="00836C19">
            <w:rPr>
              <w:rFonts w:hint="cs"/>
              <w:rtl/>
            </w:rPr>
            <w:delText>یه‌سازی‌شده</w:delText>
          </w:r>
        </w:del>
      </w:ins>
    </w:p>
    <w:tbl>
      <w:tblPr>
        <w:tblW w:w="6240" w:type="dxa"/>
        <w:jc w:val="center"/>
        <w:tblLook w:val="04A0" w:firstRow="1" w:lastRow="0" w:firstColumn="1" w:lastColumn="0" w:noHBand="0" w:noVBand="1"/>
      </w:tblPr>
      <w:tblGrid>
        <w:gridCol w:w="2080"/>
        <w:gridCol w:w="2080"/>
        <w:gridCol w:w="2080"/>
        <w:tblGridChange w:id="19051">
          <w:tblGrid>
            <w:gridCol w:w="2080"/>
            <w:gridCol w:w="2080"/>
            <w:gridCol w:w="2080"/>
          </w:tblGrid>
        </w:tblGridChange>
      </w:tblGrid>
      <w:tr w:rsidR="00C26563" w:rsidRPr="00375E02" w:rsidDel="00836C19" w14:paraId="642A1000" w14:textId="0904CE36" w:rsidTr="00C26563">
        <w:trPr>
          <w:trHeight w:val="675"/>
          <w:jc w:val="center"/>
          <w:ins w:id="19052" w:author="Mohsen Jafarinejad" w:date="2019-05-04T11:47:00Z"/>
          <w:del w:id="19053"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206EA47B" w:rsidR="00C26563" w:rsidRPr="00375E02" w:rsidDel="00836C19" w:rsidRDefault="00C26563" w:rsidP="00C26563">
            <w:pPr>
              <w:tabs>
                <w:tab w:val="left" w:pos="0"/>
                <w:tab w:val="left" w:pos="7371"/>
              </w:tabs>
              <w:bidi/>
              <w:spacing w:after="0" w:line="240" w:lineRule="auto"/>
              <w:jc w:val="center"/>
              <w:rPr>
                <w:ins w:id="19054" w:author="Mohsen Jafarinejad" w:date="2019-05-04T11:47:00Z"/>
                <w:del w:id="19055" w:author="jafary88@gmail.com" w:date="2022-05-11T18:16:00Z"/>
                <w:rFonts w:ascii="Times New Roman" w:eastAsia="Times New Roman" w:hAnsi="Times New Roman" w:cs="Times New Roman"/>
                <w:color w:val="000000"/>
                <w:sz w:val="28"/>
                <w:szCs w:val="28"/>
              </w:rPr>
            </w:pPr>
            <w:ins w:id="19056" w:author="Mohsen Jafarinejad" w:date="2019-05-04T11:47:00Z">
              <w:del w:id="19057" w:author="jafary88@gmail.com" w:date="2022-05-11T18:16:00Z">
                <w:r w:rsidRPr="00375E02" w:rsidDel="00836C19">
                  <w:rPr>
                    <w:rFonts w:ascii="Times New Roman" w:eastAsia="Times New Roman" w:hAnsi="Times New Roman" w:cs="Times New Roman"/>
                    <w:color w:val="000000"/>
                    <w:sz w:val="28"/>
                    <w:szCs w:val="28"/>
                    <w:rtl/>
                  </w:rPr>
                  <w:delText>مقدار</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16137810" w:rsidR="00C26563" w:rsidRPr="00375E02" w:rsidDel="00836C19" w:rsidRDefault="00C26563" w:rsidP="00C26563">
            <w:pPr>
              <w:tabs>
                <w:tab w:val="left" w:pos="0"/>
                <w:tab w:val="left" w:pos="7371"/>
              </w:tabs>
              <w:bidi/>
              <w:spacing w:after="0" w:line="240" w:lineRule="auto"/>
              <w:jc w:val="center"/>
              <w:rPr>
                <w:ins w:id="19058" w:author="Mohsen Jafarinejad" w:date="2019-05-04T11:47:00Z"/>
                <w:del w:id="19059" w:author="jafary88@gmail.com" w:date="2022-05-11T18:16:00Z"/>
                <w:rFonts w:ascii="Times New Roman" w:eastAsia="Times New Roman" w:hAnsi="Times New Roman" w:cs="Times New Roman"/>
                <w:color w:val="000000"/>
                <w:sz w:val="28"/>
                <w:szCs w:val="28"/>
              </w:rPr>
            </w:pPr>
            <w:ins w:id="19060" w:author="Mohsen Jafarinejad" w:date="2019-05-04T11:47:00Z">
              <w:del w:id="19061" w:author="jafary88@gmail.com" w:date="2022-05-11T18:16:00Z">
                <w:r w:rsidRPr="00375E02" w:rsidDel="00836C19">
                  <w:rPr>
                    <w:rFonts w:ascii="Times New Roman" w:eastAsia="Times New Roman" w:hAnsi="Times New Roman" w:cs="Times New Roman"/>
                    <w:color w:val="000000"/>
                    <w:sz w:val="28"/>
                    <w:szCs w:val="28"/>
                    <w:rtl/>
                  </w:rPr>
                  <w:delText>نماد</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69875CED" w:rsidR="00C26563" w:rsidRPr="00375E02" w:rsidDel="00836C19" w:rsidRDefault="00C26563" w:rsidP="00C26563">
            <w:pPr>
              <w:tabs>
                <w:tab w:val="left" w:pos="0"/>
                <w:tab w:val="left" w:pos="7371"/>
              </w:tabs>
              <w:bidi/>
              <w:spacing w:after="0" w:line="240" w:lineRule="auto"/>
              <w:jc w:val="center"/>
              <w:rPr>
                <w:ins w:id="19062" w:author="Mohsen Jafarinejad" w:date="2019-05-04T11:47:00Z"/>
                <w:del w:id="19063" w:author="jafary88@gmail.com" w:date="2022-05-11T18:16:00Z"/>
                <w:rFonts w:ascii="Times New Roman" w:eastAsia="Times New Roman" w:hAnsi="Times New Roman" w:cs="Times New Roman"/>
                <w:color w:val="000000"/>
                <w:sz w:val="28"/>
                <w:szCs w:val="28"/>
              </w:rPr>
            </w:pPr>
            <w:ins w:id="19064" w:author="Mohsen Jafarinejad" w:date="2019-05-04T11:47:00Z">
              <w:del w:id="19065" w:author="jafary88@gmail.com" w:date="2022-05-11T18:16:00Z">
                <w:r w:rsidRPr="00375E02" w:rsidDel="00836C19">
                  <w:rPr>
                    <w:rFonts w:ascii="Times New Roman" w:eastAsia="Times New Roman" w:hAnsi="Times New Roman" w:cs="Times New Roman"/>
                    <w:color w:val="000000"/>
                    <w:sz w:val="28"/>
                    <w:szCs w:val="28"/>
                    <w:rtl/>
                  </w:rPr>
                  <w:delText>توضیحات</w:delText>
                </w:r>
              </w:del>
            </w:ins>
          </w:p>
        </w:tc>
      </w:tr>
      <w:tr w:rsidR="00C26563" w:rsidRPr="00375E02" w:rsidDel="00836C19" w14:paraId="45BEE539" w14:textId="4430DAFA" w:rsidTr="00C26563">
        <w:trPr>
          <w:trHeight w:val="564"/>
          <w:jc w:val="center"/>
          <w:ins w:id="19066" w:author="Mohsen Jafarinejad" w:date="2019-05-04T11:47:00Z"/>
          <w:del w:id="1906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5B6ADE14" w:rsidR="00C26563" w:rsidRPr="00375E02" w:rsidDel="00836C19" w:rsidRDefault="00C26563">
            <w:pPr>
              <w:tabs>
                <w:tab w:val="left" w:pos="0"/>
                <w:tab w:val="left" w:pos="7371"/>
              </w:tabs>
              <w:spacing w:after="0" w:line="240" w:lineRule="auto"/>
              <w:jc w:val="center"/>
              <w:rPr>
                <w:ins w:id="19068" w:author="Mohsen Jafarinejad" w:date="2019-05-04T11:47:00Z"/>
                <w:del w:id="19069" w:author="jafary88@gmail.com" w:date="2022-05-11T18:16:00Z"/>
                <w:rFonts w:asciiTheme="majorBidi" w:eastAsia="Times New Roman" w:hAnsiTheme="majorBidi" w:cstheme="majorBidi"/>
                <w:color w:val="000000"/>
                <w:sz w:val="24"/>
                <w:szCs w:val="24"/>
              </w:rPr>
            </w:pPr>
            <w:ins w:id="19070" w:author="Mohsen Jafarinejad" w:date="2019-05-04T11:47:00Z">
              <w:del w:id="19071" w:author="jafary88@gmail.com" w:date="2022-05-11T18:16:00Z">
                <w:r w:rsidRPr="00412621" w:rsidDel="00836C19">
                  <w:rPr>
                    <w:rFonts w:asciiTheme="majorBidi" w:eastAsia="Times New Roman" w:hAnsiTheme="majorBidi" w:cstheme="majorBidi"/>
                    <w:color w:val="000000"/>
                    <w:sz w:val="24"/>
                    <w:szCs w:val="24"/>
                  </w:rPr>
                  <w:delText>0.82</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ACD444C" w14:textId="4FAA37EC" w:rsidR="00C26563" w:rsidRPr="00375E02" w:rsidDel="00836C19" w:rsidRDefault="00C26563">
            <w:pPr>
              <w:tabs>
                <w:tab w:val="left" w:pos="0"/>
                <w:tab w:val="left" w:pos="7371"/>
              </w:tabs>
              <w:spacing w:after="0" w:line="240" w:lineRule="auto"/>
              <w:jc w:val="center"/>
              <w:rPr>
                <w:ins w:id="19072" w:author="Mohsen Jafarinejad" w:date="2019-05-04T11:47:00Z"/>
                <w:del w:id="19073" w:author="jafary88@gmail.com" w:date="2022-05-11T18:16:00Z"/>
                <w:rFonts w:asciiTheme="majorBidi" w:eastAsia="Times New Roman" w:hAnsiTheme="majorBidi" w:cstheme="majorBidi"/>
                <w:color w:val="000000"/>
              </w:rPr>
            </w:pPr>
            <w:ins w:id="19074" w:author="Mohsen Jafarinejad" w:date="2019-05-04T11:47:00Z">
              <w:del w:id="19075" w:author="jafary88@gmail.com" w:date="2022-05-11T18:16:00Z">
                <w:r w:rsidRPr="00412621" w:rsidDel="00836C19">
                  <w:rPr>
                    <w:rFonts w:asciiTheme="majorBidi" w:eastAsia="Times New Roman" w:hAnsiTheme="majorBidi" w:cstheme="majorBidi"/>
                    <w:color w:val="000000"/>
                    <w:position w:val="-12"/>
                  </w:rPr>
                  <w:object w:dxaOrig="639" w:dyaOrig="360" w14:anchorId="7DA2A6E1">
                    <v:shape id="_x0000_i1154" type="#_x0000_t75" style="width:31.5pt;height:18pt" o:ole="">
                      <v:imagedata r:id="rId283" o:title=""/>
                    </v:shape>
                    <o:OLEObject Type="Embed" ProgID="Equation.DSMT4" ShapeID="_x0000_i1154" DrawAspect="Content" ObjectID="_1713799010" r:id="rId284"/>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C222D4" w14:textId="5287F0E1" w:rsidR="00C26563" w:rsidRPr="00375E02" w:rsidDel="00836C19" w:rsidRDefault="00C26563">
            <w:pPr>
              <w:tabs>
                <w:tab w:val="left" w:pos="0"/>
                <w:tab w:val="left" w:pos="7371"/>
              </w:tabs>
              <w:spacing w:after="0" w:line="240" w:lineRule="auto"/>
              <w:jc w:val="center"/>
              <w:rPr>
                <w:ins w:id="19076" w:author="Mohsen Jafarinejad" w:date="2019-05-04T11:47:00Z"/>
                <w:del w:id="19077" w:author="jafary88@gmail.com" w:date="2022-05-11T18:16:00Z"/>
                <w:rFonts w:ascii="Calibri" w:eastAsia="Times New Roman" w:hAnsi="Calibri" w:cs="B Zar"/>
                <w:color w:val="000000"/>
                <w:sz w:val="24"/>
                <w:szCs w:val="24"/>
                <w:rtl/>
                <w:lang w:bidi="fa-IR"/>
              </w:rPr>
            </w:pPr>
            <w:ins w:id="19078" w:author="Mohsen Jafarinejad" w:date="2019-05-04T11:47:00Z">
              <w:del w:id="19079" w:author="jafary88@gmail.com" w:date="2022-05-11T18:16:00Z">
                <w:r w:rsidRPr="00412621" w:rsidDel="00836C19">
                  <w:rPr>
                    <w:rFonts w:ascii="Calibri" w:eastAsia="Times New Roman" w:hAnsi="Calibri" w:cs="B Zar" w:hint="cs"/>
                    <w:color w:val="000000"/>
                    <w:sz w:val="24"/>
                    <w:szCs w:val="24"/>
                    <w:rtl/>
                    <w:lang w:bidi="fa-IR"/>
                  </w:rPr>
                  <w:delText xml:space="preserve">ولتاژ ترمودینامیکی یا ولتاژ </w:delText>
                </w:r>
              </w:del>
            </w:ins>
            <w:ins w:id="19080" w:author="Mohsen Jafarinejad" w:date="2019-09-03T15:21:00Z">
              <w:del w:id="19081" w:author="jafary88@gmail.com" w:date="2022-05-11T18:16:00Z">
                <w:r w:rsidR="00CB5F5E" w:rsidDel="00836C19">
                  <w:rPr>
                    <w:rFonts w:ascii="Calibri" w:eastAsia="Times New Roman" w:hAnsi="Calibri" w:cs="B Zar" w:hint="eastAsia"/>
                    <w:color w:val="000000"/>
                    <w:sz w:val="24"/>
                    <w:szCs w:val="24"/>
                    <w:rtl/>
                    <w:lang w:bidi="fa-IR"/>
                  </w:rPr>
                  <w:delText>مدارباز</w:delText>
                </w:r>
              </w:del>
            </w:ins>
          </w:p>
        </w:tc>
      </w:tr>
      <w:tr w:rsidR="00C26563" w:rsidRPr="00375E02" w:rsidDel="00836C19" w14:paraId="2FA12BD1" w14:textId="3F58E2B7" w:rsidTr="00C26563">
        <w:trPr>
          <w:trHeight w:val="605"/>
          <w:jc w:val="center"/>
          <w:ins w:id="19082" w:author="Mohsen Jafarinejad" w:date="2019-05-04T11:47:00Z"/>
          <w:del w:id="19083"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1D66D83B" w:rsidR="00C26563" w:rsidRPr="00375E02" w:rsidDel="00836C19" w:rsidRDefault="00C26563">
            <w:pPr>
              <w:tabs>
                <w:tab w:val="left" w:pos="0"/>
                <w:tab w:val="left" w:pos="7371"/>
              </w:tabs>
              <w:spacing w:after="0" w:line="240" w:lineRule="auto"/>
              <w:jc w:val="center"/>
              <w:rPr>
                <w:ins w:id="19084" w:author="Mohsen Jafarinejad" w:date="2019-05-04T11:47:00Z"/>
                <w:del w:id="19085" w:author="jafary88@gmail.com" w:date="2022-05-11T18:16:00Z"/>
                <w:rFonts w:asciiTheme="majorBidi" w:eastAsia="Times New Roman" w:hAnsiTheme="majorBidi" w:cstheme="majorBidi"/>
                <w:color w:val="000000"/>
                <w:sz w:val="24"/>
                <w:szCs w:val="24"/>
              </w:rPr>
            </w:pPr>
            <w:ins w:id="19086" w:author="Mohsen Jafarinejad" w:date="2019-05-04T11:47:00Z">
              <w:del w:id="19087"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55</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2CD44079" w14:textId="7A6D083C" w:rsidR="00C26563" w:rsidRPr="00375E02" w:rsidDel="00836C19" w:rsidRDefault="00C26563">
            <w:pPr>
              <w:tabs>
                <w:tab w:val="left" w:pos="0"/>
                <w:tab w:val="left" w:pos="7371"/>
              </w:tabs>
              <w:spacing w:after="0" w:line="240" w:lineRule="auto"/>
              <w:jc w:val="center"/>
              <w:rPr>
                <w:ins w:id="19088" w:author="Mohsen Jafarinejad" w:date="2019-05-04T11:47:00Z"/>
                <w:del w:id="19089" w:author="jafary88@gmail.com" w:date="2022-05-11T18:16:00Z"/>
                <w:rFonts w:asciiTheme="majorBidi" w:eastAsia="Times New Roman" w:hAnsiTheme="majorBidi" w:cstheme="majorBidi"/>
                <w:color w:val="000000"/>
              </w:rPr>
            </w:pPr>
            <w:ins w:id="19090" w:author="Mohsen Jafarinejad" w:date="2019-05-04T11:47:00Z">
              <w:del w:id="19091" w:author="jafary88@gmail.com" w:date="2022-05-11T18:16:00Z">
                <w:r w:rsidRPr="00412621" w:rsidDel="00836C19">
                  <w:rPr>
                    <w:rFonts w:asciiTheme="majorBidi" w:eastAsia="Times New Roman" w:hAnsiTheme="majorBidi" w:cstheme="majorBidi"/>
                    <w:color w:val="000000"/>
                    <w:position w:val="-12"/>
                  </w:rPr>
                  <w:object w:dxaOrig="300" w:dyaOrig="360" w14:anchorId="63E8FDB2">
                    <v:shape id="_x0000_i1155" type="#_x0000_t75" style="width:15pt;height:18pt" o:ole="">
                      <v:imagedata r:id="rId285" o:title=""/>
                    </v:shape>
                    <o:OLEObject Type="Embed" ProgID="Equation.DSMT4" ShapeID="_x0000_i1155" DrawAspect="Content" ObjectID="_1713799011" r:id="rId286"/>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65BA1AC0" w14:textId="7A5238C5" w:rsidR="00C26563" w:rsidRPr="00375E02" w:rsidDel="00836C19" w:rsidRDefault="00C26563">
            <w:pPr>
              <w:tabs>
                <w:tab w:val="left" w:pos="0"/>
                <w:tab w:val="left" w:pos="7371"/>
              </w:tabs>
              <w:spacing w:after="0" w:line="240" w:lineRule="auto"/>
              <w:jc w:val="center"/>
              <w:rPr>
                <w:ins w:id="19092" w:author="Mohsen Jafarinejad" w:date="2019-05-04T11:47:00Z"/>
                <w:del w:id="19093" w:author="jafary88@gmail.com" w:date="2022-05-11T18:16:00Z"/>
                <w:rFonts w:ascii="Calibri" w:eastAsia="Times New Roman" w:hAnsi="Calibri" w:cs="B Zar"/>
                <w:color w:val="000000"/>
                <w:sz w:val="24"/>
                <w:szCs w:val="24"/>
                <w:rtl/>
                <w:lang w:bidi="fa-IR"/>
              </w:rPr>
            </w:pPr>
            <w:ins w:id="19094" w:author="Mohsen Jafarinejad" w:date="2019-05-04T11:47:00Z">
              <w:del w:id="19095"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9096" w:author="Mohsen Jafarinejad" w:date="2019-09-03T12:20:00Z">
              <w:del w:id="19097"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9098" w:author="Mohsen Jafarinejad" w:date="2019-05-04T11:47:00Z">
              <w:del w:id="19099" w:author="jafary88@gmail.com" w:date="2022-05-11T18:16:00Z">
                <w:r w:rsidRPr="00412621" w:rsidDel="00836C19">
                  <w:rPr>
                    <w:rFonts w:ascii="Calibri" w:eastAsia="Times New Roman" w:hAnsi="Calibri" w:cs="B Zar" w:hint="cs"/>
                    <w:color w:val="000000"/>
                    <w:sz w:val="24"/>
                    <w:szCs w:val="24"/>
                    <w:rtl/>
                    <w:lang w:bidi="fa-IR"/>
                  </w:rPr>
                  <w:delText xml:space="preserve"> آند</w:delText>
                </w:r>
              </w:del>
            </w:ins>
          </w:p>
        </w:tc>
      </w:tr>
      <w:tr w:rsidR="00C26563" w:rsidRPr="00375E02" w:rsidDel="00836C19" w14:paraId="072DDF21" w14:textId="2BDCBFA4" w:rsidTr="00C26563">
        <w:trPr>
          <w:trHeight w:val="675"/>
          <w:jc w:val="center"/>
          <w:ins w:id="19100" w:author="Mohsen Jafarinejad" w:date="2019-05-04T11:47:00Z"/>
          <w:del w:id="19101"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64FF7629" w:rsidR="00C26563" w:rsidRPr="009751A6" w:rsidDel="00836C19" w:rsidRDefault="00C26563">
            <w:pPr>
              <w:tabs>
                <w:tab w:val="left" w:pos="0"/>
                <w:tab w:val="left" w:pos="7371"/>
              </w:tabs>
              <w:spacing w:after="0" w:line="240" w:lineRule="auto"/>
              <w:jc w:val="center"/>
              <w:rPr>
                <w:ins w:id="19102" w:author="Mohsen Jafarinejad" w:date="2019-05-04T11:47:00Z"/>
                <w:del w:id="19103" w:author="jafary88@gmail.com" w:date="2022-05-11T18:16:00Z"/>
                <w:rFonts w:asciiTheme="majorBidi" w:eastAsia="Times New Roman" w:hAnsiTheme="majorBidi" w:cstheme="majorBidi"/>
                <w:color w:val="000000"/>
                <w:sz w:val="24"/>
                <w:szCs w:val="24"/>
              </w:rPr>
            </w:pPr>
            <w:ins w:id="19104" w:author="Mohsen Jafarinejad" w:date="2019-05-04T11:47:00Z">
              <w:del w:id="19105"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C359D29" w14:textId="6D15E4D4" w:rsidR="00C26563" w:rsidRPr="00375E02" w:rsidDel="00836C19" w:rsidRDefault="00C26563">
            <w:pPr>
              <w:tabs>
                <w:tab w:val="left" w:pos="0"/>
                <w:tab w:val="left" w:pos="7371"/>
              </w:tabs>
              <w:spacing w:after="0" w:line="240" w:lineRule="auto"/>
              <w:jc w:val="center"/>
              <w:rPr>
                <w:ins w:id="19106" w:author="Mohsen Jafarinejad" w:date="2019-05-04T11:47:00Z"/>
                <w:del w:id="19107" w:author="jafary88@gmail.com" w:date="2022-05-11T18:16:00Z"/>
                <w:rFonts w:asciiTheme="majorBidi" w:eastAsia="Times New Roman" w:hAnsiTheme="majorBidi" w:cstheme="majorBidi"/>
                <w:color w:val="000000"/>
              </w:rPr>
            </w:pPr>
            <w:ins w:id="19108" w:author="Mohsen Jafarinejad" w:date="2019-05-04T11:47:00Z">
              <w:del w:id="19109" w:author="jafary88@gmail.com" w:date="2022-05-11T18:16:00Z">
                <w:r w:rsidRPr="00412621" w:rsidDel="00836C19">
                  <w:rPr>
                    <w:rFonts w:asciiTheme="majorBidi" w:eastAsia="Times New Roman" w:hAnsiTheme="majorBidi" w:cstheme="majorBidi"/>
                    <w:color w:val="000000"/>
                    <w:position w:val="-12"/>
                  </w:rPr>
                  <w:object w:dxaOrig="340" w:dyaOrig="360" w14:anchorId="7C598E85">
                    <v:shape id="_x0000_i1156" type="#_x0000_t75" style="width:18pt;height:18pt" o:ole="">
                      <v:imagedata r:id="rId287" o:title=""/>
                    </v:shape>
                    <o:OLEObject Type="Embed" ProgID="Equation.DSMT4" ShapeID="_x0000_i1156" DrawAspect="Content" ObjectID="_1713799012" r:id="rId288"/>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DB3285" w14:textId="0A48F49C" w:rsidR="00C26563" w:rsidRPr="009751A6" w:rsidDel="00836C19" w:rsidRDefault="00C26563">
            <w:pPr>
              <w:tabs>
                <w:tab w:val="left" w:pos="0"/>
                <w:tab w:val="left" w:pos="7371"/>
              </w:tabs>
              <w:spacing w:after="0" w:line="240" w:lineRule="auto"/>
              <w:jc w:val="center"/>
              <w:rPr>
                <w:ins w:id="19110" w:author="Mohsen Jafarinejad" w:date="2019-05-04T11:47:00Z"/>
                <w:del w:id="19111" w:author="jafary88@gmail.com" w:date="2022-05-11T18:16:00Z"/>
                <w:rFonts w:ascii="Calibri" w:eastAsia="Times New Roman" w:hAnsi="Calibri" w:cs="B Zar"/>
                <w:color w:val="000000"/>
                <w:sz w:val="24"/>
                <w:szCs w:val="24"/>
                <w:rtl/>
                <w:lang w:bidi="fa-IR"/>
              </w:rPr>
            </w:pPr>
            <w:ins w:id="19112" w:author="Mohsen Jafarinejad" w:date="2019-05-04T11:47:00Z">
              <w:del w:id="19113"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del>
            </w:ins>
          </w:p>
        </w:tc>
      </w:tr>
      <w:tr w:rsidR="00C26563" w:rsidRPr="00375E02" w:rsidDel="00836C19" w14:paraId="7EAF69A0" w14:textId="4C0C13B4" w:rsidTr="00572EA0">
        <w:tblPrEx>
          <w:tblW w:w="6240" w:type="dxa"/>
          <w:jc w:val="center"/>
          <w:tblPrExChange w:id="19114" w:author="Mohsen Jafarinejad" w:date="2019-05-08T14:35:00Z">
            <w:tblPrEx>
              <w:tblW w:w="6240" w:type="dxa"/>
              <w:jc w:val="center"/>
            </w:tblPrEx>
          </w:tblPrExChange>
        </w:tblPrEx>
        <w:trPr>
          <w:trHeight w:val="670"/>
          <w:jc w:val="center"/>
          <w:ins w:id="19115" w:author="Mohsen Jafarinejad" w:date="2019-05-04T11:47:00Z"/>
          <w:del w:id="19116" w:author="jafary88@gmail.com" w:date="2022-05-11T18:16:00Z"/>
          <w:trPrChange w:id="19117"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9118"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5D59B0E" w14:textId="7A7BD89E" w:rsidR="00C26563" w:rsidRPr="00375E02" w:rsidDel="00836C19" w:rsidRDefault="00C26563">
            <w:pPr>
              <w:tabs>
                <w:tab w:val="left" w:pos="0"/>
                <w:tab w:val="left" w:pos="7371"/>
              </w:tabs>
              <w:spacing w:after="0" w:line="240" w:lineRule="auto"/>
              <w:jc w:val="center"/>
              <w:rPr>
                <w:ins w:id="19119" w:author="Mohsen Jafarinejad" w:date="2019-05-04T11:47:00Z"/>
                <w:del w:id="19120" w:author="jafary88@gmail.com" w:date="2022-05-11T18:16:00Z"/>
                <w:rFonts w:asciiTheme="majorBidi" w:eastAsia="Times New Roman" w:hAnsiTheme="majorBidi" w:cstheme="majorBidi"/>
                <w:color w:val="000000"/>
                <w:sz w:val="24"/>
                <w:szCs w:val="24"/>
              </w:rPr>
            </w:pPr>
            <w:ins w:id="19121" w:author="Mohsen Jafarinejad" w:date="2019-05-04T11:47:00Z">
              <w:del w:id="19122"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8</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9123"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6EAA260D" w14:textId="13441386" w:rsidR="00C26563" w:rsidRPr="00375E02" w:rsidDel="00836C19" w:rsidRDefault="00C26563">
            <w:pPr>
              <w:tabs>
                <w:tab w:val="left" w:pos="0"/>
                <w:tab w:val="left" w:pos="7371"/>
              </w:tabs>
              <w:spacing w:after="0" w:line="240" w:lineRule="auto"/>
              <w:jc w:val="center"/>
              <w:rPr>
                <w:ins w:id="19124" w:author="Mohsen Jafarinejad" w:date="2019-05-04T11:47:00Z"/>
                <w:del w:id="19125" w:author="jafary88@gmail.com" w:date="2022-05-11T18:16:00Z"/>
                <w:rFonts w:asciiTheme="majorBidi" w:eastAsia="Times New Roman" w:hAnsiTheme="majorBidi" w:cstheme="majorBidi"/>
                <w:color w:val="000000"/>
              </w:rPr>
            </w:pPr>
            <w:ins w:id="19126" w:author="Mohsen Jafarinejad" w:date="2019-05-04T11:47:00Z">
              <w:del w:id="19127" w:author="jafary88@gmail.com" w:date="2022-05-11T18:16:00Z">
                <w:r w:rsidRPr="00412621" w:rsidDel="00836C19">
                  <w:rPr>
                    <w:rFonts w:asciiTheme="majorBidi" w:eastAsia="Times New Roman" w:hAnsiTheme="majorBidi" w:cstheme="majorBidi"/>
                    <w:color w:val="000000"/>
                    <w:position w:val="-12"/>
                  </w:rPr>
                  <w:object w:dxaOrig="300" w:dyaOrig="360" w14:anchorId="12BD83FF">
                    <v:shape id="_x0000_i1157" type="#_x0000_t75" style="width:15pt;height:18pt" o:ole="">
                      <v:imagedata r:id="rId289" o:title=""/>
                    </v:shape>
                    <o:OLEObject Type="Embed" ProgID="Equation.DSMT4" ShapeID="_x0000_i1157" DrawAspect="Content" ObjectID="_1713799013" r:id="rId290"/>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9128"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1082A2E2" w14:textId="74D9367B" w:rsidR="00C26563" w:rsidRPr="00375E02" w:rsidDel="00836C19" w:rsidRDefault="00C26563">
            <w:pPr>
              <w:tabs>
                <w:tab w:val="left" w:pos="0"/>
                <w:tab w:val="left" w:pos="7371"/>
              </w:tabs>
              <w:spacing w:after="0" w:line="240" w:lineRule="auto"/>
              <w:jc w:val="center"/>
              <w:rPr>
                <w:ins w:id="19129" w:author="Mohsen Jafarinejad" w:date="2019-05-04T11:47:00Z"/>
                <w:del w:id="19130" w:author="jafary88@gmail.com" w:date="2022-05-11T18:16:00Z"/>
                <w:rFonts w:ascii="Calibri" w:eastAsia="Times New Roman" w:hAnsi="Calibri" w:cs="B Zar"/>
                <w:color w:val="000000"/>
                <w:sz w:val="24"/>
                <w:szCs w:val="24"/>
              </w:rPr>
            </w:pPr>
            <w:ins w:id="19131" w:author="Mohsen Jafarinejad" w:date="2019-05-04T11:47:00Z">
              <w:del w:id="19132"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9133" w:author="Mohsen Jafarinejad" w:date="2019-09-03T12:20:00Z">
              <w:del w:id="19134"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9135" w:author="Mohsen Jafarinejad" w:date="2019-05-04T11:47:00Z">
              <w:del w:id="19136" w:author="jafary88@gmail.com" w:date="2022-05-11T18:16:00Z">
                <w:r w:rsidRPr="00412621" w:rsidDel="00836C19">
                  <w:rPr>
                    <w:rFonts w:ascii="Calibri" w:eastAsia="Times New Roman" w:hAnsi="Calibri" w:cs="B Zar" w:hint="cs"/>
                    <w:color w:val="000000"/>
                    <w:sz w:val="24"/>
                    <w:szCs w:val="24"/>
                    <w:rtl/>
                    <w:lang w:bidi="fa-IR"/>
                  </w:rPr>
                  <w:delText xml:space="preserve"> کاتد</w:delText>
                </w:r>
              </w:del>
            </w:ins>
          </w:p>
        </w:tc>
      </w:tr>
      <w:tr w:rsidR="00C26563" w:rsidRPr="00375E02" w:rsidDel="00836C19" w14:paraId="11FDCEEF" w14:textId="5660D5AC" w:rsidTr="00572EA0">
        <w:tblPrEx>
          <w:tblW w:w="6240" w:type="dxa"/>
          <w:jc w:val="center"/>
          <w:tblPrExChange w:id="19137" w:author="Mohsen Jafarinejad" w:date="2019-05-08T14:35:00Z">
            <w:tblPrEx>
              <w:tblW w:w="6240" w:type="dxa"/>
              <w:jc w:val="center"/>
            </w:tblPrEx>
          </w:tblPrExChange>
        </w:tblPrEx>
        <w:trPr>
          <w:trHeight w:val="568"/>
          <w:jc w:val="center"/>
          <w:ins w:id="19138" w:author="Mohsen Jafarinejad" w:date="2019-05-04T11:47:00Z"/>
          <w:del w:id="19139" w:author="jafary88@gmail.com" w:date="2022-05-11T18:16:00Z"/>
          <w:trPrChange w:id="19140"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9141"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7421CD" w14:textId="46FF5802" w:rsidR="00C26563" w:rsidRPr="00375E02" w:rsidDel="00836C19" w:rsidRDefault="00C26563">
            <w:pPr>
              <w:tabs>
                <w:tab w:val="left" w:pos="0"/>
                <w:tab w:val="left" w:pos="7371"/>
              </w:tabs>
              <w:spacing w:after="0" w:line="240" w:lineRule="auto"/>
              <w:jc w:val="center"/>
              <w:rPr>
                <w:ins w:id="19142" w:author="Mohsen Jafarinejad" w:date="2019-05-04T11:47:00Z"/>
                <w:del w:id="19143" w:author="jafary88@gmail.com" w:date="2022-05-11T18:16:00Z"/>
                <w:rFonts w:asciiTheme="majorBidi" w:eastAsia="Times New Roman" w:hAnsiTheme="majorBidi" w:cstheme="majorBidi"/>
                <w:color w:val="000000"/>
                <w:sz w:val="24"/>
                <w:szCs w:val="24"/>
              </w:rPr>
            </w:pPr>
            <w:ins w:id="19144" w:author="Mohsen Jafarinejad" w:date="2019-05-04T11:47:00Z">
              <w:del w:id="19145"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9146"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444186EB" w14:textId="7E0786E8" w:rsidR="00C26563" w:rsidRPr="00375E02" w:rsidDel="00836C19" w:rsidRDefault="00C26563">
            <w:pPr>
              <w:tabs>
                <w:tab w:val="left" w:pos="0"/>
                <w:tab w:val="left" w:pos="7371"/>
              </w:tabs>
              <w:spacing w:after="0" w:line="240" w:lineRule="auto"/>
              <w:jc w:val="center"/>
              <w:rPr>
                <w:ins w:id="19147" w:author="Mohsen Jafarinejad" w:date="2019-05-04T11:47:00Z"/>
                <w:del w:id="19148" w:author="jafary88@gmail.com" w:date="2022-05-11T18:16:00Z"/>
                <w:rFonts w:asciiTheme="majorBidi" w:eastAsia="Times New Roman" w:hAnsiTheme="majorBidi" w:cstheme="majorBidi"/>
                <w:color w:val="000000"/>
              </w:rPr>
            </w:pPr>
            <w:ins w:id="19149" w:author="Mohsen Jafarinejad" w:date="2019-05-04T11:47:00Z">
              <w:del w:id="19150" w:author="jafary88@gmail.com" w:date="2022-05-11T18:16:00Z">
                <w:r w:rsidRPr="00287C94" w:rsidDel="00836C19">
                  <w:rPr>
                    <w:position w:val="-12"/>
                  </w:rPr>
                  <w:object w:dxaOrig="360" w:dyaOrig="360" w14:anchorId="0B7D94E6">
                    <v:shape id="_x0000_i1158" type="#_x0000_t75" style="width:18pt;height:18pt" o:ole="">
                      <v:imagedata r:id="rId291" o:title=""/>
                    </v:shape>
                    <o:OLEObject Type="Embed" ProgID="Equation.DSMT4" ShapeID="_x0000_i1158" DrawAspect="Content" ObjectID="_1713799014" r:id="rId292"/>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9151"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20E1D039" w14:textId="5B5B3DDB" w:rsidR="00C26563" w:rsidRPr="00375E02" w:rsidDel="00836C19" w:rsidRDefault="00C26563">
            <w:pPr>
              <w:tabs>
                <w:tab w:val="left" w:pos="0"/>
                <w:tab w:val="left" w:pos="7371"/>
              </w:tabs>
              <w:spacing w:after="0" w:line="240" w:lineRule="auto"/>
              <w:jc w:val="center"/>
              <w:rPr>
                <w:ins w:id="19152" w:author="Mohsen Jafarinejad" w:date="2019-05-04T11:47:00Z"/>
                <w:del w:id="19153" w:author="jafary88@gmail.com" w:date="2022-05-11T18:16:00Z"/>
                <w:rFonts w:ascii="Calibri" w:eastAsia="Times New Roman" w:hAnsi="Calibri" w:cs="B Zar"/>
                <w:color w:val="000000"/>
                <w:sz w:val="24"/>
                <w:szCs w:val="24"/>
              </w:rPr>
            </w:pPr>
            <w:ins w:id="19154" w:author="Mohsen Jafarinejad" w:date="2019-05-04T11:47:00Z">
              <w:del w:id="19155"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del>
            </w:ins>
          </w:p>
        </w:tc>
      </w:tr>
      <w:tr w:rsidR="00C26563" w:rsidRPr="00375E02" w:rsidDel="00836C19" w14:paraId="7626F5C2" w14:textId="4A635D8F" w:rsidTr="00572EA0">
        <w:tblPrEx>
          <w:tblW w:w="6240" w:type="dxa"/>
          <w:jc w:val="center"/>
          <w:tblPrExChange w:id="19156" w:author="Mohsen Jafarinejad" w:date="2019-05-08T14:35:00Z">
            <w:tblPrEx>
              <w:tblW w:w="6240" w:type="dxa"/>
              <w:jc w:val="center"/>
            </w:tblPrEx>
          </w:tblPrExChange>
        </w:tblPrEx>
        <w:trPr>
          <w:trHeight w:val="592"/>
          <w:jc w:val="center"/>
          <w:ins w:id="19157" w:author="Mohsen Jafarinejad" w:date="2019-05-04T11:47:00Z"/>
          <w:del w:id="19158" w:author="jafary88@gmail.com" w:date="2022-05-11T18:16:00Z"/>
          <w:trPrChange w:id="19159" w:author="Mohsen Jafarinejad" w:date="2019-05-08T14:35:00Z">
            <w:trPr>
              <w:trHeight w:val="67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160"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CE0ACFB" w14:textId="5BF1FC87" w:rsidR="00AB556D" w:rsidDel="00836C19" w:rsidRDefault="00AB556D">
            <w:pPr>
              <w:tabs>
                <w:tab w:val="left" w:pos="0"/>
                <w:tab w:val="left" w:pos="7371"/>
              </w:tabs>
              <w:spacing w:after="0" w:line="240" w:lineRule="auto"/>
              <w:jc w:val="center"/>
              <w:rPr>
                <w:ins w:id="19161" w:author="Mohsen Jafarinejad" w:date="2019-05-11T14:35:00Z"/>
                <w:del w:id="19162" w:author="jafary88@gmail.com" w:date="2022-05-11T18:16:00Z"/>
                <w:rFonts w:asciiTheme="majorBidi" w:eastAsia="Times New Roman" w:hAnsiTheme="majorBidi" w:cstheme="majorBidi"/>
                <w:color w:val="000000"/>
                <w:sz w:val="24"/>
                <w:szCs w:val="24"/>
                <w:rtl/>
              </w:rPr>
            </w:pPr>
          </w:p>
          <w:p w14:paraId="50F87174" w14:textId="5B450D51" w:rsidR="00C26563" w:rsidRPr="00375E02" w:rsidDel="00836C19" w:rsidRDefault="00C26563">
            <w:pPr>
              <w:tabs>
                <w:tab w:val="left" w:pos="0"/>
                <w:tab w:val="left" w:pos="7371"/>
              </w:tabs>
              <w:spacing w:after="0" w:line="240" w:lineRule="auto"/>
              <w:jc w:val="center"/>
              <w:rPr>
                <w:ins w:id="19163" w:author="Mohsen Jafarinejad" w:date="2019-05-04T11:47:00Z"/>
                <w:del w:id="19164" w:author="jafary88@gmail.com" w:date="2022-05-11T18:16:00Z"/>
                <w:rFonts w:asciiTheme="majorBidi" w:eastAsia="Times New Roman" w:hAnsiTheme="majorBidi" w:cstheme="majorBidi"/>
                <w:color w:val="000000"/>
                <w:sz w:val="24"/>
                <w:szCs w:val="24"/>
              </w:rPr>
            </w:pPr>
            <w:ins w:id="19165" w:author="Mohsen Jafarinejad" w:date="2019-05-04T11:47:00Z">
              <w:del w:id="19166"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167"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662545AE" w14:textId="1EF91C21" w:rsidR="00C26563" w:rsidRPr="00375E02" w:rsidDel="00836C19" w:rsidRDefault="00C26563">
            <w:pPr>
              <w:tabs>
                <w:tab w:val="left" w:pos="0"/>
                <w:tab w:val="left" w:pos="7371"/>
              </w:tabs>
              <w:spacing w:after="0" w:line="240" w:lineRule="auto"/>
              <w:jc w:val="center"/>
              <w:rPr>
                <w:ins w:id="19168" w:author="Mohsen Jafarinejad" w:date="2019-05-04T11:47:00Z"/>
                <w:del w:id="19169" w:author="jafary88@gmail.com" w:date="2022-05-11T18:16:00Z"/>
                <w:rFonts w:asciiTheme="majorBidi" w:eastAsia="Times New Roman" w:hAnsiTheme="majorBidi" w:cstheme="majorBidi"/>
                <w:color w:val="000000"/>
              </w:rPr>
            </w:pPr>
            <w:ins w:id="19170" w:author="Mohsen Jafarinejad" w:date="2019-05-04T11:47:00Z">
              <w:del w:id="19171" w:author="jafary88@gmail.com" w:date="2022-05-11T18:16:00Z">
                <w:r w:rsidRPr="00412621" w:rsidDel="00836C19">
                  <w:rPr>
                    <w:rFonts w:asciiTheme="majorBidi" w:eastAsia="Times New Roman" w:hAnsiTheme="majorBidi" w:cstheme="majorBidi"/>
                    <w:color w:val="000000"/>
                  </w:rPr>
                  <w:object w:dxaOrig="200" w:dyaOrig="220" w14:anchorId="6BC5E510">
                    <v:shape id="_x0000_i1159" type="#_x0000_t75" style="width:9.5pt;height:17pt" o:ole="">
                      <v:imagedata r:id="rId293" o:title=""/>
                    </v:shape>
                    <o:OLEObject Type="Embed" ProgID="Equation.DSMT4" ShapeID="_x0000_i1159" DrawAspect="Content" ObjectID="_1713799015" r:id="rId294"/>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9172"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EEF1C8C" w14:textId="4AF23EE3" w:rsidR="00C26563" w:rsidRPr="00375E02" w:rsidDel="00836C19" w:rsidRDefault="00C26563">
            <w:pPr>
              <w:tabs>
                <w:tab w:val="left" w:pos="0"/>
                <w:tab w:val="left" w:pos="7371"/>
              </w:tabs>
              <w:spacing w:after="0" w:line="240" w:lineRule="auto"/>
              <w:jc w:val="center"/>
              <w:rPr>
                <w:ins w:id="19173" w:author="Mohsen Jafarinejad" w:date="2019-05-04T11:47:00Z"/>
                <w:del w:id="19174" w:author="jafary88@gmail.com" w:date="2022-05-11T18:16:00Z"/>
                <w:rFonts w:ascii="Calibri" w:eastAsia="Times New Roman" w:hAnsi="Calibri" w:cs="B Zar"/>
                <w:color w:val="000000"/>
                <w:sz w:val="24"/>
                <w:szCs w:val="24"/>
                <w:rtl/>
              </w:rPr>
            </w:pPr>
            <w:ins w:id="19175" w:author="Mohsen Jafarinejad" w:date="2019-05-04T11:47:00Z">
              <w:del w:id="19176" w:author="jafary88@gmail.com" w:date="2022-05-11T18:16:00Z">
                <w:r w:rsidRPr="00412621" w:rsidDel="00836C19">
                  <w:rPr>
                    <w:rFonts w:ascii="Calibri" w:eastAsia="Times New Roman" w:hAnsi="Calibri" w:cs="B Zar" w:hint="cs"/>
                    <w:color w:val="000000"/>
                    <w:sz w:val="24"/>
                    <w:szCs w:val="24"/>
                    <w:rtl/>
                  </w:rPr>
                  <w:delText>ضریب ثابت افت غلظتی</w:delText>
                </w:r>
              </w:del>
            </w:ins>
          </w:p>
        </w:tc>
      </w:tr>
      <w:tr w:rsidR="00C26563" w:rsidRPr="00375E02" w:rsidDel="00836C19" w14:paraId="0652E662" w14:textId="00DA28BB" w:rsidTr="00572EA0">
        <w:tblPrEx>
          <w:tblW w:w="6240" w:type="dxa"/>
          <w:jc w:val="center"/>
          <w:tblPrExChange w:id="19177" w:author="Mohsen Jafarinejad" w:date="2019-05-08T14:35:00Z">
            <w:tblPrEx>
              <w:tblW w:w="6240" w:type="dxa"/>
              <w:jc w:val="center"/>
            </w:tblPrEx>
          </w:tblPrExChange>
        </w:tblPrEx>
        <w:trPr>
          <w:trHeight w:val="670"/>
          <w:jc w:val="center"/>
          <w:ins w:id="19178" w:author="Mohsen Jafarinejad" w:date="2019-05-04T11:47:00Z"/>
          <w:del w:id="19179" w:author="jafary88@gmail.com" w:date="2022-05-11T18:16:00Z"/>
          <w:trPrChange w:id="19180"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181"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FAEF795" w14:textId="53A3DFAC" w:rsidR="00C26563" w:rsidRPr="00375E02" w:rsidDel="00836C19" w:rsidRDefault="00C26563">
            <w:pPr>
              <w:tabs>
                <w:tab w:val="left" w:pos="0"/>
                <w:tab w:val="left" w:pos="7371"/>
              </w:tabs>
              <w:spacing w:after="0" w:line="240" w:lineRule="auto"/>
              <w:jc w:val="center"/>
              <w:rPr>
                <w:ins w:id="19182" w:author="Mohsen Jafarinejad" w:date="2019-05-04T11:47:00Z"/>
                <w:del w:id="19183" w:author="jafary88@gmail.com" w:date="2022-05-11T18:16:00Z"/>
                <w:rFonts w:ascii="Calibri" w:eastAsia="Times New Roman" w:hAnsi="Calibri" w:cs="Times New Roman"/>
                <w:color w:val="000000"/>
                <w:rtl/>
              </w:rPr>
            </w:pPr>
            <w:ins w:id="19184" w:author="Mohsen Jafarinejad" w:date="2019-05-04T11:47:00Z">
              <w:del w:id="19185"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r w:rsidDel="00836C19">
                  <w:rPr>
                    <w:rFonts w:ascii="Calibri" w:eastAsia="Times New Roman" w:hAnsi="Calibri" w:cs="B Zar"/>
                    <w:color w:val="000000"/>
                    <w:sz w:val="24"/>
                    <w:szCs w:val="24"/>
                    <w:rtl/>
                  </w:rPr>
                  <w:delText>م</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آ</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د</w:delText>
                </w:r>
                <w:r w:rsidDel="00836C19">
                  <w:rPr>
                    <w:rFonts w:ascii="Calibri" w:eastAsia="Times New Roman" w:hAnsi="Calibri" w:cs="Times New Roman" w:hint="cs"/>
                    <w:color w:val="000000"/>
                    <w:rtl/>
                  </w:rPr>
                  <w:delText>.</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186"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065CDC62" w14:textId="50716BEA" w:rsidR="00C26563" w:rsidRPr="00412621" w:rsidDel="00836C19" w:rsidRDefault="00C26563">
            <w:pPr>
              <w:tabs>
                <w:tab w:val="left" w:pos="0"/>
                <w:tab w:val="left" w:pos="7371"/>
              </w:tabs>
              <w:spacing w:after="0" w:line="240" w:lineRule="auto"/>
              <w:jc w:val="center"/>
              <w:rPr>
                <w:ins w:id="19187" w:author="Mohsen Jafarinejad" w:date="2019-05-04T11:47:00Z"/>
                <w:del w:id="19188" w:author="jafary88@gmail.com" w:date="2022-05-11T18:16:00Z"/>
                <w:rFonts w:asciiTheme="majorBidi" w:eastAsia="Times New Roman" w:hAnsiTheme="majorBidi" w:cstheme="majorBidi"/>
                <w:color w:val="000000"/>
                <w:rtl/>
              </w:rPr>
            </w:pPr>
            <w:ins w:id="19189" w:author="Mohsen Jafarinejad" w:date="2019-05-04T11:47:00Z">
              <w:del w:id="19190" w:author="jafary88@gmail.com" w:date="2022-05-11T18:16:00Z">
                <w:r w:rsidRPr="00412621" w:rsidDel="00836C19">
                  <w:rPr>
                    <w:rFonts w:asciiTheme="majorBidi" w:eastAsia="Times New Roman" w:hAnsiTheme="majorBidi" w:cstheme="majorBidi"/>
                    <w:color w:val="000000"/>
                  </w:rPr>
                  <w:object w:dxaOrig="360" w:dyaOrig="360" w14:anchorId="21F188C8">
                    <v:shape id="_x0000_i1160" type="#_x0000_t75" style="width:18pt;height:18pt" o:ole="">
                      <v:imagedata r:id="rId295" o:title=""/>
                    </v:shape>
                    <o:OLEObject Type="Embed" ProgID="Equation.DSMT4" ShapeID="_x0000_i1160" DrawAspect="Content" ObjectID="_1713799016" r:id="rId296"/>
                  </w:object>
                </w:r>
              </w:del>
            </w:ins>
          </w:p>
          <w:p w14:paraId="337F597E" w14:textId="2A45D71C" w:rsidR="00C26563" w:rsidRPr="00375E02" w:rsidDel="00836C19" w:rsidRDefault="00C26563">
            <w:pPr>
              <w:tabs>
                <w:tab w:val="left" w:pos="0"/>
                <w:tab w:val="left" w:pos="7371"/>
              </w:tabs>
              <w:spacing w:after="0" w:line="240" w:lineRule="auto"/>
              <w:jc w:val="center"/>
              <w:rPr>
                <w:ins w:id="19191" w:author="Mohsen Jafarinejad" w:date="2019-05-04T11:47:00Z"/>
                <w:del w:id="19192" w:author="jafary88@gmail.com" w:date="2022-05-11T18:16:00Z"/>
                <w:rFonts w:asciiTheme="majorBidi" w:eastAsia="Times New Roman" w:hAnsiTheme="majorBidi" w:cstheme="majorBidi"/>
                <w:color w:val="000000"/>
              </w:rPr>
            </w:pPr>
          </w:p>
        </w:tc>
        <w:tc>
          <w:tcPr>
            <w:tcW w:w="2080" w:type="dxa"/>
            <w:tcBorders>
              <w:top w:val="nil"/>
              <w:left w:val="nil"/>
              <w:bottom w:val="single" w:sz="4" w:space="0" w:color="auto"/>
              <w:right w:val="single" w:sz="4" w:space="0" w:color="auto"/>
            </w:tcBorders>
            <w:shd w:val="clear" w:color="auto" w:fill="auto"/>
            <w:noWrap/>
            <w:vAlign w:val="bottom"/>
            <w:hideMark/>
            <w:tcPrChange w:id="19193"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79911F6" w14:textId="213B73E7" w:rsidR="00C26563" w:rsidRPr="00375E02" w:rsidDel="00836C19" w:rsidRDefault="00C26563">
            <w:pPr>
              <w:tabs>
                <w:tab w:val="left" w:pos="0"/>
                <w:tab w:val="left" w:pos="7371"/>
              </w:tabs>
              <w:spacing w:after="0" w:line="240" w:lineRule="auto"/>
              <w:jc w:val="center"/>
              <w:rPr>
                <w:ins w:id="19194" w:author="Mohsen Jafarinejad" w:date="2019-05-04T11:47:00Z"/>
                <w:del w:id="19195" w:author="jafary88@gmail.com" w:date="2022-05-11T18:16:00Z"/>
                <w:rFonts w:ascii="Calibri" w:eastAsia="Times New Roman" w:hAnsi="Calibri" w:cs="B Zar"/>
                <w:color w:val="000000"/>
                <w:sz w:val="24"/>
                <w:szCs w:val="24"/>
                <w:rtl/>
              </w:rPr>
            </w:pPr>
            <w:ins w:id="19196" w:author="Mohsen Jafarinejad" w:date="2019-05-04T11:47:00Z">
              <w:del w:id="19197" w:author="jafary88@gmail.com" w:date="2022-05-11T18:16:00Z">
                <w:r w:rsidDel="00836C19">
                  <w:rPr>
                    <w:rFonts w:ascii="Calibri" w:eastAsia="Times New Roman" w:hAnsi="Calibri" w:cs="B Zar" w:hint="cs"/>
                    <w:color w:val="000000"/>
                    <w:sz w:val="24"/>
                    <w:szCs w:val="24"/>
                    <w:rtl/>
                  </w:rPr>
                  <w:delText>جریان حدی</w:delText>
                </w:r>
              </w:del>
            </w:ins>
          </w:p>
        </w:tc>
      </w:tr>
      <w:tr w:rsidR="00C26563" w:rsidRPr="00375E02" w:rsidDel="00836C19" w14:paraId="7D2A56AA" w14:textId="2359E448" w:rsidTr="00572EA0">
        <w:tblPrEx>
          <w:tblW w:w="6240" w:type="dxa"/>
          <w:jc w:val="center"/>
          <w:tblPrExChange w:id="19198" w:author="Mohsen Jafarinejad" w:date="2019-05-08T14:35:00Z">
            <w:tblPrEx>
              <w:tblW w:w="6240" w:type="dxa"/>
              <w:jc w:val="center"/>
            </w:tblPrEx>
          </w:tblPrExChange>
        </w:tblPrEx>
        <w:trPr>
          <w:trHeight w:val="558"/>
          <w:jc w:val="center"/>
          <w:ins w:id="19199" w:author="Mohsen Jafarinejad" w:date="2019-05-04T11:47:00Z"/>
          <w:del w:id="19200" w:author="jafary88@gmail.com" w:date="2022-05-11T18:16:00Z"/>
          <w:trPrChange w:id="19201"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202"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55CF32D" w14:textId="19657158" w:rsidR="00C26563" w:rsidRPr="00695D04" w:rsidDel="00836C19" w:rsidRDefault="00C60693">
            <w:pPr>
              <w:tabs>
                <w:tab w:val="left" w:pos="0"/>
                <w:tab w:val="left" w:pos="7371"/>
              </w:tabs>
              <w:spacing w:after="0" w:line="360" w:lineRule="auto"/>
              <w:jc w:val="center"/>
              <w:rPr>
                <w:ins w:id="19203" w:author="Mohsen Jafarinejad" w:date="2019-05-04T11:47:00Z"/>
                <w:del w:id="19204" w:author="jafary88@gmail.com" w:date="2022-05-11T18:16:00Z"/>
                <w:rFonts w:asciiTheme="majorBidi" w:eastAsia="Times New Roman" w:hAnsiTheme="majorBidi" w:cstheme="majorBidi"/>
                <w:color w:val="000000"/>
                <w:rPrChange w:id="19205" w:author="Mohsen Jafarinejad" w:date="2019-05-15T13:52:00Z">
                  <w:rPr>
                    <w:ins w:id="19206" w:author="Mohsen Jafarinejad" w:date="2019-05-04T11:47:00Z"/>
                    <w:del w:id="19207" w:author="jafary88@gmail.com" w:date="2022-05-11T18:16:00Z"/>
                    <w:rFonts w:ascii="Calibri" w:eastAsia="Times New Roman" w:hAnsi="Calibri" w:cs="Times New Roman"/>
                    <w:color w:val="000000"/>
                  </w:rPr>
                </w:rPrChange>
              </w:rPr>
              <w:pPrChange w:id="19208" w:author="Mohsen Jafarinejad" w:date="2019-05-15T13:53:00Z">
                <w:pPr>
                  <w:tabs>
                    <w:tab w:val="left" w:pos="0"/>
                    <w:tab w:val="left" w:pos="7371"/>
                  </w:tabs>
                  <w:spacing w:after="0" w:line="240" w:lineRule="auto"/>
                  <w:jc w:val="center"/>
                </w:pPr>
              </w:pPrChange>
            </w:pPr>
            <w:ins w:id="19209" w:author="Mohsen Jafarinejad" w:date="2019-05-15T13:18:00Z">
              <w:del w:id="19210" w:author="jafary88@gmail.com" w:date="2022-05-11T18:16:00Z">
                <w:r w:rsidRPr="00695D04" w:rsidDel="00836C19">
                  <w:rPr>
                    <w:rFonts w:asciiTheme="majorBidi" w:eastAsia="Times New Roman" w:hAnsiTheme="majorBidi" w:cstheme="majorBidi"/>
                    <w:color w:val="000000"/>
                    <w:sz w:val="24"/>
                    <w:szCs w:val="24"/>
                    <w:rPrChange w:id="19211" w:author="Mohsen Jafarinejad" w:date="2019-05-15T13:53:00Z">
                      <w:rPr>
                        <w:rFonts w:ascii="Calibri" w:eastAsia="Times New Roman" w:hAnsi="Calibri" w:cs="Times New Roman"/>
                        <w:color w:val="000000"/>
                      </w:rPr>
                    </w:rPrChange>
                  </w:rPr>
                  <w:delText>4913</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212"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49E9DA51" w14:textId="2EF30714" w:rsidR="00695D04" w:rsidRPr="00375E02" w:rsidDel="00836C19" w:rsidRDefault="00695D04">
            <w:pPr>
              <w:tabs>
                <w:tab w:val="left" w:pos="0"/>
                <w:tab w:val="left" w:pos="7371"/>
              </w:tabs>
              <w:spacing w:after="0" w:line="360" w:lineRule="auto"/>
              <w:jc w:val="center"/>
              <w:rPr>
                <w:ins w:id="19213" w:author="Mohsen Jafarinejad" w:date="2019-05-04T11:47:00Z"/>
                <w:del w:id="19214" w:author="jafary88@gmail.com" w:date="2022-05-11T18:16:00Z"/>
                <w:rFonts w:asciiTheme="majorBidi" w:eastAsia="Times New Roman" w:hAnsiTheme="majorBidi" w:cstheme="majorBidi"/>
                <w:color w:val="000000"/>
              </w:rPr>
              <w:pPrChange w:id="19215" w:author="Mohsen Jafarinejad" w:date="2019-05-15T13:53:00Z">
                <w:pPr>
                  <w:tabs>
                    <w:tab w:val="left" w:pos="0"/>
                    <w:tab w:val="left" w:pos="7371"/>
                  </w:tabs>
                  <w:spacing w:after="0" w:line="240" w:lineRule="auto"/>
                  <w:jc w:val="center"/>
                </w:pPr>
              </w:pPrChange>
            </w:pPr>
            <w:ins w:id="19216" w:author="Mohsen Jafarinejad" w:date="2019-05-04T11:47:00Z">
              <w:del w:id="19217" w:author="jafary88@gmail.com" w:date="2022-05-11T18:16:00Z">
                <w:r w:rsidRPr="00BF2F7C" w:rsidDel="00836C19">
                  <w:rPr>
                    <w:rFonts w:asciiTheme="majorBidi" w:eastAsia="Times New Roman" w:hAnsiTheme="majorBidi" w:cstheme="majorBidi"/>
                    <w:color w:val="000000"/>
                    <w:position w:val="-12"/>
                  </w:rPr>
                  <w:object w:dxaOrig="400" w:dyaOrig="360" w14:anchorId="4A191EC6">
                    <v:shape id="_x0000_i1161" type="#_x0000_t75" style="width:18pt;height:17.5pt" o:ole="">
                      <v:imagedata r:id="rId297" o:title=""/>
                    </v:shape>
                    <o:OLEObject Type="Embed" ProgID="Equation.DSMT4" ShapeID="_x0000_i1161" DrawAspect="Content" ObjectID="_1713799017" r:id="rId298"/>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9218"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2B692E84" w14:textId="48669B20" w:rsidR="00C26563" w:rsidRPr="00375E02" w:rsidDel="00836C19" w:rsidRDefault="00C26563">
            <w:pPr>
              <w:tabs>
                <w:tab w:val="left" w:pos="0"/>
                <w:tab w:val="left" w:pos="7371"/>
              </w:tabs>
              <w:spacing w:after="0" w:line="240" w:lineRule="auto"/>
              <w:jc w:val="center"/>
              <w:rPr>
                <w:ins w:id="19219" w:author="Mohsen Jafarinejad" w:date="2019-05-04T11:47:00Z"/>
                <w:del w:id="19220" w:author="jafary88@gmail.com" w:date="2022-05-11T18:16:00Z"/>
                <w:rFonts w:ascii="Calibri" w:eastAsia="Times New Roman" w:hAnsi="Calibri" w:cs="B Zar"/>
                <w:color w:val="000000"/>
                <w:sz w:val="24"/>
                <w:szCs w:val="24"/>
              </w:rPr>
            </w:pPr>
            <w:ins w:id="19221" w:author="Mohsen Jafarinejad" w:date="2019-05-04T11:47:00Z">
              <w:del w:id="19222" w:author="jafary88@gmail.com" w:date="2022-05-11T18:16:00Z">
                <w:r w:rsidDel="00836C19">
                  <w:rPr>
                    <w:rFonts w:ascii="Calibri" w:eastAsia="Times New Roman" w:hAnsi="Calibri" w:cs="B Zar" w:hint="cs"/>
                    <w:color w:val="000000"/>
                    <w:sz w:val="24"/>
                    <w:szCs w:val="24"/>
                    <w:rtl/>
                  </w:rPr>
                  <w:delText>مقاومت داخلی پیل</w:delText>
                </w:r>
              </w:del>
            </w:ins>
          </w:p>
        </w:tc>
      </w:tr>
    </w:tbl>
    <w:p w14:paraId="60361351" w14:textId="4DF2566F" w:rsidR="00A47B72" w:rsidDel="00836C19" w:rsidRDefault="00A47B72">
      <w:pPr>
        <w:pStyle w:val="a0"/>
        <w:bidi/>
        <w:rPr>
          <w:ins w:id="19223" w:author="Mohsen Jafarinejad" w:date="2019-04-28T10:23:00Z"/>
          <w:del w:id="19224" w:author="jafary88@gmail.com" w:date="2022-05-11T18:16:00Z"/>
          <w:rtl/>
        </w:rPr>
        <w:pPrChange w:id="19225" w:author="Mohsen Jafarinejad" w:date="2019-04-28T10:31:00Z">
          <w:pPr>
            <w:pStyle w:val="payannameh"/>
            <w:tabs>
              <w:tab w:val="left" w:pos="0"/>
              <w:tab w:val="left" w:pos="7371"/>
            </w:tabs>
            <w:spacing w:line="240" w:lineRule="auto"/>
          </w:pPr>
        </w:pPrChange>
      </w:pPr>
      <w:bookmarkStart w:id="19226" w:name="_Toc8546200"/>
      <w:bookmarkStart w:id="19227" w:name="_Toc8550870"/>
      <w:ins w:id="19228" w:author="Mohsen Jafarinejad" w:date="2019-04-28T10:23:00Z">
        <w:del w:id="19229" w:author="jafary88@gmail.com" w:date="2022-05-11T18:16:00Z">
          <w:r w:rsidDel="00836C19">
            <w:rPr>
              <w:rFonts w:hint="cs"/>
              <w:rtl/>
            </w:rPr>
            <w:delText>روش حل معادلات</w:delText>
          </w:r>
          <w:bookmarkEnd w:id="19226"/>
          <w:bookmarkEnd w:id="19227"/>
          <w:r w:rsidDel="00836C19">
            <w:rPr>
              <w:rFonts w:hint="cs"/>
              <w:rtl/>
            </w:rPr>
            <w:delText xml:space="preserve"> </w:delText>
          </w:r>
        </w:del>
      </w:ins>
    </w:p>
    <w:p w14:paraId="5A36F9E2" w14:textId="65D583B2" w:rsidR="00504DAF" w:rsidDel="00836C19" w:rsidRDefault="009902E2">
      <w:pPr>
        <w:pStyle w:val="payannameh"/>
        <w:spacing w:line="240" w:lineRule="auto"/>
        <w:jc w:val="both"/>
        <w:rPr>
          <w:ins w:id="19230" w:author="Mohsen Jafarinejad" w:date="2019-04-28T10:31:00Z"/>
          <w:del w:id="19231" w:author="jafary88@gmail.com" w:date="2022-05-11T18:16:00Z"/>
          <w:rtl/>
        </w:rPr>
        <w:pPrChange w:id="19232" w:author="Mohsen Jafarinejad" w:date="2019-05-08T17:22:00Z">
          <w:pPr>
            <w:pStyle w:val="payannameh"/>
            <w:tabs>
              <w:tab w:val="left" w:pos="0"/>
              <w:tab w:val="left" w:pos="7371"/>
            </w:tabs>
            <w:spacing w:line="240" w:lineRule="auto"/>
          </w:pPr>
        </w:pPrChange>
      </w:pPr>
      <w:ins w:id="19233" w:author="Mohsen Jafarinejad" w:date="2019-05-08T17:21:00Z">
        <w:del w:id="19234" w:author="jafary88@gmail.com" w:date="2022-05-11T18:16:00Z">
          <w:r w:rsidDel="00836C19">
            <w:rPr>
              <w:rFonts w:hint="cs"/>
              <w:rtl/>
            </w:rPr>
            <w:tab/>
          </w:r>
        </w:del>
      </w:ins>
      <w:ins w:id="19235" w:author="Mohsen Jafarinejad" w:date="2019-09-03T12:11:00Z">
        <w:del w:id="19236" w:author="jafary88@gmail.com" w:date="2022-05-11T18:16:00Z">
          <w:r w:rsidR="00BF2F7C" w:rsidDel="00836C19">
            <w:rPr>
              <w:rtl/>
            </w:rPr>
            <w:delText>به‌منظور</w:delText>
          </w:r>
        </w:del>
      </w:ins>
      <w:ins w:id="19237" w:author="Mohsen Jafarinejad" w:date="2019-04-28T10:25:00Z">
        <w:del w:id="19238" w:author="jafary88@gmail.com" w:date="2022-05-11T18:16:00Z">
          <w:r w:rsidR="00A47B72" w:rsidRPr="00AA7DFE" w:rsidDel="00836C19">
            <w:rPr>
              <w:rtl/>
              <w:rPrChange w:id="19239" w:author="Mohsen Jafarinejad" w:date="2019-04-28T10:46:00Z">
                <w:rPr>
                  <w:highlight w:val="yellow"/>
                  <w:rtl/>
                </w:rPr>
              </w:rPrChange>
            </w:rPr>
            <w:delText xml:space="preserve"> </w:delText>
          </w:r>
          <w:r w:rsidR="00A47B72" w:rsidRPr="00AA7DFE" w:rsidDel="00836C19">
            <w:rPr>
              <w:rFonts w:hint="eastAsia"/>
              <w:rtl/>
              <w:rPrChange w:id="19240" w:author="Mohsen Jafarinejad" w:date="2019-04-28T10:46:00Z">
                <w:rPr>
                  <w:rFonts w:hint="eastAsia"/>
                  <w:highlight w:val="yellow"/>
                  <w:rtl/>
                </w:rPr>
              </w:rPrChange>
            </w:rPr>
            <w:delText>حل</w:delText>
          </w:r>
          <w:r w:rsidR="00A47B72" w:rsidRPr="00AA7DFE" w:rsidDel="00836C19">
            <w:rPr>
              <w:rtl/>
              <w:rPrChange w:id="19241" w:author="Mohsen Jafarinejad" w:date="2019-04-28T10:46:00Z">
                <w:rPr>
                  <w:highlight w:val="yellow"/>
                  <w:rtl/>
                </w:rPr>
              </w:rPrChange>
            </w:rPr>
            <w:delText xml:space="preserve"> </w:delText>
          </w:r>
          <w:r w:rsidR="00A47B72" w:rsidRPr="00AA7DFE" w:rsidDel="00836C19">
            <w:rPr>
              <w:rFonts w:hint="eastAsia"/>
              <w:rtl/>
              <w:rPrChange w:id="19242" w:author="Mohsen Jafarinejad" w:date="2019-04-28T10:46:00Z">
                <w:rPr>
                  <w:rFonts w:hint="eastAsia"/>
                  <w:highlight w:val="yellow"/>
                  <w:rtl/>
                </w:rPr>
              </w:rPrChange>
            </w:rPr>
            <w:delText>معادلات</w:delText>
          </w:r>
        </w:del>
      </w:ins>
      <w:ins w:id="19243" w:author="Mohsen Jafarinejad" w:date="2019-04-28T10:27:00Z">
        <w:del w:id="19244" w:author="jafary88@gmail.com" w:date="2022-05-11T18:16:00Z">
          <w:r w:rsidR="00504DAF" w:rsidRPr="00AA7DFE" w:rsidDel="00836C19">
            <w:rPr>
              <w:rtl/>
              <w:rPrChange w:id="19245" w:author="Mohsen Jafarinejad" w:date="2019-04-28T10:46:00Z">
                <w:rPr>
                  <w:highlight w:val="yellow"/>
                  <w:rtl/>
                </w:rPr>
              </w:rPrChange>
            </w:rPr>
            <w:delText xml:space="preserve"> </w:delText>
          </w:r>
        </w:del>
      </w:ins>
      <w:ins w:id="19246" w:author="Mohsen Jafarinejad" w:date="2019-09-03T15:21:00Z">
        <w:del w:id="19247" w:author="jafary88@gmail.com" w:date="2022-05-11T18:16:00Z">
          <w:r w:rsidR="00CB5F5E" w:rsidDel="00836C19">
            <w:rPr>
              <w:rtl/>
            </w:rPr>
            <w:delText>نرم‌افزارها</w:delText>
          </w:r>
          <w:r w:rsidR="00CB5F5E" w:rsidDel="00836C19">
            <w:rPr>
              <w:rFonts w:hint="cs"/>
              <w:rtl/>
            </w:rPr>
            <w:delText>ی</w:delText>
          </w:r>
        </w:del>
      </w:ins>
      <w:ins w:id="19248" w:author="Mohsen Jafarinejad" w:date="2019-04-28T10:27:00Z">
        <w:del w:id="19249" w:author="jafary88@gmail.com" w:date="2022-05-11T18:16:00Z">
          <w:r w:rsidR="00504DAF" w:rsidRPr="00AA7DFE" w:rsidDel="00836C19">
            <w:rPr>
              <w:rtl/>
              <w:rPrChange w:id="19250" w:author="Mohsen Jafarinejad" w:date="2019-04-28T10:46:00Z">
                <w:rPr>
                  <w:highlight w:val="yellow"/>
                  <w:rtl/>
                </w:rPr>
              </w:rPrChange>
            </w:rPr>
            <w:delText xml:space="preserve"> </w:delText>
          </w:r>
        </w:del>
      </w:ins>
      <w:ins w:id="19251" w:author="Mohsen Jafarinejad" w:date="2019-04-28T10:24:00Z">
        <w:del w:id="19252" w:author="jafary88@gmail.com" w:date="2022-05-11T18:16:00Z">
          <w:r w:rsidR="00A47B72" w:rsidRPr="00AA7DFE" w:rsidDel="00836C19">
            <w:rPr>
              <w:rPrChange w:id="19253" w:author="Mohsen Jafarinejad" w:date="2019-04-28T10:46:00Z">
                <w:rPr>
                  <w:highlight w:val="yellow"/>
                </w:rPr>
              </w:rPrChange>
            </w:rPr>
            <w:delText>Fluent</w:delText>
          </w:r>
        </w:del>
      </w:ins>
      <w:ins w:id="19254" w:author="Mohsen Jafarinejad" w:date="2019-05-04T11:51:00Z">
        <w:del w:id="19255" w:author="jafary88@gmail.com" w:date="2022-05-11T18:16:00Z">
          <w:r w:rsidR="00C26563" w:rsidDel="00836C19">
            <w:rPr>
              <w:rFonts w:hint="cs"/>
              <w:rtl/>
            </w:rPr>
            <w:delText xml:space="preserve"> </w:delText>
          </w:r>
        </w:del>
      </w:ins>
      <w:ins w:id="19256" w:author="Mohsen Jafarinejad" w:date="2019-04-28T10:24:00Z">
        <w:del w:id="19257" w:author="jafary88@gmail.com" w:date="2022-05-11T18:16:00Z">
          <w:r w:rsidR="00A47B72" w:rsidRPr="00AA7DFE" w:rsidDel="00836C19">
            <w:rPr>
              <w:rtl/>
              <w:rPrChange w:id="19258" w:author="Mohsen Jafarinejad" w:date="2019-04-28T10:46:00Z">
                <w:rPr>
                  <w:highlight w:val="yellow"/>
                  <w:rtl/>
                </w:rPr>
              </w:rPrChange>
            </w:rPr>
            <w:delText xml:space="preserve"> </w:delText>
          </w:r>
        </w:del>
      </w:ins>
      <w:ins w:id="19259" w:author="Mohsen Jafarinejad" w:date="2019-04-28T10:27:00Z">
        <w:del w:id="19260" w:author="jafary88@gmail.com" w:date="2022-05-11T18:16:00Z">
          <w:r w:rsidR="00504DAF" w:rsidRPr="00AA7DFE" w:rsidDel="00836C19">
            <w:rPr>
              <w:rFonts w:hint="eastAsia"/>
              <w:rtl/>
              <w:rPrChange w:id="19261" w:author="Mohsen Jafarinejad" w:date="2019-04-28T10:46:00Z">
                <w:rPr>
                  <w:rFonts w:hint="eastAsia"/>
                  <w:highlight w:val="yellow"/>
                  <w:rtl/>
                </w:rPr>
              </w:rPrChange>
            </w:rPr>
            <w:delText>و</w:delText>
          </w:r>
        </w:del>
      </w:ins>
      <w:ins w:id="19262" w:author="Mohsen Jafarinejad" w:date="2019-04-28T10:28:00Z">
        <w:del w:id="19263" w:author="jafary88@gmail.com" w:date="2022-05-11T18:16:00Z">
          <w:r w:rsidR="00504DAF" w:rsidRPr="00AA7DFE" w:rsidDel="00836C19">
            <w:rPr>
              <w:rPrChange w:id="19264" w:author="Mohsen Jafarinejad" w:date="2019-04-28T10:46:00Z">
                <w:rPr>
                  <w:highlight w:val="yellow"/>
                </w:rPr>
              </w:rPrChange>
            </w:rPr>
            <w:delText xml:space="preserve">Matlab </w:delText>
          </w:r>
          <w:r w:rsidR="00504DAF" w:rsidRPr="00AA7DFE" w:rsidDel="00836C19">
            <w:rPr>
              <w:rtl/>
              <w:rPrChange w:id="19265" w:author="Mohsen Jafarinejad" w:date="2019-04-28T10:46:00Z">
                <w:rPr>
                  <w:highlight w:val="yellow"/>
                  <w:rtl/>
                </w:rPr>
              </w:rPrChange>
            </w:rPr>
            <w:delText xml:space="preserve"> </w:delText>
          </w:r>
        </w:del>
      </w:ins>
      <w:ins w:id="19266" w:author="Mohsen Jafarinejad" w:date="2019-04-28T10:24:00Z">
        <w:del w:id="19267" w:author="jafary88@gmail.com" w:date="2022-05-11T18:16:00Z">
          <w:r w:rsidR="00A47B72" w:rsidRPr="00AA7DFE" w:rsidDel="00836C19">
            <w:rPr>
              <w:rFonts w:hint="eastAsia"/>
              <w:rtl/>
              <w:rPrChange w:id="19268" w:author="Mohsen Jafarinejad" w:date="2019-04-28T10:46:00Z">
                <w:rPr>
                  <w:rFonts w:hint="eastAsia"/>
                  <w:highlight w:val="yellow"/>
                  <w:rtl/>
                </w:rPr>
              </w:rPrChange>
            </w:rPr>
            <w:delText>مورد</w:delText>
          </w:r>
          <w:r w:rsidR="00A47B72" w:rsidRPr="00AA7DFE" w:rsidDel="00836C19">
            <w:rPr>
              <w:rtl/>
              <w:rPrChange w:id="19269" w:author="Mohsen Jafarinejad" w:date="2019-04-28T10:46:00Z">
                <w:rPr>
                  <w:highlight w:val="yellow"/>
                  <w:rtl/>
                </w:rPr>
              </w:rPrChange>
            </w:rPr>
            <w:delText xml:space="preserve"> </w:delText>
          </w:r>
          <w:r w:rsidR="00A47B72" w:rsidRPr="00AA7DFE" w:rsidDel="00836C19">
            <w:rPr>
              <w:rFonts w:hint="eastAsia"/>
              <w:rtl/>
              <w:rPrChange w:id="19270" w:author="Mohsen Jafarinejad" w:date="2019-04-28T10:46:00Z">
                <w:rPr>
                  <w:rFonts w:hint="eastAsia"/>
                  <w:highlight w:val="yellow"/>
                  <w:rtl/>
                </w:rPr>
              </w:rPrChange>
            </w:rPr>
            <w:delText>استفاده</w:delText>
          </w:r>
          <w:r w:rsidR="00A47B72" w:rsidRPr="00AA7DFE" w:rsidDel="00836C19">
            <w:rPr>
              <w:rtl/>
              <w:rPrChange w:id="19271" w:author="Mohsen Jafarinejad" w:date="2019-04-28T10:46:00Z">
                <w:rPr>
                  <w:highlight w:val="yellow"/>
                  <w:rtl/>
                </w:rPr>
              </w:rPrChange>
            </w:rPr>
            <w:delText xml:space="preserve"> </w:delText>
          </w:r>
          <w:r w:rsidR="00A47B72" w:rsidRPr="00AA7DFE" w:rsidDel="00836C19">
            <w:rPr>
              <w:rFonts w:hint="eastAsia"/>
              <w:rtl/>
              <w:rPrChange w:id="19272" w:author="Mohsen Jafarinejad" w:date="2019-04-28T10:46:00Z">
                <w:rPr>
                  <w:rFonts w:hint="eastAsia"/>
                  <w:highlight w:val="yellow"/>
                  <w:rtl/>
                </w:rPr>
              </w:rPrChange>
            </w:rPr>
            <w:delText>قرار</w:delText>
          </w:r>
          <w:r w:rsidR="00A47B72" w:rsidRPr="00AA7DFE" w:rsidDel="00836C19">
            <w:rPr>
              <w:rtl/>
              <w:rPrChange w:id="19273" w:author="Mohsen Jafarinejad" w:date="2019-04-28T10:46:00Z">
                <w:rPr>
                  <w:highlight w:val="yellow"/>
                  <w:rtl/>
                </w:rPr>
              </w:rPrChange>
            </w:rPr>
            <w:delText>گرفته است. همچن</w:delText>
          </w:r>
          <w:r w:rsidR="00A47B72" w:rsidRPr="00AA7DFE" w:rsidDel="00836C19">
            <w:rPr>
              <w:rFonts w:hint="cs"/>
              <w:rtl/>
              <w:rPrChange w:id="19274" w:author="Mohsen Jafarinejad" w:date="2019-04-28T10:46:00Z">
                <w:rPr>
                  <w:rFonts w:hint="cs"/>
                  <w:highlight w:val="yellow"/>
                  <w:rtl/>
                </w:rPr>
              </w:rPrChange>
            </w:rPr>
            <w:delText>ی</w:delText>
          </w:r>
          <w:r w:rsidR="00A47B72" w:rsidRPr="00AA7DFE" w:rsidDel="00836C19">
            <w:rPr>
              <w:rFonts w:hint="eastAsia"/>
              <w:rtl/>
              <w:rPrChange w:id="19275" w:author="Mohsen Jafarinejad" w:date="2019-04-28T10:46:00Z">
                <w:rPr>
                  <w:rFonts w:hint="eastAsia"/>
                  <w:highlight w:val="yellow"/>
                  <w:rtl/>
                </w:rPr>
              </w:rPrChange>
            </w:rPr>
            <w:delText>ن</w:delText>
          </w:r>
          <w:r w:rsidR="00A47B72" w:rsidRPr="00AA7DFE" w:rsidDel="00836C19">
            <w:rPr>
              <w:rtl/>
              <w:rPrChange w:id="19276" w:author="Mohsen Jafarinejad" w:date="2019-04-28T10:46:00Z">
                <w:rPr>
                  <w:highlight w:val="yellow"/>
                  <w:rtl/>
                </w:rPr>
              </w:rPrChange>
            </w:rPr>
            <w:delText xml:space="preserve"> از </w:delText>
          </w:r>
        </w:del>
      </w:ins>
      <w:ins w:id="19277" w:author="Mohsen Jafarinejad" w:date="2019-09-03T12:09:00Z">
        <w:del w:id="19278" w:author="jafary88@gmail.com" w:date="2022-05-11T18:16:00Z">
          <w:r w:rsidR="00BF2F7C" w:rsidDel="00836C19">
            <w:rPr>
              <w:rtl/>
            </w:rPr>
            <w:delText>نرم‌افزار</w:delText>
          </w:r>
        </w:del>
      </w:ins>
      <w:ins w:id="19279" w:author="Mohsen Jafarinejad" w:date="2019-04-28T10:24:00Z">
        <w:del w:id="19280" w:author="jafary88@gmail.com" w:date="2022-05-11T18:16:00Z">
          <w:r w:rsidR="00A47B72" w:rsidRPr="00AA7DFE" w:rsidDel="00836C19">
            <w:rPr>
              <w:rtl/>
              <w:rPrChange w:id="19281" w:author="Mohsen Jafarinejad" w:date="2019-04-28T10:46:00Z">
                <w:rPr>
                  <w:highlight w:val="yellow"/>
                  <w:rtl/>
                </w:rPr>
              </w:rPrChange>
            </w:rPr>
            <w:delText xml:space="preserve"> گمب</w:delText>
          </w:r>
          <w:r w:rsidR="00A47B72" w:rsidRPr="00AA7DFE" w:rsidDel="00836C19">
            <w:rPr>
              <w:rFonts w:hint="cs"/>
              <w:rtl/>
              <w:rPrChange w:id="19282" w:author="Mohsen Jafarinejad" w:date="2019-04-28T10:46:00Z">
                <w:rPr>
                  <w:rFonts w:hint="cs"/>
                  <w:highlight w:val="yellow"/>
                  <w:rtl/>
                </w:rPr>
              </w:rPrChange>
            </w:rPr>
            <w:delText>ی</w:delText>
          </w:r>
          <w:r w:rsidR="00A47B72" w:rsidRPr="00AA7DFE" w:rsidDel="00836C19">
            <w:rPr>
              <w:rFonts w:hint="eastAsia"/>
              <w:rtl/>
              <w:rPrChange w:id="19283" w:author="Mohsen Jafarinejad" w:date="2019-04-28T10:46:00Z">
                <w:rPr>
                  <w:rFonts w:hint="eastAsia"/>
                  <w:highlight w:val="yellow"/>
                  <w:rtl/>
                </w:rPr>
              </w:rPrChange>
            </w:rPr>
            <w:delText>ت</w:delText>
          </w:r>
          <w:r w:rsidR="00A47B72" w:rsidRPr="00AA7DFE" w:rsidDel="00836C19">
            <w:rPr>
              <w:rtl/>
              <w:rPrChange w:id="19284" w:author="Mohsen Jafarinejad" w:date="2019-04-28T10:46:00Z">
                <w:rPr>
                  <w:highlight w:val="yellow"/>
                  <w:rtl/>
                </w:rPr>
              </w:rPrChange>
            </w:rPr>
            <w:delText xml:space="preserve"> برا</w:delText>
          </w:r>
          <w:r w:rsidR="00A47B72" w:rsidRPr="00AA7DFE" w:rsidDel="00836C19">
            <w:rPr>
              <w:rFonts w:hint="cs"/>
              <w:rtl/>
              <w:rPrChange w:id="19285" w:author="Mohsen Jafarinejad" w:date="2019-04-28T10:46:00Z">
                <w:rPr>
                  <w:rFonts w:hint="cs"/>
                  <w:highlight w:val="yellow"/>
                  <w:rtl/>
                </w:rPr>
              </w:rPrChange>
            </w:rPr>
            <w:delText>ی</w:delText>
          </w:r>
          <w:r w:rsidR="00A47B72" w:rsidRPr="00AA7DFE" w:rsidDel="00836C19">
            <w:rPr>
              <w:rtl/>
              <w:rPrChange w:id="19286" w:author="Mohsen Jafarinejad" w:date="2019-04-28T10:46:00Z">
                <w:rPr>
                  <w:highlight w:val="yellow"/>
                  <w:rtl/>
                </w:rPr>
              </w:rPrChange>
            </w:rPr>
            <w:delText xml:space="preserve"> ساخت </w:delText>
          </w:r>
          <w:r w:rsidR="00A47B72" w:rsidRPr="00AA7DFE" w:rsidDel="00836C19">
            <w:rPr>
              <w:rPrChange w:id="19287" w:author="Mohsen Jafarinejad" w:date="2019-04-28T10:46:00Z">
                <w:rPr>
                  <w:highlight w:val="yellow"/>
                </w:rPr>
              </w:rPrChange>
            </w:rPr>
            <w:delText>Mesh</w:delText>
          </w:r>
          <w:r w:rsidR="00A47B72" w:rsidRPr="00AA7DFE" w:rsidDel="00836C19">
            <w:rPr>
              <w:rtl/>
              <w:rPrChange w:id="19288" w:author="Mohsen Jafarinejad" w:date="2019-04-28T10:46:00Z">
                <w:rPr>
                  <w:highlight w:val="yellow"/>
                  <w:rtl/>
                </w:rPr>
              </w:rPrChange>
            </w:rPr>
            <w:delText xml:space="preserve"> استفاده شده است.</w:delText>
          </w:r>
        </w:del>
      </w:ins>
      <w:ins w:id="19289" w:author="Mohsen Jafarinejad" w:date="2019-04-28T10:26:00Z">
        <w:del w:id="19290" w:author="jafary88@gmail.com" w:date="2022-05-11T18:16:00Z">
          <w:r w:rsidR="00504DAF" w:rsidRPr="00504DAF" w:rsidDel="00836C19">
            <w:rPr>
              <w:rtl/>
            </w:rPr>
            <w:delText xml:space="preserve"> </w:delText>
          </w:r>
        </w:del>
      </w:ins>
      <w:ins w:id="19291" w:author="Mohsen Jafarinejad" w:date="2019-04-28T10:28:00Z">
        <w:del w:id="19292" w:author="jafary88@gmail.com" w:date="2022-05-11T18:16:00Z">
          <w:r w:rsidR="00504DAF" w:rsidRPr="002B72E7" w:rsidDel="00836C19">
            <w:rPr>
              <w:rtl/>
            </w:rPr>
            <w:delText xml:space="preserve">فلوئنت یک </w:delText>
          </w:r>
        </w:del>
      </w:ins>
      <w:ins w:id="19293" w:author="Mohsen Jafarinejad" w:date="2019-09-03T12:09:00Z">
        <w:del w:id="19294" w:author="jafary88@gmail.com" w:date="2022-05-11T18:16:00Z">
          <w:r w:rsidR="00BF2F7C" w:rsidDel="00836C19">
            <w:rPr>
              <w:rtl/>
            </w:rPr>
            <w:delText>نرم‌افزار</w:delText>
          </w:r>
        </w:del>
      </w:ins>
      <w:ins w:id="19295" w:author="Mohsen Jafarinejad" w:date="2019-04-28T10:28:00Z">
        <w:del w:id="19296" w:author="jafary88@gmail.com" w:date="2022-05-11T18:16:00Z">
          <w:r w:rsidR="00504DAF" w:rsidRPr="002B72E7" w:rsidDel="00836C19">
            <w:rPr>
              <w:rtl/>
            </w:rPr>
            <w:delText xml:space="preserve"> دینامیک سیالات محاسباتی است که برای </w:delText>
          </w:r>
        </w:del>
      </w:ins>
      <w:ins w:id="19297" w:author="Mohsen Jafarinejad" w:date="2019-09-03T15:21:00Z">
        <w:del w:id="19298" w:author="jafary88@gmail.com" w:date="2022-05-11T18:16:00Z">
          <w:r w:rsidR="00CB5F5E" w:rsidDel="00836C19">
            <w:rPr>
              <w:rtl/>
            </w:rPr>
            <w:delText>مدت‌زمان</w:delText>
          </w:r>
          <w:r w:rsidR="00CB5F5E" w:rsidDel="00836C19">
            <w:rPr>
              <w:rFonts w:hint="cs"/>
              <w:rtl/>
            </w:rPr>
            <w:delText>ی</w:delText>
          </w:r>
        </w:del>
      </w:ins>
      <w:ins w:id="19299" w:author="Mohsen Jafarinejad" w:date="2019-04-28T10:28:00Z">
        <w:del w:id="19300" w:author="jafary88@gmail.com" w:date="2022-05-11T18:16:00Z">
          <w:r w:rsidR="00504DAF" w:rsidRPr="002B72E7" w:rsidDel="00836C19">
            <w:rPr>
              <w:rtl/>
            </w:rPr>
            <w:delText xml:space="preserve"> طولانی اصل</w:delText>
          </w:r>
          <w:r w:rsidR="00504DAF" w:rsidRPr="002B72E7" w:rsidDel="00836C19">
            <w:rPr>
              <w:rFonts w:hint="cs"/>
              <w:rtl/>
            </w:rPr>
            <w:delText>ی‌</w:delText>
          </w:r>
          <w:r w:rsidR="00504DAF" w:rsidRPr="002B72E7" w:rsidDel="00836C19">
            <w:rPr>
              <w:rFonts w:hint="eastAsia"/>
              <w:rtl/>
            </w:rPr>
            <w:delText>تر</w:delText>
          </w:r>
          <w:r w:rsidR="00504DAF" w:rsidRPr="002B72E7" w:rsidDel="00836C19">
            <w:rPr>
              <w:rFonts w:hint="cs"/>
              <w:rtl/>
            </w:rPr>
            <w:delText>ی</w:delText>
          </w:r>
          <w:r w:rsidR="00504DAF" w:rsidRPr="002B72E7" w:rsidDel="00836C19">
            <w:rPr>
              <w:rFonts w:hint="eastAsia"/>
              <w:rtl/>
            </w:rPr>
            <w:delText>ن</w:delText>
          </w:r>
          <w:r w:rsidR="00504DAF" w:rsidRPr="002B72E7" w:rsidDel="00836C19">
            <w:rPr>
              <w:rtl/>
            </w:rPr>
            <w:delText xml:space="preserve"> </w:delText>
          </w:r>
        </w:del>
      </w:ins>
      <w:ins w:id="19301" w:author="Mohsen Jafarinejad" w:date="2019-09-03T12:09:00Z">
        <w:del w:id="19302" w:author="jafary88@gmail.com" w:date="2022-05-11T18:16:00Z">
          <w:r w:rsidR="00BF2F7C" w:rsidDel="00836C19">
            <w:rPr>
              <w:rtl/>
            </w:rPr>
            <w:delText>نرم‌افزار</w:delText>
          </w:r>
        </w:del>
      </w:ins>
      <w:ins w:id="19303" w:author="Mohsen Jafarinejad" w:date="2019-04-28T10:28:00Z">
        <w:del w:id="19304" w:author="jafary88@gmail.com" w:date="2022-05-11T18:16:00Z">
          <w:r w:rsidR="00504DAF" w:rsidRPr="002B72E7" w:rsidDel="00836C19">
            <w:rPr>
              <w:rtl/>
            </w:rPr>
            <w:delText xml:space="preserve"> </w:delText>
          </w:r>
        </w:del>
      </w:ins>
      <w:ins w:id="19305" w:author="Mohsen Jafarinejad" w:date="2019-09-03T15:21:00Z">
        <w:del w:id="19306" w:author="jafary88@gmail.com" w:date="2022-05-11T18:16:00Z">
          <w:r w:rsidR="00CB5F5E" w:rsidDel="00836C19">
            <w:rPr>
              <w:rtl/>
            </w:rPr>
            <w:delText>شب</w:delText>
          </w:r>
          <w:r w:rsidR="00CB5F5E" w:rsidDel="00836C19">
            <w:rPr>
              <w:rFonts w:hint="cs"/>
              <w:rtl/>
            </w:rPr>
            <w:delText>ی</w:delText>
          </w:r>
          <w:r w:rsidR="00CB5F5E" w:rsidDel="00836C19">
            <w:rPr>
              <w:rFonts w:hint="eastAsia"/>
              <w:rtl/>
            </w:rPr>
            <w:delText>ه‌ساز</w:delText>
          </w:r>
          <w:r w:rsidR="00CB5F5E" w:rsidDel="00836C19">
            <w:rPr>
              <w:rFonts w:hint="cs"/>
              <w:rtl/>
            </w:rPr>
            <w:delText>ی‌</w:delText>
          </w:r>
          <w:r w:rsidR="00CB5F5E" w:rsidDel="00836C19">
            <w:rPr>
              <w:rFonts w:hint="eastAsia"/>
              <w:rtl/>
            </w:rPr>
            <w:delText>ها</w:delText>
          </w:r>
          <w:r w:rsidR="00CB5F5E" w:rsidDel="00836C19">
            <w:rPr>
              <w:rFonts w:hint="cs"/>
              <w:rtl/>
            </w:rPr>
            <w:delText>ی</w:delText>
          </w:r>
        </w:del>
      </w:ins>
      <w:ins w:id="19307" w:author="Mohsen Jafarinejad" w:date="2019-04-28T10:28:00Z">
        <w:del w:id="19308" w:author="jafary88@gmail.com" w:date="2022-05-11T18:16:00Z">
          <w:r w:rsidR="00504DAF" w:rsidRPr="002B72E7" w:rsidDel="00836C19">
            <w:rPr>
              <w:rtl/>
            </w:rPr>
            <w:delText xml:space="preserve"> سیالاتی، انتقال حرارت، انتقال جرم و... </w:delText>
          </w:r>
          <w:r w:rsidR="00504DAF" w:rsidRPr="002B72E7" w:rsidDel="00836C19">
            <w:rPr>
              <w:rFonts w:ascii="Times New Roman" w:hAnsi="Times New Roman" w:cs="Times New Roman" w:hint="cs"/>
              <w:rtl/>
            </w:rPr>
            <w:delText> </w:delText>
          </w:r>
          <w:r w:rsidR="00504DAF" w:rsidRPr="002B72E7" w:rsidDel="00836C19">
            <w:rPr>
              <w:rFonts w:hint="cs"/>
              <w:rtl/>
            </w:rPr>
            <w:delText>بوده</w:delText>
          </w:r>
          <w:r w:rsidR="00504DAF" w:rsidRPr="002B72E7" w:rsidDel="00836C19">
            <w:rPr>
              <w:rtl/>
            </w:rPr>
            <w:delText xml:space="preserve"> </w:delText>
          </w:r>
          <w:r w:rsidR="00504DAF" w:rsidRPr="002B72E7" w:rsidDel="00836C19">
            <w:rPr>
              <w:rFonts w:hint="cs"/>
              <w:rtl/>
            </w:rPr>
            <w:delText>است</w:delText>
          </w:r>
          <w:r w:rsidR="00504DAF" w:rsidRPr="002B72E7" w:rsidDel="00836C19">
            <w:rPr>
              <w:rtl/>
            </w:rPr>
            <w:delText xml:space="preserve">. فلوئنت </w:delText>
          </w:r>
          <w:r w:rsidR="00504DAF" w:rsidRPr="002B72E7" w:rsidDel="00836C19">
            <w:rPr>
              <w:rFonts w:hint="cs"/>
              <w:rtl/>
            </w:rPr>
            <w:delText>با</w:delText>
          </w:r>
          <w:r w:rsidR="00504DAF" w:rsidRPr="002B72E7" w:rsidDel="00836C19">
            <w:rPr>
              <w:rtl/>
            </w:rPr>
            <w:delText xml:space="preserve"> </w:delText>
          </w:r>
          <w:r w:rsidR="00504DAF" w:rsidRPr="002B72E7" w:rsidDel="00836C19">
            <w:rPr>
              <w:rFonts w:hint="cs"/>
              <w:rtl/>
            </w:rPr>
            <w:delText>گرفتن</w:delText>
          </w:r>
          <w:r w:rsidR="00504DAF" w:rsidRPr="002B72E7" w:rsidDel="00836C19">
            <w:rPr>
              <w:rtl/>
            </w:rPr>
            <w:delText xml:space="preserve"> </w:delText>
          </w:r>
          <w:r w:rsidR="00504DAF" w:rsidRPr="002B72E7" w:rsidDel="00836C19">
            <w:rPr>
              <w:rFonts w:hint="cs"/>
              <w:rtl/>
            </w:rPr>
            <w:delText>فایل</w:delText>
          </w:r>
          <w:r w:rsidR="00504DAF" w:rsidRPr="002B72E7" w:rsidDel="00836C19">
            <w:rPr>
              <w:rtl/>
            </w:rPr>
            <w:delText xml:space="preserve"> </w:delText>
          </w:r>
          <w:r w:rsidR="00504DAF" w:rsidRPr="002B72E7" w:rsidDel="00836C19">
            <w:delText>Mesh</w:delText>
          </w:r>
          <w:r w:rsidR="00504DAF" w:rsidRPr="002B72E7" w:rsidDel="00836C19">
            <w:rPr>
              <w:rtl/>
            </w:rPr>
            <w:delText xml:space="preserve"> و شرایط مرزی از کاربر به </w:delText>
          </w:r>
        </w:del>
      </w:ins>
      <w:ins w:id="19309" w:author="Mohsen Jafarinejad" w:date="2019-04-28T10:30:00Z">
        <w:del w:id="19310" w:author="jafary88@gmail.com" w:date="2022-05-11T18:16:00Z">
          <w:r w:rsidR="00504DAF" w:rsidDel="00836C19">
            <w:rPr>
              <w:rFonts w:hint="cs"/>
              <w:rtl/>
            </w:rPr>
            <w:delText xml:space="preserve">حل معادلات دیفرانسیلی حاکم بر مدل </w:delText>
          </w:r>
        </w:del>
      </w:ins>
      <w:ins w:id="19311" w:author="Mohsen Jafarinejad" w:date="2019-09-03T15:21:00Z">
        <w:del w:id="19312" w:author="jafary88@gmail.com" w:date="2022-05-11T18:16:00Z">
          <w:r w:rsidR="00CB5F5E" w:rsidDel="00836C19">
            <w:rPr>
              <w:rtl/>
            </w:rPr>
            <w:delText>و محاسبه</w:delText>
          </w:r>
        </w:del>
      </w:ins>
      <w:ins w:id="19313" w:author="Mohsen Jafarinejad" w:date="2019-04-28T10:28:00Z">
        <w:del w:id="19314" w:author="jafary88@gmail.com" w:date="2022-05-11T18:16:00Z">
          <w:r w:rsidR="00504DAF" w:rsidRPr="002B72E7" w:rsidDel="00836C19">
            <w:rPr>
              <w:rtl/>
            </w:rPr>
            <w:delText xml:space="preserve"> جریان سیال در </w:delText>
          </w:r>
        </w:del>
      </w:ins>
      <w:ins w:id="19315" w:author="Mohsen Jafarinejad" w:date="2019-09-03T15:21:00Z">
        <w:del w:id="19316" w:author="jafary88@gmail.com" w:date="2022-05-11T18:16:00Z">
          <w:r w:rsidR="00CB5F5E" w:rsidDel="00836C19">
            <w:rPr>
              <w:rtl/>
            </w:rPr>
            <w:delText>تک‌تک</w:delText>
          </w:r>
        </w:del>
      </w:ins>
      <w:ins w:id="19317" w:author="Mohsen Jafarinejad" w:date="2019-04-28T10:28:00Z">
        <w:del w:id="19318" w:author="jafary88@gmail.com" w:date="2022-05-11T18:16:00Z">
          <w:r w:rsidR="00504DAF" w:rsidRPr="002B72E7" w:rsidDel="00836C19">
            <w:rPr>
              <w:rtl/>
            </w:rPr>
            <w:delText xml:space="preserve"> سلول‌ها م</w:delText>
          </w:r>
          <w:r w:rsidR="00504DAF" w:rsidRPr="002B72E7" w:rsidDel="00836C19">
            <w:rPr>
              <w:rFonts w:hint="cs"/>
              <w:rtl/>
            </w:rPr>
            <w:delText>ی‌</w:delText>
          </w:r>
          <w:r w:rsidR="00504DAF" w:rsidRPr="002B72E7" w:rsidDel="00836C19">
            <w:rPr>
              <w:rFonts w:hint="eastAsia"/>
              <w:rtl/>
            </w:rPr>
            <w:delText>پردازد</w:delText>
          </w:r>
          <w:r w:rsidR="00504DAF" w:rsidRPr="002B72E7" w:rsidDel="00836C19">
            <w:rPr>
              <w:rtl/>
            </w:rPr>
            <w:delText xml:space="preserve">.اگرچه در مدل </w:delText>
          </w:r>
        </w:del>
      </w:ins>
      <w:ins w:id="19319" w:author="Mohsen Jafarinejad" w:date="2019-09-03T12:14:00Z">
        <w:del w:id="19320" w:author="jafary88@gmail.com" w:date="2022-05-11T18:16:00Z">
          <w:r w:rsidR="00BF2F7C" w:rsidDel="00836C19">
            <w:rPr>
              <w:rtl/>
            </w:rPr>
            <w:delText>ساخته‌شده</w:delText>
          </w:r>
        </w:del>
      </w:ins>
      <w:ins w:id="19321" w:author="Mohsen Jafarinejad" w:date="2019-04-28T10:28:00Z">
        <w:del w:id="19322" w:author="jafary88@gmail.com" w:date="2022-05-11T18:16:00Z">
          <w:r w:rsidR="00504DAF" w:rsidRPr="002B72E7" w:rsidDel="00836C19">
            <w:rPr>
              <w:rtl/>
            </w:rPr>
            <w:delText xml:space="preserve"> ما جریان سیالی </w:delText>
          </w:r>
        </w:del>
      </w:ins>
      <w:ins w:id="19323" w:author="Mohsen Jafarinejad" w:date="2019-09-03T12:23:00Z">
        <w:del w:id="19324" w:author="jafary88@gmail.com" w:date="2022-05-11T18:16:00Z">
          <w:r w:rsidR="00D548E9" w:rsidDel="00836C19">
            <w:rPr>
              <w:rtl/>
            </w:rPr>
            <w:delText>به‌صورت</w:delText>
          </w:r>
        </w:del>
      </w:ins>
      <w:ins w:id="19325" w:author="Mohsen Jafarinejad" w:date="2019-04-28T10:28:00Z">
        <w:del w:id="19326" w:author="jafary88@gmail.com" w:date="2022-05-11T18:16:00Z">
          <w:r w:rsidR="00504DAF" w:rsidRPr="002B72E7" w:rsidDel="00836C19">
            <w:rPr>
              <w:rtl/>
            </w:rPr>
            <w:delText xml:space="preserve"> واقعی وجود ندارد اما به‌منظور ایجاد امکان آنالیز ا</w:delText>
          </w:r>
          <w:r w:rsidR="00504DAF" w:rsidDel="00836C19">
            <w:rPr>
              <w:rtl/>
            </w:rPr>
            <w:delText>نتقال جرم، واکنش شیمیایی و</w:delText>
          </w:r>
        </w:del>
      </w:ins>
      <w:ins w:id="19327" w:author="Mohsen Jafarinejad" w:date="2019-04-28T10:29:00Z">
        <w:del w:id="19328" w:author="jafary88@gmail.com" w:date="2022-05-11T18:16:00Z">
          <w:r w:rsidR="00504DAF" w:rsidDel="00836C19">
            <w:rPr>
              <w:rFonts w:hint="cs"/>
              <w:rtl/>
            </w:rPr>
            <w:delText>نیز</w:delText>
          </w:r>
        </w:del>
      </w:ins>
      <w:ins w:id="19329" w:author="Mohsen Jafarinejad" w:date="2019-04-28T10:28:00Z">
        <w:del w:id="19330" w:author="jafary88@gmail.com" w:date="2022-05-11T18:16:00Z">
          <w:r w:rsidR="00504DAF" w:rsidDel="00836C19">
            <w:rPr>
              <w:rtl/>
            </w:rPr>
            <w:delText xml:space="preserve"> وارد</w:delText>
          </w:r>
          <w:r w:rsidR="00504DAF" w:rsidRPr="002B72E7" w:rsidDel="00836C19">
            <w:rPr>
              <w:rtl/>
            </w:rPr>
            <w:delText xml:space="preserve">کردن توابع کاربری با استفاده از </w:delText>
          </w:r>
        </w:del>
      </w:ins>
      <w:ins w:id="19331" w:author="Mohsen Jafarinejad" w:date="2019-09-03T15:21:00Z">
        <w:del w:id="19332" w:author="jafary88@gmail.com" w:date="2022-05-11T18:16:00Z">
          <w:r w:rsidR="00CB5F5E" w:rsidDel="00836C19">
            <w:rPr>
              <w:rtl/>
            </w:rPr>
            <w:delText>کد نو</w:delText>
          </w:r>
          <w:r w:rsidR="00CB5F5E" w:rsidDel="00836C19">
            <w:rPr>
              <w:rFonts w:hint="cs"/>
              <w:rtl/>
            </w:rPr>
            <w:delText>ی</w:delText>
          </w:r>
          <w:r w:rsidR="00CB5F5E" w:rsidDel="00836C19">
            <w:rPr>
              <w:rFonts w:hint="eastAsia"/>
              <w:rtl/>
            </w:rPr>
            <w:delText>س</w:delText>
          </w:r>
          <w:r w:rsidR="00CB5F5E" w:rsidDel="00836C19">
            <w:rPr>
              <w:rFonts w:hint="cs"/>
              <w:rtl/>
            </w:rPr>
            <w:delText>ی</w:delText>
          </w:r>
        </w:del>
      </w:ins>
      <w:ins w:id="19333" w:author="Mohsen Jafarinejad" w:date="2019-04-28T10:28:00Z">
        <w:del w:id="19334" w:author="jafary88@gmail.com" w:date="2022-05-11T18:16:00Z">
          <w:r w:rsidR="00504DAF" w:rsidRPr="002B72E7" w:rsidDel="00836C19">
            <w:rPr>
              <w:rFonts w:hint="cs"/>
              <w:rtl/>
            </w:rPr>
            <w:delText xml:space="preserve">، </w:delText>
          </w:r>
          <w:r w:rsidR="00504DAF" w:rsidRPr="002B72E7" w:rsidDel="00836C19">
            <w:rPr>
              <w:rtl/>
            </w:rPr>
            <w:delText xml:space="preserve">مدل بر مبنای ماده سیال </w:delText>
          </w:r>
        </w:del>
      </w:ins>
      <w:ins w:id="19335" w:author="Mohsen Jafarinejad" w:date="2019-09-03T12:14:00Z">
        <w:del w:id="19336" w:author="jafary88@gmail.com" w:date="2022-05-11T18:16:00Z">
          <w:r w:rsidR="00BF2F7C" w:rsidDel="00836C19">
            <w:rPr>
              <w:rtl/>
            </w:rPr>
            <w:delText>ساخته‌شده</w:delText>
          </w:r>
        </w:del>
      </w:ins>
      <w:ins w:id="19337" w:author="Mohsen Jafarinejad" w:date="2019-04-28T10:28:00Z">
        <w:del w:id="19338" w:author="jafary88@gmail.com" w:date="2022-05-11T18:16:00Z">
          <w:r w:rsidR="00504DAF" w:rsidRPr="002B72E7" w:rsidDel="00836C19">
            <w:rPr>
              <w:rtl/>
            </w:rPr>
            <w:delText xml:space="preserve"> است.</w:delText>
          </w:r>
        </w:del>
      </w:ins>
    </w:p>
    <w:p w14:paraId="05E8E40D" w14:textId="7C0155F8" w:rsidR="00E54A0B" w:rsidDel="00836C19" w:rsidRDefault="009902E2">
      <w:pPr>
        <w:pStyle w:val="payannameh"/>
        <w:spacing w:line="240" w:lineRule="auto"/>
        <w:jc w:val="both"/>
        <w:rPr>
          <w:ins w:id="19339" w:author="Mohsen Jafarinejad" w:date="2019-04-28T10:45:00Z"/>
          <w:del w:id="19340" w:author="jafary88@gmail.com" w:date="2022-05-11T18:16:00Z"/>
          <w:rFonts w:cs="Times New Roman"/>
        </w:rPr>
        <w:pPrChange w:id="19341" w:author="Mohsen Jafarinejad" w:date="2019-05-08T17:22:00Z">
          <w:pPr>
            <w:pStyle w:val="payannameh"/>
            <w:tabs>
              <w:tab w:val="left" w:pos="0"/>
              <w:tab w:val="left" w:pos="7371"/>
            </w:tabs>
            <w:spacing w:line="240" w:lineRule="auto"/>
          </w:pPr>
        </w:pPrChange>
      </w:pPr>
      <w:ins w:id="19342" w:author="Mohsen Jafarinejad" w:date="2019-05-08T17:22:00Z">
        <w:del w:id="19343" w:author="jafary88@gmail.com" w:date="2022-05-11T18:16:00Z">
          <w:r w:rsidDel="00836C19">
            <w:rPr>
              <w:rFonts w:hint="cs"/>
              <w:rtl/>
            </w:rPr>
            <w:tab/>
          </w:r>
        </w:del>
      </w:ins>
      <w:ins w:id="19344" w:author="Mohsen Jafarinejad" w:date="2019-09-03T12:11:00Z">
        <w:del w:id="19345" w:author="jafary88@gmail.com" w:date="2022-05-11T18:16:00Z">
          <w:r w:rsidR="00BF2F7C" w:rsidDel="00836C19">
            <w:rPr>
              <w:rtl/>
            </w:rPr>
            <w:delText>به‌منظور</w:delText>
          </w:r>
        </w:del>
      </w:ins>
      <w:ins w:id="19346" w:author="Mohsen Jafarinejad" w:date="2019-04-28T10:31:00Z">
        <w:del w:id="19347" w:author="jafary88@gmail.com" w:date="2022-05-11T18:16:00Z">
          <w:r w:rsidR="00504DAF" w:rsidDel="00836C19">
            <w:rPr>
              <w:rFonts w:hint="cs"/>
              <w:rtl/>
            </w:rPr>
            <w:delText xml:space="preserve"> ایجا</w:delText>
          </w:r>
        </w:del>
      </w:ins>
      <w:ins w:id="19348" w:author="Mohsen Jafarinejad" w:date="2019-04-28T10:32:00Z">
        <w:del w:id="19349" w:author="jafary88@gmail.com" w:date="2022-05-11T18:16:00Z">
          <w:r w:rsidR="00504DAF" w:rsidDel="00836C19">
            <w:rPr>
              <w:rFonts w:hint="cs"/>
              <w:rtl/>
            </w:rPr>
            <w:delText xml:space="preserve">د </w:delText>
          </w:r>
          <w:r w:rsidR="00504DAF" w:rsidDel="00836C19">
            <w:delText>Mesh</w:delText>
          </w:r>
          <w:r w:rsidR="00504DAF" w:rsidDel="00836C19">
            <w:rPr>
              <w:rFonts w:hint="cs"/>
              <w:rtl/>
            </w:rPr>
            <w:delText xml:space="preserve"> </w:delText>
          </w:r>
        </w:del>
      </w:ins>
      <w:ins w:id="19350" w:author="Mohsen Jafarinejad" w:date="2019-09-03T12:09:00Z">
        <w:del w:id="19351" w:author="jafary88@gmail.com" w:date="2022-05-11T18:16:00Z">
          <w:r w:rsidR="00BF2F7C" w:rsidDel="00836C19">
            <w:rPr>
              <w:rtl/>
            </w:rPr>
            <w:delText>نرم‌افزار</w:delText>
          </w:r>
        </w:del>
      </w:ins>
      <w:ins w:id="19352" w:author="Mohsen Jafarinejad" w:date="2019-04-28T10:32:00Z">
        <w:del w:id="19353" w:author="jafary88@gmail.com" w:date="2022-05-11T18:16:00Z">
          <w:r w:rsidR="00504DAF" w:rsidDel="00836C19">
            <w:rPr>
              <w:rFonts w:hint="cs"/>
              <w:rtl/>
            </w:rPr>
            <w:delText xml:space="preserve"> گمبیت </w:delText>
          </w:r>
        </w:del>
      </w:ins>
      <w:ins w:id="19354" w:author="Mohsen Jafarinejad" w:date="2019-09-03T15:22:00Z">
        <w:del w:id="19355" w:author="jafary88@gmail.com" w:date="2022-05-11T18:16:00Z">
          <w:r w:rsidR="00CB5F5E" w:rsidDel="00836C19">
            <w:rPr>
              <w:rtl/>
            </w:rPr>
            <w:delText>بکار گرفته</w:delText>
          </w:r>
        </w:del>
      </w:ins>
      <w:ins w:id="19356" w:author="Mohsen Jafarinejad" w:date="2019-04-28T10:32:00Z">
        <w:del w:id="19357" w:author="jafary88@gmail.com" w:date="2022-05-11T18:16:00Z">
          <w:r w:rsidR="00504DAF" w:rsidDel="00836C19">
            <w:rPr>
              <w:rFonts w:hint="cs"/>
              <w:rtl/>
            </w:rPr>
            <w:delText xml:space="preserve"> شده ،</w:delText>
          </w:r>
        </w:del>
      </w:ins>
      <w:ins w:id="19358" w:author="Mohsen Jafarinejad" w:date="2019-04-28T10:41:00Z">
        <w:del w:id="19359" w:author="jafary88@gmail.com" w:date="2022-05-11T18:16:00Z">
          <w:r w:rsidR="00E54A0B" w:rsidDel="00836C19">
            <w:delText xml:space="preserve"> </w:delText>
          </w:r>
        </w:del>
      </w:ins>
      <w:ins w:id="19360" w:author="Mohsen Jafarinejad" w:date="2019-04-28T10:32:00Z">
        <w:del w:id="19361" w:author="jafary88@gmail.com" w:date="2022-05-11T18:16:00Z">
          <w:r w:rsidR="00504DAF" w:rsidDel="00836C19">
            <w:rPr>
              <w:rFonts w:hint="cs"/>
              <w:rtl/>
            </w:rPr>
            <w:delText xml:space="preserve">نوع </w:delText>
          </w:r>
        </w:del>
      </w:ins>
      <w:ins w:id="19362" w:author="Mohsen Jafarinejad" w:date="2019-09-03T15:22:00Z">
        <w:del w:id="19363" w:author="jafary88@gmail.com" w:date="2022-05-11T18:16:00Z">
          <w:r w:rsidR="00CB5F5E" w:rsidDel="00836C19">
            <w:rPr>
              <w:rtl/>
            </w:rPr>
            <w:delText>مش‌ها</w:delText>
          </w:r>
          <w:r w:rsidR="00CB5F5E" w:rsidDel="00836C19">
            <w:rPr>
              <w:rFonts w:hint="cs"/>
              <w:rtl/>
            </w:rPr>
            <w:delText>ی</w:delText>
          </w:r>
        </w:del>
      </w:ins>
      <w:ins w:id="19364" w:author="Mohsen Jafarinejad" w:date="2019-04-28T10:32:00Z">
        <w:del w:id="19365" w:author="jafary88@gmail.com" w:date="2022-05-11T18:16:00Z">
          <w:r w:rsidR="00504DAF" w:rsidDel="00836C19">
            <w:rPr>
              <w:rFonts w:hint="cs"/>
              <w:rtl/>
            </w:rPr>
            <w:delText xml:space="preserve"> انتخابی برای افزایش سرعت حل معادلات از نوع م</w:delText>
          </w:r>
        </w:del>
      </w:ins>
      <w:ins w:id="19366" w:author="Mohsen Jafarinejad" w:date="2019-04-28T10:33:00Z">
        <w:del w:id="19367" w:author="jafary88@gmail.com" w:date="2022-05-11T18:16:00Z">
          <w:r w:rsidR="00504DAF" w:rsidDel="00836C19">
            <w:rPr>
              <w:rFonts w:hint="cs"/>
              <w:rtl/>
            </w:rPr>
            <w:delText>س</w:delText>
          </w:r>
        </w:del>
      </w:ins>
      <w:ins w:id="19368" w:author="Mohsen Jafarinejad" w:date="2019-04-28T10:32:00Z">
        <w:del w:id="19369" w:author="jafary88@gmail.com" w:date="2022-05-11T18:16:00Z">
          <w:r w:rsidR="00504DAF" w:rsidDel="00836C19">
            <w:rPr>
              <w:rFonts w:hint="cs"/>
              <w:rtl/>
            </w:rPr>
            <w:delText>تطیلی</w:delText>
          </w:r>
        </w:del>
      </w:ins>
      <w:ins w:id="19370" w:author="Mohsen Jafarinejad" w:date="2019-04-28T10:34:00Z">
        <w:del w:id="19371" w:author="jafary88@gmail.com" w:date="2022-05-11T18:16:00Z">
          <w:r w:rsidR="00504DAF" w:rsidDel="00836C19">
            <w:rPr>
              <w:rFonts w:hint="cs"/>
              <w:rtl/>
            </w:rPr>
            <w:delText xml:space="preserve"> انتخاب شده و به جهت اطمینان از اینکه مدل </w:delText>
          </w:r>
        </w:del>
      </w:ins>
      <w:ins w:id="19372" w:author="Mohsen Jafarinejad" w:date="2019-09-03T12:14:00Z">
        <w:del w:id="19373" w:author="jafary88@gmail.com" w:date="2022-05-11T18:16:00Z">
          <w:r w:rsidR="00BF2F7C" w:rsidDel="00836C19">
            <w:rPr>
              <w:rtl/>
            </w:rPr>
            <w:delText>ساخته‌شده</w:delText>
          </w:r>
        </w:del>
      </w:ins>
      <w:ins w:id="19374" w:author="Mohsen Jafarinejad" w:date="2019-04-28T10:34:00Z">
        <w:del w:id="19375" w:author="jafary88@gmail.com" w:date="2022-05-11T18:16:00Z">
          <w:r w:rsidR="00504DAF" w:rsidDel="00836C19">
            <w:rPr>
              <w:rFonts w:hint="cs"/>
              <w:rtl/>
            </w:rPr>
            <w:delText xml:space="preserve"> مستقل از اندازه مش هاست تعداد متفاوتی از مش برای </w:delText>
          </w:r>
        </w:del>
      </w:ins>
      <w:ins w:id="19376" w:author="Mohsen Jafarinejad" w:date="2019-09-03T15:22:00Z">
        <w:del w:id="19377" w:author="jafary88@gmail.com" w:date="2022-05-11T18:16:00Z">
          <w:r w:rsidR="00CB5F5E" w:rsidDel="00836C19">
            <w:rPr>
              <w:rtl/>
            </w:rPr>
            <w:delText>قسمت‌ها</w:delText>
          </w:r>
          <w:r w:rsidR="00CB5F5E" w:rsidDel="00836C19">
            <w:rPr>
              <w:rFonts w:hint="cs"/>
              <w:rtl/>
            </w:rPr>
            <w:delText>ی</w:delText>
          </w:r>
        </w:del>
      </w:ins>
      <w:ins w:id="19378" w:author="Mohsen Jafarinejad" w:date="2019-04-28T10:34:00Z">
        <w:del w:id="19379" w:author="jafary88@gmail.com" w:date="2022-05-11T18:16:00Z">
          <w:r w:rsidR="00504DAF" w:rsidDel="00836C19">
            <w:rPr>
              <w:rFonts w:hint="cs"/>
              <w:rtl/>
            </w:rPr>
            <w:delText xml:space="preserve"> مختلف مدل انتخاب و </w:delText>
          </w:r>
        </w:del>
      </w:ins>
      <w:ins w:id="19380" w:author="Mohsen Jafarinejad" w:date="2019-04-28T10:36:00Z">
        <w:del w:id="19381" w:author="jafary88@gmail.com" w:date="2022-05-11T18:16:00Z">
          <w:r w:rsidR="00E54A0B" w:rsidDel="00836C19">
            <w:rPr>
              <w:rFonts w:hint="cs"/>
              <w:rtl/>
            </w:rPr>
            <w:delText xml:space="preserve">مورد آزمایش قرار گرفت تا در نهایت </w:delText>
          </w:r>
        </w:del>
      </w:ins>
      <w:ins w:id="19382" w:author="Mohsen Jafarinejad" w:date="2019-09-03T15:22:00Z">
        <w:del w:id="19383" w:author="jafary88@gmail.com" w:date="2022-05-11T18:16:00Z">
          <w:r w:rsidR="00CB5F5E" w:rsidDel="00836C19">
            <w:rPr>
              <w:rtl/>
            </w:rPr>
            <w:delText>مناسب‌تر</w:delText>
          </w:r>
          <w:r w:rsidR="00CB5F5E" w:rsidDel="00836C19">
            <w:rPr>
              <w:rFonts w:hint="cs"/>
              <w:rtl/>
            </w:rPr>
            <w:delText>ی</w:delText>
          </w:r>
          <w:r w:rsidR="00CB5F5E" w:rsidDel="00836C19">
            <w:rPr>
              <w:rFonts w:hint="eastAsia"/>
              <w:rtl/>
            </w:rPr>
            <w:delText>ن</w:delText>
          </w:r>
        </w:del>
      </w:ins>
      <w:ins w:id="19384" w:author="Mohsen Jafarinejad" w:date="2019-04-28T10:36:00Z">
        <w:del w:id="19385" w:author="jafary88@gmail.com" w:date="2022-05-11T18:16:00Z">
          <w:r w:rsidR="00E54A0B" w:rsidDel="00836C19">
            <w:rPr>
              <w:rFonts w:hint="cs"/>
              <w:rtl/>
            </w:rPr>
            <w:delText xml:space="preserve"> اندازه مش انتخاب گردید. تعداد </w:delText>
          </w:r>
        </w:del>
      </w:ins>
      <w:ins w:id="19386" w:author="Mohsen Jafarinejad" w:date="2019-09-03T15:22:00Z">
        <w:del w:id="19387" w:author="jafary88@gmail.com" w:date="2022-05-11T18:16:00Z">
          <w:r w:rsidR="00CB5F5E" w:rsidDel="00836C19">
            <w:rPr>
              <w:rtl/>
            </w:rPr>
            <w:delText>مش‌ها</w:delText>
          </w:r>
          <w:r w:rsidR="00CB5F5E" w:rsidDel="00836C19">
            <w:rPr>
              <w:rFonts w:hint="cs"/>
              <w:rtl/>
            </w:rPr>
            <w:delText>ی</w:delText>
          </w:r>
        </w:del>
      </w:ins>
      <w:ins w:id="19388" w:author="Mohsen Jafarinejad" w:date="2019-04-28T10:36:00Z">
        <w:del w:id="19389" w:author="jafary88@gmail.com" w:date="2022-05-11T18:16:00Z">
          <w:r w:rsidR="00E54A0B" w:rsidDel="00836C19">
            <w:rPr>
              <w:rFonts w:hint="cs"/>
              <w:rtl/>
            </w:rPr>
            <w:delText xml:space="preserve"> برای </w:delText>
          </w:r>
        </w:del>
      </w:ins>
      <w:ins w:id="19390" w:author="Mohsen Jafarinejad" w:date="2019-09-03T15:22:00Z">
        <w:del w:id="19391" w:author="jafary88@gmail.com" w:date="2022-05-11T18:16:00Z">
          <w:r w:rsidR="00CB5F5E" w:rsidDel="00836C19">
            <w:rPr>
              <w:rtl/>
            </w:rPr>
            <w:delText>هرکدام</w:delText>
          </w:r>
        </w:del>
      </w:ins>
      <w:ins w:id="19392" w:author="Mohsen Jafarinejad" w:date="2019-04-28T10:36:00Z">
        <w:del w:id="19393" w:author="jafary88@gmail.com" w:date="2022-05-11T18:16:00Z">
          <w:r w:rsidR="00E54A0B" w:rsidDel="00836C19">
            <w:rPr>
              <w:rFonts w:hint="cs"/>
              <w:rtl/>
            </w:rPr>
            <w:delText xml:space="preserve"> از </w:delText>
          </w:r>
        </w:del>
      </w:ins>
      <w:ins w:id="19394" w:author="Mohsen Jafarinejad" w:date="2019-09-03T15:22:00Z">
        <w:del w:id="19395" w:author="jafary88@gmail.com" w:date="2022-05-11T18:16:00Z">
          <w:r w:rsidR="00CB5F5E" w:rsidDel="00836C19">
            <w:rPr>
              <w:rtl/>
            </w:rPr>
            <w:delText>محفظه‌ها</w:delText>
          </w:r>
          <w:r w:rsidR="00CB5F5E" w:rsidDel="00836C19">
            <w:rPr>
              <w:rFonts w:hint="cs"/>
              <w:rtl/>
            </w:rPr>
            <w:delText>ی</w:delText>
          </w:r>
        </w:del>
      </w:ins>
      <w:ins w:id="19396" w:author="Mohsen Jafarinejad" w:date="2019-04-28T10:36:00Z">
        <w:del w:id="19397" w:author="jafary88@gmail.com" w:date="2022-05-11T18:16:00Z">
          <w:r w:rsidR="00E54A0B" w:rsidDel="00836C19">
            <w:rPr>
              <w:rFonts w:hint="cs"/>
              <w:rtl/>
            </w:rPr>
            <w:delText xml:space="preserve"> آند و کاتد </w:delText>
          </w:r>
        </w:del>
      </w:ins>
      <w:ins w:id="19398" w:author="Mohsen Jafarinejad" w:date="2019-04-28T10:37:00Z">
        <w:del w:id="19399" w:author="jafary88@gmail.com" w:date="2022-05-11T18:16:00Z">
          <w:r w:rsidR="00E54A0B" w:rsidDel="00836C19">
            <w:rPr>
              <w:rFonts w:hint="cs"/>
              <w:rtl/>
            </w:rPr>
            <w:delText xml:space="preserve">27 عدد </w:delText>
          </w:r>
        </w:del>
      </w:ins>
      <w:ins w:id="19400" w:author="Mohsen Jafarinejad" w:date="2019-04-28T10:38:00Z">
        <w:del w:id="19401" w:author="jafary88@gmail.com" w:date="2022-05-11T18:16:00Z">
          <w:r w:rsidR="00E54A0B" w:rsidDel="00836C19">
            <w:rPr>
              <w:rFonts w:hint="cs"/>
              <w:rtl/>
            </w:rPr>
            <w:delText xml:space="preserve">برای </w:delText>
          </w:r>
        </w:del>
      </w:ins>
      <w:ins w:id="19402" w:author="Mohsen Jafarinejad" w:date="2019-09-03T15:22:00Z">
        <w:del w:id="19403" w:author="jafary88@gmail.com" w:date="2022-05-11T18:16:00Z">
          <w:r w:rsidR="00CB5F5E" w:rsidDel="00836C19">
            <w:rPr>
              <w:rtl/>
            </w:rPr>
            <w:delText>هرکدام</w:delText>
          </w:r>
        </w:del>
      </w:ins>
      <w:ins w:id="19404" w:author="Mohsen Jafarinejad" w:date="2019-04-28T10:38:00Z">
        <w:del w:id="19405" w:author="jafary88@gmail.com" w:date="2022-05-11T18:16:00Z">
          <w:r w:rsidR="00E54A0B" w:rsidDel="00836C19">
            <w:rPr>
              <w:rFonts w:hint="cs"/>
              <w:rtl/>
            </w:rPr>
            <w:delText xml:space="preserve"> از </w:delText>
          </w:r>
        </w:del>
      </w:ins>
      <w:ins w:id="19406" w:author="Mohsen Jafarinejad" w:date="2019-09-03T12:17:00Z">
        <w:del w:id="19407" w:author="jafary88@gmail.com" w:date="2022-05-11T18:16:00Z">
          <w:r w:rsidR="00D548E9" w:rsidDel="00836C19">
            <w:rPr>
              <w:rtl/>
            </w:rPr>
            <w:delText>الکترودها</w:delText>
          </w:r>
        </w:del>
      </w:ins>
      <w:ins w:id="19408" w:author="Mohsen Jafarinejad" w:date="2019-04-28T10:38:00Z">
        <w:del w:id="19409" w:author="jafary88@gmail.com" w:date="2022-05-11T18:16:00Z">
          <w:r w:rsidR="00E54A0B" w:rsidDel="00836C19">
            <w:rPr>
              <w:rFonts w:hint="cs"/>
              <w:rtl/>
            </w:rPr>
            <w:delText xml:space="preserve"> تعداد </w:delText>
          </w:r>
          <w:r w:rsidR="00E54A0B" w:rsidRPr="00B02677" w:rsidDel="00836C19">
            <w:rPr>
              <w:rtl/>
            </w:rPr>
            <w:delText xml:space="preserve">120عدد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و</w:delText>
          </w:r>
          <w:r w:rsidR="00E54A0B" w:rsidRPr="00B02677" w:rsidDel="00836C19">
            <w:rPr>
              <w:rtl/>
            </w:rPr>
            <w:delText xml:space="preserve"> </w:delText>
          </w:r>
          <w:r w:rsidR="00E54A0B" w:rsidRPr="00B02677" w:rsidDel="00836C19">
            <w:rPr>
              <w:rFonts w:hint="eastAsia"/>
              <w:rtl/>
            </w:rPr>
            <w:delText>برا</w:delText>
          </w:r>
          <w:r w:rsidR="00E54A0B" w:rsidRPr="00B02677" w:rsidDel="00836C19">
            <w:rPr>
              <w:rFonts w:hint="cs"/>
              <w:rtl/>
            </w:rPr>
            <w:delText>ی</w:delText>
          </w:r>
          <w:r w:rsidR="00E54A0B" w:rsidRPr="00B02677" w:rsidDel="00836C19">
            <w:rPr>
              <w:rtl/>
            </w:rPr>
            <w:delText xml:space="preserve"> </w:delText>
          </w:r>
          <w:r w:rsidR="00E54A0B" w:rsidRPr="00B02677" w:rsidDel="00836C19">
            <w:rPr>
              <w:rFonts w:hint="eastAsia"/>
              <w:rtl/>
            </w:rPr>
            <w:delText>غشاء</w:delText>
          </w:r>
          <w:r w:rsidR="00E54A0B" w:rsidRPr="00B02677" w:rsidDel="00836C19">
            <w:rPr>
              <w:rtl/>
            </w:rPr>
            <w:delText xml:space="preserve"> 10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بدست</w:delText>
          </w:r>
          <w:r w:rsidR="00E54A0B" w:rsidRPr="00B02677" w:rsidDel="00836C19">
            <w:rPr>
              <w:rtl/>
            </w:rPr>
            <w:delText xml:space="preserve"> </w:delText>
          </w:r>
          <w:r w:rsidR="00E54A0B" w:rsidRPr="00B02677" w:rsidDel="00836C19">
            <w:rPr>
              <w:rFonts w:hint="eastAsia"/>
              <w:rtl/>
            </w:rPr>
            <w:delText>آمد</w:delText>
          </w:r>
          <w:r w:rsidR="00E54A0B" w:rsidRPr="00B02677" w:rsidDel="00836C19">
            <w:rPr>
              <w:rtl/>
            </w:rPr>
            <w:delText>.</w:delText>
          </w:r>
          <w:r w:rsidR="00E54A0B" w:rsidDel="00836C19">
            <w:rPr>
              <w:rFonts w:cs="Times New Roman" w:hint="cs"/>
              <w:rtl/>
            </w:rPr>
            <w:delText xml:space="preserve"> </w:delText>
          </w:r>
        </w:del>
      </w:ins>
    </w:p>
    <w:p w14:paraId="63E9C626" w14:textId="76F8907D" w:rsidR="00E54A0B" w:rsidDel="00836C19" w:rsidRDefault="009902E2">
      <w:pPr>
        <w:pStyle w:val="payannameh"/>
        <w:spacing w:line="240" w:lineRule="auto"/>
        <w:jc w:val="both"/>
        <w:rPr>
          <w:ins w:id="19410" w:author="Mohsen Jafarinejad" w:date="2019-04-28T10:52:00Z"/>
          <w:del w:id="19411" w:author="jafary88@gmail.com" w:date="2022-05-11T18:16:00Z"/>
          <w:rtl/>
        </w:rPr>
        <w:pPrChange w:id="19412" w:author="Mohsen Jafarinejad" w:date="2019-05-08T17:22:00Z">
          <w:pPr>
            <w:pStyle w:val="payannameh"/>
            <w:tabs>
              <w:tab w:val="left" w:pos="0"/>
              <w:tab w:val="left" w:pos="7371"/>
            </w:tabs>
            <w:spacing w:line="240" w:lineRule="auto"/>
          </w:pPr>
        </w:pPrChange>
      </w:pPr>
      <w:ins w:id="19413" w:author="Mohsen Jafarinejad" w:date="2019-05-08T17:22:00Z">
        <w:del w:id="19414" w:author="jafary88@gmail.com" w:date="2022-05-11T18:16:00Z">
          <w:r w:rsidDel="00836C19">
            <w:rPr>
              <w:rFonts w:hint="cs"/>
              <w:rtl/>
            </w:rPr>
            <w:tab/>
          </w:r>
        </w:del>
      </w:ins>
      <w:ins w:id="19415" w:author="Mohsen Jafarinejad" w:date="2019-09-03T15:22:00Z">
        <w:del w:id="19416" w:author="jafary88@gmail.com" w:date="2022-05-11T18:16:00Z">
          <w:r w:rsidR="00CB5F5E" w:rsidDel="00836C19">
            <w:rPr>
              <w:rtl/>
            </w:rPr>
            <w:delText>پس‌ازآنکه</w:delText>
          </w:r>
        </w:del>
      </w:ins>
      <w:ins w:id="19417" w:author="Mohsen Jafarinejad" w:date="2019-04-28T10:45:00Z">
        <w:del w:id="19418" w:author="jafary88@gmail.com" w:date="2022-05-11T18:16:00Z">
          <w:r w:rsidR="00E54A0B" w:rsidDel="00836C19">
            <w:rPr>
              <w:rFonts w:hint="cs"/>
              <w:rtl/>
            </w:rPr>
            <w:delText xml:space="preserve"> تنظیم</w:delText>
          </w:r>
        </w:del>
      </w:ins>
      <w:ins w:id="19419" w:author="Mohsen Jafarinejad" w:date="2019-04-28T10:48:00Z">
        <w:del w:id="19420" w:author="jafary88@gmail.com" w:date="2022-05-11T18:16:00Z">
          <w:r w:rsidR="00AA7DFE" w:rsidDel="00836C19">
            <w:rPr>
              <w:rFonts w:hint="cs"/>
              <w:rtl/>
            </w:rPr>
            <w:delText>ات</w:delText>
          </w:r>
        </w:del>
      </w:ins>
      <w:ins w:id="19421" w:author="Mohsen Jafarinejad" w:date="2019-04-28T10:45:00Z">
        <w:del w:id="19422" w:author="jafary88@gmail.com" w:date="2022-05-11T18:16:00Z">
          <w:r w:rsidR="00E54A0B" w:rsidDel="00836C19">
            <w:rPr>
              <w:rFonts w:hint="cs"/>
              <w:rtl/>
            </w:rPr>
            <w:delText xml:space="preserve"> </w:delText>
          </w:r>
        </w:del>
      </w:ins>
      <w:ins w:id="19423" w:author="Mohsen Jafarinejad" w:date="2019-09-03T12:09:00Z">
        <w:del w:id="19424" w:author="jafary88@gmail.com" w:date="2022-05-11T18:16:00Z">
          <w:r w:rsidR="00BF2F7C" w:rsidDel="00836C19">
            <w:rPr>
              <w:rtl/>
            </w:rPr>
            <w:delText>نرم‌افزار</w:delText>
          </w:r>
        </w:del>
      </w:ins>
      <w:ins w:id="19425" w:author="Mohsen Jafarinejad" w:date="2019-04-28T10:45:00Z">
        <w:del w:id="19426" w:author="jafary88@gmail.com" w:date="2022-05-11T18:16:00Z">
          <w:r w:rsidR="00E54A0B" w:rsidDel="00836C19">
            <w:rPr>
              <w:rFonts w:hint="cs"/>
              <w:rtl/>
            </w:rPr>
            <w:delText xml:space="preserve"> فلوئنت را </w:delText>
          </w:r>
        </w:del>
      </w:ins>
      <w:ins w:id="19427" w:author="Mohsen Jafarinejad" w:date="2019-09-03T15:22:00Z">
        <w:del w:id="19428" w:author="jafary88@gmail.com" w:date="2022-05-11T18:16:00Z">
          <w:r w:rsidR="00CB5F5E" w:rsidDel="00836C19">
            <w:rPr>
              <w:rtl/>
            </w:rPr>
            <w:delText>به‌طور</w:delText>
          </w:r>
        </w:del>
      </w:ins>
      <w:ins w:id="19429" w:author="Mohsen Jafarinejad" w:date="2019-04-28T10:45:00Z">
        <w:del w:id="19430" w:author="jafary88@gmail.com" w:date="2022-05-11T18:16:00Z">
          <w:r w:rsidR="00E54A0B" w:rsidDel="00836C19">
            <w:rPr>
              <w:rFonts w:hint="cs"/>
              <w:rtl/>
            </w:rPr>
            <w:delText xml:space="preserve"> کامل انجام دادیم و </w:delText>
          </w:r>
        </w:del>
      </w:ins>
      <w:ins w:id="19431" w:author="Mohsen Jafarinejad" w:date="2019-09-03T12:09:00Z">
        <w:del w:id="19432" w:author="jafary88@gmail.com" w:date="2022-05-11T18:16:00Z">
          <w:r w:rsidR="00BF2F7C" w:rsidDel="00836C19">
            <w:rPr>
              <w:rtl/>
            </w:rPr>
            <w:delText>نرم‌افزار</w:delText>
          </w:r>
        </w:del>
      </w:ins>
      <w:ins w:id="19433" w:author="Mohsen Jafarinejad" w:date="2019-04-28T10:45:00Z">
        <w:del w:id="19434" w:author="jafary88@gmail.com" w:date="2022-05-11T18:16:00Z">
          <w:r w:rsidR="00E54A0B" w:rsidDel="00836C19">
            <w:rPr>
              <w:rFonts w:hint="cs"/>
              <w:rtl/>
            </w:rPr>
            <w:delText xml:space="preserve"> را اجرا کردیم</w:delText>
          </w:r>
        </w:del>
      </w:ins>
      <w:ins w:id="19435" w:author="Mohsen Jafarinejad" w:date="2019-04-28T10:50:00Z">
        <w:del w:id="19436" w:author="jafary88@gmail.com" w:date="2022-05-11T18:16:00Z">
          <w:r w:rsidR="00AA7DFE" w:rsidDel="00836C19">
            <w:rPr>
              <w:rFonts w:hint="cs"/>
              <w:rtl/>
            </w:rPr>
            <w:delText xml:space="preserve"> </w:delText>
          </w:r>
        </w:del>
      </w:ins>
      <w:ins w:id="19437" w:author="Mohsen Jafarinejad" w:date="2019-04-28T10:51:00Z">
        <w:del w:id="19438" w:author="jafary88@gmail.com" w:date="2022-05-11T18:16:00Z">
          <w:r w:rsidR="00AA7DFE" w:rsidDel="00836C19">
            <w:rPr>
              <w:rFonts w:hint="cs"/>
              <w:rtl/>
            </w:rPr>
            <w:delText>به ازای مقدار باقیمانده معادلات که برابر</w:delText>
          </w:r>
        </w:del>
      </w:ins>
      <w:ins w:id="19439" w:author="Mohsen Jafarinejad" w:date="2019-04-28T10:51:00Z">
        <w:del w:id="19440" w:author="jafary88@gmail.com" w:date="2022-05-11T18:16:00Z">
          <w:r w:rsidR="00AA7DFE" w:rsidRPr="00FA5F26" w:rsidDel="00836C19">
            <w:rPr>
              <w:rStyle w:val="tgc"/>
            </w:rPr>
            <w:object w:dxaOrig="499" w:dyaOrig="320" w14:anchorId="0641D2C2">
              <v:shape id="_x0000_i1162" type="#_x0000_t75" style="width:24.5pt;height:17pt" o:ole="">
                <v:imagedata r:id="rId299" o:title=""/>
              </v:shape>
              <o:OLEObject Type="Embed" ProgID="Equation.DSMT4" ShapeID="_x0000_i1162" DrawAspect="Content" ObjectID="_1713799018" r:id="rId300"/>
            </w:object>
          </w:r>
        </w:del>
      </w:ins>
      <w:ins w:id="19441" w:author="Mohsen Jafarinejad" w:date="2019-04-28T10:51:00Z">
        <w:del w:id="19442" w:author="jafary88@gmail.com" w:date="2022-05-11T18:16:00Z">
          <w:r w:rsidR="00AA7DFE" w:rsidDel="00836C19">
            <w:rPr>
              <w:rStyle w:val="tgc"/>
              <w:rFonts w:hint="cs"/>
              <w:rtl/>
            </w:rPr>
            <w:delText xml:space="preserve"> </w:delText>
          </w:r>
          <w:r w:rsidR="00AA7DFE" w:rsidDel="00836C19">
            <w:delText xml:space="preserve"> </w:delText>
          </w:r>
        </w:del>
      </w:ins>
      <w:customXmlInsRangeStart w:id="19443" w:author="Mohsen Jafarinejad" w:date="2019-04-28T10:51:00Z"/>
      <w:customXmlDelRangeStart w:id="19444" w:author="jafary88@gmail.com" w:date="2022-05-11T18:16:00Z"/>
      <w:sdt>
        <w:sdtPr>
          <w:rPr>
            <w:rFonts w:hint="cs"/>
            <w:rtl/>
          </w:rPr>
          <w:id w:val="-302931864"/>
          <w:citation/>
        </w:sdtPr>
        <w:sdtEndPr/>
        <w:sdtContent>
          <w:customXmlInsRangeEnd w:id="19443"/>
          <w:customXmlDelRangeEnd w:id="19444"/>
          <w:ins w:id="19445" w:author="Mohsen Jafarinejad" w:date="2019-04-28T10:51:00Z">
            <w:del w:id="19446" w:author="jafary88@gmail.com" w:date="2022-05-11T18:16:00Z">
              <w:r w:rsidR="00AA7DFE" w:rsidDel="00836C19">
                <w:rPr>
                  <w:rStyle w:val="tgc"/>
                  <w:rtl/>
                </w:rPr>
                <w:fldChar w:fldCharType="begin"/>
              </w:r>
              <w:r w:rsidR="00AA7DFE" w:rsidDel="00836C19">
                <w:rPr>
                  <w:rStyle w:val="tgc"/>
                </w:rPr>
                <w:delInstrText xml:space="preserve">CITATION 65 \l 1033 </w:delInstrText>
              </w:r>
              <w:r w:rsidR="00AA7DFE" w:rsidDel="00836C19">
                <w:rPr>
                  <w:rStyle w:val="tgc"/>
                  <w:rtl/>
                </w:rPr>
                <w:fldChar w:fldCharType="separate"/>
              </w:r>
              <w:r w:rsidR="00AA7DFE" w:rsidDel="00836C19">
                <w:rPr>
                  <w:noProof/>
                </w:rPr>
                <w:delText>[62]</w:delText>
              </w:r>
              <w:r w:rsidR="00AA7DFE" w:rsidDel="00836C19">
                <w:rPr>
                  <w:rStyle w:val="tgc"/>
                  <w:rtl/>
                </w:rPr>
                <w:fldChar w:fldCharType="end"/>
              </w:r>
            </w:del>
          </w:ins>
          <w:customXmlInsRangeStart w:id="19447" w:author="Mohsen Jafarinejad" w:date="2019-04-28T10:51:00Z"/>
          <w:customXmlDelRangeStart w:id="19448" w:author="jafary88@gmail.com" w:date="2022-05-11T18:16:00Z"/>
        </w:sdtContent>
      </w:sdt>
      <w:customXmlInsRangeEnd w:id="19447"/>
      <w:customXmlDelRangeEnd w:id="19448"/>
      <w:ins w:id="19449" w:author="Mohsen Jafarinejad" w:date="2019-04-28T10:51:00Z">
        <w:del w:id="19450" w:author="jafary88@gmail.com" w:date="2022-05-11T18:16:00Z">
          <w:r w:rsidR="00AA7DFE" w:rsidDel="00836C19">
            <w:rPr>
              <w:rFonts w:hint="cs"/>
              <w:rtl/>
            </w:rPr>
            <w:delText xml:space="preserve">انتخاب شده بود، </w:delText>
          </w:r>
        </w:del>
      </w:ins>
      <w:ins w:id="19451" w:author="Mohsen Jafarinejad" w:date="2019-04-28T10:45:00Z">
        <w:del w:id="19452" w:author="jafary88@gmail.com" w:date="2022-05-11T18:16:00Z">
          <w:r w:rsidR="00E54A0B" w:rsidDel="00836C19">
            <w:rPr>
              <w:rtl/>
            </w:rPr>
            <w:delText>پاسخ‌ها</w:delText>
          </w:r>
          <w:r w:rsidR="00E54A0B" w:rsidDel="00836C19">
            <w:rPr>
              <w:rFonts w:hint="cs"/>
              <w:rtl/>
            </w:rPr>
            <w:delText>ی بدست آمده بعد از</w:delText>
          </w:r>
        </w:del>
      </w:ins>
      <w:ins w:id="19453" w:author="Mohsen Jafarinejad" w:date="2019-09-03T15:22:00Z">
        <w:del w:id="19454" w:author="jafary88@gmail.com" w:date="2022-05-11T18:16:00Z">
          <w:r w:rsidR="00CB5F5E" w:rsidDel="00836C19">
            <w:rPr>
              <w:rFonts w:hint="cs"/>
              <w:rtl/>
            </w:rPr>
            <w:delText xml:space="preserve"> </w:delText>
          </w:r>
        </w:del>
      </w:ins>
      <w:ins w:id="19455" w:author="Mohsen Jafarinejad" w:date="2019-04-28T10:45:00Z">
        <w:del w:id="19456" w:author="jafary88@gmail.com" w:date="2022-05-11T18:16:00Z">
          <w:r w:rsidR="00E54A0B" w:rsidDel="00836C19">
            <w:rPr>
              <w:rFonts w:hint="cs"/>
              <w:rtl/>
            </w:rPr>
            <w:delText>تقریبا 4000 ایتری</w:delText>
          </w:r>
          <w:r w:rsidR="00AA7DFE" w:rsidDel="00836C19">
            <w:rPr>
              <w:rFonts w:hint="cs"/>
              <w:rtl/>
            </w:rPr>
            <w:delText>شن یا</w:delText>
          </w:r>
        </w:del>
      </w:ins>
      <w:ins w:id="19457" w:author="Mohsen Jafarinejad" w:date="2019-04-28T10:52:00Z">
        <w:del w:id="19458" w:author="jafary88@gmail.com" w:date="2022-05-11T18:16:00Z">
          <w:r w:rsidR="00AA7DFE" w:rsidDel="00836C19">
            <w:rPr>
              <w:rFonts w:hint="cs"/>
              <w:rtl/>
            </w:rPr>
            <w:delText xml:space="preserve"> </w:delText>
          </w:r>
        </w:del>
      </w:ins>
      <w:ins w:id="19459" w:author="Mohsen Jafarinejad" w:date="2019-04-28T10:45:00Z">
        <w:del w:id="19460" w:author="jafary88@gmail.com" w:date="2022-05-11T18:16:00Z">
          <w:r w:rsidR="00AA7DFE" w:rsidDel="00836C19">
            <w:rPr>
              <w:rFonts w:hint="cs"/>
              <w:rtl/>
            </w:rPr>
            <w:delText>تکرار همگرا گردی</w:delText>
          </w:r>
        </w:del>
      </w:ins>
      <w:ins w:id="19461" w:author="Mohsen Jafarinejad" w:date="2019-04-28T10:52:00Z">
        <w:del w:id="19462" w:author="jafary88@gmail.com" w:date="2022-05-11T18:16:00Z">
          <w:r w:rsidR="00AA7DFE" w:rsidDel="00836C19">
            <w:rPr>
              <w:rFonts w:hint="cs"/>
              <w:rtl/>
            </w:rPr>
            <w:delText>د.</w:delText>
          </w:r>
        </w:del>
      </w:ins>
      <w:ins w:id="19463" w:author="Mohsen Jafarinejad" w:date="2019-04-28T10:45:00Z">
        <w:del w:id="19464" w:author="jafary88@gmail.com" w:date="2022-05-11T18:16:00Z">
          <w:r w:rsidR="00E54A0B" w:rsidDel="00836C19">
            <w:rPr>
              <w:rtl/>
            </w:rPr>
            <w:delText xml:space="preserve"> </w:delText>
          </w:r>
        </w:del>
      </w:ins>
    </w:p>
    <w:p w14:paraId="5576E1B6" w14:textId="38CC1534" w:rsidR="00AA7DFE" w:rsidDel="00836C19" w:rsidRDefault="00AA7DFE">
      <w:pPr>
        <w:pStyle w:val="payannameh"/>
        <w:tabs>
          <w:tab w:val="left" w:pos="0"/>
          <w:tab w:val="left" w:pos="7371"/>
        </w:tabs>
        <w:spacing w:line="240" w:lineRule="auto"/>
        <w:jc w:val="both"/>
        <w:rPr>
          <w:ins w:id="19465" w:author="Mohsen Jafarinejad" w:date="2019-04-28T10:52:00Z"/>
          <w:del w:id="19466" w:author="jafary88@gmail.com" w:date="2022-05-11T18:16:00Z"/>
          <w:rtl/>
        </w:rPr>
        <w:pPrChange w:id="19467" w:author="Mohsen Jafarinejad" w:date="2019-04-28T10:51:00Z">
          <w:pPr>
            <w:pStyle w:val="payannameh"/>
            <w:tabs>
              <w:tab w:val="left" w:pos="0"/>
              <w:tab w:val="left" w:pos="7371"/>
            </w:tabs>
            <w:spacing w:line="240" w:lineRule="auto"/>
          </w:pPr>
        </w:pPrChange>
      </w:pPr>
    </w:p>
    <w:p w14:paraId="13ACE2CB" w14:textId="70F76604" w:rsidR="00AA7DFE" w:rsidDel="00836C19" w:rsidRDefault="00AA7DFE" w:rsidP="00AA7DFE">
      <w:pPr>
        <w:pStyle w:val="payannameh"/>
        <w:tabs>
          <w:tab w:val="left" w:pos="0"/>
          <w:tab w:val="left" w:pos="7371"/>
        </w:tabs>
        <w:spacing w:line="240" w:lineRule="auto"/>
        <w:jc w:val="center"/>
        <w:rPr>
          <w:del w:id="19468" w:author="jafary88@gmail.com" w:date="2022-05-11T18:16:00Z"/>
          <w:rtl/>
        </w:rPr>
      </w:pPr>
      <w:moveToRangeStart w:id="19469" w:author="Mohsen Jafarinejad" w:date="2019-04-28T10:52:00Z" w:name="move7341139"/>
      <w:moveTo w:id="19470" w:author="Mohsen Jafarinejad" w:date="2019-04-28T10:52:00Z">
        <w:del w:id="19471" w:author="jafary88@gmail.com" w:date="2022-05-11T18:16:00Z">
          <w:r w:rsidDel="00836C19">
            <w:rPr>
              <w:noProof/>
              <w:lang w:bidi="ar-SA"/>
            </w:rPr>
            <w:drawing>
              <wp:inline distT="0" distB="0" distL="0" distR="0" wp14:anchorId="13F11162" wp14:editId="22348FA1">
                <wp:extent cx="3756991" cy="2817743"/>
                <wp:effectExtent l="0" t="0" r="0" b="1905"/>
                <wp:docPr id="4179" name="Picture 4179"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To>
    </w:p>
    <w:p w14:paraId="6A853938" w14:textId="671D1E45" w:rsidR="00AA7DFE" w:rsidDel="00836C19" w:rsidRDefault="00AA7DFE" w:rsidP="0083749C">
      <w:pPr>
        <w:pStyle w:val="a4"/>
        <w:rPr>
          <w:del w:id="19472" w:author="jafary88@gmail.com" w:date="2022-05-11T18:16:00Z"/>
          <w:rtl/>
        </w:rPr>
      </w:pPr>
      <w:bookmarkStart w:id="19473" w:name="_Toc8551045"/>
      <w:moveTo w:id="19474" w:author="Mohsen Jafarinejad" w:date="2019-04-28T10:52:00Z">
        <w:del w:id="19475" w:author="jafary88@gmail.com" w:date="2022-05-11T18:16:00Z">
          <w:r w:rsidDel="00836C19">
            <w:rPr>
              <w:rFonts w:hint="cs"/>
              <w:rtl/>
            </w:rPr>
            <w:delText xml:space="preserve">تغییرات </w:delText>
          </w:r>
        </w:del>
      </w:moveTo>
      <w:ins w:id="19476" w:author="Mohsen Jafarinejad" w:date="2019-09-03T15:22:00Z">
        <w:del w:id="19477" w:author="jafary88@gmail.com" w:date="2022-05-11T18:16:00Z">
          <w:r w:rsidR="00CB5F5E" w:rsidDel="00836C19">
            <w:rPr>
              <w:rtl/>
            </w:rPr>
            <w:delText>باق</w:delText>
          </w:r>
          <w:r w:rsidR="00CB5F5E" w:rsidDel="00836C19">
            <w:rPr>
              <w:rFonts w:hint="cs"/>
              <w:rtl/>
            </w:rPr>
            <w:delText>ی‌مانده</w:delText>
          </w:r>
        </w:del>
      </w:ins>
      <w:moveTo w:id="19478" w:author="Mohsen Jafarinejad" w:date="2019-04-28T10:52:00Z">
        <w:del w:id="19479" w:author="jafary88@gmail.com" w:date="2022-05-11T18:16:00Z">
          <w:r w:rsidDel="00836C19">
            <w:rPr>
              <w:rFonts w:hint="cs"/>
              <w:rtl/>
            </w:rPr>
            <w:delText xml:space="preserve">باقی مانده حل معادلات </w:delText>
          </w:r>
        </w:del>
      </w:moveTo>
      <w:ins w:id="19480" w:author="Mohsen Jafarinejad" w:date="2019-09-03T15:23:00Z">
        <w:del w:id="19481" w:author="jafary88@gmail.com" w:date="2022-05-11T18:16:00Z">
          <w:r w:rsidR="00CB5F5E" w:rsidDel="00836C19">
            <w:rPr>
              <w:rtl/>
            </w:rPr>
            <w:delText>د</w:delText>
          </w:r>
          <w:r w:rsidR="00CB5F5E" w:rsidDel="00836C19">
            <w:rPr>
              <w:rFonts w:hint="cs"/>
              <w:rtl/>
            </w:rPr>
            <w:delText>یفرانسیلی</w:delText>
          </w:r>
        </w:del>
      </w:ins>
      <w:moveTo w:id="19482" w:author="Mohsen Jafarinejad" w:date="2019-04-28T10:52:00Z">
        <w:del w:id="19483" w:author="jafary88@gmail.com" w:date="2022-05-11T18:16:00Z">
          <w:r w:rsidDel="00836C19">
            <w:rPr>
              <w:rFonts w:hint="cs"/>
              <w:rtl/>
            </w:rPr>
            <w:delText>دیفرانسلی توسط فلوی</w:delText>
          </w:r>
        </w:del>
      </w:moveTo>
      <w:ins w:id="19484" w:author="Mohsen Jafarinejad" w:date="2019-09-03T15:23:00Z">
        <w:del w:id="19485" w:author="jafary88@gmail.com" w:date="2022-05-11T18:16:00Z">
          <w:r w:rsidR="00CB5F5E" w:rsidDel="00836C19">
            <w:rPr>
              <w:rFonts w:hint="cs"/>
              <w:rtl/>
            </w:rPr>
            <w:delText>ئ</w:delText>
          </w:r>
        </w:del>
      </w:ins>
      <w:moveTo w:id="19486" w:author="Mohsen Jafarinejad" w:date="2019-04-28T10:52:00Z">
        <w:del w:id="19487" w:author="jafary88@gmail.com" w:date="2022-05-11T18:16:00Z">
          <w:r w:rsidDel="00836C19">
            <w:rPr>
              <w:rFonts w:hint="cs"/>
              <w:rtl/>
            </w:rPr>
            <w:delText>نت</w:delText>
          </w:r>
        </w:del>
      </w:moveTo>
      <w:bookmarkEnd w:id="19473"/>
    </w:p>
    <w:moveToRangeEnd w:id="19469"/>
    <w:p w14:paraId="2949C7B4" w14:textId="631F261D" w:rsidR="00AA7DFE" w:rsidDel="00836C19" w:rsidRDefault="00AA7DFE">
      <w:pPr>
        <w:pStyle w:val="payannameh"/>
        <w:tabs>
          <w:tab w:val="left" w:pos="0"/>
          <w:tab w:val="left" w:pos="7371"/>
        </w:tabs>
        <w:spacing w:line="240" w:lineRule="auto"/>
        <w:jc w:val="both"/>
        <w:rPr>
          <w:ins w:id="19488" w:author="Mohsen Jafarinejad" w:date="2019-04-28T10:38:00Z"/>
          <w:del w:id="19489" w:author="jafary88@gmail.com" w:date="2022-05-11T18:16:00Z"/>
          <w:rFonts w:cs="Times New Roman"/>
          <w:rtl/>
        </w:rPr>
        <w:pPrChange w:id="19490" w:author="Mohsen Jafarinejad" w:date="2019-04-28T10:51:00Z">
          <w:pPr>
            <w:pStyle w:val="payannameh"/>
            <w:tabs>
              <w:tab w:val="left" w:pos="0"/>
              <w:tab w:val="left" w:pos="7371"/>
            </w:tabs>
            <w:spacing w:line="240" w:lineRule="auto"/>
          </w:pPr>
        </w:pPrChange>
      </w:pPr>
    </w:p>
    <w:p w14:paraId="45E1BA1D" w14:textId="6A73134E" w:rsidR="007737ED" w:rsidDel="00836C19" w:rsidRDefault="00E54A0B">
      <w:pPr>
        <w:pStyle w:val="payannameh"/>
        <w:tabs>
          <w:tab w:val="left" w:pos="0"/>
          <w:tab w:val="left" w:pos="567"/>
          <w:tab w:val="left" w:pos="7371"/>
        </w:tabs>
        <w:spacing w:line="240" w:lineRule="auto"/>
        <w:rPr>
          <w:del w:id="19491" w:author="jafary88@gmail.com" w:date="2022-05-11T18:16:00Z"/>
          <w:rtl/>
        </w:rPr>
        <w:pPrChange w:id="19492" w:author="Mohsen Jafarinejad" w:date="2019-09-03T15:23:00Z">
          <w:pPr>
            <w:pStyle w:val="payannameh"/>
            <w:tabs>
              <w:tab w:val="left" w:pos="0"/>
              <w:tab w:val="left" w:pos="7371"/>
            </w:tabs>
            <w:spacing w:line="240" w:lineRule="auto"/>
          </w:pPr>
        </w:pPrChange>
      </w:pPr>
      <w:ins w:id="19493" w:author="Mohsen Jafarinejad" w:date="2019-04-28T10:38:00Z">
        <w:del w:id="19494" w:author="jafary88@gmail.com" w:date="2022-05-11T18:16:00Z">
          <w:r w:rsidDel="00836C19">
            <w:rPr>
              <w:rFonts w:cs="Times New Roman" w:hint="cs"/>
              <w:rtl/>
            </w:rPr>
            <w:tab/>
          </w:r>
        </w:del>
      </w:ins>
      <w:ins w:id="19495" w:author="Mohsen Jafarinejad" w:date="2019-09-03T12:09:00Z">
        <w:del w:id="19496" w:author="jafary88@gmail.com" w:date="2022-05-11T18:16:00Z">
          <w:r w:rsidR="00BF2F7C" w:rsidDel="00836C19">
            <w:rPr>
              <w:rtl/>
            </w:rPr>
            <w:delText>نرم‌افزار</w:delText>
          </w:r>
        </w:del>
      </w:ins>
      <w:ins w:id="19497" w:author="Mohsen Jafarinejad" w:date="2019-04-28T10:29:00Z">
        <w:del w:id="19498" w:author="jafary88@gmail.com" w:date="2022-05-11T18:16:00Z">
          <w:r w:rsidR="00504DAF" w:rsidDel="00836C19">
            <w:rPr>
              <w:rFonts w:hint="cs"/>
              <w:rtl/>
            </w:rPr>
            <w:delText xml:space="preserve"> متلب نیز یک </w:delText>
          </w:r>
        </w:del>
      </w:ins>
      <w:ins w:id="19499" w:author="Mohsen Jafarinejad" w:date="2019-09-03T12:09:00Z">
        <w:del w:id="19500" w:author="jafary88@gmail.com" w:date="2022-05-11T18:16:00Z">
          <w:r w:rsidR="00BF2F7C" w:rsidDel="00836C19">
            <w:rPr>
              <w:rtl/>
            </w:rPr>
            <w:delText>نرم‌افزار</w:delText>
          </w:r>
        </w:del>
      </w:ins>
      <w:ins w:id="19501" w:author="Mohsen Jafarinejad" w:date="2019-04-28T10:29:00Z">
        <w:del w:id="19502" w:author="jafary88@gmail.com" w:date="2022-05-11T18:16:00Z">
          <w:r w:rsidR="00504DAF" w:rsidDel="00836C19">
            <w:rPr>
              <w:rFonts w:hint="cs"/>
              <w:rtl/>
            </w:rPr>
            <w:delText xml:space="preserve"> </w:delText>
          </w:r>
        </w:del>
      </w:ins>
      <w:ins w:id="19503" w:author="Mohsen Jafarinejad" w:date="2019-09-03T12:18:00Z">
        <w:del w:id="1950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9505" w:author="Mohsen Jafarinejad" w:date="2019-04-28T10:29:00Z">
        <w:del w:id="19506" w:author="jafary88@gmail.com" w:date="2022-05-11T18:16:00Z">
          <w:r w:rsidR="00504DAF" w:rsidDel="00836C19">
            <w:rPr>
              <w:rFonts w:hint="cs"/>
              <w:rtl/>
            </w:rPr>
            <w:delText xml:space="preserve"> ریاضی است که جهت رسم منحنی پلاریزاسیون استفاده شده است.</w:delText>
          </w:r>
        </w:del>
      </w:ins>
    </w:p>
    <w:p w14:paraId="4E1BF7F1" w14:textId="4EC93249" w:rsidR="002D58A8" w:rsidDel="00836C19" w:rsidRDefault="002D58A8" w:rsidP="00BC714A">
      <w:pPr>
        <w:pStyle w:val="a0"/>
        <w:bidi/>
        <w:rPr>
          <w:del w:id="19507" w:author="jafary88@gmail.com" w:date="2022-05-11T18:16:00Z"/>
          <w:rtl/>
        </w:rPr>
      </w:pPr>
      <w:bookmarkStart w:id="19508" w:name="_Toc3666296"/>
      <w:bookmarkStart w:id="19509" w:name="_Toc3666545"/>
      <w:del w:id="19510" w:author="jafary88@gmail.com" w:date="2022-05-11T18:16:00Z">
        <w:r w:rsidDel="00836C19">
          <w:rPr>
            <w:rFonts w:hint="cs"/>
            <w:rtl/>
          </w:rPr>
          <w:delText>معادلات حاکم بر منحنی پلاریزاسیون</w:delText>
        </w:r>
        <w:bookmarkEnd w:id="19508"/>
        <w:bookmarkEnd w:id="19509"/>
      </w:del>
    </w:p>
    <w:p w14:paraId="2CD07E37" w14:textId="32415C62" w:rsidR="002D58A8" w:rsidDel="00836C19" w:rsidRDefault="00E06E05" w:rsidP="00BC714A">
      <w:pPr>
        <w:pStyle w:val="a1"/>
        <w:bidi/>
        <w:rPr>
          <w:del w:id="19511" w:author="jafary88@gmail.com" w:date="2022-05-11T18:16:00Z"/>
          <w:rtl/>
        </w:rPr>
      </w:pPr>
      <w:bookmarkStart w:id="19512" w:name="_Toc3666297"/>
      <w:bookmarkStart w:id="19513" w:name="_Toc3666546"/>
      <w:del w:id="19514" w:author="jafary88@gmail.com" w:date="2022-05-11T18:16:00Z">
        <w:r w:rsidDel="00836C19">
          <w:rPr>
            <w:rFonts w:hint="cs"/>
            <w:rtl/>
          </w:rPr>
          <w:delText>معادله پتانسیل ولتاژ</w:delText>
        </w:r>
        <w:bookmarkEnd w:id="19512"/>
        <w:bookmarkEnd w:id="19513"/>
        <w:r w:rsidDel="00836C19">
          <w:rPr>
            <w:rFonts w:hint="cs"/>
            <w:rtl/>
          </w:rPr>
          <w:delText xml:space="preserve"> </w:delText>
        </w:r>
      </w:del>
    </w:p>
    <w:p w14:paraId="0041F7B1" w14:textId="1F32ACF4" w:rsidR="00E06E05" w:rsidDel="00836C19" w:rsidRDefault="00E06E05" w:rsidP="00BC714A">
      <w:pPr>
        <w:pStyle w:val="payannameh"/>
        <w:tabs>
          <w:tab w:val="left" w:pos="0"/>
          <w:tab w:val="left" w:pos="7371"/>
        </w:tabs>
        <w:spacing w:line="240" w:lineRule="auto"/>
        <w:rPr>
          <w:del w:id="19515" w:author="jafary88@gmail.com" w:date="2022-05-11T18:16:00Z"/>
          <w:rtl/>
        </w:rPr>
      </w:pPr>
      <w:del w:id="19516" w:author="jafary88@gmail.com" w:date="2022-05-11T18:16:00Z">
        <w:r w:rsidDel="00836C19">
          <w:rPr>
            <w:rFonts w:hint="cs"/>
            <w:rtl/>
          </w:rPr>
          <w:delText>بطور کلی می</w:delText>
        </w:r>
        <w:r w:rsidR="00061EE4" w:rsidDel="00836C19">
          <w:rPr>
            <w:rFonts w:hint="cs"/>
            <w:rtl/>
          </w:rPr>
          <w:delText>‌</w:delText>
        </w:r>
        <w:r w:rsidDel="00836C19">
          <w:rPr>
            <w:rFonts w:hint="cs"/>
            <w:rtl/>
          </w:rPr>
          <w:delText>توان معادله پتانسیل ولتاژ پیل سوختی میکروبی را به صورت معادله زیر</w:delText>
        </w:r>
      </w:del>
      <w:customXmlDelRangeStart w:id="19517" w:author="jafary88@gmail.com" w:date="2022-05-11T18:16:00Z"/>
      <w:sdt>
        <w:sdtPr>
          <w:rPr>
            <w:rFonts w:hint="cs"/>
            <w:rtl/>
          </w:rPr>
          <w:id w:val="-112142132"/>
          <w:citation/>
        </w:sdtPr>
        <w:sdtEndPr/>
        <w:sdtContent>
          <w:customXmlDelRangeEnd w:id="19517"/>
          <w:del w:id="19518" w:author="jafary88@gmail.com" w:date="2022-05-11T18:16:00Z">
            <w:r w:rsidR="00BC714A" w:rsidDel="00836C19">
              <w:rPr>
                <w:rtl/>
              </w:rPr>
              <w:fldChar w:fldCharType="begin"/>
            </w:r>
            <w:r w:rsidR="00BC714A" w:rsidDel="00836C19">
              <w:rPr>
                <w:rtl/>
              </w:rPr>
              <w:delInstrText xml:space="preserve"> </w:delInstrText>
            </w:r>
            <w:r w:rsidR="00BC714A" w:rsidDel="00836C19">
              <w:rPr>
                <w:rFonts w:hint="cs"/>
              </w:rPr>
              <w:delInstrText xml:space="preserve">CITATION </w:delInstrText>
            </w:r>
            <w:r w:rsidR="00BC714A" w:rsidDel="00836C19">
              <w:rPr>
                <w:rFonts w:hint="cs"/>
                <w:rtl/>
              </w:rPr>
              <w:delInstrText>63 \</w:delInstrText>
            </w:r>
            <w:r w:rsidR="00BC714A" w:rsidDel="00836C19">
              <w:rPr>
                <w:rFonts w:hint="cs"/>
              </w:rPr>
              <w:delInstrText xml:space="preserve">l </w:delInstrText>
            </w:r>
            <w:r w:rsidR="00BC714A" w:rsidDel="00836C19">
              <w:rPr>
                <w:rFonts w:hint="cs"/>
                <w:rtl/>
              </w:rPr>
              <w:delInstrText>1065</w:delInstrText>
            </w:r>
            <w:r w:rsidR="00BC714A" w:rsidDel="00836C19">
              <w:rPr>
                <w:rtl/>
              </w:rPr>
              <w:delInstrText xml:space="preserve"> </w:delInstrText>
            </w:r>
            <w:r w:rsidR="00BC714A" w:rsidDel="00836C19">
              <w:rPr>
                <w:rtl/>
              </w:rPr>
              <w:fldChar w:fldCharType="separate"/>
            </w:r>
            <w:r w:rsidR="00BC714A" w:rsidDel="00836C19">
              <w:rPr>
                <w:noProof/>
                <w:rtl/>
              </w:rPr>
              <w:delText xml:space="preserve"> </w:delText>
            </w:r>
            <w:r w:rsidR="00BC714A" w:rsidDel="00836C19">
              <w:rPr>
                <w:noProof/>
              </w:rPr>
              <w:delText>[59]</w:delText>
            </w:r>
            <w:r w:rsidR="00BC714A" w:rsidDel="00836C19">
              <w:rPr>
                <w:rtl/>
              </w:rPr>
              <w:fldChar w:fldCharType="end"/>
            </w:r>
          </w:del>
          <w:customXmlDelRangeStart w:id="19519" w:author="jafary88@gmail.com" w:date="2022-05-11T18:16:00Z"/>
        </w:sdtContent>
      </w:sdt>
      <w:customXmlDelRangeEnd w:id="19519"/>
      <w:del w:id="19520" w:author="jafary88@gmail.com" w:date="2022-05-11T18:16:00Z">
        <w:r w:rsidDel="00836C19">
          <w:rPr>
            <w:rFonts w:hint="cs"/>
            <w:rtl/>
          </w:rPr>
          <w:delText xml:space="preserve"> بیان کرد :</w:delText>
        </w:r>
      </w:del>
    </w:p>
    <w:p w14:paraId="790ED330" w14:textId="7621D684" w:rsidR="00BC714A" w:rsidDel="00836C19" w:rsidRDefault="00BC714A" w:rsidP="00BC714A">
      <w:pPr>
        <w:pStyle w:val="payannameh"/>
        <w:tabs>
          <w:tab w:val="left" w:pos="0"/>
          <w:tab w:val="left" w:pos="7371"/>
        </w:tabs>
        <w:spacing w:line="240" w:lineRule="auto"/>
        <w:rPr>
          <w:del w:id="19521" w:author="jafary88@gmail.com" w:date="2022-05-11T18:16:00Z"/>
          <w:rtl/>
        </w:rPr>
      </w:pPr>
    </w:p>
    <w:p w14:paraId="0955AA3D" w14:textId="3EFD6BC7" w:rsidR="00280AFB" w:rsidDel="00836C19" w:rsidRDefault="001178A9">
      <w:pPr>
        <w:pStyle w:val="a5"/>
        <w:rPr>
          <w:del w:id="19522" w:author="jafary88@gmail.com" w:date="2022-05-11T18:16:00Z"/>
          <w:rtl/>
        </w:rPr>
        <w:pPrChange w:id="19523" w:author="Mohsen" w:date="2019-03-17T17:24:00Z">
          <w:pPr>
            <w:pStyle w:val="payannameh"/>
            <w:tabs>
              <w:tab w:val="left" w:pos="0"/>
              <w:tab w:val="left" w:pos="7371"/>
            </w:tabs>
            <w:spacing w:line="240" w:lineRule="auto"/>
            <w:jc w:val="right"/>
          </w:pPr>
        </w:pPrChange>
      </w:pPr>
      <w:ins w:id="19524" w:author="Mohsen" w:date="2019-03-17T17:24:00Z">
        <w:del w:id="19525" w:author="jafary88@gmail.com" w:date="2022-05-11T18:16:00Z">
          <w:r w:rsidDel="00836C19">
            <w:rPr>
              <w:rStyle w:val="tgc"/>
              <w:rFonts w:hint="cs"/>
              <w:rtl/>
            </w:rPr>
            <w:delText xml:space="preserve">                                                             </w:delText>
          </w:r>
        </w:del>
      </w:ins>
      <w:del w:id="19526" w:author="jafary88@gmail.com" w:date="2022-05-11T18:16:00Z">
        <w:r w:rsidR="00E06E05" w:rsidRPr="00E06E05" w:rsidDel="00836C19">
          <w:rPr>
            <w:rStyle w:val="tgc"/>
          </w:rPr>
          <w:object w:dxaOrig="3180" w:dyaOrig="360" w14:anchorId="21D2546C">
            <v:shape id="_x0000_i1163" type="#_x0000_t75" style="width:159.5pt;height:18pt" o:ole="">
              <v:imagedata r:id="rId184" o:title=""/>
            </v:shape>
            <o:OLEObject Type="Embed" ProgID="Equation.DSMT4" ShapeID="_x0000_i1163" DrawAspect="Content" ObjectID="_1713799019" r:id="rId301"/>
          </w:object>
        </w:r>
        <w:r w:rsidR="00E06E05" w:rsidDel="00836C19">
          <w:rPr>
            <w:rtl/>
          </w:rPr>
          <w:delText xml:space="preserve"> </w:delText>
        </w:r>
      </w:del>
    </w:p>
    <w:p w14:paraId="59B099FB" w14:textId="1B1C7807" w:rsidR="00BC714A" w:rsidRPr="002B72E7" w:rsidDel="00836C19" w:rsidRDefault="00BC714A" w:rsidP="005E409E">
      <w:pPr>
        <w:pStyle w:val="payannameh"/>
        <w:tabs>
          <w:tab w:val="left" w:pos="0"/>
          <w:tab w:val="left" w:pos="7371"/>
        </w:tabs>
        <w:spacing w:line="240" w:lineRule="auto"/>
        <w:jc w:val="right"/>
        <w:rPr>
          <w:del w:id="19527" w:author="jafary88@gmail.com" w:date="2022-05-11T18:16:00Z"/>
        </w:rPr>
      </w:pPr>
    </w:p>
    <w:p w14:paraId="00907E1A" w14:textId="0F223F59" w:rsidR="00280AFB" w:rsidDel="00836C19" w:rsidRDefault="00E06E05" w:rsidP="005E409E">
      <w:pPr>
        <w:pStyle w:val="payannameh"/>
        <w:tabs>
          <w:tab w:val="left" w:pos="0"/>
          <w:tab w:val="left" w:pos="7371"/>
        </w:tabs>
        <w:spacing w:line="240" w:lineRule="auto"/>
        <w:rPr>
          <w:del w:id="19528" w:author="jafary88@gmail.com" w:date="2022-05-11T18:16:00Z"/>
          <w:rtl/>
        </w:rPr>
      </w:pPr>
      <w:del w:id="19529" w:author="jafary88@gmail.com" w:date="2022-05-11T18:16:00Z">
        <w:r w:rsidRPr="00E06E05" w:rsidDel="00836C19">
          <w:rPr>
            <w:rStyle w:val="tgc"/>
          </w:rPr>
          <w:object w:dxaOrig="680" w:dyaOrig="360" w14:anchorId="741D2401">
            <v:shape id="_x0000_i1164" type="#_x0000_t75" style="width:35pt;height:18pt" o:ole="">
              <v:imagedata r:id="rId186" o:title=""/>
            </v:shape>
            <o:OLEObject Type="Embed" ProgID="Equation.DSMT4" ShapeID="_x0000_i1164" DrawAspect="Content" ObjectID="_1713799020" r:id="rId302"/>
          </w:object>
        </w:r>
        <w:r w:rsidDel="00836C19">
          <w:rPr>
            <w:rFonts w:hint="cs"/>
            <w:rtl/>
          </w:rPr>
          <w:delText xml:space="preserve"> برابربا ولتاژ مدار بازر</w:delText>
        </w:r>
      </w:del>
    </w:p>
    <w:p w14:paraId="13C7512C" w14:textId="1184DCDD" w:rsidR="00E06E05" w:rsidDel="00836C19" w:rsidRDefault="00E06E05" w:rsidP="005E409E">
      <w:pPr>
        <w:pStyle w:val="payannameh"/>
        <w:tabs>
          <w:tab w:val="left" w:pos="0"/>
          <w:tab w:val="left" w:pos="7371"/>
        </w:tabs>
        <w:spacing w:line="240" w:lineRule="auto"/>
        <w:rPr>
          <w:del w:id="19530" w:author="jafary88@gmail.com" w:date="2022-05-11T18:16:00Z"/>
          <w:rtl/>
        </w:rPr>
      </w:pPr>
      <w:del w:id="19531" w:author="jafary88@gmail.com" w:date="2022-05-11T18:16:00Z">
        <w:r w:rsidRPr="00E06E05" w:rsidDel="00836C19">
          <w:rPr>
            <w:rStyle w:val="tgc"/>
          </w:rPr>
          <w:object w:dxaOrig="380" w:dyaOrig="360" w14:anchorId="107B5D7B">
            <v:shape id="_x0000_i1165" type="#_x0000_t75" style="width:17pt;height:18pt" o:ole="">
              <v:imagedata r:id="rId188" o:title=""/>
            </v:shape>
            <o:OLEObject Type="Embed" ProgID="Equation.DSMT4" ShapeID="_x0000_i1165" DrawAspect="Content" ObjectID="_1713799021" r:id="rId303"/>
          </w:object>
        </w:r>
        <w:r w:rsidDel="00836C19">
          <w:rPr>
            <w:rFonts w:hint="cs"/>
            <w:rtl/>
          </w:rPr>
          <w:delText xml:space="preserve"> افت ولتاژ فعال سازی</w:delText>
        </w:r>
      </w:del>
    </w:p>
    <w:p w14:paraId="67BDF798" w14:textId="25B62BA1" w:rsidR="00E06E05" w:rsidDel="00836C19" w:rsidRDefault="00E06E05" w:rsidP="005E409E">
      <w:pPr>
        <w:pStyle w:val="payannameh"/>
        <w:tabs>
          <w:tab w:val="left" w:pos="0"/>
          <w:tab w:val="left" w:pos="7371"/>
        </w:tabs>
        <w:spacing w:line="240" w:lineRule="auto"/>
        <w:rPr>
          <w:del w:id="19532" w:author="jafary88@gmail.com" w:date="2022-05-11T18:16:00Z"/>
          <w:rtl/>
        </w:rPr>
      </w:pPr>
      <w:del w:id="19533" w:author="jafary88@gmail.com" w:date="2022-05-11T18:16:00Z">
        <w:r w:rsidRPr="00E06E05" w:rsidDel="00836C19">
          <w:rPr>
            <w:rStyle w:val="tgc"/>
          </w:rPr>
          <w:object w:dxaOrig="460" w:dyaOrig="360" w14:anchorId="50611760">
            <v:shape id="_x0000_i1166" type="#_x0000_t75" style="width:22pt;height:18pt" o:ole="">
              <v:imagedata r:id="rId190" o:title=""/>
            </v:shape>
            <o:OLEObject Type="Embed" ProgID="Equation.DSMT4" ShapeID="_x0000_i1166" DrawAspect="Content" ObjectID="_1713799022" r:id="rId304"/>
          </w:object>
        </w:r>
        <w:r w:rsidDel="00836C19">
          <w:rPr>
            <w:rFonts w:hint="cs"/>
            <w:rtl/>
          </w:rPr>
          <w:delText xml:space="preserve"> افت ولتاژ غلظت </w:delText>
        </w:r>
      </w:del>
    </w:p>
    <w:p w14:paraId="37CA94F1" w14:textId="73C63DDE" w:rsidR="00E06E05" w:rsidDel="00836C19" w:rsidRDefault="00E06E05" w:rsidP="005E409E">
      <w:pPr>
        <w:pStyle w:val="payannameh"/>
        <w:tabs>
          <w:tab w:val="left" w:pos="0"/>
          <w:tab w:val="left" w:pos="7371"/>
        </w:tabs>
        <w:spacing w:line="240" w:lineRule="auto"/>
        <w:rPr>
          <w:del w:id="19534" w:author="jafary88@gmail.com" w:date="2022-05-11T18:16:00Z"/>
          <w:rtl/>
        </w:rPr>
      </w:pPr>
      <w:del w:id="19535" w:author="jafary88@gmail.com" w:date="2022-05-11T18:16:00Z">
        <w:r w:rsidRPr="00E06E05" w:rsidDel="00836C19">
          <w:rPr>
            <w:rStyle w:val="tgc"/>
          </w:rPr>
          <w:object w:dxaOrig="760" w:dyaOrig="360" w14:anchorId="56A85FFE">
            <v:shape id="_x0000_i1167" type="#_x0000_t75" style="width:37pt;height:18pt" o:ole="">
              <v:imagedata r:id="rId192" o:title=""/>
            </v:shape>
            <o:OLEObject Type="Embed" ProgID="Equation.DSMT4" ShapeID="_x0000_i1167" DrawAspect="Content" ObjectID="_1713799023" r:id="rId305"/>
          </w:object>
        </w:r>
        <w:r w:rsidDel="00836C19">
          <w:rPr>
            <w:rFonts w:hint="cs"/>
            <w:rtl/>
          </w:rPr>
          <w:delText xml:space="preserve"> افت اهمی ناشی از مقاومت داخلی پیل </w:delText>
        </w:r>
      </w:del>
    </w:p>
    <w:p w14:paraId="7FADD2E8" w14:textId="0130E68E" w:rsidR="007737ED" w:rsidDel="00836C19" w:rsidRDefault="00A047AC" w:rsidP="005E409E">
      <w:pPr>
        <w:pStyle w:val="payannameh"/>
        <w:tabs>
          <w:tab w:val="left" w:pos="0"/>
          <w:tab w:val="left" w:pos="7371"/>
        </w:tabs>
        <w:spacing w:line="240" w:lineRule="auto"/>
        <w:rPr>
          <w:del w:id="19536" w:author="jafary88@gmail.com" w:date="2022-05-11T18:16:00Z"/>
          <w:rtl/>
        </w:rPr>
      </w:pPr>
      <w:del w:id="19537" w:author="jafary88@gmail.com" w:date="2022-05-11T18:16:00Z">
        <w:r w:rsidDel="00836C19">
          <w:rPr>
            <w:rFonts w:hint="cs"/>
            <w:rtl/>
          </w:rPr>
          <w:delText>که شکل کلی نموادر پلاریزاسیون ولتاژ بر حسب جریان به شکل زیر</w:delText>
        </w:r>
      </w:del>
      <w:customXmlDelRangeStart w:id="19538" w:author="jafary88@gmail.com" w:date="2022-05-11T18:16:00Z"/>
      <w:sdt>
        <w:sdtPr>
          <w:rPr>
            <w:rFonts w:hint="cs"/>
            <w:rtl/>
          </w:rPr>
          <w:id w:val="-1584220013"/>
          <w:citation/>
        </w:sdtPr>
        <w:sdtEndPr/>
        <w:sdtContent>
          <w:customXmlDelRangeEnd w:id="19538"/>
          <w:del w:id="19539" w:author="jafary88@gmail.com" w:date="2022-05-11T18:16:00Z">
            <w:r w:rsidR="00421FC9" w:rsidDel="00836C19">
              <w:rPr>
                <w:rStyle w:val="tgc"/>
                <w:rtl/>
              </w:rPr>
              <w:fldChar w:fldCharType="begin"/>
            </w:r>
            <w:r w:rsidR="00EA6BD0" w:rsidDel="00836C19">
              <w:rPr>
                <w:rStyle w:val="tgc"/>
              </w:rPr>
              <w:delInstrText xml:space="preserve">CITATION 69 \l 1033 </w:delInstrText>
            </w:r>
            <w:r w:rsidR="00421FC9"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421FC9" w:rsidDel="00836C19">
              <w:rPr>
                <w:rStyle w:val="tgc"/>
                <w:rtl/>
              </w:rPr>
              <w:fldChar w:fldCharType="end"/>
            </w:r>
          </w:del>
          <w:customXmlDelRangeStart w:id="19540" w:author="jafary88@gmail.com" w:date="2022-05-11T18:16:00Z"/>
        </w:sdtContent>
      </w:sdt>
      <w:customXmlDelRangeEnd w:id="19540"/>
      <w:del w:id="19541" w:author="jafary88@gmail.com" w:date="2022-05-11T18:16:00Z">
        <w:r w:rsidDel="00836C19">
          <w:rPr>
            <w:rFonts w:hint="cs"/>
            <w:rtl/>
          </w:rPr>
          <w:delText>خواهد بود :</w:delText>
        </w:r>
      </w:del>
    </w:p>
    <w:p w14:paraId="20763D24" w14:textId="2750103B" w:rsidR="00A047AC" w:rsidRPr="002B72E7" w:rsidDel="00836C19" w:rsidRDefault="002E3E2D" w:rsidP="005E409E">
      <w:pPr>
        <w:pStyle w:val="payannameh"/>
        <w:tabs>
          <w:tab w:val="left" w:pos="0"/>
          <w:tab w:val="left" w:pos="7371"/>
        </w:tabs>
        <w:spacing w:line="240" w:lineRule="auto"/>
        <w:jc w:val="center"/>
        <w:rPr>
          <w:del w:id="19542" w:author="jafary88@gmail.com" w:date="2022-05-11T18:16:00Z"/>
        </w:rPr>
      </w:pPr>
      <w:del w:id="19543" w:author="jafary88@gmail.com" w:date="2022-05-11T18:16:00Z">
        <w:r w:rsidDel="00836C19">
          <w:rPr>
            <w:noProof/>
          </w:rPr>
          <w:drawing>
            <wp:inline distT="0" distB="0" distL="0" distR="0" wp14:anchorId="10DDF466" wp14:editId="02BDCE4A">
              <wp:extent cx="4429125" cy="3400425"/>
              <wp:effectExtent l="0" t="0" r="9525" b="9525"/>
              <wp:docPr id="56" name="Picture 56"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p>
    <w:p w14:paraId="27C0AB45" w14:textId="3B42F648" w:rsidR="00F97787" w:rsidDel="00836C19" w:rsidRDefault="008B6135" w:rsidP="00CF0011">
      <w:pPr>
        <w:pStyle w:val="a4"/>
        <w:rPr>
          <w:del w:id="19544" w:author="jafary88@gmail.com" w:date="2022-05-11T18:16:00Z"/>
          <w:rtl/>
        </w:rPr>
      </w:pPr>
      <w:del w:id="19545" w:author="jafary88@gmail.com" w:date="2022-05-11T18:16:00Z">
        <w:r w:rsidDel="00836C19">
          <w:rPr>
            <w:rFonts w:hint="cs"/>
            <w:rtl/>
          </w:rPr>
          <w:delText>انواع افت پتانل در پیل میکروبی</w:delText>
        </w:r>
      </w:del>
    </w:p>
    <w:p w14:paraId="6F122097" w14:textId="12EF0D63" w:rsidR="00997A3D" w:rsidRPr="008B6135" w:rsidDel="00836C19" w:rsidRDefault="00997A3D" w:rsidP="008B6135">
      <w:pPr>
        <w:rPr>
          <w:del w:id="19546" w:author="jafary88@gmail.com" w:date="2022-05-11T18:16:00Z"/>
        </w:rPr>
      </w:pPr>
    </w:p>
    <w:p w14:paraId="42424B24" w14:textId="1A064079" w:rsidR="00280AFB" w:rsidDel="00836C19" w:rsidRDefault="008D76C0" w:rsidP="00BC714A">
      <w:pPr>
        <w:pStyle w:val="a1"/>
        <w:bidi/>
        <w:rPr>
          <w:del w:id="19547" w:author="jafary88@gmail.com" w:date="2022-05-11T18:16:00Z"/>
          <w:rtl/>
        </w:rPr>
      </w:pPr>
      <w:bookmarkStart w:id="19548" w:name="_Toc3666298"/>
      <w:bookmarkStart w:id="19549" w:name="_Toc3666547"/>
      <w:del w:id="19550" w:author="jafary88@gmail.com" w:date="2022-05-11T18:16:00Z">
        <w:r w:rsidDel="00836C19">
          <w:rPr>
            <w:rFonts w:hint="cs"/>
            <w:rtl/>
          </w:rPr>
          <w:delText>افت فعال سازی</w:delText>
        </w:r>
        <w:bookmarkEnd w:id="19548"/>
        <w:bookmarkEnd w:id="19549"/>
      </w:del>
    </w:p>
    <w:p w14:paraId="3DDEE536" w14:textId="5E596AC0" w:rsidR="00EB0CEE" w:rsidDel="00836C19" w:rsidRDefault="00EB0CEE" w:rsidP="005E409E">
      <w:pPr>
        <w:pStyle w:val="payannameh"/>
        <w:tabs>
          <w:tab w:val="left" w:pos="0"/>
          <w:tab w:val="left" w:pos="7371"/>
        </w:tabs>
        <w:spacing w:line="240" w:lineRule="auto"/>
        <w:rPr>
          <w:del w:id="19551" w:author="jafary88@gmail.com" w:date="2022-05-11T18:16:00Z"/>
          <w:rtl/>
        </w:rPr>
      </w:pPr>
      <w:del w:id="19552" w:author="jafary88@gmail.com" w:date="2022-05-11T18:16:00Z">
        <w:r w:rsidDel="00836C19">
          <w:rPr>
            <w:rFonts w:hint="cs"/>
            <w:rtl/>
          </w:rPr>
          <w:delText>افت فعال سازی پیل از معادله بات</w:delText>
        </w:r>
        <w:r w:rsidR="008D76C0" w:rsidDel="00836C19">
          <w:rPr>
            <w:rFonts w:hint="cs"/>
            <w:rtl/>
          </w:rPr>
          <w:delText>لر-</w:delText>
        </w:r>
        <w:r w:rsidR="00DF3D1E" w:rsidDel="00836C19">
          <w:delText xml:space="preserve"> </w:delText>
        </w:r>
        <w:r w:rsidR="008D76C0" w:rsidDel="00836C19">
          <w:rPr>
            <w:rFonts w:hint="cs"/>
            <w:rtl/>
          </w:rPr>
          <w:delText>ولمر</w:delText>
        </w:r>
        <w:r w:rsidDel="00836C19">
          <w:rPr>
            <w:rFonts w:hint="cs"/>
            <w:rtl/>
          </w:rPr>
          <w:delText xml:space="preserve"> بصورت زیر</w:delText>
        </w:r>
      </w:del>
      <w:customXmlDelRangeStart w:id="19553" w:author="jafary88@gmail.com" w:date="2022-05-11T18:16:00Z"/>
      <w:sdt>
        <w:sdtPr>
          <w:rPr>
            <w:rFonts w:hint="cs"/>
            <w:rtl/>
          </w:rPr>
          <w:id w:val="-2072879174"/>
          <w:citation/>
        </w:sdtPr>
        <w:sdtEndPr/>
        <w:sdtContent>
          <w:customXmlDelRangeEnd w:id="19553"/>
          <w:del w:id="19554"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555" w:author="jafary88@gmail.com" w:date="2022-05-11T18:16:00Z"/>
        </w:sdtContent>
      </w:sdt>
      <w:customXmlDelRangeEnd w:id="19555"/>
      <w:del w:id="19556" w:author="jafary88@gmail.com" w:date="2022-05-11T18:16:00Z">
        <w:r w:rsidDel="00836C19">
          <w:rPr>
            <w:rFonts w:hint="cs"/>
            <w:rtl/>
          </w:rPr>
          <w:delText xml:space="preserve">بدست </w:delText>
        </w:r>
      </w:del>
      <w:ins w:id="19557" w:author="Mohsen" w:date="2019-03-17T16:51:00Z">
        <w:del w:id="1955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آ</w:delText>
          </w:r>
          <w:r w:rsidR="00CF0011" w:rsidDel="00836C19">
            <w:rPr>
              <w:rFonts w:hint="cs"/>
              <w:rtl/>
            </w:rPr>
            <w:delText>ی</w:delText>
          </w:r>
          <w:r w:rsidR="00CF0011" w:rsidDel="00836C19">
            <w:rPr>
              <w:rFonts w:hint="eastAsia"/>
              <w:rtl/>
            </w:rPr>
            <w:delText>د</w:delText>
          </w:r>
        </w:del>
      </w:ins>
      <w:del w:id="19559" w:author="jafary88@gmail.com" w:date="2022-05-11T18:16:00Z">
        <w:r w:rsidDel="00836C19">
          <w:rPr>
            <w:rFonts w:hint="cs"/>
            <w:rtl/>
          </w:rPr>
          <w:delText>می آید :</w:delText>
        </w:r>
      </w:del>
    </w:p>
    <w:p w14:paraId="6E312DC5" w14:textId="27613C91" w:rsidR="00BC714A" w:rsidDel="00836C19" w:rsidRDefault="00BC714A" w:rsidP="005E409E">
      <w:pPr>
        <w:pStyle w:val="payannameh"/>
        <w:tabs>
          <w:tab w:val="left" w:pos="0"/>
          <w:tab w:val="left" w:pos="7371"/>
        </w:tabs>
        <w:spacing w:line="240" w:lineRule="auto"/>
        <w:jc w:val="right"/>
        <w:rPr>
          <w:del w:id="19560" w:author="jafary88@gmail.com" w:date="2022-05-11T18:16:00Z"/>
          <w:rStyle w:val="tgc"/>
          <w:rtl/>
        </w:rPr>
      </w:pPr>
    </w:p>
    <w:p w14:paraId="52F25E41" w14:textId="393990FB" w:rsidR="007737ED" w:rsidDel="00836C19" w:rsidRDefault="001178A9">
      <w:pPr>
        <w:pStyle w:val="a5"/>
        <w:rPr>
          <w:del w:id="19561" w:author="jafary88@gmail.com" w:date="2022-05-11T18:16:00Z"/>
          <w:rtl/>
        </w:rPr>
        <w:pPrChange w:id="19562" w:author="Mohsen" w:date="2019-03-17T17:25:00Z">
          <w:pPr>
            <w:pStyle w:val="payannameh"/>
            <w:tabs>
              <w:tab w:val="left" w:pos="0"/>
              <w:tab w:val="left" w:pos="7371"/>
            </w:tabs>
            <w:spacing w:line="240" w:lineRule="auto"/>
            <w:jc w:val="right"/>
          </w:pPr>
        </w:pPrChange>
      </w:pPr>
      <w:ins w:id="19563" w:author="Mohsen" w:date="2019-03-17T17:25:00Z">
        <w:del w:id="19564" w:author="jafary88@gmail.com" w:date="2022-05-11T18:16:00Z">
          <w:r w:rsidDel="00836C19">
            <w:rPr>
              <w:rStyle w:val="tgc"/>
              <w:rFonts w:hint="cs"/>
              <w:rtl/>
            </w:rPr>
            <w:delText xml:space="preserve">                                       </w:delText>
          </w:r>
        </w:del>
      </w:ins>
      <w:del w:id="19565" w:author="jafary88@gmail.com" w:date="2022-05-11T18:16:00Z">
        <w:r w:rsidR="00EB0CEE" w:rsidRPr="00EB0CEE" w:rsidDel="00836C19">
          <w:rPr>
            <w:rStyle w:val="tgc"/>
          </w:rPr>
          <w:object w:dxaOrig="5000" w:dyaOrig="760" w14:anchorId="269279FD">
            <v:shape id="_x0000_i1168" type="#_x0000_t75" style="width:251pt;height:37pt" o:ole="">
              <v:imagedata r:id="rId194" o:title=""/>
            </v:shape>
            <o:OLEObject Type="Embed" ProgID="Equation.DSMT4" ShapeID="_x0000_i1168" DrawAspect="Content" ObjectID="_1713799024" r:id="rId306"/>
          </w:object>
        </w:r>
        <w:r w:rsidR="00EB0CEE" w:rsidDel="00836C19">
          <w:rPr>
            <w:rtl/>
          </w:rPr>
          <w:delText xml:space="preserve"> </w:delText>
        </w:r>
      </w:del>
    </w:p>
    <w:p w14:paraId="2ED6E140" w14:textId="707BCD64" w:rsidR="00BC714A" w:rsidDel="00836C19" w:rsidRDefault="00BC714A" w:rsidP="005E409E">
      <w:pPr>
        <w:pStyle w:val="payannameh"/>
        <w:tabs>
          <w:tab w:val="left" w:pos="0"/>
          <w:tab w:val="left" w:pos="7371"/>
        </w:tabs>
        <w:spacing w:line="240" w:lineRule="auto"/>
        <w:rPr>
          <w:del w:id="19566" w:author="jafary88@gmail.com" w:date="2022-05-11T18:16:00Z"/>
          <w:rtl/>
        </w:rPr>
      </w:pPr>
    </w:p>
    <w:p w14:paraId="1C3B35D8" w14:textId="3491D756" w:rsidR="00EB0CEE" w:rsidDel="00836C19" w:rsidRDefault="00EB0CEE" w:rsidP="005E409E">
      <w:pPr>
        <w:pStyle w:val="payannameh"/>
        <w:tabs>
          <w:tab w:val="left" w:pos="0"/>
          <w:tab w:val="left" w:pos="7371"/>
        </w:tabs>
        <w:spacing w:line="240" w:lineRule="auto"/>
        <w:rPr>
          <w:del w:id="19567" w:author="jafary88@gmail.com" w:date="2022-05-11T18:16:00Z"/>
          <w:rtl/>
        </w:rPr>
      </w:pPr>
      <w:del w:id="19568" w:author="jafary88@gmail.com" w:date="2022-05-11T18:16:00Z">
        <w:r w:rsidDel="00836C19">
          <w:rPr>
            <w:rFonts w:hint="cs"/>
            <w:rtl/>
          </w:rPr>
          <w:delText xml:space="preserve">که در آن </w:delText>
        </w:r>
        <w:r w:rsidRPr="00EB0CEE" w:rsidDel="00836C19">
          <w:rPr>
            <w:rStyle w:val="tgc"/>
          </w:rPr>
          <w:object w:dxaOrig="260" w:dyaOrig="360" w14:anchorId="4D258762">
            <v:shape id="_x0000_i1169" type="#_x0000_t75" style="width:12pt;height:18pt" o:ole="">
              <v:imagedata r:id="rId307" o:title=""/>
            </v:shape>
            <o:OLEObject Type="Embed" ProgID="Equation.DSMT4" ShapeID="_x0000_i1169" DrawAspect="Content" ObjectID="_1713799025" r:id="rId308"/>
          </w:object>
        </w:r>
        <w:r w:rsidDel="00836C19">
          <w:rPr>
            <w:rFonts w:hint="cs"/>
            <w:rtl/>
          </w:rPr>
          <w:delText xml:space="preserve">و </w:delText>
        </w:r>
        <w:r w:rsidRPr="00EB0CEE" w:rsidDel="00836C19">
          <w:rPr>
            <w:rStyle w:val="tgc"/>
          </w:rPr>
          <w:object w:dxaOrig="300" w:dyaOrig="360" w14:anchorId="1331AF3A">
            <v:shape id="_x0000_i1170" type="#_x0000_t75" style="width:15pt;height:18pt" o:ole="">
              <v:imagedata r:id="rId309" o:title=""/>
            </v:shape>
            <o:OLEObject Type="Embed" ProgID="Equation.DSMT4" ShapeID="_x0000_i1170" DrawAspect="Content" ObjectID="_1713799026" r:id="rId310"/>
          </w:object>
        </w:r>
        <w:r w:rsidDel="00836C19">
          <w:rPr>
            <w:rFonts w:hint="cs"/>
            <w:rtl/>
          </w:rPr>
          <w:delText xml:space="preserve"> ضریب انتقال شارژ برای واکنش کاهش و اکسایش است که از طریق انتقال الکترون در سطح الکترود- الکترولیت حاصل </w:delText>
        </w:r>
      </w:del>
      <w:ins w:id="19569" w:author="Mohsen" w:date="2019-03-17T16:51:00Z">
        <w:del w:id="1957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571" w:author="jafary88@gmail.com" w:date="2022-05-11T18:16:00Z">
        <w:r w:rsidDel="00836C19">
          <w:rPr>
            <w:rFonts w:hint="cs"/>
            <w:rtl/>
          </w:rPr>
          <w:delText>می گردد .</w:delText>
        </w:r>
      </w:del>
    </w:p>
    <w:p w14:paraId="0A5C4226" w14:textId="59FEBFE1" w:rsidR="00EB0CEE" w:rsidDel="00836C19" w:rsidRDefault="00EB0CEE" w:rsidP="005E409E">
      <w:pPr>
        <w:pStyle w:val="payannameh"/>
        <w:tabs>
          <w:tab w:val="left" w:pos="0"/>
          <w:tab w:val="left" w:pos="7371"/>
        </w:tabs>
        <w:spacing w:line="240" w:lineRule="auto"/>
        <w:rPr>
          <w:del w:id="19572" w:author="jafary88@gmail.com" w:date="2022-05-11T18:16:00Z"/>
          <w:rtl/>
        </w:rPr>
      </w:pPr>
    </w:p>
    <w:p w14:paraId="46583849" w14:textId="1CFDAA85" w:rsidR="00E720A2" w:rsidDel="00836C19" w:rsidRDefault="00280AFB" w:rsidP="00BC714A">
      <w:pPr>
        <w:pStyle w:val="a1"/>
        <w:bidi/>
        <w:rPr>
          <w:del w:id="19573" w:author="jafary88@gmail.com" w:date="2022-05-11T18:16:00Z"/>
          <w:rtl/>
        </w:rPr>
      </w:pPr>
      <w:del w:id="19574" w:author="jafary88@gmail.com" w:date="2022-05-11T18:16:00Z">
        <w:r w:rsidRPr="002B72E7" w:rsidDel="00836C19">
          <w:delText xml:space="preserve"> </w:delText>
        </w:r>
        <w:bookmarkStart w:id="19575" w:name="_Toc3666299"/>
        <w:bookmarkStart w:id="19576" w:name="_Toc3666548"/>
        <w:r w:rsidR="00EE44EC" w:rsidDel="00836C19">
          <w:rPr>
            <w:rFonts w:hint="cs"/>
            <w:rtl/>
          </w:rPr>
          <w:delText>افت غلظتی</w:delText>
        </w:r>
        <w:bookmarkEnd w:id="19575"/>
        <w:bookmarkEnd w:id="19576"/>
      </w:del>
    </w:p>
    <w:p w14:paraId="47B5BA38" w14:textId="7F028ECD" w:rsidR="00EE44EC" w:rsidDel="00836C19" w:rsidRDefault="0004693E" w:rsidP="005E409E">
      <w:pPr>
        <w:pStyle w:val="payannameh"/>
        <w:tabs>
          <w:tab w:val="left" w:pos="0"/>
          <w:tab w:val="left" w:pos="7371"/>
        </w:tabs>
        <w:spacing w:line="240" w:lineRule="auto"/>
        <w:rPr>
          <w:del w:id="19577" w:author="jafary88@gmail.com" w:date="2022-05-11T18:16:00Z"/>
          <w:rtl/>
        </w:rPr>
      </w:pPr>
      <w:del w:id="19578" w:author="jafary88@gmail.com" w:date="2022-05-11T18:16:00Z">
        <w:r w:rsidDel="00836C19">
          <w:rPr>
            <w:rFonts w:hint="cs"/>
            <w:rtl/>
          </w:rPr>
          <w:delText>افت غلظتی با استفاده از معادله نرنست</w:delText>
        </w:r>
      </w:del>
      <w:ins w:id="19579" w:author="Mohsen" w:date="2019-03-17T16:53:00Z">
        <w:del w:id="19580" w:author="jafary88@gmail.com" w:date="2022-05-11T18:16:00Z">
          <w:r w:rsidR="00CF0011" w:rsidDel="00836C19">
            <w:rPr>
              <w:rtl/>
            </w:rPr>
            <w:delText xml:space="preserve"> </w:delText>
          </w:r>
        </w:del>
      </w:ins>
      <w:del w:id="19581" w:author="jafary88@gmail.com" w:date="2022-05-11T18:16:00Z">
        <w:r w:rsidDel="00836C19">
          <w:rPr>
            <w:rFonts w:hint="cs"/>
            <w:rtl/>
          </w:rPr>
          <w:delText xml:space="preserve">  بصورت زیر</w:delText>
        </w:r>
      </w:del>
      <w:customXmlDelRangeStart w:id="19582" w:author="jafary88@gmail.com" w:date="2022-05-11T18:16:00Z"/>
      <w:sdt>
        <w:sdtPr>
          <w:rPr>
            <w:rFonts w:hint="cs"/>
            <w:rtl/>
          </w:rPr>
          <w:id w:val="18052214"/>
          <w:citation/>
        </w:sdtPr>
        <w:sdtEndPr/>
        <w:sdtContent>
          <w:customXmlDelRangeEnd w:id="19582"/>
          <w:del w:id="19583"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584" w:author="jafary88@gmail.com" w:date="2022-05-11T18:16:00Z"/>
        </w:sdtContent>
      </w:sdt>
      <w:customXmlDelRangeEnd w:id="19584"/>
      <w:del w:id="19585" w:author="jafary88@gmail.com" w:date="2022-05-11T18:16:00Z">
        <w:r w:rsidR="002C1DD2" w:rsidDel="00836C19">
          <w:rPr>
            <w:rFonts w:hint="cs"/>
            <w:rtl/>
          </w:rPr>
          <w:delText>قابل بیان است</w:delText>
        </w:r>
        <w:r w:rsidDel="00836C19">
          <w:rPr>
            <w:rFonts w:hint="cs"/>
            <w:rtl/>
          </w:rPr>
          <w:delText>:</w:delText>
        </w:r>
      </w:del>
    </w:p>
    <w:p w14:paraId="51C9059A" w14:textId="4A318E75" w:rsidR="0004693E" w:rsidDel="00836C19" w:rsidRDefault="001178A9">
      <w:pPr>
        <w:pStyle w:val="a5"/>
        <w:rPr>
          <w:del w:id="19586" w:author="jafary88@gmail.com" w:date="2022-05-11T18:16:00Z"/>
          <w:rtl/>
        </w:rPr>
        <w:pPrChange w:id="19587" w:author="Mohsen Jafarinejad" w:date="2019-04-06T08:36:00Z">
          <w:pPr>
            <w:pStyle w:val="payannameh"/>
            <w:tabs>
              <w:tab w:val="left" w:pos="0"/>
              <w:tab w:val="left" w:pos="7371"/>
            </w:tabs>
            <w:spacing w:line="240" w:lineRule="auto"/>
            <w:jc w:val="right"/>
          </w:pPr>
        </w:pPrChange>
      </w:pPr>
      <w:ins w:id="19588" w:author="Mohsen" w:date="2019-03-17T17:25:00Z">
        <w:del w:id="19589" w:author="jafary88@gmail.com" w:date="2022-05-11T18:16:00Z">
          <w:r w:rsidDel="00836C19">
            <w:rPr>
              <w:rStyle w:val="tgc"/>
              <w:rFonts w:hint="cs"/>
              <w:rtl/>
            </w:rPr>
            <w:delText xml:space="preserve">                                                                            </w:delText>
          </w:r>
        </w:del>
      </w:ins>
      <w:del w:id="19590" w:author="jafary88@gmail.com" w:date="2022-05-11T18:16:00Z">
        <w:r w:rsidR="002C1DD2" w:rsidRPr="002C1DD2" w:rsidDel="00836C19">
          <w:rPr>
            <w:rStyle w:val="tgc"/>
          </w:rPr>
          <w:object w:dxaOrig="2540" w:dyaOrig="680" w14:anchorId="31F04723">
            <v:shape id="_x0000_i1171" type="#_x0000_t75" style="width:126pt;height:35pt" o:ole="">
              <v:imagedata r:id="rId212" o:title=""/>
            </v:shape>
            <o:OLEObject Type="Embed" ProgID="Equation.DSMT4" ShapeID="_x0000_i1171" DrawAspect="Content" ObjectID="_1713799027" r:id="rId311"/>
          </w:object>
        </w:r>
        <w:r w:rsidR="002C1DD2" w:rsidDel="00836C19">
          <w:rPr>
            <w:rtl/>
          </w:rPr>
          <w:delText xml:space="preserve"> </w:delText>
        </w:r>
      </w:del>
    </w:p>
    <w:p w14:paraId="7D8CEACE" w14:textId="786FDDC7" w:rsidR="00F82B0E" w:rsidDel="00836C19" w:rsidRDefault="00F82B0E" w:rsidP="00F82B0E">
      <w:pPr>
        <w:pStyle w:val="payannameh"/>
        <w:tabs>
          <w:tab w:val="left" w:pos="0"/>
          <w:tab w:val="left" w:pos="7371"/>
        </w:tabs>
        <w:spacing w:line="240" w:lineRule="auto"/>
        <w:rPr>
          <w:del w:id="19591" w:author="jafary88@gmail.com" w:date="2022-05-11T18:16:00Z"/>
          <w:rtl/>
        </w:rPr>
      </w:pPr>
      <w:del w:id="19592" w:author="jafary88@gmail.com" w:date="2022-05-11T18:16:00Z">
        <w:r w:rsidRPr="00182CDF" w:rsidDel="00836C19">
          <w:rPr>
            <w:position w:val="-12"/>
          </w:rPr>
          <w:object w:dxaOrig="380" w:dyaOrig="360" w14:anchorId="7567E6E2">
            <v:shape id="_x0000_i1172" type="#_x0000_t75" style="width:18pt;height:18pt" o:ole="">
              <v:imagedata r:id="rId214" o:title=""/>
            </v:shape>
            <o:OLEObject Type="Embed" ProgID="Equation.DSMT4" ShapeID="_x0000_i1172" DrawAspect="Content" ObjectID="_1713799028" r:id="rId312"/>
          </w:object>
        </w:r>
        <w:r w:rsidDel="00836C19">
          <w:rPr>
            <w:rFonts w:hint="cs"/>
            <w:rtl/>
          </w:rPr>
          <w:delText xml:space="preserve"> چگالی جریان حدی</w:delText>
        </w:r>
      </w:del>
    </w:p>
    <w:p w14:paraId="638B3A06" w14:textId="769C2502" w:rsidR="00F82B0E" w:rsidDel="00836C19" w:rsidRDefault="00F82B0E" w:rsidP="00F82B0E">
      <w:pPr>
        <w:pStyle w:val="payannameh"/>
        <w:tabs>
          <w:tab w:val="left" w:pos="0"/>
          <w:tab w:val="left" w:pos="7371"/>
        </w:tabs>
        <w:spacing w:line="240" w:lineRule="auto"/>
        <w:rPr>
          <w:del w:id="19593" w:author="jafary88@gmail.com" w:date="2022-05-11T18:16:00Z"/>
          <w:rtl/>
        </w:rPr>
      </w:pPr>
    </w:p>
    <w:p w14:paraId="32474019" w14:textId="5F44B888" w:rsidR="00F82B0E" w:rsidDel="00836C19" w:rsidRDefault="00F82B0E" w:rsidP="00F82B0E">
      <w:pPr>
        <w:pStyle w:val="payannameh"/>
        <w:tabs>
          <w:tab w:val="left" w:pos="0"/>
          <w:tab w:val="left" w:pos="7371"/>
        </w:tabs>
        <w:spacing w:line="240" w:lineRule="auto"/>
        <w:rPr>
          <w:del w:id="19594" w:author="jafary88@gmail.com" w:date="2022-05-11T18:16:00Z"/>
          <w:rtl/>
        </w:rPr>
      </w:pPr>
    </w:p>
    <w:p w14:paraId="757DC7E4" w14:textId="39CD7A7C" w:rsidR="0002430C" w:rsidDel="00836C19" w:rsidRDefault="0002430C" w:rsidP="00BC714A">
      <w:pPr>
        <w:pStyle w:val="a1"/>
        <w:bidi/>
        <w:rPr>
          <w:del w:id="19595" w:author="jafary88@gmail.com" w:date="2022-05-11T18:16:00Z"/>
          <w:rtl/>
        </w:rPr>
      </w:pPr>
      <w:bookmarkStart w:id="19596" w:name="_Toc3666300"/>
      <w:bookmarkStart w:id="19597" w:name="_Toc3666549"/>
      <w:del w:id="19598" w:author="jafary88@gmail.com" w:date="2022-05-11T18:16:00Z">
        <w:r w:rsidDel="00836C19">
          <w:rPr>
            <w:rFonts w:hint="cs"/>
            <w:rtl/>
          </w:rPr>
          <w:delText>افت اهمی</w:delText>
        </w:r>
        <w:bookmarkEnd w:id="19596"/>
        <w:bookmarkEnd w:id="19597"/>
      </w:del>
    </w:p>
    <w:p w14:paraId="1081ABB0" w14:textId="056810A3" w:rsidR="0002430C" w:rsidDel="00836C19" w:rsidRDefault="0002430C" w:rsidP="005E409E">
      <w:pPr>
        <w:pStyle w:val="payannameh"/>
        <w:tabs>
          <w:tab w:val="left" w:pos="0"/>
          <w:tab w:val="left" w:pos="7371"/>
        </w:tabs>
        <w:spacing w:line="240" w:lineRule="auto"/>
        <w:rPr>
          <w:del w:id="19599" w:author="jafary88@gmail.com" w:date="2022-05-11T18:16:00Z"/>
          <w:rtl/>
        </w:rPr>
      </w:pPr>
      <w:del w:id="19600" w:author="jafary88@gmail.com" w:date="2022-05-11T18:16:00Z">
        <w:r w:rsidDel="00836C19">
          <w:rPr>
            <w:rFonts w:hint="cs"/>
            <w:rtl/>
          </w:rPr>
          <w:delText xml:space="preserve">افت اهمی ناشی از مقاومت داخلی اجزائ پیل میکروبی است که بصورت زیربیان </w:delText>
        </w:r>
      </w:del>
      <w:ins w:id="19601" w:author="Mohsen" w:date="2019-03-17T16:51:00Z">
        <w:del w:id="1960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9603" w:author="jafary88@gmail.com" w:date="2022-05-11T18:16:00Z">
        <w:r w:rsidDel="00836C19">
          <w:rPr>
            <w:rFonts w:hint="cs"/>
            <w:rtl/>
          </w:rPr>
          <w:delText>می شود :</w:delText>
        </w:r>
      </w:del>
    </w:p>
    <w:p w14:paraId="0789FB0E" w14:textId="662A85D0" w:rsidR="0002430C" w:rsidDel="00836C19" w:rsidRDefault="001178A9">
      <w:pPr>
        <w:pStyle w:val="a5"/>
        <w:rPr>
          <w:del w:id="19604" w:author="jafary88@gmail.com" w:date="2022-05-11T18:16:00Z"/>
        </w:rPr>
        <w:pPrChange w:id="19605" w:author="Mohsen" w:date="2019-03-17T17:25:00Z">
          <w:pPr>
            <w:pStyle w:val="payannameh"/>
            <w:tabs>
              <w:tab w:val="left" w:pos="0"/>
              <w:tab w:val="left" w:pos="7371"/>
            </w:tabs>
            <w:spacing w:line="240" w:lineRule="auto"/>
            <w:jc w:val="right"/>
          </w:pPr>
        </w:pPrChange>
      </w:pPr>
      <w:ins w:id="19606" w:author="Mohsen" w:date="2019-03-17T17:25:00Z">
        <w:del w:id="19607" w:author="jafary88@gmail.com" w:date="2022-05-11T18:16:00Z">
          <w:r w:rsidDel="00836C19">
            <w:rPr>
              <w:rStyle w:val="tgc"/>
              <w:rFonts w:hint="cs"/>
              <w:rtl/>
            </w:rPr>
            <w:delText xml:space="preserve">                                                                                            </w:delText>
          </w:r>
        </w:del>
      </w:ins>
      <w:del w:id="19608" w:author="jafary88@gmail.com" w:date="2022-05-11T18:16:00Z">
        <w:r w:rsidR="0002430C" w:rsidRPr="0002430C" w:rsidDel="00836C19">
          <w:rPr>
            <w:rStyle w:val="tgc"/>
          </w:rPr>
          <w:object w:dxaOrig="1359" w:dyaOrig="360" w14:anchorId="31050E43">
            <v:shape id="_x0000_i1173" type="#_x0000_t75" style="width:69pt;height:18pt" o:ole="">
              <v:imagedata r:id="rId216" o:title=""/>
            </v:shape>
            <o:OLEObject Type="Embed" ProgID="Equation.DSMT4" ShapeID="_x0000_i1173" DrawAspect="Content" ObjectID="_1713799029" r:id="rId313"/>
          </w:object>
        </w:r>
        <w:r w:rsidR="0002430C" w:rsidDel="00836C19">
          <w:delText xml:space="preserve"> </w:delText>
        </w:r>
      </w:del>
    </w:p>
    <w:p w14:paraId="7FA6A909" w14:textId="58B23171" w:rsidR="00835EB4" w:rsidDel="00836C19" w:rsidRDefault="009E7190" w:rsidP="005E409E">
      <w:pPr>
        <w:pStyle w:val="payannameh"/>
        <w:tabs>
          <w:tab w:val="left" w:pos="0"/>
          <w:tab w:val="left" w:pos="7371"/>
        </w:tabs>
        <w:spacing w:line="240" w:lineRule="auto"/>
        <w:rPr>
          <w:del w:id="19609" w:author="jafary88@gmail.com" w:date="2022-05-11T18:16:00Z"/>
          <w:rtl/>
        </w:rPr>
      </w:pPr>
      <w:del w:id="19610" w:author="jafary88@gmail.com" w:date="2022-05-11T18:16:00Z">
        <w:r w:rsidDel="00836C19">
          <w:rPr>
            <w:rFonts w:hint="cs"/>
            <w:rtl/>
          </w:rPr>
          <w:delText xml:space="preserve">مقدار </w:delText>
        </w:r>
        <w:r w:rsidRPr="009E7190" w:rsidDel="00836C19">
          <w:rPr>
            <w:rStyle w:val="tgc"/>
          </w:rPr>
          <w:object w:dxaOrig="400" w:dyaOrig="360" w14:anchorId="73938A99">
            <v:shape id="_x0000_i1174" type="#_x0000_t75" style="width:18pt;height:18pt" o:ole="">
              <v:imagedata r:id="rId314" o:title=""/>
            </v:shape>
            <o:OLEObject Type="Embed" ProgID="Equation.DSMT4" ShapeID="_x0000_i1174" DrawAspect="Content" ObjectID="_1713799030" r:id="rId315"/>
          </w:object>
        </w:r>
        <w:r w:rsidDel="00836C19">
          <w:delText xml:space="preserve"> </w:delText>
        </w:r>
        <w:r w:rsidDel="00836C19">
          <w:rPr>
            <w:rFonts w:hint="cs"/>
            <w:rtl/>
          </w:rPr>
          <w:delText xml:space="preserve">برابر شیب نموادر ولتاژ جریان بوده با در نظر گرفتن اینکه در نقطه توان ماکزیمم مقدار مقاومت داخلی و خارجی با هم برابر خواهد بود </w:delText>
        </w:r>
      </w:del>
      <w:customXmlDelRangeStart w:id="19611" w:author="jafary88@gmail.com" w:date="2022-05-11T18:16:00Z"/>
      <w:sdt>
        <w:sdtPr>
          <w:rPr>
            <w:rFonts w:hint="cs"/>
            <w:rtl/>
          </w:rPr>
          <w:id w:val="-440531797"/>
          <w:citation/>
        </w:sdtPr>
        <w:sdtEndPr/>
        <w:sdtContent>
          <w:customXmlDelRangeEnd w:id="19611"/>
          <w:del w:id="19612" w:author="jafary88@gmail.com" w:date="2022-05-11T18:16:00Z">
            <w:r w:rsidR="00701CF0" w:rsidDel="00836C19">
              <w:rPr>
                <w:rStyle w:val="tgc"/>
                <w:rtl/>
              </w:rPr>
              <w:fldChar w:fldCharType="begin"/>
            </w:r>
            <w:r w:rsidR="00EA6BD0" w:rsidDel="00836C19">
              <w:rPr>
                <w:rStyle w:val="tgc"/>
              </w:rPr>
              <w:delInstrText xml:space="preserve">CITATION 60 \l 1033 </w:delInstrText>
            </w:r>
            <w:r w:rsidR="00701CF0" w:rsidDel="00836C19">
              <w:rPr>
                <w:rStyle w:val="tgc"/>
                <w:rtl/>
              </w:rPr>
              <w:fldChar w:fldCharType="separate"/>
            </w:r>
            <w:r w:rsidR="00253FD2" w:rsidDel="00836C19">
              <w:rPr>
                <w:noProof/>
              </w:rPr>
              <w:delText>[57]</w:delText>
            </w:r>
            <w:r w:rsidR="00701CF0" w:rsidDel="00836C19">
              <w:rPr>
                <w:rStyle w:val="tgc"/>
                <w:rtl/>
              </w:rPr>
              <w:fldChar w:fldCharType="end"/>
            </w:r>
          </w:del>
          <w:customXmlDelRangeStart w:id="19613" w:author="jafary88@gmail.com" w:date="2022-05-11T18:16:00Z"/>
        </w:sdtContent>
      </w:sdt>
      <w:customXmlDelRangeEnd w:id="19613"/>
      <w:del w:id="19614" w:author="jafary88@gmail.com" w:date="2022-05-11T18:16:00Z">
        <w:r w:rsidR="00835EB4" w:rsidDel="00836C19">
          <w:rPr>
            <w:rFonts w:hint="cs"/>
            <w:rtl/>
          </w:rPr>
          <w:delText>داریم :</w:delText>
        </w:r>
      </w:del>
    </w:p>
    <w:p w14:paraId="692E5C1A" w14:textId="6C2A8EEE" w:rsidR="00835EB4" w:rsidDel="00836C19" w:rsidRDefault="001178A9">
      <w:pPr>
        <w:pStyle w:val="a5"/>
        <w:rPr>
          <w:del w:id="19615" w:author="jafary88@gmail.com" w:date="2022-05-11T18:16:00Z"/>
        </w:rPr>
        <w:pPrChange w:id="19616" w:author="Mohsen" w:date="2019-03-17T17:25:00Z">
          <w:pPr>
            <w:pStyle w:val="payannameh"/>
            <w:tabs>
              <w:tab w:val="left" w:pos="0"/>
              <w:tab w:val="left" w:pos="7371"/>
            </w:tabs>
            <w:spacing w:line="240" w:lineRule="auto"/>
            <w:jc w:val="right"/>
          </w:pPr>
        </w:pPrChange>
      </w:pPr>
      <w:ins w:id="19617" w:author="Mohsen" w:date="2019-03-17T17:25:00Z">
        <w:del w:id="19618" w:author="jafary88@gmail.com" w:date="2022-05-11T18:16:00Z">
          <w:r w:rsidDel="00836C19">
            <w:rPr>
              <w:rStyle w:val="tgc"/>
              <w:rFonts w:hint="cs"/>
              <w:rtl/>
            </w:rPr>
            <w:delText xml:space="preserve">                                                                                              </w:delText>
          </w:r>
        </w:del>
      </w:ins>
      <w:del w:id="19619" w:author="jafary88@gmail.com" w:date="2022-05-11T18:16:00Z">
        <w:r w:rsidR="00835EB4" w:rsidRPr="00835EB4" w:rsidDel="00836C19">
          <w:rPr>
            <w:rStyle w:val="tgc"/>
          </w:rPr>
          <w:object w:dxaOrig="1200" w:dyaOrig="680" w14:anchorId="64208FEB">
            <v:shape id="_x0000_i1175" type="#_x0000_t75" style="width:59pt;height:35pt" o:ole="">
              <v:imagedata r:id="rId220" o:title=""/>
            </v:shape>
            <o:OLEObject Type="Embed" ProgID="Equation.DSMT4" ShapeID="_x0000_i1175" DrawAspect="Content" ObjectID="_1713799031" r:id="rId316"/>
          </w:object>
        </w:r>
        <w:r w:rsidR="00835EB4" w:rsidDel="00836C19">
          <w:delText xml:space="preserve"> </w:delText>
        </w:r>
      </w:del>
    </w:p>
    <w:p w14:paraId="45143744" w14:textId="37BA211F" w:rsidR="00BC714A" w:rsidDel="00836C19" w:rsidRDefault="00BC714A" w:rsidP="005E409E">
      <w:pPr>
        <w:pStyle w:val="payannameh"/>
        <w:tabs>
          <w:tab w:val="left" w:pos="0"/>
          <w:tab w:val="left" w:pos="7371"/>
        </w:tabs>
        <w:spacing w:line="240" w:lineRule="auto"/>
        <w:rPr>
          <w:del w:id="19620" w:author="jafary88@gmail.com" w:date="2022-05-11T18:16:00Z"/>
          <w:b/>
          <w:bCs/>
          <w:rtl/>
        </w:rPr>
      </w:pPr>
    </w:p>
    <w:p w14:paraId="476649F2" w14:textId="09C3B14A" w:rsidR="00F31D07" w:rsidDel="00836C19" w:rsidRDefault="002E3E2D" w:rsidP="00F82B0E">
      <w:pPr>
        <w:pStyle w:val="payannameh"/>
        <w:tabs>
          <w:tab w:val="left" w:pos="0"/>
          <w:tab w:val="left" w:pos="7371"/>
        </w:tabs>
        <w:spacing w:line="240" w:lineRule="auto"/>
        <w:rPr>
          <w:del w:id="19621" w:author="jafary88@gmail.com" w:date="2022-05-11T18:16:00Z"/>
          <w:b/>
          <w:bCs/>
          <w:rtl/>
        </w:rPr>
      </w:pPr>
      <w:del w:id="19622" w:author="jafary88@gmail.com" w:date="2022-05-11T18:16:00Z">
        <w:r w:rsidRPr="002E3E2D" w:rsidDel="00836C19">
          <w:rPr>
            <w:rFonts w:hint="cs"/>
            <w:b/>
            <w:bCs/>
            <w:rtl/>
          </w:rPr>
          <w:delText xml:space="preserve">فرمول </w:delText>
        </w:r>
        <w:r w:rsidR="00F82B0E" w:rsidDel="00836C19">
          <w:rPr>
            <w:rFonts w:hint="cs"/>
            <w:b/>
            <w:bCs/>
            <w:rtl/>
          </w:rPr>
          <w:delText>ساده</w:delText>
        </w:r>
        <w:r w:rsidRPr="002E3E2D" w:rsidDel="00836C19">
          <w:rPr>
            <w:rFonts w:hint="cs"/>
            <w:b/>
            <w:bCs/>
            <w:rtl/>
          </w:rPr>
          <w:delText xml:space="preserve"> شده پلاریزاسیون</w:delText>
        </w:r>
      </w:del>
    </w:p>
    <w:p w14:paraId="30A3496E" w14:textId="726D3ADF" w:rsidR="002E3E2D" w:rsidDel="00836C19" w:rsidRDefault="002E3E2D" w:rsidP="00F82B0E">
      <w:pPr>
        <w:pStyle w:val="payannameh"/>
        <w:tabs>
          <w:tab w:val="left" w:pos="0"/>
          <w:tab w:val="left" w:pos="7371"/>
        </w:tabs>
        <w:spacing w:line="240" w:lineRule="auto"/>
        <w:rPr>
          <w:del w:id="19623" w:author="jafary88@gmail.com" w:date="2022-05-11T18:16:00Z"/>
          <w:rtl/>
        </w:rPr>
      </w:pPr>
      <w:del w:id="19624" w:author="jafary88@gmail.com" w:date="2022-05-11T18:16:00Z">
        <w:r w:rsidDel="00836C19">
          <w:rPr>
            <w:rFonts w:hint="cs"/>
            <w:rtl/>
          </w:rPr>
          <w:delText xml:space="preserve">با توجه به </w:delText>
        </w:r>
      </w:del>
      <w:ins w:id="19625" w:author="Mohsen" w:date="2019-03-17T16:51:00Z">
        <w:del w:id="19626"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ی</w:delText>
          </w:r>
        </w:del>
      </w:ins>
      <w:del w:id="19627" w:author="jafary88@gmail.com" w:date="2022-05-11T18:16:00Z">
        <w:r w:rsidDel="00836C19">
          <w:rPr>
            <w:rFonts w:hint="cs"/>
            <w:rtl/>
          </w:rPr>
          <w:delText xml:space="preserve">محدودیت هایی که در تعیین مقادیر </w:delText>
        </w:r>
      </w:del>
      <w:ins w:id="19628" w:author="Mohsen" w:date="2019-03-17T16:51:00Z">
        <w:del w:id="19629" w:author="jafary88@gmail.com" w:date="2022-05-11T18:16:00Z">
          <w:r w:rsidR="00CF0011" w:rsidDel="00836C19">
            <w:rPr>
              <w:rtl/>
            </w:rPr>
            <w:delText>ثابت‌ها</w:delText>
          </w:r>
          <w:r w:rsidR="00CF0011" w:rsidDel="00836C19">
            <w:rPr>
              <w:rFonts w:hint="cs"/>
              <w:rtl/>
            </w:rPr>
            <w:delText>ی</w:delText>
          </w:r>
        </w:del>
      </w:ins>
      <w:del w:id="19630" w:author="jafary88@gmail.com" w:date="2022-05-11T18:16:00Z">
        <w:r w:rsidDel="00836C19">
          <w:rPr>
            <w:rFonts w:hint="cs"/>
            <w:rtl/>
          </w:rPr>
          <w:delText xml:space="preserve">ثابت های افت پتانسیل پیل میکروبی وجود دارد </w:delText>
        </w:r>
        <w:r w:rsidR="00F82B0E" w:rsidDel="00836C19">
          <w:rPr>
            <w:rFonts w:hint="cs"/>
            <w:rtl/>
          </w:rPr>
          <w:delText>دربرخی</w:delText>
        </w:r>
        <w:r w:rsidDel="00836C19">
          <w:rPr>
            <w:rFonts w:hint="cs"/>
            <w:rtl/>
          </w:rPr>
          <w:delText xml:space="preserve"> تحقیق</w:delText>
        </w:r>
        <w:r w:rsidR="00F82B0E" w:rsidDel="00836C19">
          <w:rPr>
            <w:rFonts w:hint="cs"/>
            <w:rtl/>
          </w:rPr>
          <w:delText>ات</w:delText>
        </w:r>
        <w:r w:rsidDel="00836C19">
          <w:rPr>
            <w:rFonts w:hint="cs"/>
            <w:rtl/>
          </w:rPr>
          <w:delText xml:space="preserve"> از فرمول مورد استفاده درتحقیق کینگ ونگ و همکاران</w:delText>
        </w:r>
      </w:del>
      <w:customXmlDelRangeStart w:id="19631" w:author="jafary88@gmail.com" w:date="2022-05-11T18:16:00Z"/>
      <w:sdt>
        <w:sdtPr>
          <w:rPr>
            <w:rFonts w:hint="cs"/>
            <w:rtl/>
          </w:rPr>
          <w:id w:val="1095209217"/>
          <w:citation/>
        </w:sdtPr>
        <w:sdtEndPr/>
        <w:sdtContent>
          <w:customXmlDelRangeEnd w:id="19631"/>
          <w:del w:id="19632" w:author="jafary88@gmail.com" w:date="2022-05-11T18:16:00Z">
            <w:r w:rsidR="00701CF0" w:rsidDel="00836C19">
              <w:rPr>
                <w:rStyle w:val="tgc"/>
                <w:rtl/>
              </w:rPr>
              <w:fldChar w:fldCharType="begin"/>
            </w:r>
            <w:r w:rsidR="00EA6BD0" w:rsidDel="00836C19">
              <w:rPr>
                <w:rStyle w:val="tgc"/>
              </w:rPr>
              <w:delInstrText xml:space="preserve">CITATION 69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701CF0" w:rsidDel="00836C19">
              <w:rPr>
                <w:rStyle w:val="tgc"/>
                <w:rtl/>
              </w:rPr>
              <w:fldChar w:fldCharType="end"/>
            </w:r>
          </w:del>
          <w:customXmlDelRangeStart w:id="19633" w:author="jafary88@gmail.com" w:date="2022-05-11T18:16:00Z"/>
        </w:sdtContent>
      </w:sdt>
      <w:customXmlDelRangeEnd w:id="19633"/>
      <w:del w:id="19634" w:author="jafary88@gmail.com" w:date="2022-05-11T18:16:00Z">
        <w:r w:rsidR="00F82B0E" w:rsidDel="00836C19">
          <w:rPr>
            <w:rFonts w:hint="cs"/>
            <w:rtl/>
          </w:rPr>
          <w:delText>استفاده می نمایند</w:delText>
        </w:r>
        <w:r w:rsidDel="00836C19">
          <w:rPr>
            <w:rFonts w:hint="cs"/>
            <w:rtl/>
          </w:rPr>
          <w:delText xml:space="preserve">که فرم ساده شده معادله بالا بوده و بصورت کلی زیر بیان </w:delText>
        </w:r>
      </w:del>
      <w:ins w:id="19635" w:author="Mohsen" w:date="2019-03-17T16:51:00Z">
        <w:del w:id="1963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637" w:author="jafary88@gmail.com" w:date="2022-05-11T18:16:00Z">
        <w:r w:rsidDel="00836C19">
          <w:rPr>
            <w:rFonts w:hint="cs"/>
            <w:rtl/>
          </w:rPr>
          <w:delText>می گردد.</w:delText>
        </w:r>
      </w:del>
    </w:p>
    <w:p w14:paraId="1FACEC32" w14:textId="373D073C" w:rsidR="002E3E2D" w:rsidRPr="002E3E2D" w:rsidDel="00836C19" w:rsidRDefault="001178A9">
      <w:pPr>
        <w:pStyle w:val="a5"/>
        <w:rPr>
          <w:del w:id="19638" w:author="jafary88@gmail.com" w:date="2022-05-11T18:16:00Z"/>
          <w:rtl/>
        </w:rPr>
        <w:pPrChange w:id="19639" w:author="Mohsen" w:date="2019-03-17T17:25:00Z">
          <w:pPr>
            <w:pStyle w:val="payannameh"/>
            <w:tabs>
              <w:tab w:val="left" w:pos="0"/>
              <w:tab w:val="left" w:pos="7371"/>
            </w:tabs>
            <w:spacing w:line="240" w:lineRule="auto"/>
            <w:jc w:val="right"/>
          </w:pPr>
        </w:pPrChange>
      </w:pPr>
      <w:ins w:id="19640" w:author="Mohsen" w:date="2019-03-17T17:25:00Z">
        <w:del w:id="19641" w:author="jafary88@gmail.com" w:date="2022-05-11T18:16:00Z">
          <w:r w:rsidDel="00836C19">
            <w:rPr>
              <w:rStyle w:val="tgc"/>
              <w:rFonts w:hint="cs"/>
              <w:rtl/>
            </w:rPr>
            <w:delText xml:space="preserve">           </w:delText>
          </w:r>
        </w:del>
      </w:ins>
      <w:del w:id="19642" w:author="jafary88@gmail.com" w:date="2022-05-11T18:16:00Z">
        <w:r w:rsidR="002E3E2D" w:rsidRPr="002E3E2D" w:rsidDel="00836C19">
          <w:rPr>
            <w:rStyle w:val="tgc"/>
          </w:rPr>
          <w:object w:dxaOrig="6920" w:dyaOrig="680" w14:anchorId="47EDFA9A">
            <v:shape id="_x0000_i1176" type="#_x0000_t75" style="width:345pt;height:35pt" o:ole="">
              <v:imagedata r:id="rId222" o:title=""/>
            </v:shape>
            <o:OLEObject Type="Embed" ProgID="Equation.DSMT4" ShapeID="_x0000_i1176" DrawAspect="Content" ObjectID="_1713799032" r:id="rId317"/>
          </w:object>
        </w:r>
        <w:r w:rsidR="002E3E2D" w:rsidDel="00836C19">
          <w:rPr>
            <w:rtl/>
          </w:rPr>
          <w:delText xml:space="preserve"> </w:delText>
        </w:r>
      </w:del>
    </w:p>
    <w:p w14:paraId="1BF81E79" w14:textId="5DB0F989" w:rsidR="00E86A63" w:rsidDel="00836C19" w:rsidRDefault="001E3255" w:rsidP="005E409E">
      <w:pPr>
        <w:pStyle w:val="payannameh"/>
        <w:tabs>
          <w:tab w:val="left" w:pos="0"/>
          <w:tab w:val="left" w:pos="7371"/>
        </w:tabs>
        <w:spacing w:line="240" w:lineRule="auto"/>
        <w:rPr>
          <w:del w:id="19643" w:author="jafary88@gmail.com" w:date="2022-05-11T18:16:00Z"/>
          <w:rtl/>
        </w:rPr>
      </w:pPr>
      <w:del w:id="19644" w:author="jafary88@gmail.com" w:date="2022-05-11T18:16:00Z">
        <w:r w:rsidRPr="001E3255" w:rsidDel="00836C19">
          <w:rPr>
            <w:rStyle w:val="tgc"/>
          </w:rPr>
          <w:object w:dxaOrig="300" w:dyaOrig="360" w14:anchorId="1CE91B4D">
            <v:shape id="_x0000_i1177" type="#_x0000_t75" style="width:15pt;height:18pt" o:ole="">
              <v:imagedata r:id="rId224" o:title=""/>
            </v:shape>
            <o:OLEObject Type="Embed" ProgID="Equation.DSMT4" ShapeID="_x0000_i1177" DrawAspect="Content" ObjectID="_1713799033" r:id="rId318"/>
          </w:object>
        </w:r>
        <w:r w:rsidDel="00836C19">
          <w:rPr>
            <w:rFonts w:hint="cs"/>
            <w:rtl/>
          </w:rPr>
          <w:delText>و</w:delText>
        </w:r>
        <w:r w:rsidRPr="001E3255" w:rsidDel="00836C19">
          <w:rPr>
            <w:rStyle w:val="tgc"/>
          </w:rPr>
          <w:object w:dxaOrig="300" w:dyaOrig="360" w14:anchorId="2A4B509A">
            <v:shape id="_x0000_i1178" type="#_x0000_t75" style="width:15pt;height:18pt" o:ole="">
              <v:imagedata r:id="rId226" o:title=""/>
            </v:shape>
            <o:OLEObject Type="Embed" ProgID="Equation.DSMT4" ShapeID="_x0000_i1178" DrawAspect="Content" ObjectID="_1713799034" r:id="rId319"/>
          </w:object>
        </w:r>
        <w:r w:rsidDel="00836C19">
          <w:rPr>
            <w:rFonts w:hint="cs"/>
            <w:rtl/>
          </w:rPr>
          <w:delText xml:space="preserve"> </w:delText>
        </w:r>
      </w:del>
      <w:ins w:id="19645" w:author="Mohsen" w:date="2019-03-17T16:51:00Z">
        <w:del w:id="19646" w:author="jafary88@gmail.com" w:date="2022-05-11T18:16:00Z">
          <w:r w:rsidR="00CF0011" w:rsidDel="00836C19">
            <w:rPr>
              <w:rtl/>
            </w:rPr>
            <w:delText>ثابت‌ها</w:delText>
          </w:r>
          <w:r w:rsidR="00CF0011" w:rsidDel="00836C19">
            <w:rPr>
              <w:rFonts w:hint="cs"/>
              <w:rtl/>
            </w:rPr>
            <w:delText>ی</w:delText>
          </w:r>
        </w:del>
      </w:ins>
      <w:del w:id="19647" w:author="jafary88@gmail.com" w:date="2022-05-11T18:16:00Z">
        <w:r w:rsidDel="00836C19">
          <w:rPr>
            <w:rFonts w:hint="cs"/>
            <w:rtl/>
          </w:rPr>
          <w:delText>ثابت های افت فعال سازی آند</w:delText>
        </w:r>
      </w:del>
    </w:p>
    <w:p w14:paraId="40386D7A" w14:textId="258BDD0C" w:rsidR="001E3255" w:rsidDel="00836C19" w:rsidRDefault="001E3255" w:rsidP="005E409E">
      <w:pPr>
        <w:pStyle w:val="payannameh"/>
        <w:tabs>
          <w:tab w:val="left" w:pos="0"/>
          <w:tab w:val="left" w:pos="7371"/>
        </w:tabs>
        <w:spacing w:line="240" w:lineRule="auto"/>
        <w:rPr>
          <w:del w:id="19648" w:author="jafary88@gmail.com" w:date="2022-05-11T18:16:00Z"/>
          <w:rtl/>
        </w:rPr>
      </w:pPr>
      <w:del w:id="19649" w:author="jafary88@gmail.com" w:date="2022-05-11T18:16:00Z">
        <w:r w:rsidRPr="001E3255" w:rsidDel="00836C19">
          <w:rPr>
            <w:rStyle w:val="tgc"/>
          </w:rPr>
          <w:object w:dxaOrig="300" w:dyaOrig="360" w14:anchorId="76BCC25C">
            <v:shape id="_x0000_i1179" type="#_x0000_t75" style="width:15pt;height:18pt" o:ole="">
              <v:imagedata r:id="rId228" o:title=""/>
            </v:shape>
            <o:OLEObject Type="Embed" ProgID="Equation.DSMT4" ShapeID="_x0000_i1179" DrawAspect="Content" ObjectID="_1713799035" r:id="rId320"/>
          </w:object>
        </w:r>
        <w:r w:rsidDel="00836C19">
          <w:rPr>
            <w:rFonts w:hint="cs"/>
            <w:rtl/>
          </w:rPr>
          <w:delText>و</w:delText>
        </w:r>
        <w:r w:rsidRPr="001E3255" w:rsidDel="00836C19">
          <w:rPr>
            <w:rStyle w:val="tgc"/>
          </w:rPr>
          <w:object w:dxaOrig="300" w:dyaOrig="360" w14:anchorId="42793D7B">
            <v:shape id="_x0000_i1180" type="#_x0000_t75" style="width:15pt;height:18pt" o:ole="">
              <v:imagedata r:id="rId230" o:title=""/>
            </v:shape>
            <o:OLEObject Type="Embed" ProgID="Equation.DSMT4" ShapeID="_x0000_i1180" DrawAspect="Content" ObjectID="_1713799036" r:id="rId321"/>
          </w:object>
        </w:r>
        <w:r w:rsidDel="00836C19">
          <w:rPr>
            <w:rFonts w:hint="cs"/>
            <w:rtl/>
          </w:rPr>
          <w:delText xml:space="preserve"> </w:delText>
        </w:r>
      </w:del>
      <w:ins w:id="19650" w:author="Mohsen" w:date="2019-03-17T16:51:00Z">
        <w:del w:id="19651" w:author="jafary88@gmail.com" w:date="2022-05-11T18:16:00Z">
          <w:r w:rsidR="00CF0011" w:rsidDel="00836C19">
            <w:rPr>
              <w:rtl/>
            </w:rPr>
            <w:delText>ثابت‌ها</w:delText>
          </w:r>
          <w:r w:rsidR="00CF0011" w:rsidDel="00836C19">
            <w:rPr>
              <w:rFonts w:hint="cs"/>
              <w:rtl/>
            </w:rPr>
            <w:delText>ی</w:delText>
          </w:r>
        </w:del>
      </w:ins>
      <w:del w:id="19652" w:author="jafary88@gmail.com" w:date="2022-05-11T18:16:00Z">
        <w:r w:rsidDel="00836C19">
          <w:rPr>
            <w:rFonts w:hint="cs"/>
            <w:rtl/>
          </w:rPr>
          <w:delText>ثابت های افت فعال سازی کاتد</w:delText>
        </w:r>
      </w:del>
    </w:p>
    <w:p w14:paraId="1BB07059" w14:textId="24EEF26F" w:rsidR="001E3255" w:rsidDel="00836C19" w:rsidRDefault="001E3255" w:rsidP="005E409E">
      <w:pPr>
        <w:pStyle w:val="payannameh"/>
        <w:tabs>
          <w:tab w:val="left" w:pos="0"/>
          <w:tab w:val="left" w:pos="7371"/>
        </w:tabs>
        <w:spacing w:line="240" w:lineRule="auto"/>
        <w:rPr>
          <w:del w:id="19653" w:author="jafary88@gmail.com" w:date="2022-05-11T18:16:00Z"/>
          <w:rtl/>
        </w:rPr>
      </w:pPr>
      <w:del w:id="19654" w:author="jafary88@gmail.com" w:date="2022-05-11T18:16:00Z">
        <w:r w:rsidRPr="001E3255" w:rsidDel="00836C19">
          <w:rPr>
            <w:rStyle w:val="tgc"/>
          </w:rPr>
          <w:object w:dxaOrig="200" w:dyaOrig="220" w14:anchorId="47956557">
            <v:shape id="_x0000_i1181" type="#_x0000_t75" style="width:9.5pt;height:12pt" o:ole="">
              <v:imagedata r:id="rId232" o:title=""/>
            </v:shape>
            <o:OLEObject Type="Embed" ProgID="Equation.DSMT4" ShapeID="_x0000_i1181" DrawAspect="Content" ObjectID="_1713799037" r:id="rId322"/>
          </w:object>
        </w:r>
        <w:r w:rsidDel="00836C19">
          <w:rPr>
            <w:rFonts w:hint="cs"/>
            <w:rtl/>
          </w:rPr>
          <w:delText xml:space="preserve"> ضریب مربوط به افت غلظتی که بصورت آزمایشگاهی تعیین می</w:delText>
        </w:r>
        <w:r w:rsidR="00866427" w:rsidDel="00836C19">
          <w:rPr>
            <w:rFonts w:hint="cs"/>
            <w:rtl/>
          </w:rPr>
          <w:delText>‌</w:delText>
        </w:r>
        <w:r w:rsidDel="00836C19">
          <w:rPr>
            <w:rFonts w:hint="cs"/>
            <w:rtl/>
          </w:rPr>
          <w:delText>گردد</w:delText>
        </w:r>
        <w:r w:rsidR="0045782B" w:rsidDel="00836C19">
          <w:rPr>
            <w:rFonts w:hint="cs"/>
            <w:rtl/>
          </w:rPr>
          <w:delText>.</w:delText>
        </w:r>
      </w:del>
    </w:p>
    <w:p w14:paraId="57FA3182" w14:textId="037AC821" w:rsidR="001E3255" w:rsidDel="00836C19" w:rsidRDefault="001E3255" w:rsidP="005E409E">
      <w:pPr>
        <w:pStyle w:val="payannameh"/>
        <w:tabs>
          <w:tab w:val="left" w:pos="0"/>
          <w:tab w:val="left" w:pos="7371"/>
        </w:tabs>
        <w:spacing w:line="240" w:lineRule="auto"/>
        <w:rPr>
          <w:del w:id="19655" w:author="jafary88@gmail.com" w:date="2022-05-11T18:16:00Z"/>
          <w:rtl/>
        </w:rPr>
      </w:pPr>
      <w:del w:id="19656" w:author="jafary88@gmail.com" w:date="2022-05-11T18:16:00Z">
        <w:r w:rsidDel="00836C19">
          <w:rPr>
            <w:rFonts w:hint="cs"/>
            <w:rtl/>
          </w:rPr>
          <w:delText xml:space="preserve">در فصل بعدی مقادیر مربوط به ثایت های فرمول بالا با استفاده از </w:delText>
        </w:r>
      </w:del>
      <w:ins w:id="19657" w:author="Mohsen" w:date="2019-03-17T16:51:00Z">
        <w:del w:id="19658" w:author="jafary88@gmail.com" w:date="2022-05-11T18:16:00Z">
          <w:r w:rsidR="00CF0011" w:rsidDel="00836C19">
            <w:rPr>
              <w:rtl/>
            </w:rPr>
            <w:delText>داده‌ها</w:delText>
          </w:r>
          <w:r w:rsidR="00CF0011" w:rsidDel="00836C19">
            <w:rPr>
              <w:rFonts w:hint="cs"/>
              <w:rtl/>
            </w:rPr>
            <w:delText>ی</w:delText>
          </w:r>
        </w:del>
      </w:ins>
      <w:del w:id="19659" w:author="jafary88@gmail.com" w:date="2022-05-11T18:16:00Z">
        <w:r w:rsidDel="00836C19">
          <w:rPr>
            <w:rFonts w:hint="cs"/>
            <w:rtl/>
          </w:rPr>
          <w:delText>داده های تجربی برآوردمی گردد.</w:delText>
        </w:r>
      </w:del>
    </w:p>
    <w:p w14:paraId="77C26B6B" w14:textId="185C5D20" w:rsidR="00E86A63" w:rsidDel="00836C19" w:rsidRDefault="00E86A63" w:rsidP="005E409E">
      <w:pPr>
        <w:pStyle w:val="payannameh"/>
        <w:tabs>
          <w:tab w:val="left" w:pos="0"/>
          <w:tab w:val="left" w:pos="7371"/>
        </w:tabs>
        <w:spacing w:line="240" w:lineRule="auto"/>
        <w:rPr>
          <w:del w:id="19660" w:author="jafary88@gmail.com" w:date="2022-05-11T18:16:00Z"/>
        </w:rPr>
      </w:pPr>
    </w:p>
    <w:p w14:paraId="18B5D297" w14:textId="2A6D64E0" w:rsidR="00E86A63" w:rsidDel="00836C19" w:rsidRDefault="00E86A63" w:rsidP="005E409E">
      <w:pPr>
        <w:pStyle w:val="payannameh"/>
        <w:tabs>
          <w:tab w:val="left" w:pos="0"/>
          <w:tab w:val="left" w:pos="7371"/>
        </w:tabs>
        <w:spacing w:line="240" w:lineRule="auto"/>
        <w:rPr>
          <w:del w:id="19661" w:author="jafary88@gmail.com" w:date="2022-05-11T18:16:00Z"/>
        </w:rPr>
      </w:pPr>
    </w:p>
    <w:p w14:paraId="72A601D0" w14:textId="41C3AD75" w:rsidR="00CA2B9C" w:rsidDel="00836C19" w:rsidRDefault="00CA2B9C" w:rsidP="005E409E">
      <w:pPr>
        <w:pStyle w:val="payannameh"/>
        <w:tabs>
          <w:tab w:val="left" w:pos="0"/>
          <w:tab w:val="left" w:pos="7371"/>
        </w:tabs>
        <w:spacing w:line="240" w:lineRule="auto"/>
        <w:jc w:val="center"/>
        <w:rPr>
          <w:ins w:id="19662" w:author="Mohsen" w:date="2019-03-17T21:21:00Z"/>
          <w:del w:id="19663" w:author="jafary88@gmail.com" w:date="2022-05-11T18:16:00Z"/>
          <w:rtl/>
        </w:rPr>
        <w:sectPr w:rsidR="00CA2B9C" w:rsidDel="00836C19" w:rsidSect="00A11F99">
          <w:footnotePr>
            <w:numRestart w:val="eachPage"/>
          </w:footnotePr>
          <w:endnotePr>
            <w:numFmt w:val="decimal"/>
            <w:numRestart w:val="eachSect"/>
          </w:endnotePr>
          <w:pgSz w:w="12240" w:h="15840" w:code="1"/>
          <w:pgMar w:top="1985" w:right="1985" w:bottom="1418" w:left="1418" w:header="720" w:footer="720" w:gutter="0"/>
          <w:pgNumType w:start="46"/>
          <w:cols w:space="720"/>
          <w:docGrid w:linePitch="360"/>
        </w:sectPr>
      </w:pPr>
    </w:p>
    <w:p w14:paraId="66517A17" w14:textId="0AE2314E" w:rsidR="00A0238F" w:rsidDel="00836C19" w:rsidRDefault="00A0238F" w:rsidP="005E409E">
      <w:pPr>
        <w:pStyle w:val="payannameh"/>
        <w:tabs>
          <w:tab w:val="left" w:pos="0"/>
          <w:tab w:val="left" w:pos="7371"/>
        </w:tabs>
        <w:spacing w:line="240" w:lineRule="auto"/>
        <w:jc w:val="center"/>
        <w:rPr>
          <w:del w:id="19664" w:author="jafary88@gmail.com" w:date="2022-05-11T18:16:00Z"/>
          <w:rtl/>
        </w:rPr>
      </w:pPr>
    </w:p>
    <w:p w14:paraId="6254E7AA" w14:textId="228A41F9" w:rsidR="00A0238F" w:rsidDel="00836C19" w:rsidRDefault="00A0238F" w:rsidP="005E409E">
      <w:pPr>
        <w:pStyle w:val="payannameh"/>
        <w:tabs>
          <w:tab w:val="left" w:pos="0"/>
          <w:tab w:val="left" w:pos="7371"/>
        </w:tabs>
        <w:spacing w:line="240" w:lineRule="auto"/>
        <w:jc w:val="center"/>
        <w:rPr>
          <w:del w:id="19665" w:author="jafary88@gmail.com" w:date="2022-05-11T18:16:00Z"/>
          <w:rtl/>
        </w:rPr>
      </w:pPr>
    </w:p>
    <w:p w14:paraId="0CE8A709" w14:textId="2D11AF9F" w:rsidR="00BC714A" w:rsidDel="00836C19" w:rsidRDefault="00BC714A" w:rsidP="005E409E">
      <w:pPr>
        <w:pStyle w:val="payannameh"/>
        <w:tabs>
          <w:tab w:val="left" w:pos="0"/>
          <w:tab w:val="left" w:pos="7371"/>
        </w:tabs>
        <w:spacing w:line="240" w:lineRule="auto"/>
        <w:jc w:val="center"/>
        <w:rPr>
          <w:del w:id="19666" w:author="jafary88@gmail.com" w:date="2022-05-11T18:16:00Z"/>
          <w:rtl/>
        </w:rPr>
      </w:pPr>
    </w:p>
    <w:p w14:paraId="0624137E" w14:textId="1A8B2927" w:rsidR="00BC714A" w:rsidDel="00836C19" w:rsidRDefault="00BC714A" w:rsidP="005E409E">
      <w:pPr>
        <w:pStyle w:val="payannameh"/>
        <w:tabs>
          <w:tab w:val="left" w:pos="0"/>
          <w:tab w:val="left" w:pos="7371"/>
        </w:tabs>
        <w:spacing w:line="240" w:lineRule="auto"/>
        <w:jc w:val="center"/>
        <w:rPr>
          <w:del w:id="19667" w:author="jafary88@gmail.com" w:date="2022-05-11T18:16:00Z"/>
        </w:rPr>
      </w:pPr>
    </w:p>
    <w:p w14:paraId="295868E7" w14:textId="67B66E18" w:rsidR="00595953" w:rsidDel="00836C19" w:rsidRDefault="00595953" w:rsidP="005E409E">
      <w:pPr>
        <w:pStyle w:val="payannameh"/>
        <w:tabs>
          <w:tab w:val="left" w:pos="0"/>
          <w:tab w:val="left" w:pos="7371"/>
        </w:tabs>
        <w:spacing w:line="240" w:lineRule="auto"/>
        <w:jc w:val="center"/>
        <w:rPr>
          <w:del w:id="19668" w:author="jafary88@gmail.com" w:date="2022-05-11T18:16:00Z"/>
        </w:rPr>
      </w:pPr>
    </w:p>
    <w:p w14:paraId="563335F7" w14:textId="5CAA8002" w:rsidR="00595953" w:rsidDel="00836C19" w:rsidRDefault="00595953" w:rsidP="005E409E">
      <w:pPr>
        <w:pStyle w:val="payannameh"/>
        <w:tabs>
          <w:tab w:val="left" w:pos="0"/>
          <w:tab w:val="left" w:pos="7371"/>
        </w:tabs>
        <w:spacing w:line="240" w:lineRule="auto"/>
        <w:jc w:val="center"/>
        <w:rPr>
          <w:del w:id="19669" w:author="jafary88@gmail.com" w:date="2022-05-11T18:16:00Z"/>
          <w:rtl/>
        </w:rPr>
      </w:pPr>
    </w:p>
    <w:p w14:paraId="790FA284" w14:textId="13FDBF25" w:rsidR="00997A3D" w:rsidDel="00836C19" w:rsidRDefault="00997A3D" w:rsidP="005E409E">
      <w:pPr>
        <w:pStyle w:val="payannameh"/>
        <w:tabs>
          <w:tab w:val="left" w:pos="0"/>
          <w:tab w:val="left" w:pos="7371"/>
        </w:tabs>
        <w:spacing w:line="240" w:lineRule="auto"/>
        <w:jc w:val="center"/>
        <w:rPr>
          <w:del w:id="19670" w:author="jafary88@gmail.com" w:date="2022-05-11T18:16:00Z"/>
          <w:rtl/>
        </w:rPr>
      </w:pPr>
    </w:p>
    <w:p w14:paraId="469E2BBD" w14:textId="089AAFEF" w:rsidR="00997A3D" w:rsidDel="00836C19" w:rsidRDefault="00997A3D" w:rsidP="005E409E">
      <w:pPr>
        <w:pStyle w:val="payannameh"/>
        <w:tabs>
          <w:tab w:val="left" w:pos="0"/>
          <w:tab w:val="left" w:pos="7371"/>
        </w:tabs>
        <w:spacing w:line="240" w:lineRule="auto"/>
        <w:jc w:val="center"/>
        <w:rPr>
          <w:ins w:id="19671" w:author="Mohsen Jafarinejad" w:date="2019-04-06T12:20:00Z"/>
          <w:del w:id="19672" w:author="jafary88@gmail.com" w:date="2022-05-11T18:16:00Z"/>
        </w:rPr>
      </w:pPr>
    </w:p>
    <w:p w14:paraId="4E15EC05" w14:textId="315C0DDC" w:rsidR="00B252CA" w:rsidDel="00836C19" w:rsidRDefault="00B252CA" w:rsidP="005E409E">
      <w:pPr>
        <w:pStyle w:val="payannameh"/>
        <w:tabs>
          <w:tab w:val="left" w:pos="0"/>
          <w:tab w:val="left" w:pos="7371"/>
        </w:tabs>
        <w:spacing w:line="240" w:lineRule="auto"/>
        <w:jc w:val="center"/>
        <w:rPr>
          <w:ins w:id="19673" w:author="Mohsen Jafarinejad" w:date="2019-04-06T12:20:00Z"/>
          <w:del w:id="19674" w:author="jafary88@gmail.com" w:date="2022-05-11T18:16:00Z"/>
        </w:rPr>
      </w:pPr>
    </w:p>
    <w:p w14:paraId="3A0C56A1" w14:textId="338C86F1" w:rsidR="00B252CA" w:rsidDel="00836C19" w:rsidRDefault="00B252CA" w:rsidP="005E409E">
      <w:pPr>
        <w:pStyle w:val="payannameh"/>
        <w:tabs>
          <w:tab w:val="left" w:pos="0"/>
          <w:tab w:val="left" w:pos="7371"/>
        </w:tabs>
        <w:spacing w:line="240" w:lineRule="auto"/>
        <w:jc w:val="center"/>
        <w:rPr>
          <w:ins w:id="19675" w:author="Mohsen Jafarinejad" w:date="2019-04-06T12:20:00Z"/>
          <w:del w:id="19676" w:author="jafary88@gmail.com" w:date="2022-05-11T18:16:00Z"/>
        </w:rPr>
      </w:pPr>
    </w:p>
    <w:p w14:paraId="06643E07" w14:textId="3121931C" w:rsidR="00B252CA" w:rsidDel="00836C19" w:rsidRDefault="00B252CA" w:rsidP="005E409E">
      <w:pPr>
        <w:pStyle w:val="payannameh"/>
        <w:tabs>
          <w:tab w:val="left" w:pos="0"/>
          <w:tab w:val="left" w:pos="7371"/>
        </w:tabs>
        <w:spacing w:line="240" w:lineRule="auto"/>
        <w:jc w:val="center"/>
        <w:rPr>
          <w:del w:id="19677" w:author="jafary88@gmail.com" w:date="2022-05-11T18:16:00Z"/>
          <w:rtl/>
        </w:rPr>
      </w:pPr>
    </w:p>
    <w:p w14:paraId="449A90DB" w14:textId="70155E8E" w:rsidR="00BC714A" w:rsidDel="00836C19" w:rsidRDefault="00BC714A" w:rsidP="005E409E">
      <w:pPr>
        <w:pStyle w:val="payannameh"/>
        <w:tabs>
          <w:tab w:val="left" w:pos="0"/>
          <w:tab w:val="left" w:pos="7371"/>
        </w:tabs>
        <w:spacing w:line="240" w:lineRule="auto"/>
        <w:jc w:val="center"/>
        <w:rPr>
          <w:del w:id="19678" w:author="jafary88@gmail.com" w:date="2022-05-11T18:16:00Z"/>
          <w:rtl/>
        </w:rPr>
      </w:pPr>
    </w:p>
    <w:p w14:paraId="2CD9FD0E" w14:textId="7ED94F10" w:rsidR="00BC714A" w:rsidDel="00836C19" w:rsidRDefault="00BC714A" w:rsidP="005E409E">
      <w:pPr>
        <w:pStyle w:val="payannameh"/>
        <w:tabs>
          <w:tab w:val="left" w:pos="0"/>
          <w:tab w:val="left" w:pos="7371"/>
        </w:tabs>
        <w:spacing w:line="240" w:lineRule="auto"/>
        <w:jc w:val="center"/>
        <w:rPr>
          <w:del w:id="19679" w:author="jafary88@gmail.com" w:date="2022-05-11T18:16:00Z"/>
          <w:rtl/>
        </w:rPr>
      </w:pPr>
    </w:p>
    <w:p w14:paraId="0E618877" w14:textId="71BB2527" w:rsidR="00BC714A" w:rsidDel="00836C19" w:rsidRDefault="00BC714A" w:rsidP="005E409E">
      <w:pPr>
        <w:pStyle w:val="payannameh"/>
        <w:tabs>
          <w:tab w:val="left" w:pos="0"/>
          <w:tab w:val="left" w:pos="7371"/>
        </w:tabs>
        <w:spacing w:line="240" w:lineRule="auto"/>
        <w:jc w:val="center"/>
        <w:rPr>
          <w:del w:id="19680" w:author="jafary88@gmail.com" w:date="2022-05-11T18:16:00Z"/>
          <w:rtl/>
        </w:rPr>
      </w:pPr>
    </w:p>
    <w:p w14:paraId="59D56CFF" w14:textId="49C1073F" w:rsidR="00E10D3C" w:rsidDel="00836C19" w:rsidRDefault="00A91A8B" w:rsidP="00E10D3C">
      <w:pPr>
        <w:pStyle w:val="a"/>
        <w:ind w:left="-1936"/>
        <w:rPr>
          <w:del w:id="19681" w:author="jafary88@gmail.com" w:date="2022-05-11T18:16:00Z"/>
        </w:rPr>
      </w:pPr>
      <w:bookmarkStart w:id="19682" w:name="_Toc3720725"/>
      <w:bookmarkStart w:id="19683" w:name="_Toc3721008"/>
      <w:bookmarkEnd w:id="19682"/>
      <w:bookmarkEnd w:id="19683"/>
      <w:ins w:id="19684" w:author="Mohsen Jafarinejad" w:date="2019-05-08T17:24:00Z">
        <w:del w:id="19685" w:author="jafary88@gmail.com" w:date="2022-05-11T18:16:00Z">
          <w:r w:rsidDel="00836C19">
            <w:rPr>
              <w:rFonts w:hint="cs"/>
              <w:rtl/>
            </w:rPr>
            <w:delText xml:space="preserve"> </w:delText>
          </w:r>
        </w:del>
      </w:ins>
      <w:bookmarkStart w:id="19686" w:name="_Toc8546201"/>
      <w:bookmarkStart w:id="19687" w:name="_Toc8550871"/>
      <w:bookmarkEnd w:id="19686"/>
      <w:bookmarkEnd w:id="19687"/>
    </w:p>
    <w:p w14:paraId="789FF256" w14:textId="26E3A70A" w:rsidR="00E86A63" w:rsidDel="00836C19" w:rsidRDefault="00A91A8B">
      <w:pPr>
        <w:pStyle w:val="a"/>
        <w:numPr>
          <w:ilvl w:val="0"/>
          <w:numId w:val="0"/>
        </w:numPr>
        <w:ind w:left="-1936"/>
        <w:jc w:val="left"/>
        <w:rPr>
          <w:del w:id="19688" w:author="jafary88@gmail.com" w:date="2022-05-11T18:16:00Z"/>
          <w:rtl/>
        </w:rPr>
        <w:pPrChange w:id="19689" w:author="Mohsen Jafarinejad" w:date="2019-09-03T15:24:00Z">
          <w:pPr>
            <w:pStyle w:val="a"/>
            <w:numPr>
              <w:numId w:val="0"/>
            </w:numPr>
            <w:ind w:left="-1936" w:firstLine="0"/>
          </w:pPr>
        </w:pPrChange>
      </w:pPr>
      <w:bookmarkStart w:id="19690" w:name="_Toc3666302"/>
      <w:bookmarkStart w:id="19691" w:name="_Toc3666551"/>
      <w:ins w:id="19692" w:author="Mohsen Jafarinejad" w:date="2019-05-08T17:24:00Z">
        <w:del w:id="19693" w:author="jafary88@gmail.com" w:date="2022-05-11T18:16:00Z">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RPr="00C30C36" w:rsidDel="00836C19">
            <w:rPr>
              <w:sz w:val="32"/>
              <w:szCs w:val="32"/>
              <w:rtl/>
            </w:rPr>
            <w:delText xml:space="preserve">       </w:delText>
          </w:r>
        </w:del>
      </w:ins>
      <w:ins w:id="19694" w:author="Mohsen Jafarinejad" w:date="2019-09-03T15:23:00Z">
        <w:del w:id="19695" w:author="jafary88@gmail.com" w:date="2022-05-11T18:16:00Z">
          <w:r w:rsidR="00C30C36" w:rsidRPr="00C30C36" w:rsidDel="00836C19">
            <w:rPr>
              <w:sz w:val="32"/>
              <w:szCs w:val="32"/>
              <w:rtl/>
            </w:rPr>
            <w:delText xml:space="preserve"> </w:delText>
          </w:r>
        </w:del>
      </w:ins>
      <w:ins w:id="19696" w:author="Mohsen Jafarinejad" w:date="2019-09-03T15:24:00Z">
        <w:del w:id="19697" w:author="jafary88@gmail.com" w:date="2022-05-11T18:16:00Z">
          <w:r w:rsidR="00C30C36" w:rsidDel="00836C19">
            <w:rPr>
              <w:rFonts w:hint="cs"/>
              <w:sz w:val="32"/>
              <w:szCs w:val="32"/>
              <w:rtl/>
            </w:rPr>
            <w:delText xml:space="preserve">  </w:delText>
          </w:r>
        </w:del>
      </w:ins>
      <w:ins w:id="19698" w:author="Mohsen Jafarinejad" w:date="2019-05-08T17:24:00Z">
        <w:del w:id="19699" w:author="jafary88@gmail.com" w:date="2022-05-11T18:16:00Z">
          <w:r w:rsidRPr="00C30C36" w:rsidDel="00836C19">
            <w:rPr>
              <w:sz w:val="32"/>
              <w:szCs w:val="32"/>
              <w:rtl/>
            </w:rPr>
            <w:delText xml:space="preserve">   </w:delText>
          </w:r>
        </w:del>
      </w:ins>
      <w:bookmarkStart w:id="19700" w:name="_Toc8546202"/>
      <w:bookmarkStart w:id="19701" w:name="_Toc8550872"/>
      <w:del w:id="19702" w:author="jafary88@gmail.com" w:date="2022-05-11T18:16:00Z">
        <w:r w:rsidR="00E86A63" w:rsidRPr="00C30C36" w:rsidDel="00836C19">
          <w:rPr>
            <w:rFonts w:hint="eastAsia"/>
            <w:sz w:val="32"/>
            <w:szCs w:val="32"/>
            <w:rtl/>
            <w:rPrChange w:id="19703" w:author="Mohsen Jafarinejad" w:date="2019-09-03T15:24:00Z">
              <w:rPr>
                <w:rFonts w:hint="eastAsia"/>
                <w:rtl/>
              </w:rPr>
            </w:rPrChange>
          </w:rPr>
          <w:delText>نتا</w:delText>
        </w:r>
        <w:r w:rsidR="00E86A63" w:rsidRPr="00C30C36" w:rsidDel="00836C19">
          <w:rPr>
            <w:rFonts w:hint="cs"/>
            <w:sz w:val="32"/>
            <w:szCs w:val="32"/>
            <w:rtl/>
            <w:rPrChange w:id="19704" w:author="Mohsen Jafarinejad" w:date="2019-09-03T15:24:00Z">
              <w:rPr>
                <w:rFonts w:hint="cs"/>
                <w:rtl/>
              </w:rPr>
            </w:rPrChange>
          </w:rPr>
          <w:delText>ی</w:delText>
        </w:r>
        <w:r w:rsidR="00E86A63" w:rsidRPr="00C30C36" w:rsidDel="00836C19">
          <w:rPr>
            <w:rFonts w:hint="eastAsia"/>
            <w:sz w:val="32"/>
            <w:szCs w:val="32"/>
            <w:rtl/>
            <w:rPrChange w:id="19705" w:author="Mohsen Jafarinejad" w:date="2019-09-03T15:24:00Z">
              <w:rPr>
                <w:rFonts w:hint="eastAsia"/>
                <w:rtl/>
              </w:rPr>
            </w:rPrChange>
          </w:rPr>
          <w:delText>ج</w:delText>
        </w:r>
        <w:r w:rsidR="00E86A63" w:rsidRPr="00C30C36" w:rsidDel="00836C19">
          <w:rPr>
            <w:sz w:val="32"/>
            <w:szCs w:val="32"/>
            <w:rtl/>
            <w:rPrChange w:id="19706" w:author="Mohsen Jafarinejad" w:date="2019-09-03T15:24:00Z">
              <w:rPr>
                <w:rtl/>
              </w:rPr>
            </w:rPrChange>
          </w:rPr>
          <w:delText xml:space="preserve"> </w:delText>
        </w:r>
      </w:del>
      <w:ins w:id="19707" w:author="Mohsen Jafarinejad" w:date="2019-09-03T12:18:00Z">
        <w:del w:id="19708" w:author="jafary88@gmail.com" w:date="2022-05-11T18:16:00Z">
          <w:r w:rsidR="00D548E9" w:rsidRPr="00C30C36" w:rsidDel="00836C19">
            <w:rPr>
              <w:sz w:val="32"/>
              <w:szCs w:val="32"/>
              <w:rtl/>
            </w:rPr>
            <w:delText>شب</w:delText>
          </w:r>
          <w:r w:rsidR="00D548E9" w:rsidRPr="00C30C36" w:rsidDel="00836C19">
            <w:rPr>
              <w:rFonts w:hint="cs"/>
              <w:sz w:val="32"/>
              <w:szCs w:val="32"/>
              <w:rtl/>
            </w:rPr>
            <w:delText>ی</w:delText>
          </w:r>
          <w:r w:rsidR="00D548E9" w:rsidRPr="00C30C36" w:rsidDel="00836C19">
            <w:rPr>
              <w:rFonts w:hint="eastAsia"/>
              <w:sz w:val="32"/>
              <w:szCs w:val="32"/>
              <w:rtl/>
            </w:rPr>
            <w:delText>ه‌ساز</w:delText>
          </w:r>
          <w:r w:rsidR="00D548E9" w:rsidRPr="00C30C36" w:rsidDel="00836C19">
            <w:rPr>
              <w:rFonts w:hint="cs"/>
              <w:sz w:val="32"/>
              <w:szCs w:val="32"/>
              <w:rtl/>
            </w:rPr>
            <w:delText>ی</w:delText>
          </w:r>
        </w:del>
      </w:ins>
      <w:del w:id="19709" w:author="jafary88@gmail.com" w:date="2022-05-11T18:16:00Z">
        <w:r w:rsidR="00E86A63" w:rsidRPr="00C30C36" w:rsidDel="00836C19">
          <w:rPr>
            <w:rFonts w:hint="eastAsia"/>
            <w:sz w:val="32"/>
            <w:szCs w:val="32"/>
            <w:rtl/>
            <w:rPrChange w:id="19710" w:author="Mohsen Jafarinejad" w:date="2019-09-03T15:24:00Z">
              <w:rPr>
                <w:rFonts w:hint="eastAsia"/>
                <w:rtl/>
              </w:rPr>
            </w:rPrChange>
          </w:rPr>
          <w:delText>شب</w:delText>
        </w:r>
        <w:r w:rsidR="00E86A63" w:rsidRPr="00C30C36" w:rsidDel="00836C19">
          <w:rPr>
            <w:rFonts w:hint="cs"/>
            <w:sz w:val="32"/>
            <w:szCs w:val="32"/>
            <w:rtl/>
            <w:rPrChange w:id="19711" w:author="Mohsen Jafarinejad" w:date="2019-09-03T15:24:00Z">
              <w:rPr>
                <w:rFonts w:hint="cs"/>
                <w:rtl/>
              </w:rPr>
            </w:rPrChange>
          </w:rPr>
          <w:delText>ی</w:delText>
        </w:r>
        <w:r w:rsidR="00E86A63" w:rsidRPr="00C30C36" w:rsidDel="00836C19">
          <w:rPr>
            <w:rFonts w:hint="eastAsia"/>
            <w:sz w:val="32"/>
            <w:szCs w:val="32"/>
            <w:rtl/>
            <w:rPrChange w:id="19712" w:author="Mohsen Jafarinejad" w:date="2019-09-03T15:24:00Z">
              <w:rPr>
                <w:rFonts w:hint="eastAsia"/>
                <w:rtl/>
              </w:rPr>
            </w:rPrChange>
          </w:rPr>
          <w:delText>ه</w:delText>
        </w:r>
        <w:r w:rsidR="00E86A63" w:rsidRPr="00C30C36" w:rsidDel="00836C19">
          <w:rPr>
            <w:sz w:val="32"/>
            <w:szCs w:val="32"/>
            <w:rtl/>
            <w:rPrChange w:id="19713" w:author="Mohsen Jafarinejad" w:date="2019-09-03T15:24:00Z">
              <w:rPr>
                <w:rtl/>
              </w:rPr>
            </w:rPrChange>
          </w:rPr>
          <w:delText xml:space="preserve"> </w:delText>
        </w:r>
        <w:r w:rsidR="00E86A63" w:rsidRPr="00C30C36" w:rsidDel="00836C19">
          <w:rPr>
            <w:rFonts w:hint="eastAsia"/>
            <w:sz w:val="32"/>
            <w:szCs w:val="32"/>
            <w:rtl/>
            <w:rPrChange w:id="19714" w:author="Mohsen Jafarinejad" w:date="2019-09-03T15:24:00Z">
              <w:rPr>
                <w:rFonts w:hint="eastAsia"/>
                <w:rtl/>
              </w:rPr>
            </w:rPrChange>
          </w:rPr>
          <w:delText>ساز</w:delText>
        </w:r>
        <w:r w:rsidR="00E86A63" w:rsidRPr="00C30C36" w:rsidDel="00836C19">
          <w:rPr>
            <w:rFonts w:hint="cs"/>
            <w:sz w:val="32"/>
            <w:szCs w:val="32"/>
            <w:rtl/>
            <w:rPrChange w:id="19715" w:author="Mohsen Jafarinejad" w:date="2019-09-03T15:24:00Z">
              <w:rPr>
                <w:rFonts w:hint="cs"/>
                <w:rtl/>
              </w:rPr>
            </w:rPrChange>
          </w:rPr>
          <w:delText>ی</w:delText>
        </w:r>
        <w:r w:rsidR="00E86A63" w:rsidRPr="00C30C36" w:rsidDel="00836C19">
          <w:rPr>
            <w:sz w:val="32"/>
            <w:szCs w:val="32"/>
            <w:rtl/>
            <w:rPrChange w:id="19716" w:author="Mohsen Jafarinejad" w:date="2019-09-03T15:24:00Z">
              <w:rPr>
                <w:rtl/>
              </w:rPr>
            </w:rPrChange>
          </w:rPr>
          <w:delText xml:space="preserve"> </w:delText>
        </w:r>
        <w:r w:rsidR="00E86A63" w:rsidRPr="00C30C36" w:rsidDel="00836C19">
          <w:rPr>
            <w:rFonts w:hint="eastAsia"/>
            <w:sz w:val="32"/>
            <w:szCs w:val="32"/>
            <w:rtl/>
            <w:rPrChange w:id="19717" w:author="Mohsen Jafarinejad" w:date="2019-09-03T15:24:00Z">
              <w:rPr>
                <w:rFonts w:hint="eastAsia"/>
                <w:rtl/>
              </w:rPr>
            </w:rPrChange>
          </w:rPr>
          <w:delText>و</w:delText>
        </w:r>
        <w:r w:rsidR="00E86A63" w:rsidRPr="00C30C36" w:rsidDel="00836C19">
          <w:rPr>
            <w:sz w:val="32"/>
            <w:szCs w:val="32"/>
            <w:rtl/>
            <w:rPrChange w:id="19718" w:author="Mohsen Jafarinejad" w:date="2019-09-03T15:24:00Z">
              <w:rPr>
                <w:rtl/>
              </w:rPr>
            </w:rPrChange>
          </w:rPr>
          <w:delText xml:space="preserve"> </w:delText>
        </w:r>
        <w:r w:rsidR="00E86A63" w:rsidRPr="00C30C36" w:rsidDel="00836C19">
          <w:rPr>
            <w:rFonts w:hint="eastAsia"/>
            <w:sz w:val="32"/>
            <w:szCs w:val="32"/>
            <w:rtl/>
            <w:rPrChange w:id="19719" w:author="Mohsen Jafarinejad" w:date="2019-09-03T15:24:00Z">
              <w:rPr>
                <w:rFonts w:hint="eastAsia"/>
                <w:rtl/>
              </w:rPr>
            </w:rPrChange>
          </w:rPr>
          <w:delText>تحل</w:delText>
        </w:r>
        <w:r w:rsidR="00E86A63" w:rsidRPr="00C30C36" w:rsidDel="00836C19">
          <w:rPr>
            <w:rFonts w:hint="cs"/>
            <w:sz w:val="32"/>
            <w:szCs w:val="32"/>
            <w:rtl/>
            <w:rPrChange w:id="19720" w:author="Mohsen Jafarinejad" w:date="2019-09-03T15:24:00Z">
              <w:rPr>
                <w:rFonts w:hint="cs"/>
                <w:rtl/>
              </w:rPr>
            </w:rPrChange>
          </w:rPr>
          <w:delText>ی</w:delText>
        </w:r>
        <w:r w:rsidR="00E86A63" w:rsidRPr="00C30C36" w:rsidDel="00836C19">
          <w:rPr>
            <w:rFonts w:hint="eastAsia"/>
            <w:sz w:val="32"/>
            <w:szCs w:val="32"/>
            <w:rtl/>
            <w:rPrChange w:id="19721" w:author="Mohsen Jafarinejad" w:date="2019-09-03T15:24:00Z">
              <w:rPr>
                <w:rFonts w:hint="eastAsia"/>
                <w:rtl/>
              </w:rPr>
            </w:rPrChange>
          </w:rPr>
          <w:delText>ل</w:delText>
        </w:r>
        <w:r w:rsidR="00E86A63" w:rsidRPr="00C30C36" w:rsidDel="00836C19">
          <w:rPr>
            <w:sz w:val="32"/>
            <w:szCs w:val="32"/>
            <w:rtl/>
            <w:rPrChange w:id="19722" w:author="Mohsen Jafarinejad" w:date="2019-09-03T15:24:00Z">
              <w:rPr>
                <w:rtl/>
              </w:rPr>
            </w:rPrChange>
          </w:rPr>
          <w:delText xml:space="preserve"> </w:delText>
        </w:r>
        <w:r w:rsidR="00E86A63" w:rsidRPr="00C30C36" w:rsidDel="00836C19">
          <w:rPr>
            <w:rFonts w:hint="eastAsia"/>
            <w:sz w:val="32"/>
            <w:szCs w:val="32"/>
            <w:rtl/>
            <w:rPrChange w:id="19723" w:author="Mohsen Jafarinejad" w:date="2019-09-03T15:24:00Z">
              <w:rPr>
                <w:rFonts w:hint="eastAsia"/>
                <w:rtl/>
              </w:rPr>
            </w:rPrChange>
          </w:rPr>
          <w:delText>مدل</w:delText>
        </w:r>
        <w:bookmarkEnd w:id="19690"/>
        <w:bookmarkEnd w:id="19691"/>
        <w:bookmarkEnd w:id="19700"/>
        <w:bookmarkEnd w:id="19701"/>
      </w:del>
    </w:p>
    <w:p w14:paraId="2394AD50" w14:textId="6829F7C7" w:rsidR="00E10D3C" w:rsidDel="00836C19" w:rsidRDefault="00E10D3C" w:rsidP="005E409E">
      <w:pPr>
        <w:pStyle w:val="payannameh"/>
        <w:tabs>
          <w:tab w:val="left" w:pos="0"/>
          <w:tab w:val="left" w:pos="7371"/>
        </w:tabs>
        <w:spacing w:line="240" w:lineRule="auto"/>
        <w:rPr>
          <w:del w:id="19724" w:author="jafary88@gmail.com" w:date="2022-05-11T18:16:00Z"/>
          <w:rtl/>
        </w:rPr>
      </w:pPr>
    </w:p>
    <w:p w14:paraId="6440DE35" w14:textId="2D1377B1" w:rsidR="00E10D3C" w:rsidDel="00836C19" w:rsidRDefault="00E10D3C" w:rsidP="005E409E">
      <w:pPr>
        <w:pStyle w:val="payannameh"/>
        <w:tabs>
          <w:tab w:val="left" w:pos="0"/>
          <w:tab w:val="left" w:pos="7371"/>
        </w:tabs>
        <w:spacing w:line="240" w:lineRule="auto"/>
        <w:rPr>
          <w:del w:id="19725" w:author="jafary88@gmail.com" w:date="2022-05-11T18:16:00Z"/>
          <w:rtl/>
        </w:rPr>
      </w:pPr>
    </w:p>
    <w:p w14:paraId="4782B5A3" w14:textId="5EE39871" w:rsidR="00E10D3C" w:rsidDel="00836C19" w:rsidRDefault="00E10D3C" w:rsidP="005E409E">
      <w:pPr>
        <w:pStyle w:val="payannameh"/>
        <w:tabs>
          <w:tab w:val="left" w:pos="0"/>
          <w:tab w:val="left" w:pos="7371"/>
        </w:tabs>
        <w:spacing w:line="240" w:lineRule="auto"/>
        <w:rPr>
          <w:del w:id="19726" w:author="jafary88@gmail.com" w:date="2022-05-11T18:16:00Z"/>
          <w:rtl/>
        </w:rPr>
      </w:pPr>
    </w:p>
    <w:p w14:paraId="301CF5FE" w14:textId="5C5C0A67" w:rsidR="00E10D3C" w:rsidDel="00836C19" w:rsidRDefault="00E10D3C" w:rsidP="005E409E">
      <w:pPr>
        <w:pStyle w:val="payannameh"/>
        <w:tabs>
          <w:tab w:val="left" w:pos="0"/>
          <w:tab w:val="left" w:pos="7371"/>
        </w:tabs>
        <w:spacing w:line="240" w:lineRule="auto"/>
        <w:rPr>
          <w:del w:id="19727" w:author="jafary88@gmail.com" w:date="2022-05-11T18:16:00Z"/>
          <w:rtl/>
        </w:rPr>
      </w:pPr>
    </w:p>
    <w:p w14:paraId="7C0C5EAC" w14:textId="52080C13" w:rsidR="00E10D3C" w:rsidDel="00836C19" w:rsidRDefault="00E10D3C" w:rsidP="005E409E">
      <w:pPr>
        <w:pStyle w:val="payannameh"/>
        <w:tabs>
          <w:tab w:val="left" w:pos="0"/>
          <w:tab w:val="left" w:pos="7371"/>
        </w:tabs>
        <w:spacing w:line="240" w:lineRule="auto"/>
        <w:rPr>
          <w:del w:id="19728" w:author="jafary88@gmail.com" w:date="2022-05-11T18:16:00Z"/>
          <w:rtl/>
        </w:rPr>
      </w:pPr>
    </w:p>
    <w:p w14:paraId="61B47995" w14:textId="19C41C02" w:rsidR="00E10D3C" w:rsidDel="00836C19" w:rsidRDefault="00E10D3C" w:rsidP="005E409E">
      <w:pPr>
        <w:pStyle w:val="payannameh"/>
        <w:tabs>
          <w:tab w:val="left" w:pos="0"/>
          <w:tab w:val="left" w:pos="7371"/>
        </w:tabs>
        <w:spacing w:line="240" w:lineRule="auto"/>
        <w:rPr>
          <w:del w:id="19729" w:author="jafary88@gmail.com" w:date="2022-05-11T18:16:00Z"/>
          <w:rtl/>
        </w:rPr>
      </w:pPr>
    </w:p>
    <w:p w14:paraId="6AFCFDBC" w14:textId="137329CF" w:rsidR="00E10D3C" w:rsidDel="00836C19" w:rsidRDefault="00E10D3C" w:rsidP="005E409E">
      <w:pPr>
        <w:pStyle w:val="payannameh"/>
        <w:tabs>
          <w:tab w:val="left" w:pos="0"/>
          <w:tab w:val="left" w:pos="7371"/>
        </w:tabs>
        <w:spacing w:line="240" w:lineRule="auto"/>
        <w:rPr>
          <w:del w:id="19730" w:author="jafary88@gmail.com" w:date="2022-05-11T18:16:00Z"/>
          <w:rtl/>
        </w:rPr>
      </w:pPr>
    </w:p>
    <w:p w14:paraId="1F566944" w14:textId="44179CB3" w:rsidR="00E10D3C" w:rsidDel="00836C19" w:rsidRDefault="00E10D3C" w:rsidP="005E409E">
      <w:pPr>
        <w:pStyle w:val="payannameh"/>
        <w:tabs>
          <w:tab w:val="left" w:pos="0"/>
          <w:tab w:val="left" w:pos="7371"/>
        </w:tabs>
        <w:spacing w:line="240" w:lineRule="auto"/>
        <w:rPr>
          <w:del w:id="19731" w:author="jafary88@gmail.com" w:date="2022-05-11T18:16:00Z"/>
          <w:rtl/>
        </w:rPr>
      </w:pPr>
    </w:p>
    <w:p w14:paraId="1A5FA46C" w14:textId="58E36933" w:rsidR="00E10D3C" w:rsidDel="00836C19" w:rsidRDefault="00E10D3C" w:rsidP="005E409E">
      <w:pPr>
        <w:pStyle w:val="payannameh"/>
        <w:tabs>
          <w:tab w:val="left" w:pos="0"/>
          <w:tab w:val="left" w:pos="7371"/>
        </w:tabs>
        <w:spacing w:line="240" w:lineRule="auto"/>
        <w:rPr>
          <w:del w:id="19732" w:author="jafary88@gmail.com" w:date="2022-05-11T18:16:00Z"/>
          <w:rtl/>
        </w:rPr>
      </w:pPr>
    </w:p>
    <w:p w14:paraId="1A00C653" w14:textId="2747B221" w:rsidR="00CA2B9C" w:rsidDel="00836C19" w:rsidRDefault="00CA2B9C" w:rsidP="005E409E">
      <w:pPr>
        <w:pStyle w:val="payannameh"/>
        <w:tabs>
          <w:tab w:val="left" w:pos="0"/>
          <w:tab w:val="left" w:pos="7371"/>
        </w:tabs>
        <w:spacing w:line="240" w:lineRule="auto"/>
        <w:rPr>
          <w:ins w:id="19733" w:author="Mohsen" w:date="2019-03-17T21:21:00Z"/>
          <w:del w:id="19734" w:author="jafary88@gmail.com" w:date="2022-05-11T18:16:00Z"/>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47"/>
          <w:cols w:space="720"/>
          <w:titlePg/>
          <w:docGrid w:linePitch="360"/>
          <w:sectPrChange w:id="19735" w:author="Mohsen" w:date="2019-03-17T21:22:00Z">
            <w:sectPr w:rsidR="00CA2B9C" w:rsidDel="00836C19" w:rsidSect="00CA2B9C">
              <w:pgMar w:top="1985" w:right="1985" w:bottom="1418" w:left="1418" w:header="720" w:footer="720" w:gutter="0"/>
              <w:titlePg w:val="0"/>
            </w:sectPr>
          </w:sectPrChange>
        </w:sectPr>
      </w:pPr>
    </w:p>
    <w:p w14:paraId="6D497FAC" w14:textId="04896559" w:rsidR="00E10D3C" w:rsidDel="00836C19" w:rsidRDefault="00E10D3C" w:rsidP="005E409E">
      <w:pPr>
        <w:pStyle w:val="payannameh"/>
        <w:tabs>
          <w:tab w:val="left" w:pos="0"/>
          <w:tab w:val="left" w:pos="7371"/>
        </w:tabs>
        <w:spacing w:line="240" w:lineRule="auto"/>
        <w:rPr>
          <w:del w:id="19736" w:author="jafary88@gmail.com" w:date="2022-05-11T18:16:00Z"/>
          <w:rtl/>
        </w:rPr>
      </w:pPr>
      <w:bookmarkStart w:id="19737" w:name="_Toc8546203"/>
      <w:bookmarkStart w:id="19738" w:name="_Toc8550612"/>
      <w:bookmarkStart w:id="19739" w:name="_Toc8550873"/>
      <w:bookmarkEnd w:id="19737"/>
      <w:bookmarkEnd w:id="19738"/>
      <w:bookmarkEnd w:id="19739"/>
    </w:p>
    <w:p w14:paraId="09E84FD5" w14:textId="2601B424" w:rsidR="00E10D3C" w:rsidDel="00836C19" w:rsidRDefault="00E10D3C" w:rsidP="005E409E">
      <w:pPr>
        <w:pStyle w:val="payannameh"/>
        <w:tabs>
          <w:tab w:val="left" w:pos="0"/>
          <w:tab w:val="left" w:pos="7371"/>
        </w:tabs>
        <w:spacing w:line="240" w:lineRule="auto"/>
        <w:rPr>
          <w:del w:id="19740" w:author="jafary88@gmail.com" w:date="2022-05-11T18:16:00Z"/>
          <w:rtl/>
        </w:rPr>
      </w:pPr>
      <w:bookmarkStart w:id="19741" w:name="_Toc8546204"/>
      <w:bookmarkStart w:id="19742" w:name="_Toc8550613"/>
      <w:bookmarkStart w:id="19743" w:name="_Toc8550874"/>
      <w:bookmarkEnd w:id="19741"/>
      <w:bookmarkEnd w:id="19742"/>
      <w:bookmarkEnd w:id="19743"/>
    </w:p>
    <w:p w14:paraId="6D21F65E" w14:textId="2A689462" w:rsidR="00E10D3C" w:rsidDel="00836C19" w:rsidRDefault="00E10D3C" w:rsidP="005E409E">
      <w:pPr>
        <w:pStyle w:val="payannameh"/>
        <w:tabs>
          <w:tab w:val="left" w:pos="0"/>
          <w:tab w:val="left" w:pos="7371"/>
        </w:tabs>
        <w:spacing w:line="240" w:lineRule="auto"/>
        <w:rPr>
          <w:del w:id="19744" w:author="jafary88@gmail.com" w:date="2022-05-11T18:16:00Z"/>
          <w:rtl/>
        </w:rPr>
      </w:pPr>
      <w:bookmarkStart w:id="19745" w:name="_Toc8546205"/>
      <w:bookmarkStart w:id="19746" w:name="_Toc8550614"/>
      <w:bookmarkStart w:id="19747" w:name="_Toc8550875"/>
      <w:bookmarkEnd w:id="19745"/>
      <w:bookmarkEnd w:id="19746"/>
      <w:bookmarkEnd w:id="19747"/>
    </w:p>
    <w:p w14:paraId="0645EAB3" w14:textId="355C3ADB" w:rsidR="00651A99" w:rsidDel="00836C19" w:rsidRDefault="00E10D3C" w:rsidP="00E10D3C">
      <w:pPr>
        <w:pStyle w:val="a0"/>
        <w:bidi/>
        <w:rPr>
          <w:del w:id="19748" w:author="jafary88@gmail.com" w:date="2022-05-11T18:16:00Z"/>
          <w:rtl/>
        </w:rPr>
      </w:pPr>
      <w:bookmarkStart w:id="19749" w:name="_Toc3666303"/>
      <w:bookmarkStart w:id="19750" w:name="_Toc3666552"/>
      <w:bookmarkStart w:id="19751" w:name="_Toc8546206"/>
      <w:bookmarkStart w:id="19752" w:name="_Toc8550876"/>
      <w:del w:id="19753" w:author="jafary88@gmail.com" w:date="2022-05-11T18:16:00Z">
        <w:r w:rsidDel="00836C19">
          <w:rPr>
            <w:rFonts w:hint="cs"/>
            <w:rtl/>
          </w:rPr>
          <w:delText>م</w:delText>
        </w:r>
        <w:r w:rsidR="00651A99" w:rsidDel="00836C19">
          <w:rPr>
            <w:rFonts w:hint="cs"/>
            <w:rtl/>
          </w:rPr>
          <w:delText>قدمه</w:delText>
        </w:r>
        <w:bookmarkEnd w:id="19749"/>
        <w:bookmarkEnd w:id="19750"/>
        <w:bookmarkEnd w:id="19751"/>
        <w:bookmarkEnd w:id="19752"/>
      </w:del>
    </w:p>
    <w:p w14:paraId="6C076099" w14:textId="68CC8E23" w:rsidR="0027196F" w:rsidDel="00836C19" w:rsidRDefault="00E10D3C">
      <w:pPr>
        <w:pStyle w:val="payannameh"/>
        <w:tabs>
          <w:tab w:val="left" w:pos="0"/>
          <w:tab w:val="left" w:pos="567"/>
          <w:tab w:val="left" w:pos="7371"/>
        </w:tabs>
        <w:spacing w:line="240" w:lineRule="auto"/>
        <w:jc w:val="both"/>
        <w:rPr>
          <w:del w:id="19754" w:author="jafary88@gmail.com" w:date="2022-05-11T18:16:00Z"/>
          <w:rtl/>
        </w:rPr>
        <w:pPrChange w:id="19755" w:author="Mohsen Jafarinejad" w:date="2019-05-12T08:22:00Z">
          <w:pPr>
            <w:pStyle w:val="payannameh"/>
            <w:tabs>
              <w:tab w:val="left" w:pos="0"/>
              <w:tab w:val="left" w:pos="567"/>
              <w:tab w:val="left" w:pos="7371"/>
            </w:tabs>
            <w:spacing w:line="240" w:lineRule="auto"/>
          </w:pPr>
        </w:pPrChange>
      </w:pPr>
      <w:del w:id="19756" w:author="jafary88@gmail.com" w:date="2022-05-11T18:16:00Z">
        <w:r w:rsidDel="00836C19">
          <w:rPr>
            <w:rtl/>
          </w:rPr>
          <w:tab/>
        </w:r>
        <w:r w:rsidR="00651A99" w:rsidRPr="00A0238F" w:rsidDel="00836C19">
          <w:rPr>
            <w:rFonts w:hint="cs"/>
            <w:rtl/>
          </w:rPr>
          <w:delText>در این فصل ابتدا نتایج حاصل از شبیه</w:delText>
        </w:r>
      </w:del>
      <w:ins w:id="19757" w:author="Mohsen Jafarinejad" w:date="2019-05-12T08:22:00Z">
        <w:del w:id="19758" w:author="jafary88@gmail.com" w:date="2022-05-11T18:16:00Z">
          <w:r w:rsidR="008C196C" w:rsidDel="00836C19">
            <w:rPr>
              <w:rFonts w:hint="cs"/>
              <w:rtl/>
            </w:rPr>
            <w:delText>‌</w:delText>
          </w:r>
        </w:del>
      </w:ins>
      <w:del w:id="19759" w:author="jafary88@gmail.com" w:date="2022-05-11T18:16:00Z">
        <w:r w:rsidR="00651A99" w:rsidRPr="00A0238F" w:rsidDel="00836C19">
          <w:rPr>
            <w:rFonts w:hint="cs"/>
            <w:rtl/>
          </w:rPr>
          <w:delText xml:space="preserve"> سازی پیل سوختی میکروبی در </w:delText>
        </w:r>
      </w:del>
      <w:ins w:id="19760" w:author="Mohsen Jafarinejad" w:date="2019-09-03T12:09:00Z">
        <w:del w:id="19761" w:author="jafary88@gmail.com" w:date="2022-05-11T18:16:00Z">
          <w:r w:rsidR="00BF2F7C" w:rsidDel="00836C19">
            <w:rPr>
              <w:rtl/>
            </w:rPr>
            <w:delText>نرم‌افزار</w:delText>
          </w:r>
        </w:del>
      </w:ins>
      <w:del w:id="19762" w:author="jafary88@gmail.com" w:date="2022-05-11T18:16:00Z">
        <w:r w:rsidR="00651A99" w:rsidRPr="00A0238F" w:rsidDel="00836C19">
          <w:rPr>
            <w:rFonts w:hint="cs"/>
            <w:rtl/>
          </w:rPr>
          <w:delText xml:space="preserve">نرم افزار فلوئنت ارائه شده </w:delText>
        </w:r>
        <w:r w:rsidR="00A0238F" w:rsidRPr="00A0238F" w:rsidDel="00836C19">
          <w:rPr>
            <w:rFonts w:hint="cs"/>
            <w:rtl/>
          </w:rPr>
          <w:delText>و</w:delText>
        </w:r>
        <w:r w:rsidR="00651A99" w:rsidRPr="00A0238F" w:rsidDel="00836C19">
          <w:rPr>
            <w:rFonts w:hint="cs"/>
            <w:rtl/>
          </w:rPr>
          <w:delText xml:space="preserve"> </w:delText>
        </w:r>
      </w:del>
      <w:ins w:id="19763" w:author="Mohsen Jafarinejad" w:date="2019-09-03T15:26:00Z">
        <w:del w:id="19764" w:author="jafary88@gmail.com" w:date="2022-05-11T18:16:00Z">
          <w:r w:rsidR="0083749C" w:rsidDel="00836C19">
            <w:rPr>
              <w:rtl/>
            </w:rPr>
            <w:delText>پس‌ازآن</w:delText>
          </w:r>
        </w:del>
      </w:ins>
      <w:del w:id="19765" w:author="jafary88@gmail.com" w:date="2022-05-11T18:16:00Z">
        <w:r w:rsidR="00651A99" w:rsidRPr="00A0238F" w:rsidDel="00836C19">
          <w:rPr>
            <w:rFonts w:hint="cs"/>
            <w:rtl/>
          </w:rPr>
          <w:delText xml:space="preserve">پس از آن با استفاده از معادلات ریاضی و </w:delText>
        </w:r>
      </w:del>
      <w:ins w:id="19766" w:author="Mohsen Jafarinejad" w:date="2019-09-03T15:26:00Z">
        <w:del w:id="19767" w:author="jafary88@gmail.com" w:date="2022-05-11T18:16:00Z">
          <w:r w:rsidR="0083749C" w:rsidDel="00836C19">
            <w:rPr>
              <w:rtl/>
            </w:rPr>
            <w:delText>به‌کارگ</w:delText>
          </w:r>
          <w:r w:rsidR="0083749C" w:rsidDel="00836C19">
            <w:rPr>
              <w:rFonts w:hint="cs"/>
              <w:rtl/>
            </w:rPr>
            <w:delText>ی</w:delText>
          </w:r>
          <w:r w:rsidR="0083749C" w:rsidDel="00836C19">
            <w:rPr>
              <w:rFonts w:hint="eastAsia"/>
              <w:rtl/>
            </w:rPr>
            <w:delText>ر</w:delText>
          </w:r>
          <w:r w:rsidR="0083749C" w:rsidDel="00836C19">
            <w:rPr>
              <w:rFonts w:hint="cs"/>
              <w:rtl/>
            </w:rPr>
            <w:delText>ی</w:delText>
          </w:r>
        </w:del>
      </w:ins>
      <w:del w:id="19768" w:author="jafary88@gmail.com" w:date="2022-05-11T18:16:00Z">
        <w:r w:rsidR="00651A99" w:rsidRPr="00A0238F" w:rsidDel="00836C19">
          <w:rPr>
            <w:rFonts w:hint="cs"/>
            <w:rtl/>
          </w:rPr>
          <w:delText xml:space="preserve">بکار گیری </w:delText>
        </w:r>
      </w:del>
      <w:ins w:id="19769" w:author="Mohsen Jafarinejad" w:date="2019-09-03T12:09:00Z">
        <w:del w:id="19770" w:author="jafary88@gmail.com" w:date="2022-05-11T18:16:00Z">
          <w:r w:rsidR="00BF2F7C" w:rsidDel="00836C19">
            <w:rPr>
              <w:rtl/>
            </w:rPr>
            <w:delText>نرم‌افزار</w:delText>
          </w:r>
        </w:del>
      </w:ins>
      <w:del w:id="19771" w:author="jafary88@gmail.com" w:date="2022-05-11T18:16:00Z">
        <w:r w:rsidR="00651A99" w:rsidRPr="00A0238F" w:rsidDel="00836C19">
          <w:rPr>
            <w:rFonts w:hint="cs"/>
            <w:rtl/>
          </w:rPr>
          <w:delText>نرم افزار متلب منحنی پلاریزاسیون پیل را برای مقادیر مختلف حاصل از شبیه سازی در فلوئنت را خواهیم ساخت .</w:delText>
        </w:r>
      </w:del>
      <w:ins w:id="19772" w:author="Mohsen Jafarinejad" w:date="2019-04-28T10:55:00Z">
        <w:del w:id="19773" w:author="jafary88@gmail.com" w:date="2022-05-11T18:16:00Z">
          <w:r w:rsidR="00AA7DFE" w:rsidDel="00836C19">
            <w:rPr>
              <w:rFonts w:hint="cs"/>
              <w:rtl/>
            </w:rPr>
            <w:delText xml:space="preserve">را رسم کردیم </w:delText>
          </w:r>
        </w:del>
      </w:ins>
      <w:ins w:id="19774" w:author="Mohsen Jafarinejad" w:date="2019-05-04T11:51:00Z">
        <w:del w:id="19775" w:author="jafary88@gmail.com" w:date="2022-05-11T18:16:00Z">
          <w:r w:rsidR="00C26563" w:rsidDel="00836C19">
            <w:rPr>
              <w:rFonts w:hint="cs"/>
              <w:rtl/>
            </w:rPr>
            <w:delText>و سپس</w:delText>
          </w:r>
        </w:del>
      </w:ins>
      <w:ins w:id="19776" w:author="Mohsen Jafarinejad" w:date="2019-04-28T10:55:00Z">
        <w:del w:id="19777" w:author="jafary88@gmail.com" w:date="2022-05-11T18:16:00Z">
          <w:r w:rsidR="00AA7DFE" w:rsidDel="00836C19">
            <w:rPr>
              <w:rFonts w:hint="cs"/>
              <w:rtl/>
            </w:rPr>
            <w:delText xml:space="preserve"> به بررسی اثر تغییر </w:delText>
          </w:r>
        </w:del>
      </w:ins>
      <w:ins w:id="19778" w:author="Mohsen Jafarinejad" w:date="2019-09-03T15:27:00Z">
        <w:del w:id="19779" w:author="jafary88@gmail.com" w:date="2022-05-11T18:16:00Z">
          <w:r w:rsidR="0083749C" w:rsidDel="00836C19">
            <w:rPr>
              <w:rtl/>
            </w:rPr>
            <w:delText>ورود</w:delText>
          </w:r>
          <w:r w:rsidR="0083749C" w:rsidDel="00836C19">
            <w:rPr>
              <w:rFonts w:hint="cs"/>
              <w:rtl/>
            </w:rPr>
            <w:delText>ی‌</w:delText>
          </w:r>
          <w:r w:rsidR="0083749C" w:rsidDel="00836C19">
            <w:rPr>
              <w:rFonts w:hint="eastAsia"/>
              <w:rtl/>
            </w:rPr>
            <w:delText>ها</w:delText>
          </w:r>
          <w:r w:rsidR="0083749C" w:rsidDel="00836C19">
            <w:rPr>
              <w:rFonts w:hint="cs"/>
              <w:rtl/>
            </w:rPr>
            <w:delText>ی</w:delText>
          </w:r>
        </w:del>
      </w:ins>
      <w:ins w:id="19780" w:author="Mohsen Jafarinejad" w:date="2019-04-28T10:55:00Z">
        <w:del w:id="19781" w:author="jafary88@gmail.com" w:date="2022-05-11T18:16:00Z">
          <w:r w:rsidR="00AA7DFE" w:rsidDel="00836C19">
            <w:rPr>
              <w:rFonts w:hint="cs"/>
              <w:rtl/>
            </w:rPr>
            <w:delText xml:space="preserve"> </w:delText>
          </w:r>
        </w:del>
      </w:ins>
      <w:ins w:id="19782" w:author="Mohsen Jafarinejad" w:date="2019-09-03T12:09:00Z">
        <w:del w:id="19783" w:author="jafary88@gmail.com" w:date="2022-05-11T18:16:00Z">
          <w:r w:rsidR="00BF2F7C" w:rsidDel="00836C19">
            <w:rPr>
              <w:rtl/>
            </w:rPr>
            <w:delText>نرم‌افزار</w:delText>
          </w:r>
        </w:del>
      </w:ins>
      <w:ins w:id="19784" w:author="Mohsen Jafarinejad" w:date="2019-04-28T10:55:00Z">
        <w:del w:id="19785" w:author="jafary88@gmail.com" w:date="2022-05-11T18:16:00Z">
          <w:r w:rsidR="00AA7DFE" w:rsidDel="00836C19">
            <w:rPr>
              <w:rFonts w:hint="cs"/>
              <w:rtl/>
            </w:rPr>
            <w:delText xml:space="preserve"> بر روی مدل </w:delText>
          </w:r>
        </w:del>
      </w:ins>
      <w:ins w:id="19786" w:author="Mohsen Jafarinejad" w:date="2019-09-03T15:27:00Z">
        <w:del w:id="19787" w:author="jafary88@gmail.com" w:date="2022-05-11T18:16:00Z">
          <w:r w:rsidR="0083749C" w:rsidDel="00836C19">
            <w:rPr>
              <w:rtl/>
            </w:rPr>
            <w:delText>پرداخته‌ا</w:delText>
          </w:r>
          <w:r w:rsidR="0083749C" w:rsidDel="00836C19">
            <w:rPr>
              <w:rFonts w:hint="cs"/>
              <w:rtl/>
            </w:rPr>
            <w:delText>ی</w:delText>
          </w:r>
          <w:r w:rsidR="0083749C" w:rsidDel="00836C19">
            <w:rPr>
              <w:rFonts w:hint="eastAsia"/>
              <w:rtl/>
            </w:rPr>
            <w:delText>م</w:delText>
          </w:r>
        </w:del>
      </w:ins>
      <w:ins w:id="19788" w:author="Mohsen Jafarinejad" w:date="2019-04-28T10:55:00Z">
        <w:del w:id="19789" w:author="jafary88@gmail.com" w:date="2022-05-11T18:16:00Z">
          <w:r w:rsidR="00AA7DFE" w:rsidDel="00836C19">
            <w:rPr>
              <w:rFonts w:hint="cs"/>
              <w:rtl/>
            </w:rPr>
            <w:delText>.</w:delText>
          </w:r>
        </w:del>
      </w:ins>
    </w:p>
    <w:p w14:paraId="5AEFF34C" w14:textId="73B56F53" w:rsidR="0027196F" w:rsidDel="00836C19" w:rsidRDefault="00E10D3C" w:rsidP="00E10D3C">
      <w:pPr>
        <w:pStyle w:val="payannameh"/>
        <w:tabs>
          <w:tab w:val="left" w:pos="0"/>
          <w:tab w:val="left" w:pos="567"/>
          <w:tab w:val="left" w:pos="7371"/>
        </w:tabs>
        <w:spacing w:line="240" w:lineRule="auto"/>
        <w:rPr>
          <w:del w:id="19790" w:author="jafary88@gmail.com" w:date="2022-05-11T18:16:00Z"/>
          <w:rtl/>
        </w:rPr>
      </w:pPr>
      <w:del w:id="19791" w:author="jafary88@gmail.com" w:date="2022-05-11T18:16:00Z">
        <w:r w:rsidDel="00836C19">
          <w:rPr>
            <w:rtl/>
          </w:rPr>
          <w:tab/>
        </w:r>
        <w:r w:rsidR="0027196F" w:rsidDel="00836C19">
          <w:rPr>
            <w:rFonts w:hint="cs"/>
            <w:rtl/>
          </w:rPr>
          <w:delText xml:space="preserve">پس از آنکه تنظیم نرم افزار فلوئنت را بطور کامل انجام دادیم و نرم افزار را اجرا کردیم </w:delText>
        </w:r>
      </w:del>
      <w:ins w:id="19792" w:author="Mohsen" w:date="2019-03-17T16:51:00Z">
        <w:del w:id="19793" w:author="jafary88@gmail.com" w:date="2022-05-11T18:16:00Z">
          <w:r w:rsidR="00CF0011" w:rsidDel="00836C19">
            <w:rPr>
              <w:rtl/>
            </w:rPr>
            <w:delText>پاسخ‌ها</w:delText>
          </w:r>
          <w:r w:rsidR="00CF0011" w:rsidDel="00836C19">
            <w:rPr>
              <w:rFonts w:hint="cs"/>
              <w:rtl/>
            </w:rPr>
            <w:delText>ی</w:delText>
          </w:r>
        </w:del>
      </w:ins>
      <w:del w:id="19794" w:author="jafary88@gmail.com" w:date="2022-05-11T18:16:00Z">
        <w:r w:rsidR="0027196F" w:rsidDel="00836C19">
          <w:rPr>
            <w:rFonts w:hint="cs"/>
            <w:rtl/>
          </w:rPr>
          <w:delText xml:space="preserve">پاسخ های بدست آمده به ازای مقدار باقیمانده معادلات برابر </w:delText>
        </w:r>
        <w:r w:rsidR="0027196F" w:rsidRPr="0027196F" w:rsidDel="00836C19">
          <w:rPr>
            <w:rStyle w:val="tgc"/>
          </w:rPr>
          <w:object w:dxaOrig="440" w:dyaOrig="320" w14:anchorId="187A6618">
            <v:shape id="_x0000_i1182" type="#_x0000_t75" style="width:20.5pt;height:17pt" o:ole="">
              <v:imagedata r:id="rId323" o:title=""/>
            </v:shape>
            <o:OLEObject Type="Embed" ProgID="Equation.DSMT4" ShapeID="_x0000_i1182" DrawAspect="Content" ObjectID="_1713799038" r:id="rId324"/>
          </w:object>
        </w:r>
      </w:del>
      <w:ins w:id="19795" w:author="Mohsen" w:date="2019-03-17T16:53:00Z">
        <w:del w:id="19796" w:author="jafary88@gmail.com" w:date="2022-05-11T18:16:00Z">
          <w:r w:rsidR="00CF0011" w:rsidDel="00836C19">
            <w:delText xml:space="preserve"> </w:delText>
          </w:r>
        </w:del>
      </w:ins>
      <w:del w:id="19797" w:author="jafary88@gmail.com" w:date="2022-05-11T18:16:00Z">
        <w:r w:rsidR="0027196F" w:rsidDel="00836C19">
          <w:delText xml:space="preserve"> </w:delText>
        </w:r>
        <w:r w:rsidR="0027196F" w:rsidDel="00836C19">
          <w:rPr>
            <w:rFonts w:hint="cs"/>
            <w:rtl/>
          </w:rPr>
          <w:delText xml:space="preserve"> </w:delText>
        </w:r>
      </w:del>
      <w:customXmlDelRangeStart w:id="19798" w:author="jafary88@gmail.com" w:date="2022-05-11T18:16:00Z"/>
      <w:sdt>
        <w:sdtPr>
          <w:rPr>
            <w:rFonts w:hint="cs"/>
            <w:rtl/>
          </w:rPr>
          <w:id w:val="-20717215"/>
          <w:citation/>
        </w:sdtPr>
        <w:sdtEndPr/>
        <w:sdtContent>
          <w:customXmlDelRangeEnd w:id="19798"/>
          <w:del w:id="19799" w:author="jafary88@gmail.com" w:date="2022-05-11T18:16:00Z">
            <w:r w:rsidR="00CC7435" w:rsidDel="00836C19">
              <w:rPr>
                <w:rStyle w:val="tgc"/>
                <w:rtl/>
              </w:rPr>
              <w:fldChar w:fldCharType="begin"/>
            </w:r>
            <w:r w:rsidR="00EA6BD0" w:rsidDel="00836C19">
              <w:rPr>
                <w:rStyle w:val="tgc"/>
              </w:rPr>
              <w:delInstrText xml:space="preserve">CITATION 65 \l 1033 </w:delInstrText>
            </w:r>
            <w:r w:rsidR="00CC7435" w:rsidDel="00836C19">
              <w:rPr>
                <w:rStyle w:val="tgc"/>
                <w:rtl/>
              </w:rPr>
              <w:fldChar w:fldCharType="separate"/>
            </w:r>
            <w:r w:rsidR="00F81795" w:rsidDel="00836C19">
              <w:rPr>
                <w:noProof/>
              </w:rPr>
              <w:delText>[62]</w:delText>
            </w:r>
            <w:r w:rsidR="00CC7435" w:rsidDel="00836C19">
              <w:rPr>
                <w:rStyle w:val="tgc"/>
                <w:rtl/>
              </w:rPr>
              <w:fldChar w:fldCharType="end"/>
            </w:r>
          </w:del>
          <w:customXmlDelRangeStart w:id="19800" w:author="jafary88@gmail.com" w:date="2022-05-11T18:16:00Z"/>
        </w:sdtContent>
      </w:sdt>
      <w:customXmlDelRangeEnd w:id="19800"/>
      <w:del w:id="19801" w:author="jafary88@gmail.com" w:date="2022-05-11T18:16:00Z">
        <w:r w:rsidR="00A82A4A" w:rsidDel="00836C19">
          <w:rPr>
            <w:rFonts w:hint="cs"/>
            <w:rtl/>
          </w:rPr>
          <w:delText xml:space="preserve"> بعد</w:delText>
        </w:r>
        <w:r w:rsidR="0027196F" w:rsidDel="00836C19">
          <w:rPr>
            <w:rFonts w:hint="cs"/>
            <w:rtl/>
          </w:rPr>
          <w:delText xml:space="preserve"> ازتقریبا 4000 ایتریشن یاتکرار همگرا گردیدکه در زیر قابل مشاهده است.</w:delText>
        </w:r>
      </w:del>
      <w:ins w:id="19802" w:author="Mohsen" w:date="2019-03-17T16:53:00Z">
        <w:del w:id="19803" w:author="jafary88@gmail.com" w:date="2022-05-11T18:16:00Z">
          <w:r w:rsidR="00CF0011" w:rsidDel="00836C19">
            <w:rPr>
              <w:rtl/>
            </w:rPr>
            <w:delText xml:space="preserve"> لازم</w:delText>
          </w:r>
        </w:del>
      </w:ins>
      <w:del w:id="19804" w:author="jafary88@gmail.com" w:date="2022-05-11T18:16:00Z">
        <w:r w:rsidR="002E7960" w:rsidDel="00836C19">
          <w:rPr>
            <w:rFonts w:hint="cs"/>
            <w:rtl/>
          </w:rPr>
          <w:delText xml:space="preserve">لازم به توضیح است اشکالی که جهت بررسی تغییرات غلظت </w:delText>
        </w:r>
      </w:del>
      <w:ins w:id="19805" w:author="Mohsen" w:date="2019-03-17T16:51:00Z">
        <w:del w:id="19806" w:author="jafary88@gmail.com" w:date="2022-05-11T18:16:00Z">
          <w:r w:rsidR="00CF0011" w:rsidDel="00836C19">
            <w:rPr>
              <w:rtl/>
            </w:rPr>
            <w:delText>گونه‌ها</w:delText>
          </w:r>
          <w:r w:rsidR="00CF0011" w:rsidDel="00836C19">
            <w:rPr>
              <w:rFonts w:hint="cs"/>
              <w:rtl/>
            </w:rPr>
            <w:delText>ی</w:delText>
          </w:r>
        </w:del>
      </w:ins>
      <w:del w:id="19807" w:author="jafary88@gmail.com" w:date="2022-05-11T18:16:00Z">
        <w:r w:rsidR="002E7960" w:rsidDel="00836C19">
          <w:rPr>
            <w:rFonts w:hint="cs"/>
            <w:rtl/>
          </w:rPr>
          <w:delText>گونه های مختلف در پیل،</w:delText>
        </w:r>
        <w:r w:rsidDel="00836C19">
          <w:rPr>
            <w:rFonts w:hint="cs"/>
            <w:rtl/>
          </w:rPr>
          <w:delText xml:space="preserve"> </w:delText>
        </w:r>
        <w:r w:rsidR="002E7960" w:rsidDel="00836C19">
          <w:rPr>
            <w:rFonts w:hint="cs"/>
            <w:rtl/>
          </w:rPr>
          <w:delText xml:space="preserve">در زیر ارائه شده است برای چگالی جریان 62.8 بر سانتیمتر مربع </w:delText>
        </w:r>
      </w:del>
      <w:ins w:id="19808" w:author="Mohsen" w:date="2019-03-17T16:51:00Z">
        <w:del w:id="1980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19810" w:author="jafary88@gmail.com" w:date="2022-05-11T18:16:00Z">
        <w:r w:rsidR="002E7960" w:rsidDel="00836C19">
          <w:rPr>
            <w:rFonts w:hint="cs"/>
            <w:rtl/>
          </w:rPr>
          <w:delText>می باشد.</w:delText>
        </w:r>
      </w:del>
    </w:p>
    <w:p w14:paraId="2A74C82B" w14:textId="127CB712" w:rsidR="00E10D3C" w:rsidDel="00836C19" w:rsidRDefault="00E10D3C" w:rsidP="005E409E">
      <w:pPr>
        <w:pStyle w:val="payannameh"/>
        <w:tabs>
          <w:tab w:val="left" w:pos="0"/>
          <w:tab w:val="left" w:pos="7371"/>
        </w:tabs>
        <w:spacing w:line="240" w:lineRule="auto"/>
        <w:rPr>
          <w:del w:id="19811" w:author="jafary88@gmail.com" w:date="2022-05-11T18:16:00Z"/>
          <w:rtl/>
        </w:rPr>
      </w:pPr>
    </w:p>
    <w:p w14:paraId="3AAE04D7" w14:textId="58D02820" w:rsidR="0027196F" w:rsidDel="00836C19" w:rsidRDefault="0027196F" w:rsidP="00211B4A">
      <w:pPr>
        <w:pStyle w:val="payannameh"/>
        <w:tabs>
          <w:tab w:val="left" w:pos="0"/>
          <w:tab w:val="left" w:pos="7371"/>
        </w:tabs>
        <w:spacing w:line="240" w:lineRule="auto"/>
        <w:jc w:val="center"/>
        <w:rPr>
          <w:del w:id="19812" w:author="jafary88@gmail.com" w:date="2022-05-11T18:16:00Z"/>
          <w:rtl/>
        </w:rPr>
      </w:pPr>
      <w:moveFromRangeStart w:id="19813" w:author="Mohsen Jafarinejad" w:date="2019-04-28T10:52:00Z" w:name="move7341139"/>
      <w:moveFrom w:id="19814" w:author="Mohsen Jafarinejad" w:date="2019-04-28T10:52:00Z">
        <w:del w:id="19815" w:author="jafary88@gmail.com" w:date="2022-05-11T18:16:00Z">
          <w:r w:rsidDel="00836C19">
            <w:rPr>
              <w:noProof/>
            </w:rPr>
            <w:drawing>
              <wp:inline distT="0" distB="0" distL="0" distR="0" wp14:anchorId="14AD3A67" wp14:editId="3D2C2CEE">
                <wp:extent cx="3756991" cy="2817743"/>
                <wp:effectExtent l="0" t="0" r="0" b="1905"/>
                <wp:docPr id="42" name="Picture 42"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From>
    </w:p>
    <w:p w14:paraId="5FD84D95" w14:textId="4FEBC0AD" w:rsidR="00A82A4A" w:rsidDel="00836C19" w:rsidRDefault="007E104F">
      <w:pPr>
        <w:pStyle w:val="payannameh"/>
        <w:tabs>
          <w:tab w:val="left" w:pos="0"/>
          <w:tab w:val="left" w:pos="7371"/>
        </w:tabs>
        <w:spacing w:line="240" w:lineRule="auto"/>
        <w:jc w:val="center"/>
        <w:rPr>
          <w:del w:id="19816" w:author="jafary88@gmail.com" w:date="2022-05-11T18:16:00Z"/>
          <w:rtl/>
        </w:rPr>
        <w:pPrChange w:id="19817" w:author="Mohsen Jafarinejad" w:date="2019-04-28T11:27:00Z">
          <w:pPr>
            <w:pStyle w:val="a4"/>
          </w:pPr>
        </w:pPrChange>
      </w:pPr>
      <w:moveFrom w:id="19818" w:author="Mohsen Jafarinejad" w:date="2019-04-28T10:52:00Z">
        <w:del w:id="19819" w:author="jafary88@gmail.com" w:date="2022-05-11T18:16:00Z">
          <w:r w:rsidDel="00836C19">
            <w:rPr>
              <w:rFonts w:hint="cs"/>
              <w:rtl/>
            </w:rPr>
            <w:delText>تغییرات باقی مانده حل معادلات دیفرانسلی توسط فلوینت</w:delText>
          </w:r>
        </w:del>
      </w:moveFrom>
    </w:p>
    <w:moveFromRangeEnd w:id="19813"/>
    <w:p w14:paraId="0994869D" w14:textId="224B9EF7" w:rsidR="005F7A05" w:rsidDel="00836C19" w:rsidRDefault="005F7A05">
      <w:pPr>
        <w:pStyle w:val="payannameh"/>
        <w:tabs>
          <w:tab w:val="left" w:pos="0"/>
          <w:tab w:val="left" w:pos="7371"/>
        </w:tabs>
        <w:spacing w:line="240" w:lineRule="auto"/>
        <w:jc w:val="center"/>
        <w:rPr>
          <w:del w:id="19820" w:author="jafary88@gmail.com" w:date="2022-05-11T18:16:00Z"/>
          <w:b/>
          <w:bCs/>
          <w:rtl/>
        </w:rPr>
        <w:pPrChange w:id="19821" w:author="Mohsen Jafarinejad" w:date="2019-04-28T11:27:00Z">
          <w:pPr>
            <w:pStyle w:val="payannameh"/>
            <w:tabs>
              <w:tab w:val="left" w:pos="0"/>
              <w:tab w:val="left" w:pos="7371"/>
            </w:tabs>
            <w:spacing w:line="240" w:lineRule="auto"/>
          </w:pPr>
        </w:pPrChange>
      </w:pPr>
    </w:p>
    <w:p w14:paraId="7FC9ABBD" w14:textId="52A0FD47" w:rsidR="005F7A05" w:rsidDel="00836C19" w:rsidRDefault="005F7A05" w:rsidP="005E409E">
      <w:pPr>
        <w:pStyle w:val="payannameh"/>
        <w:tabs>
          <w:tab w:val="left" w:pos="0"/>
          <w:tab w:val="left" w:pos="7371"/>
        </w:tabs>
        <w:spacing w:line="240" w:lineRule="auto"/>
        <w:rPr>
          <w:del w:id="19822" w:author="jafary88@gmail.com" w:date="2022-05-11T18:16:00Z"/>
          <w:b/>
          <w:bCs/>
          <w:rtl/>
        </w:rPr>
      </w:pPr>
    </w:p>
    <w:p w14:paraId="76B5B5B7" w14:textId="6F43B16A" w:rsidR="00B91287" w:rsidRPr="009F704F" w:rsidDel="00836C19" w:rsidRDefault="00B91287" w:rsidP="006A2E90">
      <w:pPr>
        <w:pStyle w:val="a0"/>
        <w:bidi/>
        <w:rPr>
          <w:ins w:id="19823" w:author="Mohsen Jafarinejad" w:date="2019-04-28T10:58:00Z"/>
          <w:del w:id="19824" w:author="jafary88@gmail.com" w:date="2022-05-11T18:16:00Z"/>
          <w:rtl/>
        </w:rPr>
      </w:pPr>
      <w:bookmarkStart w:id="19825" w:name="_Toc8546207"/>
      <w:bookmarkStart w:id="19826" w:name="_Toc8550877"/>
      <w:bookmarkStart w:id="19827" w:name="_Toc3666304"/>
      <w:bookmarkStart w:id="19828" w:name="_Toc3666553"/>
      <w:ins w:id="19829" w:author="Mohsen Jafarinejad" w:date="2019-04-28T10:58:00Z">
        <w:del w:id="19830" w:author="jafary88@gmail.com" w:date="2022-05-11T18:16:00Z">
          <w:r w:rsidRPr="009F704F" w:rsidDel="00836C19">
            <w:rPr>
              <w:rFonts w:hint="cs"/>
              <w:rtl/>
            </w:rPr>
            <w:delText xml:space="preserve">مقایسه </w:delText>
          </w:r>
        </w:del>
      </w:ins>
      <w:ins w:id="19831" w:author="Mohsen Jafarinejad" w:date="2019-05-04T16:25:00Z">
        <w:del w:id="19832" w:author="jafary88@gmail.com" w:date="2022-05-11T18:16:00Z">
          <w:r w:rsidR="00087235" w:rsidDel="00836C19">
            <w:rPr>
              <w:rFonts w:hint="cs"/>
              <w:rtl/>
            </w:rPr>
            <w:delText xml:space="preserve">مدل </w:delText>
          </w:r>
        </w:del>
      </w:ins>
      <w:ins w:id="19833" w:author="Mohsen Jafarinejad" w:date="2019-09-03T12:14:00Z">
        <w:del w:id="19834" w:author="jafary88@gmail.com" w:date="2022-05-11T18:16:00Z">
          <w:r w:rsidR="00BF2F7C" w:rsidDel="00836C19">
            <w:rPr>
              <w:rtl/>
            </w:rPr>
            <w:delText>ساخته‌شده</w:delText>
          </w:r>
        </w:del>
      </w:ins>
      <w:ins w:id="19835" w:author="Mohsen Jafarinejad" w:date="2019-05-04T16:25:00Z">
        <w:del w:id="19836" w:author="jafary88@gmail.com" w:date="2022-05-11T18:16:00Z">
          <w:r w:rsidR="00087235" w:rsidDel="00836C19">
            <w:rPr>
              <w:rFonts w:hint="cs"/>
              <w:rtl/>
            </w:rPr>
            <w:delText xml:space="preserve"> با تحقیقات پیشین</w:delText>
          </w:r>
        </w:del>
      </w:ins>
      <w:bookmarkEnd w:id="19825"/>
      <w:bookmarkEnd w:id="19826"/>
    </w:p>
    <w:p w14:paraId="1945D544" w14:textId="1EB99B7A" w:rsidR="00651A99" w:rsidRPr="009F704F" w:rsidDel="00836C19" w:rsidRDefault="00651A99" w:rsidP="006527B4">
      <w:pPr>
        <w:pStyle w:val="a0"/>
        <w:bidi/>
        <w:rPr>
          <w:del w:id="19837" w:author="jafary88@gmail.com" w:date="2022-05-11T18:16:00Z"/>
          <w:rtl/>
        </w:rPr>
      </w:pPr>
      <w:del w:id="19838" w:author="jafary88@gmail.com" w:date="2022-05-11T18:16:00Z">
        <w:r w:rsidRPr="009F704F" w:rsidDel="00836C19">
          <w:rPr>
            <w:rFonts w:hint="cs"/>
            <w:rtl/>
          </w:rPr>
          <w:delText>مقایسه اثر سطح تصویر غشاء بر عملکرد جریان اتصال کوتاه پیل</w:delText>
        </w:r>
        <w:bookmarkEnd w:id="19827"/>
        <w:bookmarkEnd w:id="19828"/>
      </w:del>
    </w:p>
    <w:p w14:paraId="54C85B5D" w14:textId="388F910B" w:rsidR="00651A99" w:rsidDel="00836C19" w:rsidRDefault="00E10D3C">
      <w:pPr>
        <w:pStyle w:val="payannameh"/>
        <w:tabs>
          <w:tab w:val="left" w:pos="0"/>
          <w:tab w:val="left" w:pos="567"/>
          <w:tab w:val="left" w:pos="7371"/>
        </w:tabs>
        <w:spacing w:line="240" w:lineRule="auto"/>
        <w:jc w:val="both"/>
        <w:rPr>
          <w:del w:id="19839" w:author="jafary88@gmail.com" w:date="2022-05-11T18:16:00Z"/>
          <w:rtl/>
        </w:rPr>
        <w:pPrChange w:id="19840" w:author="Mohsen Jafarinejad" w:date="2019-09-03T15:28:00Z">
          <w:pPr>
            <w:pStyle w:val="payannameh"/>
            <w:tabs>
              <w:tab w:val="left" w:pos="0"/>
              <w:tab w:val="left" w:pos="567"/>
              <w:tab w:val="left" w:pos="7371"/>
            </w:tabs>
            <w:spacing w:line="240" w:lineRule="auto"/>
          </w:pPr>
        </w:pPrChange>
      </w:pPr>
      <w:del w:id="19841" w:author="jafary88@gmail.com" w:date="2022-05-11T18:16:00Z">
        <w:r w:rsidDel="00836C19">
          <w:rPr>
            <w:rtl/>
          </w:rPr>
          <w:tab/>
        </w:r>
        <w:r w:rsidR="00651A99" w:rsidDel="00836C19">
          <w:rPr>
            <w:rFonts w:hint="cs"/>
            <w:rtl/>
          </w:rPr>
          <w:delText xml:space="preserve">در ابتدای </w:delText>
        </w:r>
      </w:del>
      <w:ins w:id="19842" w:author="Mohsen Jafarinejad" w:date="2019-09-03T12:18:00Z">
        <w:del w:id="1984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9844" w:author="jafary88@gmail.com" w:date="2022-05-11T18:16:00Z">
        <w:r w:rsidR="00651A99" w:rsidDel="00836C19">
          <w:rPr>
            <w:rFonts w:hint="cs"/>
            <w:rtl/>
          </w:rPr>
          <w:delText xml:space="preserve">شبیه سازی </w:delText>
        </w:r>
      </w:del>
      <w:ins w:id="19845" w:author="Mohsen Jafarinejad" w:date="2019-09-03T12:11:00Z">
        <w:del w:id="19846" w:author="jafary88@gmail.com" w:date="2022-05-11T18:16:00Z">
          <w:r w:rsidR="00BF2F7C" w:rsidDel="00836C19">
            <w:rPr>
              <w:rtl/>
            </w:rPr>
            <w:delText>به‌منظور</w:delText>
          </w:r>
        </w:del>
      </w:ins>
      <w:del w:id="19847" w:author="jafary88@gmail.com" w:date="2022-05-11T18:16:00Z">
        <w:r w:rsidR="00651A99" w:rsidDel="00836C19">
          <w:rPr>
            <w:rFonts w:hint="cs"/>
            <w:rtl/>
          </w:rPr>
          <w:delText xml:space="preserve">به منظور حصول اطمینان از درستی مقادیر </w:delText>
        </w:r>
      </w:del>
      <w:ins w:id="19848" w:author="Mohsen Jafarinejad" w:date="2019-09-03T15:27:00Z">
        <w:del w:id="19849" w:author="jafary88@gmail.com" w:date="2022-05-11T18:16:00Z">
          <w:r w:rsidR="0083749C" w:rsidDel="00836C19">
            <w:rPr>
              <w:rtl/>
            </w:rPr>
            <w:delText>ارائه‌شده</w:delText>
          </w:r>
        </w:del>
      </w:ins>
      <w:del w:id="19850" w:author="jafary88@gmail.com" w:date="2022-05-11T18:16:00Z">
        <w:r w:rsidR="00671AAB" w:rsidDel="00836C19">
          <w:rPr>
            <w:rFonts w:hint="cs"/>
            <w:rtl/>
          </w:rPr>
          <w:delText>اتخاذ شده از</w:delText>
        </w:r>
      </w:del>
      <w:ins w:id="19851" w:author="Mohsen Jafarinejad" w:date="2019-04-28T11:12:00Z">
        <w:del w:id="19852" w:author="jafary88@gmail.com" w:date="2022-05-11T18:16:00Z">
          <w:r w:rsidR="00B94FCB" w:rsidDel="00836C19">
            <w:rPr>
              <w:rFonts w:hint="cs"/>
              <w:rtl/>
            </w:rPr>
            <w:delText xml:space="preserve"> در مدل دانشگاه </w:delText>
          </w:r>
          <w:r w:rsidR="00B94FCB" w:rsidRPr="0090733A" w:rsidDel="00836C19">
            <w:delText>NTNU</w:delText>
          </w:r>
        </w:del>
      </w:ins>
      <w:del w:id="19853" w:author="jafary88@gmail.com" w:date="2022-05-11T18:16:00Z">
        <w:r w:rsidR="00671AAB" w:rsidRPr="0090733A" w:rsidDel="00836C19">
          <w:rPr>
            <w:rtl/>
          </w:rPr>
          <w:delText xml:space="preserve"> </w:delText>
        </w:r>
      </w:del>
      <w:ins w:id="19854" w:author="Mohsen Jafarinejad" w:date="2019-04-28T11:12:00Z">
        <w:del w:id="19855" w:author="jafary88@gmail.com" w:date="2022-05-11T18:16:00Z">
          <w:r w:rsidR="00B94FCB" w:rsidDel="00836C19">
            <w:rPr>
              <w:sz w:val="22"/>
              <w:szCs w:val="24"/>
            </w:rPr>
            <w:delText>)</w:delText>
          </w:r>
        </w:del>
      </w:ins>
      <w:del w:id="19856" w:author="jafary88@gmail.com" w:date="2022-05-11T18:16:00Z">
        <w:r w:rsidR="00671AAB" w:rsidDel="00836C19">
          <w:rPr>
            <w:rFonts w:hint="cs"/>
            <w:rtl/>
          </w:rPr>
          <w:delText>مقاله</w:delText>
        </w:r>
      </w:del>
      <w:ins w:id="19857" w:author="Mohsen Jafarinejad" w:date="2019-04-28T10:56:00Z">
        <w:del w:id="19858" w:author="jafary88@gmail.com" w:date="2022-05-11T18:16:00Z">
          <w:r w:rsidR="00B91287" w:rsidDel="00836C19">
            <w:delText xml:space="preserve"> </w:delText>
          </w:r>
        </w:del>
      </w:ins>
      <w:del w:id="19859" w:author="jafary88@gmail.com" w:date="2022-05-11T18:16:00Z">
        <w:r w:rsidR="005F7A05" w:rsidDel="00836C19">
          <w:rPr>
            <w:rFonts w:hint="cs"/>
            <w:rtl/>
          </w:rPr>
          <w:delText>الکساندر کلدر</w:delText>
        </w:r>
      </w:del>
      <w:ins w:id="19860" w:author="Mohsen Jafarinejad" w:date="2019-05-11T08:26:00Z">
        <w:del w:id="19861" w:author="jafary88@gmail.com" w:date="2022-05-11T18:16:00Z">
          <w:r w:rsidR="007C2216" w:rsidDel="00836C19">
            <w:rPr>
              <w:rFonts w:hint="cs"/>
              <w:rtl/>
            </w:rPr>
            <w:delText xml:space="preserve"> </w:delText>
          </w:r>
        </w:del>
      </w:ins>
      <w:customXmlInsRangeStart w:id="19862" w:author="Mohsen Jafarinejad" w:date="2019-04-28T11:13:00Z"/>
      <w:customXmlDelRangeStart w:id="19863" w:author="jafary88@gmail.com" w:date="2022-05-11T18:16:00Z"/>
      <w:sdt>
        <w:sdtPr>
          <w:rPr>
            <w:rFonts w:hint="cs"/>
            <w:rtl/>
          </w:rPr>
          <w:id w:val="1199889851"/>
          <w:citation/>
        </w:sdtPr>
        <w:sdtEndPr/>
        <w:sdtContent>
          <w:customXmlInsRangeEnd w:id="19862"/>
          <w:customXmlDelRangeEnd w:id="19863"/>
          <w:ins w:id="19864" w:author="Mohsen Jafarinejad" w:date="2019-04-28T11:13:00Z">
            <w:del w:id="19865" w:author="jafary88@gmail.com" w:date="2022-05-11T18:16:00Z">
              <w:r w:rsidR="00B94FCB" w:rsidDel="00836C19">
                <w:rPr>
                  <w:rtl/>
                </w:rPr>
                <w:fldChar w:fldCharType="begin"/>
              </w:r>
              <w:r w:rsidR="00B94FCB" w:rsidDel="00836C19">
                <w:delInstrText xml:space="preserve"> CITATION 65 \l 1033 </w:delInstrText>
              </w:r>
            </w:del>
          </w:ins>
          <w:del w:id="19866" w:author="jafary88@gmail.com" w:date="2022-05-11T18:16:00Z">
            <w:r w:rsidR="00B94FCB" w:rsidDel="00836C19">
              <w:rPr>
                <w:rtl/>
              </w:rPr>
              <w:fldChar w:fldCharType="separate"/>
            </w:r>
          </w:del>
          <w:ins w:id="19867" w:author="Mohsen Jafarinejad" w:date="2019-04-28T11:13:00Z">
            <w:del w:id="19868" w:author="jafary88@gmail.com" w:date="2022-05-11T18:16:00Z">
              <w:r w:rsidR="00B94FCB" w:rsidDel="00836C19">
                <w:rPr>
                  <w:noProof/>
                </w:rPr>
                <w:delText xml:space="preserve"> [62]</w:delText>
              </w:r>
              <w:r w:rsidR="00B94FCB" w:rsidDel="00836C19">
                <w:rPr>
                  <w:rtl/>
                </w:rPr>
                <w:fldChar w:fldCharType="end"/>
              </w:r>
            </w:del>
          </w:ins>
          <w:customXmlInsRangeStart w:id="19869" w:author="Mohsen Jafarinejad" w:date="2019-04-28T11:13:00Z"/>
          <w:customXmlDelRangeStart w:id="19870" w:author="jafary88@gmail.com" w:date="2022-05-11T18:16:00Z"/>
        </w:sdtContent>
      </w:sdt>
      <w:customXmlInsRangeEnd w:id="19869"/>
      <w:customXmlDelRangeEnd w:id="19870"/>
      <w:del w:id="19871" w:author="jafary88@gmail.com" w:date="2022-05-11T18:16:00Z">
        <w:r w:rsidR="005F7A05" w:rsidDel="00836C19">
          <w:rPr>
            <w:rFonts w:hint="cs"/>
            <w:rtl/>
          </w:rPr>
          <w:delText xml:space="preserve"> </w:delText>
        </w:r>
      </w:del>
      <w:ins w:id="19872" w:author="Mohsen Jafarinejad" w:date="2019-04-28T11:12:00Z">
        <w:del w:id="19873" w:author="jafary88@gmail.com" w:date="2022-05-11T18:16:00Z">
          <w:r w:rsidR="00B94FCB" w:rsidDel="00836C19">
            <w:delText>(</w:delText>
          </w:r>
        </w:del>
      </w:ins>
      <w:ins w:id="19874" w:author="Mohsen Jafarinejad" w:date="2019-05-04T11:51:00Z">
        <w:del w:id="19875" w:author="jafary88@gmail.com" w:date="2022-05-11T18:16:00Z">
          <w:r w:rsidR="00C26563" w:rsidDel="00836C19">
            <w:rPr>
              <w:rFonts w:hint="cs"/>
              <w:rtl/>
            </w:rPr>
            <w:delText xml:space="preserve"> </w:delText>
          </w:r>
        </w:del>
      </w:ins>
      <w:del w:id="19876" w:author="jafary88@gmail.com" w:date="2022-05-11T18:16:00Z">
        <w:r w:rsidR="00671AAB" w:rsidDel="00836C19">
          <w:rPr>
            <w:rFonts w:hint="cs"/>
            <w:rtl/>
          </w:rPr>
          <w:delText xml:space="preserve">پیل مذکور با سطح مقطع تقریبی 12 سانتیمتر مورد شبیه </w:delText>
        </w:r>
      </w:del>
      <w:ins w:id="19877" w:author="Mohsen Jafarinejad" w:date="2019-05-12T08:22:00Z">
        <w:del w:id="19878" w:author="jafary88@gmail.com" w:date="2022-05-11T18:16:00Z">
          <w:r w:rsidR="008C196C" w:rsidDel="00836C19">
            <w:rPr>
              <w:rFonts w:hint="cs"/>
              <w:rtl/>
            </w:rPr>
            <w:delText>‌</w:delText>
          </w:r>
        </w:del>
      </w:ins>
      <w:del w:id="19879" w:author="jafary88@gmail.com" w:date="2022-05-11T18:16:00Z">
        <w:r w:rsidR="00671AAB" w:rsidDel="00836C19">
          <w:rPr>
            <w:rFonts w:hint="cs"/>
            <w:rtl/>
          </w:rPr>
          <w:delText>سازی قرار گرفت تا از پاسخگو بودن مد</w:delText>
        </w:r>
      </w:del>
      <w:ins w:id="19880" w:author="Mohsen Jafarinejad" w:date="2019-09-03T15:27:00Z">
        <w:del w:id="19881" w:author="jafary88@gmail.com" w:date="2022-05-11T18:16:00Z">
          <w:r w:rsidR="0083749C" w:rsidDel="00836C19">
            <w:rPr>
              <w:rFonts w:hint="cs"/>
              <w:rtl/>
            </w:rPr>
            <w:delText xml:space="preserve">ل </w:delText>
          </w:r>
        </w:del>
      </w:ins>
      <w:ins w:id="19882" w:author="Mohsen Jafarinejad" w:date="2019-09-03T12:14:00Z">
        <w:del w:id="19883" w:author="jafary88@gmail.com" w:date="2022-05-11T18:16:00Z">
          <w:r w:rsidR="00BF2F7C" w:rsidDel="00836C19">
            <w:rPr>
              <w:rtl/>
            </w:rPr>
            <w:delText>ساخته‌شد</w:delText>
          </w:r>
        </w:del>
      </w:ins>
      <w:del w:id="19884" w:author="jafary88@gmail.com" w:date="2022-05-11T18:16:00Z">
        <w:r w:rsidR="00671AAB" w:rsidDel="00836C19">
          <w:rPr>
            <w:rFonts w:hint="cs"/>
            <w:rtl/>
          </w:rPr>
          <w:delText>ل ساخته شده اطمینان حاصل گردد</w:delText>
        </w:r>
      </w:del>
      <w:ins w:id="19885" w:author="Mohsen Jafarinejad" w:date="2019-04-28T10:57:00Z">
        <w:del w:id="19886" w:author="jafary88@gmail.com" w:date="2022-05-11T18:16:00Z">
          <w:r w:rsidR="00B91287" w:rsidDel="00836C19">
            <w:rPr>
              <w:rFonts w:hint="cs"/>
              <w:rtl/>
            </w:rPr>
            <w:delText>.</w:delText>
          </w:r>
        </w:del>
      </w:ins>
      <w:del w:id="19887" w:author="jafary88@gmail.com" w:date="2022-05-11T18:16:00Z">
        <w:r w:rsidR="00671AAB" w:rsidDel="00836C19">
          <w:rPr>
            <w:rFonts w:hint="cs"/>
            <w:rtl/>
          </w:rPr>
          <w:delText xml:space="preserve"> </w:delText>
        </w:r>
      </w:del>
      <w:ins w:id="19888" w:author="Mohsen Jafarinejad" w:date="2019-09-03T15:27:00Z">
        <w:del w:id="19889" w:author="jafary88@gmail.com" w:date="2022-05-11T18:16:00Z">
          <w:r w:rsidR="00331BB1" w:rsidDel="00836C19">
            <w:rPr>
              <w:rtl/>
            </w:rPr>
            <w:delText>پس‌ازآن</w:delText>
          </w:r>
        </w:del>
      </w:ins>
      <w:del w:id="19890" w:author="jafary88@gmail.com" w:date="2022-05-11T18:16:00Z">
        <w:r w:rsidR="00671AAB" w:rsidDel="00836C19">
          <w:rPr>
            <w:rFonts w:hint="cs"/>
            <w:rtl/>
          </w:rPr>
          <w:delText xml:space="preserve">پس از آن که مقادیر خروجی با مقادیر </w:delText>
        </w:r>
      </w:del>
      <w:ins w:id="19891" w:author="Mohsen Jafarinejad" w:date="2019-09-03T15:27:00Z">
        <w:del w:id="19892" w:author="jafary88@gmail.com" w:date="2022-05-11T18:16:00Z">
          <w:r w:rsidR="00331BB1" w:rsidDel="00836C19">
            <w:rPr>
              <w:rtl/>
            </w:rPr>
            <w:delText>ارائه‌شده</w:delText>
          </w:r>
        </w:del>
      </w:ins>
      <w:del w:id="19893" w:author="jafary88@gmail.com" w:date="2022-05-11T18:16:00Z">
        <w:r w:rsidR="00671AAB" w:rsidDel="00836C19">
          <w:rPr>
            <w:rFonts w:hint="cs"/>
            <w:rtl/>
          </w:rPr>
          <w:delText xml:space="preserve">ارائه شده در </w:delText>
        </w:r>
        <w:r w:rsidR="005F7A05" w:rsidDel="00836C19">
          <w:rPr>
            <w:rFonts w:hint="cs"/>
            <w:rtl/>
          </w:rPr>
          <w:delText>مقاله مذکور</w:delText>
        </w:r>
        <w:r w:rsidR="00671AAB" w:rsidDel="00836C19">
          <w:rPr>
            <w:rFonts w:hint="cs"/>
            <w:rtl/>
          </w:rPr>
          <w:delText xml:space="preserve"> برابر بود نسبت به شبیه </w:delText>
        </w:r>
      </w:del>
      <w:ins w:id="19894" w:author="Mohsen Jafarinejad" w:date="2019-05-12T08:23:00Z">
        <w:del w:id="19895" w:author="jafary88@gmail.com" w:date="2022-05-11T18:16:00Z">
          <w:r w:rsidR="008C196C" w:rsidDel="00836C19">
            <w:rPr>
              <w:rFonts w:hint="cs"/>
              <w:rtl/>
            </w:rPr>
            <w:delText>‌</w:delText>
          </w:r>
        </w:del>
      </w:ins>
      <w:del w:id="19896" w:author="jafary88@gmail.com" w:date="2022-05-11T18:16:00Z">
        <w:r w:rsidR="00671AAB" w:rsidDel="00836C19">
          <w:rPr>
            <w:rFonts w:hint="cs"/>
            <w:rtl/>
          </w:rPr>
          <w:delText xml:space="preserve">سازی پیل میکروبی فرضی خود با سطح مقطع تقریبی 25 سانتیمتر مربع اقدام کردیم ، </w:delText>
        </w:r>
      </w:del>
      <w:ins w:id="19897" w:author="Mohsen Jafarinejad" w:date="2019-09-03T15:28:00Z">
        <w:del w:id="19898" w:author="jafary88@gmail.com" w:date="2022-05-11T18:16:00Z">
          <w:r w:rsidR="00331BB1" w:rsidDel="00836C19">
            <w:rPr>
              <w:rtl/>
            </w:rPr>
            <w:delText>همان‌طور</w:delText>
          </w:r>
        </w:del>
      </w:ins>
      <w:del w:id="19899" w:author="jafary88@gmail.com" w:date="2022-05-11T18:16:00Z">
        <w:r w:rsidR="00671AAB" w:rsidDel="00836C19">
          <w:rPr>
            <w:rFonts w:hint="cs"/>
            <w:rtl/>
          </w:rPr>
          <w:delText xml:space="preserve">همان </w:delText>
        </w:r>
      </w:del>
      <w:ins w:id="19900" w:author="Mohsen Jafarinejad" w:date="2019-09-03T15:28:00Z">
        <w:del w:id="19901" w:author="jafary88@gmail.com" w:date="2022-05-11T18:16:00Z">
          <w:r w:rsidR="00331BB1" w:rsidDel="00836C19">
            <w:rPr>
              <w:rtl/>
            </w:rPr>
            <w:delText xml:space="preserve"> که</w:delText>
          </w:r>
        </w:del>
      </w:ins>
      <w:del w:id="19902" w:author="jafary88@gmail.com" w:date="2022-05-11T18:16:00Z">
        <w:r w:rsidR="00671AAB" w:rsidDel="00836C19">
          <w:rPr>
            <w:rFonts w:hint="cs"/>
            <w:rtl/>
          </w:rPr>
          <w:delText xml:space="preserve">طورکه انتظار </w:delText>
        </w:r>
      </w:del>
      <w:ins w:id="19903" w:author="Mohsen" w:date="2019-03-17T16:51:00Z">
        <w:del w:id="1990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فت</w:delText>
          </w:r>
        </w:del>
      </w:ins>
      <w:del w:id="19905" w:author="jafary88@gmail.com" w:date="2022-05-11T18:16:00Z">
        <w:r w:rsidR="00671AAB" w:rsidDel="00836C19">
          <w:rPr>
            <w:rFonts w:hint="cs"/>
            <w:rtl/>
          </w:rPr>
          <w:delText xml:space="preserve">می رفت </w:delText>
        </w:r>
      </w:del>
      <w:ins w:id="19906" w:author="Mohsen Jafarinejad" w:date="2019-09-03T15:28:00Z">
        <w:del w:id="19907" w:author="jafary88@gmail.com" w:date="2022-05-11T18:16:00Z">
          <w:r w:rsidR="00331BB1" w:rsidDel="00836C19">
            <w:rPr>
              <w:rtl/>
            </w:rPr>
            <w:delText>شدت‌جر</w:delText>
          </w:r>
          <w:r w:rsidR="00331BB1" w:rsidDel="00836C19">
            <w:rPr>
              <w:rFonts w:hint="cs"/>
              <w:rtl/>
            </w:rPr>
            <w:delText>ی</w:delText>
          </w:r>
          <w:r w:rsidR="00331BB1" w:rsidDel="00836C19">
            <w:rPr>
              <w:rFonts w:hint="eastAsia"/>
              <w:rtl/>
            </w:rPr>
            <w:delText>ان</w:delText>
          </w:r>
        </w:del>
      </w:ins>
      <w:del w:id="19908" w:author="jafary88@gmail.com" w:date="2022-05-11T18:16:00Z">
        <w:r w:rsidR="00671AAB" w:rsidDel="00836C19">
          <w:rPr>
            <w:rFonts w:hint="cs"/>
            <w:rtl/>
          </w:rPr>
          <w:delText>شدت جریال اتصال کوتاه هر دو پیل به ازای سطح تصویر غشا</w:delText>
        </w:r>
        <w:r w:rsidR="00CC7435" w:rsidDel="00836C19">
          <w:rPr>
            <w:rFonts w:hint="cs"/>
            <w:rtl/>
          </w:rPr>
          <w:delText>ء</w:delText>
        </w:r>
        <w:r w:rsidR="00671AAB" w:rsidDel="00836C19">
          <w:rPr>
            <w:rFonts w:hint="cs"/>
            <w:rtl/>
          </w:rPr>
          <w:delText xml:space="preserve"> باهم برابر </w:delText>
        </w:r>
      </w:del>
      <w:ins w:id="19909" w:author="Mohsen Jafarinejad" w:date="2019-09-03T15:28:00Z">
        <w:del w:id="19910" w:author="jafary88@gmail.com" w:date="2022-05-11T18:16:00Z">
          <w:r w:rsidR="00331BB1" w:rsidDel="00836C19">
            <w:rPr>
              <w:rtl/>
            </w:rPr>
            <w:delText>به دست</w:delText>
          </w:r>
        </w:del>
      </w:ins>
      <w:del w:id="19911" w:author="jafary88@gmail.com" w:date="2022-05-11T18:16:00Z">
        <w:r w:rsidR="00671AAB" w:rsidDel="00836C19">
          <w:rPr>
            <w:rFonts w:hint="cs"/>
            <w:rtl/>
          </w:rPr>
          <w:delText>بدست آمد</w:delText>
        </w:r>
      </w:del>
      <w:customXmlDelRangeStart w:id="19912" w:author="jafary88@gmail.com" w:date="2022-05-11T18:16:00Z"/>
      <w:sdt>
        <w:sdtPr>
          <w:rPr>
            <w:rFonts w:hint="cs"/>
            <w:rtl/>
          </w:rPr>
          <w:id w:val="-254514659"/>
          <w:citation/>
        </w:sdtPr>
        <w:sdtEndPr/>
        <w:sdtContent>
          <w:customXmlDelRangeEnd w:id="19912"/>
          <w:del w:id="19913" w:author="jafary88@gmail.com" w:date="2022-05-11T18:16:00Z">
            <w:r w:rsidR="00CC7435" w:rsidDel="00836C19">
              <w:rPr>
                <w:rStyle w:val="tgc"/>
                <w:rtl/>
              </w:rPr>
              <w:fldChar w:fldCharType="begin"/>
            </w:r>
            <w:r w:rsidR="00EA6BD0" w:rsidDel="00836C19">
              <w:rPr>
                <w:rStyle w:val="tgc"/>
              </w:rPr>
              <w:delInstrText xml:space="preserve">CITATION 54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50]</w:delText>
            </w:r>
            <w:r w:rsidR="00CC7435" w:rsidDel="00836C19">
              <w:rPr>
                <w:rStyle w:val="tgc"/>
                <w:rtl/>
              </w:rPr>
              <w:fldChar w:fldCharType="end"/>
            </w:r>
          </w:del>
          <w:customXmlDelRangeStart w:id="19914" w:author="jafary88@gmail.com" w:date="2022-05-11T18:16:00Z"/>
        </w:sdtContent>
      </w:sdt>
      <w:customXmlDelRangeEnd w:id="19914"/>
      <w:del w:id="19915" w:author="jafary88@gmail.com" w:date="2022-05-11T18:16:00Z">
        <w:r w:rsidR="00671AAB" w:rsidDel="00836C19">
          <w:rPr>
            <w:rFonts w:hint="cs"/>
            <w:rtl/>
          </w:rPr>
          <w:delText xml:space="preserve">که مقادیر </w:delText>
        </w:r>
      </w:del>
      <w:ins w:id="19916" w:author="Mohsen Jafarinejad" w:date="2019-09-03T15:28:00Z">
        <w:del w:id="19917" w:author="jafary88@gmail.com" w:date="2022-05-11T18:16:00Z">
          <w:r w:rsidR="00331BB1" w:rsidDel="00836C19">
            <w:rPr>
              <w:rtl/>
            </w:rPr>
            <w:delText>آن‌ها</w:delText>
          </w:r>
        </w:del>
      </w:ins>
      <w:del w:id="19918" w:author="jafary88@gmail.com" w:date="2022-05-11T18:16:00Z">
        <w:r w:rsidR="00671AAB" w:rsidDel="00836C19">
          <w:rPr>
            <w:rFonts w:hint="cs"/>
            <w:rtl/>
          </w:rPr>
          <w:delText>آنها در زیر قابل مشاهده است</w:delText>
        </w:r>
      </w:del>
      <w:ins w:id="19919" w:author="Mohsen Jafarinejad" w:date="2019-05-11T08:13:00Z">
        <w:del w:id="19920" w:author="jafary88@gmail.com" w:date="2022-05-11T18:16:00Z">
          <w:r w:rsidR="005400D2" w:rsidDel="00836C19">
            <w:delText xml:space="preserve"> </w:delText>
          </w:r>
        </w:del>
      </w:ins>
      <w:del w:id="19921" w:author="jafary88@gmail.com" w:date="2022-05-11T18:16:00Z">
        <w:r w:rsidR="00671AAB" w:rsidDel="00836C19">
          <w:rPr>
            <w:rFonts w:hint="cs"/>
            <w:rtl/>
          </w:rPr>
          <w:delText>:</w:delText>
        </w:r>
      </w:del>
    </w:p>
    <w:p w14:paraId="29FCB0CA" w14:textId="76BC366C" w:rsidR="00D00E67" w:rsidDel="00836C19" w:rsidRDefault="00D00E67" w:rsidP="00E10D3C">
      <w:pPr>
        <w:pStyle w:val="payannameh"/>
        <w:tabs>
          <w:tab w:val="left" w:pos="0"/>
          <w:tab w:val="left" w:pos="567"/>
          <w:tab w:val="left" w:pos="7371"/>
        </w:tabs>
        <w:spacing w:line="240" w:lineRule="auto"/>
        <w:rPr>
          <w:del w:id="19922" w:author="jafary88@gmail.com" w:date="2022-05-11T18:16:00Z"/>
          <w:rtl/>
        </w:rPr>
      </w:pPr>
    </w:p>
    <w:p w14:paraId="2241061B" w14:textId="1F560AFC" w:rsidR="00065881" w:rsidDel="00836C19" w:rsidRDefault="00065881" w:rsidP="00D00E67">
      <w:pPr>
        <w:pStyle w:val="payannameh"/>
        <w:tabs>
          <w:tab w:val="left" w:pos="0"/>
          <w:tab w:val="left" w:pos="7371"/>
        </w:tabs>
        <w:spacing w:line="240" w:lineRule="auto"/>
        <w:jc w:val="center"/>
        <w:rPr>
          <w:del w:id="19923" w:author="jafary88@gmail.com" w:date="2022-05-11T18:16:00Z"/>
          <w:rtl/>
        </w:rPr>
      </w:pPr>
      <w:del w:id="19924" w:author="jafary88@gmail.com" w:date="2022-05-11T18:16:00Z">
        <w:r w:rsidDel="00836C19">
          <w:rPr>
            <w:noProof/>
            <w:rtl/>
            <w:lang w:bidi="ar-SA"/>
          </w:rPr>
          <w:drawing>
            <wp:inline distT="0" distB="0" distL="0" distR="0" wp14:anchorId="627944DD" wp14:editId="2C66BFDD">
              <wp:extent cx="2513495" cy="1885122"/>
              <wp:effectExtent l="0" t="0" r="1270" b="1270"/>
              <wp:docPr id="44" name="Picture 44" descr="C:\Users\m.jafarinejad\Desktop\Negaresh\25-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jafarinejad\Desktop\Negaresh\25-S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5220" cy="1886416"/>
                      </a:xfrm>
                      <a:prstGeom prst="rect">
                        <a:avLst/>
                      </a:prstGeom>
                      <a:noFill/>
                      <a:ln>
                        <a:noFill/>
                      </a:ln>
                    </pic:spPr>
                  </pic:pic>
                </a:graphicData>
              </a:graphic>
            </wp:inline>
          </w:drawing>
        </w:r>
      </w:del>
      <w:ins w:id="19925" w:author="Mohsen Jafarinejad" w:date="2019-04-06T12:20:00Z">
        <w:del w:id="19926" w:author="jafary88@gmail.com" w:date="2022-05-11T18:16:00Z">
          <w:r w:rsidR="00F4141A" w:rsidDel="00836C19">
            <w:delText xml:space="preserve">     </w:delText>
          </w:r>
        </w:del>
      </w:ins>
      <w:del w:id="19927" w:author="jafary88@gmail.com" w:date="2022-05-11T18:16:00Z">
        <w:r w:rsidR="00D00E67" w:rsidDel="00836C19">
          <w:rPr>
            <w:rFonts w:hint="cs"/>
            <w:rtl/>
          </w:rPr>
          <w:delText xml:space="preserve">  </w:delText>
        </w:r>
        <w:r w:rsidDel="00836C19">
          <w:rPr>
            <w:noProof/>
            <w:rtl/>
            <w:lang w:bidi="ar-SA"/>
          </w:rPr>
          <w:drawing>
            <wp:inline distT="0" distB="0" distL="0" distR="0" wp14:anchorId="510F94FE" wp14:editId="7D150BE0">
              <wp:extent cx="2498035" cy="1886778"/>
              <wp:effectExtent l="0" t="0" r="0" b="0"/>
              <wp:docPr id="45" name="Picture 45" descr="C:\Users\m.jafarinejad\Desktop\Negaresh\25-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jafarinejad\Desktop\Negaresh\25-S2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99954" cy="1888227"/>
                      </a:xfrm>
                      <a:prstGeom prst="rect">
                        <a:avLst/>
                      </a:prstGeom>
                      <a:noFill/>
                      <a:ln>
                        <a:noFill/>
                      </a:ln>
                    </pic:spPr>
                  </pic:pic>
                </a:graphicData>
              </a:graphic>
            </wp:inline>
          </w:drawing>
        </w:r>
      </w:del>
    </w:p>
    <w:p w14:paraId="6883368C" w14:textId="1509D366" w:rsidR="00602158" w:rsidDel="00836C19" w:rsidRDefault="007E104F" w:rsidP="00CF0011">
      <w:pPr>
        <w:pStyle w:val="a4"/>
        <w:rPr>
          <w:del w:id="19928" w:author="jafary88@gmail.com" w:date="2022-05-11T18:16:00Z"/>
          <w:rtl/>
        </w:rPr>
      </w:pPr>
      <w:bookmarkStart w:id="19929" w:name="_Toc8551046"/>
      <w:del w:id="19930" w:author="jafary88@gmail.com" w:date="2022-05-11T18:16:00Z">
        <w:r w:rsidDel="00836C19">
          <w:rPr>
            <w:rFonts w:hint="cs"/>
            <w:rtl/>
          </w:rPr>
          <w:delText xml:space="preserve">نمایه </w:delText>
        </w:r>
      </w:del>
      <w:ins w:id="19931" w:author="Mohsen" w:date="2019-03-17T16:51:00Z">
        <w:del w:id="19932"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19933" w:author="jafary88@gmail.com" w:date="2022-05-11T18:16:00Z">
        <w:r w:rsidDel="00836C19">
          <w:rPr>
            <w:rFonts w:hint="cs"/>
            <w:rtl/>
          </w:rPr>
          <w:delText xml:space="preserve">پیل های </w:delText>
        </w:r>
      </w:del>
      <w:ins w:id="19934" w:author="Mohsen Jafarinejad" w:date="2019-09-03T15:28:00Z">
        <w:del w:id="19935" w:author="jafary88@gmail.com" w:date="2022-05-11T18:16:00Z">
          <w:r w:rsidR="00331BB1" w:rsidDel="00836C19">
            <w:rPr>
              <w:rtl/>
            </w:rPr>
            <w:delText>شب</w:delText>
          </w:r>
          <w:r w:rsidR="00331BB1" w:rsidDel="00836C19">
            <w:rPr>
              <w:rFonts w:hint="cs"/>
              <w:rtl/>
            </w:rPr>
            <w:delText>یه‌سازی‌شده</w:delText>
          </w:r>
        </w:del>
      </w:ins>
      <w:del w:id="19936" w:author="jafary88@gmail.com" w:date="2022-05-11T18:16:00Z">
        <w:r w:rsidDel="00836C19">
          <w:rPr>
            <w:rFonts w:hint="cs"/>
            <w:rtl/>
          </w:rPr>
          <w:delText xml:space="preserve">شبیه سازی شده با </w:delText>
        </w:r>
      </w:del>
      <w:ins w:id="19937" w:author="Mohsen" w:date="2019-03-17T16:51:00Z">
        <w:del w:id="19938" w:author="jafary88@gmail.com" w:date="2022-05-11T18:16:00Z">
          <w:r w:rsidR="00CF0011" w:rsidDel="00836C19">
            <w:rPr>
              <w:rtl/>
            </w:rPr>
            <w:delText>مساحت‌ها</w:delText>
          </w:r>
          <w:r w:rsidR="00CF0011" w:rsidDel="00836C19">
            <w:rPr>
              <w:rFonts w:hint="cs"/>
              <w:rtl/>
            </w:rPr>
            <w:delText>ی</w:delText>
          </w:r>
        </w:del>
      </w:ins>
      <w:del w:id="19939" w:author="jafary88@gmail.com" w:date="2022-05-11T18:16:00Z">
        <w:r w:rsidDel="00836C19">
          <w:rPr>
            <w:rFonts w:hint="cs"/>
            <w:rtl/>
          </w:rPr>
          <w:delText>مساحت های متفاوت</w:delText>
        </w:r>
        <w:bookmarkEnd w:id="19929"/>
      </w:del>
    </w:p>
    <w:p w14:paraId="3503CE3A" w14:textId="3A9B6937" w:rsidR="00D00E67" w:rsidDel="00836C19" w:rsidRDefault="00D00E67" w:rsidP="005E409E">
      <w:pPr>
        <w:pStyle w:val="payannameh"/>
        <w:tabs>
          <w:tab w:val="left" w:pos="0"/>
          <w:tab w:val="left" w:pos="7371"/>
        </w:tabs>
        <w:spacing w:line="240" w:lineRule="auto"/>
        <w:jc w:val="center"/>
        <w:rPr>
          <w:ins w:id="19940" w:author="Mohsen Jafarinejad" w:date="2019-04-28T10:57:00Z"/>
          <w:del w:id="19941" w:author="jafary88@gmail.com" w:date="2022-05-11T18:16:00Z"/>
          <w:rtl/>
        </w:rPr>
      </w:pPr>
    </w:p>
    <w:p w14:paraId="080DA94D" w14:textId="772036D2" w:rsidR="00B91287" w:rsidDel="00836C19" w:rsidRDefault="00B91287" w:rsidP="005E409E">
      <w:pPr>
        <w:pStyle w:val="payannameh"/>
        <w:tabs>
          <w:tab w:val="left" w:pos="0"/>
          <w:tab w:val="left" w:pos="7371"/>
        </w:tabs>
        <w:spacing w:line="240" w:lineRule="auto"/>
        <w:jc w:val="center"/>
        <w:rPr>
          <w:del w:id="19942" w:author="jafary88@gmail.com" w:date="2022-05-11T18:16:00Z"/>
          <w:rtl/>
        </w:rPr>
      </w:pPr>
    </w:p>
    <w:p w14:paraId="435E35AA" w14:textId="27275A49" w:rsidR="00D00E67" w:rsidRPr="00592E0D" w:rsidDel="00836C19" w:rsidRDefault="00997A3D" w:rsidP="00211B4A">
      <w:pPr>
        <w:pStyle w:val="a3"/>
        <w:rPr>
          <w:del w:id="19943" w:author="jafary88@gmail.com" w:date="2022-05-11T18:16:00Z"/>
          <w:rtl/>
        </w:rPr>
      </w:pPr>
      <w:bookmarkStart w:id="19944" w:name="_Toc8551003"/>
      <w:del w:id="19945" w:author="jafary88@gmail.com" w:date="2022-05-11T18:16:00Z">
        <w:r w:rsidRPr="00592E0D" w:rsidDel="00836C19">
          <w:rPr>
            <w:rFonts w:hint="cs"/>
            <w:rtl/>
          </w:rPr>
          <w:delText>مقایسه</w:delText>
        </w:r>
        <w:r w:rsidRPr="00592E0D" w:rsidDel="00836C19">
          <w:rPr>
            <w:rtl/>
          </w:rPr>
          <w:delText xml:space="preserve"> </w:delText>
        </w:r>
        <w:r w:rsidRPr="00592E0D" w:rsidDel="00836C19">
          <w:rPr>
            <w:rFonts w:hint="cs"/>
            <w:rtl/>
          </w:rPr>
          <w:delText>اثر</w:delText>
        </w:r>
        <w:r w:rsidRPr="00592E0D" w:rsidDel="00836C19">
          <w:rPr>
            <w:rtl/>
          </w:rPr>
          <w:delText xml:space="preserve"> </w:delText>
        </w:r>
        <w:r w:rsidRPr="00592E0D" w:rsidDel="00836C19">
          <w:rPr>
            <w:rFonts w:hint="cs"/>
            <w:rtl/>
          </w:rPr>
          <w:delText>مساحت</w:delText>
        </w:r>
        <w:r w:rsidRPr="00592E0D" w:rsidDel="00836C19">
          <w:rPr>
            <w:rtl/>
          </w:rPr>
          <w:delText xml:space="preserve"> </w:delText>
        </w:r>
        <w:r w:rsidRPr="00592E0D" w:rsidDel="00836C19">
          <w:rPr>
            <w:rFonts w:hint="cs"/>
            <w:rtl/>
          </w:rPr>
          <w:delText>بر</w:delText>
        </w:r>
        <w:r w:rsidRPr="00592E0D" w:rsidDel="00836C19">
          <w:rPr>
            <w:rtl/>
          </w:rPr>
          <w:delText xml:space="preserve"> </w:delText>
        </w:r>
        <w:r w:rsidRPr="00592E0D" w:rsidDel="00836C19">
          <w:rPr>
            <w:rFonts w:hint="cs"/>
            <w:rtl/>
          </w:rPr>
          <w:delText>چگالی</w:delText>
        </w:r>
        <w:r w:rsidRPr="00592E0D" w:rsidDel="00836C19">
          <w:rPr>
            <w:rtl/>
          </w:rPr>
          <w:delText xml:space="preserve"> </w:delText>
        </w:r>
        <w:r w:rsidRPr="00592E0D" w:rsidDel="00836C19">
          <w:rPr>
            <w:rFonts w:hint="cs"/>
            <w:rtl/>
          </w:rPr>
          <w:delText>جریان</w:delText>
        </w:r>
      </w:del>
      <w:ins w:id="19946" w:author="Mohsen Jafarinejad" w:date="2019-05-04T11:30:00Z">
        <w:del w:id="19947" w:author="jafary88@gmail.com" w:date="2022-05-11T18:16:00Z">
          <w:r w:rsidR="00892953" w:rsidDel="00836C19">
            <w:rPr>
              <w:rFonts w:hint="cs"/>
              <w:rtl/>
            </w:rPr>
            <w:delText xml:space="preserve">مدل </w:delText>
          </w:r>
        </w:del>
      </w:ins>
      <w:ins w:id="19948" w:author="Mohsen Jafarinejad" w:date="2019-09-03T12:14:00Z">
        <w:del w:id="19949" w:author="jafary88@gmail.com" w:date="2022-05-11T18:16:00Z">
          <w:r w:rsidR="00BF2F7C" w:rsidDel="00836C19">
            <w:rPr>
              <w:rtl/>
            </w:rPr>
            <w:delText>ساخته‌شده</w:delText>
          </w:r>
        </w:del>
      </w:ins>
      <w:ins w:id="19950" w:author="Mohsen Jafarinejad" w:date="2019-05-04T11:30:00Z">
        <w:del w:id="19951" w:author="jafary88@gmail.com" w:date="2022-05-11T18:16:00Z">
          <w:r w:rsidR="00892953" w:rsidDel="00836C19">
            <w:rPr>
              <w:rFonts w:hint="cs"/>
              <w:rtl/>
            </w:rPr>
            <w:delText xml:space="preserve"> با تحقیقات قبلی</w:delText>
          </w:r>
        </w:del>
      </w:ins>
      <w:bookmarkEnd w:id="19944"/>
    </w:p>
    <w:tbl>
      <w:tblPr>
        <w:tblW w:w="6880" w:type="dxa"/>
        <w:jc w:val="center"/>
        <w:tblLook w:val="04A0" w:firstRow="1" w:lastRow="0" w:firstColumn="1" w:lastColumn="0" w:noHBand="0" w:noVBand="1"/>
      </w:tblPr>
      <w:tblGrid>
        <w:gridCol w:w="2100"/>
        <w:gridCol w:w="2521"/>
        <w:gridCol w:w="2680"/>
        <w:tblGridChange w:id="19952">
          <w:tblGrid>
            <w:gridCol w:w="2100"/>
            <w:gridCol w:w="2100"/>
            <w:gridCol w:w="421"/>
            <w:gridCol w:w="2259"/>
            <w:gridCol w:w="421"/>
          </w:tblGrid>
        </w:tblGridChange>
      </w:tblGrid>
      <w:tr w:rsidR="00671AAB" w:rsidRPr="00671AAB" w:rsidDel="00836C19" w14:paraId="79EBB0C1" w14:textId="70B9FED9" w:rsidTr="00671AAB">
        <w:trPr>
          <w:trHeight w:val="750"/>
          <w:jc w:val="center"/>
          <w:del w:id="19953" w:author="jafary88@gmail.com" w:date="2022-05-11T18:16:00Z"/>
        </w:trPr>
        <w:tc>
          <w:tcPr>
            <w:tcW w:w="210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A5B9532" w14:textId="3F36487F" w:rsidR="00671AAB" w:rsidRPr="00671AAB" w:rsidDel="00836C19" w:rsidRDefault="00671AAB" w:rsidP="005E409E">
            <w:pPr>
              <w:tabs>
                <w:tab w:val="left" w:pos="0"/>
                <w:tab w:val="left" w:pos="7371"/>
              </w:tabs>
              <w:bidi/>
              <w:spacing w:after="0" w:line="240" w:lineRule="auto"/>
              <w:jc w:val="center"/>
              <w:rPr>
                <w:del w:id="19954" w:author="jafary88@gmail.com" w:date="2022-05-11T18:16:00Z"/>
                <w:rFonts w:ascii="Calibri" w:eastAsia="Times New Roman" w:hAnsi="Calibri" w:cs="B Zar"/>
                <w:b/>
                <w:bCs/>
                <w:color w:val="000000"/>
                <w:sz w:val="28"/>
                <w:szCs w:val="28"/>
              </w:rPr>
            </w:pPr>
            <w:del w:id="19955" w:author="jafary88@gmail.com" w:date="2022-05-11T18:16:00Z">
              <w:r w:rsidRPr="00671AAB" w:rsidDel="00836C19">
                <w:rPr>
                  <w:rFonts w:ascii="Calibri" w:eastAsia="Times New Roman" w:hAnsi="Calibri" w:cs="B Zar" w:hint="cs"/>
                  <w:b/>
                  <w:bCs/>
                  <w:color w:val="000000"/>
                  <w:sz w:val="28"/>
                  <w:szCs w:val="28"/>
                  <w:rtl/>
                </w:rPr>
                <w:delText>مدل این نوشتار</w:delText>
              </w:r>
            </w:del>
          </w:p>
        </w:tc>
        <w:tc>
          <w:tcPr>
            <w:tcW w:w="2100" w:type="dxa"/>
            <w:tcBorders>
              <w:top w:val="single" w:sz="4" w:space="0" w:color="auto"/>
              <w:left w:val="nil"/>
              <w:bottom w:val="single" w:sz="4" w:space="0" w:color="auto"/>
              <w:right w:val="single" w:sz="4" w:space="0" w:color="auto"/>
            </w:tcBorders>
            <w:shd w:val="clear" w:color="000000" w:fill="8DB4E2"/>
            <w:noWrap/>
            <w:vAlign w:val="center"/>
            <w:hideMark/>
          </w:tcPr>
          <w:p w14:paraId="2677A2BD" w14:textId="05727E6C" w:rsidR="00671AAB" w:rsidRPr="00671AAB" w:rsidDel="00836C19" w:rsidRDefault="00671AAB" w:rsidP="005E409E">
            <w:pPr>
              <w:tabs>
                <w:tab w:val="left" w:pos="0"/>
                <w:tab w:val="left" w:pos="7371"/>
              </w:tabs>
              <w:bidi/>
              <w:spacing w:after="0" w:line="240" w:lineRule="auto"/>
              <w:jc w:val="center"/>
              <w:rPr>
                <w:del w:id="19956" w:author="jafary88@gmail.com" w:date="2022-05-11T18:16:00Z"/>
                <w:rFonts w:ascii="Calibri" w:eastAsia="Times New Roman" w:hAnsi="Calibri" w:cs="B Zar"/>
                <w:b/>
                <w:bCs/>
                <w:color w:val="000000"/>
                <w:sz w:val="28"/>
                <w:szCs w:val="28"/>
              </w:rPr>
            </w:pPr>
            <w:del w:id="19957" w:author="jafary88@gmail.com" w:date="2022-05-11T18:16:00Z">
              <w:r w:rsidRPr="005F7A05" w:rsidDel="00836C19">
                <w:rPr>
                  <w:rFonts w:ascii="Calibri" w:eastAsia="Times New Roman" w:hAnsi="Calibri" w:cs="B Zar" w:hint="cs"/>
                  <w:b/>
                  <w:bCs/>
                  <w:color w:val="000000"/>
                  <w:sz w:val="24"/>
                  <w:szCs w:val="24"/>
                  <w:rtl/>
                </w:rPr>
                <w:delText>مدل</w:delText>
              </w:r>
              <w:r w:rsidR="002058D2" w:rsidDel="00836C19">
                <w:rPr>
                  <w:rFonts w:ascii="Calibri" w:eastAsia="Times New Roman" w:hAnsi="Calibri" w:cs="B Zar"/>
                  <w:b/>
                  <w:bCs/>
                  <w:color w:val="000000"/>
                  <w:sz w:val="24"/>
                  <w:szCs w:val="24"/>
                </w:rPr>
                <w:delText xml:space="preserve"> </w:delText>
              </w:r>
            </w:del>
            <w:ins w:id="19958" w:author="Mohsen Jafarinejad" w:date="2019-09-03T12:14:00Z">
              <w:del w:id="19959" w:author="jafary88@gmail.com" w:date="2022-05-11T18:16:00Z">
                <w:r w:rsidR="00BF2F7C" w:rsidDel="00836C19">
                  <w:rPr>
                    <w:rFonts w:ascii="Calibri" w:eastAsia="Times New Roman" w:hAnsi="Calibri" w:cs="B Zar" w:hint="eastAsia"/>
                    <w:b/>
                    <w:bCs/>
                    <w:color w:val="000000"/>
                    <w:sz w:val="24"/>
                    <w:szCs w:val="24"/>
                    <w:rtl/>
                  </w:rPr>
                  <w:delText>ساخته‌شده</w:delText>
                </w:r>
              </w:del>
            </w:ins>
            <w:del w:id="19960" w:author="jafary88@gmail.com" w:date="2022-05-11T18:16:00Z">
              <w:r w:rsidR="005F7A05" w:rsidRPr="005F7A05" w:rsidDel="00836C19">
                <w:rPr>
                  <w:rFonts w:ascii="Calibri" w:eastAsia="Times New Roman" w:hAnsi="Calibri" w:cs="B Zar" w:hint="cs"/>
                  <w:b/>
                  <w:bCs/>
                  <w:color w:val="000000"/>
                  <w:sz w:val="24"/>
                  <w:szCs w:val="24"/>
                  <w:rtl/>
                </w:rPr>
                <w:delText>ساخته شده در دانشگاه</w:delText>
              </w:r>
              <w:r w:rsidRPr="005F7A05" w:rsidDel="00836C19">
                <w:rPr>
                  <w:rFonts w:ascii="Calibri" w:eastAsia="Times New Roman" w:hAnsi="Calibri" w:cs="B Zar" w:hint="cs"/>
                  <w:b/>
                  <w:bCs/>
                  <w:color w:val="000000"/>
                  <w:sz w:val="24"/>
                  <w:szCs w:val="24"/>
                  <w:rtl/>
                </w:rPr>
                <w:delText xml:space="preserve"> </w:delText>
              </w:r>
              <w:r w:rsidRPr="006424D4" w:rsidDel="00836C19">
                <w:rPr>
                  <w:rFonts w:asciiTheme="majorBidi" w:eastAsia="Times New Roman" w:hAnsiTheme="majorBidi" w:cstheme="majorBidi"/>
                  <w:b/>
                  <w:bCs/>
                  <w:color w:val="000000"/>
                  <w:sz w:val="24"/>
                  <w:szCs w:val="24"/>
                  <w:rPrChange w:id="19961" w:author="Mohsen Jafarinejad" w:date="2019-05-05T14:56:00Z">
                    <w:rPr>
                      <w:rFonts w:ascii="Calibri" w:eastAsia="Times New Roman" w:hAnsi="Calibri" w:cs="B Zar"/>
                      <w:b/>
                      <w:bCs/>
                      <w:color w:val="000000"/>
                      <w:sz w:val="24"/>
                      <w:szCs w:val="24"/>
                    </w:rPr>
                  </w:rPrChange>
                </w:rPr>
                <w:delText>NTNU</w:delText>
              </w:r>
              <w:r w:rsidRPr="005F7A05" w:rsidDel="00836C19">
                <w:rPr>
                  <w:rFonts w:ascii="Calibri" w:eastAsia="Times New Roman" w:hAnsi="Calibri" w:cs="B Zar" w:hint="cs"/>
                  <w:b/>
                  <w:bCs/>
                  <w:color w:val="000000"/>
                  <w:sz w:val="24"/>
                  <w:szCs w:val="24"/>
                  <w:rtl/>
                </w:rPr>
                <w:delText xml:space="preserve"> </w:delText>
              </w:r>
              <w:r w:rsidR="005F7A05" w:rsidRPr="005F7A05" w:rsidDel="00836C19">
                <w:rPr>
                  <w:rFonts w:ascii="Calibri" w:eastAsia="Times New Roman" w:hAnsi="Calibri" w:cs="B Zar" w:hint="cs"/>
                  <w:b/>
                  <w:bCs/>
                  <w:color w:val="000000"/>
                  <w:sz w:val="24"/>
                  <w:szCs w:val="24"/>
                  <w:rtl/>
                </w:rPr>
                <w:delText>توسط الکساندرکلدر</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56AB0500" w14:textId="0E9E79F9" w:rsidR="00671AAB" w:rsidRPr="00671AAB" w:rsidDel="00836C19" w:rsidRDefault="00671AAB" w:rsidP="005E409E">
            <w:pPr>
              <w:tabs>
                <w:tab w:val="left" w:pos="0"/>
                <w:tab w:val="left" w:pos="7371"/>
              </w:tabs>
              <w:bidi/>
              <w:spacing w:after="0" w:line="240" w:lineRule="auto"/>
              <w:jc w:val="center"/>
              <w:rPr>
                <w:del w:id="19962" w:author="jafary88@gmail.com" w:date="2022-05-11T18:16:00Z"/>
                <w:rFonts w:ascii="Calibri" w:eastAsia="Times New Roman" w:hAnsi="Calibri" w:cs="B Zar"/>
                <w:b/>
                <w:bCs/>
                <w:color w:val="000000"/>
                <w:sz w:val="28"/>
                <w:szCs w:val="28"/>
              </w:rPr>
            </w:pPr>
            <w:del w:id="19963" w:author="jafary88@gmail.com" w:date="2022-05-11T18:16:00Z">
              <w:r w:rsidRPr="00671AAB" w:rsidDel="00836C19">
                <w:rPr>
                  <w:rFonts w:ascii="Calibri" w:eastAsia="Times New Roman" w:hAnsi="Calibri" w:cs="B Zar" w:hint="cs"/>
                  <w:b/>
                  <w:bCs/>
                  <w:color w:val="000000"/>
                  <w:sz w:val="28"/>
                  <w:szCs w:val="28"/>
                  <w:rtl/>
                </w:rPr>
                <w:delText>مشخصه</w:delText>
              </w:r>
            </w:del>
          </w:p>
        </w:tc>
      </w:tr>
      <w:tr w:rsidR="00671AAB" w:rsidRPr="00671AAB" w:rsidDel="00836C19" w14:paraId="63C02944" w14:textId="3EA7DC2D" w:rsidTr="00B94FCB">
        <w:tblPrEx>
          <w:tblW w:w="6880" w:type="dxa"/>
          <w:jc w:val="center"/>
          <w:tblPrExChange w:id="19964" w:author="Mohsen Jafarinejad" w:date="2019-04-28T11:16:00Z">
            <w:tblPrEx>
              <w:tblW w:w="6880" w:type="dxa"/>
              <w:jc w:val="center"/>
            </w:tblPrEx>
          </w:tblPrExChange>
        </w:tblPrEx>
        <w:trPr>
          <w:trHeight w:val="468"/>
          <w:jc w:val="center"/>
          <w:del w:id="19965" w:author="jafary88@gmail.com" w:date="2022-05-11T18:16:00Z"/>
          <w:trPrChange w:id="19966"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967"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1E8E18F" w14:textId="11AD20F7" w:rsidR="00671AAB" w:rsidRPr="00671AAB" w:rsidDel="00836C19" w:rsidRDefault="00671AAB" w:rsidP="005E409E">
            <w:pPr>
              <w:tabs>
                <w:tab w:val="left" w:pos="0"/>
                <w:tab w:val="left" w:pos="7371"/>
              </w:tabs>
              <w:bidi/>
              <w:spacing w:after="0" w:line="240" w:lineRule="auto"/>
              <w:jc w:val="center"/>
              <w:rPr>
                <w:del w:id="19968" w:author="jafary88@gmail.com" w:date="2022-05-11T18:16:00Z"/>
                <w:rFonts w:ascii="Calibri" w:eastAsia="Times New Roman" w:hAnsi="Calibri" w:cs="B Zar"/>
                <w:color w:val="000000"/>
                <w:sz w:val="24"/>
                <w:szCs w:val="24"/>
              </w:rPr>
            </w:pPr>
            <w:del w:id="19969" w:author="jafary88@gmail.com" w:date="2022-05-11T18:16:00Z">
              <w:r w:rsidRPr="00671AAB" w:rsidDel="00836C19">
                <w:rPr>
                  <w:rFonts w:ascii="Calibri" w:eastAsia="Times New Roman" w:hAnsi="Calibri" w:cs="B Zar" w:hint="cs"/>
                  <w:color w:val="000000"/>
                  <w:sz w:val="24"/>
                  <w:szCs w:val="24"/>
                  <w:rtl/>
                </w:rPr>
                <w:delText>25 سانتیمتر مربع</w:delText>
              </w:r>
            </w:del>
          </w:p>
        </w:tc>
        <w:tc>
          <w:tcPr>
            <w:tcW w:w="2100" w:type="dxa"/>
            <w:tcBorders>
              <w:top w:val="nil"/>
              <w:left w:val="nil"/>
              <w:bottom w:val="single" w:sz="4" w:space="0" w:color="auto"/>
              <w:right w:val="single" w:sz="4" w:space="0" w:color="auto"/>
            </w:tcBorders>
            <w:shd w:val="clear" w:color="auto" w:fill="auto"/>
            <w:noWrap/>
            <w:vAlign w:val="center"/>
            <w:hideMark/>
            <w:tcPrChange w:id="19970"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3E22181F" w14:textId="23BC3043" w:rsidR="00671AAB" w:rsidRPr="00671AAB" w:rsidDel="00836C19" w:rsidRDefault="00671AAB" w:rsidP="005E409E">
            <w:pPr>
              <w:tabs>
                <w:tab w:val="left" w:pos="0"/>
                <w:tab w:val="left" w:pos="7371"/>
              </w:tabs>
              <w:bidi/>
              <w:spacing w:after="0" w:line="240" w:lineRule="auto"/>
              <w:jc w:val="center"/>
              <w:rPr>
                <w:del w:id="19971" w:author="jafary88@gmail.com" w:date="2022-05-11T18:16:00Z"/>
                <w:rFonts w:ascii="Calibri" w:eastAsia="Times New Roman" w:hAnsi="Calibri" w:cs="B Zar"/>
                <w:color w:val="000000"/>
                <w:sz w:val="24"/>
                <w:szCs w:val="24"/>
              </w:rPr>
            </w:pPr>
            <w:del w:id="19972" w:author="jafary88@gmail.com" w:date="2022-05-11T18:16:00Z">
              <w:r w:rsidRPr="00671AAB" w:rsidDel="00836C19">
                <w:rPr>
                  <w:rFonts w:ascii="Calibri" w:eastAsia="Times New Roman" w:hAnsi="Calibri" w:cs="B Zar" w:hint="cs"/>
                  <w:color w:val="000000"/>
                  <w:sz w:val="24"/>
                  <w:szCs w:val="24"/>
                  <w:rtl/>
                </w:rPr>
                <w:delText>12</w:delText>
              </w:r>
            </w:del>
            <w:ins w:id="19973" w:author="Mohsen" w:date="2019-03-17T16:53:00Z">
              <w:del w:id="19974" w:author="jafary88@gmail.com" w:date="2022-05-11T18:16:00Z">
                <w:r w:rsidR="00CF0011" w:rsidDel="00836C19">
                  <w:rPr>
                    <w:rFonts w:ascii="Calibri" w:eastAsia="Times New Roman" w:hAnsi="Calibri" w:cs="B Zar"/>
                    <w:color w:val="000000"/>
                    <w:sz w:val="24"/>
                    <w:szCs w:val="24"/>
                    <w:rtl/>
                  </w:rPr>
                  <w:delText xml:space="preserve"> سانت</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متر</w:delText>
                </w:r>
              </w:del>
            </w:ins>
            <w:del w:id="19975" w:author="jafary88@gmail.com" w:date="2022-05-11T18:16:00Z">
              <w:r w:rsidRPr="00671AAB" w:rsidDel="00836C19">
                <w:rPr>
                  <w:rFonts w:ascii="Calibri" w:eastAsia="Times New Roman" w:hAnsi="Calibri" w:cs="B Zar" w:hint="cs"/>
                  <w:color w:val="000000"/>
                  <w:sz w:val="24"/>
                  <w:szCs w:val="24"/>
                  <w:rtl/>
                </w:rPr>
                <w:delText>سانتیمتر مربع</w:delText>
              </w:r>
            </w:del>
          </w:p>
        </w:tc>
        <w:tc>
          <w:tcPr>
            <w:tcW w:w="2680" w:type="dxa"/>
            <w:tcBorders>
              <w:top w:val="nil"/>
              <w:left w:val="nil"/>
              <w:bottom w:val="single" w:sz="4" w:space="0" w:color="auto"/>
              <w:right w:val="single" w:sz="4" w:space="0" w:color="auto"/>
            </w:tcBorders>
            <w:shd w:val="clear" w:color="auto" w:fill="auto"/>
            <w:noWrap/>
            <w:vAlign w:val="center"/>
            <w:hideMark/>
            <w:tcPrChange w:id="19976"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3D0429B0" w14:textId="257CC540" w:rsidR="00671AAB" w:rsidRPr="00671AAB" w:rsidDel="00836C19" w:rsidRDefault="00671AAB" w:rsidP="005E409E">
            <w:pPr>
              <w:tabs>
                <w:tab w:val="left" w:pos="0"/>
                <w:tab w:val="left" w:pos="7371"/>
              </w:tabs>
              <w:bidi/>
              <w:spacing w:after="0" w:line="240" w:lineRule="auto"/>
              <w:jc w:val="center"/>
              <w:rPr>
                <w:del w:id="19977" w:author="jafary88@gmail.com" w:date="2022-05-11T18:16:00Z"/>
                <w:rFonts w:ascii="Calibri" w:eastAsia="Times New Roman" w:hAnsi="Calibri" w:cs="B Zar"/>
                <w:color w:val="000000"/>
                <w:sz w:val="24"/>
                <w:szCs w:val="24"/>
              </w:rPr>
            </w:pPr>
            <w:del w:id="19978" w:author="jafary88@gmail.com" w:date="2022-05-11T18:16:00Z">
              <w:r w:rsidRPr="00671AAB" w:rsidDel="00836C19">
                <w:rPr>
                  <w:rFonts w:ascii="Calibri" w:eastAsia="Times New Roman" w:hAnsi="Calibri" w:cs="B Zar" w:hint="cs"/>
                  <w:color w:val="000000"/>
                  <w:sz w:val="24"/>
                  <w:szCs w:val="24"/>
                  <w:rtl/>
                </w:rPr>
                <w:delText>سطح مقطع</w:delText>
              </w:r>
            </w:del>
          </w:p>
        </w:tc>
      </w:tr>
      <w:tr w:rsidR="00671AAB" w:rsidRPr="00671AAB" w:rsidDel="00836C19" w14:paraId="60E547D2" w14:textId="193EE219" w:rsidTr="00B94FCB">
        <w:tblPrEx>
          <w:tblW w:w="6880" w:type="dxa"/>
          <w:jc w:val="center"/>
          <w:tblPrExChange w:id="19979" w:author="Mohsen Jafarinejad" w:date="2019-04-28T11:16:00Z">
            <w:tblPrEx>
              <w:tblW w:w="6880" w:type="dxa"/>
              <w:jc w:val="center"/>
            </w:tblPrEx>
          </w:tblPrExChange>
        </w:tblPrEx>
        <w:trPr>
          <w:trHeight w:val="419"/>
          <w:jc w:val="center"/>
          <w:del w:id="19980" w:author="jafary88@gmail.com" w:date="2022-05-11T18:16:00Z"/>
          <w:trPrChange w:id="19981"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982"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DFBF7DC" w14:textId="1C44DF42" w:rsidR="00671AAB" w:rsidRPr="00671AAB" w:rsidDel="00836C19" w:rsidRDefault="00D47A2C" w:rsidP="005E409E">
            <w:pPr>
              <w:tabs>
                <w:tab w:val="left" w:pos="0"/>
                <w:tab w:val="left" w:pos="7371"/>
              </w:tabs>
              <w:spacing w:after="0" w:line="240" w:lineRule="auto"/>
              <w:jc w:val="center"/>
              <w:rPr>
                <w:del w:id="19983" w:author="jafary88@gmail.com" w:date="2022-05-11T18:16:00Z"/>
                <w:rFonts w:ascii="Calibri" w:eastAsia="Times New Roman" w:hAnsi="Calibri" w:cs="B Zar"/>
                <w:color w:val="000000"/>
                <w:sz w:val="24"/>
                <w:szCs w:val="24"/>
              </w:rPr>
            </w:pPr>
            <w:del w:id="19984" w:author="jafary88@gmail.com" w:date="2022-05-11T18:16:00Z">
              <w:r w:rsidDel="00836C19">
                <w:rPr>
                  <w:rFonts w:ascii="Calibri" w:eastAsia="Times New Roman" w:hAnsi="Calibri" w:cs="B Zar" w:hint="cs"/>
                  <w:color w:val="000000"/>
                  <w:sz w:val="24"/>
                  <w:szCs w:val="24"/>
                  <w:rtl/>
                </w:rPr>
                <w:delText>67.8</w:delText>
              </w:r>
            </w:del>
          </w:p>
        </w:tc>
        <w:tc>
          <w:tcPr>
            <w:tcW w:w="2100" w:type="dxa"/>
            <w:tcBorders>
              <w:top w:val="nil"/>
              <w:left w:val="nil"/>
              <w:bottom w:val="single" w:sz="4" w:space="0" w:color="auto"/>
              <w:right w:val="single" w:sz="4" w:space="0" w:color="auto"/>
            </w:tcBorders>
            <w:shd w:val="clear" w:color="auto" w:fill="auto"/>
            <w:noWrap/>
            <w:vAlign w:val="center"/>
            <w:hideMark/>
            <w:tcPrChange w:id="19985"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26608AD1" w14:textId="3CCB93C4" w:rsidR="00671AAB" w:rsidRPr="00671AAB" w:rsidDel="00836C19" w:rsidRDefault="00D47A2C" w:rsidP="005E409E">
            <w:pPr>
              <w:tabs>
                <w:tab w:val="left" w:pos="0"/>
                <w:tab w:val="left" w:pos="7371"/>
              </w:tabs>
              <w:spacing w:after="0" w:line="240" w:lineRule="auto"/>
              <w:jc w:val="center"/>
              <w:rPr>
                <w:del w:id="19986" w:author="jafary88@gmail.com" w:date="2022-05-11T18:16:00Z"/>
                <w:rFonts w:ascii="Calibri" w:eastAsia="Times New Roman" w:hAnsi="Calibri" w:cs="B Zar"/>
                <w:color w:val="000000"/>
                <w:sz w:val="24"/>
                <w:szCs w:val="24"/>
              </w:rPr>
            </w:pPr>
            <w:del w:id="19987" w:author="jafary88@gmail.com" w:date="2022-05-11T18:16:00Z">
              <w:r w:rsidDel="00836C19">
                <w:rPr>
                  <w:rFonts w:ascii="Calibri" w:eastAsia="Times New Roman" w:hAnsi="Calibri" w:cs="B Zar" w:hint="cs"/>
                  <w:color w:val="000000"/>
                  <w:sz w:val="24"/>
                  <w:szCs w:val="24"/>
                  <w:rtl/>
                </w:rPr>
                <w:delText>67.8</w:delText>
              </w:r>
            </w:del>
          </w:p>
        </w:tc>
        <w:tc>
          <w:tcPr>
            <w:tcW w:w="2680" w:type="dxa"/>
            <w:tcBorders>
              <w:top w:val="nil"/>
              <w:left w:val="nil"/>
              <w:bottom w:val="single" w:sz="4" w:space="0" w:color="auto"/>
              <w:right w:val="single" w:sz="4" w:space="0" w:color="auto"/>
            </w:tcBorders>
            <w:shd w:val="clear" w:color="auto" w:fill="auto"/>
            <w:noWrap/>
            <w:vAlign w:val="center"/>
            <w:hideMark/>
            <w:tcPrChange w:id="19988"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60BA29DF" w14:textId="6E359916" w:rsidR="00671AAB" w:rsidRPr="00671AAB" w:rsidDel="00836C19" w:rsidRDefault="00671AAB" w:rsidP="005E409E">
            <w:pPr>
              <w:tabs>
                <w:tab w:val="left" w:pos="0"/>
                <w:tab w:val="left" w:pos="7371"/>
              </w:tabs>
              <w:bidi/>
              <w:spacing w:after="0" w:line="240" w:lineRule="auto"/>
              <w:jc w:val="center"/>
              <w:rPr>
                <w:del w:id="19989" w:author="jafary88@gmail.com" w:date="2022-05-11T18:16:00Z"/>
                <w:rFonts w:ascii="Calibri" w:eastAsia="Times New Roman" w:hAnsi="Calibri" w:cs="B Zar"/>
                <w:color w:val="000000"/>
                <w:sz w:val="24"/>
                <w:szCs w:val="24"/>
                <w:lang w:bidi="fa-IR"/>
              </w:rPr>
            </w:pPr>
            <w:del w:id="19990" w:author="jafary88@gmail.com" w:date="2022-05-11T18:16:00Z">
              <w:r w:rsidRPr="00671AAB" w:rsidDel="00836C19">
                <w:rPr>
                  <w:rFonts w:ascii="Calibri" w:eastAsia="Times New Roman" w:hAnsi="Calibri" w:cs="B Zar" w:hint="cs"/>
                  <w:color w:val="000000"/>
                  <w:sz w:val="24"/>
                  <w:szCs w:val="24"/>
                  <w:rtl/>
                </w:rPr>
                <w:delText>جریان حاصل بر واحد سط</w:delText>
              </w:r>
              <w:r w:rsidR="00065881" w:rsidDel="00836C19">
                <w:rPr>
                  <w:rFonts w:ascii="Calibri" w:eastAsia="Times New Roman" w:hAnsi="Calibri" w:cs="B Zar" w:hint="cs"/>
                  <w:color w:val="000000"/>
                  <w:sz w:val="24"/>
                  <w:szCs w:val="24"/>
                  <w:rtl/>
                </w:rPr>
                <w:delText>ح</w:delText>
              </w:r>
              <w:r w:rsidRPr="00671AAB" w:rsidDel="00836C19">
                <w:rPr>
                  <w:rFonts w:ascii="Calibri" w:eastAsia="Times New Roman" w:hAnsi="Calibri" w:cs="B Zar" w:hint="cs"/>
                  <w:color w:val="000000"/>
                  <w:sz w:val="24"/>
                  <w:szCs w:val="24"/>
                  <w:rtl/>
                </w:rPr>
                <w:delText xml:space="preserve"> غشا</w:delText>
              </w:r>
            </w:del>
            <w:ins w:id="19991" w:author="Mohsen Jafarinejad" w:date="2019-04-28T10:45:00Z">
              <w:del w:id="19992" w:author="jafary88@gmail.com" w:date="2022-05-11T18:16:00Z">
                <w:r w:rsidR="00E54A0B" w:rsidDel="00836C19">
                  <w:rPr>
                    <w:rFonts w:ascii="Calibri" w:eastAsia="Times New Roman" w:hAnsi="Calibri" w:cs="B Zar" w:hint="cs"/>
                    <w:color w:val="000000"/>
                    <w:sz w:val="24"/>
                    <w:szCs w:val="24"/>
                    <w:rtl/>
                    <w:lang w:bidi="fa-IR"/>
                  </w:rPr>
                  <w:delText>ء</w:delText>
                </w:r>
              </w:del>
            </w:ins>
          </w:p>
        </w:tc>
      </w:tr>
      <w:tr w:rsidR="00671AAB" w:rsidRPr="00671AAB" w:rsidDel="00836C19" w14:paraId="62D2B345" w14:textId="552416E4" w:rsidTr="00B94FCB">
        <w:tblPrEx>
          <w:tblW w:w="6880" w:type="dxa"/>
          <w:jc w:val="center"/>
          <w:tblPrExChange w:id="19993" w:author="Mohsen Jafarinejad" w:date="2019-04-28T11:16:00Z">
            <w:tblPrEx>
              <w:tblW w:w="6880" w:type="dxa"/>
              <w:jc w:val="center"/>
            </w:tblPrEx>
          </w:tblPrExChange>
        </w:tblPrEx>
        <w:trPr>
          <w:trHeight w:val="409"/>
          <w:jc w:val="center"/>
          <w:del w:id="19994" w:author="jafary88@gmail.com" w:date="2022-05-11T18:16:00Z"/>
          <w:trPrChange w:id="19995"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996"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7012E23" w14:textId="3E131DB1" w:rsidR="00671AAB" w:rsidRPr="002058D2" w:rsidDel="00836C19" w:rsidRDefault="002058D2" w:rsidP="002058D2">
            <w:pPr>
              <w:tabs>
                <w:tab w:val="left" w:pos="0"/>
                <w:tab w:val="left" w:pos="7371"/>
              </w:tabs>
              <w:spacing w:after="0" w:line="240" w:lineRule="auto"/>
              <w:jc w:val="center"/>
              <w:rPr>
                <w:del w:id="19997" w:author="jafary88@gmail.com" w:date="2022-05-11T18:16:00Z"/>
                <w:rFonts w:asciiTheme="majorBidi" w:eastAsia="Times New Roman" w:hAnsiTheme="majorBidi" w:cstheme="majorBidi"/>
                <w:color w:val="000000"/>
                <w:sz w:val="24"/>
                <w:szCs w:val="24"/>
              </w:rPr>
            </w:pPr>
            <w:del w:id="19998" w:author="jafary88@gmail.com" w:date="2022-05-11T18:16:00Z">
              <w:r w:rsidRPr="002058D2" w:rsidDel="00836C19">
                <w:rPr>
                  <w:rFonts w:asciiTheme="majorBidi" w:eastAsia="Times New Roman" w:hAnsiTheme="majorBidi" w:cstheme="majorBidi"/>
                  <w:color w:val="000000"/>
                  <w:sz w:val="24"/>
                  <w:szCs w:val="24"/>
                </w:rPr>
                <w:delText>8.37E-12</w:delText>
              </w:r>
            </w:del>
          </w:p>
        </w:tc>
        <w:tc>
          <w:tcPr>
            <w:tcW w:w="2100" w:type="dxa"/>
            <w:tcBorders>
              <w:top w:val="nil"/>
              <w:left w:val="nil"/>
              <w:bottom w:val="single" w:sz="4" w:space="0" w:color="auto"/>
              <w:right w:val="single" w:sz="4" w:space="0" w:color="auto"/>
            </w:tcBorders>
            <w:shd w:val="clear" w:color="auto" w:fill="auto"/>
            <w:noWrap/>
            <w:vAlign w:val="center"/>
            <w:hideMark/>
            <w:tcPrChange w:id="19999"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6353CF4D" w14:textId="1E48EAE4" w:rsidR="00671AAB" w:rsidRPr="002058D2" w:rsidDel="00836C19" w:rsidRDefault="00671AAB">
            <w:pPr>
              <w:tabs>
                <w:tab w:val="left" w:pos="0"/>
                <w:tab w:val="left" w:pos="7371"/>
              </w:tabs>
              <w:spacing w:after="0" w:line="240" w:lineRule="auto"/>
              <w:jc w:val="center"/>
              <w:rPr>
                <w:del w:id="20000" w:author="jafary88@gmail.com" w:date="2022-05-11T18:16:00Z"/>
                <w:rFonts w:asciiTheme="majorBidi" w:eastAsia="Times New Roman" w:hAnsiTheme="majorBidi" w:cstheme="majorBidi"/>
                <w:color w:val="000000"/>
                <w:sz w:val="24"/>
                <w:szCs w:val="24"/>
              </w:rPr>
            </w:pPr>
            <w:del w:id="20001" w:author="jafary88@gmail.com" w:date="2022-05-11T18:16:00Z">
              <w:r w:rsidRPr="002058D2" w:rsidDel="00836C19">
                <w:rPr>
                  <w:rFonts w:asciiTheme="majorBidi" w:eastAsia="Times New Roman" w:hAnsiTheme="majorBidi" w:cstheme="majorBidi"/>
                  <w:color w:val="000000"/>
                  <w:sz w:val="24"/>
                  <w:szCs w:val="24"/>
                </w:rPr>
                <w:delText>4.2</w:delText>
              </w:r>
              <w:r w:rsidR="005F7A05" w:rsidRPr="002058D2" w:rsidDel="00836C19">
                <w:rPr>
                  <w:rFonts w:asciiTheme="majorBidi" w:eastAsia="Times New Roman" w:hAnsiTheme="majorBidi" w:cstheme="majorBidi"/>
                  <w:color w:val="000000"/>
                  <w:sz w:val="24"/>
                  <w:szCs w:val="24"/>
                  <w:rtl/>
                </w:rPr>
                <w:delText>0</w:delText>
              </w:r>
              <w:r w:rsidRPr="002058D2" w:rsidDel="00836C19">
                <w:rPr>
                  <w:rFonts w:asciiTheme="majorBidi" w:eastAsia="Times New Roman" w:hAnsiTheme="majorBidi" w:cstheme="majorBidi"/>
                  <w:color w:val="000000"/>
                  <w:sz w:val="24"/>
                  <w:szCs w:val="24"/>
                </w:rPr>
                <w:delText>E-12</w:delText>
              </w:r>
            </w:del>
          </w:p>
        </w:tc>
        <w:tc>
          <w:tcPr>
            <w:tcW w:w="2680" w:type="dxa"/>
            <w:tcBorders>
              <w:top w:val="nil"/>
              <w:left w:val="nil"/>
              <w:bottom w:val="single" w:sz="4" w:space="0" w:color="auto"/>
              <w:right w:val="single" w:sz="4" w:space="0" w:color="auto"/>
            </w:tcBorders>
            <w:shd w:val="clear" w:color="auto" w:fill="auto"/>
            <w:noWrap/>
            <w:vAlign w:val="center"/>
            <w:hideMark/>
            <w:tcPrChange w:id="20002"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2144ADF7" w14:textId="52D87598" w:rsidR="00671AAB" w:rsidRPr="00671AAB" w:rsidDel="00836C19" w:rsidRDefault="00671AAB" w:rsidP="005E409E">
            <w:pPr>
              <w:tabs>
                <w:tab w:val="left" w:pos="0"/>
                <w:tab w:val="left" w:pos="7371"/>
              </w:tabs>
              <w:bidi/>
              <w:spacing w:after="0" w:line="240" w:lineRule="auto"/>
              <w:jc w:val="center"/>
              <w:rPr>
                <w:del w:id="20003" w:author="jafary88@gmail.com" w:date="2022-05-11T18:16:00Z"/>
                <w:rFonts w:ascii="Calibri" w:eastAsia="Times New Roman" w:hAnsi="Calibri" w:cs="B Zar"/>
                <w:color w:val="000000"/>
                <w:sz w:val="24"/>
                <w:szCs w:val="24"/>
              </w:rPr>
            </w:pPr>
            <w:del w:id="20004" w:author="jafary88@gmail.com" w:date="2022-05-11T18:16:00Z">
              <w:r w:rsidRPr="00671AAB" w:rsidDel="00836C19">
                <w:rPr>
                  <w:rFonts w:ascii="Calibri" w:eastAsia="Times New Roman" w:hAnsi="Calibri" w:cs="B Zar" w:hint="cs"/>
                  <w:color w:val="000000"/>
                  <w:sz w:val="24"/>
                  <w:szCs w:val="24"/>
                  <w:rtl/>
                </w:rPr>
                <w:delText xml:space="preserve">نرخ واکنش الکترود آند </w:delText>
              </w:r>
            </w:del>
          </w:p>
        </w:tc>
      </w:tr>
    </w:tbl>
    <w:p w14:paraId="58A0FD2F" w14:textId="648F1E64" w:rsidR="009F704F" w:rsidDel="00836C19" w:rsidRDefault="009F704F" w:rsidP="005E409E">
      <w:pPr>
        <w:pStyle w:val="payannameh"/>
        <w:tabs>
          <w:tab w:val="left" w:pos="0"/>
          <w:tab w:val="left" w:pos="7371"/>
        </w:tabs>
        <w:spacing w:line="240" w:lineRule="auto"/>
        <w:rPr>
          <w:del w:id="20005" w:author="jafary88@gmail.com" w:date="2022-05-11T18:16:00Z"/>
        </w:rPr>
      </w:pPr>
    </w:p>
    <w:p w14:paraId="1ECD60B4" w14:textId="618DBBF1" w:rsidR="005F7A05" w:rsidDel="00836C19" w:rsidRDefault="005F7A05" w:rsidP="005E409E">
      <w:pPr>
        <w:pStyle w:val="payannameh"/>
        <w:tabs>
          <w:tab w:val="left" w:pos="0"/>
          <w:tab w:val="left" w:pos="7371"/>
        </w:tabs>
        <w:spacing w:line="240" w:lineRule="auto"/>
        <w:rPr>
          <w:ins w:id="20006" w:author="Mohsen Jafarinejad" w:date="2019-05-04T11:34:00Z"/>
          <w:del w:id="20007" w:author="jafary88@gmail.com" w:date="2022-05-11T18:16:00Z"/>
          <w:b/>
          <w:bCs/>
          <w:rtl/>
        </w:rPr>
      </w:pPr>
    </w:p>
    <w:p w14:paraId="2DBFD031" w14:textId="1C049B5C" w:rsidR="001D29F0" w:rsidDel="00836C19" w:rsidRDefault="001D29F0" w:rsidP="001D29F0">
      <w:pPr>
        <w:pStyle w:val="a0"/>
        <w:bidi/>
        <w:rPr>
          <w:ins w:id="20008" w:author="Mohsen Jafarinejad" w:date="2019-05-04T11:34:00Z"/>
          <w:del w:id="20009" w:author="jafary88@gmail.com" w:date="2022-05-11T18:16:00Z"/>
          <w:rtl/>
        </w:rPr>
      </w:pPr>
      <w:bookmarkStart w:id="20010" w:name="_Toc8546208"/>
      <w:bookmarkStart w:id="20011" w:name="_Toc8550878"/>
      <w:ins w:id="20012" w:author="Mohsen Jafarinejad" w:date="2019-05-04T11:34:00Z">
        <w:del w:id="20013" w:author="jafary88@gmail.com" w:date="2022-05-11T18:16:00Z">
          <w:r w:rsidDel="00836C19">
            <w:rPr>
              <w:rFonts w:hint="cs"/>
              <w:rtl/>
              <w:lang w:bidi="fa-IR"/>
            </w:rPr>
            <w:delText xml:space="preserve">مقایسه </w:delText>
          </w:r>
          <w:r w:rsidDel="00836C19">
            <w:rPr>
              <w:rFonts w:hint="cs"/>
              <w:rtl/>
            </w:rPr>
            <w:delText xml:space="preserve">منحنی پلاریزاسیون آزمایشات تجربی و مدل </w:delText>
          </w:r>
        </w:del>
      </w:ins>
      <w:bookmarkEnd w:id="20010"/>
      <w:bookmarkEnd w:id="20011"/>
      <w:ins w:id="20014" w:author="Mohsen Jafarinejad" w:date="2019-09-03T12:14:00Z">
        <w:del w:id="20015" w:author="jafary88@gmail.com" w:date="2022-05-11T18:16:00Z">
          <w:r w:rsidR="00BF2F7C" w:rsidDel="00836C19">
            <w:rPr>
              <w:rtl/>
            </w:rPr>
            <w:delText>ساخته‌شده</w:delText>
          </w:r>
        </w:del>
      </w:ins>
    </w:p>
    <w:p w14:paraId="32A2ACBC" w14:textId="2533882F" w:rsidR="001D29F0" w:rsidDel="00836C19" w:rsidRDefault="001D29F0">
      <w:pPr>
        <w:pStyle w:val="payannameh"/>
        <w:tabs>
          <w:tab w:val="left" w:pos="0"/>
          <w:tab w:val="left" w:pos="567"/>
          <w:tab w:val="left" w:pos="7371"/>
        </w:tabs>
        <w:spacing w:line="240" w:lineRule="auto"/>
        <w:jc w:val="both"/>
        <w:rPr>
          <w:ins w:id="20016" w:author="Mohsen Jafarinejad" w:date="2019-05-04T11:34:00Z"/>
          <w:del w:id="20017" w:author="jafary88@gmail.com" w:date="2022-05-11T18:16:00Z"/>
          <w:rtl/>
        </w:rPr>
        <w:pPrChange w:id="20018" w:author="Mohsen Jafarinejad" w:date="2019-05-12T08:24:00Z">
          <w:pPr>
            <w:pStyle w:val="payannameh"/>
            <w:tabs>
              <w:tab w:val="left" w:pos="0"/>
              <w:tab w:val="left" w:pos="567"/>
              <w:tab w:val="left" w:pos="7371"/>
            </w:tabs>
            <w:spacing w:line="240" w:lineRule="auto"/>
          </w:pPr>
        </w:pPrChange>
      </w:pPr>
      <w:ins w:id="20019" w:author="Mohsen Jafarinejad" w:date="2019-05-04T11:34:00Z">
        <w:del w:id="20020" w:author="jafary88@gmail.com" w:date="2022-05-11T18:16:00Z">
          <w:r w:rsidDel="00836C19">
            <w:rPr>
              <w:rtl/>
            </w:rPr>
            <w:tab/>
          </w:r>
          <w:r w:rsidDel="00836C19">
            <w:rPr>
              <w:rFonts w:hint="cs"/>
              <w:rtl/>
            </w:rPr>
            <w:delText xml:space="preserve">با استفاده از مدل ریاضی </w:delText>
          </w:r>
        </w:del>
      </w:ins>
      <w:ins w:id="20021" w:author="Mohsen Jafarinejad" w:date="2019-09-03T12:14:00Z">
        <w:del w:id="20022" w:author="jafary88@gmail.com" w:date="2022-05-11T18:16:00Z">
          <w:r w:rsidR="00BF2F7C" w:rsidDel="00836C19">
            <w:rPr>
              <w:rtl/>
            </w:rPr>
            <w:delText>ساخته‌شده</w:delText>
          </w:r>
        </w:del>
      </w:ins>
      <w:ins w:id="20023" w:author="Mohsen Jafarinejad" w:date="2019-05-04T11:34:00Z">
        <w:del w:id="20024" w:author="jafary88@gmail.com" w:date="2022-05-11T18:16:00Z">
          <w:r w:rsidDel="00836C19">
            <w:rPr>
              <w:rFonts w:hint="cs"/>
              <w:rtl/>
            </w:rPr>
            <w:delText xml:space="preserve"> منحنی پلاریزاسیون پیل اولیه </w:delText>
          </w:r>
        </w:del>
      </w:ins>
      <w:ins w:id="20025" w:author="Mohsen Jafarinejad" w:date="2019-09-03T15:28:00Z">
        <w:del w:id="20026" w:author="jafary88@gmail.com" w:date="2022-05-11T18:16:00Z">
          <w:r w:rsidR="00331BB1" w:rsidDel="00836C19">
            <w:rPr>
              <w:rtl/>
            </w:rPr>
            <w:delText>به‌صورت</w:delText>
          </w:r>
        </w:del>
      </w:ins>
      <w:ins w:id="20027" w:author="Mohsen Jafarinejad" w:date="2019-05-04T11:34:00Z">
        <w:del w:id="20028" w:author="jafary88@gmail.com" w:date="2022-05-11T18:16:00Z">
          <w:r w:rsidDel="00836C19">
            <w:rPr>
              <w:rFonts w:hint="cs"/>
              <w:rtl/>
            </w:rPr>
            <w:delText xml:space="preserve"> زیر </w:delText>
          </w:r>
        </w:del>
      </w:ins>
      <w:ins w:id="20029" w:author="Mohsen Jafarinejad" w:date="2019-09-03T15:28:00Z">
        <w:del w:id="20030" w:author="jafary88@gmail.com" w:date="2022-05-11T18:16:00Z">
          <w:r w:rsidR="00331BB1" w:rsidDel="00836C19">
            <w:rPr>
              <w:rtl/>
            </w:rPr>
            <w:delText>به دست</w:delText>
          </w:r>
        </w:del>
      </w:ins>
      <w:ins w:id="20031" w:author="Mohsen Jafarinejad" w:date="2019-05-04T11:34:00Z">
        <w:del w:id="20032" w:author="jafary88@gmail.com" w:date="2022-05-11T18:16:00Z">
          <w:r w:rsidDel="00836C19">
            <w:rPr>
              <w:rFonts w:hint="cs"/>
              <w:rtl/>
            </w:rPr>
            <w:delText xml:space="preserve"> آمد که شکل آن </w:delText>
          </w:r>
        </w:del>
      </w:ins>
      <w:ins w:id="20033" w:author="Mohsen Jafarinejad" w:date="2019-05-12T08:23:00Z">
        <w:del w:id="20034" w:author="jafary88@gmail.com" w:date="2022-05-11T18:16:00Z">
          <w:r w:rsidR="008C196C" w:rsidDel="00836C19">
            <w:rPr>
              <w:rFonts w:hint="cs"/>
              <w:rtl/>
            </w:rPr>
            <w:delText xml:space="preserve">با </w:delText>
          </w:r>
        </w:del>
      </w:ins>
      <w:ins w:id="20035" w:author="Mohsen Jafarinejad" w:date="2019-05-04T11:34:00Z">
        <w:del w:id="20036" w:author="jafary88@gmail.com" w:date="2022-05-11T18:16:00Z">
          <w:r w:rsidDel="00836C19">
            <w:rPr>
              <w:rFonts w:hint="cs"/>
              <w:rtl/>
            </w:rPr>
            <w:delText xml:space="preserve">منحنی پلاریزاسیون آزمایش تجربی </w:delText>
          </w:r>
        </w:del>
      </w:ins>
      <w:ins w:id="20037" w:author="Mohsen Jafarinejad" w:date="2019-09-03T15:29:00Z">
        <w:del w:id="20038" w:author="jafary88@gmail.com" w:date="2022-05-11T18:16:00Z">
          <w:r w:rsidR="00331BB1" w:rsidDel="00836C19">
            <w:rPr>
              <w:rtl/>
            </w:rPr>
            <w:delText>قابل‌مقا</w:delText>
          </w:r>
          <w:r w:rsidR="00331BB1" w:rsidDel="00836C19">
            <w:rPr>
              <w:rFonts w:hint="cs"/>
              <w:rtl/>
            </w:rPr>
            <w:delText>ی</w:delText>
          </w:r>
          <w:r w:rsidR="00331BB1" w:rsidDel="00836C19">
            <w:rPr>
              <w:rFonts w:hint="eastAsia"/>
              <w:rtl/>
            </w:rPr>
            <w:delText>سه</w:delText>
          </w:r>
        </w:del>
      </w:ins>
      <w:ins w:id="20039" w:author="Mohsen Jafarinejad" w:date="2019-05-04T11:34:00Z">
        <w:del w:id="20040" w:author="jafary88@gmail.com" w:date="2022-05-11T18:16:00Z">
          <w:r w:rsidDel="00836C19">
            <w:rPr>
              <w:rFonts w:hint="cs"/>
              <w:rtl/>
            </w:rPr>
            <w:delText xml:space="preserve"> است.</w:delText>
          </w:r>
          <w:r w:rsidDel="00836C19">
            <w:rPr>
              <w:rtl/>
            </w:rPr>
            <w:delText xml:space="preserve"> با</w:delText>
          </w:r>
          <w:r w:rsidDel="00836C19">
            <w:rPr>
              <w:rFonts w:hint="cs"/>
              <w:rtl/>
            </w:rPr>
            <w:delText xml:space="preserve"> توجه به اینکه نتایج حاصل از تغییرات </w:delText>
          </w:r>
        </w:del>
      </w:ins>
      <w:ins w:id="20041" w:author="Mohsen Jafarinejad" w:date="2019-09-03T13:46:00Z">
        <w:del w:id="20042"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20043" w:author="Mohsen Jafarinejad" w:date="2019-05-04T11:34:00Z">
        <w:del w:id="20044" w:author="jafary88@gmail.com" w:date="2022-05-11T18:16:00Z">
          <w:r w:rsidDel="00836C19">
            <w:rPr>
              <w:rFonts w:hint="cs"/>
              <w:rtl/>
            </w:rPr>
            <w:delText xml:space="preserve"> پیل </w:delText>
          </w:r>
        </w:del>
      </w:ins>
      <w:ins w:id="20045" w:author="Mohsen Jafarinejad" w:date="2019-09-03T15:29:00Z">
        <w:del w:id="20046" w:author="jafary88@gmail.com" w:date="2022-05-11T18:16:00Z">
          <w:r w:rsidR="00331BB1" w:rsidDel="00836C19">
            <w:rPr>
              <w:rtl/>
            </w:rPr>
            <w:delText>برحسب</w:delText>
          </w:r>
        </w:del>
      </w:ins>
      <w:ins w:id="20047" w:author="Mohsen Jafarinejad" w:date="2019-05-04T11:34:00Z">
        <w:del w:id="20048" w:author="jafary88@gmail.com" w:date="2022-05-11T18:16:00Z">
          <w:r w:rsidDel="00836C19">
            <w:rPr>
              <w:rFonts w:hint="cs"/>
              <w:rtl/>
            </w:rPr>
            <w:delText xml:space="preserve"> تغییر مساحت سطح پیل نشان می‌دهد که چگالی جریان ثابت باقی </w:delText>
          </w:r>
          <w:r w:rsidDel="00836C19">
            <w:rPr>
              <w:rtl/>
            </w:rPr>
            <w:delText>م</w:delText>
          </w:r>
          <w:r w:rsidDel="00836C19">
            <w:rPr>
              <w:rFonts w:hint="cs"/>
              <w:rtl/>
            </w:rPr>
            <w:delText>ی‌</w:delText>
          </w:r>
          <w:r w:rsidDel="00836C19">
            <w:rPr>
              <w:rFonts w:hint="eastAsia"/>
              <w:rtl/>
            </w:rPr>
            <w:delText>ماند</w:delText>
          </w:r>
          <w:r w:rsidDel="00836C19">
            <w:rPr>
              <w:rFonts w:hint="cs"/>
              <w:rtl/>
            </w:rPr>
            <w:delText xml:space="preserve"> و نیز با توجه به دردست بودن نمودار کلی پلاریزاسیون پیل </w:delText>
          </w:r>
        </w:del>
      </w:ins>
      <w:ins w:id="20049" w:author="Mohsen Jafarinejad" w:date="2019-09-03T15:29:00Z">
        <w:del w:id="20050" w:author="jafary88@gmail.com" w:date="2022-05-11T18:16:00Z">
          <w:r w:rsidR="00331BB1" w:rsidDel="00836C19">
            <w:rPr>
              <w:rtl/>
            </w:rPr>
            <w:delText>به‌صورت</w:delText>
          </w:r>
        </w:del>
      </w:ins>
      <w:ins w:id="20051" w:author="Mohsen Jafarinejad" w:date="2019-05-04T11:34:00Z">
        <w:del w:id="20052" w:author="jafary88@gmail.com" w:date="2022-05-11T18:16:00Z">
          <w:r w:rsidDel="00836C19">
            <w:rPr>
              <w:rFonts w:hint="cs"/>
              <w:rtl/>
            </w:rPr>
            <w:delText xml:space="preserve"> تجربی مقادیر جریان پیل مدل‌سازی شده با مساحت پیل آزمایش تجربی رسم شده است تا امکان مقایسه میان </w:delText>
          </w:r>
          <w:r w:rsidDel="00836C19">
            <w:rPr>
              <w:rtl/>
            </w:rPr>
            <w:delText>داده‌ها</w:delText>
          </w:r>
          <w:r w:rsidDel="00836C19">
            <w:rPr>
              <w:rFonts w:hint="cs"/>
              <w:rtl/>
            </w:rPr>
            <w:delText xml:space="preserve">ی </w:delText>
          </w:r>
        </w:del>
      </w:ins>
      <w:ins w:id="20053" w:author="Mohsen Jafarinejad" w:date="2019-09-03T15:29:00Z">
        <w:del w:id="20054" w:author="jafary88@gmail.com" w:date="2022-05-11T18:16:00Z">
          <w:r w:rsidR="00331BB1" w:rsidDel="00836C19">
            <w:rPr>
              <w:rtl/>
            </w:rPr>
            <w:delText>آن‌ها</w:delText>
          </w:r>
        </w:del>
      </w:ins>
      <w:ins w:id="20055" w:author="Mohsen Jafarinejad" w:date="2019-05-04T11:34:00Z">
        <w:del w:id="20056" w:author="jafary88@gmail.com" w:date="2022-05-11T18:16:00Z">
          <w:r w:rsidDel="00836C19">
            <w:rPr>
              <w:rFonts w:hint="cs"/>
              <w:rtl/>
            </w:rPr>
            <w:delText xml:space="preserve"> فراهم گردد.</w:delText>
          </w:r>
        </w:del>
      </w:ins>
    </w:p>
    <w:p w14:paraId="25C98655" w14:textId="44FC3E61" w:rsidR="001D29F0" w:rsidDel="00836C19" w:rsidRDefault="001D29F0" w:rsidP="001D29F0">
      <w:pPr>
        <w:pStyle w:val="payannameh"/>
        <w:tabs>
          <w:tab w:val="left" w:pos="0"/>
          <w:tab w:val="left" w:pos="567"/>
          <w:tab w:val="left" w:pos="7371"/>
        </w:tabs>
        <w:spacing w:line="240" w:lineRule="auto"/>
        <w:rPr>
          <w:ins w:id="20057" w:author="Mohsen Jafarinejad" w:date="2019-05-04T11:34:00Z"/>
          <w:del w:id="20058" w:author="jafary88@gmail.com" w:date="2022-05-11T18:16:00Z"/>
        </w:rPr>
      </w:pPr>
    </w:p>
    <w:p w14:paraId="3F334325" w14:textId="27EF73D0" w:rsidR="001D29F0" w:rsidDel="00836C19" w:rsidRDefault="00E86F60" w:rsidP="001D29F0">
      <w:pPr>
        <w:pStyle w:val="payannameh"/>
        <w:tabs>
          <w:tab w:val="left" w:pos="0"/>
          <w:tab w:val="left" w:pos="7371"/>
        </w:tabs>
        <w:spacing w:line="240" w:lineRule="auto"/>
        <w:jc w:val="center"/>
        <w:rPr>
          <w:ins w:id="20059" w:author="Mohsen Jafarinejad" w:date="2019-05-04T11:34:00Z"/>
          <w:del w:id="20060" w:author="jafary88@gmail.com" w:date="2022-05-11T18:16:00Z"/>
          <w:rFonts w:cs="Arial"/>
          <w:rtl/>
        </w:rPr>
      </w:pPr>
      <w:ins w:id="20061" w:author="Mohsen Jafarinejad" w:date="2019-05-12T09:14:00Z">
        <w:del w:id="20062" w:author="jafary88@gmail.com" w:date="2022-05-11T18:16:00Z">
          <w:r w:rsidDel="00836C19">
            <w:rPr>
              <w:rFonts w:cs="Arial"/>
              <w:noProof/>
              <w:lang w:bidi="ar-SA"/>
              <w:rPrChange w:id="20063">
                <w:rPr>
                  <w:noProof/>
                  <w:lang w:bidi="ar-SA"/>
                </w:rPr>
              </w:rPrChange>
            </w:rPr>
            <w:drawing>
              <wp:inline distT="0" distB="0" distL="0" distR="0" wp14:anchorId="79E8D381" wp14:editId="78BBF206">
                <wp:extent cx="5611495" cy="4389696"/>
                <wp:effectExtent l="0" t="0" r="8255"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389696"/>
                        </a:xfrm>
                        <a:prstGeom prst="rect">
                          <a:avLst/>
                        </a:prstGeom>
                        <a:noFill/>
                        <a:ln>
                          <a:noFill/>
                        </a:ln>
                      </pic:spPr>
                    </pic:pic>
                  </a:graphicData>
                </a:graphic>
              </wp:inline>
            </w:drawing>
          </w:r>
        </w:del>
      </w:ins>
    </w:p>
    <w:p w14:paraId="2CA3BB3C" w14:textId="5FF198B9" w:rsidR="001D29F0" w:rsidDel="00836C19" w:rsidRDefault="001D29F0" w:rsidP="001D29F0">
      <w:pPr>
        <w:pStyle w:val="a4"/>
        <w:rPr>
          <w:ins w:id="20064" w:author="Mohsen Jafarinejad" w:date="2019-05-04T11:34:00Z"/>
          <w:del w:id="20065" w:author="jafary88@gmail.com" w:date="2022-05-11T18:16:00Z"/>
        </w:rPr>
      </w:pPr>
      <w:bookmarkStart w:id="20066" w:name="_Toc8551047"/>
      <w:ins w:id="20067" w:author="Mohsen Jafarinejad" w:date="2019-05-04T11:34:00Z">
        <w:del w:id="20068" w:author="jafary88@gmail.com" w:date="2022-05-11T18:16:00Z">
          <w:r w:rsidDel="00836C19">
            <w:rPr>
              <w:rFonts w:hint="cs"/>
              <w:rtl/>
            </w:rPr>
            <w:delText xml:space="preserve">مقایسه منحنی پلاریزاسیون پیل تجربی و </w:delText>
          </w:r>
        </w:del>
      </w:ins>
      <w:bookmarkEnd w:id="20066"/>
      <w:ins w:id="20069" w:author="Mohsen Jafarinejad" w:date="2019-09-03T15:29:00Z">
        <w:del w:id="20070" w:author="jafary88@gmail.com" w:date="2022-05-11T18:16:00Z">
          <w:r w:rsidR="00331BB1" w:rsidDel="00836C19">
            <w:rPr>
              <w:rtl/>
            </w:rPr>
            <w:delText>شب</w:delText>
          </w:r>
          <w:r w:rsidR="00331BB1" w:rsidDel="00836C19">
            <w:rPr>
              <w:rFonts w:hint="cs"/>
              <w:rtl/>
            </w:rPr>
            <w:delText>یه‌سازی‌شده</w:delText>
          </w:r>
        </w:del>
      </w:ins>
    </w:p>
    <w:p w14:paraId="2052A9A4" w14:textId="527CCE31" w:rsidR="001D29F0" w:rsidRPr="0077461F" w:rsidDel="00836C19" w:rsidRDefault="001D29F0" w:rsidP="001D29F0">
      <w:pPr>
        <w:pStyle w:val="a4"/>
        <w:numPr>
          <w:ilvl w:val="0"/>
          <w:numId w:val="0"/>
        </w:numPr>
        <w:ind w:left="567"/>
        <w:rPr>
          <w:ins w:id="20071" w:author="Mohsen Jafarinejad" w:date="2019-05-04T11:34:00Z"/>
          <w:del w:id="20072" w:author="jafary88@gmail.com" w:date="2022-05-11T18:16:00Z"/>
          <w:rtl/>
        </w:rPr>
      </w:pPr>
    </w:p>
    <w:p w14:paraId="1E42BEF0" w14:textId="0D3934B5" w:rsidR="001D29F0" w:rsidDel="00836C19" w:rsidRDefault="00E86F60" w:rsidP="00B02677">
      <w:pPr>
        <w:pStyle w:val="payannameh"/>
        <w:tabs>
          <w:tab w:val="left" w:pos="0"/>
          <w:tab w:val="left" w:pos="7371"/>
        </w:tabs>
        <w:spacing w:line="240" w:lineRule="auto"/>
        <w:jc w:val="center"/>
        <w:rPr>
          <w:ins w:id="20073" w:author="Mohsen Jafarinejad" w:date="2019-05-04T11:34:00Z"/>
          <w:del w:id="20074" w:author="jafary88@gmail.com" w:date="2022-05-11T18:16:00Z"/>
          <w:rtl/>
        </w:rPr>
      </w:pPr>
      <w:ins w:id="20075" w:author="Mohsen Jafarinejad" w:date="2019-05-12T09:15:00Z">
        <w:del w:id="20076" w:author="jafary88@gmail.com" w:date="2022-05-11T18:16:00Z">
          <w:r w:rsidDel="00836C19">
            <w:rPr>
              <w:noProof/>
              <w:lang w:bidi="ar-SA"/>
            </w:rPr>
            <w:drawing>
              <wp:inline distT="0" distB="0" distL="0" distR="0" wp14:anchorId="7E05C24E" wp14:editId="490A3E23">
                <wp:extent cx="5634681" cy="4455438"/>
                <wp:effectExtent l="0" t="0" r="4445" b="2540"/>
                <wp:docPr id="4199" name="Picture 4199"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36215" cy="4456651"/>
                        </a:xfrm>
                        <a:prstGeom prst="rect">
                          <a:avLst/>
                        </a:prstGeom>
                        <a:noFill/>
                        <a:ln>
                          <a:noFill/>
                        </a:ln>
                      </pic:spPr>
                    </pic:pic>
                  </a:graphicData>
                </a:graphic>
              </wp:inline>
            </w:drawing>
          </w:r>
        </w:del>
      </w:ins>
    </w:p>
    <w:p w14:paraId="01A3C62C" w14:textId="1DF676AC" w:rsidR="001D29F0" w:rsidDel="00836C19" w:rsidRDefault="001D29F0" w:rsidP="001D29F0">
      <w:pPr>
        <w:pStyle w:val="a4"/>
        <w:rPr>
          <w:ins w:id="20077" w:author="Mohsen Jafarinejad" w:date="2019-05-04T11:34:00Z"/>
          <w:del w:id="20078" w:author="jafary88@gmail.com" w:date="2022-05-11T18:16:00Z"/>
          <w:rtl/>
        </w:rPr>
      </w:pPr>
      <w:bookmarkStart w:id="20079" w:name="_Toc8551048"/>
      <w:ins w:id="20080" w:author="Mohsen Jafarinejad" w:date="2019-05-04T11:34:00Z">
        <w:del w:id="20081" w:author="jafary88@gmail.com" w:date="2022-05-11T18:16:00Z">
          <w:r w:rsidDel="00836C19">
            <w:rPr>
              <w:rFonts w:hint="cs"/>
              <w:rtl/>
            </w:rPr>
            <w:delText xml:space="preserve">مقایسه منحنی توان پیل تجربی و </w:delText>
          </w:r>
        </w:del>
      </w:ins>
      <w:bookmarkEnd w:id="20079"/>
      <w:ins w:id="20082" w:author="Mohsen Jafarinejad" w:date="2019-09-03T15:29:00Z">
        <w:del w:id="20083" w:author="jafary88@gmail.com" w:date="2022-05-11T18:16:00Z">
          <w:r w:rsidR="00331BB1" w:rsidDel="00836C19">
            <w:rPr>
              <w:rtl/>
            </w:rPr>
            <w:delText>شب</w:delText>
          </w:r>
          <w:r w:rsidR="00331BB1" w:rsidDel="00836C19">
            <w:rPr>
              <w:rFonts w:hint="cs"/>
              <w:rtl/>
            </w:rPr>
            <w:delText>یه‌سازی‌شده</w:delText>
          </w:r>
        </w:del>
      </w:ins>
    </w:p>
    <w:p w14:paraId="02F63651" w14:textId="13336D9E" w:rsidR="001D29F0" w:rsidRPr="005C207D" w:rsidDel="00836C19" w:rsidRDefault="001D29F0" w:rsidP="001D29F0">
      <w:pPr>
        <w:pStyle w:val="payannameh"/>
        <w:tabs>
          <w:tab w:val="left" w:pos="0"/>
          <w:tab w:val="left" w:pos="7371"/>
        </w:tabs>
        <w:spacing w:line="240" w:lineRule="auto"/>
        <w:rPr>
          <w:ins w:id="20084" w:author="Mohsen Jafarinejad" w:date="2019-05-04T11:34:00Z"/>
          <w:del w:id="20085" w:author="jafary88@gmail.com" w:date="2022-05-11T18:16:00Z"/>
        </w:rPr>
      </w:pPr>
    </w:p>
    <w:p w14:paraId="3D317770" w14:textId="370104AA" w:rsidR="001D29F0" w:rsidDel="00836C19" w:rsidRDefault="001D29F0" w:rsidP="005E409E">
      <w:pPr>
        <w:pStyle w:val="payannameh"/>
        <w:tabs>
          <w:tab w:val="left" w:pos="0"/>
          <w:tab w:val="left" w:pos="7371"/>
        </w:tabs>
        <w:spacing w:line="240" w:lineRule="auto"/>
        <w:rPr>
          <w:del w:id="20086" w:author="jafary88@gmail.com" w:date="2022-05-11T18:16:00Z"/>
          <w:b/>
          <w:bCs/>
          <w:rtl/>
        </w:rPr>
      </w:pPr>
    </w:p>
    <w:p w14:paraId="2F4D5B8F" w14:textId="7DA612C8" w:rsidR="00671AAB" w:rsidRPr="00070C42" w:rsidDel="00836C19" w:rsidRDefault="00DB32EC" w:rsidP="00C60693">
      <w:pPr>
        <w:pStyle w:val="a0"/>
        <w:bidi/>
        <w:rPr>
          <w:del w:id="20087" w:author="jafary88@gmail.com" w:date="2022-05-11T18:16:00Z"/>
          <w:rtl/>
        </w:rPr>
      </w:pPr>
      <w:bookmarkStart w:id="20088" w:name="_Toc3666305"/>
      <w:bookmarkStart w:id="20089" w:name="_Toc3666554"/>
      <w:bookmarkStart w:id="20090" w:name="_Toc8546209"/>
      <w:bookmarkStart w:id="20091" w:name="_Toc8550879"/>
      <w:del w:id="20092" w:author="jafary88@gmail.com" w:date="2022-05-11T18:16:00Z">
        <w:r w:rsidRPr="00070C42" w:rsidDel="00836C19">
          <w:rPr>
            <w:rFonts w:hint="cs"/>
            <w:rtl/>
          </w:rPr>
          <w:delText xml:space="preserve">تغییرات </w:delText>
        </w:r>
        <w:r w:rsidR="00F413B5" w:rsidRPr="00070C42" w:rsidDel="00836C19">
          <w:rPr>
            <w:rFonts w:hint="cs"/>
            <w:rtl/>
          </w:rPr>
          <w:delText xml:space="preserve">غلظت سابستر </w:delText>
        </w:r>
      </w:del>
      <w:ins w:id="20093" w:author="Mohsen Jafarinejad" w:date="2019-05-12T10:37:00Z">
        <w:del w:id="20094" w:author="jafary88@gmail.com" w:date="2022-05-11T18:16:00Z">
          <w:r w:rsidR="0039278A" w:rsidDel="00836C19">
            <w:rPr>
              <w:rFonts w:hint="cs"/>
              <w:rtl/>
              <w:lang w:bidi="fa-IR"/>
            </w:rPr>
            <w:delText>واکنشگرها</w:delText>
          </w:r>
          <w:r w:rsidR="0039278A" w:rsidRPr="00070C42" w:rsidDel="00836C19">
            <w:rPr>
              <w:rFonts w:hint="cs"/>
              <w:rtl/>
            </w:rPr>
            <w:delText xml:space="preserve"> </w:delText>
          </w:r>
        </w:del>
      </w:ins>
      <w:del w:id="20095" w:author="jafary88@gmail.com" w:date="2022-05-11T18:16:00Z">
        <w:r w:rsidR="00F413B5" w:rsidRPr="00070C42" w:rsidDel="00836C19">
          <w:rPr>
            <w:rFonts w:hint="cs"/>
            <w:rtl/>
          </w:rPr>
          <w:delText>در طول پیل میکروبی</w:delText>
        </w:r>
        <w:bookmarkEnd w:id="20088"/>
        <w:bookmarkEnd w:id="20089"/>
        <w:bookmarkEnd w:id="20090"/>
        <w:bookmarkEnd w:id="20091"/>
        <w:r w:rsidR="00F413B5" w:rsidRPr="00070C42" w:rsidDel="00836C19">
          <w:rPr>
            <w:rFonts w:hint="cs"/>
            <w:rtl/>
          </w:rPr>
          <w:delText xml:space="preserve"> </w:delText>
        </w:r>
      </w:del>
    </w:p>
    <w:p w14:paraId="2351DA54" w14:textId="5EFA1D36" w:rsidR="009C40C4" w:rsidDel="00836C19" w:rsidRDefault="005400D2">
      <w:pPr>
        <w:pStyle w:val="payannameh"/>
        <w:spacing w:line="240" w:lineRule="auto"/>
        <w:jc w:val="both"/>
        <w:rPr>
          <w:del w:id="20096" w:author="jafary88@gmail.com" w:date="2022-05-11T18:16:00Z"/>
          <w:rtl/>
        </w:rPr>
        <w:pPrChange w:id="20097" w:author="Mohsen Jafarinejad" w:date="2019-05-12T10:37:00Z">
          <w:pPr>
            <w:pStyle w:val="payannameh"/>
            <w:tabs>
              <w:tab w:val="left" w:pos="0"/>
              <w:tab w:val="left" w:pos="7371"/>
            </w:tabs>
            <w:spacing w:line="240" w:lineRule="auto"/>
            <w:jc w:val="both"/>
          </w:pPr>
        </w:pPrChange>
      </w:pPr>
      <w:ins w:id="20098" w:author="Mohsen Jafarinejad" w:date="2019-05-11T08:14:00Z">
        <w:del w:id="20099" w:author="jafary88@gmail.com" w:date="2022-05-11T18:16:00Z">
          <w:r w:rsidDel="00836C19">
            <w:tab/>
          </w:r>
        </w:del>
      </w:ins>
      <w:del w:id="20100" w:author="jafary88@gmail.com" w:date="2022-05-11T18:16:00Z">
        <w:r w:rsidR="00F413B5" w:rsidDel="00836C19">
          <w:rPr>
            <w:rFonts w:hint="cs"/>
            <w:rtl/>
          </w:rPr>
          <w:delText xml:space="preserve">در زیرنمودار </w:delText>
        </w:r>
      </w:del>
      <w:ins w:id="20101" w:author="Mohsen Jafarinejad" w:date="2019-05-12T10:37:00Z">
        <w:del w:id="20102" w:author="jafary88@gmail.com" w:date="2022-05-11T18:16:00Z">
          <w:r w:rsidR="0039278A" w:rsidDel="00836C19">
            <w:rPr>
              <w:rFonts w:hint="cs"/>
              <w:rtl/>
            </w:rPr>
            <w:delText xml:space="preserve">شکل 4-4 نمودار </w:delText>
          </w:r>
        </w:del>
      </w:ins>
      <w:del w:id="20103" w:author="jafary88@gmail.com" w:date="2022-05-11T18:16:00Z">
        <w:r w:rsidR="00F413B5" w:rsidDel="00836C19">
          <w:rPr>
            <w:rFonts w:hint="cs"/>
            <w:rtl/>
          </w:rPr>
          <w:delText>تغییرات غلظت سابستر در طول پیل سوختی میکروبی</w:delText>
        </w:r>
      </w:del>
      <w:ins w:id="20104" w:author="Mohsen Jafarinejad" w:date="2019-05-07T14:56:00Z">
        <w:del w:id="20105" w:author="jafary88@gmail.com" w:date="2022-05-11T18:16:00Z">
          <w:r w:rsidR="006D79FA" w:rsidDel="00836C19">
            <w:rPr>
              <w:rFonts w:hint="cs"/>
              <w:rtl/>
            </w:rPr>
            <w:delText xml:space="preserve"> </w:delText>
          </w:r>
        </w:del>
      </w:ins>
      <w:ins w:id="20106" w:author="Mohsen Jafarinejad" w:date="2019-09-03T15:29:00Z">
        <w:del w:id="20107" w:author="jafary88@gmail.com" w:date="2022-05-11T18:16:00Z">
          <w:r w:rsidR="00331BB1" w:rsidDel="00836C19">
            <w:rPr>
              <w:rtl/>
            </w:rPr>
            <w:delText>شب</w:delText>
          </w:r>
          <w:r w:rsidR="00331BB1" w:rsidDel="00836C19">
            <w:rPr>
              <w:rFonts w:hint="cs"/>
              <w:rtl/>
            </w:rPr>
            <w:delText>ی</w:delText>
          </w:r>
          <w:r w:rsidR="00331BB1" w:rsidDel="00836C19">
            <w:rPr>
              <w:rFonts w:hint="eastAsia"/>
              <w:rtl/>
            </w:rPr>
            <w:delText>ه‌ساز</w:delText>
          </w:r>
          <w:r w:rsidR="00331BB1" w:rsidDel="00836C19">
            <w:rPr>
              <w:rFonts w:hint="cs"/>
              <w:rtl/>
            </w:rPr>
            <w:delText>ی‌</w:delText>
          </w:r>
          <w:r w:rsidR="00331BB1" w:rsidDel="00836C19">
            <w:rPr>
              <w:rFonts w:hint="eastAsia"/>
              <w:rtl/>
            </w:rPr>
            <w:delText>شده</w:delText>
          </w:r>
        </w:del>
      </w:ins>
      <w:del w:id="20108" w:author="jafary88@gmail.com" w:date="2022-05-11T18:16:00Z">
        <w:r w:rsidR="00F413B5" w:rsidDel="00836C19">
          <w:rPr>
            <w:rFonts w:hint="cs"/>
            <w:rtl/>
          </w:rPr>
          <w:delText xml:space="preserve"> نشان داده شده است،</w:delText>
        </w:r>
      </w:del>
      <w:ins w:id="20109" w:author="Mohsen" w:date="2019-03-17T16:53:00Z">
        <w:del w:id="20110" w:author="jafary88@gmail.com" w:date="2022-05-11T18:16:00Z">
          <w:r w:rsidR="00CF0011" w:rsidDel="00836C19">
            <w:rPr>
              <w:rtl/>
            </w:rPr>
            <w:delText xml:space="preserve"> با</w:delText>
          </w:r>
        </w:del>
      </w:ins>
      <w:del w:id="20111" w:author="jafary88@gmail.com" w:date="2022-05-11T18:16:00Z">
        <w:r w:rsidR="00F413B5" w:rsidDel="00836C19">
          <w:rPr>
            <w:rFonts w:hint="cs"/>
            <w:rtl/>
          </w:rPr>
          <w:delText xml:space="preserve">با توجه به اینکه مقدار غلظت سابستر در مرز آند ثابت است و نیز با توجه به اینکه محفظه کاتد در حال مخلوط شدن با دمش گاز نیتروژن </w:delText>
        </w:r>
      </w:del>
      <w:ins w:id="20112" w:author="Mohsen" w:date="2019-03-17T16:51:00Z">
        <w:del w:id="2011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20114" w:author="jafary88@gmail.com" w:date="2022-05-11T18:16:00Z">
        <w:r w:rsidR="00F413B5" w:rsidDel="00836C19">
          <w:rPr>
            <w:rFonts w:hint="cs"/>
            <w:rtl/>
          </w:rPr>
          <w:delText xml:space="preserve">می باشد، </w:delText>
        </w:r>
      </w:del>
      <w:ins w:id="20115" w:author="Mohsen Jafarinejad" w:date="2019-09-03T15:29:00Z">
        <w:del w:id="20116" w:author="jafary88@gmail.com" w:date="2022-05-11T18:16:00Z">
          <w:r w:rsidR="00331BB1" w:rsidDel="00836C19">
            <w:rPr>
              <w:rtl/>
            </w:rPr>
            <w:delText>همان‌طور</w:delText>
          </w:r>
        </w:del>
      </w:ins>
      <w:del w:id="20117" w:author="jafary88@gmail.com" w:date="2022-05-11T18:16:00Z">
        <w:r w:rsidR="00F413B5" w:rsidDel="00836C19">
          <w:rPr>
            <w:rFonts w:hint="cs"/>
            <w:rtl/>
          </w:rPr>
          <w:delText xml:space="preserve">همان طور که در شکل دیده می‌شود غلظت تا مرز </w:delText>
        </w:r>
      </w:del>
      <w:ins w:id="20118" w:author="Mohsen Jafarinejad" w:date="2019-09-03T15:29:00Z">
        <w:del w:id="20119" w:author="jafary88@gmail.com" w:date="2022-05-11T18:16:00Z">
          <w:r w:rsidR="00331BB1" w:rsidDel="00836C19">
            <w:rPr>
              <w:rtl/>
            </w:rPr>
            <w:delText>الکترود آند</w:delText>
          </w:r>
        </w:del>
      </w:ins>
      <w:del w:id="20120" w:author="jafary88@gmail.com" w:date="2022-05-11T18:16:00Z">
        <w:r w:rsidR="00F413B5" w:rsidDel="00836C19">
          <w:rPr>
            <w:rFonts w:hint="cs"/>
            <w:rtl/>
          </w:rPr>
          <w:delText xml:space="preserve">الکترود ثابت بوده و </w:delText>
        </w:r>
      </w:del>
      <w:ins w:id="20121" w:author="Mohsen Jafarinejad" w:date="2019-09-03T15:29:00Z">
        <w:del w:id="20122" w:author="jafary88@gmail.com" w:date="2022-05-11T18:16:00Z">
          <w:r w:rsidR="00331BB1" w:rsidDel="00836C19">
            <w:rPr>
              <w:rtl/>
            </w:rPr>
            <w:delText>پس‌ازآن</w:delText>
          </w:r>
        </w:del>
      </w:ins>
      <w:del w:id="20123" w:author="jafary88@gmail.com" w:date="2022-05-11T18:16:00Z">
        <w:r w:rsidR="00F413B5" w:rsidDel="00836C19">
          <w:rPr>
            <w:rFonts w:hint="cs"/>
            <w:rtl/>
          </w:rPr>
          <w:delText>پس از آن</w:delText>
        </w:r>
        <w:r w:rsidR="009C40C4" w:rsidDel="00836C19">
          <w:rPr>
            <w:rFonts w:hint="cs"/>
            <w:rtl/>
          </w:rPr>
          <w:delText xml:space="preserve"> با سرعت زیاد در طول الکترود آند کاهش یافته و در مرز غشاء به صفر </w:delText>
        </w:r>
      </w:del>
      <w:ins w:id="20124" w:author="Mohsen" w:date="2019-03-17T16:51:00Z">
        <w:del w:id="2012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0126" w:author="jafary88@gmail.com" w:date="2022-05-11T18:16:00Z">
        <w:r w:rsidR="009C40C4" w:rsidDel="00836C19">
          <w:rPr>
            <w:rFonts w:hint="cs"/>
            <w:rtl/>
          </w:rPr>
          <w:delText>می رسد.</w:delText>
        </w:r>
      </w:del>
    </w:p>
    <w:p w14:paraId="4EDA4CD5" w14:textId="3C3F76C9" w:rsidR="005F7A05" w:rsidDel="00836C19" w:rsidRDefault="005F7A05" w:rsidP="005E409E">
      <w:pPr>
        <w:pStyle w:val="payannameh"/>
        <w:tabs>
          <w:tab w:val="left" w:pos="0"/>
          <w:tab w:val="left" w:pos="7371"/>
        </w:tabs>
        <w:spacing w:line="240" w:lineRule="auto"/>
        <w:jc w:val="both"/>
        <w:rPr>
          <w:del w:id="20127" w:author="jafary88@gmail.com" w:date="2022-05-11T18:16:00Z"/>
          <w:rtl/>
        </w:rPr>
      </w:pPr>
    </w:p>
    <w:p w14:paraId="76744ACA" w14:textId="6C47CA8C" w:rsidR="00F413B5" w:rsidDel="00836C19" w:rsidRDefault="004314E3" w:rsidP="00211B4A">
      <w:pPr>
        <w:pStyle w:val="payannameh"/>
        <w:tabs>
          <w:tab w:val="left" w:pos="0"/>
          <w:tab w:val="left" w:pos="7371"/>
        </w:tabs>
        <w:spacing w:line="240" w:lineRule="auto"/>
        <w:jc w:val="center"/>
        <w:rPr>
          <w:del w:id="20128" w:author="jafary88@gmail.com" w:date="2022-05-11T18:16:00Z"/>
          <w:rtl/>
        </w:rPr>
      </w:pPr>
      <w:ins w:id="20129" w:author="Mohsen Jafarinejad" w:date="2019-04-30T11:37:00Z">
        <w:del w:id="20130" w:author="jafary88@gmail.com" w:date="2022-05-11T18:16:00Z">
          <w:r w:rsidDel="00836C19">
            <w:rPr>
              <w:noProof/>
              <w:lang w:bidi="ar-SA"/>
            </w:rPr>
            <w:drawing>
              <wp:inline distT="0" distB="0" distL="0" distR="0" wp14:anchorId="006A102D" wp14:editId="10337A4A">
                <wp:extent cx="5433647" cy="3094892"/>
                <wp:effectExtent l="0" t="0" r="15240" b="10795"/>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del>
      </w:ins>
      <w:del w:id="20131" w:author="jafary88@gmail.com" w:date="2022-05-11T18:16:00Z">
        <w:r w:rsidR="00F413B5" w:rsidDel="00836C19">
          <w:rPr>
            <w:noProof/>
            <w:lang w:bidi="ar-SA"/>
          </w:rPr>
          <w:drawing>
            <wp:inline distT="0" distB="0" distL="0" distR="0" wp14:anchorId="36A5001D" wp14:editId="168D62D8">
              <wp:extent cx="3955774" cy="2966831"/>
              <wp:effectExtent l="0" t="0" r="6985" b="5080"/>
              <wp:docPr id="46" name="Picture 46" descr="C:\Users\m.jafarinejad\Desktop\Negaresh\Run Result 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jafarinejad\Desktop\Negaresh\Run Result 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5774" cy="2966831"/>
                      </a:xfrm>
                      <a:prstGeom prst="rect">
                        <a:avLst/>
                      </a:prstGeom>
                      <a:noFill/>
                      <a:ln>
                        <a:noFill/>
                      </a:ln>
                    </pic:spPr>
                  </pic:pic>
                </a:graphicData>
              </a:graphic>
            </wp:inline>
          </w:drawing>
        </w:r>
      </w:del>
    </w:p>
    <w:p w14:paraId="25BF8027" w14:textId="3B5AE978" w:rsidR="00D00E67" w:rsidDel="00836C19" w:rsidRDefault="007E104F" w:rsidP="00CF0011">
      <w:pPr>
        <w:pStyle w:val="a4"/>
        <w:rPr>
          <w:del w:id="20132" w:author="jafary88@gmail.com" w:date="2022-05-11T18:16:00Z"/>
          <w:rtl/>
        </w:rPr>
      </w:pPr>
      <w:bookmarkStart w:id="20133" w:name="_Toc8551049"/>
      <w:del w:id="20134" w:author="jafary88@gmail.com" w:date="2022-05-11T18:16:00Z">
        <w:r w:rsidDel="00836C19">
          <w:rPr>
            <w:rFonts w:hint="cs"/>
            <w:rtl/>
          </w:rPr>
          <w:delText>تغییرات غلظت لاکتات در طول پیل</w:delText>
        </w:r>
        <w:bookmarkEnd w:id="20133"/>
      </w:del>
    </w:p>
    <w:p w14:paraId="38BB2F75" w14:textId="7E319C29" w:rsidR="00D00E67" w:rsidDel="00836C19" w:rsidRDefault="00D00E67">
      <w:pPr>
        <w:pStyle w:val="a0"/>
        <w:bidi/>
        <w:jc w:val="right"/>
        <w:rPr>
          <w:del w:id="20135" w:author="jafary88@gmail.com" w:date="2022-05-11T18:16:00Z"/>
          <w:rtl/>
        </w:rPr>
        <w:pPrChange w:id="20136" w:author="Mohsen Jafarinejad" w:date="2019-05-05T14:48:00Z">
          <w:pPr>
            <w:pStyle w:val="a0"/>
            <w:bidi/>
          </w:pPr>
        </w:pPrChange>
      </w:pPr>
    </w:p>
    <w:p w14:paraId="7C081B45" w14:textId="5040BAB1" w:rsidR="001D29F0" w:rsidDel="00836C19" w:rsidRDefault="001D29F0">
      <w:pPr>
        <w:jc w:val="right"/>
        <w:rPr>
          <w:ins w:id="20137" w:author="Mohsen Jafarinejad" w:date="2019-05-04T11:35:00Z"/>
          <w:del w:id="20138" w:author="jafary88@gmail.com" w:date="2022-05-11T18:16:00Z"/>
          <w:rtl/>
        </w:rPr>
        <w:pPrChange w:id="20139" w:author="Mohsen Jafarinejad" w:date="2019-05-05T14:48:00Z">
          <w:pPr>
            <w:pStyle w:val="payannameh"/>
            <w:tabs>
              <w:tab w:val="left" w:pos="0"/>
              <w:tab w:val="left" w:pos="7371"/>
            </w:tabs>
            <w:spacing w:line="240" w:lineRule="auto"/>
            <w:jc w:val="center"/>
          </w:pPr>
        </w:pPrChange>
      </w:pPr>
    </w:p>
    <w:p w14:paraId="5E0B32DB" w14:textId="5E47046C" w:rsidR="001D29F0" w:rsidRPr="00211B4A" w:rsidDel="00836C19" w:rsidRDefault="001D29F0">
      <w:pPr>
        <w:jc w:val="right"/>
        <w:rPr>
          <w:ins w:id="20140" w:author="Mohsen Jafarinejad" w:date="2019-05-04T11:35:00Z"/>
          <w:del w:id="20141" w:author="jafary88@gmail.com" w:date="2022-05-11T18:16:00Z"/>
          <w:rtl/>
        </w:rPr>
        <w:pPrChange w:id="20142" w:author="Mohsen Jafarinejad" w:date="2019-05-05T14:48:00Z">
          <w:pPr>
            <w:pStyle w:val="payannameh"/>
            <w:tabs>
              <w:tab w:val="left" w:pos="0"/>
              <w:tab w:val="left" w:pos="7371"/>
            </w:tabs>
            <w:spacing w:line="240" w:lineRule="auto"/>
            <w:jc w:val="center"/>
          </w:pPr>
        </w:pPrChange>
      </w:pPr>
    </w:p>
    <w:p w14:paraId="05BACF01" w14:textId="34462C76" w:rsidR="00857914" w:rsidDel="00836C19" w:rsidRDefault="00AD6F9D" w:rsidP="005E409E">
      <w:pPr>
        <w:pStyle w:val="payannameh"/>
        <w:tabs>
          <w:tab w:val="left" w:pos="0"/>
          <w:tab w:val="left" w:pos="7371"/>
        </w:tabs>
        <w:spacing w:line="240" w:lineRule="auto"/>
        <w:jc w:val="center"/>
        <w:rPr>
          <w:del w:id="20143" w:author="jafary88@gmail.com" w:date="2022-05-11T18:16:00Z"/>
          <w:rtl/>
        </w:rPr>
      </w:pPr>
      <w:del w:id="20144" w:author="jafary88@gmail.com" w:date="2022-05-11T18:16:00Z">
        <w:r w:rsidDel="00836C19">
          <w:rPr>
            <w:noProof/>
          </w:rPr>
          <w:drawing>
            <wp:inline distT="0" distB="0" distL="0" distR="0" wp14:anchorId="00BE1229" wp14:editId="59CB4833">
              <wp:extent cx="3949148" cy="2961861"/>
              <wp:effectExtent l="0" t="0" r="0" b="0"/>
              <wp:docPr id="48" name="Picture 48" descr="C:\Users\m.jafarinejad\Desktop\Negaresh\Run Result Pi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Run Result Pic\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49148" cy="2961861"/>
                      </a:xfrm>
                      <a:prstGeom prst="rect">
                        <a:avLst/>
                      </a:prstGeom>
                      <a:noFill/>
                      <a:ln>
                        <a:noFill/>
                      </a:ln>
                    </pic:spPr>
                  </pic:pic>
                </a:graphicData>
              </a:graphic>
            </wp:inline>
          </w:drawing>
        </w:r>
        <w:bookmarkStart w:id="20145" w:name="_Toc8546210"/>
        <w:bookmarkEnd w:id="20145"/>
      </w:del>
    </w:p>
    <w:p w14:paraId="2F3FABA6" w14:textId="2B79C020" w:rsidR="00070C42" w:rsidDel="00836C19" w:rsidRDefault="007E104F" w:rsidP="00CF0011">
      <w:pPr>
        <w:pStyle w:val="a4"/>
        <w:rPr>
          <w:del w:id="20146" w:author="jafary88@gmail.com" w:date="2022-05-11T18:16:00Z"/>
        </w:rPr>
      </w:pPr>
      <w:del w:id="20147" w:author="jafary88@gmail.com" w:date="2022-05-11T18:16:00Z">
        <w:r w:rsidDel="00836C19">
          <w:rPr>
            <w:rFonts w:hint="cs"/>
            <w:rtl/>
          </w:rPr>
          <w:delText xml:space="preserve">مقادیرغلظت مولی لاکتات درقسمت های مختلف پیل </w:delText>
        </w:r>
        <w:bookmarkStart w:id="20148" w:name="_Toc8546211"/>
        <w:bookmarkEnd w:id="20148"/>
      </w:del>
    </w:p>
    <w:p w14:paraId="6DFD87F1" w14:textId="78CC5581" w:rsidR="002058D2" w:rsidDel="00836C19" w:rsidRDefault="002058D2">
      <w:pPr>
        <w:pStyle w:val="a4"/>
        <w:numPr>
          <w:ilvl w:val="0"/>
          <w:numId w:val="0"/>
        </w:numPr>
        <w:ind w:left="567"/>
        <w:rPr>
          <w:del w:id="20149" w:author="jafary88@gmail.com" w:date="2022-05-11T18:16:00Z"/>
          <w:rtl/>
        </w:rPr>
        <w:pPrChange w:id="20150" w:author="Mohsen" w:date="2019-03-17T17:00:00Z">
          <w:pPr>
            <w:pStyle w:val="a4"/>
            <w:numPr>
              <w:ilvl w:val="0"/>
              <w:numId w:val="0"/>
            </w:numPr>
            <w:ind w:left="0" w:firstLine="0"/>
            <w:jc w:val="left"/>
          </w:pPr>
        </w:pPrChange>
      </w:pPr>
      <w:bookmarkStart w:id="20151" w:name="_Toc8546212"/>
      <w:bookmarkEnd w:id="20151"/>
    </w:p>
    <w:p w14:paraId="3EBCD798" w14:textId="1D90262F" w:rsidR="00857914" w:rsidRPr="00070C42" w:rsidDel="00836C19" w:rsidRDefault="00857914" w:rsidP="00D00E67">
      <w:pPr>
        <w:pStyle w:val="a0"/>
        <w:bidi/>
        <w:rPr>
          <w:del w:id="20152" w:author="jafary88@gmail.com" w:date="2022-05-11T18:16:00Z"/>
          <w:rtl/>
        </w:rPr>
      </w:pPr>
      <w:bookmarkStart w:id="20153" w:name="_Toc3666306"/>
      <w:bookmarkStart w:id="20154" w:name="_Toc3666555"/>
      <w:bookmarkStart w:id="20155" w:name="_Toc8546213"/>
      <w:del w:id="20156" w:author="jafary88@gmail.com" w:date="2022-05-11T18:16:00Z">
        <w:r w:rsidRPr="00070C42" w:rsidDel="00836C19">
          <w:rPr>
            <w:rFonts w:hint="cs"/>
            <w:rtl/>
          </w:rPr>
          <w:delText>تغییرات غلظت اکسیژن در طول پیل میکروبی</w:delText>
        </w:r>
        <w:bookmarkEnd w:id="20153"/>
        <w:bookmarkEnd w:id="20154"/>
        <w:bookmarkEnd w:id="20155"/>
        <w:r w:rsidRPr="00070C42" w:rsidDel="00836C19">
          <w:rPr>
            <w:rFonts w:hint="cs"/>
            <w:rtl/>
          </w:rPr>
          <w:delText xml:space="preserve"> </w:delText>
        </w:r>
      </w:del>
    </w:p>
    <w:p w14:paraId="52F2742D" w14:textId="38F28403" w:rsidR="00070C42" w:rsidDel="00836C19" w:rsidRDefault="005400D2">
      <w:pPr>
        <w:pStyle w:val="payannameh"/>
        <w:spacing w:line="240" w:lineRule="auto"/>
        <w:jc w:val="both"/>
        <w:rPr>
          <w:del w:id="20157" w:author="jafary88@gmail.com" w:date="2022-05-11T18:16:00Z"/>
          <w:rtl/>
        </w:rPr>
        <w:pPrChange w:id="20158" w:author="Mohsen Jafarinejad" w:date="2019-05-12T10:38:00Z">
          <w:pPr>
            <w:pStyle w:val="payannameh"/>
            <w:tabs>
              <w:tab w:val="left" w:pos="0"/>
              <w:tab w:val="left" w:pos="7371"/>
            </w:tabs>
            <w:spacing w:line="240" w:lineRule="auto"/>
          </w:pPr>
        </w:pPrChange>
      </w:pPr>
      <w:ins w:id="20159" w:author="Mohsen Jafarinejad" w:date="2019-05-11T08:14:00Z">
        <w:del w:id="20160" w:author="jafary88@gmail.com" w:date="2022-05-11T18:16:00Z">
          <w:r w:rsidDel="00836C19">
            <w:tab/>
          </w:r>
        </w:del>
      </w:ins>
      <w:del w:id="20161" w:author="jafary88@gmail.com" w:date="2022-05-11T18:16:00Z">
        <w:r w:rsidR="00857914" w:rsidDel="00836C19">
          <w:rPr>
            <w:rFonts w:hint="cs"/>
            <w:rtl/>
          </w:rPr>
          <w:delText>شکل زیر</w:delText>
        </w:r>
        <w:r w:rsidR="00857914" w:rsidRPr="00857914" w:rsidDel="00836C19">
          <w:rPr>
            <w:rFonts w:hint="cs"/>
            <w:rtl/>
          </w:rPr>
          <w:delText xml:space="preserve"> </w:delText>
        </w:r>
      </w:del>
      <w:ins w:id="20162" w:author="Mohsen Jafarinejad" w:date="2019-05-12T10:38:00Z">
        <w:del w:id="20163" w:author="jafary88@gmail.com" w:date="2022-05-11T18:16:00Z">
          <w:r w:rsidR="0039278A" w:rsidDel="00836C19">
            <w:rPr>
              <w:rFonts w:hint="cs"/>
              <w:rtl/>
            </w:rPr>
            <w:delText>4-5</w:delText>
          </w:r>
          <w:r w:rsidR="0039278A" w:rsidRPr="00857914" w:rsidDel="00836C19">
            <w:rPr>
              <w:rFonts w:hint="cs"/>
              <w:rtl/>
            </w:rPr>
            <w:delText xml:space="preserve"> </w:delText>
          </w:r>
        </w:del>
      </w:ins>
      <w:del w:id="20164" w:author="jafary88@gmail.com" w:date="2022-05-11T18:16:00Z">
        <w:r w:rsidR="00857914" w:rsidDel="00836C19">
          <w:rPr>
            <w:rFonts w:hint="cs"/>
            <w:rtl/>
          </w:rPr>
          <w:delText xml:space="preserve">تغییرات غلظت </w:delText>
        </w:r>
        <w:r w:rsidR="00070C42" w:rsidDel="00836C19">
          <w:rPr>
            <w:rFonts w:hint="cs"/>
            <w:rtl/>
          </w:rPr>
          <w:delText>اکسیژن</w:delText>
        </w:r>
        <w:r w:rsidR="00857914" w:rsidDel="00836C19">
          <w:rPr>
            <w:rFonts w:hint="cs"/>
            <w:rtl/>
          </w:rPr>
          <w:delText xml:space="preserve"> در طول پیل سوختی میکروبی است</w:delText>
        </w:r>
        <w:r w:rsidR="00533338" w:rsidDel="00836C19">
          <w:rPr>
            <w:rFonts w:hint="cs"/>
            <w:rtl/>
          </w:rPr>
          <w:delText>، با توجه به وجود اختلاط در محفظه کاتد غلظت اکس</w:delText>
        </w:r>
        <w:r w:rsidR="00070C42" w:rsidDel="00836C19">
          <w:rPr>
            <w:rFonts w:hint="cs"/>
            <w:rtl/>
          </w:rPr>
          <w:delText>ی</w:delText>
        </w:r>
        <w:r w:rsidR="00533338" w:rsidDel="00836C19">
          <w:rPr>
            <w:rFonts w:hint="cs"/>
            <w:rtl/>
          </w:rPr>
          <w:delText xml:space="preserve">ژن تا مرز الکترود </w:delText>
        </w:r>
      </w:del>
      <w:ins w:id="20165" w:author="Mohsen" w:date="2019-03-17T16:51:00Z">
        <w:del w:id="20166" w:author="jafary88@gmail.com" w:date="2022-05-11T18:16:00Z">
          <w:r w:rsidR="00CF0011" w:rsidDel="00836C19">
            <w:rPr>
              <w:rtl/>
            </w:rPr>
            <w:delText>تقر</w:delText>
          </w:r>
          <w:r w:rsidR="00CF0011" w:rsidDel="00836C19">
            <w:rPr>
              <w:rFonts w:hint="cs"/>
              <w:rtl/>
            </w:rPr>
            <w:delText>ی</w:delText>
          </w:r>
          <w:r w:rsidR="00CF0011" w:rsidDel="00836C19">
            <w:rPr>
              <w:rFonts w:hint="eastAsia"/>
              <w:rtl/>
            </w:rPr>
            <w:delText>باً</w:delText>
          </w:r>
        </w:del>
      </w:ins>
      <w:del w:id="20167" w:author="jafary88@gmail.com" w:date="2022-05-11T18:16:00Z">
        <w:r w:rsidR="00533338" w:rsidDel="00836C19">
          <w:rPr>
            <w:rFonts w:hint="cs"/>
            <w:rtl/>
          </w:rPr>
          <w:delText xml:space="preserve">تقریبا ثابت است اما </w:delText>
        </w:r>
      </w:del>
      <w:ins w:id="20168" w:author="Mohsen Jafarinejad" w:date="2019-09-03T15:30:00Z">
        <w:del w:id="20169" w:author="jafary88@gmail.com" w:date="2022-05-11T18:16:00Z">
          <w:r w:rsidR="00331BB1" w:rsidDel="00836C19">
            <w:rPr>
              <w:rtl/>
            </w:rPr>
            <w:delText>با توجه</w:delText>
          </w:r>
        </w:del>
      </w:ins>
      <w:del w:id="20170" w:author="jafary88@gmail.com" w:date="2022-05-11T18:16:00Z">
        <w:r w:rsidR="00533338" w:rsidDel="00836C19">
          <w:rPr>
            <w:rFonts w:hint="cs"/>
            <w:rtl/>
          </w:rPr>
          <w:delText xml:space="preserve">باتوجه به اینکه شدت واکنش کاتد بسیار </w:delText>
        </w:r>
      </w:del>
      <w:ins w:id="20171" w:author="Mohsen" w:date="2019-03-17T16:51:00Z">
        <w:del w:id="20172" w:author="jafary88@gmail.com" w:date="2022-05-11T18:16:00Z">
          <w:r w:rsidR="00CF0011" w:rsidDel="00836C19">
            <w:rPr>
              <w:rtl/>
            </w:rPr>
            <w:delText>سر</w:delText>
          </w:r>
          <w:r w:rsidR="00CF0011" w:rsidDel="00836C19">
            <w:rPr>
              <w:rFonts w:hint="cs"/>
              <w:rtl/>
            </w:rPr>
            <w:delText>ی</w:delText>
          </w:r>
          <w:r w:rsidR="00CF0011" w:rsidDel="00836C19">
            <w:rPr>
              <w:rFonts w:hint="eastAsia"/>
              <w:rtl/>
            </w:rPr>
            <w:delText>ع‌تر</w:delText>
          </w:r>
        </w:del>
      </w:ins>
      <w:del w:id="20173" w:author="jafary88@gmail.com" w:date="2022-05-11T18:16:00Z">
        <w:r w:rsidR="00533338" w:rsidDel="00836C19">
          <w:rPr>
            <w:rFonts w:hint="cs"/>
            <w:rtl/>
          </w:rPr>
          <w:delText xml:space="preserve">سریع تر از الکترود آند است اکسیژن در سلول اول از مش تولیدی الکترود کاتد </w:delText>
        </w:r>
      </w:del>
      <w:ins w:id="20174" w:author="Mohsen Jafarinejad" w:date="2019-09-03T15:30:00Z">
        <w:del w:id="20175" w:author="jafary88@gmail.com" w:date="2022-05-11T18:16:00Z">
          <w:r w:rsidR="00331BB1" w:rsidDel="00836C19">
            <w:rPr>
              <w:rtl/>
            </w:rPr>
            <w:delText>به‌طور کامل</w:delText>
          </w:r>
        </w:del>
      </w:ins>
      <w:del w:id="20176" w:author="jafary88@gmail.com" w:date="2022-05-11T18:16:00Z">
        <w:r w:rsidR="00070C42" w:rsidDel="00836C19">
          <w:rPr>
            <w:rFonts w:hint="cs"/>
            <w:rtl/>
          </w:rPr>
          <w:delText xml:space="preserve">بطورکامل مصرف شده و مقدار غلظت آن </w:delText>
        </w:r>
      </w:del>
      <w:ins w:id="20177" w:author="Mohsen" w:date="2019-03-17T16:51:00Z">
        <w:del w:id="20178" w:author="jafary88@gmail.com" w:date="2022-05-11T18:16:00Z">
          <w:r w:rsidR="00CF0011" w:rsidDel="00836C19">
            <w:rPr>
              <w:rtl/>
            </w:rPr>
            <w:delText>شد</w:delText>
          </w:r>
          <w:r w:rsidR="00CF0011" w:rsidDel="00836C19">
            <w:rPr>
              <w:rFonts w:hint="cs"/>
              <w:rtl/>
            </w:rPr>
            <w:delText>ی</w:delText>
          </w:r>
          <w:r w:rsidR="00CF0011" w:rsidDel="00836C19">
            <w:rPr>
              <w:rFonts w:hint="eastAsia"/>
              <w:rtl/>
            </w:rPr>
            <w:delText>داً</w:delText>
          </w:r>
        </w:del>
      </w:ins>
      <w:del w:id="20179" w:author="jafary88@gmail.com" w:date="2022-05-11T18:16:00Z">
        <w:r w:rsidR="00070C42" w:rsidDel="00836C19">
          <w:rPr>
            <w:rFonts w:hint="cs"/>
            <w:rtl/>
          </w:rPr>
          <w:delText xml:space="preserve">شدیدا کاهش </w:delText>
        </w:r>
      </w:del>
      <w:ins w:id="20180" w:author="Mohsen" w:date="2019-03-17T16:51:00Z">
        <w:del w:id="20181"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182" w:author="jafary88@gmail.com" w:date="2022-05-11T18:16:00Z">
        <w:r w:rsidR="00070C42" w:rsidDel="00836C19">
          <w:rPr>
            <w:rFonts w:hint="cs"/>
            <w:rtl/>
          </w:rPr>
          <w:delText xml:space="preserve">می یابد . به نظر </w:delText>
        </w:r>
      </w:del>
      <w:ins w:id="20183" w:author="Mohsen" w:date="2019-03-17T16:51:00Z">
        <w:del w:id="2018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0185" w:author="jafary88@gmail.com" w:date="2022-05-11T18:16:00Z">
        <w:r w:rsidR="00070C42" w:rsidDel="00836C19">
          <w:rPr>
            <w:rFonts w:hint="cs"/>
            <w:rtl/>
          </w:rPr>
          <w:delText>می رسد با توجه به سریع بودن واکنش کاتد افت غلظتی در سمت کاتد غالب باشد.</w:delText>
        </w:r>
      </w:del>
    </w:p>
    <w:p w14:paraId="42132867" w14:textId="4ABF32FE" w:rsidR="00D00E67" w:rsidDel="00836C19" w:rsidRDefault="00D00E67" w:rsidP="005E409E">
      <w:pPr>
        <w:pStyle w:val="payannameh"/>
        <w:tabs>
          <w:tab w:val="left" w:pos="0"/>
          <w:tab w:val="left" w:pos="7371"/>
        </w:tabs>
        <w:spacing w:line="240" w:lineRule="auto"/>
        <w:rPr>
          <w:del w:id="20186" w:author="jafary88@gmail.com" w:date="2022-05-11T18:16:00Z"/>
          <w:rtl/>
        </w:rPr>
      </w:pPr>
    </w:p>
    <w:p w14:paraId="7A088330" w14:textId="0666D9F9" w:rsidR="00651A99" w:rsidDel="00836C19" w:rsidRDefault="00070C42" w:rsidP="005E409E">
      <w:pPr>
        <w:pStyle w:val="payannameh"/>
        <w:tabs>
          <w:tab w:val="left" w:pos="0"/>
          <w:tab w:val="left" w:pos="7371"/>
        </w:tabs>
        <w:spacing w:line="240" w:lineRule="auto"/>
        <w:jc w:val="center"/>
        <w:rPr>
          <w:del w:id="20187" w:author="jafary88@gmail.com" w:date="2022-05-11T18:16:00Z"/>
          <w:rtl/>
        </w:rPr>
      </w:pPr>
      <w:del w:id="20188" w:author="jafary88@gmail.com" w:date="2022-05-11T18:16:00Z">
        <w:r w:rsidDel="00836C19">
          <w:rPr>
            <w:noProof/>
            <w:lang w:bidi="ar-SA"/>
          </w:rPr>
          <w:drawing>
            <wp:inline distT="0" distB="0" distL="0" distR="0" wp14:anchorId="43E8E45E" wp14:editId="1A15CC61">
              <wp:extent cx="3172958" cy="2379718"/>
              <wp:effectExtent l="0" t="0" r="8890" b="1905"/>
              <wp:docPr id="13" name="Picture 13" descr="C:\Users\m.jafarinejad\Desktop\Negaresh\Run Result 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jafarinejad\Desktop\Negaresh\Run Result Pic\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78398" cy="2383798"/>
                      </a:xfrm>
                      <a:prstGeom prst="rect">
                        <a:avLst/>
                      </a:prstGeom>
                      <a:noFill/>
                      <a:ln>
                        <a:noFill/>
                      </a:ln>
                    </pic:spPr>
                  </pic:pic>
                </a:graphicData>
              </a:graphic>
            </wp:inline>
          </w:drawing>
        </w:r>
      </w:del>
      <w:ins w:id="20189" w:author="Mohsen Jafarinejad" w:date="2019-04-30T11:39:00Z">
        <w:del w:id="20190" w:author="jafary88@gmail.com" w:date="2022-05-11T18:16:00Z">
          <w:r w:rsidR="004314E3" w:rsidDel="00836C19">
            <w:rPr>
              <w:noProof/>
              <w:lang w:bidi="ar-SA"/>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del>
      </w:ins>
    </w:p>
    <w:p w14:paraId="284DFFE5" w14:textId="59202225" w:rsidR="00AD6F9D" w:rsidDel="00836C19" w:rsidRDefault="007E104F" w:rsidP="00CF0011">
      <w:pPr>
        <w:pStyle w:val="a4"/>
        <w:rPr>
          <w:del w:id="20191" w:author="jafary88@gmail.com" w:date="2022-05-11T18:16:00Z"/>
          <w:rtl/>
        </w:rPr>
      </w:pPr>
      <w:bookmarkStart w:id="20192" w:name="_Toc8551050"/>
      <w:del w:id="20193" w:author="jafary88@gmail.com" w:date="2022-05-11T18:16:00Z">
        <w:r w:rsidDel="00836C19">
          <w:rPr>
            <w:rFonts w:hint="cs"/>
            <w:rtl/>
          </w:rPr>
          <w:delText>تغییرات غلظت اکسیژن در طول پیل</w:delText>
        </w:r>
        <w:bookmarkEnd w:id="20192"/>
        <w:r w:rsidDel="00836C19">
          <w:rPr>
            <w:rFonts w:hint="cs"/>
            <w:rtl/>
          </w:rPr>
          <w:delText xml:space="preserve"> </w:delText>
        </w:r>
      </w:del>
    </w:p>
    <w:p w14:paraId="1A89F27A" w14:textId="40CACDAB" w:rsidR="007E104F" w:rsidDel="00836C19" w:rsidRDefault="007E104F" w:rsidP="005E409E">
      <w:pPr>
        <w:pStyle w:val="payannameh"/>
        <w:tabs>
          <w:tab w:val="left" w:pos="0"/>
          <w:tab w:val="left" w:pos="7371"/>
        </w:tabs>
        <w:spacing w:line="240" w:lineRule="auto"/>
        <w:rPr>
          <w:del w:id="20194" w:author="jafary88@gmail.com" w:date="2022-05-11T18:16:00Z"/>
          <w:rtl/>
        </w:rPr>
      </w:pPr>
    </w:p>
    <w:p w14:paraId="37DA1DC2" w14:textId="3F40E5FF" w:rsidR="0039278A" w:rsidDel="00836C19" w:rsidRDefault="0039278A" w:rsidP="005E409E">
      <w:pPr>
        <w:pStyle w:val="payannameh"/>
        <w:tabs>
          <w:tab w:val="left" w:pos="0"/>
          <w:tab w:val="left" w:pos="7371"/>
        </w:tabs>
        <w:spacing w:line="240" w:lineRule="auto"/>
        <w:jc w:val="center"/>
        <w:rPr>
          <w:ins w:id="20195" w:author="Mohsen Jafarinejad" w:date="2019-05-12T10:39:00Z"/>
          <w:del w:id="20196" w:author="jafary88@gmail.com" w:date="2022-05-11T18:16:00Z"/>
          <w:rtl/>
        </w:rPr>
      </w:pPr>
    </w:p>
    <w:p w14:paraId="339DAF3D" w14:textId="01275EF1" w:rsidR="00651A99" w:rsidDel="00836C19" w:rsidRDefault="00AD6F9D" w:rsidP="005E409E">
      <w:pPr>
        <w:pStyle w:val="payannameh"/>
        <w:tabs>
          <w:tab w:val="left" w:pos="0"/>
          <w:tab w:val="left" w:pos="7371"/>
        </w:tabs>
        <w:spacing w:line="240" w:lineRule="auto"/>
        <w:jc w:val="center"/>
        <w:rPr>
          <w:del w:id="20197" w:author="jafary88@gmail.com" w:date="2022-05-11T18:16:00Z"/>
          <w:rtl/>
        </w:rPr>
      </w:pPr>
      <w:del w:id="20198" w:author="jafary88@gmail.com" w:date="2022-05-11T18:16:00Z">
        <w:r w:rsidDel="00836C19">
          <w:rPr>
            <w:noProof/>
          </w:rPr>
          <w:drawing>
            <wp:inline distT="0" distB="0" distL="0" distR="0" wp14:anchorId="741F99A5" wp14:editId="57D970D0">
              <wp:extent cx="3194518" cy="2395889"/>
              <wp:effectExtent l="0" t="0" r="6350" b="4445"/>
              <wp:docPr id="49" name="Picture 49" descr="C:\Users\m.jafarinejad\Desktop\Negaresh\Run Result Pi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Run Result Pic\10.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07845" cy="2405884"/>
                      </a:xfrm>
                      <a:prstGeom prst="rect">
                        <a:avLst/>
                      </a:prstGeom>
                      <a:noFill/>
                      <a:ln>
                        <a:noFill/>
                      </a:ln>
                    </pic:spPr>
                  </pic:pic>
                </a:graphicData>
              </a:graphic>
            </wp:inline>
          </w:drawing>
        </w:r>
      </w:del>
    </w:p>
    <w:p w14:paraId="535EB9F3" w14:textId="7C51DF0A" w:rsidR="00AD6F9D" w:rsidDel="00836C19" w:rsidRDefault="007E104F" w:rsidP="00CF0011">
      <w:pPr>
        <w:pStyle w:val="a4"/>
        <w:rPr>
          <w:del w:id="20199" w:author="jafary88@gmail.com" w:date="2022-05-11T18:16:00Z"/>
          <w:rtl/>
        </w:rPr>
      </w:pPr>
      <w:del w:id="20200" w:author="jafary88@gmail.com" w:date="2022-05-11T18:16:00Z">
        <w:r w:rsidDel="00836C19">
          <w:rPr>
            <w:rFonts w:hint="cs"/>
            <w:rtl/>
          </w:rPr>
          <w:delText xml:space="preserve">تغییرات غلظت مولی اکسیژن در </w:delText>
        </w:r>
      </w:del>
      <w:ins w:id="20201" w:author="Mohsen" w:date="2019-03-17T16:51:00Z">
        <w:del w:id="20202" w:author="jafary88@gmail.com" w:date="2022-05-11T18:16:00Z">
          <w:r w:rsidR="00CF0011" w:rsidDel="00836C19">
            <w:rPr>
              <w:rtl/>
            </w:rPr>
            <w:delText>قسمت‌ها</w:delText>
          </w:r>
          <w:r w:rsidR="00CF0011" w:rsidDel="00836C19">
            <w:rPr>
              <w:rFonts w:hint="cs"/>
              <w:rtl/>
            </w:rPr>
            <w:delText>ی</w:delText>
          </w:r>
        </w:del>
      </w:ins>
      <w:del w:id="20203" w:author="jafary88@gmail.com" w:date="2022-05-11T18:16:00Z">
        <w:r w:rsidDel="00836C19">
          <w:rPr>
            <w:rFonts w:hint="cs"/>
            <w:rtl/>
          </w:rPr>
          <w:delText>قسمت های مختلف پیل</w:delText>
        </w:r>
      </w:del>
    </w:p>
    <w:p w14:paraId="74107D3C" w14:textId="6BE68215" w:rsidR="00AD6F9D" w:rsidDel="00836C19" w:rsidRDefault="00AD6F9D" w:rsidP="005E409E">
      <w:pPr>
        <w:pStyle w:val="payannameh"/>
        <w:tabs>
          <w:tab w:val="left" w:pos="0"/>
          <w:tab w:val="left" w:pos="7371"/>
        </w:tabs>
        <w:spacing w:line="240" w:lineRule="auto"/>
        <w:rPr>
          <w:del w:id="20204" w:author="jafary88@gmail.com" w:date="2022-05-11T18:16:00Z"/>
          <w:b/>
          <w:bCs/>
          <w:rtl/>
        </w:rPr>
      </w:pPr>
    </w:p>
    <w:p w14:paraId="667042C3" w14:textId="36AC9007" w:rsidR="005F510D" w:rsidDel="00836C19" w:rsidRDefault="005F510D" w:rsidP="005D20FF">
      <w:pPr>
        <w:pStyle w:val="a0"/>
        <w:bidi/>
        <w:rPr>
          <w:del w:id="20205" w:author="jafary88@gmail.com" w:date="2022-05-11T18:16:00Z"/>
          <w:rtl/>
        </w:rPr>
      </w:pPr>
      <w:bookmarkStart w:id="20206" w:name="_Toc3666307"/>
      <w:bookmarkStart w:id="20207" w:name="_Toc3666556"/>
      <w:bookmarkStart w:id="20208" w:name="_Toc8546214"/>
      <w:del w:id="20209" w:author="jafary88@gmail.com" w:date="2022-05-11T18:16:00Z">
        <w:r w:rsidRPr="00070C42" w:rsidDel="00836C19">
          <w:rPr>
            <w:rFonts w:hint="cs"/>
            <w:rtl/>
          </w:rPr>
          <w:delText xml:space="preserve">تغییرات غلظت </w:delText>
        </w:r>
        <w:r w:rsidDel="00836C19">
          <w:rPr>
            <w:rFonts w:hint="cs"/>
            <w:rtl/>
          </w:rPr>
          <w:delText>یون هیدروژن</w:delText>
        </w:r>
        <w:r w:rsidRPr="00070C42" w:rsidDel="00836C19">
          <w:rPr>
            <w:rFonts w:hint="cs"/>
            <w:rtl/>
          </w:rPr>
          <w:delText xml:space="preserve"> در طول پیل میکروبی</w:delText>
        </w:r>
        <w:bookmarkEnd w:id="20206"/>
        <w:bookmarkEnd w:id="20207"/>
        <w:bookmarkEnd w:id="20208"/>
        <w:r w:rsidRPr="00070C42" w:rsidDel="00836C19">
          <w:rPr>
            <w:rFonts w:hint="cs"/>
            <w:rtl/>
          </w:rPr>
          <w:delText xml:space="preserve"> </w:delText>
        </w:r>
      </w:del>
    </w:p>
    <w:p w14:paraId="54760392" w14:textId="08625062" w:rsidR="002248DA" w:rsidDel="00836C19" w:rsidRDefault="005F510D">
      <w:pPr>
        <w:pStyle w:val="payannameh"/>
        <w:spacing w:line="240" w:lineRule="auto"/>
        <w:jc w:val="both"/>
        <w:rPr>
          <w:del w:id="20210" w:author="jafary88@gmail.com" w:date="2022-05-11T18:16:00Z"/>
          <w:rtl/>
        </w:rPr>
        <w:pPrChange w:id="20211" w:author="Mohsen Jafarinejad" w:date="2019-05-12T08:26:00Z">
          <w:pPr>
            <w:pStyle w:val="payannameh"/>
            <w:tabs>
              <w:tab w:val="left" w:pos="0"/>
              <w:tab w:val="left" w:pos="7371"/>
            </w:tabs>
            <w:spacing w:line="240" w:lineRule="auto"/>
          </w:pPr>
        </w:pPrChange>
      </w:pPr>
      <w:del w:id="20212" w:author="jafary88@gmail.com" w:date="2022-05-11T18:16:00Z">
        <w:r w:rsidRPr="002058D2" w:rsidDel="00836C19">
          <w:rPr>
            <w:rFonts w:hint="cs"/>
            <w:rtl/>
          </w:rPr>
          <w:delText xml:space="preserve">شکل </w:delText>
        </w:r>
        <w:r w:rsidR="002058D2" w:rsidDel="00836C19">
          <w:rPr>
            <w:rFonts w:hint="cs"/>
            <w:rtl/>
          </w:rPr>
          <w:delText>4-7</w:delText>
        </w:r>
        <w:r w:rsidRPr="00857914" w:rsidDel="00836C19">
          <w:rPr>
            <w:rFonts w:hint="cs"/>
            <w:rtl/>
          </w:rPr>
          <w:delText xml:space="preserve"> </w:delText>
        </w:r>
        <w:r w:rsidDel="00836C19">
          <w:rPr>
            <w:rFonts w:hint="cs"/>
            <w:rtl/>
          </w:rPr>
          <w:delText xml:space="preserve">تغییرات غلظت یون هیدروژن در طول پیل سوختی میکروبی </w:delText>
        </w:r>
        <w:r w:rsidR="002248DA" w:rsidDel="00836C19">
          <w:rPr>
            <w:rFonts w:hint="cs"/>
            <w:rtl/>
          </w:rPr>
          <w:delText xml:space="preserve">را نشان </w:delText>
        </w:r>
      </w:del>
      <w:ins w:id="20213" w:author="Mohsen" w:date="2019-03-17T16:51:00Z">
        <w:del w:id="202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215" w:author="jafary88@gmail.com" w:date="2022-05-11T18:16:00Z">
        <w:r w:rsidR="002248DA" w:rsidDel="00836C19">
          <w:rPr>
            <w:rFonts w:hint="cs"/>
            <w:rtl/>
          </w:rPr>
          <w:delText>می دهد،</w:delText>
        </w:r>
      </w:del>
      <w:ins w:id="20216" w:author="Mohsen" w:date="2019-03-17T16:53:00Z">
        <w:del w:id="20217" w:author="jafary88@gmail.com" w:date="2022-05-11T18:16:00Z">
          <w:r w:rsidR="00CF0011" w:rsidDel="00836C19">
            <w:rPr>
              <w:rtl/>
            </w:rPr>
            <w:delText xml:space="preserve"> همان</w:delText>
          </w:r>
        </w:del>
      </w:ins>
      <w:del w:id="20218" w:author="jafary88@gmail.com" w:date="2022-05-11T18:16:00Z">
        <w:r w:rsidR="002248DA" w:rsidDel="00836C19">
          <w:rPr>
            <w:rFonts w:hint="cs"/>
            <w:rtl/>
          </w:rPr>
          <w:delText xml:space="preserve">همان طور که درشکل دیده </w:delText>
        </w:r>
      </w:del>
      <w:ins w:id="20219" w:author="Mohsen" w:date="2019-03-17T16:51:00Z">
        <w:del w:id="2022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221" w:author="jafary88@gmail.com" w:date="2022-05-11T18:16:00Z">
        <w:r w:rsidR="002248DA" w:rsidDel="00836C19">
          <w:rPr>
            <w:rFonts w:hint="cs"/>
            <w:rtl/>
          </w:rPr>
          <w:delText xml:space="preserve">می شود تغییرات غلظت یون هیدروژن که عامل انتقال شارژ است در طوال </w:delText>
        </w:r>
      </w:del>
      <w:ins w:id="20222" w:author="Mohsen" w:date="2019-03-17T16:51:00Z">
        <w:del w:id="20223" w:author="jafary88@gmail.com" w:date="2022-05-11T18:16:00Z">
          <w:r w:rsidR="00CF0011" w:rsidDel="00836C19">
            <w:rPr>
              <w:rtl/>
            </w:rPr>
            <w:delText>الکترودها</w:delText>
          </w:r>
        </w:del>
      </w:ins>
      <w:del w:id="20224" w:author="jafary88@gmail.com" w:date="2022-05-11T18:16:00Z">
        <w:r w:rsidR="002248DA" w:rsidDel="00836C19">
          <w:rPr>
            <w:rFonts w:hint="cs"/>
            <w:rtl/>
          </w:rPr>
          <w:delText>الکترود ها بصورت خطی</w:delText>
        </w:r>
      </w:del>
      <w:ins w:id="20225" w:author="Mohsen" w:date="2019-03-17T16:53:00Z">
        <w:del w:id="20226" w:author="jafary88@gmail.com" w:date="2022-05-11T18:16:00Z">
          <w:r w:rsidR="00CF0011" w:rsidDel="00836C19">
            <w:rPr>
              <w:rtl/>
            </w:rPr>
            <w:delText xml:space="preserve"> </w:delText>
          </w:r>
        </w:del>
      </w:ins>
      <w:del w:id="20227" w:author="jafary88@gmail.com" w:date="2022-05-11T18:16:00Z">
        <w:r w:rsidR="002248DA" w:rsidDel="00836C19">
          <w:rPr>
            <w:rFonts w:hint="cs"/>
            <w:rtl/>
          </w:rPr>
          <w:delText xml:space="preserve">  تغییر کرده اما در طول منطقه غشاء با مقاومت زیاد روبرو شده و غلظت آن بشدت کاهش </w:delText>
        </w:r>
      </w:del>
      <w:ins w:id="20228" w:author="Mohsen" w:date="2019-03-17T16:51:00Z">
        <w:del w:id="20229"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230" w:author="jafary88@gmail.com" w:date="2022-05-11T18:16:00Z">
        <w:r w:rsidR="002248DA" w:rsidDel="00836C19">
          <w:rPr>
            <w:rFonts w:hint="cs"/>
            <w:rtl/>
          </w:rPr>
          <w:delText>می یابد.</w:delText>
        </w:r>
      </w:del>
    </w:p>
    <w:p w14:paraId="623B3F40" w14:textId="3EB27EB1" w:rsidR="005D20FF" w:rsidDel="00836C19" w:rsidRDefault="005D20FF" w:rsidP="005E409E">
      <w:pPr>
        <w:pStyle w:val="payannameh"/>
        <w:tabs>
          <w:tab w:val="left" w:pos="0"/>
          <w:tab w:val="left" w:pos="7371"/>
        </w:tabs>
        <w:spacing w:line="240" w:lineRule="auto"/>
        <w:rPr>
          <w:del w:id="20231" w:author="jafary88@gmail.com" w:date="2022-05-11T18:16:00Z"/>
          <w:rtl/>
        </w:rPr>
      </w:pPr>
    </w:p>
    <w:p w14:paraId="30E044BA" w14:textId="5374C8A1" w:rsidR="005F510D" w:rsidDel="00836C19" w:rsidRDefault="002248DA" w:rsidP="00211B4A">
      <w:pPr>
        <w:pStyle w:val="payannameh"/>
        <w:tabs>
          <w:tab w:val="left" w:pos="0"/>
          <w:tab w:val="left" w:pos="7371"/>
        </w:tabs>
        <w:spacing w:line="240" w:lineRule="auto"/>
        <w:jc w:val="center"/>
        <w:rPr>
          <w:del w:id="20232" w:author="jafary88@gmail.com" w:date="2022-05-11T18:16:00Z"/>
          <w:rtl/>
        </w:rPr>
      </w:pPr>
      <w:del w:id="20233" w:author="jafary88@gmail.com" w:date="2022-05-11T18:16:00Z">
        <w:r w:rsidDel="00836C19">
          <w:rPr>
            <w:noProof/>
          </w:rPr>
          <w:drawing>
            <wp:inline distT="0" distB="0" distL="0" distR="0" wp14:anchorId="3DF372DB" wp14:editId="35897E88">
              <wp:extent cx="4022035" cy="3016526"/>
              <wp:effectExtent l="0" t="0" r="0" b="0"/>
              <wp:docPr id="14" name="Picture 14" descr="C:\Users\m.jafarinejad\Desktop\Negaresh\Run Result Pi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jafarinejad\Desktop\Negaresh\Run Result Pic\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22035" cy="3016526"/>
                      </a:xfrm>
                      <a:prstGeom prst="rect">
                        <a:avLst/>
                      </a:prstGeom>
                      <a:noFill/>
                      <a:ln>
                        <a:noFill/>
                      </a:ln>
                    </pic:spPr>
                  </pic:pic>
                </a:graphicData>
              </a:graphic>
            </wp:inline>
          </w:drawing>
        </w:r>
      </w:del>
    </w:p>
    <w:p w14:paraId="527FA768" w14:textId="2BD82E3A" w:rsidR="002C52DC" w:rsidDel="00836C19" w:rsidRDefault="007E104F" w:rsidP="00C60693">
      <w:pPr>
        <w:pStyle w:val="a4"/>
        <w:rPr>
          <w:del w:id="20234" w:author="jafary88@gmail.com" w:date="2022-05-11T18:16:00Z"/>
          <w:b/>
          <w:bCs/>
          <w:rtl/>
        </w:rPr>
      </w:pPr>
      <w:del w:id="20235" w:author="jafary88@gmail.com" w:date="2022-05-11T18:16:00Z">
        <w:r w:rsidDel="00836C19">
          <w:rPr>
            <w:rFonts w:hint="cs"/>
            <w:rtl/>
          </w:rPr>
          <w:delText>تغییرات غلظت هیدروژن در طول پیل</w:delText>
        </w:r>
      </w:del>
    </w:p>
    <w:p w14:paraId="2B460B81" w14:textId="1F7226E0" w:rsidR="005D20FF" w:rsidDel="00836C19" w:rsidRDefault="005D20FF" w:rsidP="005E409E">
      <w:pPr>
        <w:pStyle w:val="payannameh"/>
        <w:tabs>
          <w:tab w:val="left" w:pos="0"/>
          <w:tab w:val="left" w:pos="7371"/>
        </w:tabs>
        <w:spacing w:line="240" w:lineRule="auto"/>
        <w:rPr>
          <w:del w:id="20236" w:author="jafary88@gmail.com" w:date="2022-05-11T18:16:00Z"/>
          <w:b/>
          <w:bCs/>
          <w:rtl/>
        </w:rPr>
      </w:pPr>
    </w:p>
    <w:p w14:paraId="1B75B9B6" w14:textId="09386BE0" w:rsidR="002248DA" w:rsidRPr="00824AB7" w:rsidDel="00836C19" w:rsidRDefault="002248DA" w:rsidP="00C60693">
      <w:pPr>
        <w:pStyle w:val="a0"/>
        <w:bidi/>
        <w:rPr>
          <w:del w:id="20237" w:author="jafary88@gmail.com" w:date="2022-05-11T18:16:00Z"/>
          <w:rtl/>
        </w:rPr>
      </w:pPr>
      <w:bookmarkStart w:id="20238" w:name="_Toc3666308"/>
      <w:bookmarkStart w:id="20239" w:name="_Toc3666557"/>
      <w:bookmarkStart w:id="20240" w:name="_Toc8546215"/>
      <w:bookmarkStart w:id="20241" w:name="_Toc8550880"/>
      <w:del w:id="20242" w:author="jafary88@gmail.com" w:date="2022-05-11T18:16:00Z">
        <w:r w:rsidRPr="00824AB7" w:rsidDel="00836C19">
          <w:rPr>
            <w:rFonts w:hint="cs"/>
            <w:rtl/>
          </w:rPr>
          <w:delText>تغییرات</w:delText>
        </w:r>
        <w:r w:rsidRPr="00824AB7" w:rsidDel="00836C19">
          <w:rPr>
            <w:rtl/>
          </w:rPr>
          <w:delText xml:space="preserve"> </w:delText>
        </w:r>
        <w:r w:rsidRPr="00824AB7" w:rsidDel="00836C19">
          <w:rPr>
            <w:rFonts w:hint="cs"/>
            <w:rtl/>
          </w:rPr>
          <w:delText>غلظت</w:delText>
        </w:r>
        <w:r w:rsidRPr="00824AB7" w:rsidDel="00836C19">
          <w:rPr>
            <w:rtl/>
          </w:rPr>
          <w:delText xml:space="preserve"> </w:delText>
        </w:r>
        <w:r w:rsidRPr="00824AB7" w:rsidDel="00836C19">
          <w:rPr>
            <w:rFonts w:hint="cs"/>
            <w:rtl/>
          </w:rPr>
          <w:delText>محصول</w:delText>
        </w:r>
      </w:del>
      <w:ins w:id="20243" w:author="Mohsen Jafarinejad" w:date="2019-05-12T10:38:00Z">
        <w:del w:id="20244" w:author="jafary88@gmail.com" w:date="2022-05-11T18:16:00Z">
          <w:r w:rsidR="0039278A" w:rsidDel="00836C19">
            <w:rPr>
              <w:rFonts w:hint="cs"/>
              <w:rtl/>
            </w:rPr>
            <w:delText>ات</w:delText>
          </w:r>
        </w:del>
      </w:ins>
      <w:del w:id="20245" w:author="jafary88@gmail.com" w:date="2022-05-11T18:16:00Z">
        <w:r w:rsidRPr="00824AB7" w:rsidDel="00836C19">
          <w:rPr>
            <w:rtl/>
          </w:rPr>
          <w:delText xml:space="preserve"> </w:delText>
        </w:r>
        <w:r w:rsidRPr="00824AB7" w:rsidDel="00836C19">
          <w:rPr>
            <w:rFonts w:hint="cs"/>
            <w:rtl/>
          </w:rPr>
          <w:delText>تجزیه</w:delText>
        </w:r>
        <w:r w:rsidRPr="00824AB7" w:rsidDel="00836C19">
          <w:rPr>
            <w:rtl/>
          </w:rPr>
          <w:delText xml:space="preserve"> </w:delText>
        </w:r>
        <w:r w:rsidRPr="00824AB7" w:rsidDel="00836C19">
          <w:rPr>
            <w:rFonts w:hint="cs"/>
            <w:rtl/>
          </w:rPr>
          <w:delText>لاکتات</w:delText>
        </w:r>
        <w:r w:rsidRPr="00824AB7" w:rsidDel="00836C19">
          <w:rPr>
            <w:rtl/>
          </w:rPr>
          <w:delText xml:space="preserve"> </w:delText>
        </w:r>
        <w:r w:rsidRPr="00824AB7" w:rsidDel="00836C19">
          <w:rPr>
            <w:rFonts w:hint="cs"/>
            <w:rtl/>
          </w:rPr>
          <w:delText>در</w:delText>
        </w:r>
        <w:r w:rsidRPr="00824AB7" w:rsidDel="00836C19">
          <w:rPr>
            <w:rtl/>
          </w:rPr>
          <w:delText xml:space="preserve"> </w:delText>
        </w:r>
        <w:r w:rsidRPr="00824AB7" w:rsidDel="00836C19">
          <w:rPr>
            <w:rFonts w:hint="cs"/>
            <w:rtl/>
          </w:rPr>
          <w:delText>طول</w:delText>
        </w:r>
        <w:r w:rsidRPr="00824AB7" w:rsidDel="00836C19">
          <w:rPr>
            <w:rtl/>
          </w:rPr>
          <w:delText xml:space="preserve"> </w:delText>
        </w:r>
        <w:r w:rsidRPr="00824AB7" w:rsidDel="00836C19">
          <w:rPr>
            <w:rFonts w:hint="cs"/>
            <w:rtl/>
          </w:rPr>
          <w:delText>پیل</w:delText>
        </w:r>
        <w:r w:rsidRPr="00824AB7" w:rsidDel="00836C19">
          <w:rPr>
            <w:rtl/>
          </w:rPr>
          <w:delText xml:space="preserve"> </w:delText>
        </w:r>
        <w:r w:rsidRPr="00824AB7" w:rsidDel="00836C19">
          <w:rPr>
            <w:rFonts w:hint="cs"/>
            <w:rtl/>
          </w:rPr>
          <w:delText>میکروبی</w:delText>
        </w:r>
        <w:bookmarkEnd w:id="20238"/>
        <w:bookmarkEnd w:id="20239"/>
        <w:bookmarkEnd w:id="20240"/>
        <w:bookmarkEnd w:id="20241"/>
        <w:r w:rsidRPr="00824AB7" w:rsidDel="00836C19">
          <w:rPr>
            <w:rtl/>
          </w:rPr>
          <w:delText xml:space="preserve"> </w:delText>
        </w:r>
      </w:del>
    </w:p>
    <w:p w14:paraId="7CC9DACF" w14:textId="5BC3D3D8" w:rsidR="002248DA" w:rsidDel="00836C19" w:rsidRDefault="005D20FF" w:rsidP="00DE55C0">
      <w:pPr>
        <w:pStyle w:val="payannameh"/>
        <w:tabs>
          <w:tab w:val="left" w:pos="0"/>
          <w:tab w:val="left" w:pos="567"/>
          <w:tab w:val="left" w:pos="7371"/>
        </w:tabs>
        <w:spacing w:line="240" w:lineRule="auto"/>
        <w:jc w:val="both"/>
        <w:rPr>
          <w:ins w:id="20246" w:author="Mohsen Jafarinejad" w:date="2019-05-08T09:44:00Z"/>
          <w:del w:id="20247" w:author="jafary88@gmail.com" w:date="2022-05-11T18:16:00Z"/>
          <w:rtl/>
        </w:rPr>
      </w:pPr>
      <w:del w:id="20248" w:author="jafary88@gmail.com" w:date="2022-05-11T18:16:00Z">
        <w:r w:rsidDel="00836C19">
          <w:rPr>
            <w:rtl/>
          </w:rPr>
          <w:tab/>
        </w:r>
        <w:r w:rsidR="002248DA" w:rsidDel="00836C19">
          <w:rPr>
            <w:rFonts w:hint="cs"/>
            <w:rtl/>
          </w:rPr>
          <w:delText xml:space="preserve">محصولات حاصل از تجزیه لاکتات در پیل </w:delText>
        </w:r>
      </w:del>
      <w:ins w:id="20249" w:author="Mohsen Jafarinejad" w:date="2019-09-03T15:30:00Z">
        <w:del w:id="20250" w:author="jafary88@gmail.com" w:date="2022-05-11T18:16:00Z">
          <w:r w:rsidR="00331BB1" w:rsidDel="00836C19">
            <w:rPr>
              <w:rtl/>
            </w:rPr>
            <w:delText>به‌صورت</w:delText>
          </w:r>
        </w:del>
      </w:ins>
      <w:del w:id="20251" w:author="jafary88@gmail.com" w:date="2022-05-11T18:16:00Z">
        <w:r w:rsidR="002248DA" w:rsidDel="00836C19">
          <w:rPr>
            <w:rFonts w:hint="cs"/>
            <w:rtl/>
          </w:rPr>
          <w:delText xml:space="preserve">بصورت </w:delText>
        </w:r>
      </w:del>
      <w:ins w:id="20252" w:author="Mohsen Jafarinejad" w:date="2019-09-03T15:30:00Z">
        <w:del w:id="20253" w:author="jafary88@gmail.com" w:date="2022-05-11T18:16:00Z">
          <w:r w:rsidR="00331BB1" w:rsidDel="00836C19">
            <w:rPr>
              <w:rFonts w:hint="cs"/>
              <w:rtl/>
            </w:rPr>
            <w:delText>ی</w:delText>
          </w:r>
          <w:r w:rsidR="00331BB1" w:rsidDel="00836C19">
            <w:rPr>
              <w:rFonts w:hint="eastAsia"/>
              <w:rtl/>
            </w:rPr>
            <w:delText>ک‌گونه</w:delText>
          </w:r>
        </w:del>
      </w:ins>
      <w:del w:id="20254" w:author="jafary88@gmail.com" w:date="2022-05-11T18:16:00Z">
        <w:r w:rsidR="002248DA" w:rsidDel="00836C19">
          <w:rPr>
            <w:rFonts w:hint="cs"/>
            <w:rtl/>
          </w:rPr>
          <w:delText xml:space="preserve">یک گونه منفرد در این مدل </w:delText>
        </w:r>
      </w:del>
      <w:ins w:id="20255" w:author="Mohsen Jafarinejad" w:date="2019-09-03T15:30:00Z">
        <w:del w:id="20256" w:author="jafary88@gmail.com" w:date="2022-05-11T18:16:00Z">
          <w:r w:rsidR="00331BB1" w:rsidDel="00836C19">
            <w:rPr>
              <w:rtl/>
            </w:rPr>
            <w:delText>تعر</w:delText>
          </w:r>
          <w:r w:rsidR="00331BB1" w:rsidDel="00836C19">
            <w:rPr>
              <w:rFonts w:hint="cs"/>
              <w:rtl/>
            </w:rPr>
            <w:delText>ی</w:delText>
          </w:r>
          <w:r w:rsidR="00331BB1" w:rsidDel="00836C19">
            <w:rPr>
              <w:rFonts w:hint="eastAsia"/>
              <w:rtl/>
            </w:rPr>
            <w:delText>ف‌شده‌اند</w:delText>
          </w:r>
        </w:del>
      </w:ins>
      <w:del w:id="20257" w:author="jafary88@gmail.com" w:date="2022-05-11T18:16:00Z">
        <w:r w:rsidR="002248DA" w:rsidDel="00836C19">
          <w:rPr>
            <w:rFonts w:hint="cs"/>
            <w:rtl/>
          </w:rPr>
          <w:delText xml:space="preserve">تعریف </w:delText>
        </w:r>
      </w:del>
      <w:ins w:id="20258" w:author="Mohsen" w:date="2019-03-17T16:51:00Z">
        <w:del w:id="20259" w:author="jafary88@gmail.com" w:date="2022-05-11T18:16:00Z">
          <w:r w:rsidR="00CF0011" w:rsidDel="00836C19">
            <w:rPr>
              <w:rtl/>
            </w:rPr>
            <w:delText>شده‌اند</w:delText>
          </w:r>
        </w:del>
      </w:ins>
      <w:del w:id="20260" w:author="jafary88@gmail.com" w:date="2022-05-11T18:16:00Z">
        <w:r w:rsidR="002248DA" w:rsidDel="00836C19">
          <w:rPr>
            <w:rFonts w:hint="cs"/>
            <w:rtl/>
          </w:rPr>
          <w:delText>شده اند بطوریکه در طول الکترود آند تولید شده و از طر</w:delText>
        </w:r>
      </w:del>
      <w:ins w:id="20261" w:author="Mohsen Jafarinejad" w:date="2019-05-08T09:45:00Z">
        <w:del w:id="20262" w:author="jafary88@gmail.com" w:date="2022-05-11T18:16:00Z">
          <w:r w:rsidR="00824AB7" w:rsidDel="00836C19">
            <w:rPr>
              <w:rFonts w:hint="cs"/>
              <w:rtl/>
            </w:rPr>
            <w:delText>ی</w:delText>
          </w:r>
        </w:del>
      </w:ins>
      <w:del w:id="20263" w:author="jafary88@gmail.com" w:date="2022-05-11T18:16:00Z">
        <w:r w:rsidR="002248DA" w:rsidDel="00836C19">
          <w:rPr>
            <w:rFonts w:hint="cs"/>
            <w:rtl/>
          </w:rPr>
          <w:delText xml:space="preserve">ق فرایند انتشار در سایر نقاط گسترش </w:delText>
        </w:r>
      </w:del>
      <w:ins w:id="20264" w:author="Mohsen" w:date="2019-03-17T16:51:00Z">
        <w:del w:id="20265"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266" w:author="jafary88@gmail.com" w:date="2022-05-11T18:16:00Z">
        <w:r w:rsidR="002248DA" w:rsidDel="00836C19">
          <w:rPr>
            <w:rFonts w:hint="cs"/>
            <w:rtl/>
          </w:rPr>
          <w:delText>می یابد لذا غلظت محصولات تجزیه لاکتات در ناحیه الکترود کات</w:delText>
        </w:r>
      </w:del>
      <w:ins w:id="20267" w:author="Mohsen Jafarinejad" w:date="2019-05-07T15:06:00Z">
        <w:del w:id="20268" w:author="jafary88@gmail.com" w:date="2022-05-11T18:16:00Z">
          <w:r w:rsidR="00A6588D" w:rsidDel="00836C19">
            <w:rPr>
              <w:rFonts w:hint="cs"/>
              <w:rtl/>
            </w:rPr>
            <w:delText>آن</w:delText>
          </w:r>
        </w:del>
      </w:ins>
      <w:del w:id="20269" w:author="jafary88@gmail.com" w:date="2022-05-11T18:16:00Z">
        <w:r w:rsidR="002248DA" w:rsidDel="00836C19">
          <w:rPr>
            <w:rFonts w:hint="cs"/>
            <w:rtl/>
          </w:rPr>
          <w:delText xml:space="preserve">د که دارای ضریب نفوذ کوچک و </w:delText>
        </w:r>
      </w:del>
      <w:ins w:id="20270" w:author="Mohsen Jafarinejad" w:date="2019-09-03T15:30:00Z">
        <w:del w:id="20271" w:author="jafary88@gmail.com" w:date="2022-05-11T18:16:00Z">
          <w:r w:rsidR="00331BB1" w:rsidDel="00836C19">
            <w:rPr>
              <w:rtl/>
            </w:rPr>
            <w:delText>درنت</w:delText>
          </w:r>
          <w:r w:rsidR="00331BB1" w:rsidDel="00836C19">
            <w:rPr>
              <w:rFonts w:hint="cs"/>
              <w:rtl/>
            </w:rPr>
            <w:delText>ی</w:delText>
          </w:r>
          <w:r w:rsidR="00331BB1" w:rsidDel="00836C19">
            <w:rPr>
              <w:rFonts w:hint="eastAsia"/>
              <w:rtl/>
            </w:rPr>
            <w:delText>جه</w:delText>
          </w:r>
        </w:del>
      </w:ins>
      <w:del w:id="20272" w:author="jafary88@gmail.com" w:date="2022-05-11T18:16:00Z">
        <w:r w:rsidR="002248DA" w:rsidDel="00836C19">
          <w:rPr>
            <w:rFonts w:hint="cs"/>
            <w:rtl/>
          </w:rPr>
          <w:delText xml:space="preserve">در نتیجه نرخ انتشار </w:delText>
        </w:r>
      </w:del>
      <w:ins w:id="20273" w:author="Mohsen" w:date="2019-03-17T16:51:00Z">
        <w:del w:id="20274" w:author="jafary88@gmail.com" w:date="2022-05-11T18:16:00Z">
          <w:r w:rsidR="00CF0011" w:rsidDel="00836C19">
            <w:rPr>
              <w:rtl/>
            </w:rPr>
            <w:delText>پا</w:delText>
          </w:r>
          <w:r w:rsidR="00CF0011" w:rsidDel="00836C19">
            <w:rPr>
              <w:rFonts w:hint="cs"/>
              <w:rtl/>
            </w:rPr>
            <w:delText>یی</w:delText>
          </w:r>
          <w:r w:rsidR="00CF0011" w:rsidDel="00836C19">
            <w:rPr>
              <w:rFonts w:hint="eastAsia"/>
              <w:rtl/>
            </w:rPr>
            <w:delText>ن‌تر</w:delText>
          </w:r>
        </w:del>
      </w:ins>
      <w:del w:id="20275" w:author="jafary88@gmail.com" w:date="2022-05-11T18:16:00Z">
        <w:r w:rsidR="002248DA" w:rsidDel="00836C19">
          <w:rPr>
            <w:rFonts w:hint="cs"/>
            <w:rtl/>
          </w:rPr>
          <w:delText xml:space="preserve">پایین تر است ، </w:delText>
        </w:r>
      </w:del>
      <w:ins w:id="20276" w:author="Mohsen Jafarinejad" w:date="2019-09-03T15:30:00Z">
        <w:del w:id="20277" w:author="jafary88@gmail.com" w:date="2022-05-11T18:16:00Z">
          <w:r w:rsidR="00331BB1" w:rsidDel="00836C19">
            <w:rPr>
              <w:rtl/>
            </w:rPr>
            <w:delText>بالاتر بوده</w:delText>
          </w:r>
        </w:del>
      </w:ins>
      <w:del w:id="20278" w:author="jafary88@gmail.com" w:date="2022-05-11T18:16:00Z">
        <w:r w:rsidR="002248DA" w:rsidDel="00836C19">
          <w:rPr>
            <w:rFonts w:hint="cs"/>
            <w:rtl/>
          </w:rPr>
          <w:delText>بالاتربوده و در محفظه آند</w:delText>
        </w:r>
      </w:del>
      <w:ins w:id="20279" w:author="Mohsen Jafarinejad" w:date="2019-05-12T08:28:00Z">
        <w:del w:id="20280" w:author="jafary88@gmail.com" w:date="2022-05-11T18:16:00Z">
          <w:r w:rsidR="008C196C" w:rsidDel="00836C19">
            <w:rPr>
              <w:rFonts w:hint="cs"/>
              <w:rtl/>
            </w:rPr>
            <w:delText xml:space="preserve"> </w:delText>
          </w:r>
        </w:del>
      </w:ins>
      <w:ins w:id="20281" w:author="Mohsen Jafarinejad" w:date="2019-05-07T15:06:00Z">
        <w:del w:id="20282" w:author="jafary88@gmail.com" w:date="2022-05-11T18:16:00Z">
          <w:r w:rsidR="00A6588D" w:rsidDel="00836C19">
            <w:rPr>
              <w:rFonts w:hint="cs"/>
              <w:rtl/>
            </w:rPr>
            <w:delText>به علت وجود انتشار مغشوش و</w:delText>
          </w:r>
        </w:del>
      </w:ins>
      <w:del w:id="20283" w:author="jafary88@gmail.com" w:date="2022-05-11T18:16:00Z">
        <w:r w:rsidR="002248DA" w:rsidDel="00836C19">
          <w:rPr>
            <w:rFonts w:hint="cs"/>
            <w:rtl/>
          </w:rPr>
          <w:delText xml:space="preserve"> به سرعت</w:delText>
        </w:r>
      </w:del>
      <w:ins w:id="20284" w:author="Mohsen Jafarinejad" w:date="2019-05-08T09:45:00Z">
        <w:del w:id="20285" w:author="jafary88@gmail.com" w:date="2022-05-11T18:16:00Z">
          <w:r w:rsidR="00824AB7" w:rsidDel="00836C19">
            <w:rPr>
              <w:rFonts w:hint="cs"/>
              <w:rtl/>
            </w:rPr>
            <w:delText xml:space="preserve"> بالای </w:delText>
          </w:r>
        </w:del>
      </w:ins>
      <w:ins w:id="20286" w:author="Mohsen Jafarinejad" w:date="2019-05-07T15:06:00Z">
        <w:del w:id="20287" w:author="jafary88@gmail.com" w:date="2022-05-11T18:16:00Z">
          <w:r w:rsidR="00A6588D" w:rsidDel="00836C19">
            <w:rPr>
              <w:rFonts w:hint="cs"/>
              <w:rtl/>
            </w:rPr>
            <w:delText xml:space="preserve"> انتشار</w:delText>
          </w:r>
        </w:del>
      </w:ins>
      <w:ins w:id="20288" w:author="Mohsen Jafarinejad" w:date="2019-09-03T15:31:00Z">
        <w:del w:id="20289" w:author="jafary88@gmail.com" w:date="2022-05-11T18:16:00Z">
          <w:r w:rsidR="00331BB1" w:rsidDel="00836C19">
            <w:rPr>
              <w:rFonts w:hint="cs"/>
              <w:rtl/>
            </w:rPr>
            <w:delText xml:space="preserve"> </w:delText>
          </w:r>
        </w:del>
      </w:ins>
      <w:ins w:id="20290" w:author="Mohsen Jafarinejad" w:date="2019-09-03T15:32:00Z">
        <w:del w:id="20291" w:author="jafary88@gmail.com" w:date="2022-05-11T18:16:00Z">
          <w:r w:rsidR="0071725A" w:rsidDel="00836C19">
            <w:rPr>
              <w:rtl/>
            </w:rPr>
            <w:delText>شد</w:delText>
          </w:r>
          <w:r w:rsidR="0071725A" w:rsidDel="00836C19">
            <w:rPr>
              <w:rFonts w:hint="cs"/>
              <w:rtl/>
            </w:rPr>
            <w:delText>ی</w:delText>
          </w:r>
          <w:r w:rsidR="0071725A" w:rsidDel="00836C19">
            <w:rPr>
              <w:rFonts w:hint="eastAsia"/>
              <w:rtl/>
            </w:rPr>
            <w:delText>داً</w:delText>
          </w:r>
        </w:del>
      </w:ins>
      <w:del w:id="20292" w:author="jafary88@gmail.com" w:date="2022-05-11T18:16:00Z">
        <w:r w:rsidR="002248DA" w:rsidDel="00836C19">
          <w:rPr>
            <w:rFonts w:hint="cs"/>
            <w:rtl/>
          </w:rPr>
          <w:delText xml:space="preserve"> کاهش </w:delText>
        </w:r>
      </w:del>
      <w:ins w:id="20293" w:author="Mohsen" w:date="2019-03-17T16:51:00Z">
        <w:del w:id="20294"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295" w:author="jafary88@gmail.com" w:date="2022-05-11T18:16:00Z">
        <w:r w:rsidR="002248DA" w:rsidDel="00836C19">
          <w:rPr>
            <w:rFonts w:hint="cs"/>
            <w:rtl/>
          </w:rPr>
          <w:delText>می یابد.</w:delText>
        </w:r>
      </w:del>
      <w:ins w:id="20296" w:author="Mohsen Jafarinejad" w:date="2019-05-12T10:41:00Z">
        <w:del w:id="20297" w:author="jafary88@gmail.com" w:date="2022-05-11T18:16:00Z">
          <w:r w:rsidR="0039278A" w:rsidDel="00836C19">
            <w:rPr>
              <w:rFonts w:hint="cs"/>
              <w:rtl/>
            </w:rPr>
            <w:delText xml:space="preserve">در شکل 4-6 تغییرات غلظت محصولات تجزیه لاکتات را مشاهده </w:delText>
          </w:r>
        </w:del>
      </w:ins>
      <w:ins w:id="20298" w:author="Mohsen Jafarinejad" w:date="2019-09-03T15:32:00Z">
        <w:del w:id="20299" w:author="jafary88@gmail.com" w:date="2022-05-11T18:16:00Z">
          <w:r w:rsidR="0071725A" w:rsidDel="00836C19">
            <w:rPr>
              <w:rtl/>
            </w:rPr>
            <w:delText>م</w:delText>
          </w:r>
          <w:r w:rsidR="0071725A" w:rsidDel="00836C19">
            <w:rPr>
              <w:rFonts w:hint="cs"/>
              <w:rtl/>
            </w:rPr>
            <w:delText>ی‌</w:delText>
          </w:r>
          <w:r w:rsidR="0071725A" w:rsidDel="00836C19">
            <w:rPr>
              <w:rFonts w:hint="eastAsia"/>
              <w:rtl/>
            </w:rPr>
            <w:delText>نما</w:delText>
          </w:r>
          <w:r w:rsidR="0071725A" w:rsidDel="00836C19">
            <w:rPr>
              <w:rFonts w:hint="cs"/>
              <w:rtl/>
            </w:rPr>
            <w:delText>یی</w:delText>
          </w:r>
          <w:r w:rsidR="0071725A" w:rsidDel="00836C19">
            <w:rPr>
              <w:rFonts w:hint="eastAsia"/>
              <w:rtl/>
            </w:rPr>
            <w:delText>د</w:delText>
          </w:r>
        </w:del>
      </w:ins>
      <w:ins w:id="20300" w:author="Mohsen Jafarinejad" w:date="2019-05-12T10:41:00Z">
        <w:del w:id="20301" w:author="jafary88@gmail.com" w:date="2022-05-11T18:16:00Z">
          <w:r w:rsidR="0039278A" w:rsidDel="00836C19">
            <w:rPr>
              <w:rFonts w:hint="cs"/>
              <w:rtl/>
            </w:rPr>
            <w:delText>.</w:delText>
          </w:r>
        </w:del>
      </w:ins>
    </w:p>
    <w:p w14:paraId="2EB5CE9F" w14:textId="02A2DB0A" w:rsidR="00824AB7" w:rsidRPr="002248DA" w:rsidDel="00836C19" w:rsidRDefault="00824AB7" w:rsidP="00DE55C0">
      <w:pPr>
        <w:pStyle w:val="payannameh"/>
        <w:tabs>
          <w:tab w:val="left" w:pos="0"/>
          <w:tab w:val="left" w:pos="567"/>
          <w:tab w:val="left" w:pos="7371"/>
        </w:tabs>
        <w:spacing w:line="240" w:lineRule="auto"/>
        <w:jc w:val="both"/>
        <w:rPr>
          <w:del w:id="20302" w:author="jafary88@gmail.com" w:date="2022-05-11T18:16:00Z"/>
          <w:rtl/>
        </w:rPr>
      </w:pPr>
    </w:p>
    <w:p w14:paraId="44A124DE" w14:textId="6761F1C6" w:rsidR="002248DA" w:rsidDel="00836C19" w:rsidRDefault="00E35A09">
      <w:pPr>
        <w:pStyle w:val="payannameh"/>
        <w:tabs>
          <w:tab w:val="left" w:pos="0"/>
          <w:tab w:val="left" w:pos="7371"/>
        </w:tabs>
        <w:spacing w:line="240" w:lineRule="auto"/>
        <w:rPr>
          <w:del w:id="20303" w:author="jafary88@gmail.com" w:date="2022-05-11T18:16:00Z"/>
          <w:b/>
          <w:bCs/>
          <w:rtl/>
        </w:rPr>
        <w:pPrChange w:id="20304" w:author="Mohsen Jafarinejad" w:date="2019-04-30T11:58:00Z">
          <w:pPr>
            <w:pStyle w:val="payannameh"/>
            <w:tabs>
              <w:tab w:val="left" w:pos="0"/>
              <w:tab w:val="left" w:pos="7371"/>
            </w:tabs>
            <w:spacing w:line="240" w:lineRule="auto"/>
            <w:jc w:val="center"/>
          </w:pPr>
        </w:pPrChange>
      </w:pPr>
      <w:ins w:id="20305" w:author="Mohsen Jafarinejad" w:date="2019-04-30T11:55:00Z">
        <w:del w:id="20306" w:author="jafary88@gmail.com" w:date="2022-05-11T18:16:00Z">
          <w:r w:rsidDel="00836C19">
            <w:rPr>
              <w:noProof/>
              <w:lang w:bidi="ar-SA"/>
            </w:rPr>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del>
      </w:ins>
      <w:del w:id="20307" w:author="jafary88@gmail.com" w:date="2022-05-11T18:16:00Z">
        <w:r w:rsidR="002248DA" w:rsidDel="00836C19">
          <w:rPr>
            <w:b/>
            <w:bCs/>
            <w:noProof/>
            <w:lang w:bidi="ar-SA"/>
            <w:rPrChange w:id="20308">
              <w:rPr>
                <w:noProof/>
                <w:lang w:bidi="ar-SA"/>
              </w:rPr>
            </w:rPrChange>
          </w:rPr>
          <w:drawing>
            <wp:inline distT="0" distB="0" distL="0" distR="0" wp14:anchorId="102207FD" wp14:editId="7759EF6B">
              <wp:extent cx="4108174" cy="3081131"/>
              <wp:effectExtent l="0" t="0" r="6985" b="5080"/>
              <wp:docPr id="30" name="Picture 30" descr="C:\Users\m.jafarinejad\Desktop\Negaresh\Run Result Pi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jafarinejad\Desktop\Negaresh\Run Result Pic\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08174" cy="3081131"/>
                      </a:xfrm>
                      <a:prstGeom prst="rect">
                        <a:avLst/>
                      </a:prstGeom>
                      <a:noFill/>
                      <a:ln>
                        <a:noFill/>
                      </a:ln>
                    </pic:spPr>
                  </pic:pic>
                </a:graphicData>
              </a:graphic>
            </wp:inline>
          </w:drawing>
        </w:r>
      </w:del>
    </w:p>
    <w:p w14:paraId="5C3D211E" w14:textId="6C4B8280" w:rsidR="00E14316" w:rsidDel="00836C19" w:rsidRDefault="007E104F" w:rsidP="00CF0011">
      <w:pPr>
        <w:pStyle w:val="a4"/>
        <w:rPr>
          <w:del w:id="20309" w:author="jafary88@gmail.com" w:date="2022-05-11T18:16:00Z"/>
          <w:rtl/>
        </w:rPr>
      </w:pPr>
      <w:bookmarkStart w:id="20310" w:name="_Toc8551051"/>
      <w:del w:id="20311" w:author="jafary88@gmail.com" w:date="2022-05-11T18:16:00Z">
        <w:r w:rsidDel="00836C19">
          <w:rPr>
            <w:rFonts w:hint="cs"/>
            <w:rtl/>
          </w:rPr>
          <w:delText>تغییرات غلظت محصول محفظه آند در طول پیل</w:delText>
        </w:r>
        <w:bookmarkEnd w:id="20310"/>
      </w:del>
    </w:p>
    <w:p w14:paraId="5D646747" w14:textId="4CA3DB60" w:rsidR="00A21340" w:rsidDel="00836C19" w:rsidRDefault="00A21340" w:rsidP="005E409E">
      <w:pPr>
        <w:pStyle w:val="payannameh"/>
        <w:tabs>
          <w:tab w:val="left" w:pos="0"/>
          <w:tab w:val="left" w:pos="7371"/>
        </w:tabs>
        <w:spacing w:line="240" w:lineRule="auto"/>
        <w:rPr>
          <w:ins w:id="20312" w:author="Mohsen Jafarinejad" w:date="2019-04-28T11:17:00Z"/>
          <w:del w:id="20313" w:author="jafary88@gmail.com" w:date="2022-05-11T18:16:00Z"/>
          <w:b/>
          <w:bCs/>
        </w:rPr>
      </w:pPr>
    </w:p>
    <w:p w14:paraId="7FC3B1F9" w14:textId="4523D737" w:rsidR="0006424B" w:rsidDel="00836C19" w:rsidRDefault="0006424B" w:rsidP="005E409E">
      <w:pPr>
        <w:pStyle w:val="payannameh"/>
        <w:tabs>
          <w:tab w:val="left" w:pos="0"/>
          <w:tab w:val="left" w:pos="7371"/>
        </w:tabs>
        <w:spacing w:line="240" w:lineRule="auto"/>
        <w:rPr>
          <w:del w:id="20314" w:author="jafary88@gmail.com" w:date="2022-05-11T18:16:00Z"/>
          <w:b/>
          <w:bCs/>
          <w:rtl/>
        </w:rPr>
      </w:pPr>
    </w:p>
    <w:p w14:paraId="34E3D7A5" w14:textId="2EFB8B58" w:rsidR="005F510D" w:rsidDel="00836C19" w:rsidRDefault="002248DA" w:rsidP="00CF1763">
      <w:pPr>
        <w:pStyle w:val="a0"/>
        <w:bidi/>
        <w:rPr>
          <w:del w:id="20315" w:author="jafary88@gmail.com" w:date="2022-05-11T18:16:00Z"/>
          <w:rtl/>
        </w:rPr>
      </w:pPr>
      <w:bookmarkStart w:id="20316" w:name="_Toc3666309"/>
      <w:bookmarkStart w:id="20317" w:name="_Toc3666558"/>
      <w:bookmarkStart w:id="20318" w:name="_Toc8546216"/>
      <w:del w:id="20319" w:author="jafary88@gmail.com" w:date="2022-05-11T18:16:00Z">
        <w:r w:rsidRPr="00070C42" w:rsidDel="00836C19">
          <w:rPr>
            <w:rFonts w:hint="cs"/>
            <w:rtl/>
          </w:rPr>
          <w:delText xml:space="preserve">تغییرات غلظت </w:delText>
        </w:r>
        <w:r w:rsidDel="00836C19">
          <w:rPr>
            <w:rFonts w:hint="cs"/>
            <w:rtl/>
          </w:rPr>
          <w:delText>محصول الکترود کاتد</w:delText>
        </w:r>
        <w:r w:rsidRPr="00070C42" w:rsidDel="00836C19">
          <w:rPr>
            <w:rFonts w:hint="cs"/>
            <w:rtl/>
          </w:rPr>
          <w:delText xml:space="preserve"> در طول پیل میکروبی</w:delText>
        </w:r>
        <w:bookmarkEnd w:id="20316"/>
        <w:bookmarkEnd w:id="20317"/>
        <w:bookmarkEnd w:id="20318"/>
      </w:del>
    </w:p>
    <w:p w14:paraId="13D22C75" w14:textId="6B848C0C" w:rsidR="002248DA" w:rsidDel="00836C19" w:rsidRDefault="005400D2">
      <w:pPr>
        <w:pStyle w:val="payannameh"/>
        <w:spacing w:line="240" w:lineRule="auto"/>
        <w:jc w:val="both"/>
        <w:rPr>
          <w:ins w:id="20320" w:author="Mohsen Jafarinejad" w:date="2019-05-08T09:46:00Z"/>
          <w:del w:id="20321" w:author="jafary88@gmail.com" w:date="2022-05-11T18:16:00Z"/>
          <w:rtl/>
        </w:rPr>
        <w:pPrChange w:id="20322" w:author="Mohsen Jafarinejad" w:date="2019-05-12T10:40:00Z">
          <w:pPr>
            <w:pStyle w:val="payannameh"/>
            <w:tabs>
              <w:tab w:val="left" w:pos="0"/>
              <w:tab w:val="left" w:pos="7371"/>
            </w:tabs>
            <w:spacing w:line="240" w:lineRule="auto"/>
            <w:jc w:val="both"/>
          </w:pPr>
        </w:pPrChange>
      </w:pPr>
      <w:ins w:id="20323" w:author="Mohsen Jafarinejad" w:date="2019-05-11T08:19:00Z">
        <w:del w:id="20324" w:author="jafary88@gmail.com" w:date="2022-05-11T18:16:00Z">
          <w:r w:rsidDel="00836C19">
            <w:rPr>
              <w:rFonts w:hint="cs"/>
              <w:rtl/>
            </w:rPr>
            <w:tab/>
          </w:r>
        </w:del>
      </w:ins>
      <w:del w:id="20325" w:author="jafary88@gmail.com" w:date="2022-05-11T18:16:00Z">
        <w:r w:rsidR="002248DA" w:rsidRPr="002248DA" w:rsidDel="00836C19">
          <w:rPr>
            <w:rFonts w:hint="cs"/>
            <w:rtl/>
          </w:rPr>
          <w:delText>با توج</w:delText>
        </w:r>
        <w:r w:rsidR="002248DA" w:rsidDel="00836C19">
          <w:rPr>
            <w:rFonts w:hint="cs"/>
            <w:rtl/>
          </w:rPr>
          <w:delText xml:space="preserve">ه به اینکه محصول ناشی از واکنش الکترود کاتد در حقیقت همان آب است رفتار آن با مایع محلول متفاوت نخواهد بود اما به جهت اینکه بتوان انتشار آن در طول پیل را مورد ارزیابی </w:delText>
        </w:r>
      </w:del>
      <w:ins w:id="20326" w:author="Mohsen Jafarinejad" w:date="2019-09-03T15:32:00Z">
        <w:del w:id="20327" w:author="jafary88@gmail.com" w:date="2022-05-11T18:16:00Z">
          <w:r w:rsidR="0071725A" w:rsidDel="00836C19">
            <w:rPr>
              <w:rtl/>
            </w:rPr>
            <w:delText>قرار</w:delText>
          </w:r>
          <w:r w:rsidR="0071725A" w:rsidDel="00836C19">
            <w:rPr>
              <w:rFonts w:hint="cs"/>
              <w:rtl/>
            </w:rPr>
            <w:delText xml:space="preserve"> </w:delText>
          </w:r>
          <w:r w:rsidR="0071725A" w:rsidDel="00836C19">
            <w:rPr>
              <w:rtl/>
            </w:rPr>
            <w:delText>داد</w:delText>
          </w:r>
          <w:r w:rsidR="0071725A" w:rsidDel="00836C19">
            <w:rPr>
              <w:rFonts w:hint="cs"/>
              <w:rtl/>
            </w:rPr>
            <w:delText xml:space="preserve"> </w:delText>
          </w:r>
        </w:del>
      </w:ins>
      <w:del w:id="20328" w:author="jafary88@gmail.com" w:date="2022-05-11T18:16:00Z">
        <w:r w:rsidR="002248DA" w:rsidDel="00836C19">
          <w:rPr>
            <w:rFonts w:hint="cs"/>
            <w:rtl/>
          </w:rPr>
          <w:delText>قرار داد</w:delText>
        </w:r>
      </w:del>
      <w:ins w:id="20329" w:author="Mohsen Jafarinejad" w:date="2019-09-03T15:32:00Z">
        <w:del w:id="20330" w:author="jafary88@gmail.com" w:date="2022-05-11T18:16:00Z">
          <w:r w:rsidR="0071725A" w:rsidDel="00836C19">
            <w:rPr>
              <w:rFonts w:hint="cs"/>
              <w:rtl/>
            </w:rPr>
            <w:delText xml:space="preserve">، </w:delText>
          </w:r>
        </w:del>
      </w:ins>
      <w:del w:id="20331" w:author="jafary88@gmail.com" w:date="2022-05-11T18:16:00Z">
        <w:r w:rsidR="002248DA" w:rsidDel="00836C19">
          <w:rPr>
            <w:rFonts w:hint="cs"/>
            <w:rtl/>
          </w:rPr>
          <w:delText xml:space="preserve"> محصول واکنش کاتد </w:delText>
        </w:r>
      </w:del>
      <w:ins w:id="20332" w:author="Mohsen Jafarinejad" w:date="2019-09-03T15:32:00Z">
        <w:del w:id="20333" w:author="jafary88@gmail.com" w:date="2022-05-11T18:16:00Z">
          <w:r w:rsidR="0071725A" w:rsidDel="00836C19">
            <w:rPr>
              <w:rtl/>
            </w:rPr>
            <w:delText>به‌صورت</w:delText>
          </w:r>
        </w:del>
      </w:ins>
      <w:del w:id="20334" w:author="jafary88@gmail.com" w:date="2022-05-11T18:16:00Z">
        <w:r w:rsidR="002248DA" w:rsidDel="00836C19">
          <w:rPr>
            <w:rFonts w:hint="cs"/>
            <w:rtl/>
          </w:rPr>
          <w:delText xml:space="preserve">بصورت </w:delText>
        </w:r>
      </w:del>
      <w:ins w:id="20335" w:author="Mohsen Jafarinejad" w:date="2019-09-03T15:32:00Z">
        <w:del w:id="20336" w:author="jafary88@gmail.com" w:date="2022-05-11T18:16:00Z">
          <w:r w:rsidR="0071725A" w:rsidDel="00836C19">
            <w:rPr>
              <w:rFonts w:hint="cs"/>
              <w:rtl/>
            </w:rPr>
            <w:delText>ی</w:delText>
          </w:r>
          <w:r w:rsidR="0071725A" w:rsidDel="00836C19">
            <w:rPr>
              <w:rFonts w:hint="eastAsia"/>
              <w:rtl/>
            </w:rPr>
            <w:delText>ک‌گونه</w:delText>
          </w:r>
        </w:del>
      </w:ins>
      <w:del w:id="20337" w:author="jafary88@gmail.com" w:date="2022-05-11T18:16:00Z">
        <w:r w:rsidR="002248DA" w:rsidDel="00836C19">
          <w:rPr>
            <w:rFonts w:hint="cs"/>
            <w:rtl/>
          </w:rPr>
          <w:delText>یک گونه متفاوت از محلول تعریف شده است .</w:delText>
        </w:r>
      </w:del>
      <w:ins w:id="20338" w:author="Mohsen" w:date="2019-03-17T16:53:00Z">
        <w:del w:id="20339" w:author="jafary88@gmail.com" w:date="2022-05-11T18:16:00Z">
          <w:r w:rsidR="00CF0011" w:rsidDel="00836C19">
            <w:rPr>
              <w:rtl/>
            </w:rPr>
            <w:delText xml:space="preserve"> که</w:delText>
          </w:r>
        </w:del>
      </w:ins>
      <w:del w:id="20340" w:author="jafary88@gmail.com" w:date="2022-05-11T18:16:00Z">
        <w:r w:rsidR="00A0417C" w:rsidDel="00836C19">
          <w:rPr>
            <w:rFonts w:hint="cs"/>
            <w:rtl/>
          </w:rPr>
          <w:delText xml:space="preserve">که شکل </w:delText>
        </w:r>
      </w:del>
      <w:ins w:id="20341" w:author="Mohsen Jafarinejad" w:date="2019-05-12T10:40:00Z">
        <w:del w:id="20342" w:author="jafary88@gmail.com" w:date="2022-05-11T18:16:00Z">
          <w:r w:rsidR="0039278A" w:rsidDel="00836C19">
            <w:rPr>
              <w:rFonts w:hint="cs"/>
              <w:rtl/>
            </w:rPr>
            <w:delText xml:space="preserve">تغییرات غلظت </w:delText>
          </w:r>
        </w:del>
      </w:ins>
      <w:del w:id="20343" w:author="jafary88@gmail.com" w:date="2022-05-11T18:16:00Z">
        <w:r w:rsidR="00A0417C" w:rsidDel="00836C19">
          <w:rPr>
            <w:rFonts w:hint="cs"/>
            <w:rtl/>
          </w:rPr>
          <w:delText xml:space="preserve">انتشار آن در طول پیل در زیر </w:delText>
        </w:r>
      </w:del>
      <w:ins w:id="20344" w:author="Mohsen Jafarinejad" w:date="2019-05-12T10:40:00Z">
        <w:del w:id="20345" w:author="jafary88@gmail.com" w:date="2022-05-11T18:16:00Z">
          <w:r w:rsidR="0039278A" w:rsidDel="00836C19">
            <w:rPr>
              <w:rFonts w:hint="cs"/>
              <w:rtl/>
            </w:rPr>
            <w:delText xml:space="preserve">شکل 4-7 </w:delText>
          </w:r>
        </w:del>
      </w:ins>
      <w:ins w:id="20346" w:author="Mohsen Jafarinejad" w:date="2019-09-03T15:32:00Z">
        <w:del w:id="20347" w:author="jafary88@gmail.com" w:date="2022-05-11T18:16:00Z">
          <w:r w:rsidR="0071725A" w:rsidDel="00836C19">
            <w:rPr>
              <w:rtl/>
            </w:rPr>
            <w:delText>قابل‌مشاهده</w:delText>
          </w:r>
        </w:del>
      </w:ins>
      <w:del w:id="20348" w:author="jafary88@gmail.com" w:date="2022-05-11T18:16:00Z">
        <w:r w:rsidR="00A0417C" w:rsidDel="00836C19">
          <w:rPr>
            <w:rFonts w:hint="cs"/>
            <w:rtl/>
          </w:rPr>
          <w:delText>قابل مشاهده است.</w:delText>
        </w:r>
      </w:del>
      <w:ins w:id="20349" w:author="Mohsen" w:date="2019-03-17T16:53:00Z">
        <w:del w:id="20350"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0351" w:author="jafary88@gmail.com" w:date="2022-05-11T18:16:00Z">
        <w:r w:rsidR="00E14316" w:rsidDel="00836C19">
          <w:rPr>
            <w:rFonts w:hint="cs"/>
            <w:rtl/>
          </w:rPr>
          <w:delText>باید توجه داشت که در واقعیت آب تولیدی توانایی عبو</w:delText>
        </w:r>
        <w:r w:rsidR="002C52DC" w:rsidDel="00836C19">
          <w:rPr>
            <w:rFonts w:hint="cs"/>
            <w:rtl/>
          </w:rPr>
          <w:delText>ر از غشاء نفیونی را خواهد داشت.</w:delText>
        </w:r>
      </w:del>
    </w:p>
    <w:p w14:paraId="215B2332" w14:textId="56FD9DFF" w:rsidR="00824AB7" w:rsidRPr="002248DA" w:rsidDel="00836C19" w:rsidRDefault="00824AB7" w:rsidP="005E409E">
      <w:pPr>
        <w:pStyle w:val="payannameh"/>
        <w:tabs>
          <w:tab w:val="left" w:pos="0"/>
          <w:tab w:val="left" w:pos="7371"/>
        </w:tabs>
        <w:spacing w:line="240" w:lineRule="auto"/>
        <w:jc w:val="both"/>
        <w:rPr>
          <w:del w:id="20352" w:author="jafary88@gmail.com" w:date="2022-05-11T18:16:00Z"/>
          <w:rtl/>
        </w:rPr>
      </w:pPr>
    </w:p>
    <w:p w14:paraId="43589917" w14:textId="5E893578" w:rsidR="00651A99" w:rsidDel="00836C19" w:rsidRDefault="00A0417C" w:rsidP="005E409E">
      <w:pPr>
        <w:pStyle w:val="payannameh"/>
        <w:tabs>
          <w:tab w:val="left" w:pos="0"/>
          <w:tab w:val="left" w:pos="7371"/>
        </w:tabs>
        <w:spacing w:line="240" w:lineRule="auto"/>
        <w:jc w:val="center"/>
        <w:rPr>
          <w:del w:id="20353" w:author="jafary88@gmail.com" w:date="2022-05-11T18:16:00Z"/>
          <w:rtl/>
        </w:rPr>
      </w:pPr>
      <w:del w:id="20354" w:author="jafary88@gmail.com" w:date="2022-05-11T18:16:00Z">
        <w:r w:rsidDel="00836C19">
          <w:rPr>
            <w:noProof/>
            <w:lang w:bidi="ar-SA"/>
          </w:rPr>
          <w:drawing>
            <wp:inline distT="0" distB="0" distL="0" distR="0" wp14:anchorId="30B3CD79" wp14:editId="44BA64BB">
              <wp:extent cx="3796748" cy="2847561"/>
              <wp:effectExtent l="0" t="0" r="0" b="0"/>
              <wp:docPr id="34" name="Picture 34" descr="C:\Users\m.jafarinejad\Desktop\Negaresh\Run Result Pi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jafarinejad\Desktop\Negaresh\Run Result Pic\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96748" cy="2847561"/>
                      </a:xfrm>
                      <a:prstGeom prst="rect">
                        <a:avLst/>
                      </a:prstGeom>
                      <a:noFill/>
                      <a:ln>
                        <a:noFill/>
                      </a:ln>
                    </pic:spPr>
                  </pic:pic>
                </a:graphicData>
              </a:graphic>
            </wp:inline>
          </w:drawing>
        </w:r>
      </w:del>
      <w:ins w:id="20355" w:author="Mohsen Jafarinejad" w:date="2019-04-30T12:00:00Z">
        <w:del w:id="20356" w:author="jafary88@gmail.com" w:date="2022-05-11T18:16:00Z">
          <w:r w:rsidR="00E35A09" w:rsidDel="00836C19">
            <w:rPr>
              <w:noProof/>
              <w:lang w:bidi="ar-SA"/>
            </w:rPr>
            <w:drawing>
              <wp:inline distT="0" distB="0" distL="0" distR="0" wp14:anchorId="18454C0E" wp14:editId="584D1357">
                <wp:extent cx="5609492" cy="3147646"/>
                <wp:effectExtent l="133350" t="133350" r="125095" b="12954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del>
      </w:ins>
    </w:p>
    <w:p w14:paraId="6FDAE8DB" w14:textId="7C027C3D" w:rsidR="00A21340" w:rsidDel="00836C19" w:rsidRDefault="00646649" w:rsidP="00CF0011">
      <w:pPr>
        <w:pStyle w:val="a4"/>
        <w:rPr>
          <w:del w:id="20357" w:author="jafary88@gmail.com" w:date="2022-05-11T18:16:00Z"/>
          <w:rtl/>
        </w:rPr>
      </w:pPr>
      <w:bookmarkStart w:id="20358" w:name="_Toc8551052"/>
      <w:del w:id="20359" w:author="jafary88@gmail.com" w:date="2022-05-11T18:16:00Z">
        <w:r w:rsidDel="00836C19">
          <w:rPr>
            <w:rFonts w:hint="cs"/>
            <w:rtl/>
          </w:rPr>
          <w:delText>تغییرات غلظت محصول محفظه کاتد در طول پیل</w:delText>
        </w:r>
        <w:bookmarkEnd w:id="20358"/>
      </w:del>
    </w:p>
    <w:p w14:paraId="3C240023" w14:textId="26F39823" w:rsidR="00A21340" w:rsidDel="00836C19" w:rsidRDefault="00A21340" w:rsidP="005E409E">
      <w:pPr>
        <w:pStyle w:val="payannameh"/>
        <w:tabs>
          <w:tab w:val="left" w:pos="0"/>
          <w:tab w:val="left" w:pos="7371"/>
        </w:tabs>
        <w:spacing w:line="240" w:lineRule="auto"/>
        <w:jc w:val="center"/>
        <w:rPr>
          <w:ins w:id="20360" w:author="Mohsen Jafarinejad" w:date="2019-04-30T12:03:00Z"/>
          <w:del w:id="20361" w:author="jafary88@gmail.com" w:date="2022-05-11T18:16:00Z"/>
          <w:rtl/>
        </w:rPr>
      </w:pPr>
    </w:p>
    <w:p w14:paraId="18D37670" w14:textId="6A204C5B" w:rsidR="00B04215" w:rsidDel="00836C19" w:rsidRDefault="00B04215" w:rsidP="005E409E">
      <w:pPr>
        <w:pStyle w:val="payannameh"/>
        <w:tabs>
          <w:tab w:val="left" w:pos="0"/>
          <w:tab w:val="left" w:pos="7371"/>
        </w:tabs>
        <w:spacing w:line="240" w:lineRule="auto"/>
        <w:jc w:val="center"/>
        <w:rPr>
          <w:del w:id="20362" w:author="jafary88@gmail.com" w:date="2022-05-11T18:16:00Z"/>
          <w:rtl/>
        </w:rPr>
      </w:pPr>
    </w:p>
    <w:p w14:paraId="50FFA7E7" w14:textId="62F68DBD" w:rsidR="00A21340" w:rsidDel="00836C19" w:rsidRDefault="00A14DAA" w:rsidP="00CF1763">
      <w:pPr>
        <w:pStyle w:val="a0"/>
        <w:bidi/>
        <w:rPr>
          <w:del w:id="20363" w:author="jafary88@gmail.com" w:date="2022-05-11T18:16:00Z"/>
          <w:rtl/>
        </w:rPr>
      </w:pPr>
      <w:bookmarkStart w:id="20364" w:name="_Toc3666310"/>
      <w:bookmarkStart w:id="20365" w:name="_Toc3666559"/>
      <w:bookmarkStart w:id="20366" w:name="_Toc8546217"/>
      <w:bookmarkStart w:id="20367" w:name="_Toc8550881"/>
      <w:del w:id="20368" w:author="jafary88@gmail.com" w:date="2022-05-11T18:16:00Z">
        <w:r w:rsidRPr="00070C42" w:rsidDel="00836C19">
          <w:rPr>
            <w:rFonts w:hint="cs"/>
            <w:rtl/>
          </w:rPr>
          <w:delText xml:space="preserve">تغییرات </w:delText>
        </w:r>
        <w:r w:rsidDel="00836C19">
          <w:rPr>
            <w:rFonts w:hint="cs"/>
            <w:rtl/>
          </w:rPr>
          <w:delText xml:space="preserve">شدت واکنش </w:delText>
        </w:r>
        <w:r w:rsidR="00A21340" w:rsidDel="00836C19">
          <w:rPr>
            <w:rFonts w:hint="cs"/>
            <w:rtl/>
          </w:rPr>
          <w:delText xml:space="preserve">در طول </w:delText>
        </w:r>
        <w:r w:rsidDel="00836C19">
          <w:rPr>
            <w:rFonts w:hint="cs"/>
            <w:rtl/>
          </w:rPr>
          <w:delText>الکترود آند</w:delText>
        </w:r>
      </w:del>
      <w:bookmarkEnd w:id="20364"/>
      <w:bookmarkEnd w:id="20365"/>
      <w:bookmarkEnd w:id="20366"/>
      <w:ins w:id="20369" w:author="Mohsen Jafarinejad" w:date="2019-05-12T10:42:00Z">
        <w:del w:id="20370" w:author="jafary88@gmail.com" w:date="2022-05-11T18:16:00Z">
          <w:r w:rsidR="0039278A" w:rsidDel="00836C19">
            <w:rPr>
              <w:rFonts w:hint="cs"/>
              <w:rtl/>
            </w:rPr>
            <w:delText xml:space="preserve"> و کاتد</w:delText>
          </w:r>
        </w:del>
      </w:ins>
      <w:bookmarkEnd w:id="20367"/>
    </w:p>
    <w:p w14:paraId="7D3C7DA7" w14:textId="46FE93BC" w:rsidR="00A21340" w:rsidDel="00836C19" w:rsidRDefault="00CF1763" w:rsidP="00C60693">
      <w:pPr>
        <w:pStyle w:val="payannameh"/>
        <w:tabs>
          <w:tab w:val="left" w:pos="0"/>
          <w:tab w:val="left" w:pos="567"/>
          <w:tab w:val="left" w:pos="7371"/>
        </w:tabs>
        <w:spacing w:line="240" w:lineRule="auto"/>
        <w:jc w:val="both"/>
        <w:rPr>
          <w:del w:id="20371" w:author="jafary88@gmail.com" w:date="2022-05-11T18:16:00Z"/>
          <w:rtl/>
        </w:rPr>
      </w:pPr>
      <w:del w:id="20372" w:author="jafary88@gmail.com" w:date="2022-05-11T18:16:00Z">
        <w:r w:rsidDel="00836C19">
          <w:rPr>
            <w:rtl/>
          </w:rPr>
          <w:tab/>
        </w:r>
      </w:del>
      <w:ins w:id="20373" w:author="Mohsen Jafarinejad" w:date="2019-09-03T15:32:00Z">
        <w:del w:id="20374"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375" w:author="jafary88@gmail.com" w:date="2022-05-11T18:16:00Z">
        <w:r w:rsidR="00A21340" w:rsidDel="00836C19">
          <w:rPr>
            <w:rFonts w:hint="cs"/>
            <w:rtl/>
          </w:rPr>
          <w:delText xml:space="preserve">در نتیجه تغییرات غلظت </w:delText>
        </w:r>
      </w:del>
      <w:ins w:id="20376" w:author="Mohsen" w:date="2019-03-17T16:51:00Z">
        <w:del w:id="20377" w:author="jafary88@gmail.com" w:date="2022-05-11T18:16:00Z">
          <w:r w:rsidR="00CF0011" w:rsidDel="00836C19">
            <w:rPr>
              <w:rtl/>
            </w:rPr>
            <w:delText>واکنش‌گرها</w:delText>
          </w:r>
        </w:del>
      </w:ins>
      <w:del w:id="20378" w:author="jafary88@gmail.com" w:date="2022-05-11T18:16:00Z">
        <w:r w:rsidR="00A21340" w:rsidDel="00836C19">
          <w:rPr>
            <w:rFonts w:hint="cs"/>
            <w:rtl/>
          </w:rPr>
          <w:delText xml:space="preserve">واکنش‌گر ها در آند که </w:delText>
        </w:r>
      </w:del>
      <w:ins w:id="20379" w:author="Mohsen Jafarinejad" w:date="2019-09-03T12:13:00Z">
        <w:del w:id="20380"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381" w:author="jafary88@gmail.com" w:date="2022-05-11T18:16:00Z">
        <w:r w:rsidR="00A21340" w:rsidDel="00836C19">
          <w:rPr>
            <w:rFonts w:hint="cs"/>
            <w:rtl/>
          </w:rPr>
          <w:delText>بدلیل تغییرات غلظت ناشی</w:delText>
        </w:r>
      </w:del>
      <w:ins w:id="20382" w:author="Mohsen Jafarinejad" w:date="2019-05-08T09:48:00Z">
        <w:del w:id="20383" w:author="jafary88@gmail.com" w:date="2022-05-11T18:16:00Z">
          <w:r w:rsidR="00824AB7" w:rsidDel="00836C19">
            <w:rPr>
              <w:rFonts w:hint="cs"/>
              <w:rtl/>
            </w:rPr>
            <w:delText xml:space="preserve"> از</w:delText>
          </w:r>
        </w:del>
      </w:ins>
      <w:del w:id="20384" w:author="jafary88@gmail.com" w:date="2022-05-11T18:16:00Z">
        <w:r w:rsidR="00A21340" w:rsidDel="00836C19">
          <w:rPr>
            <w:rFonts w:hint="cs"/>
            <w:rtl/>
          </w:rPr>
          <w:delText xml:space="preserve"> مقاومت نفوذ واکنشگر در آند است نرخ محلی واکنش آند در طول الکترود تغییر خواهد کرد که در شکل زیر </w:delText>
        </w:r>
      </w:del>
      <w:ins w:id="20385" w:author="Mohsen Jafarinejad" w:date="2019-05-12T10:42:00Z">
        <w:del w:id="20386" w:author="jafary88@gmail.com" w:date="2022-05-11T18:16:00Z">
          <w:r w:rsidR="0039278A" w:rsidDel="00836C19">
            <w:rPr>
              <w:rFonts w:hint="cs"/>
              <w:rtl/>
            </w:rPr>
            <w:delText xml:space="preserve">4-8  </w:delText>
          </w:r>
        </w:del>
      </w:ins>
      <w:ins w:id="20387" w:author="Mohsen Jafarinejad" w:date="2019-09-03T15:33:00Z">
        <w:del w:id="20388" w:author="jafary88@gmail.com" w:date="2022-05-11T18:16:00Z">
          <w:r w:rsidR="0071725A" w:rsidDel="00836C19">
            <w:rPr>
              <w:rtl/>
            </w:rPr>
            <w:delText>قابل‌مشاهده</w:delText>
          </w:r>
        </w:del>
      </w:ins>
      <w:ins w:id="20389" w:author="Mohsen" w:date="2019-03-17T16:51:00Z">
        <w:del w:id="20390" w:author="jafary88@gmail.com" w:date="2022-05-11T18:16:00Z">
          <w:r w:rsidR="00CF0011" w:rsidDel="00836C19">
            <w:rPr>
              <w:rtl/>
            </w:rPr>
            <w:delText>قائل</w:delText>
          </w:r>
        </w:del>
      </w:ins>
      <w:del w:id="20391" w:author="jafary88@gmail.com" w:date="2022-05-11T18:16:00Z">
        <w:r w:rsidR="00A21340" w:rsidDel="00836C19">
          <w:rPr>
            <w:rFonts w:hint="cs"/>
            <w:rtl/>
          </w:rPr>
          <w:delText xml:space="preserve">قایل مشاهده است. </w:delText>
        </w:r>
      </w:del>
      <w:ins w:id="20392" w:author="Mohsen Jafarinejad" w:date="2019-09-03T15:33:00Z">
        <w:del w:id="20393" w:author="jafary88@gmail.com" w:date="2022-05-11T18:16:00Z">
          <w:r w:rsidR="0071725A" w:rsidDel="00836C19">
            <w:rPr>
              <w:rtl/>
            </w:rPr>
            <w:delText>همان‌طور</w:delText>
          </w:r>
        </w:del>
      </w:ins>
      <w:del w:id="20394" w:author="jafary88@gmail.com" w:date="2022-05-11T18:16:00Z">
        <w:r w:rsidR="00A21340" w:rsidDel="00836C19">
          <w:rPr>
            <w:rFonts w:hint="cs"/>
            <w:rtl/>
          </w:rPr>
          <w:delText xml:space="preserve">همان طور که در شکل دیده </w:delText>
        </w:r>
      </w:del>
      <w:ins w:id="20395" w:author="Mohsen" w:date="2019-03-17T16:51:00Z">
        <w:del w:id="203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397" w:author="jafary88@gmail.com" w:date="2022-05-11T18:16:00Z">
        <w:r w:rsidR="00A21340" w:rsidDel="00836C19">
          <w:rPr>
            <w:rFonts w:hint="cs"/>
            <w:rtl/>
          </w:rPr>
          <w:delText xml:space="preserve">می شود قسمت عمده </w:delText>
        </w:r>
      </w:del>
      <w:ins w:id="20398" w:author="Mohsen" w:date="2019-03-17T16:51:00Z">
        <w:del w:id="20399" w:author="jafary88@gmail.com" w:date="2022-05-11T18:16:00Z">
          <w:r w:rsidR="00CF0011" w:rsidDel="00836C19">
            <w:rPr>
              <w:rtl/>
            </w:rPr>
            <w:delText>واکنشگرها</w:delText>
          </w:r>
        </w:del>
      </w:ins>
      <w:del w:id="20400" w:author="jafary88@gmail.com" w:date="2022-05-11T18:16:00Z">
        <w:r w:rsidR="00A21340" w:rsidDel="00836C19">
          <w:rPr>
            <w:rFonts w:hint="cs"/>
            <w:rtl/>
          </w:rPr>
          <w:delText xml:space="preserve">واکنشگر ها در </w:delText>
        </w:r>
      </w:del>
      <w:ins w:id="20401" w:author="Mohsen" w:date="2019-03-17T16:51:00Z">
        <w:del w:id="20402" w:author="jafary88@gmail.com" w:date="2022-05-11T18:16:00Z">
          <w:r w:rsidR="00CF0011" w:rsidDel="00836C19">
            <w:rPr>
              <w:rtl/>
            </w:rPr>
            <w:delText>قسمت‌ها</w:delText>
          </w:r>
          <w:r w:rsidR="00CF0011" w:rsidDel="00836C19">
            <w:rPr>
              <w:rFonts w:hint="cs"/>
              <w:rtl/>
            </w:rPr>
            <w:delText>ی</w:delText>
          </w:r>
        </w:del>
      </w:ins>
      <w:del w:id="20403" w:author="jafary88@gmail.com" w:date="2022-05-11T18:16:00Z">
        <w:r w:rsidR="00A21340" w:rsidDel="00836C19">
          <w:rPr>
            <w:rFonts w:hint="cs"/>
            <w:rtl/>
          </w:rPr>
          <w:delText xml:space="preserve">قسمت های سطحی الکترود وارد واکنش </w:delText>
        </w:r>
      </w:del>
      <w:ins w:id="20404" w:author="Mohsen" w:date="2019-03-17T16:51:00Z">
        <w:del w:id="2040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406" w:author="jafary88@gmail.com" w:date="2022-05-11T18:16:00Z">
        <w:r w:rsidR="00A21340" w:rsidDel="00836C19">
          <w:rPr>
            <w:rFonts w:hint="cs"/>
            <w:rtl/>
          </w:rPr>
          <w:delText xml:space="preserve">می شود که به دلیل غلظت بالاتر </w:delText>
        </w:r>
      </w:del>
      <w:ins w:id="20407" w:author="Mohsen Jafarinejad" w:date="2019-09-03T15:33:00Z">
        <w:del w:id="20408" w:author="jafary88@gmail.com" w:date="2022-05-11T18:16:00Z">
          <w:r w:rsidR="0071725A" w:rsidDel="00836C19">
            <w:rPr>
              <w:rtl/>
            </w:rPr>
            <w:delText>واکنش‌گرها</w:delText>
          </w:r>
        </w:del>
      </w:ins>
      <w:del w:id="20409" w:author="jafary88@gmail.com" w:date="2022-05-11T18:16:00Z">
        <w:r w:rsidR="00A21340" w:rsidDel="00836C19">
          <w:rPr>
            <w:rFonts w:hint="cs"/>
            <w:rtl/>
          </w:rPr>
          <w:delText>واکنش گرها در آند است.</w:delText>
        </w:r>
      </w:del>
    </w:p>
    <w:p w14:paraId="3AD1C07A" w14:textId="2F7666B2" w:rsidR="009B156A" w:rsidDel="00836C19" w:rsidRDefault="009B156A" w:rsidP="005E409E">
      <w:pPr>
        <w:pStyle w:val="payannameh"/>
        <w:tabs>
          <w:tab w:val="left" w:pos="0"/>
          <w:tab w:val="left" w:pos="7371"/>
        </w:tabs>
        <w:spacing w:line="240" w:lineRule="auto"/>
        <w:rPr>
          <w:del w:id="20410" w:author="jafary88@gmail.com" w:date="2022-05-11T18:16:00Z"/>
          <w:rtl/>
        </w:rPr>
      </w:pPr>
    </w:p>
    <w:p w14:paraId="7A255E16" w14:textId="02587235" w:rsidR="00A21340" w:rsidDel="00836C19" w:rsidRDefault="00A21340" w:rsidP="005E409E">
      <w:pPr>
        <w:pStyle w:val="payannameh"/>
        <w:tabs>
          <w:tab w:val="left" w:pos="0"/>
          <w:tab w:val="left" w:pos="7371"/>
        </w:tabs>
        <w:spacing w:line="240" w:lineRule="auto"/>
        <w:jc w:val="center"/>
        <w:rPr>
          <w:del w:id="20411" w:author="jafary88@gmail.com" w:date="2022-05-11T18:16:00Z"/>
          <w:b/>
          <w:bCs/>
          <w:rtl/>
        </w:rPr>
      </w:pPr>
      <w:del w:id="20412" w:author="jafary88@gmail.com" w:date="2022-05-11T18:16:00Z">
        <w:r w:rsidDel="00836C19">
          <w:rPr>
            <w:b/>
            <w:bCs/>
            <w:noProof/>
            <w:lang w:bidi="ar-SA"/>
            <w:rPrChange w:id="20413">
              <w:rPr>
                <w:noProof/>
                <w:lang w:bidi="ar-SA"/>
              </w:rPr>
            </w:rPrChange>
          </w:rPr>
          <w:drawing>
            <wp:inline distT="0" distB="0" distL="0" distR="0" wp14:anchorId="16C8626F" wp14:editId="7E0B8FC2">
              <wp:extent cx="2998574" cy="2248930"/>
              <wp:effectExtent l="0" t="0" r="0" b="0"/>
              <wp:docPr id="43" name="Picture 43" descr="C:\Users\m.jafarinejad\Desktop\Negaresh\Run Result Pi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m.jafarinejad\Desktop\Negaresh\Run Result Pic\6.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05902" cy="2254426"/>
                      </a:xfrm>
                      <a:prstGeom prst="rect">
                        <a:avLst/>
                      </a:prstGeom>
                      <a:noFill/>
                      <a:ln>
                        <a:noFill/>
                      </a:ln>
                    </pic:spPr>
                  </pic:pic>
                </a:graphicData>
              </a:graphic>
            </wp:inline>
          </w:drawing>
        </w:r>
      </w:del>
      <w:ins w:id="20414" w:author="Mohsen Jafarinejad" w:date="2019-04-30T12:03:00Z">
        <w:del w:id="20415" w:author="jafary88@gmail.com" w:date="2022-05-11T18:16:00Z">
          <w:r w:rsidR="00B04215" w:rsidDel="00836C19">
            <w:rPr>
              <w:noProof/>
              <w:lang w:bidi="ar-SA"/>
            </w:rPr>
            <w:drawing>
              <wp:inline distT="0" distB="0" distL="0" distR="0" wp14:anchorId="1A01DF98" wp14:editId="1FEBE63F">
                <wp:extent cx="5611495" cy="3561741"/>
                <wp:effectExtent l="0" t="0" r="27305" b="19685"/>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del>
      </w:ins>
    </w:p>
    <w:p w14:paraId="3F61E680" w14:textId="3AA21121" w:rsidR="00651A99" w:rsidDel="00836C19" w:rsidRDefault="00646649" w:rsidP="00CF0011">
      <w:pPr>
        <w:pStyle w:val="a4"/>
        <w:rPr>
          <w:del w:id="20416" w:author="jafary88@gmail.com" w:date="2022-05-11T18:16:00Z"/>
          <w:rtl/>
        </w:rPr>
      </w:pPr>
      <w:bookmarkStart w:id="20417" w:name="_Toc8551053"/>
      <w:del w:id="20418" w:author="jafary88@gmail.com" w:date="2022-05-11T18:16:00Z">
        <w:r w:rsidDel="00836C19">
          <w:rPr>
            <w:rFonts w:hint="cs"/>
            <w:rtl/>
          </w:rPr>
          <w:delText>تغییرات محلی شدت واکنش آند</w:delText>
        </w:r>
        <w:bookmarkEnd w:id="20417"/>
      </w:del>
    </w:p>
    <w:p w14:paraId="1A6AEA25" w14:textId="207FC5D7" w:rsidR="0081619D" w:rsidDel="00836C19" w:rsidRDefault="0081619D" w:rsidP="005E409E">
      <w:pPr>
        <w:pStyle w:val="payannameh"/>
        <w:tabs>
          <w:tab w:val="left" w:pos="0"/>
          <w:tab w:val="left" w:pos="7371"/>
        </w:tabs>
        <w:spacing w:line="240" w:lineRule="auto"/>
        <w:rPr>
          <w:del w:id="20419" w:author="jafary88@gmail.com" w:date="2022-05-11T18:16:00Z"/>
          <w:rtl/>
        </w:rPr>
      </w:pPr>
    </w:p>
    <w:p w14:paraId="614077E6" w14:textId="3470852D" w:rsidR="00A21340" w:rsidDel="00836C19" w:rsidRDefault="00A21340" w:rsidP="0081619D">
      <w:pPr>
        <w:pStyle w:val="a0"/>
        <w:bidi/>
        <w:rPr>
          <w:del w:id="20420" w:author="jafary88@gmail.com" w:date="2022-05-11T18:16:00Z"/>
          <w:rtl/>
        </w:rPr>
      </w:pPr>
      <w:bookmarkStart w:id="20421" w:name="_Toc3666311"/>
      <w:bookmarkStart w:id="20422" w:name="_Toc3666560"/>
      <w:bookmarkStart w:id="20423" w:name="_Toc8546218"/>
      <w:del w:id="20424" w:author="jafary88@gmail.com" w:date="2022-05-11T18:16:00Z">
        <w:r w:rsidRPr="00070C42" w:rsidDel="00836C19">
          <w:rPr>
            <w:rFonts w:hint="cs"/>
            <w:rtl/>
          </w:rPr>
          <w:delText xml:space="preserve">تغییرات </w:delText>
        </w:r>
        <w:r w:rsidDel="00836C19">
          <w:rPr>
            <w:rFonts w:hint="cs"/>
            <w:rtl/>
          </w:rPr>
          <w:delText>شدت واکنش در طول الکترود آند</w:delText>
        </w:r>
        <w:bookmarkEnd w:id="20421"/>
        <w:bookmarkEnd w:id="20422"/>
        <w:bookmarkEnd w:id="20423"/>
      </w:del>
    </w:p>
    <w:p w14:paraId="01448A60" w14:textId="6695C45E" w:rsidR="00A21340" w:rsidDel="00836C19" w:rsidRDefault="005400D2">
      <w:pPr>
        <w:pStyle w:val="payannameh"/>
        <w:tabs>
          <w:tab w:val="left" w:pos="0"/>
          <w:tab w:val="left" w:pos="567"/>
          <w:tab w:val="left" w:pos="7371"/>
        </w:tabs>
        <w:spacing w:line="240" w:lineRule="auto"/>
        <w:jc w:val="both"/>
        <w:rPr>
          <w:del w:id="20425" w:author="jafary88@gmail.com" w:date="2022-05-11T18:16:00Z"/>
          <w:rtl/>
        </w:rPr>
        <w:pPrChange w:id="20426" w:author="Mohsen Jafarinejad" w:date="2019-05-12T10:43:00Z">
          <w:pPr>
            <w:pStyle w:val="payannameh"/>
            <w:tabs>
              <w:tab w:val="left" w:pos="0"/>
              <w:tab w:val="left" w:pos="567"/>
              <w:tab w:val="left" w:pos="7371"/>
            </w:tabs>
            <w:spacing w:line="240" w:lineRule="auto"/>
          </w:pPr>
        </w:pPrChange>
      </w:pPr>
      <w:ins w:id="20427" w:author="Mohsen Jafarinejad" w:date="2019-05-11T08:19:00Z">
        <w:del w:id="20428" w:author="jafary88@gmail.com" w:date="2022-05-11T18:16:00Z">
          <w:r w:rsidDel="00836C19">
            <w:rPr>
              <w:rFonts w:hint="cs"/>
              <w:rtl/>
            </w:rPr>
            <w:tab/>
          </w:r>
        </w:del>
      </w:ins>
      <w:ins w:id="20429" w:author="Mohsen" w:date="2019-03-17T16:53:00Z">
        <w:del w:id="20430" w:author="jafary88@gmail.com" w:date="2022-05-11T18:16:00Z">
          <w:r w:rsidR="00CF0011" w:rsidDel="00836C19">
            <w:rPr>
              <w:rtl/>
            </w:rPr>
            <w:delText xml:space="preserve"> </w:delText>
          </w:r>
        </w:del>
      </w:ins>
      <w:del w:id="20431" w:author="jafary88@gmail.com" w:date="2022-05-11T18:16:00Z">
        <w:r w:rsidR="0081619D" w:rsidDel="00836C19">
          <w:rPr>
            <w:rtl/>
          </w:rPr>
          <w:tab/>
        </w:r>
        <w:r w:rsidR="00AD6F9D" w:rsidDel="00836C19">
          <w:rPr>
            <w:rFonts w:hint="cs"/>
            <w:rtl/>
          </w:rPr>
          <w:delText xml:space="preserve"> </w:delText>
        </w:r>
        <w:r w:rsidR="00AD6F9D" w:rsidRPr="002058D2" w:rsidDel="00836C19">
          <w:rPr>
            <w:rFonts w:hint="cs"/>
            <w:rtl/>
          </w:rPr>
          <w:delText xml:space="preserve">همانند آند </w:delText>
        </w:r>
      </w:del>
      <w:ins w:id="20432" w:author="Mohsen Jafarinejad" w:date="2019-09-03T15:33:00Z">
        <w:del w:id="20433"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434" w:author="jafary88@gmail.com" w:date="2022-05-11T18:16:00Z">
        <w:r w:rsidR="00A21340" w:rsidRPr="002058D2" w:rsidDel="00836C19">
          <w:rPr>
            <w:rFonts w:hint="cs"/>
            <w:rtl/>
          </w:rPr>
          <w:delText xml:space="preserve">در نتیجه تغییرات غلظت </w:delText>
        </w:r>
      </w:del>
      <w:ins w:id="20435" w:author="Mohsen" w:date="2019-03-17T16:51:00Z">
        <w:del w:id="20436" w:author="jafary88@gmail.com" w:date="2022-05-11T18:16:00Z">
          <w:r w:rsidR="00CF0011" w:rsidDel="00836C19">
            <w:rPr>
              <w:rtl/>
            </w:rPr>
            <w:delText>واکنش‌گرها</w:delText>
          </w:r>
        </w:del>
      </w:ins>
      <w:del w:id="20437" w:author="jafary88@gmail.com" w:date="2022-05-11T18:16:00Z">
        <w:r w:rsidR="00A21340" w:rsidRPr="002058D2" w:rsidDel="00836C19">
          <w:rPr>
            <w:rFonts w:hint="cs"/>
            <w:rtl/>
          </w:rPr>
          <w:delText xml:space="preserve">واکنش‌گر ها در </w:delText>
        </w:r>
        <w:r w:rsidR="00AD6F9D" w:rsidRPr="002058D2" w:rsidDel="00836C19">
          <w:rPr>
            <w:rFonts w:hint="cs"/>
            <w:rtl/>
          </w:rPr>
          <w:delText>کاتد</w:delText>
        </w:r>
        <w:r w:rsidR="00A21340" w:rsidRPr="002058D2" w:rsidDel="00836C19">
          <w:rPr>
            <w:rFonts w:hint="cs"/>
            <w:rtl/>
          </w:rPr>
          <w:delText xml:space="preserve"> </w:delText>
        </w:r>
      </w:del>
      <w:ins w:id="20438" w:author="Mohsen Jafarinejad" w:date="2019-09-03T12:13:00Z">
        <w:del w:id="20439"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440" w:author="jafary88@gmail.com" w:date="2022-05-11T18:16:00Z">
        <w:r w:rsidR="00A21340" w:rsidRPr="002058D2" w:rsidDel="00836C19">
          <w:rPr>
            <w:rFonts w:hint="cs"/>
            <w:rtl/>
          </w:rPr>
          <w:delText xml:space="preserve">بدلیل تغییرات غلظت ناشی </w:delText>
        </w:r>
      </w:del>
      <w:ins w:id="20441" w:author="Mohsen Jafarinejad" w:date="2019-05-08T09:48:00Z">
        <w:del w:id="20442" w:author="jafary88@gmail.com" w:date="2022-05-11T18:16:00Z">
          <w:r w:rsidR="00824AB7" w:rsidDel="00836C19">
            <w:rPr>
              <w:rFonts w:hint="cs"/>
              <w:rtl/>
            </w:rPr>
            <w:delText xml:space="preserve">از </w:delText>
          </w:r>
        </w:del>
      </w:ins>
      <w:del w:id="20443" w:author="jafary88@gmail.com" w:date="2022-05-11T18:16:00Z">
        <w:r w:rsidR="00A21340" w:rsidRPr="002058D2" w:rsidDel="00836C19">
          <w:rPr>
            <w:rFonts w:hint="cs"/>
            <w:rtl/>
          </w:rPr>
          <w:delText xml:space="preserve">مقاومت نفوذ واکنشگر در </w:delText>
        </w:r>
        <w:r w:rsidR="00AD6F9D" w:rsidRPr="002058D2" w:rsidDel="00836C19">
          <w:rPr>
            <w:rFonts w:hint="cs"/>
            <w:rtl/>
          </w:rPr>
          <w:delText>الکترود</w:delText>
        </w:r>
        <w:r w:rsidR="00A21340" w:rsidRPr="002058D2" w:rsidDel="00836C19">
          <w:rPr>
            <w:rFonts w:hint="cs"/>
            <w:rtl/>
          </w:rPr>
          <w:delText xml:space="preserve"> نرخ محلی واکنش </w:delText>
        </w:r>
        <w:r w:rsidR="00AD6F9D" w:rsidRPr="002058D2" w:rsidDel="00836C19">
          <w:rPr>
            <w:rFonts w:hint="cs"/>
            <w:rtl/>
          </w:rPr>
          <w:delText>کاتد</w:delText>
        </w:r>
        <w:r w:rsidR="00A21340" w:rsidRPr="002058D2" w:rsidDel="00836C19">
          <w:rPr>
            <w:rFonts w:hint="cs"/>
            <w:rtl/>
          </w:rPr>
          <w:delText xml:space="preserve"> در طول الکترود تغییر خواهد کرد که در </w:delText>
        </w:r>
      </w:del>
      <w:ins w:id="20444" w:author="Mohsen" w:date="2019-03-17T16:53:00Z">
        <w:del w:id="20445" w:author="jafary88@gmail.com" w:date="2022-05-11T18:16:00Z">
          <w:r w:rsidR="00CF0011" w:rsidDel="00836C19">
            <w:rPr>
              <w:rtl/>
            </w:rPr>
            <w:delText>شکل 4</w:delText>
          </w:r>
        </w:del>
      </w:ins>
      <w:del w:id="20446" w:author="jafary88@gmail.com" w:date="2022-05-11T18:16:00Z">
        <w:r w:rsidR="00A21340" w:rsidRPr="002058D2" w:rsidDel="00836C19">
          <w:rPr>
            <w:rFonts w:hint="cs"/>
            <w:rtl/>
          </w:rPr>
          <w:delText>شکل</w:delText>
        </w:r>
        <w:r w:rsidR="002058D2" w:rsidRPr="002058D2" w:rsidDel="00836C19">
          <w:rPr>
            <w:rFonts w:hint="cs"/>
            <w:rtl/>
          </w:rPr>
          <w:delText>4-11</w:delText>
        </w:r>
        <w:r w:rsidR="00A21340" w:rsidRPr="002058D2" w:rsidDel="00836C19">
          <w:rPr>
            <w:rFonts w:hint="cs"/>
            <w:rtl/>
          </w:rPr>
          <w:delText xml:space="preserve"> </w:delText>
        </w:r>
      </w:del>
      <w:ins w:id="20447" w:author="Mohsen Jafarinejad" w:date="2019-05-12T10:43:00Z">
        <w:del w:id="20448" w:author="jafary88@gmail.com" w:date="2022-05-11T18:16:00Z">
          <w:r w:rsidR="0039278A" w:rsidDel="00836C19">
            <w:rPr>
              <w:rFonts w:hint="cs"/>
              <w:rtl/>
            </w:rPr>
            <w:delText>9</w:delText>
          </w:r>
        </w:del>
      </w:ins>
      <w:ins w:id="20449" w:author="Mohsen Jafarinejad" w:date="2019-05-11T08:19:00Z">
        <w:del w:id="20450" w:author="jafary88@gmail.com" w:date="2022-05-11T18:16:00Z">
          <w:r w:rsidRPr="002058D2" w:rsidDel="00836C19">
            <w:rPr>
              <w:rFonts w:hint="cs"/>
              <w:rtl/>
            </w:rPr>
            <w:delText xml:space="preserve"> </w:delText>
          </w:r>
        </w:del>
      </w:ins>
      <w:ins w:id="20451" w:author="Mohsen Jafarinejad" w:date="2019-09-03T15:33:00Z">
        <w:del w:id="20452" w:author="jafary88@gmail.com" w:date="2022-05-11T18:16:00Z">
          <w:r w:rsidR="0071725A" w:rsidDel="00836C19">
            <w:rPr>
              <w:rtl/>
            </w:rPr>
            <w:delText>قابل‌مشاهده</w:delText>
          </w:r>
        </w:del>
      </w:ins>
      <w:ins w:id="20453" w:author="Mohsen" w:date="2019-03-17T16:51:00Z">
        <w:del w:id="20454" w:author="jafary88@gmail.com" w:date="2022-05-11T18:16:00Z">
          <w:r w:rsidR="00CF0011" w:rsidDel="00836C19">
            <w:rPr>
              <w:rtl/>
            </w:rPr>
            <w:delText>قائل</w:delText>
          </w:r>
        </w:del>
      </w:ins>
      <w:del w:id="20455" w:author="jafary88@gmail.com" w:date="2022-05-11T18:16:00Z">
        <w:r w:rsidR="00A21340" w:rsidRPr="002058D2" w:rsidDel="00836C19">
          <w:rPr>
            <w:rFonts w:hint="cs"/>
            <w:rtl/>
          </w:rPr>
          <w:delText xml:space="preserve">قایل مشاهده است. </w:delText>
        </w:r>
      </w:del>
      <w:ins w:id="20456" w:author="Mohsen Jafarinejad" w:date="2019-09-03T15:33:00Z">
        <w:del w:id="20457" w:author="jafary88@gmail.com" w:date="2022-05-11T18:16:00Z">
          <w:r w:rsidR="0071725A" w:rsidDel="00836C19">
            <w:rPr>
              <w:rtl/>
            </w:rPr>
            <w:delText>همان‌طور</w:delText>
          </w:r>
        </w:del>
      </w:ins>
      <w:del w:id="20458" w:author="jafary88@gmail.com" w:date="2022-05-11T18:16:00Z">
        <w:r w:rsidR="00A21340" w:rsidRPr="002058D2" w:rsidDel="00836C19">
          <w:rPr>
            <w:rFonts w:hint="cs"/>
            <w:rtl/>
          </w:rPr>
          <w:delText xml:space="preserve">همان طور که در شکل دیده </w:delText>
        </w:r>
      </w:del>
      <w:ins w:id="20459" w:author="Mohsen" w:date="2019-03-17T16:51:00Z">
        <w:del w:id="2046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461" w:author="jafary88@gmail.com" w:date="2022-05-11T18:16:00Z">
        <w:r w:rsidR="00A21340" w:rsidRPr="002058D2" w:rsidDel="00836C19">
          <w:rPr>
            <w:rFonts w:hint="cs"/>
            <w:rtl/>
          </w:rPr>
          <w:delText>می شود</w:delText>
        </w:r>
        <w:r w:rsidR="00AD6F9D" w:rsidRPr="002058D2" w:rsidDel="00836C19">
          <w:rPr>
            <w:rFonts w:hint="cs"/>
            <w:rtl/>
          </w:rPr>
          <w:delText xml:space="preserve"> تمامی واکنش کاتد در سلول اول مش تولیدی صورت </w:delText>
        </w:r>
      </w:del>
      <w:ins w:id="20462" w:author="Mohsen" w:date="2019-03-17T16:51:00Z">
        <w:del w:id="2046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w:delText>
          </w:r>
          <w:r w:rsidR="00CF0011" w:rsidDel="00836C19">
            <w:rPr>
              <w:rFonts w:hint="cs"/>
              <w:rtl/>
            </w:rPr>
            <w:delText>ی</w:delText>
          </w:r>
          <w:r w:rsidR="00CF0011" w:rsidDel="00836C19">
            <w:rPr>
              <w:rFonts w:hint="eastAsia"/>
              <w:rtl/>
            </w:rPr>
            <w:delText>رد</w:delText>
          </w:r>
        </w:del>
      </w:ins>
      <w:del w:id="20464" w:author="jafary88@gmail.com" w:date="2022-05-11T18:16:00Z">
        <w:r w:rsidR="00AD6F9D" w:rsidRPr="002058D2" w:rsidDel="00836C19">
          <w:rPr>
            <w:rFonts w:hint="cs"/>
            <w:rtl/>
          </w:rPr>
          <w:delText>می گیرد که دلیل آن سرعت بالای واکنش در الکترود کاتد</w:delText>
        </w:r>
      </w:del>
      <w:ins w:id="20465" w:author="Mohsen Jafarinejad" w:date="2019-05-08T09:49:00Z">
        <w:del w:id="20466" w:author="jafary88@gmail.com" w:date="2022-05-11T18:16:00Z">
          <w:r w:rsidR="00824AB7" w:rsidDel="00836C19">
            <w:rPr>
              <w:rFonts w:hint="cs"/>
              <w:rtl/>
            </w:rPr>
            <w:delText xml:space="preserve"> است</w:delText>
          </w:r>
        </w:del>
      </w:ins>
      <w:del w:id="20467" w:author="jafary88@gmail.com" w:date="2022-05-11T18:16:00Z">
        <w:r w:rsidR="00AD6F9D" w:rsidRPr="002058D2" w:rsidDel="00836C19">
          <w:rPr>
            <w:rFonts w:hint="cs"/>
            <w:rtl/>
          </w:rPr>
          <w:delText xml:space="preserve"> ، نتیجه این مسئله </w:delText>
        </w:r>
      </w:del>
      <w:ins w:id="20468" w:author="Mohsen Jafarinejad" w:date="2019-09-03T15:33:00Z">
        <w:del w:id="20469" w:author="jafary88@gmail.com" w:date="2022-05-11T18:16:00Z">
          <w:r w:rsidR="0071725A" w:rsidDel="00836C19">
            <w:rPr>
              <w:rtl/>
            </w:rPr>
            <w:delText>به وجود</w:delText>
          </w:r>
        </w:del>
      </w:ins>
      <w:del w:id="20470" w:author="jafary88@gmail.com" w:date="2022-05-11T18:16:00Z">
        <w:r w:rsidR="00AD6F9D" w:rsidRPr="002058D2" w:rsidDel="00836C19">
          <w:rPr>
            <w:rFonts w:hint="cs"/>
            <w:rtl/>
          </w:rPr>
          <w:delText>بوجود آمدن افت ولتاژ غلظتی در پیل خواهد شد</w:delText>
        </w:r>
      </w:del>
      <w:ins w:id="20471" w:author="Mohsen Jafarinejad" w:date="2019-05-08T09:49:00Z">
        <w:del w:id="20472" w:author="jafary88@gmail.com" w:date="2022-05-11T18:16:00Z">
          <w:r w:rsidR="00824AB7" w:rsidDel="00836C19">
            <w:rPr>
              <w:rFonts w:hint="cs"/>
              <w:rtl/>
            </w:rPr>
            <w:delText>بود</w:delText>
          </w:r>
        </w:del>
      </w:ins>
      <w:del w:id="20473" w:author="jafary88@gmail.com" w:date="2022-05-11T18:16:00Z">
        <w:r w:rsidR="00AD6F9D" w:rsidRPr="002058D2" w:rsidDel="00836C19">
          <w:rPr>
            <w:rFonts w:hint="cs"/>
            <w:rtl/>
          </w:rPr>
          <w:delText>.</w:delText>
        </w:r>
      </w:del>
    </w:p>
    <w:p w14:paraId="5EEF4B0F" w14:textId="1A9B37C5" w:rsidR="001E5390" w:rsidDel="00836C19" w:rsidRDefault="001E5390" w:rsidP="0081619D">
      <w:pPr>
        <w:pStyle w:val="payannameh"/>
        <w:tabs>
          <w:tab w:val="left" w:pos="0"/>
          <w:tab w:val="left" w:pos="567"/>
          <w:tab w:val="left" w:pos="7371"/>
        </w:tabs>
        <w:spacing w:line="240" w:lineRule="auto"/>
        <w:rPr>
          <w:del w:id="20474" w:author="jafary88@gmail.com" w:date="2022-05-11T18:16:00Z"/>
          <w:rtl/>
        </w:rPr>
      </w:pPr>
    </w:p>
    <w:p w14:paraId="4A7763E7" w14:textId="017C308D" w:rsidR="00A21340" w:rsidDel="00836C19" w:rsidRDefault="00B04215" w:rsidP="00211B4A">
      <w:pPr>
        <w:pStyle w:val="payannameh"/>
        <w:tabs>
          <w:tab w:val="left" w:pos="0"/>
          <w:tab w:val="left" w:pos="7371"/>
        </w:tabs>
        <w:spacing w:line="240" w:lineRule="auto"/>
        <w:jc w:val="center"/>
        <w:rPr>
          <w:del w:id="20475" w:author="jafary88@gmail.com" w:date="2022-05-11T18:16:00Z"/>
          <w:rtl/>
        </w:rPr>
      </w:pPr>
      <w:ins w:id="20476" w:author="Mohsen Jafarinejad" w:date="2019-04-30T12:06:00Z">
        <w:del w:id="20477" w:author="jafary88@gmail.com" w:date="2022-05-11T18:16:00Z">
          <w:r w:rsidDel="00836C19">
            <w:rPr>
              <w:noProof/>
              <w:lang w:bidi="ar-SA"/>
            </w:rPr>
            <w:drawing>
              <wp:inline distT="0" distB="0" distL="0" distR="0" wp14:anchorId="50607664" wp14:editId="15F74159">
                <wp:extent cx="5611495" cy="3561741"/>
                <wp:effectExtent l="0" t="0" r="27305" b="1968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del>
      </w:ins>
      <w:del w:id="20478" w:author="jafary88@gmail.com" w:date="2022-05-11T18:16:00Z">
        <w:r w:rsidR="00AD6F9D" w:rsidDel="00836C19">
          <w:rPr>
            <w:noProof/>
            <w:lang w:bidi="ar-SA"/>
          </w:rPr>
          <w:drawing>
            <wp:inline distT="0" distB="0" distL="0" distR="0" wp14:anchorId="4F9AEDC2" wp14:editId="20C8BB84">
              <wp:extent cx="2626265" cy="1810486"/>
              <wp:effectExtent l="0" t="0" r="3175" b="0"/>
              <wp:docPr id="47" name="Picture 47" descr="C:\Users\m.jafarinejad\Desktop\Negaresh\Run Result Pi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m.jafarinejad\Desktop\Negaresh\Run Result Pic\7.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39496" cy="1819607"/>
                      </a:xfrm>
                      <a:prstGeom prst="rect">
                        <a:avLst/>
                      </a:prstGeom>
                      <a:noFill/>
                      <a:ln>
                        <a:noFill/>
                      </a:ln>
                    </pic:spPr>
                  </pic:pic>
                </a:graphicData>
              </a:graphic>
            </wp:inline>
          </w:drawing>
        </w:r>
      </w:del>
    </w:p>
    <w:p w14:paraId="7658AB62" w14:textId="2A108C10" w:rsidR="001E5390" w:rsidRPr="00B04215" w:rsidDel="00836C19" w:rsidRDefault="00646649" w:rsidP="00CF0011">
      <w:pPr>
        <w:pStyle w:val="a4"/>
        <w:rPr>
          <w:ins w:id="20479" w:author="Mohsen Jafarinejad" w:date="2019-04-30T12:07:00Z"/>
          <w:del w:id="20480" w:author="jafary88@gmail.com" w:date="2022-05-11T18:16:00Z"/>
          <w:b/>
          <w:bCs/>
          <w:rtl/>
          <w:rPrChange w:id="20481" w:author="Mohsen Jafarinejad" w:date="2019-04-30T12:07:00Z">
            <w:rPr>
              <w:ins w:id="20482" w:author="Mohsen Jafarinejad" w:date="2019-04-30T12:07:00Z"/>
              <w:del w:id="20483" w:author="jafary88@gmail.com" w:date="2022-05-11T18:16:00Z"/>
              <w:rtl/>
            </w:rPr>
          </w:rPrChange>
        </w:rPr>
      </w:pPr>
      <w:bookmarkStart w:id="20484" w:name="_Toc8551054"/>
      <w:del w:id="20485" w:author="jafary88@gmail.com" w:date="2022-05-11T18:16:00Z">
        <w:r w:rsidDel="00836C19">
          <w:rPr>
            <w:rFonts w:hint="cs"/>
            <w:rtl/>
          </w:rPr>
          <w:delText>تغییرات محلی شدت واکنش کاتد</w:delText>
        </w:r>
      </w:del>
      <w:bookmarkEnd w:id="20484"/>
    </w:p>
    <w:p w14:paraId="4BC01A75" w14:textId="330FDB2B" w:rsidR="00B04215" w:rsidDel="00836C19" w:rsidRDefault="00B04215">
      <w:pPr>
        <w:pStyle w:val="a4"/>
        <w:numPr>
          <w:ilvl w:val="0"/>
          <w:numId w:val="0"/>
        </w:numPr>
        <w:jc w:val="left"/>
        <w:rPr>
          <w:ins w:id="20486" w:author="Mohsen Jafarinejad" w:date="2019-04-30T12:07:00Z"/>
          <w:del w:id="20487" w:author="jafary88@gmail.com" w:date="2022-05-11T18:16:00Z"/>
          <w:rtl/>
        </w:rPr>
        <w:pPrChange w:id="20488" w:author="Mohsen Jafarinejad" w:date="2019-04-30T12:07:00Z">
          <w:pPr>
            <w:pStyle w:val="a4"/>
          </w:pPr>
        </w:pPrChange>
      </w:pPr>
    </w:p>
    <w:p w14:paraId="23C3E98D" w14:textId="0257DBE3" w:rsidR="00B04215" w:rsidDel="00836C19" w:rsidRDefault="00B04215">
      <w:pPr>
        <w:pStyle w:val="a4"/>
        <w:numPr>
          <w:ilvl w:val="0"/>
          <w:numId w:val="0"/>
        </w:numPr>
        <w:jc w:val="left"/>
        <w:rPr>
          <w:del w:id="20489" w:author="jafary88@gmail.com" w:date="2022-05-11T18:16:00Z"/>
          <w:b/>
          <w:bCs/>
          <w:rtl/>
        </w:rPr>
        <w:pPrChange w:id="20490" w:author="Mohsen Jafarinejad" w:date="2019-04-30T12:07:00Z">
          <w:pPr>
            <w:pStyle w:val="a4"/>
          </w:pPr>
        </w:pPrChange>
      </w:pPr>
    </w:p>
    <w:p w14:paraId="62B26069" w14:textId="3F3E9AA7" w:rsidR="00E2208E" w:rsidRPr="008D66D4" w:rsidDel="00836C19" w:rsidRDefault="00E2208E" w:rsidP="001E5390">
      <w:pPr>
        <w:pStyle w:val="a0"/>
        <w:bidi/>
        <w:rPr>
          <w:del w:id="20491" w:author="jafary88@gmail.com" w:date="2022-05-11T18:16:00Z"/>
          <w:rtl/>
        </w:rPr>
      </w:pPr>
      <w:bookmarkStart w:id="20492" w:name="_Toc3666312"/>
      <w:bookmarkStart w:id="20493" w:name="_Toc3666561"/>
      <w:bookmarkStart w:id="20494" w:name="_Toc8546219"/>
      <w:bookmarkStart w:id="20495" w:name="_Toc8550882"/>
      <w:del w:id="20496" w:author="jafary88@gmail.com" w:date="2022-05-11T18:16:00Z">
        <w:r w:rsidRPr="008D66D4" w:rsidDel="00836C19">
          <w:rPr>
            <w:rFonts w:hint="cs"/>
            <w:rtl/>
          </w:rPr>
          <w:delText>نمودار تغییرات چگالی جریان</w:delText>
        </w:r>
        <w:r w:rsidR="008D66D4" w:rsidDel="00836C19">
          <w:rPr>
            <w:rFonts w:hint="cs"/>
            <w:rtl/>
          </w:rPr>
          <w:delText xml:space="preserve"> </w:delText>
        </w:r>
      </w:del>
      <w:ins w:id="20497" w:author="Mohsen Jafarinejad" w:date="2019-09-03T15:33:00Z">
        <w:del w:id="20498" w:author="jafary88@gmail.com" w:date="2022-05-11T18:16:00Z">
          <w:r w:rsidR="0071725A" w:rsidDel="00836C19">
            <w:rPr>
              <w:rtl/>
            </w:rPr>
            <w:delText>اتصال کوتاه</w:delText>
          </w:r>
        </w:del>
      </w:ins>
      <w:del w:id="20499" w:author="jafary88@gmail.com" w:date="2022-05-11T18:16:00Z">
        <w:r w:rsidR="008D66D4" w:rsidDel="00836C19">
          <w:rPr>
            <w:rFonts w:hint="cs"/>
            <w:rtl/>
          </w:rPr>
          <w:delText>ا</w:delText>
        </w:r>
        <w:r w:rsidR="00767B37" w:rsidRPr="008D66D4" w:rsidDel="00836C19">
          <w:rPr>
            <w:rFonts w:hint="cs"/>
            <w:rtl/>
          </w:rPr>
          <w:delText>ت</w:delText>
        </w:r>
        <w:r w:rsidR="008D66D4" w:rsidDel="00836C19">
          <w:rPr>
            <w:rFonts w:hint="cs"/>
            <w:rtl/>
          </w:rPr>
          <w:delText>صال‌</w:delText>
        </w:r>
        <w:r w:rsidR="00767B37" w:rsidRPr="008D66D4" w:rsidDel="00836C19">
          <w:rPr>
            <w:rFonts w:hint="cs"/>
            <w:rtl/>
          </w:rPr>
          <w:delText>کوتاه</w:delText>
        </w:r>
        <w:r w:rsidRPr="008D66D4" w:rsidDel="00836C19">
          <w:rPr>
            <w:rFonts w:hint="cs"/>
            <w:rtl/>
          </w:rPr>
          <w:delText xml:space="preserve"> به ازای تغییرات غلظت اکسیژن</w:delText>
        </w:r>
        <w:bookmarkEnd w:id="20492"/>
        <w:bookmarkEnd w:id="20493"/>
        <w:bookmarkEnd w:id="20494"/>
        <w:bookmarkEnd w:id="20495"/>
        <w:r w:rsidRPr="008D66D4" w:rsidDel="00836C19">
          <w:rPr>
            <w:rFonts w:hint="cs"/>
            <w:rtl/>
          </w:rPr>
          <w:delText xml:space="preserve"> </w:delText>
        </w:r>
      </w:del>
    </w:p>
    <w:p w14:paraId="31231AFF" w14:textId="2F687E0C" w:rsidR="00767B37" w:rsidDel="00836C19" w:rsidRDefault="001E5390">
      <w:pPr>
        <w:pStyle w:val="payannameh"/>
        <w:tabs>
          <w:tab w:val="left" w:pos="0"/>
          <w:tab w:val="left" w:pos="567"/>
          <w:tab w:val="left" w:pos="7371"/>
        </w:tabs>
        <w:spacing w:line="240" w:lineRule="auto"/>
        <w:jc w:val="both"/>
        <w:rPr>
          <w:del w:id="20500" w:author="jafary88@gmail.com" w:date="2022-05-11T18:16:00Z"/>
          <w:rtl/>
        </w:rPr>
        <w:pPrChange w:id="20501" w:author="Mohsen Jafarinejad" w:date="2019-09-03T15:34:00Z">
          <w:pPr>
            <w:pStyle w:val="payannameh"/>
            <w:tabs>
              <w:tab w:val="left" w:pos="0"/>
              <w:tab w:val="left" w:pos="567"/>
              <w:tab w:val="left" w:pos="7371"/>
            </w:tabs>
            <w:spacing w:line="240" w:lineRule="auto"/>
          </w:pPr>
        </w:pPrChange>
      </w:pPr>
      <w:del w:id="20502" w:author="jafary88@gmail.com" w:date="2022-05-11T18:16:00Z">
        <w:r w:rsidDel="00836C19">
          <w:rPr>
            <w:rtl/>
          </w:rPr>
          <w:tab/>
        </w:r>
        <w:r w:rsidR="00767B37" w:rsidDel="00836C19">
          <w:rPr>
            <w:rFonts w:hint="cs"/>
            <w:rtl/>
          </w:rPr>
          <w:delText>باتوجه به اینکه وجود املاح</w:delText>
        </w:r>
        <w:r w:rsidR="00690EF3" w:rsidDel="00836C19">
          <w:rPr>
            <w:rFonts w:hint="cs"/>
            <w:rtl/>
          </w:rPr>
          <w:delText xml:space="preserve"> </w:delText>
        </w:r>
        <w:r w:rsidR="00767B37" w:rsidDel="00836C19">
          <w:rPr>
            <w:rFonts w:hint="cs"/>
            <w:rtl/>
          </w:rPr>
          <w:delText xml:space="preserve">در آب </w:delText>
        </w:r>
      </w:del>
      <w:ins w:id="20503" w:author="Mohsen" w:date="2019-03-17T16:51:00Z">
        <w:del w:id="2050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505" w:author="jafary88@gmail.com" w:date="2022-05-11T18:16:00Z">
        <w:r w:rsidR="00767B37" w:rsidDel="00836C19">
          <w:rPr>
            <w:rFonts w:hint="cs"/>
            <w:rtl/>
          </w:rPr>
          <w:delText xml:space="preserve">میتواند </w:delText>
        </w:r>
      </w:del>
      <w:ins w:id="20506" w:author="Mohsen Jafarinejad" w:date="2019-09-03T15:33:00Z">
        <w:del w:id="20507" w:author="jafary88@gmail.com" w:date="2022-05-11T18:16:00Z">
          <w:r w:rsidR="0071725A" w:rsidDel="00836C19">
            <w:rPr>
              <w:rtl/>
            </w:rPr>
            <w:delText>بر رو</w:delText>
          </w:r>
          <w:r w:rsidR="0071725A" w:rsidDel="00836C19">
            <w:rPr>
              <w:rFonts w:hint="cs"/>
              <w:rtl/>
            </w:rPr>
            <w:delText>ی</w:delText>
          </w:r>
        </w:del>
      </w:ins>
      <w:del w:id="20508" w:author="jafary88@gmail.com" w:date="2022-05-11T18:16:00Z">
        <w:r w:rsidR="00767B37" w:rsidDel="00836C19">
          <w:rPr>
            <w:rFonts w:hint="cs"/>
            <w:rtl/>
          </w:rPr>
          <w:delText xml:space="preserve">برروی غلظت اکسیژن محلول در </w:delText>
        </w:r>
        <w:r w:rsidR="00690EF3" w:rsidDel="00836C19">
          <w:rPr>
            <w:rFonts w:hint="cs"/>
            <w:rtl/>
          </w:rPr>
          <w:delText>آن</w:delText>
        </w:r>
        <w:r w:rsidR="00767B37" w:rsidDel="00836C19">
          <w:rPr>
            <w:rFonts w:hint="cs"/>
            <w:rtl/>
          </w:rPr>
          <w:delText xml:space="preserve"> اثرگذار باشد</w:delText>
        </w:r>
      </w:del>
      <w:customXmlDelRangeStart w:id="20509" w:author="jafary88@gmail.com" w:date="2022-05-11T18:16:00Z"/>
      <w:sdt>
        <w:sdtPr>
          <w:rPr>
            <w:rFonts w:hint="cs"/>
            <w:rtl/>
          </w:rPr>
          <w:id w:val="-1153363470"/>
          <w:citation/>
        </w:sdtPr>
        <w:sdtEndPr/>
        <w:sdtContent>
          <w:customXmlDelRangeEnd w:id="20509"/>
          <w:del w:id="20510" w:author="jafary88@gmail.com" w:date="2022-05-11T18:16:00Z">
            <w:r w:rsidR="00CC7435" w:rsidDel="00836C19">
              <w:rPr>
                <w:rStyle w:val="tgc"/>
                <w:rtl/>
              </w:rPr>
              <w:fldChar w:fldCharType="begin"/>
            </w:r>
            <w:r w:rsidR="00EA6BD0" w:rsidDel="00836C19">
              <w:rPr>
                <w:rStyle w:val="tgc"/>
              </w:rPr>
              <w:delInstrText xml:space="preserve">CITATION 70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67]</w:delText>
            </w:r>
            <w:r w:rsidR="00CC7435" w:rsidDel="00836C19">
              <w:rPr>
                <w:rStyle w:val="tgc"/>
                <w:rtl/>
              </w:rPr>
              <w:fldChar w:fldCharType="end"/>
            </w:r>
          </w:del>
          <w:customXmlDelRangeStart w:id="20511" w:author="jafary88@gmail.com" w:date="2022-05-11T18:16:00Z"/>
        </w:sdtContent>
      </w:sdt>
      <w:customXmlDelRangeEnd w:id="20511"/>
      <w:del w:id="20512" w:author="jafary88@gmail.com" w:date="2022-05-11T18:16:00Z">
        <w:r w:rsidR="00CC7435" w:rsidDel="00836C19">
          <w:delText xml:space="preserve"> </w:delText>
        </w:r>
      </w:del>
      <w:ins w:id="20513" w:author="Mohsen Jafarinejad" w:date="2019-09-03T15:34:00Z">
        <w:del w:id="20514" w:author="jafary88@gmail.com" w:date="2022-05-11T18:16:00Z">
          <w:r w:rsidR="00D05E1F" w:rsidDel="00836C19">
            <w:rPr>
              <w:rtl/>
            </w:rPr>
            <w:delText>طب</w:delText>
          </w:r>
          <w:r w:rsidR="00D05E1F" w:rsidDel="00836C19">
            <w:rPr>
              <w:rFonts w:hint="cs"/>
              <w:rtl/>
            </w:rPr>
            <w:delText>ی</w:delText>
          </w:r>
          <w:r w:rsidR="00D05E1F" w:rsidDel="00836C19">
            <w:rPr>
              <w:rFonts w:hint="eastAsia"/>
              <w:rtl/>
            </w:rPr>
            <w:delText>عتاً</w:delText>
          </w:r>
        </w:del>
      </w:ins>
      <w:ins w:id="20515" w:author="Mohsen" w:date="2019-03-17T16:51:00Z">
        <w:del w:id="20516" w:author="jafary88@gmail.com" w:date="2022-05-11T18:16:00Z">
          <w:r w:rsidR="00CF0011" w:rsidDel="00836C19">
            <w:rPr>
              <w:rtl/>
            </w:rPr>
            <w:delText>طب</w:delText>
          </w:r>
          <w:r w:rsidR="00CF0011" w:rsidDel="00836C19">
            <w:rPr>
              <w:rFonts w:hint="cs"/>
              <w:rtl/>
            </w:rPr>
            <w:delText>ی</w:delText>
          </w:r>
          <w:r w:rsidR="00CF0011" w:rsidDel="00836C19">
            <w:rPr>
              <w:rFonts w:hint="eastAsia"/>
              <w:rtl/>
            </w:rPr>
            <w:delText>عتا</w:delText>
          </w:r>
        </w:del>
      </w:ins>
      <w:ins w:id="20517" w:author="Mohsen Jafarinejad" w:date="2019-09-03T15:33:00Z">
        <w:del w:id="20518" w:author="jafary88@gmail.com" w:date="2022-05-11T18:16:00Z">
          <w:r w:rsidR="0071725A" w:rsidDel="00836C19">
            <w:rPr>
              <w:rFonts w:hint="cs"/>
              <w:rtl/>
            </w:rPr>
            <w:delText xml:space="preserve"> </w:delText>
          </w:r>
        </w:del>
      </w:ins>
      <w:ins w:id="20519" w:author="Mohsen Jafarinejad" w:date="2019-09-03T13:46:00Z">
        <w:del w:id="20520"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20521" w:author="Mohsen" w:date="2019-03-17T16:51:00Z">
        <w:del w:id="20522" w:author="jafary88@gmail.com" w:date="2022-05-11T18:16:00Z">
          <w:r w:rsidR="00CF0011" w:rsidDel="00836C19">
            <w:rPr>
              <w:rFonts w:hint="eastAsia"/>
              <w:rtl/>
            </w:rPr>
            <w:delText>ً</w:delText>
          </w:r>
        </w:del>
      </w:ins>
      <w:del w:id="20523" w:author="jafary88@gmail.com" w:date="2022-05-11T18:16:00Z">
        <w:r w:rsidR="00767B37" w:rsidDel="00836C19">
          <w:rPr>
            <w:rFonts w:hint="cs"/>
            <w:rtl/>
          </w:rPr>
          <w:delText xml:space="preserve">طبیعتا شدت جریان تولیدی در پیل </w:delText>
        </w:r>
      </w:del>
      <w:ins w:id="20524" w:author="Mohsen" w:date="2019-03-17T16:51:00Z">
        <w:del w:id="20525" w:author="jafary88@gmail.com" w:date="2022-05-11T18:16:00Z">
          <w:r w:rsidR="00CF0011" w:rsidDel="00836C19">
            <w:rPr>
              <w:rtl/>
            </w:rPr>
            <w:delText>متأثر</w:delText>
          </w:r>
        </w:del>
      </w:ins>
      <w:del w:id="20526" w:author="jafary88@gmail.com" w:date="2022-05-11T18:16:00Z">
        <w:r w:rsidR="00767B37" w:rsidDel="00836C19">
          <w:rPr>
            <w:rFonts w:hint="cs"/>
            <w:rtl/>
          </w:rPr>
          <w:delText>متاثر از غلظت اکسیژن محلول در پیل خواهد بود با فرض اینکه شدت واکنش در سمت آند ثابت است نمودار تغییرات چگالی جریان اتصال</w:delText>
        </w:r>
      </w:del>
      <w:ins w:id="20527" w:author="Mohsen Jafarinejad" w:date="2019-09-03T15:34:00Z">
        <w:del w:id="20528" w:author="jafary88@gmail.com" w:date="2022-05-11T18:16:00Z">
          <w:r w:rsidR="00D05E1F" w:rsidDel="00836C19">
            <w:rPr>
              <w:rFonts w:hint="cs"/>
              <w:rtl/>
            </w:rPr>
            <w:delText>‌</w:delText>
          </w:r>
        </w:del>
      </w:ins>
      <w:del w:id="20529" w:author="jafary88@gmail.com" w:date="2022-05-11T18:16:00Z">
        <w:r w:rsidR="00690EF3" w:rsidDel="00836C19">
          <w:rPr>
            <w:rFonts w:hint="cs"/>
            <w:rtl/>
          </w:rPr>
          <w:delText xml:space="preserve"> </w:delText>
        </w:r>
        <w:r w:rsidR="00767B37" w:rsidDel="00836C19">
          <w:rPr>
            <w:rFonts w:hint="cs"/>
            <w:rtl/>
          </w:rPr>
          <w:delText xml:space="preserve">کوتاه  به ازای تغییرات </w:delText>
        </w:r>
      </w:del>
      <w:ins w:id="20530" w:author="Mohsen Jafarinejad" w:date="2019-09-03T15:34:00Z">
        <w:del w:id="20531" w:author="jafary88@gmail.com" w:date="2022-05-11T18:16:00Z">
          <w:r w:rsidR="00D05E1F" w:rsidDel="00836C19">
            <w:rPr>
              <w:rFonts w:hint="cs"/>
              <w:rtl/>
            </w:rPr>
            <w:delText xml:space="preserve">غلظت </w:delText>
          </w:r>
        </w:del>
      </w:ins>
      <w:del w:id="20532" w:author="jafary88@gmail.com" w:date="2022-05-11T18:16:00Z">
        <w:r w:rsidR="00767B37" w:rsidDel="00836C19">
          <w:rPr>
            <w:rFonts w:hint="cs"/>
            <w:rtl/>
          </w:rPr>
          <w:delText>اکسیژ</w:delText>
        </w:r>
      </w:del>
      <w:ins w:id="20533" w:author="Mohsen Jafarinejad" w:date="2019-09-03T15:34:00Z">
        <w:del w:id="20534" w:author="jafary88@gmail.com" w:date="2022-05-11T18:16:00Z">
          <w:r w:rsidR="00D05E1F" w:rsidDel="00836C19">
            <w:rPr>
              <w:rFonts w:hint="cs"/>
              <w:rtl/>
            </w:rPr>
            <w:delText xml:space="preserve">ن </w:delText>
          </w:r>
        </w:del>
      </w:ins>
      <w:ins w:id="20535" w:author="Mohsen Jafarinejad" w:date="2019-09-03T12:23:00Z">
        <w:del w:id="20536" w:author="jafary88@gmail.com" w:date="2022-05-11T18:16:00Z">
          <w:r w:rsidR="00D548E9" w:rsidDel="00836C19">
            <w:rPr>
              <w:rtl/>
            </w:rPr>
            <w:delText>به‌صور</w:delText>
          </w:r>
        </w:del>
      </w:ins>
      <w:del w:id="20537" w:author="jafary88@gmail.com" w:date="2022-05-11T18:16:00Z">
        <w:r w:rsidR="00767B37" w:rsidDel="00836C19">
          <w:rPr>
            <w:rFonts w:hint="cs"/>
            <w:rtl/>
          </w:rPr>
          <w:delText>ن به صورت زیر در خواهد آمد.</w:delText>
        </w:r>
      </w:del>
    </w:p>
    <w:p w14:paraId="67062A24" w14:textId="25FF38E7" w:rsidR="009B2CF1" w:rsidDel="00836C19" w:rsidRDefault="001E5390">
      <w:pPr>
        <w:pStyle w:val="payannameh"/>
        <w:tabs>
          <w:tab w:val="left" w:pos="0"/>
          <w:tab w:val="left" w:pos="567"/>
          <w:tab w:val="left" w:pos="7371"/>
        </w:tabs>
        <w:spacing w:line="240" w:lineRule="auto"/>
        <w:jc w:val="both"/>
        <w:rPr>
          <w:del w:id="20538" w:author="jafary88@gmail.com" w:date="2022-05-11T18:16:00Z"/>
          <w:rtl/>
        </w:rPr>
        <w:pPrChange w:id="20539" w:author="Mohsen Jafarinejad" w:date="2019-05-04T11:36:00Z">
          <w:pPr>
            <w:pStyle w:val="payannameh"/>
            <w:tabs>
              <w:tab w:val="left" w:pos="0"/>
              <w:tab w:val="left" w:pos="567"/>
              <w:tab w:val="left" w:pos="7371"/>
            </w:tabs>
            <w:spacing w:line="240" w:lineRule="auto"/>
          </w:pPr>
        </w:pPrChange>
      </w:pPr>
      <w:del w:id="20540" w:author="jafary88@gmail.com" w:date="2022-05-11T18:16:00Z">
        <w:r w:rsidDel="00836C19">
          <w:rPr>
            <w:rtl/>
          </w:rPr>
          <w:tab/>
        </w:r>
      </w:del>
      <w:ins w:id="20541" w:author="Mohsen Jafarinejad" w:date="2019-09-03T15:35:00Z">
        <w:del w:id="20542" w:author="jafary88@gmail.com" w:date="2022-05-11T18:16:00Z">
          <w:r w:rsidR="00D9477D" w:rsidDel="00836C19">
            <w:rPr>
              <w:rtl/>
            </w:rPr>
            <w:delText>همان‌گونه</w:delText>
          </w:r>
        </w:del>
      </w:ins>
      <w:del w:id="20543" w:author="jafary88@gmail.com" w:date="2022-05-11T18:16:00Z">
        <w:r w:rsidR="009B2CF1" w:rsidDel="00836C19">
          <w:rPr>
            <w:rFonts w:hint="cs"/>
            <w:rtl/>
          </w:rPr>
          <w:delText xml:space="preserve">همان گونه که در شکل نیز دیده </w:delText>
        </w:r>
      </w:del>
      <w:ins w:id="20544" w:author="Mohsen" w:date="2019-03-17T16:51:00Z">
        <w:del w:id="205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546" w:author="jafary88@gmail.com" w:date="2022-05-11T18:16:00Z">
        <w:r w:rsidR="009B2CF1" w:rsidDel="00836C19">
          <w:rPr>
            <w:rFonts w:hint="cs"/>
            <w:rtl/>
          </w:rPr>
          <w:delText xml:space="preserve">می شود تغییرات غلظت اکسیژن به ازای مقادیر </w:delText>
        </w:r>
      </w:del>
      <w:ins w:id="20547" w:author="Mohsen Jafarinejad" w:date="2019-09-03T14:25:00Z">
        <w:del w:id="20548" w:author="jafary88@gmail.com" w:date="2022-05-11T18:16:00Z">
          <w:r w:rsidR="007409B9" w:rsidDel="00836C19">
            <w:rPr>
              <w:rtl/>
            </w:rPr>
            <w:delText>بزرگ‌تر</w:delText>
          </w:r>
        </w:del>
      </w:ins>
      <w:del w:id="20549" w:author="jafary88@gmail.com" w:date="2022-05-11T18:16:00Z">
        <w:r w:rsidR="009B2CF1" w:rsidDel="00836C19">
          <w:rPr>
            <w:rFonts w:hint="cs"/>
            <w:rtl/>
          </w:rPr>
          <w:delText xml:space="preserve">بزرگتر از رسانش </w:delText>
        </w:r>
      </w:del>
      <w:ins w:id="20550" w:author="Mohsen" w:date="2019-03-17T16:51:00Z">
        <w:del w:id="20551"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552" w:author="jafary88@gmail.com" w:date="2022-05-11T18:16:00Z">
        <w:r w:rsidR="009B2CF1" w:rsidDel="00836C19">
          <w:rPr>
            <w:rFonts w:hint="cs"/>
            <w:rtl/>
          </w:rPr>
          <w:delText xml:space="preserve">یون های هیدروژن </w:delText>
        </w:r>
      </w:del>
      <w:ins w:id="20553" w:author="Mohsen Jafarinejad" w:date="2019-09-03T15:35:00Z">
        <w:del w:id="20554"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555" w:author="jafary88@gmail.com" w:date="2022-05-11T18:16:00Z">
        <w:r w:rsidR="009B2CF1" w:rsidDel="00836C19">
          <w:rPr>
            <w:rFonts w:hint="cs"/>
            <w:rtl/>
          </w:rPr>
          <w:delText xml:space="preserve">تاثیری در افزایش چگالی جریان نخواهد داشت زیرا تمامی </w:delText>
        </w:r>
      </w:del>
      <w:ins w:id="20556" w:author="Mohsen" w:date="2019-03-17T16:51:00Z">
        <w:del w:id="20557"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558" w:author="jafary88@gmail.com" w:date="2022-05-11T18:16:00Z">
        <w:r w:rsidR="009B2CF1" w:rsidDel="00836C19">
          <w:rPr>
            <w:rFonts w:hint="cs"/>
            <w:rtl/>
          </w:rPr>
          <w:delText xml:space="preserve">یون های در دسترس در محل کاتد </w:delText>
        </w:r>
      </w:del>
      <w:ins w:id="20559" w:author="Mohsen Jafarinejad" w:date="2019-09-03T15:35:00Z">
        <w:del w:id="20560" w:author="jafary88@gmail.com" w:date="2022-05-11T18:16:00Z">
          <w:r w:rsidR="00D9477D" w:rsidDel="00836C19">
            <w:rPr>
              <w:rtl/>
            </w:rPr>
            <w:delText>به‌طور</w:delText>
          </w:r>
        </w:del>
      </w:ins>
      <w:del w:id="20561" w:author="jafary88@gmail.com" w:date="2022-05-11T18:16:00Z">
        <w:r w:rsidR="009B2CF1" w:rsidDel="00836C19">
          <w:rPr>
            <w:rFonts w:hint="cs"/>
            <w:rtl/>
          </w:rPr>
          <w:delText xml:space="preserve">بطور کامل </w:delText>
        </w:r>
      </w:del>
      <w:ins w:id="20562" w:author="Mohsen Jafarinejad" w:date="2019-09-03T15:35:00Z">
        <w:del w:id="20563" w:author="jafary88@gmail.com" w:date="2022-05-11T18:16:00Z">
          <w:r w:rsidR="00D9477D" w:rsidDel="00836C19">
            <w:rPr>
              <w:rtl/>
            </w:rPr>
            <w:delText>مصرف‌شده‌اند</w:delText>
          </w:r>
        </w:del>
      </w:ins>
      <w:del w:id="20564" w:author="jafary88@gmail.com" w:date="2022-05-11T18:16:00Z">
        <w:r w:rsidR="009B2CF1" w:rsidDel="00836C19">
          <w:rPr>
            <w:rFonts w:hint="cs"/>
            <w:rtl/>
          </w:rPr>
          <w:delText xml:space="preserve">مصرف </w:delText>
        </w:r>
      </w:del>
      <w:ins w:id="20565" w:author="Mohsen" w:date="2019-03-17T16:51:00Z">
        <w:del w:id="20566" w:author="jafary88@gmail.com" w:date="2022-05-11T18:16:00Z">
          <w:r w:rsidR="00CF0011" w:rsidDel="00836C19">
            <w:rPr>
              <w:rtl/>
            </w:rPr>
            <w:delText>شده‌اند</w:delText>
          </w:r>
        </w:del>
      </w:ins>
      <w:del w:id="20567" w:author="jafary88@gmail.com" w:date="2022-05-11T18:16:00Z">
        <w:r w:rsidR="009B2CF1" w:rsidDel="00836C19">
          <w:rPr>
            <w:rFonts w:hint="cs"/>
            <w:rtl/>
          </w:rPr>
          <w:delText>شده اند</w:delText>
        </w:r>
        <w:r w:rsidR="00830D95" w:rsidDel="00836C19">
          <w:rPr>
            <w:rFonts w:hint="cs"/>
            <w:rtl/>
          </w:rPr>
          <w:delText>.</w:delText>
        </w:r>
      </w:del>
    </w:p>
    <w:p w14:paraId="30DC997E" w14:textId="4B36B8D4" w:rsidR="002058D2" w:rsidDel="00836C19" w:rsidRDefault="002058D2" w:rsidP="001E5390">
      <w:pPr>
        <w:pStyle w:val="payannameh"/>
        <w:tabs>
          <w:tab w:val="left" w:pos="0"/>
          <w:tab w:val="left" w:pos="567"/>
          <w:tab w:val="left" w:pos="7371"/>
        </w:tabs>
        <w:spacing w:line="240" w:lineRule="auto"/>
        <w:rPr>
          <w:del w:id="20568" w:author="jafary88@gmail.com" w:date="2022-05-11T18:16:00Z"/>
          <w:rtl/>
        </w:rPr>
      </w:pPr>
    </w:p>
    <w:p w14:paraId="0074A234" w14:textId="0D5D7EBA" w:rsidR="00235BB9" w:rsidDel="00836C19" w:rsidRDefault="00235BB9" w:rsidP="005E409E">
      <w:pPr>
        <w:pStyle w:val="payannameh"/>
        <w:tabs>
          <w:tab w:val="left" w:pos="0"/>
          <w:tab w:val="left" w:pos="7371"/>
        </w:tabs>
        <w:spacing w:line="240" w:lineRule="auto"/>
        <w:rPr>
          <w:del w:id="20569" w:author="jafary88@gmail.com" w:date="2022-05-11T18:16:00Z"/>
          <w:rtl/>
        </w:rPr>
      </w:pPr>
    </w:p>
    <w:p w14:paraId="1DF23BC5" w14:textId="043CFC59" w:rsidR="00767B37" w:rsidDel="00836C19" w:rsidRDefault="00767B37" w:rsidP="005E409E">
      <w:pPr>
        <w:pStyle w:val="payannameh"/>
        <w:tabs>
          <w:tab w:val="left" w:pos="0"/>
          <w:tab w:val="left" w:pos="7371"/>
        </w:tabs>
        <w:spacing w:line="240" w:lineRule="auto"/>
        <w:jc w:val="center"/>
        <w:rPr>
          <w:del w:id="20570" w:author="jafary88@gmail.com" w:date="2022-05-11T18:16:00Z"/>
          <w:rtl/>
        </w:rPr>
      </w:pPr>
      <w:del w:id="20571" w:author="jafary88@gmail.com" w:date="2022-05-11T18:16:00Z">
        <w:r w:rsidDel="00836C19">
          <w:rPr>
            <w:noProof/>
            <w:lang w:bidi="ar-SA"/>
          </w:rPr>
          <w:drawing>
            <wp:inline distT="0" distB="0" distL="0" distR="0" wp14:anchorId="0C435873" wp14:editId="2882F9AB">
              <wp:extent cx="4753232" cy="3146854"/>
              <wp:effectExtent l="0" t="0" r="9525" b="15875"/>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del>
    </w:p>
    <w:p w14:paraId="29D48B8D" w14:textId="1177998C" w:rsidR="00651A99" w:rsidDel="00836C19" w:rsidRDefault="00646649" w:rsidP="00CF0011">
      <w:pPr>
        <w:pStyle w:val="a4"/>
        <w:rPr>
          <w:del w:id="20572" w:author="jafary88@gmail.com" w:date="2022-05-11T18:16:00Z"/>
          <w:rtl/>
        </w:rPr>
      </w:pPr>
      <w:bookmarkStart w:id="20573" w:name="_Toc8551055"/>
      <w:del w:id="20574" w:author="jafary88@gmail.com" w:date="2022-05-11T18:16:00Z">
        <w:r w:rsidDel="00836C19">
          <w:rPr>
            <w:rFonts w:hint="cs"/>
            <w:rtl/>
          </w:rPr>
          <w:delText>تغییرات چگالی جریان اتصال کوتاه با تغییر نسبت جرمی اکسیژن</w:delText>
        </w:r>
        <w:bookmarkEnd w:id="20573"/>
      </w:del>
    </w:p>
    <w:p w14:paraId="59FA6BE6" w14:textId="3B0DBDD9" w:rsidR="00651A99" w:rsidDel="00836C19" w:rsidRDefault="00651A99" w:rsidP="005E409E">
      <w:pPr>
        <w:pStyle w:val="payannameh"/>
        <w:tabs>
          <w:tab w:val="left" w:pos="0"/>
          <w:tab w:val="left" w:pos="7371"/>
        </w:tabs>
        <w:spacing w:line="240" w:lineRule="auto"/>
        <w:rPr>
          <w:del w:id="20575" w:author="jafary88@gmail.com" w:date="2022-05-11T18:16:00Z"/>
          <w:rtl/>
        </w:rPr>
      </w:pPr>
    </w:p>
    <w:p w14:paraId="770A41ED" w14:textId="193903B4" w:rsidR="00651A99" w:rsidDel="00836C19" w:rsidRDefault="00651A99" w:rsidP="005E409E">
      <w:pPr>
        <w:pStyle w:val="payannameh"/>
        <w:tabs>
          <w:tab w:val="left" w:pos="0"/>
          <w:tab w:val="left" w:pos="7371"/>
        </w:tabs>
        <w:spacing w:line="240" w:lineRule="auto"/>
        <w:rPr>
          <w:del w:id="20576" w:author="jafary88@gmail.com" w:date="2022-05-11T18:16:00Z"/>
          <w:rtl/>
        </w:rPr>
      </w:pPr>
    </w:p>
    <w:p w14:paraId="4A43366C" w14:textId="600965DE" w:rsidR="00830D95" w:rsidRPr="008D66D4" w:rsidDel="00836C19" w:rsidRDefault="00830D95" w:rsidP="00121F26">
      <w:pPr>
        <w:pStyle w:val="a0"/>
        <w:bidi/>
        <w:rPr>
          <w:del w:id="20577" w:author="jafary88@gmail.com" w:date="2022-05-11T18:16:00Z"/>
          <w:rtl/>
        </w:rPr>
      </w:pPr>
      <w:bookmarkStart w:id="20578" w:name="_Toc3666313"/>
      <w:bookmarkStart w:id="20579" w:name="_Toc3666562"/>
      <w:bookmarkStart w:id="20580" w:name="_Toc8546220"/>
      <w:bookmarkStart w:id="20581" w:name="_Toc8550883"/>
      <w:del w:id="20582" w:author="jafary88@gmail.com" w:date="2022-05-11T18:16:00Z">
        <w:r w:rsidRPr="008D66D4" w:rsidDel="00836C19">
          <w:rPr>
            <w:rFonts w:hint="cs"/>
            <w:rtl/>
          </w:rPr>
          <w:delText>نمودار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 xml:space="preserve">کوتاه به ازای تغییرات </w:delText>
        </w:r>
        <w:r w:rsidDel="00836C19">
          <w:rPr>
            <w:rFonts w:hint="cs"/>
            <w:rtl/>
          </w:rPr>
          <w:delText>شدت اغتشاش</w:delText>
        </w:r>
        <w:bookmarkEnd w:id="20578"/>
        <w:bookmarkEnd w:id="20579"/>
        <w:bookmarkEnd w:id="20580"/>
        <w:bookmarkEnd w:id="20581"/>
      </w:del>
    </w:p>
    <w:p w14:paraId="0F8B9DDC" w14:textId="26CA1F0E" w:rsidR="00830D95" w:rsidDel="00836C19" w:rsidRDefault="00121F26">
      <w:pPr>
        <w:pStyle w:val="payannameh"/>
        <w:tabs>
          <w:tab w:val="left" w:pos="0"/>
          <w:tab w:val="left" w:pos="567"/>
          <w:tab w:val="left" w:pos="7371"/>
        </w:tabs>
        <w:spacing w:line="240" w:lineRule="auto"/>
        <w:jc w:val="both"/>
        <w:rPr>
          <w:del w:id="20583" w:author="jafary88@gmail.com" w:date="2022-05-11T18:16:00Z"/>
          <w:rtl/>
        </w:rPr>
        <w:pPrChange w:id="20584" w:author="Mohsen Jafarinejad" w:date="2019-05-12T08:31:00Z">
          <w:pPr>
            <w:pStyle w:val="payannameh"/>
            <w:tabs>
              <w:tab w:val="left" w:pos="0"/>
              <w:tab w:val="left" w:pos="567"/>
              <w:tab w:val="left" w:pos="7371"/>
            </w:tabs>
            <w:spacing w:line="240" w:lineRule="auto"/>
          </w:pPr>
        </w:pPrChange>
      </w:pPr>
      <w:del w:id="20585" w:author="jafary88@gmail.com" w:date="2022-05-11T18:16:00Z">
        <w:r w:rsidDel="00836C19">
          <w:rPr>
            <w:rtl/>
          </w:rPr>
          <w:tab/>
        </w:r>
        <w:r w:rsidR="00830D95" w:rsidDel="00836C19">
          <w:rPr>
            <w:rFonts w:hint="cs"/>
            <w:rtl/>
          </w:rPr>
          <w:delText xml:space="preserve">اگرچه اغتشاش </w:delText>
        </w:r>
      </w:del>
      <w:ins w:id="20586" w:author="Mohsen Jafarinejad" w:date="2019-09-03T15:35:00Z">
        <w:del w:id="20587" w:author="jafary88@gmail.com" w:date="2022-05-11T18:16:00Z">
          <w:r w:rsidR="00D9477D" w:rsidDel="00836C19">
            <w:rPr>
              <w:rtl/>
            </w:rPr>
            <w:delText>به‌طور</w:delText>
          </w:r>
        </w:del>
      </w:ins>
      <w:del w:id="20588" w:author="jafary88@gmail.com" w:date="2022-05-11T18:16:00Z">
        <w:r w:rsidR="00830D95" w:rsidDel="00836C19">
          <w:rPr>
            <w:rFonts w:hint="cs"/>
            <w:rtl/>
          </w:rPr>
          <w:delText xml:space="preserve">بطور مستقیم </w:delText>
        </w:r>
      </w:del>
      <w:ins w:id="20589" w:author="Mohsen Jafarinejad" w:date="2019-09-03T15:35:00Z">
        <w:del w:id="20590"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591" w:author="jafary88@gmail.com" w:date="2022-05-11T18:16:00Z">
        <w:r w:rsidR="00830D95" w:rsidDel="00836C19">
          <w:rPr>
            <w:rFonts w:hint="cs"/>
            <w:rtl/>
          </w:rPr>
          <w:delText xml:space="preserve">تاثیری بر روی پیل نخواهد داشت اما با توجه به اینکه انتقال </w:delText>
        </w:r>
      </w:del>
      <w:ins w:id="20592" w:author="Mohsen" w:date="2019-03-17T16:51:00Z">
        <w:del w:id="20593" w:author="jafary88@gmail.com" w:date="2022-05-11T18:16:00Z">
          <w:r w:rsidR="00CF0011" w:rsidDel="00836C19">
            <w:rPr>
              <w:rtl/>
            </w:rPr>
            <w:delText>گونه‌ها</w:delText>
          </w:r>
        </w:del>
      </w:ins>
      <w:del w:id="20594" w:author="jafary88@gmail.com" w:date="2022-05-11T18:16:00Z">
        <w:r w:rsidR="00830D95" w:rsidDel="00836C19">
          <w:rPr>
            <w:rFonts w:hint="cs"/>
            <w:rtl/>
          </w:rPr>
          <w:delText xml:space="preserve">گونه ها به سطح </w:delText>
        </w:r>
      </w:del>
      <w:ins w:id="20595" w:author="Mohsen" w:date="2019-03-17T16:51:00Z">
        <w:del w:id="20596" w:author="jafary88@gmail.com" w:date="2022-05-11T18:16:00Z">
          <w:r w:rsidR="00CF0011" w:rsidDel="00836C19">
            <w:rPr>
              <w:rtl/>
            </w:rPr>
            <w:delText>الکترودها</w:delText>
          </w:r>
        </w:del>
      </w:ins>
      <w:del w:id="20597" w:author="jafary88@gmail.com" w:date="2022-05-11T18:16:00Z">
        <w:r w:rsidR="00830D95" w:rsidDel="00836C19">
          <w:rPr>
            <w:rFonts w:hint="cs"/>
            <w:rtl/>
          </w:rPr>
          <w:delText xml:space="preserve">الکترود ها </w:delText>
        </w:r>
      </w:del>
      <w:ins w:id="20598" w:author="Mohsen" w:date="2019-03-17T16:51:00Z">
        <w:del w:id="2059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600" w:author="jafary88@gmail.com" w:date="2022-05-11T18:16:00Z">
        <w:r w:rsidR="00830D95" w:rsidDel="00836C19">
          <w:rPr>
            <w:rFonts w:hint="cs"/>
            <w:rtl/>
          </w:rPr>
          <w:delText xml:space="preserve">می تواند باعث تغییر در نفوذ </w:delText>
        </w:r>
      </w:del>
      <w:ins w:id="20601" w:author="Mohsen" w:date="2019-03-17T16:51:00Z">
        <w:del w:id="20602" w:author="jafary88@gmail.com" w:date="2022-05-11T18:16:00Z">
          <w:r w:rsidR="00CF0011" w:rsidDel="00836C19">
            <w:rPr>
              <w:rtl/>
            </w:rPr>
            <w:delText>گونه‌ها</w:delText>
          </w:r>
        </w:del>
      </w:ins>
      <w:del w:id="20603" w:author="jafary88@gmail.com" w:date="2022-05-11T18:16:00Z">
        <w:r w:rsidR="00830D95" w:rsidDel="00836C19">
          <w:rPr>
            <w:rFonts w:hint="cs"/>
            <w:rtl/>
          </w:rPr>
          <w:delText xml:space="preserve">گونه ها در الکترود و </w:delText>
        </w:r>
      </w:del>
      <w:ins w:id="20604" w:author="Mohsen Jafarinejad" w:date="2019-09-03T15:35:00Z">
        <w:del w:id="20605" w:author="jafary88@gmail.com" w:date="2022-05-11T18:16:00Z">
          <w:r w:rsidR="00D9477D" w:rsidDel="00836C19">
            <w:rPr>
              <w:rtl/>
            </w:rPr>
            <w:delText>درنت</w:delText>
          </w:r>
          <w:r w:rsidR="00D9477D" w:rsidDel="00836C19">
            <w:rPr>
              <w:rFonts w:hint="cs"/>
              <w:rtl/>
            </w:rPr>
            <w:delText>ی</w:delText>
          </w:r>
          <w:r w:rsidR="00D9477D" w:rsidDel="00836C19">
            <w:rPr>
              <w:rFonts w:hint="eastAsia"/>
              <w:rtl/>
            </w:rPr>
            <w:delText>جه</w:delText>
          </w:r>
        </w:del>
      </w:ins>
      <w:del w:id="20606" w:author="jafary88@gmail.com" w:date="2022-05-11T18:16:00Z">
        <w:r w:rsidR="00830D95" w:rsidDel="00836C19">
          <w:rPr>
            <w:rFonts w:hint="cs"/>
            <w:rtl/>
          </w:rPr>
          <w:delText xml:space="preserve">در نتیجه تغییر غلظت واکنش </w:delText>
        </w:r>
      </w:del>
      <w:ins w:id="20607" w:author="Mohsen" w:date="2019-03-17T16:51:00Z">
        <w:del w:id="20608" w:author="jafary88@gmail.com" w:date="2022-05-11T18:16:00Z">
          <w:r w:rsidR="00CF0011" w:rsidDel="00836C19">
            <w:rPr>
              <w:rtl/>
            </w:rPr>
            <w:delText>گرها</w:delText>
          </w:r>
        </w:del>
      </w:ins>
      <w:del w:id="20609" w:author="jafary88@gmail.com" w:date="2022-05-11T18:16:00Z">
        <w:r w:rsidR="00830D95" w:rsidDel="00836C19">
          <w:rPr>
            <w:rFonts w:hint="cs"/>
            <w:rtl/>
          </w:rPr>
          <w:delText xml:space="preserve">گر ها در </w:delText>
        </w:r>
      </w:del>
      <w:ins w:id="20610" w:author="Mohsen" w:date="2019-03-17T16:51:00Z">
        <w:del w:id="20611" w:author="jafary88@gmail.com" w:date="2022-05-11T18:16:00Z">
          <w:r w:rsidR="00CF0011" w:rsidDel="00836C19">
            <w:rPr>
              <w:rtl/>
            </w:rPr>
            <w:delText>الکترودها</w:delText>
          </w:r>
        </w:del>
      </w:ins>
      <w:del w:id="20612" w:author="jafary88@gmail.com" w:date="2022-05-11T18:16:00Z">
        <w:r w:rsidR="00830D95" w:rsidDel="00836C19">
          <w:rPr>
            <w:rFonts w:hint="cs"/>
            <w:rtl/>
          </w:rPr>
          <w:delText xml:space="preserve">الکترود ها شود به این صورت </w:delText>
        </w:r>
      </w:del>
      <w:ins w:id="20613" w:author="Mohsen" w:date="2019-03-17T16:51:00Z">
        <w:del w:id="206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615" w:author="jafary88@gmail.com" w:date="2022-05-11T18:16:00Z">
        <w:r w:rsidR="00830D95" w:rsidDel="00836C19">
          <w:rPr>
            <w:rFonts w:hint="cs"/>
            <w:rtl/>
          </w:rPr>
          <w:delText xml:space="preserve">می تواند بر روی تغییر چگالی جریان تولیدی </w:delText>
        </w:r>
      </w:del>
      <w:ins w:id="20616" w:author="Mohsen Jafarinejad" w:date="2019-09-03T15:35:00Z">
        <w:del w:id="20617" w:author="jafary88@gmail.com" w:date="2022-05-11T18:16:00Z">
          <w:r w:rsidR="00D9477D" w:rsidDel="00836C19">
            <w:rPr>
              <w:rtl/>
            </w:rPr>
            <w:delText>اثرگذار</w:delText>
          </w:r>
        </w:del>
      </w:ins>
      <w:del w:id="20618" w:author="jafary88@gmail.com" w:date="2022-05-11T18:16:00Z">
        <w:r w:rsidR="00830D95" w:rsidDel="00836C19">
          <w:rPr>
            <w:rFonts w:hint="cs"/>
            <w:rtl/>
          </w:rPr>
          <w:delText>اثر گذار باشد</w:delText>
        </w:r>
      </w:del>
      <w:ins w:id="20619" w:author="Mohsen Jafarinejad" w:date="2019-05-04T11:36:00Z">
        <w:del w:id="20620" w:author="jafary88@gmail.com" w:date="2022-05-11T18:16:00Z">
          <w:r w:rsidR="001D29F0" w:rsidDel="00836C19">
            <w:rPr>
              <w:rFonts w:hint="cs"/>
              <w:rtl/>
            </w:rPr>
            <w:delText>.</w:delText>
          </w:r>
        </w:del>
      </w:ins>
    </w:p>
    <w:p w14:paraId="7A33C57A" w14:textId="2D5007AB" w:rsidR="00830D95" w:rsidDel="00836C19" w:rsidRDefault="005400D2">
      <w:pPr>
        <w:pStyle w:val="payannameh"/>
        <w:spacing w:line="240" w:lineRule="auto"/>
        <w:jc w:val="both"/>
        <w:rPr>
          <w:del w:id="20621" w:author="jafary88@gmail.com" w:date="2022-05-11T18:16:00Z"/>
          <w:rtl/>
        </w:rPr>
        <w:pPrChange w:id="20622" w:author="Mohsen Jafarinejad" w:date="2019-05-11T08:19:00Z">
          <w:pPr>
            <w:pStyle w:val="payannameh"/>
            <w:tabs>
              <w:tab w:val="left" w:pos="0"/>
              <w:tab w:val="left" w:pos="7371"/>
            </w:tabs>
            <w:spacing w:line="240" w:lineRule="auto"/>
          </w:pPr>
        </w:pPrChange>
      </w:pPr>
      <w:ins w:id="20623" w:author="Mohsen Jafarinejad" w:date="2019-05-11T08:19:00Z">
        <w:del w:id="20624" w:author="jafary88@gmail.com" w:date="2022-05-11T18:16:00Z">
          <w:r w:rsidDel="00836C19">
            <w:rPr>
              <w:rFonts w:hint="cs"/>
              <w:rtl/>
            </w:rPr>
            <w:tab/>
          </w:r>
        </w:del>
      </w:ins>
      <w:del w:id="20625" w:author="jafary88@gmail.com" w:date="2022-05-11T18:16:00Z">
        <w:r w:rsidR="00830D95" w:rsidDel="00836C19">
          <w:rPr>
            <w:rFonts w:hint="cs"/>
            <w:rtl/>
          </w:rPr>
          <w:delText xml:space="preserve">در شکل زیر </w:delText>
        </w:r>
      </w:del>
      <w:ins w:id="20626" w:author="Mohsen Jafarinejad" w:date="2019-05-04T11:36:00Z">
        <w:del w:id="20627" w:author="jafary88@gmail.com" w:date="2022-05-11T18:16:00Z">
          <w:r w:rsidR="001D29F0" w:rsidDel="00836C19">
            <w:rPr>
              <w:rFonts w:hint="cs"/>
              <w:rtl/>
            </w:rPr>
            <w:delText>ت</w:delText>
          </w:r>
        </w:del>
      </w:ins>
      <w:del w:id="20628" w:author="jafary88@gmail.com" w:date="2022-05-11T18:16:00Z">
        <w:r w:rsidR="00830D95" w:rsidDel="00836C19">
          <w:rPr>
            <w:rFonts w:hint="cs"/>
            <w:rtl/>
          </w:rPr>
          <w:delText>اغییرات چگالی جریان در مقابل تغییر شدت اغتشاش در پیل رسم شده است تغییرات</w:delText>
        </w:r>
      </w:del>
      <w:ins w:id="20629" w:author="Mohsen" w:date="2019-03-17T16:53:00Z">
        <w:del w:id="20630" w:author="jafary88@gmail.com" w:date="2022-05-11T18:16:00Z">
          <w:r w:rsidR="00CF0011" w:rsidDel="00836C19">
            <w:rPr>
              <w:rtl/>
            </w:rPr>
            <w:delText xml:space="preserve"> </w:delText>
          </w:r>
        </w:del>
      </w:ins>
      <w:del w:id="20631" w:author="jafary88@gmail.com" w:date="2022-05-11T18:16:00Z">
        <w:r w:rsidR="00830D95" w:rsidDel="00836C19">
          <w:rPr>
            <w:rFonts w:hint="cs"/>
            <w:rtl/>
          </w:rPr>
          <w:delText xml:space="preserve">  شدت اغتشاش تا جایی که بتواند معادل نرخ نفوذ </w:delText>
        </w:r>
      </w:del>
      <w:ins w:id="20632" w:author="Mohsen Jafarinejad" w:date="2019-09-03T15:35:00Z">
        <w:del w:id="20633" w:author="jafary88@gmail.com" w:date="2022-05-11T18:16:00Z">
          <w:r w:rsidR="00D9477D" w:rsidDel="00836C19">
            <w:rPr>
              <w:rtl/>
            </w:rPr>
            <w:delText>واکنش‌گرها</w:delText>
          </w:r>
        </w:del>
      </w:ins>
      <w:del w:id="20634" w:author="jafary88@gmail.com" w:date="2022-05-11T18:16:00Z">
        <w:r w:rsidR="00830D95" w:rsidDel="00836C19">
          <w:rPr>
            <w:rFonts w:hint="cs"/>
            <w:rtl/>
          </w:rPr>
          <w:delText xml:space="preserve">واکنش گرها به درون الکترود را </w:delText>
        </w:r>
      </w:del>
      <w:ins w:id="20635" w:author="Mohsen" w:date="2019-03-17T16:51:00Z">
        <w:del w:id="20636"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0637" w:author="jafary88@gmail.com" w:date="2022-05-11T18:16:00Z">
        <w:r w:rsidR="00830D95" w:rsidDel="00836C19">
          <w:rPr>
            <w:rFonts w:hint="cs"/>
            <w:rtl/>
          </w:rPr>
          <w:delText xml:space="preserve">تامین نماید باعث افزایش چگالی جریان خواهد شد اما </w:delText>
        </w:r>
      </w:del>
      <w:ins w:id="20638" w:author="Mohsen Jafarinejad" w:date="2019-09-03T15:35:00Z">
        <w:del w:id="20639" w:author="jafary88@gmail.com" w:date="2022-05-11T18:16:00Z">
          <w:r w:rsidR="00D9477D" w:rsidDel="00836C19">
            <w:rPr>
              <w:rtl/>
            </w:rPr>
            <w:delText>پس‌ازآن</w:delText>
          </w:r>
        </w:del>
      </w:ins>
      <w:del w:id="20640" w:author="jafary88@gmail.com" w:date="2022-05-11T18:16:00Z">
        <w:r w:rsidR="00830D95" w:rsidDel="00836C19">
          <w:rPr>
            <w:rFonts w:hint="cs"/>
            <w:rtl/>
          </w:rPr>
          <w:delText xml:space="preserve">پس از آن با توجه به اینکه نفوذ </w:delText>
        </w:r>
      </w:del>
      <w:ins w:id="20641" w:author="Mohsen Jafarinejad" w:date="2019-09-03T15:35:00Z">
        <w:del w:id="20642" w:author="jafary88@gmail.com" w:date="2022-05-11T18:16:00Z">
          <w:r w:rsidR="00D9477D" w:rsidDel="00836C19">
            <w:rPr>
              <w:rtl/>
            </w:rPr>
            <w:delText>واکنش‌دهنده‌ها</w:delText>
          </w:r>
        </w:del>
      </w:ins>
      <w:del w:id="20643" w:author="jafary88@gmail.com" w:date="2022-05-11T18:16:00Z">
        <w:r w:rsidR="00830D95" w:rsidDel="00836C19">
          <w:rPr>
            <w:rFonts w:hint="cs"/>
            <w:rtl/>
          </w:rPr>
          <w:delText xml:space="preserve">واکنش </w:delText>
        </w:r>
      </w:del>
      <w:ins w:id="20644" w:author="Mohsen" w:date="2019-03-17T16:51:00Z">
        <w:del w:id="20645" w:author="jafary88@gmail.com" w:date="2022-05-11T18:16:00Z">
          <w:r w:rsidR="00CF0011" w:rsidDel="00836C19">
            <w:rPr>
              <w:rtl/>
            </w:rPr>
            <w:delText>دهنده‌ها</w:delText>
          </w:r>
        </w:del>
      </w:ins>
      <w:del w:id="20646" w:author="jafary88@gmail.com" w:date="2022-05-11T18:16:00Z">
        <w:r w:rsidR="00830D95" w:rsidDel="00836C19">
          <w:rPr>
            <w:rFonts w:hint="cs"/>
            <w:rtl/>
          </w:rPr>
          <w:delText xml:space="preserve">دهنده ها محدود به ضریب نفوذ </w:delText>
        </w:r>
      </w:del>
      <w:ins w:id="20647" w:author="Mohsen Jafarinejad" w:date="2019-09-03T12:23:00Z">
        <w:del w:id="20648" w:author="jafary88@gmail.com" w:date="2022-05-11T18:16:00Z">
          <w:r w:rsidR="00D548E9" w:rsidDel="00836C19">
            <w:rPr>
              <w:rtl/>
            </w:rPr>
            <w:delText>واکنش‌دهنده</w:delText>
          </w:r>
        </w:del>
      </w:ins>
      <w:del w:id="20649" w:author="jafary88@gmail.com" w:date="2022-05-11T18:16:00Z">
        <w:r w:rsidR="00830D95" w:rsidDel="00836C19">
          <w:rPr>
            <w:rFonts w:hint="cs"/>
            <w:rtl/>
          </w:rPr>
          <w:delText xml:space="preserve">واکنش دهنده در الکترود و نیز غلظت حداکثری </w:delText>
        </w:r>
      </w:del>
      <w:ins w:id="20650" w:author="Mohsen Jafarinejad" w:date="2019-09-03T12:23:00Z">
        <w:del w:id="20651" w:author="jafary88@gmail.com" w:date="2022-05-11T18:16:00Z">
          <w:r w:rsidR="00D548E9" w:rsidDel="00836C19">
            <w:rPr>
              <w:rtl/>
            </w:rPr>
            <w:delText>واکنش‌دهنده</w:delText>
          </w:r>
        </w:del>
      </w:ins>
      <w:del w:id="20652" w:author="jafary88@gmail.com" w:date="2022-05-11T18:16:00Z">
        <w:r w:rsidR="00830D95" w:rsidDel="00836C19">
          <w:rPr>
            <w:rFonts w:hint="cs"/>
            <w:rtl/>
          </w:rPr>
          <w:delText xml:space="preserve">واکنش دهنده در محلول خواهد بود بیش از آن </w:delText>
        </w:r>
      </w:del>
      <w:ins w:id="20653" w:author="Mohsen" w:date="2019-03-17T16:51:00Z">
        <w:del w:id="20654"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655" w:author="jafary88@gmail.com" w:date="2022-05-11T18:16:00Z">
        <w:r w:rsidR="00830D95" w:rsidDel="00836C19">
          <w:rPr>
            <w:rFonts w:hint="cs"/>
            <w:rtl/>
          </w:rPr>
          <w:delText>تاثیر محسوسی در افزایش چالی جریان نخواهد داشت.</w:delText>
        </w:r>
      </w:del>
    </w:p>
    <w:p w14:paraId="7DDF734A" w14:textId="7242EC75" w:rsidR="00121F26" w:rsidDel="00836C19" w:rsidRDefault="00121F26" w:rsidP="005E409E">
      <w:pPr>
        <w:pStyle w:val="payannameh"/>
        <w:tabs>
          <w:tab w:val="left" w:pos="0"/>
          <w:tab w:val="left" w:pos="7371"/>
        </w:tabs>
        <w:spacing w:line="240" w:lineRule="auto"/>
        <w:rPr>
          <w:del w:id="20656" w:author="jafary88@gmail.com" w:date="2022-05-11T18:16:00Z"/>
          <w:rtl/>
        </w:rPr>
      </w:pPr>
    </w:p>
    <w:p w14:paraId="06E6BF89" w14:textId="0C762D55" w:rsidR="002058D2" w:rsidDel="00836C19" w:rsidRDefault="002058D2" w:rsidP="005E409E">
      <w:pPr>
        <w:pStyle w:val="payannameh"/>
        <w:tabs>
          <w:tab w:val="left" w:pos="0"/>
          <w:tab w:val="left" w:pos="7371"/>
        </w:tabs>
        <w:spacing w:line="240" w:lineRule="auto"/>
        <w:rPr>
          <w:del w:id="20657" w:author="jafary88@gmail.com" w:date="2022-05-11T18:16:00Z"/>
          <w:rtl/>
        </w:rPr>
      </w:pPr>
    </w:p>
    <w:p w14:paraId="3224F814" w14:textId="55A6F1F8" w:rsidR="00830D95" w:rsidDel="00836C19" w:rsidRDefault="00830D95" w:rsidP="005E409E">
      <w:pPr>
        <w:pStyle w:val="payannameh"/>
        <w:tabs>
          <w:tab w:val="left" w:pos="0"/>
          <w:tab w:val="left" w:pos="7371"/>
        </w:tabs>
        <w:spacing w:line="240" w:lineRule="auto"/>
        <w:jc w:val="center"/>
        <w:rPr>
          <w:del w:id="20658" w:author="jafary88@gmail.com" w:date="2022-05-11T18:16:00Z"/>
          <w:rtl/>
        </w:rPr>
      </w:pPr>
      <w:del w:id="20659" w:author="jafary88@gmail.com" w:date="2022-05-11T18:16:00Z">
        <w:r w:rsidDel="00836C19">
          <w:rPr>
            <w:noProof/>
            <w:lang w:bidi="ar-SA"/>
          </w:rPr>
          <w:drawing>
            <wp:inline distT="0" distB="0" distL="0" distR="0" wp14:anchorId="6D051BB5" wp14:editId="07B7BEE7">
              <wp:extent cx="4258962" cy="2800865"/>
              <wp:effectExtent l="0" t="0" r="27305" b="1905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del>
    </w:p>
    <w:p w14:paraId="5F900619" w14:textId="00CB715B" w:rsidR="00651A99" w:rsidDel="00836C19" w:rsidRDefault="00646649" w:rsidP="00CF0011">
      <w:pPr>
        <w:pStyle w:val="a4"/>
        <w:rPr>
          <w:ins w:id="20660" w:author="Mohsen Jafarinejad" w:date="2019-05-04T11:37:00Z"/>
          <w:del w:id="20661" w:author="jafary88@gmail.com" w:date="2022-05-11T18:16:00Z"/>
        </w:rPr>
      </w:pPr>
      <w:bookmarkStart w:id="20662" w:name="_Toc8551056"/>
      <w:del w:id="20663" w:author="jafary88@gmail.com" w:date="2022-05-11T18:16:00Z">
        <w:r w:rsidDel="00836C19">
          <w:rPr>
            <w:rFonts w:hint="cs"/>
            <w:rtl/>
          </w:rPr>
          <w:delText>تغییرات چگالی جریان اتصال کوتاه با تغییر شدت اغتشاش</w:delText>
        </w:r>
      </w:del>
      <w:bookmarkEnd w:id="20662"/>
    </w:p>
    <w:p w14:paraId="4184EEE7" w14:textId="23743D06" w:rsidR="001D29F0" w:rsidDel="00836C19" w:rsidRDefault="001D29F0">
      <w:pPr>
        <w:pStyle w:val="a4"/>
        <w:numPr>
          <w:ilvl w:val="0"/>
          <w:numId w:val="0"/>
        </w:numPr>
        <w:ind w:left="567"/>
        <w:jc w:val="left"/>
        <w:rPr>
          <w:del w:id="20664" w:author="jafary88@gmail.com" w:date="2022-05-11T18:16:00Z"/>
          <w:rtl/>
        </w:rPr>
        <w:pPrChange w:id="20665" w:author="Mohsen Jafarinejad" w:date="2019-05-04T11:37:00Z">
          <w:pPr>
            <w:pStyle w:val="a4"/>
          </w:pPr>
        </w:pPrChange>
      </w:pPr>
    </w:p>
    <w:p w14:paraId="4B86FB3D" w14:textId="1F38EBC6" w:rsidR="001D29F0" w:rsidDel="00836C19" w:rsidRDefault="001D29F0" w:rsidP="001D29F0">
      <w:pPr>
        <w:pStyle w:val="payannameh"/>
        <w:tabs>
          <w:tab w:val="left" w:pos="0"/>
          <w:tab w:val="left" w:pos="7371"/>
        </w:tabs>
        <w:spacing w:line="240" w:lineRule="auto"/>
        <w:jc w:val="center"/>
        <w:rPr>
          <w:del w:id="20666" w:author="jafary88@gmail.com" w:date="2022-05-11T18:16:00Z"/>
        </w:rPr>
      </w:pPr>
      <w:moveToRangeStart w:id="20667" w:author="Mohsen Jafarinejad" w:date="2019-05-04T11:32:00Z" w:name="move7861992"/>
      <w:moveTo w:id="20668" w:author="Mohsen Jafarinejad" w:date="2019-05-04T11:32:00Z">
        <w:del w:id="20669" w:author="jafary88@gmail.com" w:date="2022-05-11T18:16:00Z">
          <w:r w:rsidRPr="002F76E6" w:rsidDel="00836C19">
            <w:rPr>
              <w:noProof/>
              <w:lang w:bidi="ar-SA"/>
            </w:rPr>
            <w:drawing>
              <wp:inline distT="0" distB="0" distL="0" distR="0" wp14:anchorId="70D9D5B8" wp14:editId="2142844E">
                <wp:extent cx="4244598" cy="2207740"/>
                <wp:effectExtent l="0" t="0" r="3810" b="254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235990"/>
                        </a:xfrm>
                        <a:prstGeom prst="rect">
                          <a:avLst/>
                        </a:prstGeom>
                        <a:noFill/>
                        <a:ln>
                          <a:noFill/>
                        </a:ln>
                      </pic:spPr>
                    </pic:pic>
                  </a:graphicData>
                </a:graphic>
              </wp:inline>
            </w:drawing>
          </w:r>
        </w:del>
      </w:moveTo>
    </w:p>
    <w:p w14:paraId="14613924" w14:textId="347DF2C1" w:rsidR="001D29F0" w:rsidDel="00836C19" w:rsidRDefault="001D29F0" w:rsidP="001D29F0">
      <w:pPr>
        <w:pStyle w:val="a4"/>
        <w:rPr>
          <w:del w:id="20670" w:author="jafary88@gmail.com" w:date="2022-05-11T18:16:00Z"/>
        </w:rPr>
      </w:pPr>
      <w:bookmarkStart w:id="20671" w:name="_Toc8551057"/>
      <w:moveTo w:id="20672" w:author="Mohsen Jafarinejad" w:date="2019-05-04T11:32:00Z">
        <w:del w:id="20673" w:author="jafary88@gmail.com" w:date="2022-05-11T18:16:00Z">
          <w:r w:rsidDel="00836C19">
            <w:rPr>
              <w:rFonts w:hint="cs"/>
              <w:rtl/>
            </w:rPr>
            <w:delText>نمودار اثر اغتشاش بر عملکرد پیل واقعی</w:delText>
          </w:r>
        </w:del>
      </w:moveTo>
      <w:bookmarkEnd w:id="20671"/>
    </w:p>
    <w:moveToRangeEnd w:id="20667"/>
    <w:p w14:paraId="3346E797" w14:textId="5ED6AD2E" w:rsidR="00651A99" w:rsidDel="00836C19" w:rsidRDefault="00651A99" w:rsidP="005E409E">
      <w:pPr>
        <w:pStyle w:val="payannameh"/>
        <w:tabs>
          <w:tab w:val="left" w:pos="0"/>
          <w:tab w:val="left" w:pos="7371"/>
        </w:tabs>
        <w:spacing w:line="240" w:lineRule="auto"/>
        <w:rPr>
          <w:ins w:id="20674" w:author="Mohsen Jafarinejad" w:date="2019-05-04T11:32:00Z"/>
          <w:del w:id="20675" w:author="jafary88@gmail.com" w:date="2022-05-11T18:16:00Z"/>
          <w:rtl/>
        </w:rPr>
      </w:pPr>
    </w:p>
    <w:p w14:paraId="79C31198" w14:textId="5B01A6B7" w:rsidR="001D29F0" w:rsidDel="00836C19" w:rsidRDefault="001D29F0" w:rsidP="005E409E">
      <w:pPr>
        <w:pStyle w:val="payannameh"/>
        <w:tabs>
          <w:tab w:val="left" w:pos="0"/>
          <w:tab w:val="left" w:pos="7371"/>
        </w:tabs>
        <w:spacing w:line="240" w:lineRule="auto"/>
        <w:rPr>
          <w:del w:id="20676" w:author="jafary88@gmail.com" w:date="2022-05-11T18:16:00Z"/>
          <w:rtl/>
        </w:rPr>
      </w:pPr>
    </w:p>
    <w:p w14:paraId="43B85BB1" w14:textId="4BD76388" w:rsidR="00655DDF" w:rsidRPr="008D66D4" w:rsidDel="00836C19" w:rsidRDefault="00655DDF" w:rsidP="00037C74">
      <w:pPr>
        <w:pStyle w:val="a0"/>
        <w:bidi/>
        <w:rPr>
          <w:del w:id="20677" w:author="jafary88@gmail.com" w:date="2022-05-11T18:16:00Z"/>
          <w:rtl/>
        </w:rPr>
      </w:pPr>
      <w:bookmarkStart w:id="20678" w:name="_Toc3666314"/>
      <w:bookmarkStart w:id="20679" w:name="_Toc3666563"/>
      <w:bookmarkStart w:id="20680" w:name="_Toc8546221"/>
      <w:bookmarkStart w:id="20681" w:name="_Toc8550884"/>
      <w:del w:id="20682" w:author="jafary88@gmail.com" w:date="2022-05-11T18:16:00Z">
        <w:r w:rsidRPr="008D66D4" w:rsidDel="00836C19">
          <w:rPr>
            <w:rFonts w:hint="cs"/>
            <w:rtl/>
          </w:rPr>
          <w:delText>نمودار تغییرات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کوتاه به ازای تغییرات غلظت اکسیژن</w:delText>
        </w:r>
      </w:del>
      <w:bookmarkEnd w:id="20678"/>
      <w:bookmarkEnd w:id="20679"/>
      <w:ins w:id="20683" w:author="Mohsen Jafarinejad" w:date="2019-05-08T09:52:00Z">
        <w:del w:id="20684" w:author="jafary88@gmail.com" w:date="2022-05-11T18:16:00Z">
          <w:r w:rsidR="00AF2D51" w:rsidDel="00836C19">
            <w:rPr>
              <w:rFonts w:hint="cs"/>
              <w:rtl/>
            </w:rPr>
            <w:delText>سابستر</w:delText>
          </w:r>
        </w:del>
      </w:ins>
      <w:bookmarkEnd w:id="20680"/>
      <w:bookmarkEnd w:id="20681"/>
      <w:del w:id="20685" w:author="jafary88@gmail.com" w:date="2022-05-11T18:16:00Z">
        <w:r w:rsidRPr="008D66D4" w:rsidDel="00836C19">
          <w:rPr>
            <w:rFonts w:hint="cs"/>
            <w:rtl/>
          </w:rPr>
          <w:delText xml:space="preserve"> </w:delText>
        </w:r>
      </w:del>
    </w:p>
    <w:p w14:paraId="12A26E05" w14:textId="3B888FBF" w:rsidR="00655DDF" w:rsidDel="00836C19" w:rsidRDefault="00121F26">
      <w:pPr>
        <w:pStyle w:val="payannameh"/>
        <w:tabs>
          <w:tab w:val="left" w:pos="0"/>
          <w:tab w:val="left" w:pos="567"/>
          <w:tab w:val="left" w:pos="7371"/>
        </w:tabs>
        <w:spacing w:line="240" w:lineRule="auto"/>
        <w:jc w:val="both"/>
        <w:rPr>
          <w:del w:id="20686" w:author="jafary88@gmail.com" w:date="2022-05-11T18:16:00Z"/>
          <w:rtl/>
        </w:rPr>
        <w:pPrChange w:id="20687" w:author="Mohsen Jafarinejad" w:date="2019-05-08T09:53:00Z">
          <w:pPr>
            <w:pStyle w:val="payannameh"/>
            <w:tabs>
              <w:tab w:val="left" w:pos="0"/>
              <w:tab w:val="left" w:pos="567"/>
              <w:tab w:val="left" w:pos="7371"/>
            </w:tabs>
            <w:spacing w:line="240" w:lineRule="auto"/>
          </w:pPr>
        </w:pPrChange>
      </w:pPr>
      <w:del w:id="20688" w:author="jafary88@gmail.com" w:date="2022-05-11T18:16:00Z">
        <w:r w:rsidDel="00836C19">
          <w:rPr>
            <w:rtl/>
          </w:rPr>
          <w:tab/>
        </w:r>
        <w:r w:rsidR="00655DDF" w:rsidDel="00836C19">
          <w:rPr>
            <w:rFonts w:hint="cs"/>
            <w:rtl/>
          </w:rPr>
          <w:delText xml:space="preserve">اگرچه تغییر غلظت سابستر یا همان مواد غذایی بر روی سرعت رشد و نمو </w:delText>
        </w:r>
      </w:del>
      <w:ins w:id="20689" w:author="Mohsen" w:date="2019-03-17T16:51:00Z">
        <w:del w:id="2069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691" w:author="jafary88@gmail.com" w:date="2022-05-11T18:16:00Z">
        <w:r w:rsidR="00655DDF" w:rsidDel="00836C19">
          <w:rPr>
            <w:rFonts w:hint="cs"/>
            <w:rtl/>
          </w:rPr>
          <w:delText xml:space="preserve">میکروب ها </w:delText>
        </w:r>
      </w:del>
      <w:ins w:id="20692" w:author="Mohsen Jafarinejad" w:date="2019-09-03T15:36:00Z">
        <w:del w:id="20693"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گذار</w:delText>
          </w:r>
        </w:del>
      </w:ins>
      <w:ins w:id="20694" w:author="Mohsen" w:date="2019-03-17T16:51:00Z">
        <w:del w:id="20695"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696" w:author="jafary88@gmail.com" w:date="2022-05-11T18:16:00Z">
        <w:r w:rsidR="00655DDF" w:rsidDel="00836C19">
          <w:rPr>
            <w:rFonts w:hint="cs"/>
            <w:rtl/>
          </w:rPr>
          <w:delText xml:space="preserve">تاثیر گذار است اما با توجه به اینکه زمان </w:delText>
        </w:r>
        <w:r w:rsidR="00655DDF" w:rsidDel="00836C19">
          <w:delText xml:space="preserve">doubling Time </w:delText>
        </w:r>
        <w:r w:rsidR="00655DDF" w:rsidDel="00836C19">
          <w:rPr>
            <w:rFonts w:hint="cs"/>
            <w:rtl/>
          </w:rPr>
          <w:delText xml:space="preserve"> باکتری شوانولا بیشتر از 5  ساعت است</w:delText>
        </w:r>
        <w:r w:rsidR="00DA2FF7" w:rsidDel="00836C19">
          <w:rPr>
            <w:rFonts w:hint="cs"/>
            <w:rtl/>
          </w:rPr>
          <w:delText xml:space="preserve"> </w:delText>
        </w:r>
      </w:del>
      <w:customXmlDelRangeStart w:id="20697" w:author="jafary88@gmail.com" w:date="2022-05-11T18:16:00Z"/>
      <w:sdt>
        <w:sdtPr>
          <w:rPr>
            <w:rFonts w:hint="cs"/>
            <w:rtl/>
          </w:rPr>
          <w:id w:val="-1760901460"/>
          <w:citation/>
        </w:sdtPr>
        <w:sdtEndPr/>
        <w:sdtContent>
          <w:customXmlDelRangeEnd w:id="20697"/>
          <w:del w:id="20698" w:author="jafary88@gmail.com" w:date="2022-05-11T18:16:00Z">
            <w:r w:rsidR="00DA2FF7" w:rsidRPr="00DA2FF7" w:rsidDel="00836C19">
              <w:rPr>
                <w:rStyle w:val="tgc"/>
                <w:rtl/>
              </w:rPr>
              <w:fldChar w:fldCharType="begin"/>
            </w:r>
            <w:r w:rsidR="00EA6BD0" w:rsidDel="00836C19">
              <w:rPr>
                <w:rStyle w:val="tgc"/>
              </w:rPr>
              <w:delInstrText xml:space="preserve">CITATION 72 \l 1033 </w:delInstrText>
            </w:r>
            <w:r w:rsidR="00DA2FF7" w:rsidRPr="00DA2FF7" w:rsidDel="00836C19">
              <w:rPr>
                <w:rStyle w:val="tgc"/>
                <w:rtl/>
              </w:rPr>
              <w:fldChar w:fldCharType="separate"/>
            </w:r>
            <w:r w:rsidR="00F81795" w:rsidDel="00836C19">
              <w:rPr>
                <w:noProof/>
              </w:rPr>
              <w:delText>[68]</w:delText>
            </w:r>
            <w:r w:rsidR="00DA2FF7" w:rsidRPr="00DA2FF7" w:rsidDel="00836C19">
              <w:rPr>
                <w:rStyle w:val="tgc"/>
                <w:rtl/>
              </w:rPr>
              <w:fldChar w:fldCharType="end"/>
            </w:r>
          </w:del>
          <w:customXmlDelRangeStart w:id="20699" w:author="jafary88@gmail.com" w:date="2022-05-11T18:16:00Z"/>
        </w:sdtContent>
      </w:sdt>
      <w:customXmlDelRangeEnd w:id="20699"/>
      <w:ins w:id="20700" w:author="Mohsen Jafarinejad" w:date="2019-05-04T11:31:00Z">
        <w:del w:id="20701" w:author="jafary88@gmail.com" w:date="2022-05-11T18:16:00Z">
          <w:r w:rsidR="001D29F0" w:rsidDel="00836C19">
            <w:rPr>
              <w:rFonts w:hint="cs"/>
              <w:rtl/>
            </w:rPr>
            <w:delText xml:space="preserve"> </w:delText>
          </w:r>
        </w:del>
      </w:ins>
      <w:del w:id="20702" w:author="jafary88@gmail.com" w:date="2022-05-11T18:16:00Z">
        <w:r w:rsidR="00655DDF" w:rsidDel="00836C19">
          <w:rPr>
            <w:rFonts w:hint="cs"/>
            <w:rtl/>
          </w:rPr>
          <w:delText xml:space="preserve">با فرض اینکه در یک بازه زمانی کوتاه غلظت سابستر ها تغییر نماید </w:delText>
        </w:r>
      </w:del>
      <w:ins w:id="20703" w:author="Mohsen" w:date="2019-03-17T16:51:00Z">
        <w:del w:id="2070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r w:rsidR="00CF0011" w:rsidDel="00836C19">
            <w:rPr>
              <w:rFonts w:hint="cs"/>
              <w:rtl/>
            </w:rPr>
            <w:delText>ی</w:delText>
          </w:r>
          <w:r w:rsidR="00CF0011" w:rsidDel="00836C19">
            <w:rPr>
              <w:rFonts w:hint="eastAsia"/>
              <w:rtl/>
            </w:rPr>
            <w:delText>م</w:delText>
          </w:r>
        </w:del>
      </w:ins>
      <w:del w:id="20705" w:author="jafary88@gmail.com" w:date="2022-05-11T18:16:00Z">
        <w:r w:rsidR="00655DDF" w:rsidDel="00836C19">
          <w:rPr>
            <w:rFonts w:hint="cs"/>
            <w:rtl/>
          </w:rPr>
          <w:delText xml:space="preserve">میتوانیم به جهت مقایسه </w:delText>
        </w:r>
      </w:del>
      <w:ins w:id="20706" w:author="Mohsen" w:date="2019-03-17T16:51:00Z">
        <w:del w:id="20707" w:author="jafary88@gmail.com" w:date="2022-05-11T18:16:00Z">
          <w:r w:rsidR="00CF0011" w:rsidDel="00836C19">
            <w:rPr>
              <w:rtl/>
            </w:rPr>
            <w:delText>داده‌ها</w:delText>
          </w:r>
          <w:r w:rsidR="00CF0011" w:rsidDel="00836C19">
            <w:rPr>
              <w:rFonts w:hint="cs"/>
              <w:rtl/>
            </w:rPr>
            <w:delText>ی</w:delText>
          </w:r>
        </w:del>
      </w:ins>
      <w:del w:id="20708" w:author="jafary88@gmail.com" w:date="2022-05-11T18:16:00Z">
        <w:r w:rsidR="00655DDF" w:rsidDel="00836C19">
          <w:rPr>
            <w:rFonts w:hint="cs"/>
            <w:rtl/>
          </w:rPr>
          <w:delText xml:space="preserve">داده های تجربی </w:delText>
        </w:r>
      </w:del>
      <w:ins w:id="20709" w:author="Mohsen Jafarinejad" w:date="2019-09-03T15:36:00Z">
        <w:del w:id="20710" w:author="jafary88@gmail.com" w:date="2022-05-11T18:16:00Z">
          <w:r w:rsidR="00D9477D" w:rsidDel="00836C19">
            <w:rPr>
              <w:rtl/>
            </w:rPr>
            <w:delText>به‌دست‌آمده</w:delText>
          </w:r>
        </w:del>
      </w:ins>
      <w:del w:id="20711" w:author="jafary88@gmail.com" w:date="2022-05-11T18:16:00Z">
        <w:r w:rsidR="00655DDF" w:rsidDel="00836C19">
          <w:rPr>
            <w:rFonts w:hint="cs"/>
            <w:rtl/>
          </w:rPr>
          <w:delText>بدست آمده از تغییرات غلظت سابستر با مدل سینتیک احتراقی مورد استفاده در این نوشتار نسبت به بررسی اثر تغییرات غلظت سابستر</w:delText>
        </w:r>
        <w:r w:rsidR="005E677C" w:rsidDel="00836C19">
          <w:rPr>
            <w:rFonts w:hint="cs"/>
            <w:rtl/>
          </w:rPr>
          <w:delText xml:space="preserve"> اقدام نماییم.</w:delText>
        </w:r>
      </w:del>
      <w:ins w:id="20712" w:author="Mohsen Jafarinejad" w:date="2019-05-08T09:53:00Z">
        <w:del w:id="20713" w:author="jafary88@gmail.com" w:date="2022-05-11T18:16:00Z">
          <w:r w:rsidR="00AF2D51" w:rsidDel="00836C19">
            <w:rPr>
              <w:rFonts w:hint="cs"/>
              <w:rtl/>
            </w:rPr>
            <w:delText xml:space="preserve"> </w:delText>
          </w:r>
        </w:del>
      </w:ins>
      <w:del w:id="20714" w:author="jafary88@gmail.com" w:date="2022-05-11T18:16:00Z">
        <w:r w:rsidR="005E677C" w:rsidDel="00836C19">
          <w:rPr>
            <w:rFonts w:hint="cs"/>
            <w:rtl/>
          </w:rPr>
          <w:delText xml:space="preserve">باید توجه داشت که در صورتیکه جمعیت </w:delText>
        </w:r>
      </w:del>
      <w:ins w:id="20715" w:author="Mohsen" w:date="2019-03-17T16:51:00Z">
        <w:del w:id="2071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717" w:author="jafary88@gmail.com" w:date="2022-05-11T18:16:00Z">
        <w:r w:rsidR="005E677C" w:rsidDel="00836C19">
          <w:rPr>
            <w:rFonts w:hint="cs"/>
            <w:rtl/>
          </w:rPr>
          <w:delText xml:space="preserve">میکروب ها ثابت باشد حداکثر نرخ </w:delText>
        </w:r>
      </w:del>
      <w:ins w:id="20718" w:author="Mohsen Jafarinejad" w:date="2019-09-03T15:36:00Z">
        <w:del w:id="20719" w:author="jafary88@gmail.com" w:date="2022-05-11T18:16:00Z">
          <w:r w:rsidR="00E90961" w:rsidDel="00836C19">
            <w:rPr>
              <w:rtl/>
            </w:rPr>
            <w:delText>قابل‌تجز</w:delText>
          </w:r>
          <w:r w:rsidR="00E90961" w:rsidDel="00836C19">
            <w:rPr>
              <w:rFonts w:hint="cs"/>
              <w:rtl/>
            </w:rPr>
            <w:delText>ی</w:delText>
          </w:r>
          <w:r w:rsidR="00E90961" w:rsidDel="00836C19">
            <w:rPr>
              <w:rFonts w:hint="eastAsia"/>
              <w:rtl/>
            </w:rPr>
            <w:delText>ه</w:delText>
          </w:r>
        </w:del>
      </w:ins>
      <w:del w:id="20720" w:author="jafary88@gmail.com" w:date="2022-05-11T18:16:00Z">
        <w:r w:rsidR="005E677C" w:rsidDel="00836C19">
          <w:rPr>
            <w:rFonts w:hint="cs"/>
            <w:rtl/>
          </w:rPr>
          <w:delText xml:space="preserve">قابل تجزیه لاکتات توسط </w:delText>
        </w:r>
      </w:del>
      <w:ins w:id="20721" w:author="Mohsen" w:date="2019-03-17T16:51:00Z">
        <w:del w:id="2072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723" w:author="jafary88@gmail.com" w:date="2022-05-11T18:16:00Z">
        <w:r w:rsidR="005E677C" w:rsidDel="00836C19">
          <w:rPr>
            <w:rFonts w:hint="cs"/>
            <w:rtl/>
          </w:rPr>
          <w:delText>میکروب ها ثابت خواهد بود</w:delText>
        </w:r>
      </w:del>
      <w:customXmlDelRangeStart w:id="20724" w:author="jafary88@gmail.com" w:date="2022-05-11T18:16:00Z"/>
      <w:sdt>
        <w:sdtPr>
          <w:rPr>
            <w:rFonts w:hint="cs"/>
            <w:rtl/>
          </w:rPr>
          <w:id w:val="-1685131274"/>
          <w:citation/>
        </w:sdtPr>
        <w:sdtEndPr/>
        <w:sdtContent>
          <w:customXmlDelRangeEnd w:id="20724"/>
          <w:del w:id="20725" w:author="jafary88@gmail.com" w:date="2022-05-11T18:16:00Z">
            <w:r w:rsidR="00DA2FF7" w:rsidDel="00836C19">
              <w:rPr>
                <w:rStyle w:val="tgc"/>
                <w:rtl/>
              </w:rPr>
              <w:fldChar w:fldCharType="begin"/>
            </w:r>
            <w:r w:rsidR="00EA6BD0" w:rsidDel="00836C19">
              <w:rPr>
                <w:rStyle w:val="tgc"/>
              </w:rPr>
              <w:delInstrText xml:space="preserve">CITATION 73 \l 1033 </w:delInstrText>
            </w:r>
            <w:r w:rsidR="00DA2FF7" w:rsidDel="00836C19">
              <w:rPr>
                <w:rStyle w:val="tgc"/>
                <w:rtl/>
              </w:rPr>
              <w:fldChar w:fldCharType="separate"/>
            </w:r>
            <w:r w:rsidR="00F81795" w:rsidDel="00836C19">
              <w:rPr>
                <w:rStyle w:val="tgc"/>
                <w:noProof/>
                <w:rtl/>
              </w:rPr>
              <w:delText xml:space="preserve"> </w:delText>
            </w:r>
            <w:r w:rsidR="00F81795" w:rsidDel="00836C19">
              <w:rPr>
                <w:noProof/>
              </w:rPr>
              <w:delText>[69]</w:delText>
            </w:r>
            <w:r w:rsidR="00DA2FF7" w:rsidDel="00836C19">
              <w:rPr>
                <w:rStyle w:val="tgc"/>
                <w:rtl/>
              </w:rPr>
              <w:fldChar w:fldCharType="end"/>
            </w:r>
          </w:del>
          <w:customXmlDelRangeStart w:id="20726" w:author="jafary88@gmail.com" w:date="2022-05-11T18:16:00Z"/>
        </w:sdtContent>
      </w:sdt>
      <w:customXmlDelRangeEnd w:id="20726"/>
      <w:ins w:id="20727" w:author="Mohsen Jafarinejad" w:date="2019-04-30T12:27:00Z">
        <w:del w:id="20728" w:author="jafary88@gmail.com" w:date="2022-05-11T18:16:00Z">
          <w:r w:rsidR="0064703E" w:rsidDel="00836C19">
            <w:rPr>
              <w:rFonts w:hint="cs"/>
              <w:rtl/>
            </w:rPr>
            <w:delText xml:space="preserve"> </w:delText>
          </w:r>
        </w:del>
      </w:ins>
      <w:del w:id="20729" w:author="jafary88@gmail.com" w:date="2022-05-11T18:16:00Z">
        <w:r w:rsidR="00F97787" w:rsidDel="00836C19">
          <w:rPr>
            <w:rFonts w:hint="cs"/>
            <w:rtl/>
          </w:rPr>
          <w:delText>و</w:delText>
        </w:r>
      </w:del>
      <w:customXmlDelRangeStart w:id="20730" w:author="jafary88@gmail.com" w:date="2022-05-11T18:16:00Z"/>
      <w:sdt>
        <w:sdtPr>
          <w:rPr>
            <w:rFonts w:hint="cs"/>
            <w:rtl/>
          </w:rPr>
          <w:id w:val="-10693696"/>
          <w:citation/>
        </w:sdtPr>
        <w:sdtEndPr/>
        <w:sdtContent>
          <w:customXmlDelRangeEnd w:id="20730"/>
          <w:del w:id="20731" w:author="jafary88@gmail.com" w:date="2022-05-11T18:16:00Z">
            <w:r w:rsidR="00B849D5" w:rsidDel="00836C19">
              <w:rPr>
                <w:rStyle w:val="tgc"/>
                <w:rtl/>
              </w:rPr>
              <w:fldChar w:fldCharType="begin"/>
            </w:r>
            <w:r w:rsidR="00EA6BD0" w:rsidDel="00836C19">
              <w:rPr>
                <w:rStyle w:val="tgc"/>
              </w:rPr>
              <w:delInstrText xml:space="preserve">CITATION 58 \l 1033 </w:delInstrText>
            </w:r>
            <w:r w:rsidR="00B849D5" w:rsidDel="00836C19">
              <w:rPr>
                <w:rStyle w:val="tgc"/>
                <w:rtl/>
              </w:rPr>
              <w:fldChar w:fldCharType="separate"/>
            </w:r>
            <w:r w:rsidR="00F81795" w:rsidDel="00836C19">
              <w:rPr>
                <w:rStyle w:val="tgc"/>
                <w:noProof/>
                <w:rtl/>
              </w:rPr>
              <w:delText xml:space="preserve"> </w:delText>
            </w:r>
            <w:r w:rsidR="00F81795" w:rsidDel="00836C19">
              <w:rPr>
                <w:noProof/>
              </w:rPr>
              <w:delText>[54]</w:delText>
            </w:r>
            <w:r w:rsidR="00B849D5" w:rsidDel="00836C19">
              <w:rPr>
                <w:rStyle w:val="tgc"/>
                <w:rtl/>
              </w:rPr>
              <w:fldChar w:fldCharType="end"/>
            </w:r>
          </w:del>
          <w:customXmlDelRangeStart w:id="20732" w:author="jafary88@gmail.com" w:date="2022-05-11T18:16:00Z"/>
        </w:sdtContent>
      </w:sdt>
      <w:customXmlDelRangeEnd w:id="20732"/>
      <w:del w:id="20733" w:author="jafary88@gmail.com" w:date="2022-05-11T18:16:00Z">
        <w:r w:rsidR="00F97787" w:rsidDel="00836C19">
          <w:rPr>
            <w:rFonts w:hint="cs"/>
            <w:rtl/>
          </w:rPr>
          <w:delText xml:space="preserve"> .</w:delText>
        </w:r>
      </w:del>
      <w:ins w:id="20734" w:author="Mohsen Jafarinejad" w:date="2019-05-08T09:53:00Z">
        <w:del w:id="20735" w:author="jafary88@gmail.com" w:date="2022-05-11T18:16:00Z">
          <w:r w:rsidR="00AF2D51" w:rsidDel="00836C19">
            <w:rPr>
              <w:rFonts w:hint="cs"/>
              <w:rtl/>
            </w:rPr>
            <w:delText xml:space="preserve"> </w:delText>
          </w:r>
        </w:del>
      </w:ins>
      <w:ins w:id="20736" w:author="Mohsen Jafarinejad" w:date="2019-09-03T15:36:00Z">
        <w:del w:id="20737" w:author="jafary88@gmail.com" w:date="2022-05-11T18:16:00Z">
          <w:r w:rsidR="00E90961" w:rsidDel="00836C19">
            <w:rPr>
              <w:rtl/>
            </w:rPr>
            <w:delText>بنابرا</w:delText>
          </w:r>
          <w:r w:rsidR="00E90961" w:rsidDel="00836C19">
            <w:rPr>
              <w:rFonts w:hint="cs"/>
              <w:rtl/>
            </w:rPr>
            <w:delText>ی</w:delText>
          </w:r>
          <w:r w:rsidR="00E90961" w:rsidDel="00836C19">
            <w:rPr>
              <w:rFonts w:hint="eastAsia"/>
              <w:rtl/>
            </w:rPr>
            <w:delText>ن</w:delText>
          </w:r>
        </w:del>
      </w:ins>
    </w:p>
    <w:p w14:paraId="422F6505" w14:textId="411F313B" w:rsidR="00651A99" w:rsidDel="00836C19" w:rsidRDefault="00A00C54">
      <w:pPr>
        <w:pStyle w:val="payannameh"/>
        <w:tabs>
          <w:tab w:val="left" w:pos="0"/>
          <w:tab w:val="left" w:pos="567"/>
          <w:tab w:val="left" w:pos="7371"/>
        </w:tabs>
        <w:spacing w:line="240" w:lineRule="auto"/>
        <w:jc w:val="both"/>
        <w:rPr>
          <w:del w:id="20738" w:author="jafary88@gmail.com" w:date="2022-05-11T18:16:00Z"/>
          <w:rtl/>
        </w:rPr>
        <w:pPrChange w:id="20739" w:author="Mohsen Jafarinejad" w:date="2019-05-04T11:31:00Z">
          <w:pPr>
            <w:pStyle w:val="payannameh"/>
            <w:tabs>
              <w:tab w:val="left" w:pos="0"/>
              <w:tab w:val="left" w:pos="7371"/>
            </w:tabs>
            <w:spacing w:line="240" w:lineRule="auto"/>
          </w:pPr>
        </w:pPrChange>
      </w:pPr>
      <w:del w:id="20740" w:author="jafary88@gmail.com" w:date="2022-05-11T18:16:00Z">
        <w:r w:rsidDel="00836C19">
          <w:rPr>
            <w:rFonts w:hint="cs"/>
            <w:rtl/>
          </w:rPr>
          <w:delText xml:space="preserve">بنابر این انتظار </w:delText>
        </w:r>
      </w:del>
      <w:ins w:id="20741" w:author="Mohsen" w:date="2019-03-17T16:51:00Z">
        <w:del w:id="2074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ود</w:delText>
          </w:r>
        </w:del>
      </w:ins>
      <w:del w:id="20743" w:author="jafary88@gmail.com" w:date="2022-05-11T18:16:00Z">
        <w:r w:rsidDel="00836C19">
          <w:rPr>
            <w:rFonts w:hint="cs"/>
            <w:rtl/>
          </w:rPr>
          <w:delText xml:space="preserve">می رود روند تغییرات غلظت سابستر بر روی چگالی جریان خروجی در یک بازه زمانی </w:delText>
        </w:r>
      </w:del>
      <w:ins w:id="20744" w:author="Mohsen Jafarinejad" w:date="2019-09-03T15:36:00Z">
        <w:del w:id="20745" w:author="jafary88@gmail.com" w:date="2022-05-11T18:16:00Z">
          <w:r w:rsidR="00E90961" w:rsidDel="00836C19">
            <w:rPr>
              <w:rtl/>
            </w:rPr>
            <w:delText>کوتاه‌مدت</w:delText>
          </w:r>
        </w:del>
      </w:ins>
      <w:del w:id="20746" w:author="jafary88@gmail.com" w:date="2022-05-11T18:16:00Z">
        <w:r w:rsidDel="00836C19">
          <w:rPr>
            <w:rFonts w:hint="cs"/>
            <w:rtl/>
          </w:rPr>
          <w:delText>کوتاه مدت با روند آن در آزمایشات تجربی برابر باشد.</w:delText>
        </w:r>
      </w:del>
    </w:p>
    <w:p w14:paraId="48B7BD98" w14:textId="64B07E45" w:rsidR="00A64BEA" w:rsidDel="00836C19" w:rsidRDefault="00A64BEA" w:rsidP="00B02677">
      <w:pPr>
        <w:pStyle w:val="payannameh"/>
        <w:tabs>
          <w:tab w:val="left" w:pos="0"/>
          <w:tab w:val="left" w:pos="567"/>
          <w:tab w:val="left" w:pos="7371"/>
        </w:tabs>
        <w:spacing w:line="240" w:lineRule="auto"/>
        <w:jc w:val="both"/>
        <w:rPr>
          <w:ins w:id="20747" w:author="Mohsen Jafarinejad" w:date="2019-05-12T08:36:00Z"/>
          <w:del w:id="20748" w:author="jafary88@gmail.com" w:date="2022-05-11T18:16:00Z"/>
          <w:rtl/>
        </w:rPr>
      </w:pPr>
    </w:p>
    <w:p w14:paraId="62B0CB03" w14:textId="7D09BC5F" w:rsidR="00A00C54" w:rsidDel="00836C19" w:rsidRDefault="00FE54DB" w:rsidP="009448B1">
      <w:pPr>
        <w:pStyle w:val="payannameh"/>
        <w:tabs>
          <w:tab w:val="left" w:pos="0"/>
          <w:tab w:val="left" w:pos="567"/>
          <w:tab w:val="left" w:pos="7371"/>
        </w:tabs>
        <w:spacing w:line="240" w:lineRule="auto"/>
        <w:jc w:val="both"/>
        <w:rPr>
          <w:ins w:id="20749" w:author="Mohsen Jafarinejad" w:date="2019-05-08T10:11:00Z"/>
          <w:del w:id="20750" w:author="jafary88@gmail.com" w:date="2022-05-11T18:16:00Z"/>
          <w:rtl/>
        </w:rPr>
      </w:pPr>
      <w:del w:id="20751" w:author="jafary88@gmail.com" w:date="2022-05-11T18:16:00Z">
        <w:r w:rsidDel="00836C19">
          <w:rPr>
            <w:rtl/>
          </w:rPr>
          <w:tab/>
        </w:r>
        <w:r w:rsidR="00A00C54" w:rsidDel="00836C19">
          <w:rPr>
            <w:rFonts w:hint="cs"/>
            <w:rtl/>
          </w:rPr>
          <w:delText>مطابق شکل</w:delText>
        </w:r>
      </w:del>
      <w:ins w:id="20752" w:author="Mohsen Jafarinejad" w:date="2019-05-08T10:11:00Z">
        <w:del w:id="20753" w:author="jafary88@gmail.com" w:date="2022-05-11T18:16:00Z">
          <w:r w:rsidR="00F60C14" w:rsidDel="00836C19">
            <w:rPr>
              <w:rFonts w:hint="cs"/>
              <w:rtl/>
            </w:rPr>
            <w:delText xml:space="preserve">4-14 </w:delText>
          </w:r>
        </w:del>
      </w:ins>
      <w:del w:id="20754" w:author="jafary88@gmail.com" w:date="2022-05-11T18:16:00Z">
        <w:r w:rsidR="00A00C54" w:rsidDel="00836C19">
          <w:rPr>
            <w:rFonts w:hint="cs"/>
            <w:rtl/>
          </w:rPr>
          <w:delText xml:space="preserve"> تا پیش از نقطه جریان ماکزیمم افزایش غلظت سابستر </w:delText>
        </w:r>
      </w:del>
      <w:ins w:id="20755" w:author="Mohsen Jafarinejad" w:date="2019-09-03T15:36:00Z">
        <w:del w:id="20756" w:author="jafary88@gmail.com" w:date="2022-05-11T18:16:00Z">
          <w:r w:rsidR="00E90961" w:rsidDel="00836C19">
            <w:rPr>
              <w:rtl/>
            </w:rPr>
            <w:delText>به‌صورت</w:delText>
          </w:r>
        </w:del>
      </w:ins>
      <w:del w:id="20757" w:author="jafary88@gmail.com" w:date="2022-05-11T18:16:00Z">
        <w:r w:rsidR="00A00C54" w:rsidDel="00836C19">
          <w:rPr>
            <w:rFonts w:hint="cs"/>
            <w:rtl/>
          </w:rPr>
          <w:delText xml:space="preserve">بصورت خطی باعث افزایش چگالی جریان </w:delText>
        </w:r>
      </w:del>
      <w:ins w:id="20758" w:author="Mohsen" w:date="2019-03-17T16:51:00Z">
        <w:del w:id="2075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760" w:author="jafary88@gmail.com" w:date="2022-05-11T18:16:00Z">
        <w:r w:rsidR="00A00C54" w:rsidDel="00836C19">
          <w:rPr>
            <w:rFonts w:hint="cs"/>
            <w:rtl/>
          </w:rPr>
          <w:delText xml:space="preserve">می گردد اما از نقطه جریان ماکزیمم به بعد افزایش غلظت باعث کاهش چگالی جریان </w:delText>
        </w:r>
      </w:del>
      <w:ins w:id="20761" w:author="Mohsen" w:date="2019-03-17T16:51:00Z">
        <w:del w:id="2076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763" w:author="jafary88@gmail.com" w:date="2022-05-11T18:16:00Z">
        <w:r w:rsidR="00A00C54" w:rsidDel="00836C19">
          <w:rPr>
            <w:rFonts w:hint="cs"/>
            <w:rtl/>
          </w:rPr>
          <w:delText xml:space="preserve">میگردد که این امر </w:delText>
        </w:r>
      </w:del>
      <w:ins w:id="20764" w:author="Mohsen" w:date="2019-03-17T16:51:00Z">
        <w:del w:id="2076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766" w:author="jafary88@gmail.com" w:date="2022-05-11T18:16:00Z">
        <w:r w:rsidR="00A00C54" w:rsidDel="00836C19">
          <w:rPr>
            <w:rFonts w:hint="cs"/>
            <w:rtl/>
          </w:rPr>
          <w:delText xml:space="preserve">می تواند به دلیل اتمام اکسیژن در الکترود کاتد و همچننین ممانعت </w:delText>
        </w:r>
      </w:del>
      <w:ins w:id="20767" w:author="Mohsen Jafarinejad" w:date="2019-05-08T09:54:00Z">
        <w:del w:id="20768" w:author="jafary88@gmail.com" w:date="2022-05-11T18:16:00Z">
          <w:r w:rsidR="00AF2D51" w:rsidDel="00836C19">
            <w:rPr>
              <w:rFonts w:hint="cs"/>
              <w:rtl/>
            </w:rPr>
            <w:delText xml:space="preserve">از خروج </w:delText>
          </w:r>
        </w:del>
      </w:ins>
      <w:del w:id="20769" w:author="jafary88@gmail.com" w:date="2022-05-11T18:16:00Z">
        <w:r w:rsidR="00A00C54" w:rsidDel="00836C19">
          <w:rPr>
            <w:rFonts w:hint="cs"/>
            <w:rtl/>
          </w:rPr>
          <w:delText xml:space="preserve">گونه محصول واکنش آند از خروج از الکترود به علت غلظت زیاد سابستر باشد </w:delText>
        </w:r>
      </w:del>
      <w:ins w:id="20770" w:author="Mohsen Jafarinejad" w:date="2019-09-03T15:36:00Z">
        <w:del w:id="20771" w:author="jafary88@gmail.com" w:date="2022-05-11T18:16:00Z">
          <w:r w:rsidR="00E90961" w:rsidDel="00836C19">
            <w:rPr>
              <w:rtl/>
            </w:rPr>
            <w:delText>درهرصورت</w:delText>
          </w:r>
        </w:del>
      </w:ins>
      <w:del w:id="20772" w:author="jafary88@gmail.com" w:date="2022-05-11T18:16:00Z">
        <w:r w:rsidR="00A00C54" w:rsidDel="00836C19">
          <w:rPr>
            <w:rFonts w:hint="cs"/>
            <w:rtl/>
          </w:rPr>
          <w:delText xml:space="preserve">در هر صورت این موضوع نشان </w:delText>
        </w:r>
      </w:del>
      <w:ins w:id="20773" w:author="Mohsen" w:date="2019-03-17T16:51:00Z">
        <w:del w:id="2077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775" w:author="jafary88@gmail.com" w:date="2022-05-11T18:16:00Z">
        <w:r w:rsidR="00A00C54" w:rsidDel="00836C19">
          <w:rPr>
            <w:rFonts w:hint="cs"/>
            <w:rtl/>
          </w:rPr>
          <w:delText xml:space="preserve">می دهد که تغییرات غلظت سابستر مستقل از رفتار </w:delText>
        </w:r>
      </w:del>
      <w:ins w:id="20776" w:author="Mohsen" w:date="2019-03-17T16:51:00Z">
        <w:del w:id="2077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778" w:author="jafary88@gmail.com" w:date="2022-05-11T18:16:00Z">
        <w:r w:rsidR="00A00C54" w:rsidDel="00836C19">
          <w:rPr>
            <w:rFonts w:hint="cs"/>
            <w:rtl/>
          </w:rPr>
          <w:delText xml:space="preserve">میکروب ها و تنها به دلیل </w:delText>
        </w:r>
      </w:del>
      <w:ins w:id="20779" w:author="Mohsen" w:date="2019-03-17T16:51:00Z">
        <w:del w:id="20780"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w:delText>
          </w:r>
        </w:del>
      </w:ins>
      <w:del w:id="20781" w:author="jafary88@gmail.com" w:date="2022-05-11T18:16:00Z">
        <w:r w:rsidR="00A00C54" w:rsidDel="00836C19">
          <w:rPr>
            <w:rFonts w:hint="cs"/>
            <w:rtl/>
          </w:rPr>
          <w:delText xml:space="preserve">محدودیت های انتقال جرم و واکنش در آند و کاتد بر جریان خروجی </w:delText>
        </w:r>
      </w:del>
      <w:ins w:id="20782" w:author="Mohsen Jafarinejad" w:date="2019-09-03T15:36:00Z">
        <w:del w:id="20783" w:author="jafary88@gmail.com" w:date="2022-05-11T18:16:00Z">
          <w:r w:rsidR="00E90961" w:rsidDel="00836C19">
            <w:rPr>
              <w:rtl/>
            </w:rPr>
            <w:delText>اثرگذار</w:delText>
          </w:r>
        </w:del>
      </w:ins>
      <w:del w:id="20784" w:author="jafary88@gmail.com" w:date="2022-05-11T18:16:00Z">
        <w:r w:rsidR="00A00C54" w:rsidDel="00836C19">
          <w:rPr>
            <w:rFonts w:hint="cs"/>
            <w:rtl/>
          </w:rPr>
          <w:delText>اثر گذار باشد</w:delText>
        </w:r>
      </w:del>
      <w:ins w:id="20785" w:author="Mohsen Jafarinejad" w:date="2019-05-08T09:55:00Z">
        <w:del w:id="20786" w:author="jafary88@gmail.com" w:date="2022-05-11T18:16:00Z">
          <w:r w:rsidR="00AF2D51" w:rsidDel="00836C19">
            <w:rPr>
              <w:rFonts w:hint="cs"/>
              <w:rtl/>
            </w:rPr>
            <w:delText>است</w:delText>
          </w:r>
        </w:del>
      </w:ins>
      <w:del w:id="20787" w:author="jafary88@gmail.com" w:date="2022-05-11T18:16:00Z">
        <w:r w:rsidR="00A00C54" w:rsidDel="00836C19">
          <w:rPr>
            <w:rFonts w:hint="cs"/>
            <w:rtl/>
          </w:rPr>
          <w:delText>.</w:delText>
        </w:r>
      </w:del>
    </w:p>
    <w:p w14:paraId="4825B246" w14:textId="5B3801D9" w:rsidR="00F60C14" w:rsidDel="00836C19" w:rsidRDefault="005400D2" w:rsidP="009448B1">
      <w:pPr>
        <w:pStyle w:val="payannameh"/>
        <w:tabs>
          <w:tab w:val="left" w:pos="0"/>
          <w:tab w:val="left" w:pos="567"/>
          <w:tab w:val="left" w:pos="7371"/>
        </w:tabs>
        <w:spacing w:line="240" w:lineRule="auto"/>
        <w:jc w:val="both"/>
        <w:rPr>
          <w:ins w:id="20788" w:author="Mohsen Jafarinejad" w:date="2019-05-08T10:14:00Z"/>
          <w:del w:id="20789" w:author="jafary88@gmail.com" w:date="2022-05-11T18:16:00Z"/>
          <w:rtl/>
        </w:rPr>
      </w:pPr>
      <w:ins w:id="20790" w:author="Mohsen Jafarinejad" w:date="2019-05-11T08:20:00Z">
        <w:del w:id="20791" w:author="jafary88@gmail.com" w:date="2022-05-11T18:16:00Z">
          <w:r w:rsidDel="00836C19">
            <w:rPr>
              <w:rFonts w:hint="cs"/>
              <w:rtl/>
            </w:rPr>
            <w:tab/>
          </w:r>
        </w:del>
      </w:ins>
      <w:ins w:id="20792" w:author="Mohsen Jafarinejad" w:date="2019-05-08T10:12:00Z">
        <w:del w:id="20793" w:author="jafary88@gmail.com" w:date="2022-05-11T18:16:00Z">
          <w:r w:rsidR="00F60C14" w:rsidDel="00836C19">
            <w:rPr>
              <w:rFonts w:hint="cs"/>
              <w:rtl/>
            </w:rPr>
            <w:delText xml:space="preserve">شکل 4-15 تغییرات مقادیر جریان ماکزیمم پیل در تحقیقات </w:delText>
          </w:r>
        </w:del>
      </w:ins>
      <w:ins w:id="20794" w:author="Mohsen Jafarinejad" w:date="2019-05-08T10:13:00Z">
        <w:del w:id="20795" w:author="jafary88@gmail.com" w:date="2022-05-11T18:16:00Z">
          <w:r w:rsidR="00F60C14" w:rsidDel="00836C19">
            <w:rPr>
              <w:rFonts w:hint="cs"/>
              <w:rtl/>
            </w:rPr>
            <w:delText xml:space="preserve">قریشی و همکاران را به نمایش گذاشته است ، اگرچه برخی از </w:delText>
          </w:r>
        </w:del>
      </w:ins>
      <w:ins w:id="20796" w:author="Mohsen Jafarinejad" w:date="2019-09-03T15:36:00Z">
        <w:del w:id="20797" w:author="jafary88@gmail.com" w:date="2022-05-11T18:16:00Z">
          <w:r w:rsidR="00E90961" w:rsidDel="00836C19">
            <w:rPr>
              <w:rtl/>
            </w:rPr>
            <w:delText>مشخصه‌ها</w:delText>
          </w:r>
          <w:r w:rsidR="00E90961" w:rsidDel="00836C19">
            <w:rPr>
              <w:rFonts w:hint="cs"/>
              <w:rtl/>
            </w:rPr>
            <w:delText>ی</w:delText>
          </w:r>
        </w:del>
      </w:ins>
      <w:ins w:id="20798" w:author="Mohsen Jafarinejad" w:date="2019-05-08T10:13:00Z">
        <w:del w:id="20799" w:author="jafary88@gmail.com" w:date="2022-05-11T18:16:00Z">
          <w:r w:rsidR="00F60C14" w:rsidDel="00836C19">
            <w:rPr>
              <w:rFonts w:hint="cs"/>
              <w:rtl/>
            </w:rPr>
            <w:delText xml:space="preserve"> پیل مذکور مانند نوع باکتری و الکترود ذکر نشده و نیز سابستر </w:delText>
          </w:r>
        </w:del>
      </w:ins>
      <w:ins w:id="20800" w:author="Mohsen Jafarinejad" w:date="2019-09-03T15:37:00Z">
        <w:del w:id="20801" w:author="jafary88@gmail.com" w:date="2022-05-11T18:16:00Z">
          <w:r w:rsidR="00E90961" w:rsidDel="00836C19">
            <w:rPr>
              <w:rtl/>
            </w:rPr>
            <w:delText>مورداستفاده</w:delText>
          </w:r>
        </w:del>
      </w:ins>
      <w:ins w:id="20802" w:author="Mohsen Jafarinejad" w:date="2019-05-08T10:13:00Z">
        <w:del w:id="20803" w:author="jafary88@gmail.com" w:date="2022-05-11T18:16:00Z">
          <w:r w:rsidR="00F60C14" w:rsidDel="00836C19">
            <w:rPr>
              <w:rFonts w:hint="cs"/>
              <w:rtl/>
            </w:rPr>
            <w:delText xml:space="preserve"> گ</w:delText>
          </w:r>
          <w:r w:rsidR="00EB4F7C" w:rsidDel="00836C19">
            <w:rPr>
              <w:rFonts w:hint="cs"/>
              <w:rtl/>
            </w:rPr>
            <w:delText xml:space="preserve">لوکوز بوده است اما به جهت </w:delText>
          </w:r>
        </w:del>
      </w:ins>
      <w:ins w:id="20804" w:author="Mohsen Jafarinejad" w:date="2019-05-08T10:14:00Z">
        <w:del w:id="20805" w:author="jafary88@gmail.com" w:date="2022-05-11T18:16:00Z">
          <w:r w:rsidR="00EB4F7C" w:rsidDel="00836C19">
            <w:rPr>
              <w:rFonts w:hint="cs"/>
              <w:rtl/>
            </w:rPr>
            <w:delText xml:space="preserve">مقایسه روند تغییرات چگالی جریان ماکزیمم با تغییر غلظت سابستر نمودار مذکور رسم شده است. </w:delText>
          </w:r>
        </w:del>
      </w:ins>
      <w:ins w:id="20806" w:author="Mohsen Jafarinejad" w:date="2019-09-03T15:37:00Z">
        <w:del w:id="20807" w:author="jafary88@gmail.com" w:date="2022-05-11T18:16:00Z">
          <w:r w:rsidR="00E90961" w:rsidDel="00836C19">
            <w:rPr>
              <w:rtl/>
            </w:rPr>
            <w:delText>همان‌طور</w:delText>
          </w:r>
        </w:del>
      </w:ins>
      <w:ins w:id="20808" w:author="Mohsen Jafarinejad" w:date="2019-05-08T10:14:00Z">
        <w:del w:id="20809" w:author="jafary88@gmail.com" w:date="2022-05-11T18:16:00Z">
          <w:r w:rsidR="00EB4F7C" w:rsidDel="00836C19">
            <w:rPr>
              <w:rFonts w:hint="cs"/>
              <w:rtl/>
            </w:rPr>
            <w:delText xml:space="preserve"> که در شکل دیده </w:delText>
          </w:r>
        </w:del>
      </w:ins>
      <w:ins w:id="20810" w:author="Mohsen Jafarinejad" w:date="2019-09-03T15:37:00Z">
        <w:del w:id="2081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812" w:author="Mohsen Jafarinejad" w:date="2019-05-08T10:14:00Z">
        <w:del w:id="20813" w:author="jafary88@gmail.com" w:date="2022-05-11T18:16:00Z">
          <w:r w:rsidR="00EB4F7C" w:rsidDel="00836C19">
            <w:rPr>
              <w:rFonts w:hint="cs"/>
              <w:rtl/>
            </w:rPr>
            <w:delText xml:space="preserve"> تا نقطه توان ماکزیمم با افزایش غلظت توان افزایش یافته و از نقطه توان ماکزیمم به بعد با افزایش غلظت توان کاهش می </w:delText>
          </w:r>
        </w:del>
      </w:ins>
      <w:ins w:id="20814" w:author="Mohsen Jafarinejad" w:date="2019-09-03T15:37:00Z">
        <w:del w:id="20815" w:author="jafary88@gmail.com" w:date="2022-05-11T18:16:00Z">
          <w:r w:rsidR="00E90961" w:rsidDel="00836C19">
            <w:rPr>
              <w:rFonts w:hint="cs"/>
              <w:rtl/>
            </w:rPr>
            <w:delText>یاب</w:delText>
          </w:r>
        </w:del>
      </w:ins>
      <w:ins w:id="20816" w:author="Mohsen Jafarinejad" w:date="2019-05-08T10:14:00Z">
        <w:del w:id="20817" w:author="jafary88@gmail.com" w:date="2022-05-11T18:16:00Z">
          <w:r w:rsidR="00EB4F7C" w:rsidDel="00836C19">
            <w:rPr>
              <w:rFonts w:hint="cs"/>
              <w:rtl/>
            </w:rPr>
            <w:delText xml:space="preserve">د که با </w:delText>
          </w:r>
        </w:del>
      </w:ins>
      <w:ins w:id="20818" w:author="Mohsen Jafarinejad" w:date="2019-09-03T15:37:00Z">
        <w:del w:id="20819" w:author="jafary88@gmail.com" w:date="2022-05-11T18:16:00Z">
          <w:r w:rsidR="00E90961" w:rsidDel="00836C19">
            <w:rPr>
              <w:rtl/>
            </w:rPr>
            <w:delText>پ</w:delText>
          </w:r>
          <w:r w:rsidR="00E90961" w:rsidDel="00836C19">
            <w:rPr>
              <w:rFonts w:hint="cs"/>
              <w:rtl/>
            </w:rPr>
            <w:delText>ی</w:delText>
          </w:r>
          <w:r w:rsidR="00E90961" w:rsidDel="00836C19">
            <w:rPr>
              <w:rFonts w:hint="eastAsia"/>
              <w:rtl/>
            </w:rPr>
            <w:delText>ش‌ب</w:delText>
          </w:r>
          <w:r w:rsidR="00E90961" w:rsidDel="00836C19">
            <w:rPr>
              <w:rFonts w:hint="cs"/>
              <w:rtl/>
            </w:rPr>
            <w:delText>ی</w:delText>
          </w:r>
          <w:r w:rsidR="00E90961" w:rsidDel="00836C19">
            <w:rPr>
              <w:rFonts w:hint="eastAsia"/>
              <w:rtl/>
            </w:rPr>
            <w:delText>ن</w:delText>
          </w:r>
          <w:r w:rsidR="00E90961" w:rsidDel="00836C19">
            <w:rPr>
              <w:rFonts w:hint="cs"/>
              <w:rtl/>
            </w:rPr>
            <w:delText>ی</w:delText>
          </w:r>
        </w:del>
      </w:ins>
      <w:ins w:id="20820" w:author="Mohsen Jafarinejad" w:date="2019-05-08T10:14:00Z">
        <w:del w:id="20821" w:author="jafary88@gmail.com" w:date="2022-05-11T18:16:00Z">
          <w:r w:rsidR="00EB4F7C" w:rsidDel="00836C19">
            <w:rPr>
              <w:rFonts w:hint="cs"/>
              <w:rtl/>
            </w:rPr>
            <w:delText xml:space="preserve"> مدل نیز یکسان است.</w:delText>
          </w:r>
        </w:del>
      </w:ins>
    </w:p>
    <w:p w14:paraId="7E2AB383" w14:textId="04A6CC08" w:rsidR="00EB4F7C" w:rsidDel="00836C19" w:rsidRDefault="005400D2" w:rsidP="002A0A30">
      <w:pPr>
        <w:pStyle w:val="payannameh"/>
        <w:tabs>
          <w:tab w:val="left" w:pos="0"/>
          <w:tab w:val="left" w:pos="567"/>
          <w:tab w:val="left" w:pos="7371"/>
        </w:tabs>
        <w:spacing w:line="240" w:lineRule="auto"/>
        <w:jc w:val="both"/>
        <w:rPr>
          <w:ins w:id="20822" w:author="Mohsen Jafarinejad" w:date="2019-05-08T10:08:00Z"/>
          <w:del w:id="20823" w:author="jafary88@gmail.com" w:date="2022-05-11T18:16:00Z"/>
          <w:rtl/>
        </w:rPr>
      </w:pPr>
      <w:ins w:id="20824" w:author="Mohsen Jafarinejad" w:date="2019-05-11T08:20:00Z">
        <w:del w:id="20825" w:author="jafary88@gmail.com" w:date="2022-05-11T18:16:00Z">
          <w:r w:rsidDel="00836C19">
            <w:rPr>
              <w:rFonts w:hint="cs"/>
              <w:rtl/>
            </w:rPr>
            <w:tab/>
          </w:r>
        </w:del>
      </w:ins>
      <w:ins w:id="20826" w:author="Mohsen Jafarinejad" w:date="2019-05-08T10:15:00Z">
        <w:del w:id="20827" w:author="jafary88@gmail.com" w:date="2022-05-11T18:16:00Z">
          <w:r w:rsidR="00EB4F7C" w:rsidDel="00836C19">
            <w:rPr>
              <w:rFonts w:hint="cs"/>
              <w:rtl/>
            </w:rPr>
            <w:delText xml:space="preserve">شکل 4-16 </w:delText>
          </w:r>
        </w:del>
      </w:ins>
      <w:ins w:id="20828" w:author="Mohsen Jafarinejad" w:date="2019-09-03T15:37:00Z">
        <w:del w:id="20829" w:author="jafary88@gmail.com" w:date="2022-05-11T18:16:00Z">
          <w:r w:rsidR="00E90961" w:rsidDel="00836C19">
            <w:rPr>
              <w:rtl/>
            </w:rPr>
            <w:delText>صرفاً</w:delText>
          </w:r>
        </w:del>
      </w:ins>
      <w:ins w:id="20830" w:author="Mohsen Jafarinejad" w:date="2019-05-08T10:15:00Z">
        <w:del w:id="20831" w:author="jafary88@gmail.com" w:date="2022-05-11T18:16:00Z">
          <w:r w:rsidR="00EB4F7C" w:rsidDel="00836C19">
            <w:rPr>
              <w:rFonts w:hint="cs"/>
              <w:rtl/>
            </w:rPr>
            <w:delText xml:space="preserve"> به جهت ایجاد امکان مقایسه روند تغییرات چگالی جریان </w:delText>
          </w:r>
        </w:del>
      </w:ins>
      <w:ins w:id="20832" w:author="Mohsen Jafarinejad" w:date="2019-09-03T15:37:00Z">
        <w:del w:id="20833" w:author="jafary88@gmail.com" w:date="2022-05-11T18:16:00Z">
          <w:r w:rsidR="00E90961" w:rsidDel="00836C19">
            <w:rPr>
              <w:rtl/>
            </w:rPr>
            <w:delText>ماکز</w:delText>
          </w:r>
          <w:r w:rsidR="00E90961" w:rsidDel="00836C19">
            <w:rPr>
              <w:rFonts w:hint="cs"/>
              <w:rtl/>
            </w:rPr>
            <w:delText>ی</w:delText>
          </w:r>
          <w:r w:rsidR="00E90961" w:rsidDel="00836C19">
            <w:rPr>
              <w:rFonts w:hint="eastAsia"/>
              <w:rtl/>
            </w:rPr>
            <w:delText>مم</w:delText>
          </w:r>
        </w:del>
      </w:ins>
      <w:ins w:id="20834" w:author="Mohsen Jafarinejad" w:date="2019-05-08T10:15:00Z">
        <w:del w:id="20835" w:author="jafary88@gmail.com" w:date="2022-05-11T18:16:00Z">
          <w:r w:rsidR="00EB4F7C" w:rsidDel="00836C19">
            <w:rPr>
              <w:rFonts w:hint="cs"/>
              <w:rtl/>
            </w:rPr>
            <w:delText xml:space="preserve"> پیل </w:delText>
          </w:r>
        </w:del>
      </w:ins>
      <w:ins w:id="20836" w:author="Mohsen Jafarinejad" w:date="2019-09-03T15:37:00Z">
        <w:del w:id="20837"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838" w:author="Mohsen Jafarinejad" w:date="2019-05-08T10:15:00Z">
        <w:del w:id="20839" w:author="jafary88@gmail.com" w:date="2022-05-11T18:16:00Z">
          <w:r w:rsidR="00EB4F7C" w:rsidDel="00836C19">
            <w:rPr>
              <w:rFonts w:hint="cs"/>
              <w:rtl/>
            </w:rPr>
            <w:delText xml:space="preserve"> و پیل آزمایشگاهی قریشی و همکاران </w:delText>
          </w:r>
        </w:del>
      </w:ins>
      <w:ins w:id="20840" w:author="Mohsen Jafarinejad" w:date="2019-09-03T15:37:00Z">
        <w:del w:id="20841" w:author="jafary88@gmail.com" w:date="2022-05-11T18:16:00Z">
          <w:r w:rsidR="00E90961" w:rsidDel="00836C19">
            <w:rPr>
              <w:rtl/>
            </w:rPr>
            <w:delText>به‌صورت</w:delText>
          </w:r>
        </w:del>
      </w:ins>
      <w:ins w:id="20842" w:author="Mohsen Jafarinejad" w:date="2019-05-08T10:15:00Z">
        <w:del w:id="20843" w:author="jafary88@gmail.com" w:date="2022-05-11T18:16:00Z">
          <w:r w:rsidR="00EB4F7C" w:rsidDel="00836C19">
            <w:rPr>
              <w:rFonts w:hint="cs"/>
              <w:rtl/>
            </w:rPr>
            <w:delText xml:space="preserve"> درصد تغییرات نسبت به نقطه جریان ماکزیمم ایجاد شده است.</w:delText>
          </w:r>
        </w:del>
      </w:ins>
    </w:p>
    <w:p w14:paraId="3553625D" w14:textId="1FE34C44" w:rsidR="00AF2D51" w:rsidDel="00836C19" w:rsidRDefault="005400D2" w:rsidP="00B02677">
      <w:pPr>
        <w:pStyle w:val="payannameh"/>
        <w:tabs>
          <w:tab w:val="left" w:pos="0"/>
          <w:tab w:val="left" w:pos="567"/>
          <w:tab w:val="left" w:pos="7371"/>
        </w:tabs>
        <w:spacing w:line="240" w:lineRule="auto"/>
        <w:jc w:val="both"/>
        <w:rPr>
          <w:ins w:id="20844" w:author="Mohsen Jafarinejad" w:date="2019-05-12T08:37:00Z"/>
          <w:del w:id="20845" w:author="jafary88@gmail.com" w:date="2022-05-11T18:16:00Z"/>
          <w:rtl/>
        </w:rPr>
      </w:pPr>
      <w:ins w:id="20846" w:author="Mohsen Jafarinejad" w:date="2019-05-11T08:20:00Z">
        <w:del w:id="20847" w:author="jafary88@gmail.com" w:date="2022-05-11T18:16:00Z">
          <w:r w:rsidDel="00836C19">
            <w:rPr>
              <w:rFonts w:hint="cs"/>
              <w:rtl/>
            </w:rPr>
            <w:tab/>
          </w:r>
        </w:del>
      </w:ins>
      <w:ins w:id="20848" w:author="Mohsen Jafarinejad" w:date="2019-05-08T10:08:00Z">
        <w:del w:id="20849" w:author="jafary88@gmail.com" w:date="2022-05-11T18:16:00Z">
          <w:r w:rsidR="00F60C14" w:rsidDel="00836C19">
            <w:rPr>
              <w:rFonts w:hint="cs"/>
              <w:rtl/>
            </w:rPr>
            <w:delText xml:space="preserve">در شکل 4-17 مقادیر تغییرات توان ماکزیمم پیل </w:delText>
          </w:r>
        </w:del>
      </w:ins>
      <w:ins w:id="20850" w:author="Mohsen Jafarinejad" w:date="2019-09-03T15:37:00Z">
        <w:del w:id="20851"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852" w:author="Mohsen Jafarinejad" w:date="2019-05-08T10:09:00Z">
        <w:del w:id="20853" w:author="jafary88@gmail.com" w:date="2022-05-11T18:16:00Z">
          <w:r w:rsidR="00F60C14" w:rsidDel="00836C19">
            <w:rPr>
              <w:rFonts w:hint="cs"/>
              <w:rtl/>
            </w:rPr>
            <w:delText xml:space="preserve"> در این نوشتار با پیل آزمایشگاهی </w:delText>
          </w:r>
          <w:r w:rsidR="00F60C14" w:rsidDel="00836C19">
            <w:delText>Min Hea Kim</w:delText>
          </w:r>
          <w:r w:rsidR="00F60C14" w:rsidDel="00836C19">
            <w:rPr>
              <w:rFonts w:hint="cs"/>
              <w:rtl/>
            </w:rPr>
            <w:delText xml:space="preserve"> مقایسه شده است</w:delText>
          </w:r>
        </w:del>
      </w:ins>
      <w:ins w:id="20854" w:author="Mohsen Jafarinejad" w:date="2019-05-12T08:33:00Z">
        <w:del w:id="20855" w:author="jafary88@gmail.com" w:date="2022-05-11T18:16:00Z">
          <w:r w:rsidR="00A64BEA" w:rsidDel="00836C19">
            <w:rPr>
              <w:rFonts w:hint="cs"/>
              <w:rtl/>
            </w:rPr>
            <w:delText>،</w:delText>
          </w:r>
        </w:del>
      </w:ins>
      <w:ins w:id="20856" w:author="Mohsen Jafarinejad" w:date="2019-05-12T08:36:00Z">
        <w:del w:id="20857" w:author="jafary88@gmail.com" w:date="2022-05-11T18:16:00Z">
          <w:r w:rsidR="00A64BEA" w:rsidDel="00836C19">
            <w:rPr>
              <w:rFonts w:hint="cs"/>
              <w:rtl/>
            </w:rPr>
            <w:delText xml:space="preserve"> </w:delText>
          </w:r>
        </w:del>
      </w:ins>
      <w:ins w:id="20858" w:author="Mohsen Jafarinejad" w:date="2019-09-03T15:37:00Z">
        <w:del w:id="20859" w:author="jafary88@gmail.com" w:date="2022-05-11T18:16:00Z">
          <w:r w:rsidR="00E90961" w:rsidDel="00836C19">
            <w:rPr>
              <w:rtl/>
            </w:rPr>
            <w:delText>مشخصه‌ها</w:delText>
          </w:r>
          <w:r w:rsidR="00E90961" w:rsidDel="00836C19">
            <w:rPr>
              <w:rFonts w:hint="cs"/>
              <w:rtl/>
            </w:rPr>
            <w:delText>ی</w:delText>
          </w:r>
        </w:del>
      </w:ins>
      <w:ins w:id="20860" w:author="Mohsen Jafarinejad" w:date="2019-05-12T08:33:00Z">
        <w:del w:id="20861" w:author="jafary88@gmail.com" w:date="2022-05-11T18:16:00Z">
          <w:r w:rsidR="00A64BEA" w:rsidDel="00836C19">
            <w:rPr>
              <w:rFonts w:hint="cs"/>
              <w:rtl/>
            </w:rPr>
            <w:delText xml:space="preserve"> </w:delText>
          </w:r>
        </w:del>
      </w:ins>
      <w:ins w:id="20862" w:author="Mohsen Jafarinejad" w:date="2019-05-12T08:34:00Z">
        <w:del w:id="20863" w:author="jafary88@gmail.com" w:date="2022-05-11T18:16:00Z">
          <w:r w:rsidR="00A64BEA" w:rsidDel="00836C19">
            <w:rPr>
              <w:rFonts w:hint="cs"/>
              <w:rtl/>
            </w:rPr>
            <w:delText xml:space="preserve">اصلی </w:delText>
          </w:r>
        </w:del>
      </w:ins>
      <w:ins w:id="20864" w:author="Mohsen Jafarinejad" w:date="2019-05-12T08:33:00Z">
        <w:del w:id="20865" w:author="jafary88@gmail.com" w:date="2022-05-11T18:16:00Z">
          <w:r w:rsidR="00A64BEA" w:rsidDel="00836C19">
            <w:rPr>
              <w:rFonts w:hint="cs"/>
              <w:rtl/>
            </w:rPr>
            <w:delText>هر دو</w:delText>
          </w:r>
        </w:del>
      </w:ins>
      <w:ins w:id="20866" w:author="Mohsen Jafarinejad" w:date="2019-05-12T08:34:00Z">
        <w:del w:id="20867" w:author="jafary88@gmail.com" w:date="2022-05-11T18:16:00Z">
          <w:r w:rsidR="00A64BEA" w:rsidDel="00836C19">
            <w:rPr>
              <w:rFonts w:hint="cs"/>
              <w:rtl/>
            </w:rPr>
            <w:delText xml:space="preserve"> پیل نظیر نوع باکتری الکترود آند ،جنس الکترود </w:delText>
          </w:r>
        </w:del>
      </w:ins>
      <w:ins w:id="20868" w:author="Mohsen Jafarinejad" w:date="2019-09-03T15:37:00Z">
        <w:del w:id="20869" w:author="jafary88@gmail.com" w:date="2022-05-11T18:16:00Z">
          <w:r w:rsidR="00E90961" w:rsidDel="00836C19">
            <w:rPr>
              <w:rtl/>
            </w:rPr>
            <w:delText>و م</w:delText>
          </w:r>
          <w:r w:rsidR="00E90961" w:rsidDel="00836C19">
            <w:rPr>
              <w:rFonts w:hint="cs"/>
              <w:rtl/>
            </w:rPr>
            <w:delText>ی</w:delText>
          </w:r>
          <w:r w:rsidR="00E90961" w:rsidDel="00836C19">
            <w:rPr>
              <w:rFonts w:hint="eastAsia"/>
              <w:rtl/>
            </w:rPr>
            <w:delText>زان</w:delText>
          </w:r>
        </w:del>
      </w:ins>
      <w:ins w:id="20870" w:author="Mohsen Jafarinejad" w:date="2019-05-12T08:34:00Z">
        <w:del w:id="20871" w:author="jafary88@gmail.com" w:date="2022-05-11T18:16:00Z">
          <w:r w:rsidR="00A64BEA" w:rsidDel="00836C19">
            <w:rPr>
              <w:rFonts w:hint="cs"/>
              <w:rtl/>
            </w:rPr>
            <w:delText xml:space="preserve"> تخلخل الکترود باهم یکسان بوده ،</w:delText>
          </w:r>
        </w:del>
      </w:ins>
      <w:ins w:id="20872" w:author="Mohsen Jafarinejad" w:date="2019-05-08T10:09:00Z">
        <w:del w:id="20873" w:author="jafary88@gmail.com" w:date="2022-05-11T18:16:00Z">
          <w:r w:rsidR="00F60C14" w:rsidDel="00836C19">
            <w:rPr>
              <w:rFonts w:hint="cs"/>
              <w:rtl/>
            </w:rPr>
            <w:delText xml:space="preserve"> </w:delText>
          </w:r>
        </w:del>
      </w:ins>
      <w:ins w:id="20874" w:author="Mohsen Jafarinejad" w:date="2019-05-08T10:10:00Z">
        <w:del w:id="20875" w:author="jafary88@gmail.com" w:date="2022-05-11T18:16:00Z">
          <w:r w:rsidR="00F60C14" w:rsidDel="00836C19">
            <w:rPr>
              <w:rFonts w:hint="cs"/>
              <w:rtl/>
            </w:rPr>
            <w:delText xml:space="preserve">که </w:delText>
          </w:r>
        </w:del>
      </w:ins>
      <w:ins w:id="20876" w:author="Mohsen Jafarinejad" w:date="2019-09-03T15:38:00Z">
        <w:del w:id="20877" w:author="jafary88@gmail.com" w:date="2022-05-11T18:16:00Z">
          <w:r w:rsidR="00E90961" w:rsidDel="00836C19">
            <w:rPr>
              <w:rtl/>
            </w:rPr>
            <w:delText>همان‌طور</w:delText>
          </w:r>
        </w:del>
      </w:ins>
      <w:ins w:id="20878" w:author="Mohsen Jafarinejad" w:date="2019-05-08T10:10:00Z">
        <w:del w:id="20879" w:author="jafary88@gmail.com" w:date="2022-05-11T18:16:00Z">
          <w:r w:rsidR="00F60C14" w:rsidDel="00836C19">
            <w:rPr>
              <w:rFonts w:hint="cs"/>
              <w:rtl/>
            </w:rPr>
            <w:delText xml:space="preserve"> که دیده </w:delText>
          </w:r>
        </w:del>
      </w:ins>
      <w:ins w:id="20880" w:author="Mohsen Jafarinejad" w:date="2019-09-03T15:38:00Z">
        <w:del w:id="2088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882" w:author="Mohsen Jafarinejad" w:date="2019-05-08T10:10:00Z">
        <w:del w:id="20883" w:author="jafary88@gmail.com" w:date="2022-05-11T18:16:00Z">
          <w:r w:rsidR="00F60C14" w:rsidDel="00836C19">
            <w:rPr>
              <w:rFonts w:hint="cs"/>
              <w:rtl/>
            </w:rPr>
            <w:delText xml:space="preserve"> روند و میزان جریان تولیدی در هر دو بس</w:delText>
          </w:r>
        </w:del>
      </w:ins>
      <w:ins w:id="20884" w:author="Mohsen Jafarinejad" w:date="2019-05-12T08:34:00Z">
        <w:del w:id="20885" w:author="jafary88@gmail.com" w:date="2022-05-11T18:16:00Z">
          <w:r w:rsidR="00A64BEA" w:rsidDel="00836C19">
            <w:rPr>
              <w:rFonts w:hint="cs"/>
              <w:rtl/>
            </w:rPr>
            <w:delText>ی</w:delText>
          </w:r>
        </w:del>
      </w:ins>
      <w:ins w:id="20886" w:author="Mohsen Jafarinejad" w:date="2019-05-08T10:10:00Z">
        <w:del w:id="20887" w:author="jafary88@gmail.com" w:date="2022-05-11T18:16:00Z">
          <w:r w:rsidR="00F60C14" w:rsidDel="00836C19">
            <w:rPr>
              <w:rFonts w:hint="cs"/>
              <w:rtl/>
            </w:rPr>
            <w:delText xml:space="preserve">ار نزدیک به یکدیگر </w:delText>
          </w:r>
        </w:del>
      </w:ins>
      <w:ins w:id="20888" w:author="Mohsen Jafarinejad" w:date="2019-09-03T15:38:00Z">
        <w:del w:id="20889"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باشد</w:delText>
          </w:r>
        </w:del>
      </w:ins>
      <w:ins w:id="20890" w:author="Mohsen Jafarinejad" w:date="2019-05-08T10:10:00Z">
        <w:del w:id="20891" w:author="jafary88@gmail.com" w:date="2022-05-11T18:16:00Z">
          <w:r w:rsidR="00F60C14" w:rsidDel="00836C19">
            <w:rPr>
              <w:rFonts w:hint="cs"/>
              <w:rtl/>
            </w:rPr>
            <w:delText>.</w:delText>
          </w:r>
        </w:del>
      </w:ins>
    </w:p>
    <w:p w14:paraId="703FA4B1" w14:textId="6DF197A1" w:rsidR="00A64BEA" w:rsidDel="00836C19" w:rsidRDefault="00A64BEA" w:rsidP="00C60693">
      <w:pPr>
        <w:pStyle w:val="payannameh"/>
        <w:tabs>
          <w:tab w:val="left" w:pos="0"/>
          <w:tab w:val="left" w:pos="567"/>
          <w:tab w:val="left" w:pos="7371"/>
        </w:tabs>
        <w:spacing w:line="240" w:lineRule="auto"/>
        <w:jc w:val="both"/>
        <w:rPr>
          <w:ins w:id="20892" w:author="Mohsen Jafarinejad" w:date="2019-04-06T08:38:00Z"/>
          <w:del w:id="20893" w:author="jafary88@gmail.com" w:date="2022-05-11T18:16:00Z"/>
          <w:rtl/>
        </w:rPr>
      </w:pPr>
    </w:p>
    <w:p w14:paraId="78D28A8B" w14:textId="6852EDE7" w:rsidR="00FD7CB9" w:rsidDel="00836C19" w:rsidRDefault="00FD7CB9" w:rsidP="00FE54DB">
      <w:pPr>
        <w:pStyle w:val="payannameh"/>
        <w:tabs>
          <w:tab w:val="left" w:pos="0"/>
          <w:tab w:val="left" w:pos="567"/>
          <w:tab w:val="left" w:pos="7371"/>
        </w:tabs>
        <w:spacing w:line="240" w:lineRule="auto"/>
        <w:jc w:val="both"/>
        <w:rPr>
          <w:del w:id="20894" w:author="jafary88@gmail.com" w:date="2022-05-11T18:16:00Z"/>
          <w:rtl/>
        </w:rPr>
      </w:pPr>
    </w:p>
    <w:p w14:paraId="17D47AC2" w14:textId="7E439BD5" w:rsidR="00A00C54" w:rsidDel="00836C19" w:rsidRDefault="00A00C54" w:rsidP="00037C74">
      <w:pPr>
        <w:pStyle w:val="payannameh"/>
        <w:tabs>
          <w:tab w:val="left" w:pos="0"/>
          <w:tab w:val="left" w:pos="7371"/>
        </w:tabs>
        <w:spacing w:line="240" w:lineRule="auto"/>
        <w:jc w:val="center"/>
        <w:rPr>
          <w:del w:id="20895" w:author="jafary88@gmail.com" w:date="2022-05-11T18:16:00Z"/>
          <w:rtl/>
        </w:rPr>
      </w:pPr>
      <w:del w:id="20896" w:author="jafary88@gmail.com" w:date="2022-05-11T18:16:00Z">
        <w:r w:rsidDel="00836C19">
          <w:rPr>
            <w:noProof/>
            <w:lang w:bidi="ar-SA"/>
          </w:rPr>
          <w:drawing>
            <wp:inline distT="0" distB="0" distL="0" distR="0" wp14:anchorId="4CB8BB74" wp14:editId="43B0E9F1">
              <wp:extent cx="4695568" cy="3031524"/>
              <wp:effectExtent l="0" t="0" r="10160" b="1651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del>
    </w:p>
    <w:p w14:paraId="7E60C4FE" w14:textId="4A4D76A8" w:rsidR="00262696" w:rsidDel="00836C19" w:rsidRDefault="00646649">
      <w:pPr>
        <w:pStyle w:val="a4"/>
        <w:spacing w:line="240" w:lineRule="auto"/>
        <w:rPr>
          <w:ins w:id="20897" w:author="Mohsen Jafarinejad" w:date="2019-05-08T09:57:00Z"/>
          <w:del w:id="20898" w:author="jafary88@gmail.com" w:date="2022-05-11T18:16:00Z"/>
        </w:rPr>
        <w:pPrChange w:id="20899" w:author="Mohsen Jafarinejad" w:date="2019-05-08T10:04:00Z">
          <w:pPr>
            <w:pStyle w:val="a4"/>
          </w:pPr>
        </w:pPrChange>
      </w:pPr>
      <w:bookmarkStart w:id="20900" w:name="_Toc8551058"/>
      <w:del w:id="20901" w:author="jafary88@gmail.com" w:date="2022-05-11T18:16:00Z">
        <w:r w:rsidDel="00836C19">
          <w:rPr>
            <w:rFonts w:hint="cs"/>
            <w:rtl/>
          </w:rPr>
          <w:delText>تغییرات چگالی جریان اتصال کوتاه با تغییر نسبت جرمی سابستر</w:delText>
        </w:r>
      </w:del>
      <w:bookmarkEnd w:id="20900"/>
    </w:p>
    <w:p w14:paraId="57A603CA" w14:textId="460B70C1" w:rsidR="00AF2D51" w:rsidDel="00836C19" w:rsidRDefault="00AF2D51">
      <w:pPr>
        <w:pStyle w:val="a4"/>
        <w:numPr>
          <w:ilvl w:val="0"/>
          <w:numId w:val="0"/>
        </w:numPr>
        <w:ind w:left="567"/>
        <w:jc w:val="left"/>
        <w:rPr>
          <w:ins w:id="20902" w:author="Mohsen Jafarinejad" w:date="2019-05-08T10:05:00Z"/>
          <w:del w:id="20903" w:author="jafary88@gmail.com" w:date="2022-05-11T18:16:00Z"/>
          <w:rtl/>
        </w:rPr>
        <w:pPrChange w:id="20904" w:author="Mohsen Jafarinejad" w:date="2019-05-08T09:57:00Z">
          <w:pPr>
            <w:pStyle w:val="a4"/>
          </w:pPr>
        </w:pPrChange>
      </w:pPr>
    </w:p>
    <w:p w14:paraId="68363701" w14:textId="3FF163F8" w:rsidR="00F60C14" w:rsidDel="00836C19" w:rsidRDefault="00F60C14">
      <w:pPr>
        <w:pStyle w:val="a4"/>
        <w:numPr>
          <w:ilvl w:val="0"/>
          <w:numId w:val="0"/>
        </w:numPr>
        <w:ind w:left="567"/>
        <w:jc w:val="left"/>
        <w:rPr>
          <w:ins w:id="20905" w:author="Mohsen Jafarinejad" w:date="2019-05-08T09:57:00Z"/>
          <w:del w:id="20906" w:author="jafary88@gmail.com" w:date="2022-05-11T18:16:00Z"/>
        </w:rPr>
        <w:pPrChange w:id="20907" w:author="Mohsen Jafarinejad" w:date="2019-05-08T09:57:00Z">
          <w:pPr>
            <w:pStyle w:val="a4"/>
          </w:pPr>
        </w:pPrChange>
      </w:pPr>
    </w:p>
    <w:p w14:paraId="5411CE0C" w14:textId="318807B2" w:rsidR="00AF2D51" w:rsidDel="00836C19" w:rsidRDefault="00AF2D51">
      <w:pPr>
        <w:pStyle w:val="a4"/>
        <w:numPr>
          <w:ilvl w:val="0"/>
          <w:numId w:val="0"/>
        </w:numPr>
        <w:spacing w:line="480" w:lineRule="auto"/>
        <w:ind w:left="567"/>
        <w:jc w:val="left"/>
        <w:rPr>
          <w:ins w:id="20908" w:author="Mohsen Jafarinejad" w:date="2019-05-08T09:59:00Z"/>
          <w:del w:id="20909" w:author="jafary88@gmail.com" w:date="2022-05-11T18:16:00Z"/>
          <w:rtl/>
        </w:rPr>
        <w:pPrChange w:id="20910" w:author="Mohsen Jafarinejad" w:date="2019-05-08T10:04:00Z">
          <w:pPr>
            <w:pStyle w:val="a4"/>
          </w:pPr>
        </w:pPrChange>
      </w:pPr>
      <w:bookmarkStart w:id="20911" w:name="_Toc8551059"/>
      <w:ins w:id="20912" w:author="Mohsen Jafarinejad" w:date="2019-05-08T09:57:00Z">
        <w:del w:id="20913" w:author="jafary88@gmail.com" w:date="2022-05-11T18:16:00Z">
          <w:r w:rsidRPr="00DE55C0" w:rsidDel="00836C19">
            <w:rPr>
              <w:rFonts w:asciiTheme="minorHAnsi" w:hAnsiTheme="minorHAnsi" w:cstheme="minorBidi"/>
              <w:noProof/>
              <w:sz w:val="22"/>
              <w:szCs w:val="22"/>
              <w:lang w:bidi="ar-SA"/>
              <w:rPrChange w:id="20914">
                <w:rPr>
                  <w:noProof/>
                  <w:lang w:bidi="ar-SA"/>
                </w:rPr>
              </w:rPrChange>
            </w:rPr>
            <w:drawing>
              <wp:inline distT="0" distB="0" distL="0" distR="0" wp14:anchorId="27038F1B" wp14:editId="3AC5259D">
                <wp:extent cx="4794421" cy="3015049"/>
                <wp:effectExtent l="0" t="0" r="25400" b="13970"/>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del>
      </w:ins>
      <w:bookmarkEnd w:id="20911"/>
    </w:p>
    <w:p w14:paraId="7C70C609" w14:textId="4322238C" w:rsidR="00AF2D51" w:rsidDel="00836C19" w:rsidRDefault="00AF2D51">
      <w:pPr>
        <w:pStyle w:val="a4"/>
        <w:spacing w:line="480" w:lineRule="auto"/>
        <w:rPr>
          <w:ins w:id="20915" w:author="Mohsen Jafarinejad" w:date="2019-05-08T09:59:00Z"/>
          <w:del w:id="20916" w:author="jafary88@gmail.com" w:date="2022-05-11T18:16:00Z"/>
          <w:rtl/>
        </w:rPr>
        <w:pPrChange w:id="20917" w:author="Mohsen Jafarinejad" w:date="2019-05-08T10:04:00Z">
          <w:pPr>
            <w:pStyle w:val="a4"/>
          </w:pPr>
        </w:pPrChange>
      </w:pPr>
      <w:bookmarkStart w:id="20918" w:name="_Toc8551060"/>
      <w:ins w:id="20919" w:author="Mohsen Jafarinejad" w:date="2019-05-08T10:01:00Z">
        <w:del w:id="20920" w:author="jafary88@gmail.com" w:date="2022-05-11T18:16:00Z">
          <w:r w:rsidDel="00836C19">
            <w:rPr>
              <w:rFonts w:hint="cs"/>
              <w:rtl/>
            </w:rPr>
            <w:delText>نمودار تغییرات چگالی جریان ماکزیمم پیل آزمایشگاهی قریشی و</w:delText>
          </w:r>
        </w:del>
      </w:ins>
      <w:ins w:id="20921" w:author="Mohsen Jafarinejad" w:date="2019-09-03T15:38:00Z">
        <w:del w:id="20922" w:author="jafary88@gmail.com" w:date="2022-05-11T18:16:00Z">
          <w:r w:rsidR="00E90961" w:rsidDel="00836C19">
            <w:rPr>
              <w:rFonts w:hint="cs"/>
              <w:rtl/>
            </w:rPr>
            <w:delText xml:space="preserve"> </w:delText>
          </w:r>
        </w:del>
      </w:ins>
      <w:ins w:id="20923" w:author="Mohsen Jafarinejad" w:date="2019-05-08T10:01:00Z">
        <w:del w:id="20924" w:author="jafary88@gmail.com" w:date="2022-05-11T18:16:00Z">
          <w:r w:rsidDel="00836C19">
            <w:rPr>
              <w:rFonts w:hint="cs"/>
              <w:rtl/>
            </w:rPr>
            <w:delText>همکاران به ازای مقادیر مختلف گلوکوز</w:delText>
          </w:r>
        </w:del>
      </w:ins>
      <w:bookmarkEnd w:id="20918"/>
    </w:p>
    <w:p w14:paraId="3F39963E" w14:textId="3189A481" w:rsidR="00AF2D51" w:rsidDel="00836C19" w:rsidRDefault="00AF2D51">
      <w:pPr>
        <w:pStyle w:val="a4"/>
        <w:numPr>
          <w:ilvl w:val="0"/>
          <w:numId w:val="0"/>
        </w:numPr>
        <w:ind w:left="567"/>
        <w:jc w:val="left"/>
        <w:rPr>
          <w:ins w:id="20925" w:author="Mohsen Jafarinejad" w:date="2019-05-08T09:59:00Z"/>
          <w:del w:id="20926" w:author="jafary88@gmail.com" w:date="2022-05-11T18:16:00Z"/>
          <w:rtl/>
        </w:rPr>
        <w:pPrChange w:id="20927" w:author="Mohsen Jafarinejad" w:date="2019-05-08T09:59:00Z">
          <w:pPr>
            <w:pStyle w:val="a4"/>
          </w:pPr>
        </w:pPrChange>
      </w:pPr>
      <w:bookmarkStart w:id="20928" w:name="_Toc8551061"/>
      <w:ins w:id="20929" w:author="Mohsen Jafarinejad" w:date="2019-05-08T09:59:00Z">
        <w:del w:id="20930" w:author="jafary88@gmail.com" w:date="2022-05-11T18:16:00Z">
          <w:r w:rsidDel="00836C19">
            <w:rPr>
              <w:noProof/>
              <w:lang w:bidi="ar-SA"/>
            </w:rPr>
            <w:drawing>
              <wp:inline distT="0" distB="0" distL="0" distR="0" wp14:anchorId="4BD78DF3" wp14:editId="372C943E">
                <wp:extent cx="4879239" cy="3226003"/>
                <wp:effectExtent l="0" t="0" r="17145" b="12700"/>
                <wp:docPr id="4198" name="Chart 4198"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bookmarkEnd w:id="20928"/>
        </w:del>
      </w:ins>
    </w:p>
    <w:p w14:paraId="28962647" w14:textId="4AF84ABB" w:rsidR="00AF2D51" w:rsidDel="00836C19" w:rsidRDefault="00F60C14" w:rsidP="00037C74">
      <w:pPr>
        <w:pStyle w:val="a4"/>
        <w:rPr>
          <w:ins w:id="20931" w:author="Mohsen Jafarinejad" w:date="2019-05-08T10:08:00Z"/>
          <w:del w:id="20932" w:author="jafary88@gmail.com" w:date="2022-05-11T18:16:00Z"/>
        </w:rPr>
      </w:pPr>
      <w:bookmarkStart w:id="20933" w:name="_Toc8551062"/>
      <w:ins w:id="20934" w:author="Mohsen Jafarinejad" w:date="2019-05-08T10:06:00Z">
        <w:del w:id="20935" w:author="jafary88@gmail.com" w:date="2022-05-11T18:16:00Z">
          <w:r w:rsidDel="00836C19">
            <w:rPr>
              <w:rFonts w:hint="cs"/>
              <w:rtl/>
            </w:rPr>
            <w:delText xml:space="preserve">مقایسه </w:delText>
          </w:r>
        </w:del>
      </w:ins>
      <w:ins w:id="20936" w:author="Mohsen Jafarinejad" w:date="2019-05-08T10:03:00Z">
        <w:del w:id="20937" w:author="jafary88@gmail.com" w:date="2022-05-11T18:16:00Z">
          <w:r w:rsidDel="00836C19">
            <w:rPr>
              <w:rFonts w:hint="cs"/>
              <w:rtl/>
            </w:rPr>
            <w:delText>درصد تغییرات جریان ماکزیمم به ازای درصد تغییرات غلظت سابستر</w:delText>
          </w:r>
          <w:bookmarkEnd w:id="20933"/>
          <w:r w:rsidDel="00836C19">
            <w:rPr>
              <w:rFonts w:hint="cs"/>
              <w:rtl/>
            </w:rPr>
            <w:delText xml:space="preserve"> </w:delText>
          </w:r>
        </w:del>
      </w:ins>
    </w:p>
    <w:p w14:paraId="7B96EAFF" w14:textId="3257B8B5" w:rsidR="00F60C14" w:rsidDel="00836C19" w:rsidRDefault="00F60C14">
      <w:pPr>
        <w:pStyle w:val="a4"/>
        <w:numPr>
          <w:ilvl w:val="0"/>
          <w:numId w:val="0"/>
        </w:numPr>
        <w:ind w:left="567"/>
        <w:jc w:val="left"/>
        <w:rPr>
          <w:ins w:id="20938" w:author="Mohsen Jafarinejad" w:date="2019-05-08T10:06:00Z"/>
          <w:del w:id="20939" w:author="jafary88@gmail.com" w:date="2022-05-11T18:16:00Z"/>
        </w:rPr>
        <w:pPrChange w:id="20940" w:author="Mohsen Jafarinejad" w:date="2019-05-08T10:08:00Z">
          <w:pPr>
            <w:pStyle w:val="a4"/>
          </w:pPr>
        </w:pPrChange>
      </w:pPr>
    </w:p>
    <w:p w14:paraId="234736E1" w14:textId="6A55CA3F" w:rsidR="00AF2D51" w:rsidDel="00836C19" w:rsidRDefault="00AF2D51">
      <w:pPr>
        <w:pStyle w:val="a4"/>
        <w:numPr>
          <w:ilvl w:val="0"/>
          <w:numId w:val="0"/>
        </w:numPr>
        <w:ind w:left="567"/>
        <w:jc w:val="left"/>
        <w:rPr>
          <w:del w:id="20941" w:author="jafary88@gmail.com" w:date="2022-05-11T18:16:00Z"/>
          <w:rtl/>
        </w:rPr>
        <w:pPrChange w:id="20942" w:author="Mohsen Jafarinejad" w:date="2019-05-08T09:59:00Z">
          <w:pPr>
            <w:pStyle w:val="a4"/>
          </w:pPr>
        </w:pPrChange>
      </w:pPr>
    </w:p>
    <w:p w14:paraId="351DCA61" w14:textId="5066CBEF" w:rsidR="00AA0E25" w:rsidDel="00836C19" w:rsidRDefault="007A592C">
      <w:pPr>
        <w:pStyle w:val="a0"/>
        <w:numPr>
          <w:ilvl w:val="0"/>
          <w:numId w:val="0"/>
        </w:numPr>
        <w:bidi/>
        <w:jc w:val="center"/>
        <w:rPr>
          <w:ins w:id="20943" w:author="Mohsen Jafarinejad" w:date="2019-05-05T14:15:00Z"/>
          <w:del w:id="20944" w:author="jafary88@gmail.com" w:date="2022-05-11T18:16:00Z"/>
        </w:rPr>
        <w:pPrChange w:id="20945" w:author="Mohsen Jafarinejad" w:date="2019-05-05T13:53:00Z">
          <w:pPr>
            <w:pStyle w:val="a0"/>
            <w:bidi/>
          </w:pPr>
        </w:pPrChange>
      </w:pPr>
      <w:bookmarkStart w:id="20946" w:name="_Toc8546222"/>
      <w:bookmarkStart w:id="20947" w:name="_Toc8550885"/>
      <w:bookmarkStart w:id="20948" w:name="_Toc3666315"/>
      <w:bookmarkStart w:id="20949" w:name="_Toc3666564"/>
      <w:ins w:id="20950" w:author="Mohsen Jafarinejad" w:date="2019-05-05T15:09:00Z">
        <w:del w:id="20951" w:author="jafary88@gmail.com" w:date="2022-05-11T18:16:00Z">
          <w:r w:rsidDel="00836C19">
            <w:rPr>
              <w:noProof/>
            </w:rPr>
            <w:drawing>
              <wp:inline distT="0" distB="0" distL="0" distR="0" wp14:anchorId="41DC1F9C" wp14:editId="42A344B7">
                <wp:extent cx="4937760" cy="3072384"/>
                <wp:effectExtent l="0" t="0" r="15240" b="13970"/>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del>
      </w:ins>
      <w:bookmarkEnd w:id="20946"/>
      <w:bookmarkEnd w:id="20947"/>
    </w:p>
    <w:p w14:paraId="42C9831D" w14:textId="34C42904" w:rsidR="00AA0E25" w:rsidRPr="00B02677" w:rsidDel="00836C19" w:rsidRDefault="00F60C14">
      <w:pPr>
        <w:pStyle w:val="a4"/>
        <w:rPr>
          <w:ins w:id="20952" w:author="Mohsen Jafarinejad" w:date="2019-05-07T11:25:00Z"/>
          <w:del w:id="20953" w:author="jafary88@gmail.com" w:date="2022-05-11T18:16:00Z"/>
          <w:rtl/>
        </w:rPr>
        <w:pPrChange w:id="20954" w:author="Mohsen Jafarinejad" w:date="2019-05-08T10:08:00Z">
          <w:pPr>
            <w:pStyle w:val="a0"/>
            <w:bidi/>
          </w:pPr>
        </w:pPrChange>
      </w:pPr>
      <w:bookmarkStart w:id="20955" w:name="_Toc8551063"/>
      <w:ins w:id="20956" w:author="Mohsen Jafarinejad" w:date="2019-05-08T10:06:00Z">
        <w:del w:id="20957" w:author="jafary88@gmail.com" w:date="2022-05-11T18:16:00Z">
          <w:r w:rsidRPr="00037C74" w:rsidDel="00836C19">
            <w:rPr>
              <w:rFonts w:hint="cs"/>
              <w:rtl/>
            </w:rPr>
            <w:delText>تغییرات</w:delText>
          </w:r>
          <w:r w:rsidRPr="002A0A30" w:rsidDel="00836C19">
            <w:rPr>
              <w:rtl/>
            </w:rPr>
            <w:delText xml:space="preserve"> </w:delText>
          </w:r>
          <w:r w:rsidRPr="001A60F1" w:rsidDel="00836C19">
            <w:rPr>
              <w:rFonts w:hint="cs"/>
              <w:rtl/>
            </w:rPr>
            <w:delText>توان</w:delText>
          </w:r>
          <w:r w:rsidRPr="00542260" w:rsidDel="00836C19">
            <w:rPr>
              <w:rtl/>
            </w:rPr>
            <w:delText xml:space="preserve"> </w:delText>
          </w:r>
          <w:r w:rsidRPr="00B02677" w:rsidDel="00836C19">
            <w:rPr>
              <w:rFonts w:hint="cs"/>
              <w:rtl/>
            </w:rPr>
            <w:delText>ماکزیمم</w:delText>
          </w:r>
          <w:r w:rsidRPr="00C60693" w:rsidDel="00836C19">
            <w:rPr>
              <w:rtl/>
            </w:rPr>
            <w:delText xml:space="preserve"> </w:delText>
          </w:r>
          <w:r w:rsidRPr="00E87BBB" w:rsidDel="00836C19">
            <w:rPr>
              <w:rFonts w:hint="cs"/>
              <w:rtl/>
            </w:rPr>
            <w:delText>به</w:delText>
          </w:r>
          <w:r w:rsidRPr="00BF2F7C" w:rsidDel="00836C19">
            <w:rPr>
              <w:rtl/>
            </w:rPr>
            <w:delText xml:space="preserve"> </w:delText>
          </w:r>
          <w:r w:rsidRPr="00BF2F7C" w:rsidDel="00836C19">
            <w:rPr>
              <w:rFonts w:hint="cs"/>
              <w:rtl/>
            </w:rPr>
            <w:delText>ازای</w:delText>
          </w:r>
          <w:r w:rsidRPr="00BF2F7C" w:rsidDel="00836C19">
            <w:rPr>
              <w:rtl/>
            </w:rPr>
            <w:delText xml:space="preserve"> </w:delText>
          </w:r>
        </w:del>
      </w:ins>
      <w:ins w:id="20958" w:author="Mohsen Jafarinejad" w:date="2019-09-03T15:38:00Z">
        <w:del w:id="20959" w:author="jafary88@gmail.com" w:date="2022-05-11T18:16:00Z">
          <w:r w:rsidR="00E90961" w:rsidDel="00836C19">
            <w:rPr>
              <w:rtl/>
            </w:rPr>
            <w:delText>غلظت‌ها</w:delText>
          </w:r>
          <w:r w:rsidR="00E90961" w:rsidDel="00836C19">
            <w:rPr>
              <w:rFonts w:hint="cs"/>
              <w:rtl/>
            </w:rPr>
            <w:delText>ی</w:delText>
          </w:r>
        </w:del>
      </w:ins>
      <w:ins w:id="20960" w:author="Mohsen Jafarinejad" w:date="2019-05-08T10:06:00Z">
        <w:del w:id="20961" w:author="jafary88@gmail.com" w:date="2022-05-11T18:16:00Z">
          <w:r w:rsidRPr="00BF2F7C" w:rsidDel="00836C19">
            <w:rPr>
              <w:rtl/>
            </w:rPr>
            <w:delText xml:space="preserve"> </w:delText>
          </w:r>
          <w:r w:rsidRPr="00BF2F7C" w:rsidDel="00836C19">
            <w:rPr>
              <w:rFonts w:hint="cs"/>
              <w:rtl/>
            </w:rPr>
            <w:delText>مختلف</w:delText>
          </w:r>
          <w:r w:rsidRPr="00BF2F7C" w:rsidDel="00836C19">
            <w:rPr>
              <w:rtl/>
            </w:rPr>
            <w:delText xml:space="preserve"> </w:delText>
          </w:r>
          <w:r w:rsidRPr="00BF2F7C" w:rsidDel="00836C19">
            <w:rPr>
              <w:rFonts w:hint="cs"/>
              <w:rtl/>
            </w:rPr>
            <w:delText>لاکتات</w:delText>
          </w:r>
          <w:r w:rsidRPr="00BF2F7C" w:rsidDel="00836C19">
            <w:rPr>
              <w:rtl/>
            </w:rPr>
            <w:delText xml:space="preserve"> </w:delText>
          </w:r>
          <w:r w:rsidRPr="00BF2F7C" w:rsidDel="00836C19">
            <w:rPr>
              <w:rFonts w:hint="cs"/>
              <w:rtl/>
            </w:rPr>
            <w:delText>برای</w:delText>
          </w:r>
          <w:r w:rsidRPr="00BF2F7C" w:rsidDel="00836C19">
            <w:rPr>
              <w:rtl/>
            </w:rPr>
            <w:delText xml:space="preserve"> </w:delText>
          </w:r>
          <w:r w:rsidRPr="00BF2F7C" w:rsidDel="00836C19">
            <w:rPr>
              <w:rFonts w:hint="cs"/>
              <w:rtl/>
            </w:rPr>
            <w:delText>پیل</w:delText>
          </w:r>
          <w:r w:rsidRPr="00BF2F7C" w:rsidDel="00836C19">
            <w:rPr>
              <w:rtl/>
            </w:rPr>
            <w:delText xml:space="preserve"> </w:delText>
          </w:r>
        </w:del>
      </w:ins>
      <w:ins w:id="20962" w:author="Mohsen Jafarinejad" w:date="2019-09-03T15:38:00Z">
        <w:del w:id="20963" w:author="jafary88@gmail.com" w:date="2022-05-11T18:16:00Z">
          <w:r w:rsidR="00E90961" w:rsidDel="00836C19">
            <w:rPr>
              <w:rtl/>
            </w:rPr>
            <w:delText>شب</w:delText>
          </w:r>
          <w:r w:rsidR="00E90961" w:rsidDel="00836C19">
            <w:rPr>
              <w:rFonts w:hint="cs"/>
              <w:rtl/>
            </w:rPr>
            <w:delText>یه‌سازی‌شده</w:delText>
          </w:r>
        </w:del>
      </w:ins>
      <w:ins w:id="20964" w:author="Mohsen Jafarinejad" w:date="2019-05-08T10:06:00Z">
        <w:del w:id="20965" w:author="jafary88@gmail.com" w:date="2022-05-11T18:16:00Z">
          <w:r w:rsidRPr="00BF2F7C" w:rsidDel="00836C19">
            <w:rPr>
              <w:rtl/>
            </w:rPr>
            <w:delText xml:space="preserve"> </w:delText>
          </w:r>
          <w:r w:rsidRPr="00BF2F7C" w:rsidDel="00836C19">
            <w:rPr>
              <w:rFonts w:hint="cs"/>
              <w:rtl/>
            </w:rPr>
            <w:delText>و</w:delText>
          </w:r>
          <w:r w:rsidRPr="00BF2F7C" w:rsidDel="00836C19">
            <w:rPr>
              <w:rtl/>
            </w:rPr>
            <w:delText xml:space="preserve"> </w:delText>
          </w:r>
          <w:r w:rsidRPr="00BF2F7C" w:rsidDel="00836C19">
            <w:rPr>
              <w:rFonts w:hint="cs"/>
              <w:rtl/>
            </w:rPr>
            <w:delText>تحقی</w:delText>
          </w:r>
        </w:del>
      </w:ins>
      <w:ins w:id="20966" w:author="Mohsen Jafarinejad" w:date="2019-05-08T10:07:00Z">
        <w:del w:id="20967" w:author="jafary88@gmail.com" w:date="2022-05-11T18:16:00Z">
          <w:r w:rsidDel="00836C19">
            <w:rPr>
              <w:rFonts w:hint="cs"/>
              <w:rtl/>
            </w:rPr>
            <w:delText>ق</w:delText>
          </w:r>
        </w:del>
      </w:ins>
      <w:ins w:id="20968" w:author="Mohsen Jafarinejad" w:date="2019-05-08T10:06:00Z">
        <w:del w:id="20969" w:author="jafary88@gmail.com" w:date="2022-05-11T18:16:00Z">
          <w:r w:rsidRPr="00037C74" w:rsidDel="00836C19">
            <w:rPr>
              <w:rFonts w:hint="cs"/>
              <w:rtl/>
            </w:rPr>
            <w:delText>ات</w:delText>
          </w:r>
          <w:r w:rsidRPr="002A0A30" w:rsidDel="00836C19">
            <w:rPr>
              <w:rtl/>
            </w:rPr>
            <w:delText xml:space="preserve"> </w:delText>
          </w:r>
        </w:del>
      </w:ins>
      <w:ins w:id="20970" w:author="Mohsen Jafarinejad" w:date="2019-05-08T10:07:00Z">
        <w:del w:id="20971" w:author="jafary88@gmail.com" w:date="2022-05-11T18:16:00Z">
          <w:r w:rsidRPr="001A60F1" w:rsidDel="00836C19">
            <w:delText>Min Hea Kim</w:delText>
          </w:r>
          <w:bookmarkEnd w:id="20955"/>
          <w:r w:rsidRPr="00542260" w:rsidDel="00836C19">
            <w:rPr>
              <w:rtl/>
            </w:rPr>
            <w:delText xml:space="preserve"> </w:delText>
          </w:r>
        </w:del>
      </w:ins>
    </w:p>
    <w:p w14:paraId="2EB16541" w14:textId="646643FC" w:rsidR="00884141" w:rsidDel="00836C19" w:rsidRDefault="00884141">
      <w:pPr>
        <w:bidi/>
        <w:rPr>
          <w:ins w:id="20972" w:author="Mohsen Jafarinejad" w:date="2019-05-12T10:44:00Z"/>
          <w:del w:id="20973" w:author="jafary88@gmail.com" w:date="2022-05-11T18:16:00Z"/>
          <w:rtl/>
        </w:rPr>
        <w:pPrChange w:id="20974" w:author="Mohsen Jafarinejad" w:date="2019-05-05T13:53:00Z">
          <w:pPr>
            <w:pStyle w:val="a0"/>
            <w:bidi/>
          </w:pPr>
        </w:pPrChange>
      </w:pPr>
    </w:p>
    <w:p w14:paraId="3840D5D9" w14:textId="424B09F7" w:rsidR="0039278A" w:rsidRPr="00C5576A" w:rsidDel="00836C19" w:rsidRDefault="0039278A">
      <w:pPr>
        <w:bidi/>
        <w:rPr>
          <w:ins w:id="20975" w:author="Mohsen Jafarinejad" w:date="2019-05-05T13:52:00Z"/>
          <w:del w:id="20976" w:author="jafary88@gmail.com" w:date="2022-05-11T18:16:00Z"/>
        </w:rPr>
        <w:pPrChange w:id="20977" w:author="Mohsen Jafarinejad" w:date="2019-05-12T10:44:00Z">
          <w:pPr>
            <w:pStyle w:val="a0"/>
            <w:bidi/>
          </w:pPr>
        </w:pPrChange>
      </w:pPr>
    </w:p>
    <w:p w14:paraId="40432377" w14:textId="5E7F6244" w:rsidR="00262696" w:rsidRPr="00C90D26" w:rsidDel="00836C19" w:rsidRDefault="00CF0011" w:rsidP="00BF2F7C">
      <w:pPr>
        <w:pStyle w:val="a0"/>
        <w:bidi/>
        <w:rPr>
          <w:del w:id="20978" w:author="jafary88@gmail.com" w:date="2022-05-11T18:16:00Z"/>
          <w:rtl/>
        </w:rPr>
      </w:pPr>
      <w:bookmarkStart w:id="20979" w:name="_Toc8546223"/>
      <w:bookmarkStart w:id="20980" w:name="_Toc8550886"/>
      <w:ins w:id="20981" w:author="Mohsen" w:date="2019-03-17T16:51:00Z">
        <w:del w:id="20982" w:author="jafary88@gmail.com" w:date="2022-05-11T18:16:00Z">
          <w:r w:rsidDel="00836C19">
            <w:rPr>
              <w:rtl/>
            </w:rPr>
            <w:delText>تأث</w:delText>
          </w:r>
          <w:r w:rsidDel="00836C19">
            <w:rPr>
              <w:rFonts w:hint="cs"/>
              <w:rtl/>
            </w:rPr>
            <w:delText>ی</w:delText>
          </w:r>
          <w:r w:rsidDel="00836C19">
            <w:rPr>
              <w:rFonts w:hint="eastAsia"/>
              <w:rtl/>
            </w:rPr>
            <w:delText>ر</w:delText>
          </w:r>
        </w:del>
      </w:ins>
      <w:del w:id="20983" w:author="jafary88@gmail.com" w:date="2022-05-11T18:16:00Z">
        <w:r w:rsidR="00262696" w:rsidRPr="00C90D26" w:rsidDel="00836C19">
          <w:rPr>
            <w:rFonts w:hint="cs"/>
            <w:rtl/>
          </w:rPr>
          <w:delText>تاثیر نشتی اکسیژن محلول از غشاء نفیونی بر عملکرد پیل</w:delText>
        </w:r>
        <w:bookmarkEnd w:id="20948"/>
        <w:bookmarkEnd w:id="20949"/>
        <w:bookmarkEnd w:id="20979"/>
        <w:bookmarkEnd w:id="20980"/>
      </w:del>
    </w:p>
    <w:p w14:paraId="2F435080" w14:textId="7F57A8D4" w:rsidR="00651A99" w:rsidDel="00836C19" w:rsidRDefault="00561CD3">
      <w:pPr>
        <w:pStyle w:val="payannameh"/>
        <w:tabs>
          <w:tab w:val="left" w:pos="0"/>
          <w:tab w:val="left" w:pos="567"/>
          <w:tab w:val="left" w:pos="7371"/>
        </w:tabs>
        <w:spacing w:line="240" w:lineRule="auto"/>
        <w:jc w:val="both"/>
        <w:rPr>
          <w:del w:id="20984" w:author="jafary88@gmail.com" w:date="2022-05-11T18:16:00Z"/>
          <w:rtl/>
        </w:rPr>
        <w:pPrChange w:id="20985" w:author="Mohsen Jafarinejad" w:date="2019-05-11T08:20:00Z">
          <w:pPr>
            <w:pStyle w:val="payannameh"/>
            <w:tabs>
              <w:tab w:val="left" w:pos="0"/>
              <w:tab w:val="left" w:pos="567"/>
              <w:tab w:val="left" w:pos="7371"/>
            </w:tabs>
            <w:spacing w:line="240" w:lineRule="auto"/>
          </w:pPr>
        </w:pPrChange>
      </w:pPr>
      <w:del w:id="20986" w:author="jafary88@gmail.com" w:date="2022-05-11T18:16:00Z">
        <w:r w:rsidDel="00836C19">
          <w:rPr>
            <w:rtl/>
          </w:rPr>
          <w:tab/>
        </w:r>
        <w:r w:rsidR="00262696" w:rsidDel="00836C19">
          <w:rPr>
            <w:rFonts w:hint="cs"/>
            <w:rtl/>
          </w:rPr>
          <w:delText xml:space="preserve">علارقم اینکه غشاء نفیونی </w:delText>
        </w:r>
      </w:del>
      <w:ins w:id="20987" w:author="Mohsen Jafarinejad" w:date="2019-09-03T12:13:00Z">
        <w:del w:id="20988" w:author="jafary88@gmail.com" w:date="2022-05-11T18:16:00Z">
          <w:r w:rsidR="00BF2F7C" w:rsidDel="00836C19">
            <w:rPr>
              <w:rtl/>
            </w:rPr>
            <w:delText>به خاطر</w:delText>
          </w:r>
        </w:del>
      </w:ins>
      <w:del w:id="20989" w:author="jafary88@gmail.com" w:date="2022-05-11T18:16:00Z">
        <w:r w:rsidR="00262696" w:rsidDel="00836C19">
          <w:rPr>
            <w:rFonts w:hint="cs"/>
            <w:rtl/>
          </w:rPr>
          <w:delText xml:space="preserve">بخاطر خاصیت خود در جلوگیری از عبور </w:delText>
        </w:r>
      </w:del>
      <w:ins w:id="20990" w:author="Mohsen" w:date="2019-03-17T16:51:00Z">
        <w:del w:id="20991" w:author="jafary88@gmail.com" w:date="2022-05-11T18:16:00Z">
          <w:r w:rsidR="00CF0011" w:rsidDel="00836C19">
            <w:rPr>
              <w:rtl/>
            </w:rPr>
            <w:delText>گونه‌ها</w:delText>
          </w:r>
          <w:r w:rsidR="00CF0011" w:rsidDel="00836C19">
            <w:rPr>
              <w:rFonts w:hint="cs"/>
              <w:rtl/>
            </w:rPr>
            <w:delText>ی</w:delText>
          </w:r>
        </w:del>
      </w:ins>
      <w:del w:id="20992" w:author="jafary88@gmail.com" w:date="2022-05-11T18:16:00Z">
        <w:r w:rsidR="00262696" w:rsidDel="00836C19">
          <w:rPr>
            <w:rFonts w:hint="cs"/>
            <w:rtl/>
          </w:rPr>
          <w:delText xml:space="preserve">گونه های غیر از هیدروژن </w:delText>
        </w:r>
      </w:del>
      <w:ins w:id="20993" w:author="Mohsen Jafarinejad" w:date="2019-09-03T15:38:00Z">
        <w:del w:id="20994" w:author="jafary88@gmail.com" w:date="2022-05-11T18:16:00Z">
          <w:r w:rsidR="00E90961" w:rsidDel="00836C19">
            <w:rPr>
              <w:rtl/>
            </w:rPr>
            <w:delText>به‌عنوان</w:delText>
          </w:r>
        </w:del>
      </w:ins>
      <w:del w:id="20995" w:author="jafary88@gmail.com" w:date="2022-05-11T18:16:00Z">
        <w:r w:rsidR="00262696" w:rsidDel="00836C19">
          <w:rPr>
            <w:rFonts w:hint="cs"/>
            <w:rtl/>
          </w:rPr>
          <w:delText xml:space="preserve">بعنوان جداکننده دو سمت آند و کاتد بکار گرفته </w:delText>
        </w:r>
      </w:del>
      <w:ins w:id="20996" w:author="Mohsen" w:date="2019-03-17T16:51:00Z">
        <w:del w:id="2099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998" w:author="jafary88@gmail.com" w:date="2022-05-11T18:16:00Z">
        <w:r w:rsidR="00262696" w:rsidDel="00836C19">
          <w:rPr>
            <w:rFonts w:hint="cs"/>
            <w:rtl/>
          </w:rPr>
          <w:delText xml:space="preserve">می شود اما هیچ غشایی </w:delText>
        </w:r>
      </w:del>
      <w:ins w:id="20999" w:author="Mohsen Jafarinejad" w:date="2019-09-03T15:38:00Z">
        <w:del w:id="21000" w:author="jafary88@gmail.com" w:date="2022-05-11T18:16:00Z">
          <w:r w:rsidR="00E90961" w:rsidDel="00836C19">
            <w:rPr>
              <w:rtl/>
            </w:rPr>
            <w:delText>ا</w:delText>
          </w:r>
          <w:r w:rsidR="00E90961" w:rsidDel="00836C19">
            <w:rPr>
              <w:rFonts w:hint="cs"/>
              <w:rtl/>
            </w:rPr>
            <w:delText>ی</w:delText>
          </w:r>
          <w:r w:rsidR="00E90961" w:rsidDel="00836C19">
            <w:rPr>
              <w:rFonts w:hint="eastAsia"/>
              <w:rtl/>
            </w:rPr>
            <w:delText>ده‌آل</w:delText>
          </w:r>
        </w:del>
      </w:ins>
      <w:del w:id="21001" w:author="jafary88@gmail.com" w:date="2022-05-11T18:16:00Z">
        <w:r w:rsidR="00262696" w:rsidDel="00836C19">
          <w:rPr>
            <w:rFonts w:hint="cs"/>
            <w:rtl/>
          </w:rPr>
          <w:delText xml:space="preserve">ایده </w:delText>
        </w:r>
      </w:del>
      <w:ins w:id="21002" w:author="Mohsen" w:date="2019-03-17T16:51:00Z">
        <w:del w:id="21003" w:author="jafary88@gmail.com" w:date="2022-05-11T18:16:00Z">
          <w:r w:rsidR="00CF0011" w:rsidDel="00836C19">
            <w:rPr>
              <w:rtl/>
            </w:rPr>
            <w:delText>آل</w:delText>
          </w:r>
        </w:del>
      </w:ins>
      <w:del w:id="21004" w:author="jafary88@gmail.com" w:date="2022-05-11T18:16:00Z">
        <w:r w:rsidR="00262696" w:rsidDel="00836C19">
          <w:rPr>
            <w:rFonts w:hint="cs"/>
            <w:rtl/>
          </w:rPr>
          <w:delText>ال نبوده و اجازه</w:delText>
        </w:r>
      </w:del>
      <w:ins w:id="21005" w:author="Mohsen Jafarinejad" w:date="2019-05-08T10:18:00Z">
        <w:del w:id="21006" w:author="jafary88@gmail.com" w:date="2022-05-11T18:16:00Z">
          <w:r w:rsidR="00EB4F7C" w:rsidDel="00836C19">
            <w:rPr>
              <w:rFonts w:hint="cs"/>
              <w:rtl/>
            </w:rPr>
            <w:delText xml:space="preserve"> </w:delText>
          </w:r>
        </w:del>
      </w:ins>
      <w:del w:id="21007" w:author="jafary88@gmail.com" w:date="2022-05-11T18:16:00Z">
        <w:r w:rsidR="00262696" w:rsidDel="00836C19">
          <w:rPr>
            <w:rFonts w:hint="cs"/>
            <w:rtl/>
          </w:rPr>
          <w:delText>عبور مقداری ا</w:delText>
        </w:r>
      </w:del>
      <w:ins w:id="21008" w:author="Mohsen Jafarinejad" w:date="2019-05-08T10:18:00Z">
        <w:del w:id="21009" w:author="jafary88@gmail.com" w:date="2022-05-11T18:16:00Z">
          <w:r w:rsidR="00EB4F7C" w:rsidDel="00836C19">
            <w:rPr>
              <w:rFonts w:hint="cs"/>
              <w:rtl/>
            </w:rPr>
            <w:delText>ا</w:delText>
          </w:r>
        </w:del>
      </w:ins>
      <w:del w:id="21010" w:author="jafary88@gmail.com" w:date="2022-05-11T18:16:00Z">
        <w:r w:rsidR="00262696" w:rsidDel="00836C19">
          <w:rPr>
            <w:rFonts w:hint="cs"/>
            <w:rtl/>
          </w:rPr>
          <w:delText xml:space="preserve">کسیژن از خود را </w:delText>
        </w:r>
      </w:del>
      <w:ins w:id="21011" w:author="Mohsen" w:date="2019-03-17T16:51:00Z">
        <w:del w:id="2101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1013" w:author="jafary88@gmail.com" w:date="2022-05-11T18:16:00Z">
        <w:r w:rsidR="00262696" w:rsidDel="00836C19">
          <w:rPr>
            <w:rFonts w:hint="cs"/>
            <w:rtl/>
          </w:rPr>
          <w:delText xml:space="preserve">می دهد. در سمت آند حضور اکسیژن باعث ترجیح آن </w:delText>
        </w:r>
      </w:del>
      <w:ins w:id="21014" w:author="Mohsen Jafarinejad" w:date="2019-09-03T15:38:00Z">
        <w:del w:id="21015" w:author="jafary88@gmail.com" w:date="2022-05-11T18:16:00Z">
          <w:r w:rsidR="00E90961" w:rsidDel="00836C19">
            <w:rPr>
              <w:rtl/>
            </w:rPr>
            <w:delText>به‌عنوان</w:delText>
          </w:r>
        </w:del>
      </w:ins>
      <w:del w:id="21016" w:author="jafary88@gmail.com" w:date="2022-05-11T18:16:00Z">
        <w:r w:rsidR="00262696" w:rsidDel="00836C19">
          <w:rPr>
            <w:rFonts w:hint="cs"/>
            <w:rtl/>
          </w:rPr>
          <w:delText xml:space="preserve">بعنوان اکسیدایزر برای </w:delText>
        </w:r>
      </w:del>
      <w:ins w:id="21017" w:author="Mohsen" w:date="2019-03-17T16:51:00Z">
        <w:del w:id="2101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1019" w:author="jafary88@gmail.com" w:date="2022-05-11T18:16:00Z">
        <w:r w:rsidR="00262696" w:rsidDel="00836C19">
          <w:rPr>
            <w:rFonts w:hint="cs"/>
            <w:rtl/>
          </w:rPr>
          <w:delText xml:space="preserve">میکروب ها شده و </w:delText>
        </w:r>
      </w:del>
      <w:ins w:id="21020" w:author="Mohsen Jafarinejad" w:date="2019-09-03T15:38:00Z">
        <w:del w:id="21021"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022" w:author="jafary88@gmail.com" w:date="2022-05-11T18:16:00Z">
        <w:r w:rsidR="00262696" w:rsidDel="00836C19">
          <w:rPr>
            <w:rFonts w:hint="cs"/>
            <w:rtl/>
          </w:rPr>
          <w:delText xml:space="preserve">در نتیجه پیل بجای تولید جریان الکتریکی سابستر را </w:delText>
        </w:r>
      </w:del>
      <w:ins w:id="21023" w:author="Mohsen" w:date="2019-03-17T16:51:00Z">
        <w:del w:id="21024" w:author="jafary88@gmail.com" w:date="2022-05-11T18:16:00Z">
          <w:r w:rsidR="00CF0011" w:rsidDel="00836C19">
            <w:rPr>
              <w:rtl/>
            </w:rPr>
            <w:delText>مستق</w:delText>
          </w:r>
          <w:r w:rsidR="00CF0011" w:rsidDel="00836C19">
            <w:rPr>
              <w:rFonts w:hint="cs"/>
              <w:rtl/>
            </w:rPr>
            <w:delText>ی</w:delText>
          </w:r>
          <w:r w:rsidR="00CF0011" w:rsidDel="00836C19">
            <w:rPr>
              <w:rFonts w:hint="eastAsia"/>
              <w:rtl/>
            </w:rPr>
            <w:delText>ماً</w:delText>
          </w:r>
        </w:del>
      </w:ins>
      <w:del w:id="21025" w:author="jafary88@gmail.com" w:date="2022-05-11T18:16:00Z">
        <w:r w:rsidR="00262696" w:rsidDel="00836C19">
          <w:rPr>
            <w:rFonts w:hint="cs"/>
            <w:rtl/>
          </w:rPr>
          <w:delText>مستقیما اکسید خواهد کرد که اثر نامطلوب بر تولید جریان و تصفیه آب خواهد داشت.</w:delText>
        </w:r>
      </w:del>
      <w:ins w:id="21026" w:author="Mohsen" w:date="2019-03-17T16:53:00Z">
        <w:del w:id="21027" w:author="jafary88@gmail.com" w:date="2022-05-11T18:16:00Z">
          <w:r w:rsidR="00CF0011" w:rsidDel="00836C19">
            <w:rPr>
              <w:rtl/>
            </w:rPr>
            <w:delText xml:space="preserve"> برا</w:delText>
          </w:r>
          <w:r w:rsidR="00CF0011" w:rsidDel="00836C19">
            <w:rPr>
              <w:rFonts w:hint="cs"/>
              <w:rtl/>
            </w:rPr>
            <w:delText>ی</w:delText>
          </w:r>
        </w:del>
      </w:ins>
      <w:del w:id="21028" w:author="jafary88@gmail.com" w:date="2022-05-11T18:16:00Z">
        <w:r w:rsidR="00262696" w:rsidDel="00836C19">
          <w:rPr>
            <w:rFonts w:hint="cs"/>
            <w:rtl/>
          </w:rPr>
          <w:delText>برای نشتی اکسیژن از غشاء مقادیر متفاوتی گزارش شده که در فصل قبل ارائه گردید.</w:delText>
        </w:r>
      </w:del>
      <w:ins w:id="21029" w:author="Mohsen" w:date="2019-03-17T16:53:00Z">
        <w:del w:id="21030" w:author="jafary88@gmail.com" w:date="2022-05-11T18:16:00Z">
          <w:r w:rsidR="00CF0011" w:rsidDel="00836C19">
            <w:rPr>
              <w:rtl/>
            </w:rPr>
            <w:delText xml:space="preserve"> </w:delText>
          </w:r>
        </w:del>
      </w:ins>
      <w:ins w:id="21031" w:author="Mohsen Jafarinejad" w:date="2019-09-03T15:38:00Z">
        <w:del w:id="21032" w:author="jafary88@gmail.com" w:date="2022-05-11T18:16:00Z">
          <w:r w:rsidR="00E90961" w:rsidDel="00836C19">
            <w:rPr>
              <w:rtl/>
            </w:rPr>
            <w:delText>در ز</w:delText>
          </w:r>
          <w:r w:rsidR="00E90961" w:rsidDel="00836C19">
            <w:rPr>
              <w:rFonts w:hint="cs"/>
              <w:rtl/>
            </w:rPr>
            <w:delText>ی</w:delText>
          </w:r>
          <w:r w:rsidR="00E90961" w:rsidDel="00836C19">
            <w:rPr>
              <w:rFonts w:hint="eastAsia"/>
              <w:rtl/>
            </w:rPr>
            <w:delText>ر</w:delText>
          </w:r>
        </w:del>
      </w:ins>
      <w:ins w:id="21033" w:author="Mohsen" w:date="2019-03-17T16:53:00Z">
        <w:del w:id="21034" w:author="jafary88@gmail.com" w:date="2022-05-11T18:16:00Z">
          <w:r w:rsidR="00CF0011" w:rsidDel="00836C19">
            <w:rPr>
              <w:rtl/>
            </w:rPr>
            <w:delText>درز</w:delText>
          </w:r>
          <w:r w:rsidR="00CF0011" w:rsidDel="00836C19">
            <w:rPr>
              <w:rFonts w:hint="cs"/>
              <w:rtl/>
            </w:rPr>
            <w:delText>ی</w:delText>
          </w:r>
          <w:r w:rsidR="00CF0011" w:rsidDel="00836C19">
            <w:rPr>
              <w:rFonts w:hint="eastAsia"/>
              <w:rtl/>
            </w:rPr>
            <w:delText>ر</w:delText>
          </w:r>
        </w:del>
      </w:ins>
      <w:del w:id="21035" w:author="jafary88@gmail.com" w:date="2022-05-11T18:16:00Z">
        <w:r w:rsidR="00262696" w:rsidDel="00836C19">
          <w:rPr>
            <w:rFonts w:hint="cs"/>
            <w:rtl/>
          </w:rPr>
          <w:delText>درزیر اثر این نشتی</w:delText>
        </w:r>
      </w:del>
      <w:ins w:id="21036" w:author="Mohsen" w:date="2019-03-17T16:53:00Z">
        <w:del w:id="21037" w:author="jafary88@gmail.com" w:date="2022-05-11T18:16:00Z">
          <w:r w:rsidR="00CF0011" w:rsidDel="00836C19">
            <w:rPr>
              <w:rtl/>
            </w:rPr>
            <w:delText xml:space="preserve"> </w:delText>
          </w:r>
        </w:del>
      </w:ins>
      <w:ins w:id="21038" w:author="Mohsen Jafarinejad" w:date="2019-09-03T15:38:00Z">
        <w:del w:id="21039" w:author="jafary88@gmail.com" w:date="2022-05-11T18:16:00Z">
          <w:r w:rsidR="00E90961" w:rsidDel="00836C19">
            <w:rPr>
              <w:rtl/>
            </w:rPr>
            <w:delText>بر عملکرد</w:delText>
          </w:r>
        </w:del>
      </w:ins>
      <w:del w:id="21040" w:author="jafary88@gmail.com" w:date="2022-05-11T18:16:00Z">
        <w:r w:rsidR="00262696" w:rsidDel="00836C19">
          <w:rPr>
            <w:rFonts w:hint="cs"/>
            <w:rtl/>
          </w:rPr>
          <w:delText xml:space="preserve">  برعملکرد پیل را </w:delText>
        </w:r>
      </w:del>
      <w:ins w:id="21041" w:author="Mohsen" w:date="2019-03-17T16:51:00Z">
        <w:del w:id="2104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م</w:delText>
          </w:r>
        </w:del>
      </w:ins>
      <w:del w:id="21043" w:author="jafary88@gmail.com" w:date="2022-05-11T18:16:00Z">
        <w:r w:rsidR="00262696" w:rsidDel="00836C19">
          <w:rPr>
            <w:rFonts w:hint="cs"/>
            <w:rtl/>
          </w:rPr>
          <w:delText>می بینم</w:delText>
        </w:r>
      </w:del>
      <w:ins w:id="21044" w:author="Mohsen Jafarinejad" w:date="2019-05-08T10:18:00Z">
        <w:del w:id="21045" w:author="jafary88@gmail.com" w:date="2022-05-11T18:16:00Z">
          <w:r w:rsidR="00EB4F7C" w:rsidDel="00836C19">
            <w:rPr>
              <w:rFonts w:hint="cs"/>
              <w:rtl/>
            </w:rPr>
            <w:delText>.</w:delText>
          </w:r>
        </w:del>
      </w:ins>
      <w:del w:id="21046" w:author="jafary88@gmail.com" w:date="2022-05-11T18:16:00Z">
        <w:r w:rsidR="00262696" w:rsidDel="00836C19">
          <w:rPr>
            <w:rFonts w:hint="cs"/>
            <w:rtl/>
          </w:rPr>
          <w:delText>.</w:delText>
        </w:r>
      </w:del>
    </w:p>
    <w:p w14:paraId="62016F63" w14:textId="60F4B863" w:rsidR="00770F64" w:rsidDel="00836C19" w:rsidRDefault="00770F64" w:rsidP="00770F64">
      <w:pPr>
        <w:pStyle w:val="payannameh"/>
        <w:tabs>
          <w:tab w:val="left" w:pos="0"/>
          <w:tab w:val="left" w:pos="567"/>
          <w:tab w:val="left" w:pos="7371"/>
        </w:tabs>
        <w:spacing w:line="240" w:lineRule="auto"/>
        <w:rPr>
          <w:del w:id="21047" w:author="jafary88@gmail.com" w:date="2022-05-11T18:16:00Z"/>
          <w:rtl/>
        </w:rPr>
      </w:pPr>
    </w:p>
    <w:p w14:paraId="23438DBA" w14:textId="25DFE81C" w:rsidR="00B95091" w:rsidDel="00836C19" w:rsidRDefault="00B95091" w:rsidP="00770F64">
      <w:pPr>
        <w:pStyle w:val="payannameh"/>
        <w:tabs>
          <w:tab w:val="left" w:pos="0"/>
          <w:tab w:val="left" w:pos="7371"/>
        </w:tabs>
        <w:spacing w:line="240" w:lineRule="auto"/>
        <w:jc w:val="center"/>
        <w:rPr>
          <w:del w:id="21048" w:author="jafary88@gmail.com" w:date="2022-05-11T18:16:00Z"/>
          <w:rtl/>
        </w:rPr>
      </w:pPr>
      <w:del w:id="21049" w:author="jafary88@gmail.com" w:date="2022-05-11T18:16:00Z">
        <w:r w:rsidDel="00836C19">
          <w:rPr>
            <w:noProof/>
            <w:lang w:bidi="ar-SA"/>
          </w:rPr>
          <w:drawing>
            <wp:inline distT="0" distB="0" distL="0" distR="0" wp14:anchorId="7863D213" wp14:editId="751F0189">
              <wp:extent cx="4917990" cy="2883243"/>
              <wp:effectExtent l="0" t="0" r="16510" b="12700"/>
              <wp:docPr id="53" name="Chart 5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del>
    </w:p>
    <w:p w14:paraId="543AC4B2" w14:textId="18EDD75C" w:rsidR="00646649" w:rsidRPr="00646649" w:rsidDel="00836C19" w:rsidRDefault="00646649" w:rsidP="00CF0011">
      <w:pPr>
        <w:pStyle w:val="a4"/>
        <w:rPr>
          <w:del w:id="21050" w:author="jafary88@gmail.com" w:date="2022-05-11T18:16:00Z"/>
          <w:shd w:val="clear" w:color="auto" w:fill="FFFFFF"/>
        </w:rPr>
      </w:pPr>
      <w:bookmarkStart w:id="21051" w:name="_Toc8551064"/>
      <w:del w:id="21052" w:author="jafary88@gmail.com" w:date="2022-05-11T18:16:00Z">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w:delText>
        </w:r>
        <w:r w:rsidDel="00836C19">
          <w:rPr>
            <w:rFonts w:hint="cs"/>
            <w:rtl/>
          </w:rPr>
          <w:delText xml:space="preserve">اتصال کوتاه </w:delText>
        </w:r>
        <w:r w:rsidRPr="00646649" w:rsidDel="00836C19">
          <w:rPr>
            <w:shd w:val="clear" w:color="auto" w:fill="FFFFFF"/>
            <w:rtl/>
          </w:rPr>
          <w:delText>پیل به ازای تغییرات شدت اغتشاش</w:delText>
        </w:r>
        <w:r w:rsidDel="00836C19">
          <w:rPr>
            <w:rFonts w:hint="cs"/>
            <w:rtl/>
          </w:rPr>
          <w:delText xml:space="preserve"> با کراس </w:delText>
        </w:r>
      </w:del>
      <w:ins w:id="21053" w:author="Mohsen" w:date="2019-03-17T16:51:00Z">
        <w:del w:id="21054" w:author="jafary88@gmail.com" w:date="2022-05-11T18:16:00Z">
          <w:r w:rsidR="00CF0011" w:rsidDel="00836C19">
            <w:rPr>
              <w:rtl/>
            </w:rPr>
            <w:delText>آور</w:delText>
          </w:r>
        </w:del>
      </w:ins>
      <w:del w:id="21055" w:author="jafary88@gmail.com" w:date="2022-05-11T18:16:00Z">
        <w:r w:rsidDel="00836C19">
          <w:rPr>
            <w:rFonts w:hint="cs"/>
            <w:rtl/>
          </w:rPr>
          <w:delText>اور و بدون آن</w:delText>
        </w:r>
        <w:bookmarkEnd w:id="21051"/>
      </w:del>
    </w:p>
    <w:p w14:paraId="7899CDF9" w14:textId="30A15C77" w:rsidR="00770F64" w:rsidDel="00836C19" w:rsidRDefault="00770F64" w:rsidP="00770F64">
      <w:pPr>
        <w:pStyle w:val="payannameh"/>
        <w:tabs>
          <w:tab w:val="left" w:pos="0"/>
          <w:tab w:val="left" w:pos="7371"/>
        </w:tabs>
        <w:spacing w:line="240" w:lineRule="auto"/>
        <w:jc w:val="center"/>
        <w:rPr>
          <w:del w:id="21056" w:author="jafary88@gmail.com" w:date="2022-05-11T18:16:00Z"/>
          <w:rtl/>
        </w:rPr>
      </w:pPr>
    </w:p>
    <w:p w14:paraId="23EF6F93" w14:textId="39650BA3" w:rsidR="00770F64" w:rsidDel="00836C19" w:rsidRDefault="00770F64" w:rsidP="00770F64">
      <w:pPr>
        <w:pStyle w:val="payannameh"/>
        <w:tabs>
          <w:tab w:val="left" w:pos="0"/>
          <w:tab w:val="left" w:pos="7371"/>
        </w:tabs>
        <w:spacing w:line="240" w:lineRule="auto"/>
        <w:jc w:val="center"/>
        <w:rPr>
          <w:del w:id="21057" w:author="jafary88@gmail.com" w:date="2022-05-11T18:16:00Z"/>
          <w:rtl/>
        </w:rPr>
      </w:pPr>
    </w:p>
    <w:p w14:paraId="046564BD" w14:textId="5AF7E287" w:rsidR="00B95091" w:rsidDel="00836C19" w:rsidRDefault="00B95091" w:rsidP="00770F64">
      <w:pPr>
        <w:pStyle w:val="payannameh"/>
        <w:tabs>
          <w:tab w:val="left" w:pos="0"/>
          <w:tab w:val="left" w:pos="7371"/>
        </w:tabs>
        <w:spacing w:line="240" w:lineRule="auto"/>
        <w:jc w:val="center"/>
        <w:rPr>
          <w:del w:id="21058" w:author="jafary88@gmail.com" w:date="2022-05-11T18:16:00Z"/>
          <w:rtl/>
        </w:rPr>
      </w:pPr>
      <w:del w:id="21059" w:author="jafary88@gmail.com" w:date="2022-05-11T18:16:00Z">
        <w:r w:rsidDel="00836C19">
          <w:rPr>
            <w:noProof/>
            <w:lang w:bidi="ar-SA"/>
          </w:rPr>
          <w:drawing>
            <wp:inline distT="0" distB="0" distL="0" distR="0" wp14:anchorId="1BF8876E" wp14:editId="5D65B227">
              <wp:extent cx="5008606" cy="3163330"/>
              <wp:effectExtent l="0" t="0" r="20955" b="18415"/>
              <wp:docPr id="54" name="Chart 5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del>
    </w:p>
    <w:p w14:paraId="01375550" w14:textId="418486AC" w:rsidR="00646649" w:rsidDel="00836C19" w:rsidRDefault="00646649">
      <w:pPr>
        <w:pStyle w:val="a4"/>
        <w:rPr>
          <w:ins w:id="21060" w:author="Mohsen Jafarinejad" w:date="2019-05-04T11:39:00Z"/>
          <w:del w:id="21061" w:author="jafary88@gmail.com" w:date="2022-05-11T18:16:00Z"/>
          <w:shd w:val="clear" w:color="auto" w:fill="FFFFFF"/>
        </w:rPr>
        <w:pPrChange w:id="21062" w:author="Mohsen Jafarinejad" w:date="2019-05-04T11:23:00Z">
          <w:pPr>
            <w:pStyle w:val="Caption"/>
          </w:pPr>
        </w:pPrChange>
      </w:pPr>
      <w:del w:id="21063" w:author="jafary88@gmail.com" w:date="2022-05-11T18:16:00Z">
        <w:r w:rsidRPr="00BC16AF" w:rsidDel="00836C19">
          <w:rPr>
            <w:rStyle w:val="Char5"/>
            <w:rtl/>
            <w:rPrChange w:id="21064" w:author="Mohsen Jafarinejad" w:date="2019-05-04T11:23:00Z">
              <w:rPr>
                <w:rtl/>
              </w:rPr>
            </w:rPrChange>
          </w:rPr>
          <w:delText xml:space="preserve">شکل </w:delText>
        </w:r>
        <w:r w:rsidRPr="00BC16AF" w:rsidDel="00836C19">
          <w:rPr>
            <w:rStyle w:val="Char5"/>
            <w:rtl/>
            <w:rPrChange w:id="21065" w:author="Mohsen Jafarinejad" w:date="2019-05-04T11:23:00Z">
              <w:rPr>
                <w:rtl/>
              </w:rPr>
            </w:rPrChange>
          </w:rPr>
          <w:fldChar w:fldCharType="begin"/>
        </w:r>
        <w:r w:rsidRPr="00BC16AF" w:rsidDel="00836C19">
          <w:rPr>
            <w:rStyle w:val="Char5"/>
            <w:rtl/>
            <w:rPrChange w:id="21066" w:author="Mohsen Jafarinejad" w:date="2019-05-04T11:23:00Z">
              <w:rPr>
                <w:rtl/>
              </w:rPr>
            </w:rPrChange>
          </w:rPr>
          <w:delInstrText xml:space="preserve"> </w:delInstrText>
        </w:r>
        <w:r w:rsidRPr="00BC16AF" w:rsidDel="00836C19">
          <w:rPr>
            <w:rStyle w:val="Char5"/>
            <w:rPrChange w:id="21067" w:author="Mohsen Jafarinejad" w:date="2019-05-04T11:23:00Z">
              <w:rPr/>
            </w:rPrChange>
          </w:rPr>
          <w:delInstrText xml:space="preserve">SEQ </w:delInstrText>
        </w:r>
        <w:r w:rsidRPr="00BC16AF" w:rsidDel="00836C19">
          <w:rPr>
            <w:rStyle w:val="Char5"/>
            <w:rtl/>
            <w:rPrChange w:id="21068" w:author="Mohsen Jafarinejad" w:date="2019-05-04T11:23:00Z">
              <w:rPr>
                <w:rtl/>
              </w:rPr>
            </w:rPrChange>
          </w:rPr>
          <w:delInstrText xml:space="preserve">شکل \* </w:delInstrText>
        </w:r>
        <w:r w:rsidRPr="00BC16AF" w:rsidDel="00836C19">
          <w:rPr>
            <w:rStyle w:val="Char5"/>
            <w:rPrChange w:id="21069" w:author="Mohsen Jafarinejad" w:date="2019-05-04T11:23:00Z">
              <w:rPr/>
            </w:rPrChange>
          </w:rPr>
          <w:delInstrText>ARABIC</w:delInstrText>
        </w:r>
        <w:r w:rsidRPr="00BC16AF" w:rsidDel="00836C19">
          <w:rPr>
            <w:rStyle w:val="Char5"/>
            <w:rtl/>
            <w:rPrChange w:id="21070" w:author="Mohsen Jafarinejad" w:date="2019-05-04T11:23:00Z">
              <w:rPr>
                <w:rtl/>
              </w:rPr>
            </w:rPrChange>
          </w:rPr>
          <w:delInstrText xml:space="preserve"> </w:delInstrText>
        </w:r>
        <w:r w:rsidRPr="00BC16AF" w:rsidDel="00836C19">
          <w:rPr>
            <w:rStyle w:val="Char5"/>
            <w:rtl/>
            <w:rPrChange w:id="21071" w:author="Mohsen Jafarinejad" w:date="2019-05-04T11:23:00Z">
              <w:rPr>
                <w:rtl/>
              </w:rPr>
            </w:rPrChange>
          </w:rPr>
          <w:fldChar w:fldCharType="separate"/>
        </w:r>
      </w:del>
      <w:ins w:id="21072" w:author="Mohsen" w:date="2019-03-18T01:27:00Z">
        <w:del w:id="21073" w:author="jafary88@gmail.com" w:date="2022-05-11T18:16:00Z">
          <w:r w:rsidR="00C607BA" w:rsidRPr="00BC16AF" w:rsidDel="00836C19">
            <w:rPr>
              <w:rStyle w:val="Char5"/>
              <w:rtl/>
              <w:rPrChange w:id="21074" w:author="Mohsen Jafarinejad" w:date="2019-05-04T11:23:00Z">
                <w:rPr>
                  <w:noProof/>
                  <w:rtl/>
                </w:rPr>
              </w:rPrChange>
            </w:rPr>
            <w:delText>1</w:delText>
          </w:r>
        </w:del>
      </w:ins>
      <w:del w:id="21075" w:author="jafary88@gmail.com" w:date="2022-05-11T18:16:00Z">
        <w:r w:rsidR="007B19DD" w:rsidRPr="00BC16AF" w:rsidDel="00836C19">
          <w:rPr>
            <w:rStyle w:val="Char5"/>
            <w:rtl/>
            <w:rPrChange w:id="21076" w:author="Mohsen Jafarinejad" w:date="2019-05-04T11:23:00Z">
              <w:rPr>
                <w:noProof/>
                <w:rtl/>
              </w:rPr>
            </w:rPrChange>
          </w:rPr>
          <w:delText>56</w:delText>
        </w:r>
        <w:r w:rsidRPr="00BC16AF" w:rsidDel="00836C19">
          <w:rPr>
            <w:rStyle w:val="Char5"/>
            <w:rtl/>
            <w:rPrChange w:id="21077" w:author="Mohsen Jafarinejad" w:date="2019-05-04T11:23:00Z">
              <w:rPr>
                <w:rtl/>
              </w:rPr>
            </w:rPrChange>
          </w:rPr>
          <w:fldChar w:fldCharType="end"/>
        </w:r>
        <w:r w:rsidDel="00836C19">
          <w:rPr>
            <w:noProof/>
            <w:rtl/>
          </w:rPr>
          <w:delText xml:space="preserve"> </w:delText>
        </w:r>
        <w:r w:rsidDel="00836C19">
          <w:rPr>
            <w:rFonts w:hint="cs"/>
            <w:noProof/>
            <w:rtl/>
          </w:rPr>
          <w:delText>-</w:delText>
        </w:r>
        <w:bookmarkStart w:id="21078" w:name="_Toc8551065"/>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اکسیژن محلول و نشتی اکسیژن</w:delText>
        </w:r>
      </w:del>
      <w:bookmarkEnd w:id="21078"/>
    </w:p>
    <w:p w14:paraId="0811205A" w14:textId="273B9146" w:rsidR="003A6CE4" w:rsidRPr="00646649" w:rsidDel="00836C19" w:rsidRDefault="003A6CE4">
      <w:pPr>
        <w:pStyle w:val="a4"/>
        <w:numPr>
          <w:ilvl w:val="0"/>
          <w:numId w:val="0"/>
        </w:numPr>
        <w:ind w:left="567"/>
        <w:jc w:val="left"/>
        <w:rPr>
          <w:del w:id="21079" w:author="jafary88@gmail.com" w:date="2022-05-11T18:16:00Z"/>
          <w:shd w:val="clear" w:color="auto" w:fill="FFFFFF"/>
        </w:rPr>
        <w:pPrChange w:id="21080" w:author="Mohsen Jafarinejad" w:date="2019-05-04T11:39:00Z">
          <w:pPr>
            <w:pStyle w:val="Caption"/>
          </w:pPr>
        </w:pPrChange>
      </w:pPr>
    </w:p>
    <w:p w14:paraId="1894C53E" w14:textId="3340EB3E" w:rsidR="00A450C0" w:rsidDel="00836C19" w:rsidRDefault="00A450C0" w:rsidP="005E409E">
      <w:pPr>
        <w:pStyle w:val="payannameh"/>
        <w:tabs>
          <w:tab w:val="left" w:pos="0"/>
          <w:tab w:val="left" w:pos="7371"/>
        </w:tabs>
        <w:spacing w:line="240" w:lineRule="auto"/>
        <w:rPr>
          <w:del w:id="21081" w:author="jafary88@gmail.com" w:date="2022-05-11T18:16:00Z"/>
        </w:rPr>
      </w:pPr>
    </w:p>
    <w:p w14:paraId="2652E27B" w14:textId="3CA4B092" w:rsidR="00076522" w:rsidDel="00836C19" w:rsidRDefault="00076522" w:rsidP="00646649">
      <w:pPr>
        <w:pStyle w:val="payannameh"/>
        <w:tabs>
          <w:tab w:val="left" w:pos="7371"/>
        </w:tabs>
        <w:spacing w:line="240" w:lineRule="auto"/>
        <w:jc w:val="center"/>
        <w:rPr>
          <w:del w:id="21082" w:author="jafary88@gmail.com" w:date="2022-05-11T18:16:00Z"/>
          <w:rtl/>
        </w:rPr>
      </w:pPr>
      <w:del w:id="21083" w:author="jafary88@gmail.com" w:date="2022-05-11T18:16:00Z">
        <w:r w:rsidDel="00836C19">
          <w:rPr>
            <w:noProof/>
            <w:lang w:bidi="ar-SA"/>
          </w:rPr>
          <w:drawing>
            <wp:inline distT="0" distB="0" distL="0" distR="0" wp14:anchorId="5D39D2D8" wp14:editId="5245591B">
              <wp:extent cx="5099222" cy="3031524"/>
              <wp:effectExtent l="0" t="0" r="25400" b="16510"/>
              <wp:docPr id="55" name="Chart 5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del>
    </w:p>
    <w:p w14:paraId="5670102B" w14:textId="62582A6F" w:rsidR="00B51DA4" w:rsidRPr="005400D2" w:rsidDel="00836C19" w:rsidRDefault="00646649">
      <w:pPr>
        <w:pStyle w:val="a4"/>
        <w:rPr>
          <w:ins w:id="21084" w:author="Mohsen Jafarinejad" w:date="2019-05-11T08:20:00Z"/>
          <w:del w:id="21085" w:author="jafary88@gmail.com" w:date="2022-05-11T18:16:00Z"/>
          <w:rtl/>
          <w:rPrChange w:id="21086" w:author="Mohsen Jafarinejad" w:date="2019-05-11T08:20:00Z">
            <w:rPr>
              <w:ins w:id="21087" w:author="Mohsen Jafarinejad" w:date="2019-05-11T08:20:00Z"/>
              <w:del w:id="21088" w:author="jafary88@gmail.com" w:date="2022-05-11T18:16:00Z"/>
              <w:shd w:val="clear" w:color="auto" w:fill="FFFFFF"/>
              <w:rtl/>
            </w:rPr>
          </w:rPrChange>
        </w:rPr>
        <w:pPrChange w:id="21089" w:author="Mohsen Jafarinejad" w:date="2019-05-04T11:23:00Z">
          <w:pPr>
            <w:pStyle w:val="Caption"/>
          </w:pPr>
        </w:pPrChange>
      </w:pPr>
      <w:del w:id="21090" w:author="jafary88@gmail.com" w:date="2022-05-11T18:16:00Z">
        <w:r w:rsidDel="00836C19">
          <w:rPr>
            <w:rtl/>
          </w:rPr>
          <w:delText xml:space="preserve">شکل </w:delText>
        </w:r>
        <w:r w:rsidDel="00836C19">
          <w:rPr>
            <w:rtl/>
          </w:rPr>
          <w:fldChar w:fldCharType="begin"/>
        </w:r>
        <w:r w:rsidDel="00836C19">
          <w:rPr>
            <w:rtl/>
          </w:rPr>
          <w:delInstrText xml:space="preserve"> </w:delInstrText>
        </w:r>
        <w:r w:rsidDel="00836C19">
          <w:delInstrText xml:space="preserve">SEQ </w:delInstrText>
        </w:r>
        <w:r w:rsidDel="00836C19">
          <w:rPr>
            <w:rtl/>
          </w:rPr>
          <w:delInstrText xml:space="preserve">شکل \* </w:delInstrText>
        </w:r>
        <w:r w:rsidDel="00836C19">
          <w:delInstrText>ARABIC</w:delInstrText>
        </w:r>
        <w:r w:rsidDel="00836C19">
          <w:rPr>
            <w:rtl/>
          </w:rPr>
          <w:delInstrText xml:space="preserve"> </w:delInstrText>
        </w:r>
        <w:r w:rsidDel="00836C19">
          <w:rPr>
            <w:rtl/>
          </w:rPr>
          <w:fldChar w:fldCharType="separate"/>
        </w:r>
      </w:del>
      <w:ins w:id="21091" w:author="Mohsen" w:date="2019-03-18T01:27:00Z">
        <w:del w:id="21092" w:author="jafary88@gmail.com" w:date="2022-05-11T18:16:00Z">
          <w:r w:rsidR="00C607BA" w:rsidDel="00836C19">
            <w:rPr>
              <w:noProof/>
              <w:rtl/>
            </w:rPr>
            <w:delText>2</w:delText>
          </w:r>
        </w:del>
      </w:ins>
      <w:del w:id="21093" w:author="jafary88@gmail.com" w:date="2022-05-11T18:16:00Z">
        <w:r w:rsidR="007B19DD" w:rsidDel="00836C19">
          <w:rPr>
            <w:noProof/>
            <w:rtl/>
          </w:rPr>
          <w:delText>57</w:delText>
        </w:r>
        <w:r w:rsidDel="00836C19">
          <w:rPr>
            <w:rtl/>
          </w:rPr>
          <w:fldChar w:fldCharType="end"/>
        </w:r>
        <w:r w:rsidDel="00836C19">
          <w:rPr>
            <w:noProof/>
            <w:rtl/>
          </w:rPr>
          <w:delText xml:space="preserve"> </w:delText>
        </w:r>
        <w:r w:rsidDel="00836C19">
          <w:rPr>
            <w:rFonts w:hint="cs"/>
            <w:noProof/>
            <w:rtl/>
          </w:rPr>
          <w:delText>-</w:delText>
        </w:r>
        <w:bookmarkStart w:id="21094" w:name="_Toc8551066"/>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w:delText>
        </w:r>
        <w:r w:rsidDel="00836C19">
          <w:rPr>
            <w:rFonts w:hint="cs"/>
            <w:rtl/>
          </w:rPr>
          <w:delText>سابستر</w:delText>
        </w:r>
        <w:r w:rsidRPr="00646649" w:rsidDel="00836C19">
          <w:rPr>
            <w:shd w:val="clear" w:color="auto" w:fill="FFFFFF"/>
            <w:rtl/>
          </w:rPr>
          <w:delText xml:space="preserve"> و نشتی اکسیژن</w:delText>
        </w:r>
      </w:del>
      <w:bookmarkEnd w:id="21094"/>
    </w:p>
    <w:p w14:paraId="060DD83E" w14:textId="30B744E8" w:rsidR="005400D2" w:rsidDel="00836C19" w:rsidRDefault="005400D2">
      <w:pPr>
        <w:pStyle w:val="a4"/>
        <w:numPr>
          <w:ilvl w:val="0"/>
          <w:numId w:val="0"/>
        </w:numPr>
        <w:ind w:left="567"/>
        <w:jc w:val="left"/>
        <w:rPr>
          <w:ins w:id="21095" w:author="Mohsen Jafarinejad" w:date="2019-05-11T08:20:00Z"/>
          <w:del w:id="21096" w:author="jafary88@gmail.com" w:date="2022-05-11T18:16:00Z"/>
          <w:shd w:val="clear" w:color="auto" w:fill="FFFFFF"/>
          <w:rtl/>
        </w:rPr>
        <w:pPrChange w:id="21097" w:author="Mohsen Jafarinejad" w:date="2019-05-11T08:20:00Z">
          <w:pPr>
            <w:pStyle w:val="Caption"/>
          </w:pPr>
        </w:pPrChange>
      </w:pPr>
    </w:p>
    <w:p w14:paraId="5C2D63F1" w14:textId="01DB4F6D" w:rsidR="005400D2" w:rsidDel="00836C19" w:rsidRDefault="005400D2">
      <w:pPr>
        <w:pStyle w:val="a4"/>
        <w:numPr>
          <w:ilvl w:val="0"/>
          <w:numId w:val="0"/>
        </w:numPr>
        <w:ind w:left="567"/>
        <w:jc w:val="left"/>
        <w:rPr>
          <w:del w:id="21098" w:author="jafary88@gmail.com" w:date="2022-05-11T18:16:00Z"/>
          <w:rtl/>
        </w:rPr>
        <w:pPrChange w:id="21099" w:author="Mohsen Jafarinejad" w:date="2019-05-11T08:20:00Z">
          <w:pPr>
            <w:pStyle w:val="Caption"/>
          </w:pPr>
        </w:pPrChange>
      </w:pPr>
    </w:p>
    <w:p w14:paraId="774E6B4D" w14:textId="14E30628" w:rsidR="00651A99" w:rsidRPr="00D57906" w:rsidDel="00836C19" w:rsidRDefault="0061017B" w:rsidP="00211B4A">
      <w:pPr>
        <w:pStyle w:val="a0"/>
        <w:bidi/>
        <w:rPr>
          <w:del w:id="21100" w:author="jafary88@gmail.com" w:date="2022-05-11T18:16:00Z"/>
          <w:rtl/>
        </w:rPr>
      </w:pPr>
      <w:del w:id="21101" w:author="jafary88@gmail.com" w:date="2022-05-11T18:16:00Z">
        <w:r w:rsidRPr="00D57906" w:rsidDel="00836C19">
          <w:rPr>
            <w:rFonts w:hint="cs"/>
            <w:rtl/>
          </w:rPr>
          <w:delText xml:space="preserve"> </w:delText>
        </w:r>
        <w:bookmarkStart w:id="21102" w:name="_Toc3666316"/>
        <w:bookmarkStart w:id="21103" w:name="_Toc3666565"/>
        <w:r w:rsidRPr="00D57906" w:rsidDel="00836C19">
          <w:rPr>
            <w:rFonts w:hint="cs"/>
            <w:rtl/>
          </w:rPr>
          <w:delText>پلاریزاسیون پیل میکروبی مورد شبیه سازی</w:delText>
        </w:r>
        <w:bookmarkStart w:id="21104" w:name="_Toc8546224"/>
        <w:bookmarkStart w:id="21105" w:name="_Toc8550626"/>
        <w:bookmarkStart w:id="21106" w:name="_Toc8550887"/>
        <w:bookmarkEnd w:id="21102"/>
        <w:bookmarkEnd w:id="21103"/>
        <w:bookmarkEnd w:id="21104"/>
        <w:bookmarkEnd w:id="21105"/>
        <w:bookmarkEnd w:id="21106"/>
      </w:del>
    </w:p>
    <w:p w14:paraId="24291432" w14:textId="0405F4E8" w:rsidR="00B51DA4" w:rsidDel="00836C19" w:rsidRDefault="00770F64" w:rsidP="00770F64">
      <w:pPr>
        <w:pStyle w:val="payannameh"/>
        <w:tabs>
          <w:tab w:val="left" w:pos="0"/>
          <w:tab w:val="left" w:pos="567"/>
          <w:tab w:val="left" w:pos="7371"/>
        </w:tabs>
        <w:spacing w:line="240" w:lineRule="auto"/>
        <w:jc w:val="both"/>
        <w:rPr>
          <w:del w:id="21107" w:author="jafary88@gmail.com" w:date="2022-05-11T18:16:00Z"/>
          <w:rtl/>
        </w:rPr>
      </w:pPr>
      <w:del w:id="21108" w:author="jafary88@gmail.com" w:date="2022-05-11T18:16:00Z">
        <w:r w:rsidDel="00836C19">
          <w:rPr>
            <w:rtl/>
          </w:rPr>
          <w:tab/>
        </w:r>
        <w:r w:rsidR="00B51DA4" w:rsidDel="00836C19">
          <w:rPr>
            <w:rFonts w:hint="cs"/>
            <w:rtl/>
          </w:rPr>
          <w:delText>حال با توجه به مقادیر بدست آمده برای جریان اتصال کوتاه مدل سازی شده پیل میکروبی منحنی پولاریزاسیون ولتاژ-</w:delText>
        </w:r>
        <w:r w:rsidR="009A21F2" w:rsidDel="00836C19">
          <w:rPr>
            <w:rFonts w:hint="cs"/>
            <w:rtl/>
          </w:rPr>
          <w:delText xml:space="preserve"> </w:delText>
        </w:r>
        <w:r w:rsidR="00B51DA4" w:rsidDel="00836C19">
          <w:rPr>
            <w:rFonts w:hint="cs"/>
            <w:rtl/>
          </w:rPr>
          <w:delText>جریان و توان</w:delText>
        </w:r>
        <w:r w:rsidR="00B51DA4" w:rsidDel="00836C19">
          <w:rPr>
            <w:rFonts w:ascii="Times New Roman" w:hAnsi="Times New Roman" w:cs="Times New Roman" w:hint="cs"/>
            <w:rtl/>
          </w:rPr>
          <w:delText>–</w:delText>
        </w:r>
        <w:r w:rsidR="009A21F2" w:rsidDel="00836C19">
          <w:rPr>
            <w:rFonts w:ascii="Times New Roman" w:hAnsi="Times New Roman" w:cs="Times New Roman" w:hint="cs"/>
            <w:rtl/>
          </w:rPr>
          <w:delText xml:space="preserve"> </w:delText>
        </w:r>
        <w:r w:rsidR="00B51DA4" w:rsidDel="00836C19">
          <w:rPr>
            <w:rFonts w:hint="cs"/>
            <w:rtl/>
          </w:rPr>
          <w:delText xml:space="preserve">جریان آن را رسم </w:delText>
        </w:r>
      </w:del>
      <w:ins w:id="21109" w:author="Mohsen" w:date="2019-03-17T16:51:00Z">
        <w:del w:id="2111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1111" w:author="jafary88@gmail.com" w:date="2022-05-11T18:16:00Z">
        <w:r w:rsidR="00B51DA4" w:rsidDel="00836C19">
          <w:rPr>
            <w:rFonts w:hint="cs"/>
            <w:rtl/>
          </w:rPr>
          <w:delText>می نماییم .</w:delText>
        </w:r>
      </w:del>
      <w:ins w:id="21112" w:author="Mohsen" w:date="2019-03-17T16:53:00Z">
        <w:del w:id="21113"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1114" w:author="jafary88@gmail.com" w:date="2022-05-11T18:16:00Z">
        <w:r w:rsidR="00B51DA4" w:rsidDel="00836C19">
          <w:rPr>
            <w:rFonts w:hint="cs"/>
            <w:rtl/>
          </w:rPr>
          <w:delText>باید توجه داشت که ب توجه به اینکه مکانیزم عمل پیل میکروبی بسیار پیچیده است یکسری ساده سازی ها به جهت امکان ایجاد بررسی اثر متغییر های بخش قبل بر روی منحنی پولاریزاسیون پیل در نظر گرفته است.</w:delText>
        </w:r>
      </w:del>
      <w:ins w:id="21115" w:author="Mohsen" w:date="2019-03-17T16:53:00Z">
        <w:del w:id="21116" w:author="jafary88@gmail.com" w:date="2022-05-11T18:16:00Z">
          <w:r w:rsidR="00CF0011" w:rsidDel="00836C19">
            <w:rPr>
              <w:rtl/>
            </w:rPr>
            <w:delText xml:space="preserve"> در</w:delText>
          </w:r>
        </w:del>
      </w:ins>
      <w:del w:id="21117" w:author="jafary88@gmail.com" w:date="2022-05-11T18:16:00Z">
        <w:r w:rsidR="00B51DA4" w:rsidDel="00836C19">
          <w:rPr>
            <w:rFonts w:hint="cs"/>
            <w:rtl/>
          </w:rPr>
          <w:delText xml:space="preserve">در این بخش فرض بر این است که افت فعال سازی بدلیل سرعت زیاد واکنش در سمت کاتد قابل صرف نظر کردن است </w:delText>
        </w:r>
        <w:r w:rsidR="00D57906" w:rsidDel="00836C19">
          <w:rPr>
            <w:rFonts w:hint="cs"/>
            <w:rtl/>
          </w:rPr>
          <w:delText xml:space="preserve">زیرا مقدار </w:delText>
        </w:r>
        <w:r w:rsidR="00D57906" w:rsidRPr="00672926" w:rsidDel="00836C19">
          <w:rPr>
            <w:rStyle w:val="tgc"/>
            <w:sz w:val="32"/>
            <w:szCs w:val="36"/>
          </w:rPr>
          <w:object w:dxaOrig="240" w:dyaOrig="360" w14:anchorId="3F366E41">
            <v:shape id="_x0000_i1183" type="#_x0000_t75" style="width:12pt;height:18pt" o:ole="">
              <v:imagedata r:id="rId340" o:title=""/>
            </v:shape>
            <o:OLEObject Type="Embed" ProgID="Equation.DSMT4" ShapeID="_x0000_i1183" DrawAspect="Content" ObjectID="_1713799039" r:id="rId341"/>
          </w:object>
        </w:r>
        <w:r w:rsidR="00D57906" w:rsidDel="00836C19">
          <w:delText xml:space="preserve"> </w:delText>
        </w:r>
        <w:r w:rsidR="00935498" w:rsidDel="00836C19">
          <w:rPr>
            <w:rFonts w:hint="cs"/>
            <w:rtl/>
          </w:rPr>
          <w:delText xml:space="preserve">برای </w:delText>
        </w:r>
      </w:del>
      <w:ins w:id="21118" w:author="Mohsen" w:date="2019-03-17T16:51:00Z">
        <w:del w:id="21119" w:author="jafary88@gmail.com" w:date="2022-05-11T18:16:00Z">
          <w:r w:rsidR="00CF0011" w:rsidDel="00836C19">
            <w:rPr>
              <w:rtl/>
            </w:rPr>
            <w:delText>واکنش‌ها</w:delText>
          </w:r>
          <w:r w:rsidR="00CF0011" w:rsidDel="00836C19">
            <w:rPr>
              <w:rFonts w:hint="cs"/>
              <w:rtl/>
            </w:rPr>
            <w:delText>ی</w:delText>
          </w:r>
        </w:del>
      </w:ins>
      <w:del w:id="21120" w:author="jafary88@gmail.com" w:date="2022-05-11T18:16:00Z">
        <w:r w:rsidR="00935498" w:rsidDel="00836C19">
          <w:rPr>
            <w:rFonts w:hint="cs"/>
            <w:rtl/>
          </w:rPr>
          <w:delText xml:space="preserve">واکنش های سریع بزرگ بوده </w:delText>
        </w:r>
      </w:del>
      <w:customXmlDelRangeStart w:id="21121" w:author="jafary88@gmail.com" w:date="2022-05-11T18:16:00Z"/>
      <w:sdt>
        <w:sdtPr>
          <w:rPr>
            <w:rFonts w:hint="cs"/>
            <w:rtl/>
          </w:rPr>
          <w:id w:val="1317066276"/>
          <w:citation/>
        </w:sdtPr>
        <w:sdtEndPr/>
        <w:sdtContent>
          <w:customXmlDelRangeEnd w:id="21121"/>
          <w:del w:id="21122" w:author="jafary88@gmail.com" w:date="2022-05-11T18:16:00Z">
            <w:r w:rsidR="00935498" w:rsidDel="00836C19">
              <w:rPr>
                <w:rStyle w:val="tgc"/>
                <w:rtl/>
              </w:rPr>
              <w:fldChar w:fldCharType="begin"/>
            </w:r>
            <w:r w:rsidR="00EA6BD0" w:rsidDel="00836C19">
              <w:rPr>
                <w:rStyle w:val="tgc"/>
              </w:rPr>
              <w:delInstrText xml:space="preserve">CITATION 74 \l 1033 </w:delInstrText>
            </w:r>
            <w:r w:rsidR="00935498" w:rsidDel="00836C19">
              <w:rPr>
                <w:rStyle w:val="tgc"/>
                <w:rtl/>
              </w:rPr>
              <w:fldChar w:fldCharType="separate"/>
            </w:r>
            <w:r w:rsidR="00F81795" w:rsidDel="00836C19">
              <w:rPr>
                <w:noProof/>
              </w:rPr>
              <w:delText>[70]</w:delText>
            </w:r>
            <w:r w:rsidR="00935498" w:rsidDel="00836C19">
              <w:rPr>
                <w:rStyle w:val="tgc"/>
                <w:rtl/>
              </w:rPr>
              <w:fldChar w:fldCharType="end"/>
            </w:r>
          </w:del>
          <w:customXmlDelRangeStart w:id="21123" w:author="jafary88@gmail.com" w:date="2022-05-11T18:16:00Z"/>
        </w:sdtContent>
      </w:sdt>
      <w:customXmlDelRangeEnd w:id="21123"/>
      <w:customXmlDelRangeStart w:id="21124" w:author="jafary88@gmail.com" w:date="2022-05-11T18:16:00Z"/>
      <w:sdt>
        <w:sdtPr>
          <w:rPr>
            <w:rFonts w:hint="cs"/>
            <w:rtl/>
          </w:rPr>
          <w:id w:val="2090115383"/>
          <w:citation/>
        </w:sdtPr>
        <w:sdtEndPr/>
        <w:sdtContent>
          <w:customXmlDelRangeEnd w:id="21124"/>
          <w:del w:id="21125" w:author="jafary88@gmail.com" w:date="2022-05-11T18:16:00Z">
            <w:r w:rsidR="00935498" w:rsidDel="00836C19">
              <w:rPr>
                <w:rStyle w:val="tgc"/>
                <w:rtl/>
              </w:rPr>
              <w:fldChar w:fldCharType="begin"/>
            </w:r>
            <w:r w:rsidR="00EA6BD0" w:rsidDel="00836C19">
              <w:rPr>
                <w:rStyle w:val="tgc"/>
              </w:rPr>
              <w:delInstrText xml:space="preserve">CITATION 66 \l 1033 </w:delInstrText>
            </w:r>
            <w:r w:rsidR="00935498"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935498" w:rsidDel="00836C19">
              <w:rPr>
                <w:rStyle w:val="tgc"/>
                <w:rtl/>
              </w:rPr>
              <w:fldChar w:fldCharType="end"/>
            </w:r>
          </w:del>
          <w:customXmlDelRangeStart w:id="21126" w:author="jafary88@gmail.com" w:date="2022-05-11T18:16:00Z"/>
        </w:sdtContent>
      </w:sdt>
      <w:customXmlDelRangeEnd w:id="21126"/>
      <w:del w:id="21127" w:author="jafary88@gmail.com" w:date="2022-05-11T18:16:00Z">
        <w:r w:rsidR="00D57906" w:rsidDel="00836C19">
          <w:rPr>
            <w:rFonts w:hint="cs"/>
            <w:rtl/>
          </w:rPr>
          <w:delText xml:space="preserve">در نتیجه نسبت جریان پیل به چگالی جریان تبادلی بسیار کوچک و </w:delText>
        </w:r>
      </w:del>
      <w:ins w:id="21128" w:author="Mohsen" w:date="2019-03-17T16:51:00Z">
        <w:del w:id="21129" w:author="jafary88@gmail.com" w:date="2022-05-11T18:16:00Z">
          <w:r w:rsidR="00CF0011" w:rsidDel="00836C19">
            <w:rPr>
              <w:rtl/>
            </w:rPr>
            <w:delText>نت</w:delText>
          </w:r>
          <w:r w:rsidR="00CF0011" w:rsidDel="00836C19">
            <w:rPr>
              <w:rFonts w:hint="cs"/>
              <w:rtl/>
            </w:rPr>
            <w:delText>ی</w:delText>
          </w:r>
          <w:r w:rsidR="00CF0011" w:rsidDel="00836C19">
            <w:rPr>
              <w:rFonts w:hint="eastAsia"/>
              <w:rtl/>
            </w:rPr>
            <w:delText>جتاً</w:delText>
          </w:r>
        </w:del>
      </w:ins>
      <w:del w:id="21130" w:author="jafary88@gmail.com" w:date="2022-05-11T18:16:00Z">
        <w:r w:rsidR="00D57906" w:rsidDel="00836C19">
          <w:rPr>
            <w:rFonts w:hint="cs"/>
            <w:rtl/>
          </w:rPr>
          <w:delText>نتیجتا فراولتاژ کاتد در پیل میکروبی  قابل صرف نظر کردن خواهد بود .</w:delText>
        </w:r>
        <w:bookmarkStart w:id="21131" w:name="_Toc8546225"/>
        <w:bookmarkStart w:id="21132" w:name="_Toc8550627"/>
        <w:bookmarkStart w:id="21133" w:name="_Toc8550888"/>
        <w:bookmarkEnd w:id="21131"/>
        <w:bookmarkEnd w:id="21132"/>
        <w:bookmarkEnd w:id="21133"/>
      </w:del>
    </w:p>
    <w:p w14:paraId="2775B9FD" w14:textId="4208CF4A" w:rsidR="00C5026C" w:rsidDel="00836C19" w:rsidRDefault="00770F64" w:rsidP="00770F64">
      <w:pPr>
        <w:pStyle w:val="payannameh"/>
        <w:tabs>
          <w:tab w:val="left" w:pos="0"/>
          <w:tab w:val="left" w:pos="567"/>
          <w:tab w:val="left" w:pos="7371"/>
        </w:tabs>
        <w:spacing w:line="240" w:lineRule="auto"/>
        <w:jc w:val="both"/>
        <w:rPr>
          <w:del w:id="21134" w:author="jafary88@gmail.com" w:date="2022-05-11T18:16:00Z"/>
          <w:rtl/>
        </w:rPr>
      </w:pPr>
      <w:del w:id="21135" w:author="jafary88@gmail.com" w:date="2022-05-11T18:16:00Z">
        <w:r w:rsidDel="00836C19">
          <w:rPr>
            <w:rtl/>
          </w:rPr>
          <w:tab/>
        </w:r>
        <w:r w:rsidR="00C5026C" w:rsidRPr="00EC1A9D" w:rsidDel="00836C19">
          <w:rPr>
            <w:rFonts w:hint="cs"/>
            <w:rtl/>
          </w:rPr>
          <w:delText xml:space="preserve">با توجه به اینکه دیدیم چگالی جریان اتصال کوتاه پیل با سطح غشاء رابطه مستقیم دارد </w:delText>
        </w:r>
      </w:del>
      <w:customXmlDelRangeStart w:id="21136" w:author="jafary88@gmail.com" w:date="2022-05-11T18:16:00Z"/>
      <w:sdt>
        <w:sdtPr>
          <w:rPr>
            <w:rFonts w:hint="cs"/>
            <w:rtl/>
          </w:rPr>
          <w:id w:val="1174525719"/>
          <w:citation/>
        </w:sdtPr>
        <w:sdtEndPr/>
        <w:sdtContent>
          <w:customXmlDelRangeEnd w:id="21136"/>
          <w:del w:id="21137" w:author="jafary88@gmail.com" w:date="2022-05-11T18:16:00Z">
            <w:r w:rsidR="00EC1A9D" w:rsidRPr="00EC1A9D" w:rsidDel="00836C19">
              <w:rPr>
                <w:rStyle w:val="tgc"/>
                <w:rtl/>
              </w:rPr>
              <w:fldChar w:fldCharType="begin"/>
            </w:r>
            <w:r w:rsidR="00EC1A9D" w:rsidRPr="00EC1A9D" w:rsidDel="00836C19">
              <w:rPr>
                <w:rStyle w:val="tgc"/>
              </w:rPr>
              <w:delInstrText xml:space="preserve"> CITATION 54 \l 1033 </w:delInstrText>
            </w:r>
            <w:r w:rsidR="00EC1A9D" w:rsidRPr="00EC1A9D" w:rsidDel="00836C19">
              <w:rPr>
                <w:rStyle w:val="tgc"/>
                <w:rtl/>
              </w:rPr>
              <w:fldChar w:fldCharType="separate"/>
            </w:r>
            <w:r w:rsidR="00F81795" w:rsidDel="00836C19">
              <w:rPr>
                <w:noProof/>
              </w:rPr>
              <w:delText>[50]</w:delText>
            </w:r>
            <w:r w:rsidR="00EC1A9D" w:rsidRPr="00EC1A9D" w:rsidDel="00836C19">
              <w:rPr>
                <w:rStyle w:val="tgc"/>
                <w:rtl/>
              </w:rPr>
              <w:fldChar w:fldCharType="end"/>
            </w:r>
          </w:del>
          <w:customXmlDelRangeStart w:id="21138" w:author="jafary88@gmail.com" w:date="2022-05-11T18:16:00Z"/>
        </w:sdtContent>
      </w:sdt>
      <w:customXmlDelRangeEnd w:id="21138"/>
      <w:del w:id="21139" w:author="jafary88@gmail.com" w:date="2022-05-11T18:16:00Z">
        <w:r w:rsidR="00C5026C" w:rsidRPr="00EC1A9D" w:rsidDel="00836C19">
          <w:rPr>
            <w:rFonts w:hint="cs"/>
            <w:rtl/>
          </w:rPr>
          <w:delText xml:space="preserve"> به منظور پیدا کردن </w:delText>
        </w:r>
      </w:del>
      <w:ins w:id="21140" w:author="Mohsen" w:date="2019-03-17T16:51:00Z">
        <w:del w:id="21141" w:author="jafary88@gmail.com" w:date="2022-05-11T18:16:00Z">
          <w:r w:rsidR="00CF0011" w:rsidDel="00836C19">
            <w:rPr>
              <w:rtl/>
            </w:rPr>
            <w:delText>ثابت‌ها</w:delText>
          </w:r>
          <w:r w:rsidR="00CF0011" w:rsidDel="00836C19">
            <w:rPr>
              <w:rFonts w:hint="cs"/>
              <w:rtl/>
            </w:rPr>
            <w:delText>ی</w:delText>
          </w:r>
        </w:del>
      </w:ins>
      <w:del w:id="21142" w:author="jafary88@gmail.com" w:date="2022-05-11T18:16:00Z">
        <w:r w:rsidR="00C5026C" w:rsidRPr="00EC1A9D" w:rsidDel="00836C19">
          <w:rPr>
            <w:rFonts w:hint="cs"/>
            <w:rtl/>
          </w:rPr>
          <w:delText xml:space="preserve">ثابت های مورد نیاز جهت رسم منحنی پلاریزاسیون از همان </w:delText>
        </w:r>
      </w:del>
      <w:ins w:id="21143" w:author="Mohsen" w:date="2019-03-17T16:51:00Z">
        <w:del w:id="21144" w:author="jafary88@gmail.com" w:date="2022-05-11T18:16:00Z">
          <w:r w:rsidR="00CF0011" w:rsidDel="00836C19">
            <w:rPr>
              <w:rtl/>
            </w:rPr>
            <w:delText>داده‌ها</w:delText>
          </w:r>
          <w:r w:rsidR="00CF0011" w:rsidDel="00836C19">
            <w:rPr>
              <w:rFonts w:hint="cs"/>
              <w:rtl/>
            </w:rPr>
            <w:delText>ی</w:delText>
          </w:r>
        </w:del>
      </w:ins>
      <w:del w:id="21145" w:author="jafary88@gmail.com" w:date="2022-05-11T18:16:00Z">
        <w:r w:rsidR="00C5026C" w:rsidRPr="00EC1A9D" w:rsidDel="00836C19">
          <w:rPr>
            <w:rFonts w:hint="cs"/>
            <w:rtl/>
          </w:rPr>
          <w:delText xml:space="preserve">داده های آزمایشگاهی که جهت تولید مدل </w:delText>
        </w:r>
      </w:del>
      <w:customXmlDelRangeStart w:id="21146" w:author="jafary88@gmail.com" w:date="2022-05-11T18:16:00Z"/>
      <w:sdt>
        <w:sdtPr>
          <w:rPr>
            <w:rFonts w:hint="cs"/>
            <w:rtl/>
          </w:rPr>
          <w:id w:val="-2139717130"/>
          <w:citation/>
        </w:sdtPr>
        <w:sdtEndPr/>
        <w:sdtContent>
          <w:customXmlDelRangeEnd w:id="21146"/>
          <w:del w:id="21147" w:author="jafary88@gmail.com" w:date="2022-05-11T18:16:00Z">
            <w:r w:rsidR="00EC1A9D" w:rsidRPr="00EC1A9D" w:rsidDel="00836C19">
              <w:rPr>
                <w:rStyle w:val="tgc"/>
                <w:rtl/>
              </w:rPr>
              <w:fldChar w:fldCharType="begin"/>
            </w:r>
            <w:r w:rsidR="00EC1A9D" w:rsidRPr="00EC1A9D" w:rsidDel="00836C19">
              <w:rPr>
                <w:rStyle w:val="tgc"/>
              </w:rPr>
              <w:delInstrText xml:space="preserve"> CITATION 65 \l 1033 </w:delInstrText>
            </w:r>
            <w:r w:rsidR="00EC1A9D" w:rsidRPr="00EC1A9D" w:rsidDel="00836C19">
              <w:rPr>
                <w:rStyle w:val="tgc"/>
                <w:rtl/>
              </w:rPr>
              <w:fldChar w:fldCharType="separate"/>
            </w:r>
            <w:r w:rsidR="00F81795" w:rsidDel="00836C19">
              <w:rPr>
                <w:noProof/>
              </w:rPr>
              <w:delText>[62]</w:delText>
            </w:r>
            <w:r w:rsidR="00EC1A9D" w:rsidRPr="00EC1A9D" w:rsidDel="00836C19">
              <w:rPr>
                <w:rStyle w:val="tgc"/>
                <w:rtl/>
              </w:rPr>
              <w:fldChar w:fldCharType="end"/>
            </w:r>
          </w:del>
          <w:customXmlDelRangeStart w:id="21148" w:author="jafary88@gmail.com" w:date="2022-05-11T18:16:00Z"/>
        </w:sdtContent>
      </w:sdt>
      <w:customXmlDelRangeEnd w:id="21148"/>
      <w:del w:id="21149" w:author="jafary88@gmail.com" w:date="2022-05-11T18:16:00Z">
        <w:r w:rsidR="00C5026C" w:rsidRPr="00EC1A9D" w:rsidDel="00836C19">
          <w:rPr>
            <w:rFonts w:hint="cs"/>
            <w:rtl/>
          </w:rPr>
          <w:delText xml:space="preserve"> استفاده شده بود استفاده </w:delText>
        </w:r>
      </w:del>
      <w:ins w:id="21150" w:author="Mohsen" w:date="2019-03-17T16:51:00Z">
        <w:del w:id="211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1152" w:author="jafary88@gmail.com" w:date="2022-05-11T18:16:00Z">
        <w:r w:rsidR="00C5026C" w:rsidRPr="00EC1A9D" w:rsidDel="00836C19">
          <w:rPr>
            <w:rFonts w:hint="cs"/>
            <w:rtl/>
          </w:rPr>
          <w:delText>می نماییم.</w:delText>
        </w:r>
        <w:bookmarkStart w:id="21153" w:name="_Toc8546226"/>
        <w:bookmarkStart w:id="21154" w:name="_Toc8550628"/>
        <w:bookmarkStart w:id="21155" w:name="_Toc8550889"/>
        <w:bookmarkEnd w:id="21153"/>
        <w:bookmarkEnd w:id="21154"/>
        <w:bookmarkEnd w:id="21155"/>
      </w:del>
    </w:p>
    <w:p w14:paraId="47E7B078" w14:textId="670527FE" w:rsidR="00C5026C" w:rsidDel="00836C19" w:rsidRDefault="00C5026C" w:rsidP="005E409E">
      <w:pPr>
        <w:pStyle w:val="payannameh"/>
        <w:tabs>
          <w:tab w:val="left" w:pos="0"/>
          <w:tab w:val="left" w:pos="7371"/>
        </w:tabs>
        <w:spacing w:line="240" w:lineRule="auto"/>
        <w:rPr>
          <w:del w:id="21156" w:author="jafary88@gmail.com" w:date="2022-05-11T18:16:00Z"/>
          <w:b/>
          <w:bCs/>
          <w:rtl/>
        </w:rPr>
      </w:pPr>
      <w:bookmarkStart w:id="21157" w:name="_Toc8546227"/>
      <w:bookmarkStart w:id="21158" w:name="_Toc8550629"/>
      <w:bookmarkStart w:id="21159" w:name="_Toc8550890"/>
      <w:bookmarkEnd w:id="21157"/>
      <w:bookmarkEnd w:id="21158"/>
      <w:bookmarkEnd w:id="21159"/>
    </w:p>
    <w:p w14:paraId="65D4F2BD" w14:textId="686A6487" w:rsidR="00C5026C" w:rsidDel="00836C19" w:rsidRDefault="00C5026C" w:rsidP="00770F64">
      <w:pPr>
        <w:pStyle w:val="a0"/>
        <w:bidi/>
        <w:rPr>
          <w:del w:id="21160" w:author="jafary88@gmail.com" w:date="2022-05-11T18:16:00Z"/>
          <w:rtl/>
        </w:rPr>
      </w:pPr>
      <w:bookmarkStart w:id="21161" w:name="_Toc3666317"/>
      <w:bookmarkStart w:id="21162" w:name="_Toc3666566"/>
      <w:del w:id="21163" w:author="jafary88@gmail.com" w:date="2022-05-11T18:16:00Z">
        <w:r w:rsidRPr="00C5026C" w:rsidDel="00836C19">
          <w:rPr>
            <w:rFonts w:hint="cs"/>
            <w:rtl/>
          </w:rPr>
          <w:delText>محاسبه مقاومت داخلی پیل</w:delText>
        </w:r>
        <w:bookmarkEnd w:id="21161"/>
        <w:bookmarkEnd w:id="21162"/>
        <w:r w:rsidRPr="00C5026C" w:rsidDel="00836C19">
          <w:rPr>
            <w:rFonts w:hint="cs"/>
            <w:rtl/>
          </w:rPr>
          <w:delText xml:space="preserve"> </w:delText>
        </w:r>
        <w:bookmarkStart w:id="21164" w:name="_Toc8546228"/>
        <w:bookmarkStart w:id="21165" w:name="_Toc8550630"/>
        <w:bookmarkStart w:id="21166" w:name="_Toc8550891"/>
        <w:bookmarkEnd w:id="21164"/>
        <w:bookmarkEnd w:id="21165"/>
        <w:bookmarkEnd w:id="21166"/>
      </w:del>
    </w:p>
    <w:p w14:paraId="0956EEA6" w14:textId="64794B4C" w:rsidR="00C5026C" w:rsidDel="00836C19" w:rsidRDefault="00770F64" w:rsidP="00770F64">
      <w:pPr>
        <w:pStyle w:val="payannameh"/>
        <w:tabs>
          <w:tab w:val="left" w:pos="0"/>
          <w:tab w:val="left" w:pos="567"/>
          <w:tab w:val="left" w:pos="7371"/>
        </w:tabs>
        <w:spacing w:line="240" w:lineRule="auto"/>
        <w:jc w:val="both"/>
        <w:rPr>
          <w:del w:id="21167" w:author="jafary88@gmail.com" w:date="2022-05-11T18:16:00Z"/>
          <w:rtl/>
        </w:rPr>
      </w:pPr>
      <w:del w:id="21168" w:author="jafary88@gmail.com" w:date="2022-05-11T18:16:00Z">
        <w:r w:rsidDel="00836C19">
          <w:rPr>
            <w:rtl/>
          </w:rPr>
          <w:tab/>
        </w:r>
      </w:del>
      <w:ins w:id="21169" w:author="Mohsen" w:date="2019-03-17T16:51:00Z">
        <w:del w:id="21170" w:author="jafary88@gmail.com" w:date="2022-05-11T18:16:00Z">
          <w:r w:rsidR="00CF0011" w:rsidDel="00836C19">
            <w:rPr>
              <w:rtl/>
            </w:rPr>
            <w:delText>روش‌ها</w:delText>
          </w:r>
          <w:r w:rsidR="00CF0011" w:rsidDel="00836C19">
            <w:rPr>
              <w:rFonts w:hint="cs"/>
              <w:rtl/>
            </w:rPr>
            <w:delText>ی</w:delText>
          </w:r>
        </w:del>
      </w:ins>
      <w:del w:id="21171" w:author="jafary88@gmail.com" w:date="2022-05-11T18:16:00Z">
        <w:r w:rsidR="00C5026C" w:rsidDel="00836C19">
          <w:rPr>
            <w:rFonts w:hint="cs"/>
            <w:rtl/>
          </w:rPr>
          <w:delText xml:space="preserve">روش های متفاوتی برای محاسبه مقاومت داخلی پیل میکروبی قابل استفاده است که از آن جمله </w:delText>
        </w:r>
      </w:del>
      <w:ins w:id="21172" w:author="Mohsen" w:date="2019-03-17T16:51:00Z">
        <w:del w:id="2117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1174" w:author="jafary88@gmail.com" w:date="2022-05-11T18:16:00Z">
        <w:r w:rsidR="00C5026C" w:rsidDel="00836C19">
          <w:rPr>
            <w:rFonts w:hint="cs"/>
            <w:rtl/>
          </w:rPr>
          <w:delText xml:space="preserve">می توان به محاسبه مقاومت داخلی از طریق فاصله الکترود و ضخامت غشاء و نیز ضریب رسانشالکتریکی محلول و غشا نام برد </w:delText>
        </w:r>
      </w:del>
      <w:customXmlDelRangeStart w:id="21175" w:author="jafary88@gmail.com" w:date="2022-05-11T18:16:00Z"/>
      <w:sdt>
        <w:sdtPr>
          <w:rPr>
            <w:rFonts w:hint="cs"/>
            <w:rtl/>
          </w:rPr>
          <w:id w:val="-54011313"/>
          <w:citation/>
        </w:sdtPr>
        <w:sdtEndPr/>
        <w:sdtContent>
          <w:customXmlDelRangeEnd w:id="21175"/>
          <w:del w:id="21176" w:author="jafary88@gmail.com" w:date="2022-05-11T18:16:00Z">
            <w:r w:rsidR="00EC1A9D" w:rsidDel="00836C19">
              <w:rPr>
                <w:rStyle w:val="tgc"/>
                <w:rtl/>
              </w:rPr>
              <w:fldChar w:fldCharType="begin"/>
            </w:r>
            <w:r w:rsidR="00EC1A9D" w:rsidDel="00836C19">
              <w:rPr>
                <w:rStyle w:val="tgc"/>
              </w:rPr>
              <w:delInstrText xml:space="preserve"> CITATION 59 \l 1033 </w:delInstrText>
            </w:r>
            <w:r w:rsidR="00EC1A9D" w:rsidDel="00836C19">
              <w:rPr>
                <w:rStyle w:val="tgc"/>
                <w:rtl/>
              </w:rPr>
              <w:fldChar w:fldCharType="separate"/>
            </w:r>
            <w:r w:rsidR="00F81795" w:rsidDel="00836C19">
              <w:rPr>
                <w:noProof/>
              </w:rPr>
              <w:delText>[56]</w:delText>
            </w:r>
            <w:r w:rsidR="00EC1A9D" w:rsidDel="00836C19">
              <w:rPr>
                <w:rStyle w:val="tgc"/>
                <w:rtl/>
              </w:rPr>
              <w:fldChar w:fldCharType="end"/>
            </w:r>
          </w:del>
          <w:customXmlDelRangeStart w:id="21177" w:author="jafary88@gmail.com" w:date="2022-05-11T18:16:00Z"/>
        </w:sdtContent>
      </w:sdt>
      <w:customXmlDelRangeEnd w:id="21177"/>
      <w:del w:id="21178" w:author="jafary88@gmail.com" w:date="2022-05-11T18:16:00Z">
        <w:r w:rsidR="00C5026C" w:rsidDel="00836C19">
          <w:rPr>
            <w:rFonts w:hint="cs"/>
            <w:rtl/>
          </w:rPr>
          <w:delText xml:space="preserve"> اما با توجه به اینکه </w:delText>
        </w:r>
      </w:del>
      <w:ins w:id="21179" w:author="Mohsen" w:date="2019-03-17T16:51:00Z">
        <w:del w:id="21180" w:author="jafary88@gmail.com" w:date="2022-05-11T18:16:00Z">
          <w:r w:rsidR="00CF0011" w:rsidDel="00836C19">
            <w:rPr>
              <w:rtl/>
            </w:rPr>
            <w:delText>داده‌ها</w:delText>
          </w:r>
          <w:r w:rsidR="00CF0011" w:rsidDel="00836C19">
            <w:rPr>
              <w:rFonts w:hint="cs"/>
              <w:rtl/>
            </w:rPr>
            <w:delText>ی</w:delText>
          </w:r>
        </w:del>
      </w:ins>
      <w:del w:id="21181" w:author="jafary88@gmail.com" w:date="2022-05-11T18:16:00Z">
        <w:r w:rsidR="00C5026C" w:rsidDel="00836C19">
          <w:rPr>
            <w:rFonts w:hint="cs"/>
            <w:rtl/>
          </w:rPr>
          <w:delText>داده های آ</w:delText>
        </w:r>
        <w:r w:rsidR="00821E56" w:rsidDel="00836C19">
          <w:rPr>
            <w:rFonts w:hint="cs"/>
            <w:rtl/>
          </w:rPr>
          <w:delText>زمایشگاهی برای پیل مذکور در دست</w:delText>
        </w:r>
        <w:r w:rsidR="00C5026C" w:rsidDel="00836C19">
          <w:rPr>
            <w:rFonts w:hint="cs"/>
            <w:rtl/>
          </w:rPr>
          <w:delText xml:space="preserve">رس </w:delText>
        </w:r>
      </w:del>
      <w:ins w:id="21182" w:author="Mohsen" w:date="2019-03-17T16:51:00Z">
        <w:del w:id="2118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ins w:id="21184" w:author="Mohsen" w:date="2019-03-17T16:53:00Z">
        <w:del w:id="21185" w:author="jafary88@gmail.com" w:date="2022-05-11T18:16:00Z">
          <w:r w:rsidR="00CF0011" w:rsidDel="00836C19">
            <w:rPr>
              <w:rtl/>
            </w:rPr>
            <w:delText xml:space="preserve"> </w:delText>
          </w:r>
        </w:del>
      </w:ins>
      <w:del w:id="21186" w:author="jafary88@gmail.com" w:date="2022-05-11T18:16:00Z">
        <w:r w:rsidR="00C5026C" w:rsidDel="00836C19">
          <w:rPr>
            <w:rFonts w:hint="cs"/>
            <w:rtl/>
          </w:rPr>
          <w:delText xml:space="preserve">می باشد  مقاومت داخلی پیل از نقطه توان ماکزیمم پیل با استفاده </w:delText>
        </w:r>
        <w:r w:rsidR="00C5026C" w:rsidRPr="00646649" w:rsidDel="00836C19">
          <w:rPr>
            <w:rFonts w:hint="cs"/>
            <w:rtl/>
          </w:rPr>
          <w:delText xml:space="preserve">از </w:delText>
        </w:r>
      </w:del>
      <w:ins w:id="21187" w:author="Mohsen" w:date="2019-03-17T16:51:00Z">
        <w:del w:id="21188" w:author="jafary88@gmail.com" w:date="2022-05-11T18:16:00Z">
          <w:r w:rsidR="00CF0011" w:rsidDel="00836C19">
            <w:rPr>
              <w:rtl/>
            </w:rPr>
            <w:delText>فرمول‌ها</w:delText>
          </w:r>
          <w:r w:rsidR="00CF0011" w:rsidDel="00836C19">
            <w:rPr>
              <w:rFonts w:hint="cs"/>
              <w:rtl/>
            </w:rPr>
            <w:delText>ی</w:delText>
          </w:r>
        </w:del>
      </w:ins>
      <w:del w:id="21189" w:author="jafary88@gmail.com" w:date="2022-05-11T18:16:00Z">
        <w:r w:rsidR="00C5026C" w:rsidRPr="00646649" w:rsidDel="00836C19">
          <w:rPr>
            <w:rFonts w:hint="cs"/>
            <w:rtl/>
          </w:rPr>
          <w:delText xml:space="preserve">فرمول </w:delText>
        </w:r>
        <w:r w:rsidR="00646649" w:rsidRPr="00646649" w:rsidDel="00836C19">
          <w:rPr>
            <w:rFonts w:hint="cs"/>
            <w:rtl/>
          </w:rPr>
          <w:delText xml:space="preserve">های </w:delText>
        </w:r>
      </w:del>
      <w:ins w:id="21190" w:author="Mohsen" w:date="2019-03-17T16:51:00Z">
        <w:del w:id="21191" w:author="jafary88@gmail.com" w:date="2022-05-11T18:16:00Z">
          <w:r w:rsidR="00CF0011" w:rsidDel="00836C19">
            <w:rPr>
              <w:rtl/>
            </w:rPr>
            <w:delText>ارائه</w:delText>
          </w:r>
        </w:del>
      </w:ins>
      <w:del w:id="21192" w:author="jafary88@gmail.com" w:date="2022-05-11T18:16:00Z">
        <w:r w:rsidR="00646649" w:rsidRPr="00646649" w:rsidDel="00836C19">
          <w:rPr>
            <w:rFonts w:hint="cs"/>
            <w:rtl/>
          </w:rPr>
          <w:delText xml:space="preserve">ارایه شده در </w:delText>
        </w:r>
        <w:r w:rsidR="00C5026C" w:rsidRPr="00646649" w:rsidDel="00836C19">
          <w:rPr>
            <w:rFonts w:hint="cs"/>
            <w:rtl/>
          </w:rPr>
          <w:delText>فصل 3 قابل یافتن است.</w:delText>
        </w:r>
        <w:bookmarkStart w:id="21193" w:name="_Toc8546229"/>
        <w:bookmarkStart w:id="21194" w:name="_Toc8550631"/>
        <w:bookmarkStart w:id="21195" w:name="_Toc8550892"/>
        <w:bookmarkEnd w:id="21193"/>
        <w:bookmarkEnd w:id="21194"/>
        <w:bookmarkEnd w:id="21195"/>
      </w:del>
    </w:p>
    <w:p w14:paraId="21CAB136" w14:textId="1C4A9D6B" w:rsidR="00C5026C" w:rsidDel="00836C19" w:rsidRDefault="00C5026C" w:rsidP="005E409E">
      <w:pPr>
        <w:pStyle w:val="payannameh"/>
        <w:tabs>
          <w:tab w:val="left" w:pos="0"/>
          <w:tab w:val="left" w:pos="7371"/>
        </w:tabs>
        <w:spacing w:line="240" w:lineRule="auto"/>
        <w:rPr>
          <w:del w:id="21196" w:author="jafary88@gmail.com" w:date="2022-05-11T18:16:00Z"/>
          <w:rtl/>
        </w:rPr>
      </w:pPr>
      <w:bookmarkStart w:id="21197" w:name="_Toc8546230"/>
      <w:bookmarkStart w:id="21198" w:name="_Toc8550632"/>
      <w:bookmarkStart w:id="21199" w:name="_Toc8550893"/>
      <w:bookmarkEnd w:id="21197"/>
      <w:bookmarkEnd w:id="21198"/>
      <w:bookmarkEnd w:id="21199"/>
    </w:p>
    <w:p w14:paraId="1E69D984" w14:textId="2C042A0F" w:rsidR="00C5026C" w:rsidDel="00836C19" w:rsidRDefault="00C5026C" w:rsidP="00770F64">
      <w:pPr>
        <w:pStyle w:val="a0"/>
        <w:bidi/>
        <w:rPr>
          <w:del w:id="21200" w:author="jafary88@gmail.com" w:date="2022-05-11T18:16:00Z"/>
          <w:rtl/>
        </w:rPr>
      </w:pPr>
      <w:bookmarkStart w:id="21201" w:name="_Toc3666318"/>
      <w:bookmarkStart w:id="21202" w:name="_Toc3666567"/>
      <w:del w:id="21203" w:author="jafary88@gmail.com" w:date="2022-05-11T18:16:00Z">
        <w:r w:rsidRPr="00C5026C" w:rsidDel="00836C19">
          <w:rPr>
            <w:rFonts w:hint="cs"/>
            <w:rtl/>
          </w:rPr>
          <w:delText>محاسبه جریان محدود کننده مربوط به افت غلظتی</w:delText>
        </w:r>
        <w:bookmarkStart w:id="21204" w:name="_Toc8546231"/>
        <w:bookmarkStart w:id="21205" w:name="_Toc8550633"/>
        <w:bookmarkStart w:id="21206" w:name="_Toc8550894"/>
        <w:bookmarkEnd w:id="21201"/>
        <w:bookmarkEnd w:id="21202"/>
        <w:bookmarkEnd w:id="21204"/>
        <w:bookmarkEnd w:id="21205"/>
        <w:bookmarkEnd w:id="21206"/>
      </w:del>
    </w:p>
    <w:p w14:paraId="72DDC51B" w14:textId="7DCE895C" w:rsidR="00C5026C" w:rsidDel="00836C19" w:rsidRDefault="00C5026C" w:rsidP="005E409E">
      <w:pPr>
        <w:pStyle w:val="payannameh"/>
        <w:tabs>
          <w:tab w:val="left" w:pos="0"/>
          <w:tab w:val="left" w:pos="7371"/>
        </w:tabs>
        <w:spacing w:line="240" w:lineRule="auto"/>
        <w:rPr>
          <w:del w:id="21207" w:author="jafary88@gmail.com" w:date="2022-05-11T18:16:00Z"/>
          <w:rtl/>
        </w:rPr>
      </w:pPr>
      <w:del w:id="21208" w:author="jafary88@gmail.com" w:date="2022-05-11T18:16:00Z">
        <w:r w:rsidRPr="00420059" w:rsidDel="00836C19">
          <w:rPr>
            <w:rFonts w:hint="cs"/>
            <w:rtl/>
          </w:rPr>
          <w:delText>جریان محدود کننده پیل در اینجا همان جریان اتصال کوتاه پیل</w:delText>
        </w:r>
      </w:del>
      <w:customXmlDelRangeStart w:id="21209" w:author="jafary88@gmail.com" w:date="2022-05-11T18:16:00Z"/>
      <w:sdt>
        <w:sdtPr>
          <w:rPr>
            <w:rFonts w:hint="cs"/>
            <w:rtl/>
          </w:rPr>
          <w:id w:val="457999225"/>
          <w:citation/>
        </w:sdtPr>
        <w:sdtEndPr/>
        <w:sdtContent>
          <w:customXmlDelRangeEnd w:id="21209"/>
          <w:del w:id="21210" w:author="jafary88@gmail.com" w:date="2022-05-11T18:16:00Z">
            <w:r w:rsidR="00420059" w:rsidRPr="00420059" w:rsidDel="00836C19">
              <w:rPr>
                <w:rStyle w:val="tgc"/>
                <w:rtl/>
              </w:rPr>
              <w:fldChar w:fldCharType="begin"/>
            </w:r>
            <w:r w:rsidR="00EA6BD0" w:rsidDel="00836C19">
              <w:rPr>
                <w:rStyle w:val="tgc"/>
              </w:rPr>
              <w:delInstrText xml:space="preserve">CITATION 64 \l 1033 </w:delInstrText>
            </w:r>
            <w:r w:rsidR="00420059" w:rsidRPr="00420059" w:rsidDel="00836C19">
              <w:rPr>
                <w:rStyle w:val="tgc"/>
                <w:rtl/>
              </w:rPr>
              <w:fldChar w:fldCharType="separate"/>
            </w:r>
            <w:r w:rsidR="00F81795" w:rsidDel="00836C19">
              <w:rPr>
                <w:rStyle w:val="tgc"/>
                <w:noProof/>
                <w:rtl/>
              </w:rPr>
              <w:delText xml:space="preserve"> </w:delText>
            </w:r>
            <w:r w:rsidR="00F81795" w:rsidDel="00836C19">
              <w:rPr>
                <w:noProof/>
              </w:rPr>
              <w:delText>[60]</w:delText>
            </w:r>
            <w:r w:rsidR="00420059" w:rsidRPr="00420059" w:rsidDel="00836C19">
              <w:rPr>
                <w:rStyle w:val="tgc"/>
                <w:rtl/>
              </w:rPr>
              <w:fldChar w:fldCharType="end"/>
            </w:r>
          </w:del>
          <w:customXmlDelRangeStart w:id="21211" w:author="jafary88@gmail.com" w:date="2022-05-11T18:16:00Z"/>
        </w:sdtContent>
      </w:sdt>
      <w:customXmlDelRangeEnd w:id="21211"/>
      <w:del w:id="21212" w:author="jafary88@gmail.com" w:date="2022-05-11T18:16:00Z">
        <w:r w:rsidRPr="00420059" w:rsidDel="00836C19">
          <w:rPr>
            <w:rFonts w:hint="cs"/>
            <w:rtl/>
          </w:rPr>
          <w:delText xml:space="preserve">در نظر گرفته </w:delText>
        </w:r>
      </w:del>
      <w:ins w:id="21213" w:author="Mohsen" w:date="2019-03-17T16:51:00Z">
        <w:del w:id="212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215" w:author="jafary88@gmail.com" w:date="2022-05-11T18:16:00Z">
        <w:r w:rsidRPr="00420059" w:rsidDel="00836C19">
          <w:rPr>
            <w:rFonts w:hint="cs"/>
            <w:rtl/>
          </w:rPr>
          <w:delText>می شود که با استفاده از مدل سازی در فلوئنت بدست آمد</w:delText>
        </w:r>
        <w:r w:rsidR="005C207D" w:rsidRPr="00420059" w:rsidDel="00836C19">
          <w:rPr>
            <w:rFonts w:hint="cs"/>
            <w:rtl/>
          </w:rPr>
          <w:delText>.</w:delText>
        </w:r>
        <w:bookmarkStart w:id="21216" w:name="_Toc8546232"/>
        <w:bookmarkStart w:id="21217" w:name="_Toc8550634"/>
        <w:bookmarkStart w:id="21218" w:name="_Toc8550895"/>
        <w:bookmarkEnd w:id="21216"/>
        <w:bookmarkEnd w:id="21217"/>
        <w:bookmarkEnd w:id="21218"/>
      </w:del>
    </w:p>
    <w:p w14:paraId="3DE1E135" w14:textId="77787D17" w:rsidR="00D77A29" w:rsidDel="00836C19" w:rsidRDefault="00D77A29" w:rsidP="005E409E">
      <w:pPr>
        <w:pStyle w:val="payannameh"/>
        <w:tabs>
          <w:tab w:val="left" w:pos="0"/>
          <w:tab w:val="left" w:pos="7371"/>
        </w:tabs>
        <w:spacing w:line="240" w:lineRule="auto"/>
        <w:rPr>
          <w:del w:id="21219" w:author="jafary88@gmail.com" w:date="2022-05-11T18:16:00Z"/>
          <w:b/>
          <w:bCs/>
          <w:rtl/>
        </w:rPr>
      </w:pPr>
      <w:bookmarkStart w:id="21220" w:name="_Toc8546233"/>
      <w:bookmarkStart w:id="21221" w:name="_Toc8550635"/>
      <w:bookmarkStart w:id="21222" w:name="_Toc8550896"/>
      <w:bookmarkEnd w:id="21220"/>
      <w:bookmarkEnd w:id="21221"/>
      <w:bookmarkEnd w:id="21222"/>
    </w:p>
    <w:p w14:paraId="5A02F494" w14:textId="6463C022" w:rsidR="00166127" w:rsidDel="00836C19" w:rsidRDefault="00166127" w:rsidP="005E409E">
      <w:pPr>
        <w:pStyle w:val="payannameh"/>
        <w:tabs>
          <w:tab w:val="left" w:pos="0"/>
          <w:tab w:val="left" w:pos="7371"/>
        </w:tabs>
        <w:spacing w:line="240" w:lineRule="auto"/>
        <w:rPr>
          <w:del w:id="21223" w:author="jafary88@gmail.com" w:date="2022-05-11T18:16:00Z"/>
          <w:b/>
          <w:bCs/>
          <w:rtl/>
        </w:rPr>
      </w:pPr>
      <w:bookmarkStart w:id="21224" w:name="_Toc8546234"/>
      <w:bookmarkStart w:id="21225" w:name="_Toc8550636"/>
      <w:bookmarkStart w:id="21226" w:name="_Toc8550897"/>
      <w:bookmarkEnd w:id="21224"/>
      <w:bookmarkEnd w:id="21225"/>
      <w:bookmarkEnd w:id="21226"/>
    </w:p>
    <w:p w14:paraId="75B21818" w14:textId="71FE33A8" w:rsidR="005C207D" w:rsidDel="00836C19" w:rsidRDefault="005C207D" w:rsidP="00770F64">
      <w:pPr>
        <w:pStyle w:val="a0"/>
        <w:bidi/>
        <w:rPr>
          <w:del w:id="21227" w:author="jafary88@gmail.com" w:date="2022-05-11T18:16:00Z"/>
          <w:rtl/>
        </w:rPr>
      </w:pPr>
      <w:bookmarkStart w:id="21228" w:name="_Toc3666319"/>
      <w:bookmarkStart w:id="21229" w:name="_Toc3666568"/>
      <w:del w:id="21230" w:author="jafary88@gmail.com" w:date="2022-05-11T18:16:00Z">
        <w:r w:rsidRPr="005C207D" w:rsidDel="00836C19">
          <w:rPr>
            <w:rFonts w:hint="cs"/>
            <w:rtl/>
          </w:rPr>
          <w:delText xml:space="preserve">محاسبه </w:delText>
        </w:r>
      </w:del>
      <w:ins w:id="21231" w:author="Mohsen" w:date="2019-03-17T16:51:00Z">
        <w:del w:id="21232" w:author="jafary88@gmail.com" w:date="2022-05-11T18:16:00Z">
          <w:r w:rsidR="00CF0011" w:rsidDel="00836C19">
            <w:rPr>
              <w:rtl/>
            </w:rPr>
            <w:delText>ثابت‌ها</w:delText>
          </w:r>
          <w:r w:rsidR="00CF0011" w:rsidDel="00836C19">
            <w:rPr>
              <w:rFonts w:hint="cs"/>
              <w:rtl/>
            </w:rPr>
            <w:delText>ی</w:delText>
          </w:r>
        </w:del>
      </w:ins>
      <w:del w:id="21233" w:author="jafary88@gmail.com" w:date="2022-05-11T18:16:00Z">
        <w:r w:rsidR="002A0C57" w:rsidDel="00836C19">
          <w:rPr>
            <w:rFonts w:hint="cs"/>
            <w:rtl/>
          </w:rPr>
          <w:delText>ثابت های</w:delText>
        </w:r>
        <w:r w:rsidRPr="005C207D" w:rsidDel="00836C19">
          <w:rPr>
            <w:rFonts w:hint="cs"/>
            <w:rtl/>
          </w:rPr>
          <w:delText xml:space="preserve"> افت پتانسیل فعال سازی</w:delText>
        </w:r>
        <w:bookmarkStart w:id="21234" w:name="_Toc8546235"/>
        <w:bookmarkStart w:id="21235" w:name="_Toc8550637"/>
        <w:bookmarkStart w:id="21236" w:name="_Toc8550898"/>
        <w:bookmarkEnd w:id="21228"/>
        <w:bookmarkEnd w:id="21229"/>
        <w:bookmarkEnd w:id="21234"/>
        <w:bookmarkEnd w:id="21235"/>
        <w:bookmarkEnd w:id="21236"/>
      </w:del>
    </w:p>
    <w:p w14:paraId="57F8E799" w14:textId="590E953C" w:rsidR="005C207D" w:rsidDel="00836C19" w:rsidRDefault="005C207D" w:rsidP="005E409E">
      <w:pPr>
        <w:pStyle w:val="payannameh"/>
        <w:tabs>
          <w:tab w:val="left" w:pos="0"/>
          <w:tab w:val="left" w:pos="7371"/>
        </w:tabs>
        <w:spacing w:line="240" w:lineRule="auto"/>
        <w:rPr>
          <w:del w:id="21237" w:author="jafary88@gmail.com" w:date="2022-05-11T18:16:00Z"/>
          <w:rtl/>
        </w:rPr>
      </w:pPr>
      <w:del w:id="21238" w:author="jafary88@gmail.com" w:date="2022-05-11T18:16:00Z">
        <w:r w:rsidDel="00836C19">
          <w:rPr>
            <w:rFonts w:hint="cs"/>
            <w:rtl/>
          </w:rPr>
          <w:delText xml:space="preserve">با در دست داشتن مقادیر بالا و با استفاده از </w:delText>
        </w:r>
      </w:del>
      <w:ins w:id="21239" w:author="Mohsen" w:date="2019-03-17T16:51:00Z">
        <w:del w:id="21240" w:author="jafary88@gmail.com" w:date="2022-05-11T18:16:00Z">
          <w:r w:rsidR="00CF0011" w:rsidDel="00836C19">
            <w:rPr>
              <w:rtl/>
            </w:rPr>
            <w:delText>داده‌ها</w:delText>
          </w:r>
          <w:r w:rsidR="00CF0011" w:rsidDel="00836C19">
            <w:rPr>
              <w:rFonts w:hint="cs"/>
              <w:rtl/>
            </w:rPr>
            <w:delText>ی</w:delText>
          </w:r>
        </w:del>
      </w:ins>
      <w:del w:id="21241" w:author="jafary88@gmail.com" w:date="2022-05-11T18:16:00Z">
        <w:r w:rsidDel="00836C19">
          <w:rPr>
            <w:rFonts w:hint="cs"/>
            <w:rtl/>
          </w:rPr>
          <w:delText xml:space="preserve">داده های منحنی پلاریزاسیون </w:delText>
        </w:r>
      </w:del>
      <w:ins w:id="21242" w:author="Mohsen" w:date="2019-03-17T16:51:00Z">
        <w:del w:id="21243" w:author="jafary88@gmail.com" w:date="2022-05-11T18:16:00Z">
          <w:r w:rsidR="00CF0011" w:rsidDel="00836C19">
            <w:rPr>
              <w:rtl/>
            </w:rPr>
            <w:delText>داده‌ها</w:delText>
          </w:r>
          <w:r w:rsidR="00CF0011" w:rsidDel="00836C19">
            <w:rPr>
              <w:rFonts w:hint="cs"/>
              <w:rtl/>
            </w:rPr>
            <w:delText>ی</w:delText>
          </w:r>
        </w:del>
      </w:ins>
      <w:del w:id="21244" w:author="jafary88@gmail.com" w:date="2022-05-11T18:16:00Z">
        <w:r w:rsidDel="00836C19">
          <w:rPr>
            <w:rFonts w:hint="cs"/>
            <w:rtl/>
          </w:rPr>
          <w:delText xml:space="preserve">داده های آزمایشگاهی مورد اشاره مقدار </w:delText>
        </w:r>
      </w:del>
      <w:ins w:id="21245" w:author="Mohsen" w:date="2019-03-17T16:51:00Z">
        <w:del w:id="21246" w:author="jafary88@gmail.com" w:date="2022-05-11T18:16:00Z">
          <w:r w:rsidR="00CF0011" w:rsidDel="00836C19">
            <w:rPr>
              <w:rtl/>
            </w:rPr>
            <w:delText>ثابت‌ها</w:delText>
          </w:r>
        </w:del>
      </w:ins>
      <w:del w:id="21247" w:author="jafary88@gmail.com" w:date="2022-05-11T18:16:00Z">
        <w:r w:rsidR="002A0C57" w:rsidDel="00836C19">
          <w:rPr>
            <w:rFonts w:hint="cs"/>
            <w:rtl/>
          </w:rPr>
          <w:delText xml:space="preserve">ثابت ها </w:delText>
        </w:r>
        <w:r w:rsidR="00821E56" w:rsidDel="00836C19">
          <w:rPr>
            <w:rFonts w:hint="cs"/>
            <w:rtl/>
          </w:rPr>
          <w:delText xml:space="preserve">با سعی و خطا بدست </w:delText>
        </w:r>
        <w:r w:rsidDel="00836C19">
          <w:rPr>
            <w:rFonts w:hint="cs"/>
            <w:rtl/>
          </w:rPr>
          <w:delText>خواهد آمد.</w:delText>
        </w:r>
        <w:bookmarkStart w:id="21248" w:name="_Toc8546236"/>
        <w:bookmarkStart w:id="21249" w:name="_Toc8550638"/>
        <w:bookmarkStart w:id="21250" w:name="_Toc8550899"/>
        <w:bookmarkEnd w:id="21248"/>
        <w:bookmarkEnd w:id="21249"/>
        <w:bookmarkEnd w:id="21250"/>
      </w:del>
    </w:p>
    <w:p w14:paraId="5AC08125" w14:textId="4AE033A2" w:rsidR="003A6CE4" w:rsidDel="00836C19" w:rsidRDefault="005C207D" w:rsidP="005E409E">
      <w:pPr>
        <w:pStyle w:val="payannameh"/>
        <w:tabs>
          <w:tab w:val="left" w:pos="0"/>
          <w:tab w:val="left" w:pos="7371"/>
        </w:tabs>
        <w:spacing w:line="240" w:lineRule="auto"/>
        <w:rPr>
          <w:del w:id="21251" w:author="jafary88@gmail.com" w:date="2022-05-11T18:16:00Z"/>
        </w:rPr>
      </w:pPr>
      <w:del w:id="21252" w:author="jafary88@gmail.com" w:date="2022-05-11T18:16:00Z">
        <w:r w:rsidDel="00836C19">
          <w:rPr>
            <w:rFonts w:hint="cs"/>
            <w:rtl/>
          </w:rPr>
          <w:delText xml:space="preserve">در جدول زیر مقادیر محاسبه شده برای پیل میکروبی </w:delText>
        </w:r>
        <w:r w:rsidR="00EC1A9D" w:rsidDel="00836C19">
          <w:rPr>
            <w:rFonts w:hint="cs"/>
            <w:rtl/>
          </w:rPr>
          <w:delText xml:space="preserve">مورد شبیه سازی قابل مشاهده است </w:delText>
        </w:r>
        <w:r w:rsidR="00EC1A9D" w:rsidDel="00836C19">
          <w:delText>.</w:delText>
        </w:r>
        <w:bookmarkStart w:id="21253" w:name="_Toc8546237"/>
        <w:bookmarkStart w:id="21254" w:name="_Toc8550639"/>
        <w:bookmarkStart w:id="21255" w:name="_Toc8550900"/>
        <w:bookmarkEnd w:id="21253"/>
        <w:bookmarkEnd w:id="21254"/>
        <w:bookmarkEnd w:id="21255"/>
      </w:del>
    </w:p>
    <w:p w14:paraId="397076CC" w14:textId="16299B7B" w:rsidR="0064703E" w:rsidDel="00836C19" w:rsidRDefault="0064703E" w:rsidP="005E409E">
      <w:pPr>
        <w:pStyle w:val="payannameh"/>
        <w:tabs>
          <w:tab w:val="left" w:pos="0"/>
          <w:tab w:val="left" w:pos="7371"/>
        </w:tabs>
        <w:spacing w:line="240" w:lineRule="auto"/>
        <w:rPr>
          <w:del w:id="21256" w:author="jafary88@gmail.com" w:date="2022-05-11T18:16:00Z"/>
          <w:rtl/>
        </w:rPr>
      </w:pPr>
      <w:bookmarkStart w:id="21257" w:name="_Toc8546238"/>
      <w:bookmarkStart w:id="21258" w:name="_Toc8550640"/>
      <w:bookmarkStart w:id="21259" w:name="_Toc8550901"/>
      <w:bookmarkEnd w:id="21257"/>
      <w:bookmarkEnd w:id="21258"/>
      <w:bookmarkEnd w:id="21259"/>
    </w:p>
    <w:p w14:paraId="2FBEF1ED" w14:textId="29054C0F" w:rsidR="00770F64" w:rsidDel="00836C19" w:rsidRDefault="00CF0011" w:rsidP="00997A3D">
      <w:pPr>
        <w:pStyle w:val="a3"/>
        <w:rPr>
          <w:del w:id="21260" w:author="jafary88@gmail.com" w:date="2022-05-11T18:16:00Z"/>
          <w:rtl/>
        </w:rPr>
      </w:pPr>
      <w:ins w:id="21261" w:author="Mohsen" w:date="2019-03-17T16:51:00Z">
        <w:del w:id="21262" w:author="jafary88@gmail.com" w:date="2022-05-11T18:16:00Z">
          <w:r w:rsidDel="00836C19">
            <w:rPr>
              <w:rtl/>
            </w:rPr>
            <w:delText>مشخصه‌ها</w:delText>
          </w:r>
          <w:r w:rsidDel="00836C19">
            <w:rPr>
              <w:rFonts w:hint="cs"/>
              <w:rtl/>
            </w:rPr>
            <w:delText>ی</w:delText>
          </w:r>
        </w:del>
      </w:ins>
      <w:del w:id="21263" w:author="jafary88@gmail.com" w:date="2022-05-11T18:16:00Z">
        <w:r w:rsidR="00997A3D" w:rsidDel="00836C19">
          <w:rPr>
            <w:rFonts w:hint="cs"/>
            <w:rtl/>
          </w:rPr>
          <w:delText>مشخصه های مدل پلاریزاسیون پیل شبیه‌سازی شده</w:delText>
        </w:r>
        <w:bookmarkStart w:id="21264" w:name="_Toc8546239"/>
        <w:bookmarkStart w:id="21265" w:name="_Toc8550641"/>
        <w:bookmarkStart w:id="21266" w:name="_Toc8550902"/>
        <w:bookmarkEnd w:id="21264"/>
        <w:bookmarkEnd w:id="21265"/>
        <w:bookmarkEnd w:id="21266"/>
      </w:del>
    </w:p>
    <w:tbl>
      <w:tblPr>
        <w:tblW w:w="6240" w:type="dxa"/>
        <w:jc w:val="center"/>
        <w:tblLook w:val="04A0" w:firstRow="1" w:lastRow="0" w:firstColumn="1" w:lastColumn="0" w:noHBand="0" w:noVBand="1"/>
      </w:tblPr>
      <w:tblGrid>
        <w:gridCol w:w="2080"/>
        <w:gridCol w:w="2080"/>
        <w:gridCol w:w="2080"/>
        <w:tblGridChange w:id="21267">
          <w:tblGrid>
            <w:gridCol w:w="2080"/>
            <w:gridCol w:w="2080"/>
            <w:gridCol w:w="2080"/>
          </w:tblGrid>
        </w:tblGridChange>
      </w:tblGrid>
      <w:tr w:rsidR="00375E02" w:rsidRPr="00375E02" w:rsidDel="00836C19" w14:paraId="00605959" w14:textId="20085650" w:rsidTr="00375E02">
        <w:trPr>
          <w:trHeight w:val="675"/>
          <w:jc w:val="center"/>
          <w:del w:id="21268"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9368375" w14:textId="7AE2DF5A" w:rsidR="00375E02" w:rsidRPr="00375E02" w:rsidDel="00836C19" w:rsidRDefault="00375E02" w:rsidP="005E409E">
            <w:pPr>
              <w:tabs>
                <w:tab w:val="left" w:pos="0"/>
                <w:tab w:val="left" w:pos="7371"/>
              </w:tabs>
              <w:bidi/>
              <w:spacing w:after="0" w:line="240" w:lineRule="auto"/>
              <w:jc w:val="center"/>
              <w:rPr>
                <w:del w:id="21269" w:author="jafary88@gmail.com" w:date="2022-05-11T18:16:00Z"/>
                <w:rFonts w:ascii="Times New Roman" w:eastAsia="Times New Roman" w:hAnsi="Times New Roman" w:cs="Times New Roman"/>
                <w:color w:val="000000"/>
                <w:sz w:val="28"/>
                <w:szCs w:val="28"/>
              </w:rPr>
            </w:pPr>
            <w:del w:id="21270" w:author="jafary88@gmail.com" w:date="2022-05-11T18:16:00Z">
              <w:r w:rsidRPr="00375E02" w:rsidDel="00836C19">
                <w:rPr>
                  <w:rFonts w:ascii="Times New Roman" w:eastAsia="Times New Roman" w:hAnsi="Times New Roman" w:cs="Times New Roman"/>
                  <w:color w:val="000000"/>
                  <w:sz w:val="28"/>
                  <w:szCs w:val="28"/>
                  <w:rtl/>
                </w:rPr>
                <w:delText>مقدار</w:delText>
              </w:r>
              <w:bookmarkStart w:id="21271" w:name="_Toc8546240"/>
              <w:bookmarkStart w:id="21272" w:name="_Toc8550642"/>
              <w:bookmarkStart w:id="21273" w:name="_Toc8550903"/>
              <w:bookmarkEnd w:id="21271"/>
              <w:bookmarkEnd w:id="21272"/>
              <w:bookmarkEnd w:id="21273"/>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3B5E0555" w14:textId="3C1D41C5" w:rsidR="00375E02" w:rsidRPr="00375E02" w:rsidDel="00836C19" w:rsidRDefault="00375E02" w:rsidP="005E409E">
            <w:pPr>
              <w:tabs>
                <w:tab w:val="left" w:pos="0"/>
                <w:tab w:val="left" w:pos="7371"/>
              </w:tabs>
              <w:bidi/>
              <w:spacing w:after="0" w:line="240" w:lineRule="auto"/>
              <w:jc w:val="center"/>
              <w:rPr>
                <w:del w:id="21274" w:author="jafary88@gmail.com" w:date="2022-05-11T18:16:00Z"/>
                <w:rFonts w:ascii="Times New Roman" w:eastAsia="Times New Roman" w:hAnsi="Times New Roman" w:cs="Times New Roman"/>
                <w:color w:val="000000"/>
                <w:sz w:val="28"/>
                <w:szCs w:val="28"/>
              </w:rPr>
            </w:pPr>
            <w:del w:id="21275" w:author="jafary88@gmail.com" w:date="2022-05-11T18:16:00Z">
              <w:r w:rsidRPr="00375E02" w:rsidDel="00836C19">
                <w:rPr>
                  <w:rFonts w:ascii="Times New Roman" w:eastAsia="Times New Roman" w:hAnsi="Times New Roman" w:cs="Times New Roman"/>
                  <w:color w:val="000000"/>
                  <w:sz w:val="28"/>
                  <w:szCs w:val="28"/>
                  <w:rtl/>
                </w:rPr>
                <w:delText>نماد</w:delText>
              </w:r>
              <w:bookmarkStart w:id="21276" w:name="_Toc8546241"/>
              <w:bookmarkStart w:id="21277" w:name="_Toc8550643"/>
              <w:bookmarkStart w:id="21278" w:name="_Toc8550904"/>
              <w:bookmarkEnd w:id="21276"/>
              <w:bookmarkEnd w:id="21277"/>
              <w:bookmarkEnd w:id="21278"/>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0FF6207" w14:textId="0E95B333" w:rsidR="00375E02" w:rsidRPr="00375E02" w:rsidDel="00836C19" w:rsidRDefault="00375E02" w:rsidP="005E409E">
            <w:pPr>
              <w:tabs>
                <w:tab w:val="left" w:pos="0"/>
                <w:tab w:val="left" w:pos="7371"/>
              </w:tabs>
              <w:bidi/>
              <w:spacing w:after="0" w:line="240" w:lineRule="auto"/>
              <w:jc w:val="center"/>
              <w:rPr>
                <w:del w:id="21279" w:author="jafary88@gmail.com" w:date="2022-05-11T18:16:00Z"/>
                <w:rFonts w:ascii="Times New Roman" w:eastAsia="Times New Roman" w:hAnsi="Times New Roman" w:cs="Times New Roman"/>
                <w:color w:val="000000"/>
                <w:sz w:val="28"/>
                <w:szCs w:val="28"/>
              </w:rPr>
            </w:pPr>
            <w:del w:id="21280" w:author="jafary88@gmail.com" w:date="2022-05-11T18:16:00Z">
              <w:r w:rsidRPr="00375E02" w:rsidDel="00836C19">
                <w:rPr>
                  <w:rFonts w:ascii="Times New Roman" w:eastAsia="Times New Roman" w:hAnsi="Times New Roman" w:cs="Times New Roman"/>
                  <w:color w:val="000000"/>
                  <w:sz w:val="28"/>
                  <w:szCs w:val="28"/>
                  <w:rtl/>
                </w:rPr>
                <w:delText>توضیحات</w:delText>
              </w:r>
              <w:bookmarkStart w:id="21281" w:name="_Toc8546242"/>
              <w:bookmarkStart w:id="21282" w:name="_Toc8550644"/>
              <w:bookmarkStart w:id="21283" w:name="_Toc8550905"/>
              <w:bookmarkEnd w:id="21281"/>
              <w:bookmarkEnd w:id="21282"/>
              <w:bookmarkEnd w:id="21283"/>
            </w:del>
          </w:p>
        </w:tc>
        <w:bookmarkStart w:id="21284" w:name="_Toc8546243"/>
        <w:bookmarkStart w:id="21285" w:name="_Toc8550645"/>
        <w:bookmarkStart w:id="21286" w:name="_Toc8550906"/>
        <w:bookmarkEnd w:id="21284"/>
        <w:bookmarkEnd w:id="21285"/>
        <w:bookmarkEnd w:id="21286"/>
      </w:tr>
      <w:tr w:rsidR="00375E02" w:rsidRPr="00375E02" w:rsidDel="00836C19" w14:paraId="34D5C8A8" w14:textId="2AFCECFE" w:rsidTr="00770F64">
        <w:trPr>
          <w:trHeight w:val="564"/>
          <w:jc w:val="center"/>
          <w:del w:id="2128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B5064A8" w14:textId="1961E658" w:rsidR="00375E02" w:rsidRPr="00375E02" w:rsidDel="00836C19" w:rsidRDefault="00375E02" w:rsidP="005E409E">
            <w:pPr>
              <w:tabs>
                <w:tab w:val="left" w:pos="0"/>
                <w:tab w:val="left" w:pos="7371"/>
              </w:tabs>
              <w:spacing w:after="0" w:line="240" w:lineRule="auto"/>
              <w:jc w:val="center"/>
              <w:rPr>
                <w:del w:id="21288" w:author="jafary88@gmail.com" w:date="2022-05-11T18:16:00Z"/>
                <w:rFonts w:asciiTheme="majorBidi" w:eastAsia="Times New Roman" w:hAnsiTheme="majorBidi" w:cstheme="majorBidi"/>
                <w:color w:val="000000"/>
                <w:sz w:val="24"/>
                <w:szCs w:val="24"/>
              </w:rPr>
            </w:pPr>
            <w:del w:id="21289" w:author="jafary88@gmail.com" w:date="2022-05-11T18:16:00Z">
              <w:r w:rsidRPr="00412621" w:rsidDel="00836C19">
                <w:rPr>
                  <w:rFonts w:asciiTheme="majorBidi" w:eastAsia="Times New Roman" w:hAnsiTheme="majorBidi" w:cstheme="majorBidi"/>
                  <w:color w:val="000000"/>
                  <w:sz w:val="24"/>
                  <w:szCs w:val="24"/>
                </w:rPr>
                <w:delText>0.82</w:delText>
              </w:r>
              <w:bookmarkStart w:id="21290" w:name="_Toc8546244"/>
              <w:bookmarkStart w:id="21291" w:name="_Toc8550646"/>
              <w:bookmarkStart w:id="21292" w:name="_Toc8550907"/>
              <w:bookmarkEnd w:id="21290"/>
              <w:bookmarkEnd w:id="21291"/>
              <w:bookmarkEnd w:id="21292"/>
            </w:del>
          </w:p>
        </w:tc>
        <w:tc>
          <w:tcPr>
            <w:tcW w:w="2080" w:type="dxa"/>
            <w:tcBorders>
              <w:top w:val="nil"/>
              <w:left w:val="nil"/>
              <w:bottom w:val="single" w:sz="4" w:space="0" w:color="auto"/>
              <w:right w:val="single" w:sz="4" w:space="0" w:color="auto"/>
            </w:tcBorders>
            <w:shd w:val="clear" w:color="auto" w:fill="auto"/>
            <w:noWrap/>
            <w:vAlign w:val="center"/>
            <w:hideMark/>
          </w:tcPr>
          <w:p w14:paraId="263232C9" w14:textId="07E9F75A" w:rsidR="00375E02" w:rsidRPr="00375E02" w:rsidDel="00836C19" w:rsidRDefault="00375E02" w:rsidP="005E409E">
            <w:pPr>
              <w:tabs>
                <w:tab w:val="left" w:pos="0"/>
                <w:tab w:val="left" w:pos="7371"/>
              </w:tabs>
              <w:spacing w:after="0" w:line="240" w:lineRule="auto"/>
              <w:jc w:val="center"/>
              <w:rPr>
                <w:del w:id="21293" w:author="jafary88@gmail.com" w:date="2022-05-11T18:16:00Z"/>
                <w:rFonts w:asciiTheme="majorBidi" w:eastAsia="Times New Roman" w:hAnsiTheme="majorBidi" w:cstheme="majorBidi"/>
                <w:color w:val="000000"/>
              </w:rPr>
            </w:pPr>
            <w:del w:id="21294" w:author="jafary88@gmail.com" w:date="2022-05-11T18:16:00Z">
              <w:r w:rsidRPr="00412621" w:rsidDel="00836C19">
                <w:rPr>
                  <w:rFonts w:asciiTheme="majorBidi" w:eastAsia="Times New Roman" w:hAnsiTheme="majorBidi" w:cstheme="majorBidi"/>
                  <w:color w:val="000000"/>
                  <w:position w:val="-12"/>
                </w:rPr>
                <w:object w:dxaOrig="639" w:dyaOrig="360" w14:anchorId="11A39BB9">
                  <v:shape id="_x0000_i1184" type="#_x0000_t75" style="width:32pt;height:18pt" o:ole="">
                    <v:imagedata r:id="rId283" o:title=""/>
                  </v:shape>
                  <o:OLEObject Type="Embed" ProgID="Equation.DSMT4" ShapeID="_x0000_i1184" DrawAspect="Content" ObjectID="_1713799040" r:id="rId342"/>
                </w:object>
              </w:r>
              <w:bookmarkStart w:id="21295" w:name="_Toc8546245"/>
              <w:bookmarkStart w:id="21296" w:name="_Toc8550647"/>
              <w:bookmarkStart w:id="21297" w:name="_Toc8550908"/>
              <w:bookmarkEnd w:id="21295"/>
              <w:bookmarkEnd w:id="21296"/>
              <w:bookmarkEnd w:id="21297"/>
            </w:del>
          </w:p>
        </w:tc>
        <w:tc>
          <w:tcPr>
            <w:tcW w:w="2080" w:type="dxa"/>
            <w:tcBorders>
              <w:top w:val="nil"/>
              <w:left w:val="nil"/>
              <w:bottom w:val="single" w:sz="4" w:space="0" w:color="auto"/>
              <w:right w:val="single" w:sz="4" w:space="0" w:color="auto"/>
            </w:tcBorders>
            <w:shd w:val="clear" w:color="auto" w:fill="auto"/>
            <w:noWrap/>
            <w:vAlign w:val="center"/>
            <w:hideMark/>
          </w:tcPr>
          <w:p w14:paraId="6ED3223F" w14:textId="04401F49" w:rsidR="00375E02" w:rsidRPr="00375E02" w:rsidDel="00836C19" w:rsidRDefault="00375E02" w:rsidP="005E409E">
            <w:pPr>
              <w:tabs>
                <w:tab w:val="left" w:pos="0"/>
                <w:tab w:val="left" w:pos="7371"/>
              </w:tabs>
              <w:spacing w:after="0" w:line="240" w:lineRule="auto"/>
              <w:jc w:val="center"/>
              <w:rPr>
                <w:del w:id="21298" w:author="jafary88@gmail.com" w:date="2022-05-11T18:16:00Z"/>
                <w:rFonts w:ascii="Calibri" w:eastAsia="Times New Roman" w:hAnsi="Calibri" w:cs="B Zar"/>
                <w:color w:val="000000"/>
                <w:sz w:val="24"/>
                <w:szCs w:val="24"/>
                <w:rtl/>
                <w:lang w:bidi="fa-IR"/>
              </w:rPr>
            </w:pPr>
            <w:del w:id="21299" w:author="jafary88@gmail.com" w:date="2022-05-11T18:16:00Z">
              <w:r w:rsidRPr="00412621" w:rsidDel="00836C19">
                <w:rPr>
                  <w:rFonts w:ascii="Calibri" w:eastAsia="Times New Roman" w:hAnsi="Calibri" w:cs="B Zar" w:hint="cs"/>
                  <w:color w:val="000000"/>
                  <w:sz w:val="24"/>
                  <w:szCs w:val="24"/>
                  <w:rtl/>
                  <w:lang w:bidi="fa-IR"/>
                </w:rPr>
                <w:delText>ولتاژ ترمودینامیکی یا ولتاژ مدار باز</w:delText>
              </w:r>
              <w:bookmarkStart w:id="21300" w:name="_Toc8546246"/>
              <w:bookmarkStart w:id="21301" w:name="_Toc8550648"/>
              <w:bookmarkStart w:id="21302" w:name="_Toc8550909"/>
              <w:bookmarkEnd w:id="21300"/>
              <w:bookmarkEnd w:id="21301"/>
              <w:bookmarkEnd w:id="21302"/>
            </w:del>
          </w:p>
        </w:tc>
        <w:bookmarkStart w:id="21303" w:name="_Toc8546247"/>
        <w:bookmarkStart w:id="21304" w:name="_Toc8550649"/>
        <w:bookmarkStart w:id="21305" w:name="_Toc8550910"/>
        <w:bookmarkEnd w:id="21303"/>
        <w:bookmarkEnd w:id="21304"/>
        <w:bookmarkEnd w:id="21305"/>
      </w:tr>
      <w:tr w:rsidR="00375E02" w:rsidRPr="00375E02" w:rsidDel="00836C19" w14:paraId="44E3DDE2" w14:textId="7D10693C" w:rsidTr="00770F64">
        <w:trPr>
          <w:trHeight w:val="605"/>
          <w:jc w:val="center"/>
          <w:del w:id="21306"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87F9732" w14:textId="5360CB66" w:rsidR="00375E02" w:rsidRPr="00375E02" w:rsidDel="00836C19" w:rsidRDefault="00375E02">
            <w:pPr>
              <w:tabs>
                <w:tab w:val="left" w:pos="0"/>
                <w:tab w:val="left" w:pos="7371"/>
              </w:tabs>
              <w:spacing w:after="0" w:line="240" w:lineRule="auto"/>
              <w:jc w:val="center"/>
              <w:rPr>
                <w:del w:id="21307" w:author="jafary88@gmail.com" w:date="2022-05-11T18:16:00Z"/>
                <w:rFonts w:asciiTheme="majorBidi" w:eastAsia="Times New Roman" w:hAnsiTheme="majorBidi" w:cstheme="majorBidi"/>
                <w:color w:val="000000"/>
                <w:sz w:val="24"/>
                <w:szCs w:val="24"/>
              </w:rPr>
            </w:pPr>
            <w:del w:id="21308" w:author="jafary88@gmail.com" w:date="2022-05-11T18:16:00Z">
              <w:r w:rsidRPr="00412621" w:rsidDel="00836C19">
                <w:rPr>
                  <w:rFonts w:asciiTheme="majorBidi" w:eastAsia="Times New Roman" w:hAnsiTheme="majorBidi" w:cstheme="majorBidi"/>
                  <w:color w:val="000000"/>
                  <w:sz w:val="24"/>
                  <w:szCs w:val="24"/>
                </w:rPr>
                <w:delText>0.03</w:delText>
              </w:r>
              <w:r w:rsidR="009751A6" w:rsidDel="00836C19">
                <w:rPr>
                  <w:rFonts w:asciiTheme="majorBidi" w:eastAsia="Times New Roman" w:hAnsiTheme="majorBidi" w:cstheme="majorBidi"/>
                  <w:color w:val="000000"/>
                  <w:sz w:val="24"/>
                  <w:szCs w:val="24"/>
                </w:rPr>
                <w:delText>7</w:delText>
              </w:r>
              <w:bookmarkStart w:id="21309" w:name="_Toc8546248"/>
              <w:bookmarkStart w:id="21310" w:name="_Toc8550650"/>
              <w:bookmarkStart w:id="21311" w:name="_Toc8550911"/>
              <w:bookmarkEnd w:id="21309"/>
              <w:bookmarkEnd w:id="21310"/>
              <w:bookmarkEnd w:id="21311"/>
            </w:del>
          </w:p>
        </w:tc>
        <w:tc>
          <w:tcPr>
            <w:tcW w:w="2080" w:type="dxa"/>
            <w:tcBorders>
              <w:top w:val="nil"/>
              <w:left w:val="nil"/>
              <w:bottom w:val="single" w:sz="4" w:space="0" w:color="auto"/>
              <w:right w:val="single" w:sz="4" w:space="0" w:color="auto"/>
            </w:tcBorders>
            <w:shd w:val="clear" w:color="auto" w:fill="auto"/>
            <w:noWrap/>
            <w:vAlign w:val="center"/>
            <w:hideMark/>
          </w:tcPr>
          <w:p w14:paraId="21D81B8D" w14:textId="21AEF0B0" w:rsidR="00375E02" w:rsidRPr="00375E02" w:rsidDel="00836C19" w:rsidRDefault="00375E02" w:rsidP="005E409E">
            <w:pPr>
              <w:tabs>
                <w:tab w:val="left" w:pos="0"/>
                <w:tab w:val="left" w:pos="7371"/>
              </w:tabs>
              <w:spacing w:after="0" w:line="240" w:lineRule="auto"/>
              <w:jc w:val="center"/>
              <w:rPr>
                <w:del w:id="21312" w:author="jafary88@gmail.com" w:date="2022-05-11T18:16:00Z"/>
                <w:rFonts w:asciiTheme="majorBidi" w:eastAsia="Times New Roman" w:hAnsiTheme="majorBidi" w:cstheme="majorBidi"/>
                <w:color w:val="000000"/>
              </w:rPr>
            </w:pPr>
            <w:del w:id="21313" w:author="jafary88@gmail.com" w:date="2022-05-11T18:16:00Z">
              <w:r w:rsidRPr="00412621" w:rsidDel="00836C19">
                <w:rPr>
                  <w:rFonts w:asciiTheme="majorBidi" w:eastAsia="Times New Roman" w:hAnsiTheme="majorBidi" w:cstheme="majorBidi"/>
                  <w:color w:val="000000"/>
                  <w:position w:val="-12"/>
                </w:rPr>
                <w:object w:dxaOrig="300" w:dyaOrig="360" w14:anchorId="325B3603">
                  <v:shape id="_x0000_i1185" type="#_x0000_t75" style="width:15pt;height:18pt" o:ole="">
                    <v:imagedata r:id="rId285" o:title=""/>
                  </v:shape>
                  <o:OLEObject Type="Embed" ProgID="Equation.DSMT4" ShapeID="_x0000_i1185" DrawAspect="Content" ObjectID="_1713799041" r:id="rId343"/>
                </w:object>
              </w:r>
              <w:bookmarkStart w:id="21314" w:name="_Toc8546249"/>
              <w:bookmarkStart w:id="21315" w:name="_Toc8550651"/>
              <w:bookmarkStart w:id="21316" w:name="_Toc8550912"/>
              <w:bookmarkEnd w:id="21314"/>
              <w:bookmarkEnd w:id="21315"/>
              <w:bookmarkEnd w:id="21316"/>
            </w:del>
          </w:p>
        </w:tc>
        <w:tc>
          <w:tcPr>
            <w:tcW w:w="2080" w:type="dxa"/>
            <w:tcBorders>
              <w:top w:val="nil"/>
              <w:left w:val="nil"/>
              <w:bottom w:val="single" w:sz="4" w:space="0" w:color="auto"/>
              <w:right w:val="single" w:sz="4" w:space="0" w:color="auto"/>
            </w:tcBorders>
            <w:shd w:val="clear" w:color="auto" w:fill="auto"/>
            <w:noWrap/>
            <w:vAlign w:val="center"/>
            <w:hideMark/>
          </w:tcPr>
          <w:p w14:paraId="7AA5C783" w14:textId="7259E0C2" w:rsidR="00375E02" w:rsidRPr="00375E02" w:rsidDel="00836C19" w:rsidRDefault="00375E02" w:rsidP="005E409E">
            <w:pPr>
              <w:tabs>
                <w:tab w:val="left" w:pos="0"/>
                <w:tab w:val="left" w:pos="7371"/>
              </w:tabs>
              <w:spacing w:after="0" w:line="240" w:lineRule="auto"/>
              <w:jc w:val="center"/>
              <w:rPr>
                <w:del w:id="21317" w:author="jafary88@gmail.com" w:date="2022-05-11T18:16:00Z"/>
                <w:rFonts w:ascii="Calibri" w:eastAsia="Times New Roman" w:hAnsi="Calibri" w:cs="B Zar"/>
                <w:color w:val="000000"/>
                <w:sz w:val="24"/>
                <w:szCs w:val="24"/>
                <w:rtl/>
                <w:lang w:bidi="fa-IR"/>
              </w:rPr>
            </w:pPr>
            <w:del w:id="21318"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آند</w:delText>
              </w:r>
              <w:bookmarkStart w:id="21319" w:name="_Toc8546250"/>
              <w:bookmarkStart w:id="21320" w:name="_Toc8550652"/>
              <w:bookmarkStart w:id="21321" w:name="_Toc8550913"/>
              <w:bookmarkEnd w:id="21319"/>
              <w:bookmarkEnd w:id="21320"/>
              <w:bookmarkEnd w:id="21321"/>
            </w:del>
          </w:p>
        </w:tc>
        <w:bookmarkStart w:id="21322" w:name="_Toc8546251"/>
        <w:bookmarkStart w:id="21323" w:name="_Toc8550653"/>
        <w:bookmarkStart w:id="21324" w:name="_Toc8550914"/>
        <w:bookmarkEnd w:id="21322"/>
        <w:bookmarkEnd w:id="21323"/>
        <w:bookmarkEnd w:id="21324"/>
      </w:tr>
      <w:tr w:rsidR="00375E02" w:rsidRPr="00375E02" w:rsidDel="00836C19" w14:paraId="7286E2FF" w14:textId="68F681F6" w:rsidTr="005B2899">
        <w:trPr>
          <w:trHeight w:val="675"/>
          <w:jc w:val="center"/>
          <w:del w:id="21325"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4C3F327" w14:textId="04118A3A" w:rsidR="00375E02" w:rsidRPr="009751A6" w:rsidDel="00836C19" w:rsidRDefault="009751A6" w:rsidP="005E409E">
            <w:pPr>
              <w:tabs>
                <w:tab w:val="left" w:pos="0"/>
                <w:tab w:val="left" w:pos="7371"/>
              </w:tabs>
              <w:spacing w:after="0" w:line="240" w:lineRule="auto"/>
              <w:jc w:val="center"/>
              <w:rPr>
                <w:del w:id="21326" w:author="jafary88@gmail.com" w:date="2022-05-11T18:16:00Z"/>
                <w:rFonts w:asciiTheme="majorBidi" w:eastAsia="Times New Roman" w:hAnsiTheme="majorBidi" w:cstheme="majorBidi"/>
                <w:color w:val="000000"/>
                <w:sz w:val="24"/>
                <w:szCs w:val="24"/>
              </w:rPr>
            </w:pPr>
            <w:del w:id="21327"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bookmarkStart w:id="21328" w:name="_Toc8546252"/>
              <w:bookmarkStart w:id="21329" w:name="_Toc8550654"/>
              <w:bookmarkStart w:id="21330" w:name="_Toc8550915"/>
              <w:bookmarkEnd w:id="21328"/>
              <w:bookmarkEnd w:id="21329"/>
              <w:bookmarkEnd w:id="21330"/>
            </w:del>
          </w:p>
        </w:tc>
        <w:tc>
          <w:tcPr>
            <w:tcW w:w="2080" w:type="dxa"/>
            <w:tcBorders>
              <w:top w:val="nil"/>
              <w:left w:val="nil"/>
              <w:bottom w:val="single" w:sz="4" w:space="0" w:color="auto"/>
              <w:right w:val="single" w:sz="4" w:space="0" w:color="auto"/>
            </w:tcBorders>
            <w:shd w:val="clear" w:color="auto" w:fill="auto"/>
            <w:noWrap/>
            <w:vAlign w:val="center"/>
            <w:hideMark/>
          </w:tcPr>
          <w:p w14:paraId="1C540705" w14:textId="66621002" w:rsidR="00375E02" w:rsidRPr="00375E02" w:rsidDel="00836C19" w:rsidRDefault="009751A6" w:rsidP="005E409E">
            <w:pPr>
              <w:tabs>
                <w:tab w:val="left" w:pos="0"/>
                <w:tab w:val="left" w:pos="7371"/>
              </w:tabs>
              <w:spacing w:after="0" w:line="240" w:lineRule="auto"/>
              <w:jc w:val="center"/>
              <w:rPr>
                <w:del w:id="21331" w:author="jafary88@gmail.com" w:date="2022-05-11T18:16:00Z"/>
                <w:rFonts w:asciiTheme="majorBidi" w:eastAsia="Times New Roman" w:hAnsiTheme="majorBidi" w:cstheme="majorBidi"/>
                <w:color w:val="000000"/>
              </w:rPr>
            </w:pPr>
            <w:del w:id="21332" w:author="jafary88@gmail.com" w:date="2022-05-11T18:16:00Z">
              <w:r w:rsidRPr="00412621" w:rsidDel="00836C19">
                <w:rPr>
                  <w:rFonts w:asciiTheme="majorBidi" w:eastAsia="Times New Roman" w:hAnsiTheme="majorBidi" w:cstheme="majorBidi"/>
                  <w:color w:val="000000"/>
                  <w:position w:val="-12"/>
                </w:rPr>
                <w:object w:dxaOrig="340" w:dyaOrig="360" w14:anchorId="1EFEB21B">
                  <v:shape id="_x0000_i1186" type="#_x0000_t75" style="width:18pt;height:18pt" o:ole="">
                    <v:imagedata r:id="rId287" o:title=""/>
                  </v:shape>
                  <o:OLEObject Type="Embed" ProgID="Equation.DSMT4" ShapeID="_x0000_i1186" DrawAspect="Content" ObjectID="_1713799042" r:id="rId344"/>
                </w:object>
              </w:r>
              <w:bookmarkStart w:id="21333" w:name="_Toc8546253"/>
              <w:bookmarkStart w:id="21334" w:name="_Toc8550655"/>
              <w:bookmarkStart w:id="21335" w:name="_Toc8550916"/>
              <w:bookmarkEnd w:id="21333"/>
              <w:bookmarkEnd w:id="21334"/>
              <w:bookmarkEnd w:id="21335"/>
            </w:del>
          </w:p>
        </w:tc>
        <w:tc>
          <w:tcPr>
            <w:tcW w:w="2080" w:type="dxa"/>
            <w:tcBorders>
              <w:top w:val="nil"/>
              <w:left w:val="nil"/>
              <w:bottom w:val="single" w:sz="4" w:space="0" w:color="auto"/>
              <w:right w:val="single" w:sz="4" w:space="0" w:color="auto"/>
            </w:tcBorders>
            <w:shd w:val="clear" w:color="auto" w:fill="auto"/>
            <w:noWrap/>
            <w:vAlign w:val="center"/>
            <w:hideMark/>
          </w:tcPr>
          <w:p w14:paraId="5E9E1B37" w14:textId="1D97F09D" w:rsidR="00375E02" w:rsidRPr="009751A6" w:rsidDel="00836C19" w:rsidRDefault="009751A6" w:rsidP="005E409E">
            <w:pPr>
              <w:tabs>
                <w:tab w:val="left" w:pos="0"/>
                <w:tab w:val="left" w:pos="7371"/>
              </w:tabs>
              <w:spacing w:after="0" w:line="240" w:lineRule="auto"/>
              <w:jc w:val="center"/>
              <w:rPr>
                <w:del w:id="21336" w:author="jafary88@gmail.com" w:date="2022-05-11T18:16:00Z"/>
                <w:rFonts w:ascii="Calibri" w:eastAsia="Times New Roman" w:hAnsi="Calibri" w:cs="B Zar"/>
                <w:color w:val="000000"/>
                <w:sz w:val="24"/>
                <w:szCs w:val="24"/>
                <w:rtl/>
                <w:lang w:bidi="fa-IR"/>
              </w:rPr>
            </w:pPr>
            <w:del w:id="21337"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bookmarkStart w:id="21338" w:name="_Toc8546254"/>
              <w:bookmarkStart w:id="21339" w:name="_Toc8550656"/>
              <w:bookmarkStart w:id="21340" w:name="_Toc8550917"/>
              <w:bookmarkEnd w:id="21338"/>
              <w:bookmarkEnd w:id="21339"/>
              <w:bookmarkEnd w:id="21340"/>
            </w:del>
          </w:p>
        </w:tc>
        <w:bookmarkStart w:id="21341" w:name="_Toc8546255"/>
        <w:bookmarkStart w:id="21342" w:name="_Toc8550657"/>
        <w:bookmarkStart w:id="21343" w:name="_Toc8550918"/>
        <w:bookmarkEnd w:id="21341"/>
        <w:bookmarkEnd w:id="21342"/>
        <w:bookmarkEnd w:id="21343"/>
      </w:tr>
      <w:tr w:rsidR="00375E02" w:rsidRPr="00375E02" w:rsidDel="00836C19" w14:paraId="76D0C036" w14:textId="349D4DA1" w:rsidTr="005B2899">
        <w:trPr>
          <w:trHeight w:val="675"/>
          <w:jc w:val="center"/>
          <w:del w:id="21344"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BBF3E8F" w14:textId="5C7AB7A0" w:rsidR="00375E02" w:rsidRPr="00375E02" w:rsidDel="00836C19" w:rsidRDefault="00375E02">
            <w:pPr>
              <w:tabs>
                <w:tab w:val="left" w:pos="0"/>
                <w:tab w:val="left" w:pos="7371"/>
              </w:tabs>
              <w:spacing w:after="0" w:line="240" w:lineRule="auto"/>
              <w:jc w:val="center"/>
              <w:rPr>
                <w:del w:id="21345" w:author="jafary88@gmail.com" w:date="2022-05-11T18:16:00Z"/>
                <w:rFonts w:asciiTheme="majorBidi" w:eastAsia="Times New Roman" w:hAnsiTheme="majorBidi" w:cstheme="majorBidi"/>
                <w:color w:val="000000"/>
                <w:sz w:val="24"/>
                <w:szCs w:val="24"/>
              </w:rPr>
            </w:pPr>
            <w:del w:id="21346" w:author="jafary88@gmail.com" w:date="2022-05-11T18:16:00Z">
              <w:r w:rsidRPr="00412621" w:rsidDel="00836C19">
                <w:rPr>
                  <w:rFonts w:asciiTheme="majorBidi" w:eastAsia="Times New Roman" w:hAnsiTheme="majorBidi" w:cstheme="majorBidi"/>
                  <w:color w:val="000000"/>
                  <w:sz w:val="24"/>
                  <w:szCs w:val="24"/>
                </w:rPr>
                <w:delText>0.</w:delText>
              </w:r>
              <w:r w:rsidR="009751A6" w:rsidDel="00836C19">
                <w:rPr>
                  <w:rFonts w:asciiTheme="majorBidi" w:eastAsia="Times New Roman" w:hAnsiTheme="majorBidi" w:cstheme="majorBidi"/>
                  <w:color w:val="000000"/>
                  <w:sz w:val="24"/>
                  <w:szCs w:val="24"/>
                </w:rPr>
                <w:delText>025</w:delText>
              </w:r>
              <w:bookmarkStart w:id="21347" w:name="_Toc8546256"/>
              <w:bookmarkStart w:id="21348" w:name="_Toc8550658"/>
              <w:bookmarkStart w:id="21349" w:name="_Toc8550919"/>
              <w:bookmarkEnd w:id="21347"/>
              <w:bookmarkEnd w:id="21348"/>
              <w:bookmarkEnd w:id="21349"/>
            </w:del>
          </w:p>
        </w:tc>
        <w:tc>
          <w:tcPr>
            <w:tcW w:w="2080" w:type="dxa"/>
            <w:tcBorders>
              <w:top w:val="nil"/>
              <w:left w:val="nil"/>
              <w:bottom w:val="single" w:sz="4" w:space="0" w:color="auto"/>
              <w:right w:val="single" w:sz="4" w:space="0" w:color="auto"/>
            </w:tcBorders>
            <w:shd w:val="clear" w:color="auto" w:fill="auto"/>
            <w:noWrap/>
            <w:vAlign w:val="center"/>
            <w:hideMark/>
          </w:tcPr>
          <w:p w14:paraId="32CFB969" w14:textId="22BAB07F" w:rsidR="00375E02" w:rsidRPr="00375E02" w:rsidDel="00836C19" w:rsidRDefault="00375E02" w:rsidP="005E409E">
            <w:pPr>
              <w:tabs>
                <w:tab w:val="left" w:pos="0"/>
                <w:tab w:val="left" w:pos="7371"/>
              </w:tabs>
              <w:spacing w:after="0" w:line="240" w:lineRule="auto"/>
              <w:jc w:val="center"/>
              <w:rPr>
                <w:del w:id="21350" w:author="jafary88@gmail.com" w:date="2022-05-11T18:16:00Z"/>
                <w:rFonts w:asciiTheme="majorBidi" w:eastAsia="Times New Roman" w:hAnsiTheme="majorBidi" w:cstheme="majorBidi"/>
                <w:color w:val="000000"/>
              </w:rPr>
            </w:pPr>
            <w:del w:id="21351" w:author="jafary88@gmail.com" w:date="2022-05-11T18:16:00Z">
              <w:r w:rsidRPr="00412621" w:rsidDel="00836C19">
                <w:rPr>
                  <w:rFonts w:asciiTheme="majorBidi" w:eastAsia="Times New Roman" w:hAnsiTheme="majorBidi" w:cstheme="majorBidi"/>
                  <w:color w:val="000000"/>
                  <w:position w:val="-12"/>
                </w:rPr>
                <w:object w:dxaOrig="300" w:dyaOrig="360" w14:anchorId="3746C2BF">
                  <v:shape id="_x0000_i1187" type="#_x0000_t75" style="width:15pt;height:18pt" o:ole="">
                    <v:imagedata r:id="rId289" o:title=""/>
                  </v:shape>
                  <o:OLEObject Type="Embed" ProgID="Equation.DSMT4" ShapeID="_x0000_i1187" DrawAspect="Content" ObjectID="_1713799043" r:id="rId345"/>
                </w:object>
              </w:r>
              <w:bookmarkStart w:id="21352" w:name="_Toc8546257"/>
              <w:bookmarkStart w:id="21353" w:name="_Toc8550659"/>
              <w:bookmarkStart w:id="21354" w:name="_Toc8550920"/>
              <w:bookmarkEnd w:id="21352"/>
              <w:bookmarkEnd w:id="21353"/>
              <w:bookmarkEnd w:id="21354"/>
            </w:del>
          </w:p>
        </w:tc>
        <w:tc>
          <w:tcPr>
            <w:tcW w:w="2080" w:type="dxa"/>
            <w:tcBorders>
              <w:top w:val="nil"/>
              <w:left w:val="nil"/>
              <w:bottom w:val="single" w:sz="4" w:space="0" w:color="auto"/>
              <w:right w:val="single" w:sz="4" w:space="0" w:color="auto"/>
            </w:tcBorders>
            <w:shd w:val="clear" w:color="auto" w:fill="auto"/>
            <w:noWrap/>
            <w:vAlign w:val="center"/>
            <w:hideMark/>
          </w:tcPr>
          <w:p w14:paraId="6608B33B" w14:textId="19217BF6" w:rsidR="00375E02" w:rsidRPr="00375E02" w:rsidDel="00836C19" w:rsidRDefault="00375E02" w:rsidP="005E409E">
            <w:pPr>
              <w:tabs>
                <w:tab w:val="left" w:pos="0"/>
                <w:tab w:val="left" w:pos="7371"/>
              </w:tabs>
              <w:spacing w:after="0" w:line="240" w:lineRule="auto"/>
              <w:jc w:val="center"/>
              <w:rPr>
                <w:del w:id="21355" w:author="jafary88@gmail.com" w:date="2022-05-11T18:16:00Z"/>
                <w:rFonts w:ascii="Calibri" w:eastAsia="Times New Roman" w:hAnsi="Calibri" w:cs="B Zar"/>
                <w:color w:val="000000"/>
                <w:sz w:val="24"/>
                <w:szCs w:val="24"/>
              </w:rPr>
            </w:pPr>
            <w:del w:id="21356"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کاتد</w:delText>
              </w:r>
              <w:bookmarkStart w:id="21357" w:name="_Toc8546258"/>
              <w:bookmarkStart w:id="21358" w:name="_Toc8550660"/>
              <w:bookmarkStart w:id="21359" w:name="_Toc8550921"/>
              <w:bookmarkEnd w:id="21357"/>
              <w:bookmarkEnd w:id="21358"/>
              <w:bookmarkEnd w:id="21359"/>
            </w:del>
          </w:p>
        </w:tc>
        <w:bookmarkStart w:id="21360" w:name="_Toc8546259"/>
        <w:bookmarkStart w:id="21361" w:name="_Toc8550661"/>
        <w:bookmarkStart w:id="21362" w:name="_Toc8550922"/>
        <w:bookmarkEnd w:id="21360"/>
        <w:bookmarkEnd w:id="21361"/>
        <w:bookmarkEnd w:id="21362"/>
      </w:tr>
      <w:tr w:rsidR="009751A6" w:rsidRPr="00375E02" w:rsidDel="00836C19" w14:paraId="153816F6" w14:textId="6BD97F75" w:rsidTr="005B2899">
        <w:trPr>
          <w:trHeight w:val="675"/>
          <w:jc w:val="center"/>
          <w:del w:id="21363"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16AD965" w14:textId="440021F0" w:rsidR="009751A6" w:rsidRPr="00375E02" w:rsidDel="00836C19" w:rsidRDefault="009751A6" w:rsidP="009751A6">
            <w:pPr>
              <w:tabs>
                <w:tab w:val="left" w:pos="0"/>
                <w:tab w:val="left" w:pos="7371"/>
              </w:tabs>
              <w:spacing w:after="0" w:line="240" w:lineRule="auto"/>
              <w:jc w:val="center"/>
              <w:rPr>
                <w:del w:id="21364" w:author="jafary88@gmail.com" w:date="2022-05-11T18:16:00Z"/>
                <w:rFonts w:asciiTheme="majorBidi" w:eastAsia="Times New Roman" w:hAnsiTheme="majorBidi" w:cstheme="majorBidi"/>
                <w:color w:val="000000"/>
                <w:sz w:val="24"/>
                <w:szCs w:val="24"/>
              </w:rPr>
            </w:pPr>
            <w:del w:id="21365"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bookmarkStart w:id="21366" w:name="_Toc8546260"/>
              <w:bookmarkStart w:id="21367" w:name="_Toc8550662"/>
              <w:bookmarkStart w:id="21368" w:name="_Toc8550923"/>
              <w:bookmarkEnd w:id="21366"/>
              <w:bookmarkEnd w:id="21367"/>
              <w:bookmarkEnd w:id="21368"/>
            </w:del>
          </w:p>
        </w:tc>
        <w:tc>
          <w:tcPr>
            <w:tcW w:w="2080" w:type="dxa"/>
            <w:tcBorders>
              <w:top w:val="nil"/>
              <w:left w:val="nil"/>
              <w:bottom w:val="single" w:sz="4" w:space="0" w:color="auto"/>
              <w:right w:val="single" w:sz="4" w:space="0" w:color="auto"/>
            </w:tcBorders>
            <w:shd w:val="clear" w:color="auto" w:fill="auto"/>
            <w:noWrap/>
            <w:vAlign w:val="center"/>
            <w:hideMark/>
          </w:tcPr>
          <w:p w14:paraId="3B22C23F" w14:textId="2FEEB771" w:rsidR="009751A6" w:rsidRPr="00375E02" w:rsidDel="00836C19" w:rsidRDefault="009751A6" w:rsidP="009751A6">
            <w:pPr>
              <w:tabs>
                <w:tab w:val="left" w:pos="0"/>
                <w:tab w:val="left" w:pos="7371"/>
              </w:tabs>
              <w:spacing w:after="0" w:line="240" w:lineRule="auto"/>
              <w:jc w:val="center"/>
              <w:rPr>
                <w:del w:id="21369" w:author="jafary88@gmail.com" w:date="2022-05-11T18:16:00Z"/>
                <w:rFonts w:asciiTheme="majorBidi" w:eastAsia="Times New Roman" w:hAnsiTheme="majorBidi" w:cstheme="majorBidi"/>
                <w:color w:val="000000"/>
              </w:rPr>
            </w:pPr>
            <w:del w:id="21370" w:author="jafary88@gmail.com" w:date="2022-05-11T18:16:00Z">
              <w:r w:rsidRPr="00287C94" w:rsidDel="00836C19">
                <w:rPr>
                  <w:position w:val="-12"/>
                </w:rPr>
                <w:object w:dxaOrig="360" w:dyaOrig="360" w14:anchorId="1232CCB4">
                  <v:shape id="_x0000_i1188" type="#_x0000_t75" style="width:18pt;height:18pt" o:ole="">
                    <v:imagedata r:id="rId291" o:title=""/>
                  </v:shape>
                  <o:OLEObject Type="Embed" ProgID="Equation.DSMT4" ShapeID="_x0000_i1188" DrawAspect="Content" ObjectID="_1713799044" r:id="rId346"/>
                </w:object>
              </w:r>
              <w:bookmarkStart w:id="21371" w:name="_Toc8546261"/>
              <w:bookmarkStart w:id="21372" w:name="_Toc8550663"/>
              <w:bookmarkStart w:id="21373" w:name="_Toc8550924"/>
              <w:bookmarkEnd w:id="21371"/>
              <w:bookmarkEnd w:id="21372"/>
              <w:bookmarkEnd w:id="21373"/>
            </w:del>
          </w:p>
        </w:tc>
        <w:tc>
          <w:tcPr>
            <w:tcW w:w="2080" w:type="dxa"/>
            <w:tcBorders>
              <w:top w:val="nil"/>
              <w:left w:val="nil"/>
              <w:bottom w:val="single" w:sz="4" w:space="0" w:color="auto"/>
              <w:right w:val="single" w:sz="4" w:space="0" w:color="auto"/>
            </w:tcBorders>
            <w:shd w:val="clear" w:color="auto" w:fill="auto"/>
            <w:noWrap/>
            <w:vAlign w:val="center"/>
            <w:hideMark/>
          </w:tcPr>
          <w:p w14:paraId="3F82BA76" w14:textId="632DB72F" w:rsidR="009751A6" w:rsidRPr="00375E02" w:rsidDel="00836C19" w:rsidRDefault="009751A6" w:rsidP="009751A6">
            <w:pPr>
              <w:tabs>
                <w:tab w:val="left" w:pos="0"/>
                <w:tab w:val="left" w:pos="7371"/>
              </w:tabs>
              <w:spacing w:after="0" w:line="240" w:lineRule="auto"/>
              <w:jc w:val="center"/>
              <w:rPr>
                <w:del w:id="21374" w:author="jafary88@gmail.com" w:date="2022-05-11T18:16:00Z"/>
                <w:rFonts w:ascii="Calibri" w:eastAsia="Times New Roman" w:hAnsi="Calibri" w:cs="B Zar"/>
                <w:color w:val="000000"/>
                <w:sz w:val="24"/>
                <w:szCs w:val="24"/>
              </w:rPr>
            </w:pPr>
            <w:del w:id="21375"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bookmarkStart w:id="21376" w:name="_Toc8546262"/>
              <w:bookmarkStart w:id="21377" w:name="_Toc8550664"/>
              <w:bookmarkStart w:id="21378" w:name="_Toc8550925"/>
              <w:bookmarkEnd w:id="21376"/>
              <w:bookmarkEnd w:id="21377"/>
              <w:bookmarkEnd w:id="21378"/>
            </w:del>
          </w:p>
        </w:tc>
        <w:bookmarkStart w:id="21379" w:name="_Toc8546263"/>
        <w:bookmarkStart w:id="21380" w:name="_Toc8550665"/>
        <w:bookmarkStart w:id="21381" w:name="_Toc8550926"/>
        <w:bookmarkEnd w:id="21379"/>
        <w:bookmarkEnd w:id="21380"/>
        <w:bookmarkEnd w:id="21381"/>
      </w:tr>
      <w:tr w:rsidR="009751A6" w:rsidRPr="00375E02" w:rsidDel="00836C19" w14:paraId="6396DF04" w14:textId="03DA8DE8" w:rsidTr="00592E0D">
        <w:tblPrEx>
          <w:tblW w:w="6240" w:type="dxa"/>
          <w:jc w:val="center"/>
          <w:tblPrExChange w:id="21382" w:author="Mohsen Jafarinejad" w:date="2019-04-06T09:05:00Z">
            <w:tblPrEx>
              <w:tblW w:w="6240" w:type="dxa"/>
              <w:jc w:val="center"/>
            </w:tblPrEx>
          </w:tblPrExChange>
        </w:tblPrEx>
        <w:trPr>
          <w:trHeight w:val="670"/>
          <w:jc w:val="center"/>
          <w:del w:id="21383" w:author="jafary88@gmail.com" w:date="2022-05-11T18:16:00Z"/>
          <w:trPrChange w:id="21384" w:author="Mohsen Jafarinejad" w:date="2019-04-06T09:05:00Z">
            <w:trPr>
              <w:trHeight w:val="791"/>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21385" w:author="Mohsen Jafarinejad" w:date="2019-04-06T09:0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3D5A9E5" w14:textId="36BBB068" w:rsidR="009751A6" w:rsidRPr="00375E02" w:rsidDel="00836C19" w:rsidRDefault="009751A6" w:rsidP="009751A6">
            <w:pPr>
              <w:tabs>
                <w:tab w:val="left" w:pos="0"/>
                <w:tab w:val="left" w:pos="7371"/>
              </w:tabs>
              <w:spacing w:after="0" w:line="240" w:lineRule="auto"/>
              <w:jc w:val="center"/>
              <w:rPr>
                <w:del w:id="21386" w:author="jafary88@gmail.com" w:date="2022-05-11T18:16:00Z"/>
                <w:rFonts w:asciiTheme="majorBidi" w:eastAsia="Times New Roman" w:hAnsiTheme="majorBidi" w:cstheme="majorBidi"/>
                <w:color w:val="000000"/>
                <w:sz w:val="24"/>
                <w:szCs w:val="24"/>
              </w:rPr>
            </w:pPr>
            <w:del w:id="21387"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bookmarkStart w:id="21388" w:name="_Toc8546264"/>
              <w:bookmarkStart w:id="21389" w:name="_Toc8550666"/>
              <w:bookmarkStart w:id="21390" w:name="_Toc8550927"/>
              <w:bookmarkEnd w:id="21388"/>
              <w:bookmarkEnd w:id="21389"/>
              <w:bookmarkEnd w:id="21390"/>
            </w:del>
          </w:p>
        </w:tc>
        <w:tc>
          <w:tcPr>
            <w:tcW w:w="2080" w:type="dxa"/>
            <w:tcBorders>
              <w:top w:val="nil"/>
              <w:left w:val="nil"/>
              <w:bottom w:val="single" w:sz="4" w:space="0" w:color="auto"/>
              <w:right w:val="single" w:sz="4" w:space="0" w:color="auto"/>
            </w:tcBorders>
            <w:shd w:val="clear" w:color="auto" w:fill="auto"/>
            <w:noWrap/>
            <w:vAlign w:val="bottom"/>
            <w:hideMark/>
            <w:tcPrChange w:id="21391"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56E37774" w14:textId="6F5DD8D2" w:rsidR="009751A6" w:rsidRPr="00375E02" w:rsidDel="00836C19" w:rsidRDefault="009751A6" w:rsidP="009751A6">
            <w:pPr>
              <w:tabs>
                <w:tab w:val="left" w:pos="0"/>
                <w:tab w:val="left" w:pos="7371"/>
              </w:tabs>
              <w:spacing w:after="0" w:line="240" w:lineRule="auto"/>
              <w:jc w:val="center"/>
              <w:rPr>
                <w:del w:id="21392" w:author="jafary88@gmail.com" w:date="2022-05-11T18:16:00Z"/>
                <w:rFonts w:asciiTheme="majorBidi" w:eastAsia="Times New Roman" w:hAnsiTheme="majorBidi" w:cstheme="majorBidi"/>
                <w:color w:val="000000"/>
              </w:rPr>
            </w:pPr>
            <w:del w:id="21393" w:author="jafary88@gmail.com" w:date="2022-05-11T18:16:00Z">
              <w:r w:rsidRPr="00412621" w:rsidDel="00836C19">
                <w:rPr>
                  <w:rFonts w:asciiTheme="majorBidi" w:eastAsia="Times New Roman" w:hAnsiTheme="majorBidi" w:cstheme="majorBidi"/>
                  <w:color w:val="000000"/>
                </w:rPr>
                <w:object w:dxaOrig="200" w:dyaOrig="220" w14:anchorId="54759C9C">
                  <v:shape id="_x0000_i1189" type="#_x0000_t75" style="width:9.5pt;height:17pt" o:ole="">
                    <v:imagedata r:id="rId293" o:title=""/>
                  </v:shape>
                  <o:OLEObject Type="Embed" ProgID="Equation.DSMT4" ShapeID="_x0000_i1189" DrawAspect="Content" ObjectID="_1713799045" r:id="rId347"/>
                </w:object>
              </w:r>
              <w:bookmarkStart w:id="21394" w:name="_Toc8546265"/>
              <w:bookmarkStart w:id="21395" w:name="_Toc8550667"/>
              <w:bookmarkStart w:id="21396" w:name="_Toc8550928"/>
              <w:bookmarkEnd w:id="21394"/>
              <w:bookmarkEnd w:id="21395"/>
              <w:bookmarkEnd w:id="21396"/>
            </w:del>
          </w:p>
        </w:tc>
        <w:tc>
          <w:tcPr>
            <w:tcW w:w="2080" w:type="dxa"/>
            <w:tcBorders>
              <w:top w:val="nil"/>
              <w:left w:val="nil"/>
              <w:bottom w:val="single" w:sz="4" w:space="0" w:color="auto"/>
              <w:right w:val="single" w:sz="4" w:space="0" w:color="auto"/>
            </w:tcBorders>
            <w:shd w:val="clear" w:color="auto" w:fill="auto"/>
            <w:noWrap/>
            <w:vAlign w:val="bottom"/>
            <w:hideMark/>
            <w:tcPrChange w:id="21397"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6F6A7EFF" w14:textId="74D0A86F" w:rsidR="009751A6" w:rsidRPr="00375E02" w:rsidDel="00836C19" w:rsidRDefault="009751A6" w:rsidP="009751A6">
            <w:pPr>
              <w:tabs>
                <w:tab w:val="left" w:pos="0"/>
                <w:tab w:val="left" w:pos="7371"/>
              </w:tabs>
              <w:spacing w:after="0" w:line="240" w:lineRule="auto"/>
              <w:jc w:val="center"/>
              <w:rPr>
                <w:del w:id="21398" w:author="jafary88@gmail.com" w:date="2022-05-11T18:16:00Z"/>
                <w:rFonts w:ascii="Calibri" w:eastAsia="Times New Roman" w:hAnsi="Calibri" w:cs="B Zar"/>
                <w:color w:val="000000"/>
                <w:sz w:val="24"/>
                <w:szCs w:val="24"/>
                <w:rtl/>
              </w:rPr>
            </w:pPr>
            <w:del w:id="21399" w:author="jafary88@gmail.com" w:date="2022-05-11T18:16:00Z">
              <w:r w:rsidRPr="00412621" w:rsidDel="00836C19">
                <w:rPr>
                  <w:rFonts w:ascii="Calibri" w:eastAsia="Times New Roman" w:hAnsi="Calibri" w:cs="B Zar" w:hint="cs"/>
                  <w:color w:val="000000"/>
                  <w:sz w:val="24"/>
                  <w:szCs w:val="24"/>
                  <w:rtl/>
                </w:rPr>
                <w:delText>ضریب ثابت افت غلظتی</w:delText>
              </w:r>
              <w:bookmarkStart w:id="21400" w:name="_Toc8546266"/>
              <w:bookmarkStart w:id="21401" w:name="_Toc8550668"/>
              <w:bookmarkStart w:id="21402" w:name="_Toc8550929"/>
              <w:bookmarkEnd w:id="21400"/>
              <w:bookmarkEnd w:id="21401"/>
              <w:bookmarkEnd w:id="21402"/>
            </w:del>
          </w:p>
        </w:tc>
        <w:bookmarkStart w:id="21403" w:name="_Toc8546267"/>
        <w:bookmarkStart w:id="21404" w:name="_Toc8550669"/>
        <w:bookmarkStart w:id="21405" w:name="_Toc8550930"/>
        <w:bookmarkEnd w:id="21403"/>
        <w:bookmarkEnd w:id="21404"/>
        <w:bookmarkEnd w:id="21405"/>
      </w:tr>
      <w:tr w:rsidR="009751A6" w:rsidRPr="00375E02" w:rsidDel="00836C19" w14:paraId="11F0B692" w14:textId="2C2DC8E0" w:rsidTr="00375E02">
        <w:trPr>
          <w:trHeight w:val="675"/>
          <w:jc w:val="center"/>
          <w:del w:id="21406"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2DF68953" w14:textId="43929FC9" w:rsidR="009751A6" w:rsidRPr="00375E02" w:rsidDel="00836C19" w:rsidRDefault="009751A6" w:rsidP="009751A6">
            <w:pPr>
              <w:tabs>
                <w:tab w:val="left" w:pos="0"/>
                <w:tab w:val="left" w:pos="7371"/>
              </w:tabs>
              <w:spacing w:after="0" w:line="240" w:lineRule="auto"/>
              <w:jc w:val="center"/>
              <w:rPr>
                <w:del w:id="21407" w:author="jafary88@gmail.com" w:date="2022-05-11T18:16:00Z"/>
                <w:rFonts w:ascii="Calibri" w:eastAsia="Times New Roman" w:hAnsi="Calibri" w:cs="Times New Roman"/>
                <w:color w:val="000000"/>
                <w:rtl/>
              </w:rPr>
            </w:pPr>
            <w:del w:id="21408"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del>
            <w:ins w:id="21409" w:author="Mohsen" w:date="2019-03-17T16:51:00Z">
              <w:del w:id="21410" w:author="jafary88@gmail.com" w:date="2022-05-11T18:16:00Z">
                <w:r w:rsidR="00CF0011" w:rsidDel="00836C19">
                  <w:rPr>
                    <w:rFonts w:ascii="Calibri" w:eastAsia="Times New Roman" w:hAnsi="Calibri" w:cs="B Zar"/>
                    <w:color w:val="000000"/>
                    <w:sz w:val="24"/>
                    <w:szCs w:val="24"/>
                    <w:rtl/>
                  </w:rPr>
                  <w:delText>م</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آ</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د</w:delText>
                </w:r>
              </w:del>
            </w:ins>
            <w:del w:id="21411" w:author="jafary88@gmail.com" w:date="2022-05-11T18:16:00Z">
              <w:r w:rsidRPr="00412621" w:rsidDel="00836C19">
                <w:rPr>
                  <w:rFonts w:ascii="Calibri" w:eastAsia="Times New Roman" w:hAnsi="Calibri" w:cs="B Zar" w:hint="cs"/>
                  <w:color w:val="000000"/>
                  <w:sz w:val="24"/>
                  <w:szCs w:val="24"/>
                  <w:rtl/>
                </w:rPr>
                <w:delText>می آید</w:delText>
              </w:r>
              <w:r w:rsidDel="00836C19">
                <w:rPr>
                  <w:rFonts w:ascii="Calibri" w:eastAsia="Times New Roman" w:hAnsi="Calibri" w:cs="Times New Roman" w:hint="cs"/>
                  <w:color w:val="000000"/>
                  <w:rtl/>
                </w:rPr>
                <w:delText>.</w:delText>
              </w:r>
              <w:bookmarkStart w:id="21412" w:name="_Toc8546268"/>
              <w:bookmarkStart w:id="21413" w:name="_Toc8550670"/>
              <w:bookmarkStart w:id="21414" w:name="_Toc8550931"/>
              <w:bookmarkEnd w:id="21412"/>
              <w:bookmarkEnd w:id="21413"/>
              <w:bookmarkEnd w:id="21414"/>
            </w:del>
          </w:p>
        </w:tc>
        <w:tc>
          <w:tcPr>
            <w:tcW w:w="2080" w:type="dxa"/>
            <w:tcBorders>
              <w:top w:val="nil"/>
              <w:left w:val="nil"/>
              <w:bottom w:val="single" w:sz="4" w:space="0" w:color="auto"/>
              <w:right w:val="single" w:sz="4" w:space="0" w:color="auto"/>
            </w:tcBorders>
            <w:shd w:val="clear" w:color="auto" w:fill="auto"/>
            <w:noWrap/>
            <w:vAlign w:val="bottom"/>
            <w:hideMark/>
          </w:tcPr>
          <w:p w14:paraId="1F1BC3CF" w14:textId="684D42A2" w:rsidR="009751A6" w:rsidRPr="00412621" w:rsidDel="00836C19" w:rsidRDefault="009751A6" w:rsidP="009751A6">
            <w:pPr>
              <w:tabs>
                <w:tab w:val="left" w:pos="0"/>
                <w:tab w:val="left" w:pos="7371"/>
              </w:tabs>
              <w:spacing w:after="0" w:line="240" w:lineRule="auto"/>
              <w:jc w:val="center"/>
              <w:rPr>
                <w:del w:id="21415" w:author="jafary88@gmail.com" w:date="2022-05-11T18:16:00Z"/>
                <w:rFonts w:asciiTheme="majorBidi" w:eastAsia="Times New Roman" w:hAnsiTheme="majorBidi" w:cstheme="majorBidi"/>
                <w:color w:val="000000"/>
                <w:rtl/>
              </w:rPr>
            </w:pPr>
            <w:del w:id="21416" w:author="jafary88@gmail.com" w:date="2022-05-11T18:16:00Z">
              <w:r w:rsidRPr="00412621" w:rsidDel="00836C19">
                <w:rPr>
                  <w:rFonts w:asciiTheme="majorBidi" w:eastAsia="Times New Roman" w:hAnsiTheme="majorBidi" w:cstheme="majorBidi"/>
                  <w:color w:val="000000"/>
                </w:rPr>
                <w:object w:dxaOrig="360" w:dyaOrig="360" w14:anchorId="7E045468">
                  <v:shape id="_x0000_i1190" type="#_x0000_t75" style="width:18pt;height:18pt" o:ole="">
                    <v:imagedata r:id="rId295" o:title=""/>
                  </v:shape>
                  <o:OLEObject Type="Embed" ProgID="Equation.DSMT4" ShapeID="_x0000_i1190" DrawAspect="Content" ObjectID="_1713799046" r:id="rId348"/>
                </w:object>
              </w:r>
              <w:bookmarkStart w:id="21417" w:name="_Toc8546269"/>
              <w:bookmarkStart w:id="21418" w:name="_Toc8550671"/>
              <w:bookmarkStart w:id="21419" w:name="_Toc8550932"/>
              <w:bookmarkEnd w:id="21417"/>
              <w:bookmarkEnd w:id="21418"/>
              <w:bookmarkEnd w:id="21419"/>
            </w:del>
          </w:p>
          <w:p w14:paraId="65FF0C11" w14:textId="7702325D" w:rsidR="009751A6" w:rsidRPr="00375E02" w:rsidDel="00836C19" w:rsidRDefault="009751A6" w:rsidP="009751A6">
            <w:pPr>
              <w:tabs>
                <w:tab w:val="left" w:pos="0"/>
                <w:tab w:val="left" w:pos="7371"/>
              </w:tabs>
              <w:spacing w:after="0" w:line="240" w:lineRule="auto"/>
              <w:jc w:val="center"/>
              <w:rPr>
                <w:del w:id="21420" w:author="jafary88@gmail.com" w:date="2022-05-11T18:16:00Z"/>
                <w:rFonts w:asciiTheme="majorBidi" w:eastAsia="Times New Roman" w:hAnsiTheme="majorBidi" w:cstheme="majorBidi"/>
                <w:color w:val="000000"/>
              </w:rPr>
            </w:pPr>
            <w:bookmarkStart w:id="21421" w:name="_Toc8546270"/>
            <w:bookmarkStart w:id="21422" w:name="_Toc8550672"/>
            <w:bookmarkStart w:id="21423" w:name="_Toc8550933"/>
            <w:bookmarkEnd w:id="21421"/>
            <w:bookmarkEnd w:id="21422"/>
            <w:bookmarkEnd w:id="21423"/>
          </w:p>
        </w:tc>
        <w:tc>
          <w:tcPr>
            <w:tcW w:w="2080" w:type="dxa"/>
            <w:tcBorders>
              <w:top w:val="nil"/>
              <w:left w:val="nil"/>
              <w:bottom w:val="single" w:sz="4" w:space="0" w:color="auto"/>
              <w:right w:val="single" w:sz="4" w:space="0" w:color="auto"/>
            </w:tcBorders>
            <w:shd w:val="clear" w:color="auto" w:fill="auto"/>
            <w:noWrap/>
            <w:vAlign w:val="bottom"/>
            <w:hideMark/>
          </w:tcPr>
          <w:p w14:paraId="047EDCFE" w14:textId="5229E472" w:rsidR="009751A6" w:rsidRPr="00375E02" w:rsidDel="00836C19" w:rsidRDefault="009751A6" w:rsidP="009751A6">
            <w:pPr>
              <w:tabs>
                <w:tab w:val="left" w:pos="0"/>
                <w:tab w:val="left" w:pos="7371"/>
              </w:tabs>
              <w:spacing w:after="0" w:line="240" w:lineRule="auto"/>
              <w:jc w:val="center"/>
              <w:rPr>
                <w:del w:id="21424" w:author="jafary88@gmail.com" w:date="2022-05-11T18:16:00Z"/>
                <w:rFonts w:ascii="Calibri" w:eastAsia="Times New Roman" w:hAnsi="Calibri" w:cs="B Zar"/>
                <w:color w:val="000000"/>
                <w:sz w:val="24"/>
                <w:szCs w:val="24"/>
                <w:rtl/>
              </w:rPr>
            </w:pPr>
            <w:del w:id="21425" w:author="jafary88@gmail.com" w:date="2022-05-11T18:16:00Z">
              <w:r w:rsidDel="00836C19">
                <w:rPr>
                  <w:rFonts w:ascii="Calibri" w:eastAsia="Times New Roman" w:hAnsi="Calibri" w:cs="B Zar" w:hint="cs"/>
                  <w:color w:val="000000"/>
                  <w:sz w:val="24"/>
                  <w:szCs w:val="24"/>
                  <w:rtl/>
                </w:rPr>
                <w:delText xml:space="preserve">جریان حدی </w:delText>
              </w:r>
              <w:bookmarkStart w:id="21426" w:name="_Toc8546271"/>
              <w:bookmarkStart w:id="21427" w:name="_Toc8550673"/>
              <w:bookmarkStart w:id="21428" w:name="_Toc8550934"/>
              <w:bookmarkEnd w:id="21426"/>
              <w:bookmarkEnd w:id="21427"/>
              <w:bookmarkEnd w:id="21428"/>
            </w:del>
          </w:p>
        </w:tc>
        <w:bookmarkStart w:id="21429" w:name="_Toc8546272"/>
        <w:bookmarkStart w:id="21430" w:name="_Toc8550674"/>
        <w:bookmarkStart w:id="21431" w:name="_Toc8550935"/>
        <w:bookmarkEnd w:id="21429"/>
        <w:bookmarkEnd w:id="21430"/>
        <w:bookmarkEnd w:id="21431"/>
      </w:tr>
      <w:tr w:rsidR="009751A6" w:rsidRPr="00375E02" w:rsidDel="00836C19" w14:paraId="4FB69907" w14:textId="5DBEA370" w:rsidTr="00375E02">
        <w:trPr>
          <w:trHeight w:val="675"/>
          <w:jc w:val="center"/>
          <w:del w:id="21432"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5A98BEA7" w14:textId="1009DDB6" w:rsidR="009751A6" w:rsidRPr="00375E02" w:rsidDel="00836C19" w:rsidRDefault="009751A6" w:rsidP="009751A6">
            <w:pPr>
              <w:tabs>
                <w:tab w:val="left" w:pos="0"/>
                <w:tab w:val="left" w:pos="7371"/>
              </w:tabs>
              <w:spacing w:after="0" w:line="240" w:lineRule="auto"/>
              <w:jc w:val="center"/>
              <w:rPr>
                <w:del w:id="21433" w:author="jafary88@gmail.com" w:date="2022-05-11T18:16:00Z"/>
                <w:rFonts w:ascii="Calibri" w:eastAsia="Times New Roman" w:hAnsi="Calibri" w:cs="Times New Roman"/>
                <w:color w:val="000000"/>
              </w:rPr>
            </w:pPr>
            <w:del w:id="21434" w:author="jafary88@gmail.com" w:date="2022-05-11T18:16:00Z">
              <w:r w:rsidDel="00836C19">
                <w:rPr>
                  <w:rFonts w:ascii="Calibri" w:eastAsia="Times New Roman" w:hAnsi="Calibri" w:cs="Times New Roman"/>
                  <w:color w:val="000000"/>
                </w:rPr>
                <w:delText>413</w:delText>
              </w:r>
              <w:bookmarkStart w:id="21435" w:name="_Toc8546273"/>
              <w:bookmarkStart w:id="21436" w:name="_Toc8550675"/>
              <w:bookmarkStart w:id="21437" w:name="_Toc8550936"/>
              <w:bookmarkEnd w:id="21435"/>
              <w:bookmarkEnd w:id="21436"/>
              <w:bookmarkEnd w:id="21437"/>
            </w:del>
          </w:p>
        </w:tc>
        <w:tc>
          <w:tcPr>
            <w:tcW w:w="2080" w:type="dxa"/>
            <w:tcBorders>
              <w:top w:val="nil"/>
              <w:left w:val="nil"/>
              <w:bottom w:val="single" w:sz="4" w:space="0" w:color="auto"/>
              <w:right w:val="single" w:sz="4" w:space="0" w:color="auto"/>
            </w:tcBorders>
            <w:shd w:val="clear" w:color="auto" w:fill="auto"/>
            <w:noWrap/>
            <w:vAlign w:val="bottom"/>
            <w:hideMark/>
          </w:tcPr>
          <w:p w14:paraId="30D6EEAD" w14:textId="3BA890D9" w:rsidR="009751A6" w:rsidRPr="00375E02" w:rsidDel="00836C19" w:rsidRDefault="009751A6" w:rsidP="009751A6">
            <w:pPr>
              <w:tabs>
                <w:tab w:val="left" w:pos="0"/>
                <w:tab w:val="left" w:pos="7371"/>
              </w:tabs>
              <w:spacing w:after="0" w:line="240" w:lineRule="auto"/>
              <w:jc w:val="center"/>
              <w:rPr>
                <w:del w:id="21438" w:author="jafary88@gmail.com" w:date="2022-05-11T18:16:00Z"/>
                <w:rFonts w:asciiTheme="majorBidi" w:eastAsia="Times New Roman" w:hAnsiTheme="majorBidi" w:cstheme="majorBidi"/>
                <w:color w:val="000000"/>
              </w:rPr>
            </w:pPr>
            <w:del w:id="21439" w:author="jafary88@gmail.com" w:date="2022-05-11T18:16:00Z">
              <w:r w:rsidRPr="00412621" w:rsidDel="00836C19">
                <w:rPr>
                  <w:rFonts w:asciiTheme="majorBidi" w:eastAsia="Times New Roman" w:hAnsiTheme="majorBidi" w:cstheme="majorBidi"/>
                  <w:color w:val="000000"/>
                </w:rPr>
                <w:object w:dxaOrig="400" w:dyaOrig="360" w14:anchorId="0FABA242">
                  <v:shape id="_x0000_i1191" type="#_x0000_t75" style="width:18pt;height:18pt" o:ole="">
                    <v:imagedata r:id="rId349" o:title=""/>
                  </v:shape>
                  <o:OLEObject Type="Embed" ProgID="Equation.DSMT4" ShapeID="_x0000_i1191" DrawAspect="Content" ObjectID="_1713799047" r:id="rId350"/>
                </w:object>
              </w:r>
              <w:bookmarkStart w:id="21440" w:name="_Toc8546274"/>
              <w:bookmarkStart w:id="21441" w:name="_Toc8550676"/>
              <w:bookmarkStart w:id="21442" w:name="_Toc8550937"/>
              <w:bookmarkEnd w:id="21440"/>
              <w:bookmarkEnd w:id="21441"/>
              <w:bookmarkEnd w:id="21442"/>
            </w:del>
          </w:p>
        </w:tc>
        <w:tc>
          <w:tcPr>
            <w:tcW w:w="2080" w:type="dxa"/>
            <w:tcBorders>
              <w:top w:val="nil"/>
              <w:left w:val="nil"/>
              <w:bottom w:val="single" w:sz="4" w:space="0" w:color="auto"/>
              <w:right w:val="single" w:sz="4" w:space="0" w:color="auto"/>
            </w:tcBorders>
            <w:shd w:val="clear" w:color="auto" w:fill="auto"/>
            <w:noWrap/>
            <w:vAlign w:val="bottom"/>
            <w:hideMark/>
          </w:tcPr>
          <w:p w14:paraId="408F2CCD" w14:textId="70B4A8DA" w:rsidR="009751A6" w:rsidRPr="00375E02" w:rsidDel="00836C19" w:rsidRDefault="009751A6" w:rsidP="009751A6">
            <w:pPr>
              <w:tabs>
                <w:tab w:val="left" w:pos="0"/>
                <w:tab w:val="left" w:pos="7371"/>
              </w:tabs>
              <w:spacing w:after="0" w:line="240" w:lineRule="auto"/>
              <w:jc w:val="center"/>
              <w:rPr>
                <w:del w:id="21443" w:author="jafary88@gmail.com" w:date="2022-05-11T18:16:00Z"/>
                <w:rFonts w:ascii="Calibri" w:eastAsia="Times New Roman" w:hAnsi="Calibri" w:cs="B Zar"/>
                <w:color w:val="000000"/>
                <w:sz w:val="24"/>
                <w:szCs w:val="24"/>
              </w:rPr>
            </w:pPr>
            <w:del w:id="21444" w:author="jafary88@gmail.com" w:date="2022-05-11T18:16:00Z">
              <w:r w:rsidDel="00836C19">
                <w:rPr>
                  <w:rFonts w:ascii="Calibri" w:eastAsia="Times New Roman" w:hAnsi="Calibri" w:cs="B Zar" w:hint="cs"/>
                  <w:color w:val="000000"/>
                  <w:sz w:val="24"/>
                  <w:szCs w:val="24"/>
                  <w:rtl/>
                </w:rPr>
                <w:delText>مقاومت داخلی پیل</w:delText>
              </w:r>
              <w:bookmarkStart w:id="21445" w:name="_Toc8546275"/>
              <w:bookmarkStart w:id="21446" w:name="_Toc8550677"/>
              <w:bookmarkStart w:id="21447" w:name="_Toc8550938"/>
              <w:bookmarkEnd w:id="21445"/>
              <w:bookmarkEnd w:id="21446"/>
              <w:bookmarkEnd w:id="21447"/>
            </w:del>
          </w:p>
        </w:tc>
        <w:bookmarkStart w:id="21448" w:name="_Toc8546276"/>
        <w:bookmarkStart w:id="21449" w:name="_Toc8550678"/>
        <w:bookmarkStart w:id="21450" w:name="_Toc8550939"/>
        <w:bookmarkEnd w:id="21448"/>
        <w:bookmarkEnd w:id="21449"/>
        <w:bookmarkEnd w:id="21450"/>
      </w:tr>
    </w:tbl>
    <w:p w14:paraId="41658DBB" w14:textId="7590DD6B" w:rsidR="00375E02" w:rsidDel="00836C19" w:rsidRDefault="00375E02" w:rsidP="005E409E">
      <w:pPr>
        <w:pStyle w:val="payannameh"/>
        <w:tabs>
          <w:tab w:val="left" w:pos="0"/>
          <w:tab w:val="left" w:pos="7371"/>
        </w:tabs>
        <w:spacing w:line="240" w:lineRule="auto"/>
        <w:rPr>
          <w:del w:id="21451" w:author="jafary88@gmail.com" w:date="2022-05-11T18:16:00Z"/>
          <w:rtl/>
        </w:rPr>
      </w:pPr>
      <w:bookmarkStart w:id="21452" w:name="_Toc8546277"/>
      <w:bookmarkStart w:id="21453" w:name="_Toc8550679"/>
      <w:bookmarkStart w:id="21454" w:name="_Toc8550940"/>
      <w:bookmarkEnd w:id="21452"/>
      <w:bookmarkEnd w:id="21453"/>
      <w:bookmarkEnd w:id="21454"/>
    </w:p>
    <w:p w14:paraId="69D12D00" w14:textId="518B5AFD" w:rsidR="0077461F" w:rsidDel="00836C19" w:rsidRDefault="0077461F" w:rsidP="005E409E">
      <w:pPr>
        <w:pStyle w:val="payannameh"/>
        <w:tabs>
          <w:tab w:val="left" w:pos="0"/>
          <w:tab w:val="left" w:pos="7371"/>
        </w:tabs>
        <w:spacing w:line="240" w:lineRule="auto"/>
        <w:rPr>
          <w:del w:id="21455" w:author="jafary88@gmail.com" w:date="2022-05-11T18:16:00Z"/>
          <w:rtl/>
        </w:rPr>
      </w:pPr>
      <w:bookmarkStart w:id="21456" w:name="_Toc8546278"/>
      <w:bookmarkStart w:id="21457" w:name="_Toc8550680"/>
      <w:bookmarkStart w:id="21458" w:name="_Toc8550941"/>
      <w:bookmarkEnd w:id="21456"/>
      <w:bookmarkEnd w:id="21457"/>
      <w:bookmarkEnd w:id="21458"/>
    </w:p>
    <w:p w14:paraId="7380ED77" w14:textId="01D0BB81" w:rsidR="00675C30" w:rsidDel="00836C19" w:rsidRDefault="00675C30">
      <w:pPr>
        <w:pStyle w:val="a0"/>
        <w:numPr>
          <w:ilvl w:val="0"/>
          <w:numId w:val="0"/>
        </w:numPr>
        <w:bidi/>
        <w:rPr>
          <w:del w:id="21459" w:author="jafary88@gmail.com" w:date="2022-05-11T18:16:00Z"/>
          <w:rtl/>
        </w:rPr>
        <w:pPrChange w:id="21460" w:author="Mohsen Jafarinejad" w:date="2019-05-04T11:34:00Z">
          <w:pPr>
            <w:pStyle w:val="a0"/>
            <w:bidi/>
          </w:pPr>
        </w:pPrChange>
      </w:pPr>
      <w:bookmarkStart w:id="21461" w:name="_Toc3666320"/>
      <w:bookmarkStart w:id="21462" w:name="_Toc3666569"/>
      <w:del w:id="21463" w:author="jafary88@gmail.com" w:date="2022-05-11T18:16:00Z">
        <w:r w:rsidDel="00836C19">
          <w:rPr>
            <w:rFonts w:hint="cs"/>
            <w:rtl/>
          </w:rPr>
          <w:delText>نتایج شبیه سازی منحنی پلاریزاسیون آزمایشات تجربی</w:delText>
        </w:r>
        <w:bookmarkEnd w:id="21461"/>
        <w:bookmarkEnd w:id="21462"/>
        <w:r w:rsidDel="00836C19">
          <w:rPr>
            <w:rFonts w:hint="cs"/>
            <w:rtl/>
          </w:rPr>
          <w:delText xml:space="preserve"> </w:delText>
        </w:r>
        <w:bookmarkStart w:id="21464" w:name="_Toc8546279"/>
        <w:bookmarkStart w:id="21465" w:name="_Toc8550681"/>
        <w:bookmarkStart w:id="21466" w:name="_Toc8550942"/>
        <w:bookmarkEnd w:id="21464"/>
        <w:bookmarkEnd w:id="21465"/>
        <w:bookmarkEnd w:id="21466"/>
      </w:del>
    </w:p>
    <w:p w14:paraId="20ACC6D5" w14:textId="47673080" w:rsidR="00675C30" w:rsidDel="00836C19" w:rsidRDefault="00770F64">
      <w:pPr>
        <w:pStyle w:val="a0"/>
        <w:numPr>
          <w:ilvl w:val="0"/>
          <w:numId w:val="0"/>
        </w:numPr>
        <w:bidi/>
        <w:rPr>
          <w:del w:id="21467" w:author="jafary88@gmail.com" w:date="2022-05-11T18:16:00Z"/>
          <w:rtl/>
        </w:rPr>
        <w:pPrChange w:id="21468" w:author="Mohsen Jafarinejad" w:date="2019-05-04T11:34:00Z">
          <w:pPr>
            <w:pStyle w:val="payannameh"/>
            <w:tabs>
              <w:tab w:val="left" w:pos="0"/>
              <w:tab w:val="left" w:pos="567"/>
              <w:tab w:val="left" w:pos="7371"/>
            </w:tabs>
            <w:spacing w:line="240" w:lineRule="auto"/>
          </w:pPr>
        </w:pPrChange>
      </w:pPr>
      <w:del w:id="21469" w:author="jafary88@gmail.com" w:date="2022-05-11T18:16:00Z">
        <w:r w:rsidDel="00836C19">
          <w:rPr>
            <w:rtl/>
          </w:rPr>
          <w:tab/>
        </w:r>
        <w:r w:rsidR="00675C30" w:rsidDel="00836C19">
          <w:rPr>
            <w:rFonts w:hint="cs"/>
            <w:rtl/>
          </w:rPr>
          <w:delText>با استفاده از مدل ریاضی ساخته شده منحنی پلاریزاسیون پیل اولیه بصورت زیر بدست آمد که شکل آن منحنی پلاریزاسیون آزمایش تجربی قابل مقایسه است.</w:delText>
        </w:r>
      </w:del>
      <w:ins w:id="21470" w:author="Mohsen" w:date="2019-03-17T16:53:00Z">
        <w:del w:id="21471" w:author="jafary88@gmail.com" w:date="2022-05-11T18:16:00Z">
          <w:r w:rsidR="00CF0011" w:rsidDel="00836C19">
            <w:rPr>
              <w:rtl/>
            </w:rPr>
            <w:delText xml:space="preserve"> با</w:delText>
          </w:r>
        </w:del>
      </w:ins>
      <w:del w:id="21472" w:author="jafary88@gmail.com" w:date="2022-05-11T18:16:00Z">
        <w:r w:rsidR="0077461F" w:rsidDel="00836C19">
          <w:rPr>
            <w:rFonts w:hint="cs"/>
            <w:rtl/>
          </w:rPr>
          <w:delText xml:space="preserve">با توجه به اینکه نتایج حاصل از تغییرات شدت جریان پیل بر حسب تغییر مساحت سطح پیل نشان می‌دهد که چگالی جریان ثابت باقی </w:delText>
        </w:r>
      </w:del>
      <w:ins w:id="21473" w:author="Mohsen" w:date="2019-03-17T16:51:00Z">
        <w:del w:id="2147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21475" w:author="jafary88@gmail.com" w:date="2022-05-11T18:16:00Z">
        <w:r w:rsidR="0077461F" w:rsidDel="00836C19">
          <w:rPr>
            <w:rFonts w:hint="cs"/>
            <w:rtl/>
          </w:rPr>
          <w:delText xml:space="preserve">می ماند و نیز با توجه به دردست بودن نمودار کلی پلاریزاسیون پیل بصورت تجربی مقادیر جریان پیل مدل‌سازی شده با مساحت پیل آزمایش تجربی رسم شده است تا امکان مقایسه میان </w:delText>
        </w:r>
      </w:del>
      <w:ins w:id="21476" w:author="Mohsen" w:date="2019-03-17T16:51:00Z">
        <w:del w:id="21477" w:author="jafary88@gmail.com" w:date="2022-05-11T18:16:00Z">
          <w:r w:rsidR="00CF0011" w:rsidDel="00836C19">
            <w:rPr>
              <w:rtl/>
            </w:rPr>
            <w:delText>داده‌ها</w:delText>
          </w:r>
          <w:r w:rsidR="00CF0011" w:rsidDel="00836C19">
            <w:rPr>
              <w:rFonts w:hint="cs"/>
              <w:rtl/>
            </w:rPr>
            <w:delText>ی</w:delText>
          </w:r>
        </w:del>
      </w:ins>
      <w:del w:id="21478" w:author="jafary88@gmail.com" w:date="2022-05-11T18:16:00Z">
        <w:r w:rsidR="0077461F" w:rsidDel="00836C19">
          <w:rPr>
            <w:rFonts w:hint="cs"/>
            <w:rtl/>
          </w:rPr>
          <w:delText>داده های انها فراهم گردد.</w:delText>
        </w:r>
        <w:bookmarkStart w:id="21479" w:name="_Toc8546280"/>
        <w:bookmarkStart w:id="21480" w:name="_Toc8550682"/>
        <w:bookmarkStart w:id="21481" w:name="_Toc8550943"/>
        <w:bookmarkEnd w:id="21479"/>
        <w:bookmarkEnd w:id="21480"/>
        <w:bookmarkEnd w:id="21481"/>
      </w:del>
    </w:p>
    <w:p w14:paraId="16719130" w14:textId="5CBC85AD" w:rsidR="00770F64" w:rsidDel="00836C19" w:rsidRDefault="00770F64">
      <w:pPr>
        <w:pStyle w:val="a0"/>
        <w:numPr>
          <w:ilvl w:val="0"/>
          <w:numId w:val="0"/>
        </w:numPr>
        <w:bidi/>
        <w:rPr>
          <w:del w:id="21482" w:author="jafary88@gmail.com" w:date="2022-05-11T18:16:00Z"/>
        </w:rPr>
        <w:pPrChange w:id="21483" w:author="Mohsen Jafarinejad" w:date="2019-05-04T11:34:00Z">
          <w:pPr>
            <w:pStyle w:val="payannameh"/>
            <w:tabs>
              <w:tab w:val="left" w:pos="0"/>
              <w:tab w:val="left" w:pos="567"/>
              <w:tab w:val="left" w:pos="7371"/>
            </w:tabs>
            <w:spacing w:line="240" w:lineRule="auto"/>
          </w:pPr>
        </w:pPrChange>
      </w:pPr>
      <w:bookmarkStart w:id="21484" w:name="_Toc8546281"/>
      <w:bookmarkStart w:id="21485" w:name="_Toc8550683"/>
      <w:bookmarkStart w:id="21486" w:name="_Toc8550944"/>
      <w:bookmarkEnd w:id="21484"/>
      <w:bookmarkEnd w:id="21485"/>
      <w:bookmarkEnd w:id="21486"/>
    </w:p>
    <w:p w14:paraId="199AA1BB" w14:textId="7385E4B8" w:rsidR="0077461F" w:rsidDel="00836C19" w:rsidRDefault="0077461F">
      <w:pPr>
        <w:pStyle w:val="a0"/>
        <w:numPr>
          <w:ilvl w:val="0"/>
          <w:numId w:val="0"/>
        </w:numPr>
        <w:bidi/>
        <w:rPr>
          <w:del w:id="21487" w:author="jafary88@gmail.com" w:date="2022-05-11T18:16:00Z"/>
          <w:rFonts w:cs="Arial"/>
          <w:rtl/>
        </w:rPr>
        <w:pPrChange w:id="21488" w:author="Mohsen Jafarinejad" w:date="2019-05-04T11:34:00Z">
          <w:pPr>
            <w:pStyle w:val="payannameh"/>
            <w:tabs>
              <w:tab w:val="left" w:pos="0"/>
              <w:tab w:val="left" w:pos="7371"/>
            </w:tabs>
            <w:spacing w:line="240" w:lineRule="auto"/>
            <w:jc w:val="center"/>
          </w:pPr>
        </w:pPrChange>
      </w:pPr>
      <w:del w:id="21489" w:author="jafary88@gmail.com" w:date="2022-05-11T18:16:00Z">
        <w:r w:rsidRPr="0077461F" w:rsidDel="00836C19">
          <w:rPr>
            <w:rFonts w:cs="Arial"/>
            <w:noProof/>
            <w:rPrChange w:id="21490">
              <w:rPr>
                <w:noProof/>
              </w:rPr>
            </w:rPrChange>
          </w:rPr>
          <w:drawing>
            <wp:inline distT="0" distB="0" distL="0" distR="0" wp14:anchorId="05243831" wp14:editId="05E51BE7">
              <wp:extent cx="4367579" cy="2612383"/>
              <wp:effectExtent l="0" t="0" r="0" b="0"/>
              <wp:docPr id="58" name="Picture 58" descr="C:\Users\Mohsen\Desktop\Thesis\Thesis\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5248" cy="2616970"/>
                      </a:xfrm>
                      <a:prstGeom prst="rect">
                        <a:avLst/>
                      </a:prstGeom>
                      <a:noFill/>
                      <a:ln>
                        <a:noFill/>
                      </a:ln>
                    </pic:spPr>
                  </pic:pic>
                </a:graphicData>
              </a:graphic>
            </wp:inline>
          </w:drawing>
        </w:r>
        <w:bookmarkStart w:id="21491" w:name="_Toc8546282"/>
        <w:bookmarkStart w:id="21492" w:name="_Toc8550684"/>
        <w:bookmarkStart w:id="21493" w:name="_Toc8550945"/>
        <w:bookmarkEnd w:id="21491"/>
        <w:bookmarkEnd w:id="21492"/>
        <w:bookmarkEnd w:id="21493"/>
      </w:del>
    </w:p>
    <w:p w14:paraId="1A96AE56" w14:textId="2680A218" w:rsidR="00646649" w:rsidDel="00836C19" w:rsidRDefault="00646649">
      <w:pPr>
        <w:pStyle w:val="a0"/>
        <w:numPr>
          <w:ilvl w:val="0"/>
          <w:numId w:val="0"/>
        </w:numPr>
        <w:bidi/>
        <w:rPr>
          <w:del w:id="21494" w:author="jafary88@gmail.com" w:date="2022-05-11T18:16:00Z"/>
        </w:rPr>
        <w:pPrChange w:id="21495" w:author="Mohsen Jafarinejad" w:date="2019-05-04T11:34:00Z">
          <w:pPr>
            <w:pStyle w:val="a4"/>
          </w:pPr>
        </w:pPrChange>
      </w:pPr>
      <w:del w:id="21496" w:author="jafary88@gmail.com" w:date="2022-05-11T18:16:00Z">
        <w:r w:rsidDel="00836C19">
          <w:rPr>
            <w:rFonts w:hint="cs"/>
            <w:rtl/>
          </w:rPr>
          <w:delText>منحنی پلاریزاسیون و توان پیل به صورت تجربی</w:delText>
        </w:r>
        <w:bookmarkStart w:id="21497" w:name="_Toc8546283"/>
        <w:bookmarkStart w:id="21498" w:name="_Toc8550685"/>
        <w:bookmarkStart w:id="21499" w:name="_Toc8550946"/>
        <w:bookmarkEnd w:id="21497"/>
        <w:bookmarkEnd w:id="21498"/>
        <w:bookmarkEnd w:id="21499"/>
      </w:del>
    </w:p>
    <w:p w14:paraId="02C37F56" w14:textId="2FD748F6" w:rsidR="00CD7AE3" w:rsidRPr="0077461F" w:rsidDel="00836C19" w:rsidRDefault="00CD7AE3">
      <w:pPr>
        <w:pStyle w:val="a0"/>
        <w:numPr>
          <w:ilvl w:val="0"/>
          <w:numId w:val="0"/>
        </w:numPr>
        <w:bidi/>
        <w:rPr>
          <w:del w:id="21500" w:author="jafary88@gmail.com" w:date="2022-05-11T18:16:00Z"/>
          <w:rtl/>
        </w:rPr>
        <w:pPrChange w:id="21501" w:author="Mohsen Jafarinejad" w:date="2019-05-04T11:34:00Z">
          <w:pPr>
            <w:pStyle w:val="a4"/>
            <w:numPr>
              <w:ilvl w:val="0"/>
              <w:numId w:val="0"/>
            </w:numPr>
            <w:ind w:left="0" w:firstLine="0"/>
            <w:jc w:val="left"/>
          </w:pPr>
        </w:pPrChange>
      </w:pPr>
      <w:bookmarkStart w:id="21502" w:name="_Toc8546284"/>
      <w:bookmarkStart w:id="21503" w:name="_Toc8550686"/>
      <w:bookmarkStart w:id="21504" w:name="_Toc8550947"/>
      <w:bookmarkEnd w:id="21502"/>
      <w:bookmarkEnd w:id="21503"/>
      <w:bookmarkEnd w:id="21504"/>
    </w:p>
    <w:p w14:paraId="23B23F9A" w14:textId="15E26167" w:rsidR="0077461F" w:rsidDel="00836C19" w:rsidRDefault="0077461F">
      <w:pPr>
        <w:pStyle w:val="a0"/>
        <w:numPr>
          <w:ilvl w:val="0"/>
          <w:numId w:val="0"/>
        </w:numPr>
        <w:bidi/>
        <w:rPr>
          <w:del w:id="21505" w:author="jafary88@gmail.com" w:date="2022-05-11T18:16:00Z"/>
          <w:rtl/>
        </w:rPr>
        <w:pPrChange w:id="21506" w:author="Mohsen Jafarinejad" w:date="2019-05-04T11:34:00Z">
          <w:pPr>
            <w:pStyle w:val="payannameh"/>
            <w:tabs>
              <w:tab w:val="left" w:pos="0"/>
              <w:tab w:val="left" w:pos="7371"/>
            </w:tabs>
            <w:spacing w:line="240" w:lineRule="auto"/>
            <w:jc w:val="center"/>
          </w:pPr>
        </w:pPrChange>
      </w:pPr>
      <w:del w:id="21507" w:author="jafary88@gmail.com" w:date="2022-05-11T18:16:00Z">
        <w:r w:rsidRPr="009448B1" w:rsidDel="00836C19">
          <w:rPr>
            <w:noProof/>
            <w:rPrChange w:id="21508">
              <w:rPr>
                <w:noProof/>
              </w:rPr>
            </w:rPrChange>
          </w:rPr>
          <w:drawing>
            <wp:inline distT="0" distB="0" distL="0" distR="0" wp14:anchorId="3D8C4F51" wp14:editId="77F0A29D">
              <wp:extent cx="3561509" cy="2239272"/>
              <wp:effectExtent l="0" t="0" r="1270" b="8890"/>
              <wp:docPr id="40" name="Picture 40" descr="C:\Users\Mohsen\Desktop\Thesis\Thesis\Negaresh\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76704" cy="2248826"/>
                      </a:xfrm>
                      <a:prstGeom prst="rect">
                        <a:avLst/>
                      </a:prstGeom>
                      <a:noFill/>
                      <a:ln>
                        <a:noFill/>
                      </a:ln>
                    </pic:spPr>
                  </pic:pic>
                </a:graphicData>
              </a:graphic>
            </wp:inline>
          </w:drawing>
        </w:r>
        <w:bookmarkStart w:id="21509" w:name="_Toc8546285"/>
        <w:bookmarkStart w:id="21510" w:name="_Toc8550687"/>
        <w:bookmarkStart w:id="21511" w:name="_Toc8550948"/>
        <w:bookmarkEnd w:id="21509"/>
        <w:bookmarkEnd w:id="21510"/>
        <w:bookmarkEnd w:id="21511"/>
      </w:del>
    </w:p>
    <w:p w14:paraId="1A9C49BB" w14:textId="7732B7C5" w:rsidR="00770F64" w:rsidDel="00836C19" w:rsidRDefault="00646649">
      <w:pPr>
        <w:pStyle w:val="a0"/>
        <w:numPr>
          <w:ilvl w:val="0"/>
          <w:numId w:val="0"/>
        </w:numPr>
        <w:bidi/>
        <w:rPr>
          <w:del w:id="21512" w:author="jafary88@gmail.com" w:date="2022-05-11T18:16:00Z"/>
          <w:rtl/>
        </w:rPr>
        <w:pPrChange w:id="21513" w:author="Mohsen Jafarinejad" w:date="2019-05-04T11:34:00Z">
          <w:pPr>
            <w:pStyle w:val="a4"/>
          </w:pPr>
        </w:pPrChange>
      </w:pPr>
      <w:del w:id="21514" w:author="jafary88@gmail.com" w:date="2022-05-11T18:16:00Z">
        <w:r w:rsidDel="00836C19">
          <w:rPr>
            <w:rFonts w:hint="cs"/>
            <w:rtl/>
          </w:rPr>
          <w:delText>منحنی پلاریزاسیون پیل مدل‌سازی شده</w:delText>
        </w:r>
        <w:bookmarkStart w:id="21515" w:name="_Toc8546286"/>
        <w:bookmarkStart w:id="21516" w:name="_Toc8550688"/>
        <w:bookmarkStart w:id="21517" w:name="_Toc8550949"/>
        <w:bookmarkEnd w:id="21515"/>
        <w:bookmarkEnd w:id="21516"/>
        <w:bookmarkEnd w:id="21517"/>
      </w:del>
    </w:p>
    <w:p w14:paraId="46871F4F" w14:textId="6FC0FAFF" w:rsidR="00770F64" w:rsidRPr="005C207D" w:rsidDel="00836C19" w:rsidRDefault="00770F64">
      <w:pPr>
        <w:pStyle w:val="a0"/>
        <w:numPr>
          <w:ilvl w:val="0"/>
          <w:numId w:val="0"/>
        </w:numPr>
        <w:bidi/>
        <w:rPr>
          <w:del w:id="21518" w:author="jafary88@gmail.com" w:date="2022-05-11T18:16:00Z"/>
        </w:rPr>
        <w:pPrChange w:id="21519" w:author="Mohsen Jafarinejad" w:date="2019-05-04T11:34:00Z">
          <w:pPr>
            <w:pStyle w:val="payannameh"/>
            <w:tabs>
              <w:tab w:val="left" w:pos="0"/>
              <w:tab w:val="left" w:pos="7371"/>
            </w:tabs>
            <w:spacing w:line="240" w:lineRule="auto"/>
          </w:pPr>
        </w:pPrChange>
      </w:pPr>
      <w:bookmarkStart w:id="21520" w:name="_Toc8546287"/>
      <w:bookmarkStart w:id="21521" w:name="_Toc8550689"/>
      <w:bookmarkStart w:id="21522" w:name="_Toc8550950"/>
      <w:bookmarkEnd w:id="21520"/>
      <w:bookmarkEnd w:id="21521"/>
      <w:bookmarkEnd w:id="21522"/>
    </w:p>
    <w:p w14:paraId="0133E5D0" w14:textId="52C27EC9" w:rsidR="00675C30" w:rsidRPr="005C207D" w:rsidDel="00836C19" w:rsidRDefault="0077461F">
      <w:pPr>
        <w:pStyle w:val="a0"/>
        <w:numPr>
          <w:ilvl w:val="0"/>
          <w:numId w:val="0"/>
        </w:numPr>
        <w:bidi/>
        <w:rPr>
          <w:del w:id="21523" w:author="jafary88@gmail.com" w:date="2022-05-11T18:16:00Z"/>
          <w:rtl/>
        </w:rPr>
        <w:pPrChange w:id="21524" w:author="Mohsen Jafarinejad" w:date="2019-05-04T11:34:00Z">
          <w:pPr>
            <w:pStyle w:val="payannameh"/>
            <w:tabs>
              <w:tab w:val="left" w:pos="0"/>
              <w:tab w:val="left" w:pos="7371"/>
            </w:tabs>
            <w:spacing w:line="240" w:lineRule="auto"/>
            <w:jc w:val="center"/>
          </w:pPr>
        </w:pPrChange>
      </w:pPr>
      <w:del w:id="21525" w:author="jafary88@gmail.com" w:date="2022-05-11T18:16:00Z">
        <w:r w:rsidRPr="009448B1" w:rsidDel="00836C19">
          <w:rPr>
            <w:noProof/>
            <w:rPrChange w:id="21526">
              <w:rPr>
                <w:noProof/>
              </w:rPr>
            </w:rPrChange>
          </w:rPr>
          <w:drawing>
            <wp:inline distT="0" distB="0" distL="0" distR="0" wp14:anchorId="19942CF3" wp14:editId="006CD256">
              <wp:extent cx="3803667" cy="2607308"/>
              <wp:effectExtent l="0" t="0" r="6350" b="3175"/>
              <wp:docPr id="57" name="Picture 57" descr="C:\Users\Mohsen\Desktop\Thesis\Thesis\Negaresh\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4439" cy="2635256"/>
                      </a:xfrm>
                      <a:prstGeom prst="rect">
                        <a:avLst/>
                      </a:prstGeom>
                      <a:noFill/>
                      <a:ln>
                        <a:noFill/>
                      </a:ln>
                    </pic:spPr>
                  </pic:pic>
                </a:graphicData>
              </a:graphic>
            </wp:inline>
          </w:drawing>
        </w:r>
        <w:bookmarkStart w:id="21527" w:name="_Toc8546288"/>
        <w:bookmarkStart w:id="21528" w:name="_Toc8550690"/>
        <w:bookmarkStart w:id="21529" w:name="_Toc8550951"/>
        <w:bookmarkEnd w:id="21527"/>
        <w:bookmarkEnd w:id="21528"/>
        <w:bookmarkEnd w:id="21529"/>
      </w:del>
    </w:p>
    <w:p w14:paraId="625BADF9" w14:textId="6DD37569" w:rsidR="00770F64" w:rsidDel="00836C19" w:rsidRDefault="00646649">
      <w:pPr>
        <w:pStyle w:val="a0"/>
        <w:numPr>
          <w:ilvl w:val="0"/>
          <w:numId w:val="0"/>
        </w:numPr>
        <w:bidi/>
        <w:rPr>
          <w:del w:id="21530" w:author="jafary88@gmail.com" w:date="2022-05-11T18:16:00Z"/>
          <w:rtl/>
        </w:rPr>
        <w:pPrChange w:id="21531" w:author="Mohsen Jafarinejad" w:date="2019-05-04T11:34:00Z">
          <w:pPr>
            <w:pStyle w:val="a4"/>
          </w:pPr>
        </w:pPrChange>
      </w:pPr>
      <w:del w:id="21532" w:author="jafary88@gmail.com" w:date="2022-05-11T18:16:00Z">
        <w:r w:rsidDel="00836C19">
          <w:rPr>
            <w:rFonts w:hint="cs"/>
            <w:rtl/>
          </w:rPr>
          <w:delText>منحنی تغییرات توان پیل مدل‌سازی شده</w:delText>
        </w:r>
        <w:bookmarkStart w:id="21533" w:name="_Toc8546289"/>
        <w:bookmarkStart w:id="21534" w:name="_Toc8550691"/>
        <w:bookmarkStart w:id="21535" w:name="_Toc8550952"/>
        <w:bookmarkEnd w:id="21533"/>
        <w:bookmarkEnd w:id="21534"/>
        <w:bookmarkEnd w:id="21535"/>
      </w:del>
    </w:p>
    <w:p w14:paraId="6C57F439" w14:textId="644C3687" w:rsidR="00770F64" w:rsidDel="00836C19" w:rsidRDefault="00770F64">
      <w:pPr>
        <w:pStyle w:val="a0"/>
        <w:numPr>
          <w:ilvl w:val="0"/>
          <w:numId w:val="0"/>
        </w:numPr>
        <w:bidi/>
        <w:rPr>
          <w:del w:id="21536" w:author="jafary88@gmail.com" w:date="2022-05-11T18:16:00Z"/>
          <w:rtl/>
        </w:rPr>
        <w:pPrChange w:id="21537" w:author="Mohsen Jafarinejad" w:date="2019-05-04T11:34:00Z">
          <w:pPr>
            <w:pStyle w:val="a0"/>
            <w:numPr>
              <w:ilvl w:val="0"/>
              <w:numId w:val="0"/>
            </w:numPr>
            <w:bidi/>
            <w:ind w:left="720"/>
          </w:pPr>
        </w:pPrChange>
      </w:pPr>
      <w:bookmarkStart w:id="21538" w:name="_Toc8546290"/>
      <w:bookmarkStart w:id="21539" w:name="_Toc8550692"/>
      <w:bookmarkStart w:id="21540" w:name="_Toc8550953"/>
      <w:bookmarkEnd w:id="21538"/>
      <w:bookmarkEnd w:id="21539"/>
      <w:bookmarkEnd w:id="21540"/>
    </w:p>
    <w:p w14:paraId="702679ED" w14:textId="3236F7A8" w:rsidR="00D57906" w:rsidDel="00836C19" w:rsidRDefault="00675C30" w:rsidP="00770F64">
      <w:pPr>
        <w:pStyle w:val="a0"/>
        <w:bidi/>
        <w:rPr>
          <w:del w:id="21541" w:author="jafary88@gmail.com" w:date="2022-05-11T18:16:00Z"/>
          <w:rtl/>
        </w:rPr>
      </w:pPr>
      <w:bookmarkStart w:id="21542" w:name="_Toc3666321"/>
      <w:bookmarkStart w:id="21543" w:name="_Toc3666570"/>
      <w:bookmarkStart w:id="21544" w:name="_Toc8546291"/>
      <w:bookmarkStart w:id="21545" w:name="_Toc8550954"/>
      <w:del w:id="21546" w:author="jafary88@gmail.com" w:date="2022-05-11T18:16:00Z">
        <w:r w:rsidDel="00836C19">
          <w:rPr>
            <w:rFonts w:hint="cs"/>
            <w:rtl/>
          </w:rPr>
          <w:delText xml:space="preserve">اثر اغتشاش بر منحنی پلاریزاسیون </w:delText>
        </w:r>
        <w:r w:rsidR="00022C89" w:rsidDel="00836C19">
          <w:rPr>
            <w:rFonts w:hint="cs"/>
            <w:rtl/>
          </w:rPr>
          <w:delText>و توان تولیدی پیل</w:delText>
        </w:r>
        <w:bookmarkEnd w:id="21542"/>
        <w:bookmarkEnd w:id="21543"/>
        <w:bookmarkEnd w:id="21544"/>
        <w:bookmarkEnd w:id="21545"/>
        <w:r w:rsidR="00022C89" w:rsidDel="00836C19">
          <w:rPr>
            <w:rFonts w:hint="cs"/>
            <w:rtl/>
          </w:rPr>
          <w:delText xml:space="preserve"> </w:delText>
        </w:r>
      </w:del>
    </w:p>
    <w:p w14:paraId="529FC04C" w14:textId="7A929993" w:rsidR="00675C30" w:rsidDel="00836C19" w:rsidRDefault="00770F64">
      <w:pPr>
        <w:pStyle w:val="payannameh"/>
        <w:tabs>
          <w:tab w:val="left" w:pos="0"/>
          <w:tab w:val="left" w:pos="567"/>
          <w:tab w:val="left" w:pos="7371"/>
        </w:tabs>
        <w:spacing w:line="240" w:lineRule="auto"/>
        <w:jc w:val="both"/>
        <w:rPr>
          <w:del w:id="21547" w:author="jafary88@gmail.com" w:date="2022-05-11T18:16:00Z"/>
          <w:rtl/>
        </w:rPr>
        <w:pPrChange w:id="21548" w:author="Mohsen Jafarinejad" w:date="2019-05-11T08:20:00Z">
          <w:pPr>
            <w:pStyle w:val="payannameh"/>
            <w:tabs>
              <w:tab w:val="left" w:pos="0"/>
              <w:tab w:val="left" w:pos="567"/>
              <w:tab w:val="left" w:pos="7371"/>
            </w:tabs>
            <w:spacing w:line="240" w:lineRule="auto"/>
          </w:pPr>
        </w:pPrChange>
      </w:pPr>
      <w:del w:id="21549" w:author="jafary88@gmail.com" w:date="2022-05-11T18:16:00Z">
        <w:r w:rsidDel="00836C19">
          <w:rPr>
            <w:rtl/>
          </w:rPr>
          <w:tab/>
        </w:r>
        <w:r w:rsidR="00675C30" w:rsidDel="00836C19">
          <w:rPr>
            <w:rFonts w:hint="cs"/>
            <w:rtl/>
          </w:rPr>
          <w:delText xml:space="preserve">در شکل زیر نمودار پلاریزاسیون </w:delText>
        </w:r>
        <w:r w:rsidR="00AE2DAB" w:rsidDel="00836C19">
          <w:rPr>
            <w:rFonts w:hint="cs"/>
            <w:rtl/>
          </w:rPr>
          <w:delText xml:space="preserve">ولتاژ و توان تولیدی </w:delText>
        </w:r>
        <w:r w:rsidR="00675C30" w:rsidDel="00836C19">
          <w:rPr>
            <w:rFonts w:hint="cs"/>
            <w:rtl/>
          </w:rPr>
          <w:delText>پیل</w:delText>
        </w:r>
      </w:del>
      <w:ins w:id="21550" w:author="Mohsen" w:date="2019-03-17T16:53:00Z">
        <w:del w:id="21551" w:author="jafary88@gmail.com" w:date="2022-05-11T18:16:00Z">
          <w:r w:rsidR="00CF0011" w:rsidDel="00836C19">
            <w:rPr>
              <w:rtl/>
            </w:rPr>
            <w:delText xml:space="preserve"> </w:delText>
          </w:r>
        </w:del>
      </w:ins>
      <w:del w:id="21552" w:author="jafary88@gmail.com" w:date="2022-05-11T18:16:00Z">
        <w:r w:rsidR="00675C30" w:rsidDel="00836C19">
          <w:rPr>
            <w:rFonts w:hint="cs"/>
            <w:rtl/>
          </w:rPr>
          <w:delText xml:space="preserve"> </w:delText>
        </w:r>
        <w:r w:rsidR="00022C89" w:rsidDel="00836C19">
          <w:rPr>
            <w:rFonts w:hint="cs"/>
            <w:rtl/>
          </w:rPr>
          <w:delText xml:space="preserve"> میکروبی </w:delText>
        </w:r>
      </w:del>
      <w:ins w:id="21553" w:author="Mohsen Jafarinejad" w:date="2019-09-03T15:38:00Z">
        <w:del w:id="21554" w:author="jafary88@gmail.com" w:date="2022-05-11T18:16:00Z">
          <w:r w:rsidR="00E90961" w:rsidDel="00836C19">
            <w:rPr>
              <w:rtl/>
            </w:rPr>
            <w:delText>به</w:delText>
          </w:r>
        </w:del>
      </w:ins>
      <w:del w:id="21555" w:author="jafary88@gmail.com" w:date="2022-05-11T18:16:00Z">
        <w:r w:rsidR="00022C89" w:rsidDel="00836C19">
          <w:rPr>
            <w:rFonts w:hint="cs"/>
            <w:rtl/>
          </w:rPr>
          <w:delText xml:space="preserve">به به ازای مقادیر مختلف اغتشاش در پیل به نمایش در آمده است </w:delText>
        </w:r>
      </w:del>
      <w:ins w:id="21556" w:author="Mohsen Jafarinejad" w:date="2019-09-03T15:39:00Z">
        <w:del w:id="21557" w:author="jafary88@gmail.com" w:date="2022-05-11T18:16:00Z">
          <w:r w:rsidR="00E90961" w:rsidDel="00836C19">
            <w:rPr>
              <w:rtl/>
            </w:rPr>
            <w:delText>همان‌طور</w:delText>
          </w:r>
        </w:del>
      </w:ins>
      <w:del w:id="21558" w:author="jafary88@gmail.com" w:date="2022-05-11T18:16:00Z">
        <w:r w:rsidR="00022C89" w:rsidDel="00836C19">
          <w:rPr>
            <w:rFonts w:hint="cs"/>
            <w:rtl/>
          </w:rPr>
          <w:delText xml:space="preserve">همان طور که در شکل دیده </w:delText>
        </w:r>
      </w:del>
      <w:ins w:id="21559" w:author="Mohsen" w:date="2019-03-17T16:51:00Z">
        <w:del w:id="2156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561" w:author="jafary88@gmail.com" w:date="2022-05-11T18:16:00Z">
        <w:r w:rsidR="00022C89" w:rsidDel="00836C19">
          <w:rPr>
            <w:rFonts w:hint="cs"/>
            <w:rtl/>
          </w:rPr>
          <w:delText xml:space="preserve">می شود افزایش اغتشاش تا حدی باعث افزایش توان خروجی پیل </w:delText>
        </w:r>
      </w:del>
      <w:ins w:id="21562" w:author="Mohsen" w:date="2019-03-17T16:51:00Z">
        <w:del w:id="2156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564" w:author="jafary88@gmail.com" w:date="2022-05-11T18:16:00Z">
        <w:r w:rsidR="00022C89" w:rsidDel="00836C19">
          <w:rPr>
            <w:rFonts w:hint="cs"/>
            <w:rtl/>
          </w:rPr>
          <w:delText xml:space="preserve">می گردد اما پس از مقدار مشخصی تغییر محسوسی در توان خروجی ایجاد </w:delText>
        </w:r>
      </w:del>
      <w:ins w:id="21565" w:author="Mohsen" w:date="2019-03-17T16:51:00Z">
        <w:del w:id="21566"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د</w:delText>
          </w:r>
        </w:del>
      </w:ins>
      <w:del w:id="21567" w:author="jafary88@gmail.com" w:date="2022-05-11T18:16:00Z">
        <w:r w:rsidR="00022C89" w:rsidDel="00836C19">
          <w:rPr>
            <w:rFonts w:hint="cs"/>
            <w:rtl/>
          </w:rPr>
          <w:delText xml:space="preserve">نمی نماید که به نظر </w:delText>
        </w:r>
      </w:del>
      <w:ins w:id="21568" w:author="Mohsen" w:date="2019-03-17T16:51:00Z">
        <w:del w:id="2156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570" w:author="jafary88@gmail.com" w:date="2022-05-11T18:16:00Z">
        <w:r w:rsidR="00022C89" w:rsidDel="00836C19">
          <w:rPr>
            <w:rFonts w:hint="cs"/>
            <w:rtl/>
          </w:rPr>
          <w:delText>می رسد به دلیل محدودیت غلظت واکنش</w:delText>
        </w:r>
      </w:del>
      <w:ins w:id="21571" w:author="Mohsen Jafarinejad" w:date="2019-05-08T10:19:00Z">
        <w:del w:id="21572" w:author="jafary88@gmail.com" w:date="2022-05-11T18:16:00Z">
          <w:r w:rsidR="00A315B0" w:rsidDel="00836C19">
            <w:rPr>
              <w:rFonts w:hint="cs"/>
              <w:rtl/>
            </w:rPr>
            <w:delText>‌</w:delText>
          </w:r>
        </w:del>
      </w:ins>
      <w:del w:id="21573" w:author="jafary88@gmail.com" w:date="2022-05-11T18:16:00Z">
        <w:r w:rsidR="00022C89" w:rsidDel="00836C19">
          <w:rPr>
            <w:rFonts w:hint="cs"/>
            <w:rtl/>
          </w:rPr>
          <w:delText xml:space="preserve"> گرها در محلول و نیز محدودیت مقاومت نفوذ مواد به داخل </w:delText>
        </w:r>
      </w:del>
      <w:ins w:id="21574" w:author="Mohsen" w:date="2019-03-17T16:51:00Z">
        <w:del w:id="21575" w:author="jafary88@gmail.com" w:date="2022-05-11T18:16:00Z">
          <w:r w:rsidR="00CF0011" w:rsidDel="00836C19">
            <w:rPr>
              <w:rtl/>
            </w:rPr>
            <w:delText>الکترودها</w:delText>
          </w:r>
        </w:del>
      </w:ins>
      <w:del w:id="21576" w:author="jafary88@gmail.com" w:date="2022-05-11T18:16:00Z">
        <w:r w:rsidR="00022C89" w:rsidDel="00836C19">
          <w:rPr>
            <w:rFonts w:hint="cs"/>
            <w:rtl/>
          </w:rPr>
          <w:delText>الکترود ها باشد</w:delText>
        </w:r>
      </w:del>
      <w:ins w:id="21577" w:author="Mohsen Jafarinejad" w:date="2019-05-12T08:42:00Z">
        <w:del w:id="21578" w:author="jafary88@gmail.com" w:date="2022-05-11T18:16:00Z">
          <w:r w:rsidR="003C0F04" w:rsidDel="00836C19">
            <w:delText>.</w:delText>
          </w:r>
        </w:del>
      </w:ins>
    </w:p>
    <w:p w14:paraId="5B97EE3F" w14:textId="651A8BBE" w:rsidR="00770F64" w:rsidDel="00836C19" w:rsidRDefault="00770F64" w:rsidP="00770F64">
      <w:pPr>
        <w:pStyle w:val="payannameh"/>
        <w:tabs>
          <w:tab w:val="left" w:pos="0"/>
          <w:tab w:val="left" w:pos="567"/>
          <w:tab w:val="left" w:pos="7371"/>
        </w:tabs>
        <w:spacing w:line="240" w:lineRule="auto"/>
        <w:rPr>
          <w:ins w:id="21579" w:author="Mohsen Jafarinejad" w:date="2019-05-12T10:44:00Z"/>
          <w:del w:id="21580" w:author="jafary88@gmail.com" w:date="2022-05-11T18:16:00Z"/>
          <w:rtl/>
        </w:rPr>
      </w:pPr>
    </w:p>
    <w:p w14:paraId="72A45ABA" w14:textId="466FF53B" w:rsidR="0039278A" w:rsidDel="00836C19" w:rsidRDefault="0039278A" w:rsidP="00770F64">
      <w:pPr>
        <w:pStyle w:val="payannameh"/>
        <w:tabs>
          <w:tab w:val="left" w:pos="0"/>
          <w:tab w:val="left" w:pos="567"/>
          <w:tab w:val="left" w:pos="7371"/>
        </w:tabs>
        <w:spacing w:line="240" w:lineRule="auto"/>
        <w:rPr>
          <w:ins w:id="21581" w:author="Mohsen Jafarinejad" w:date="2019-05-12T10:44:00Z"/>
          <w:del w:id="21582" w:author="jafary88@gmail.com" w:date="2022-05-11T18:16:00Z"/>
          <w:rtl/>
        </w:rPr>
      </w:pPr>
    </w:p>
    <w:p w14:paraId="26398410" w14:textId="501F9FEA" w:rsidR="0039278A" w:rsidDel="00836C19" w:rsidRDefault="0039278A" w:rsidP="00770F64">
      <w:pPr>
        <w:pStyle w:val="payannameh"/>
        <w:tabs>
          <w:tab w:val="left" w:pos="0"/>
          <w:tab w:val="left" w:pos="567"/>
          <w:tab w:val="left" w:pos="7371"/>
        </w:tabs>
        <w:spacing w:line="240" w:lineRule="auto"/>
        <w:rPr>
          <w:ins w:id="21583" w:author="Mohsen Jafarinejad" w:date="2019-05-12T10:44:00Z"/>
          <w:del w:id="21584" w:author="jafary88@gmail.com" w:date="2022-05-11T18:16:00Z"/>
          <w:rtl/>
        </w:rPr>
      </w:pPr>
    </w:p>
    <w:p w14:paraId="078C2246" w14:textId="6846B8C9" w:rsidR="0039278A" w:rsidDel="00836C19" w:rsidRDefault="0039278A" w:rsidP="00770F64">
      <w:pPr>
        <w:pStyle w:val="payannameh"/>
        <w:tabs>
          <w:tab w:val="left" w:pos="0"/>
          <w:tab w:val="left" w:pos="567"/>
          <w:tab w:val="left" w:pos="7371"/>
        </w:tabs>
        <w:spacing w:line="240" w:lineRule="auto"/>
        <w:rPr>
          <w:ins w:id="21585" w:author="Mohsen Jafarinejad" w:date="2019-05-12T10:44:00Z"/>
          <w:del w:id="21586" w:author="jafary88@gmail.com" w:date="2022-05-11T18:16:00Z"/>
          <w:rtl/>
        </w:rPr>
      </w:pPr>
    </w:p>
    <w:p w14:paraId="260B7D58" w14:textId="7C2BDC9E" w:rsidR="0039278A" w:rsidDel="00836C19" w:rsidRDefault="0039278A" w:rsidP="00770F64">
      <w:pPr>
        <w:pStyle w:val="payannameh"/>
        <w:tabs>
          <w:tab w:val="left" w:pos="0"/>
          <w:tab w:val="left" w:pos="567"/>
          <w:tab w:val="left" w:pos="7371"/>
        </w:tabs>
        <w:spacing w:line="240" w:lineRule="auto"/>
        <w:rPr>
          <w:ins w:id="21587" w:author="Mohsen Jafarinejad" w:date="2019-05-12T10:44:00Z"/>
          <w:del w:id="21588" w:author="jafary88@gmail.com" w:date="2022-05-11T18:16:00Z"/>
          <w:rtl/>
        </w:rPr>
      </w:pPr>
    </w:p>
    <w:p w14:paraId="21D46F5D" w14:textId="39BBA54A" w:rsidR="0039278A" w:rsidDel="00836C19" w:rsidRDefault="0039278A" w:rsidP="00770F64">
      <w:pPr>
        <w:pStyle w:val="payannameh"/>
        <w:tabs>
          <w:tab w:val="left" w:pos="0"/>
          <w:tab w:val="left" w:pos="567"/>
          <w:tab w:val="left" w:pos="7371"/>
        </w:tabs>
        <w:spacing w:line="240" w:lineRule="auto"/>
        <w:rPr>
          <w:ins w:id="21589" w:author="Mohsen Jafarinejad" w:date="2019-05-12T10:44:00Z"/>
          <w:del w:id="21590" w:author="jafary88@gmail.com" w:date="2022-05-11T18:16:00Z"/>
          <w:rtl/>
        </w:rPr>
      </w:pPr>
    </w:p>
    <w:p w14:paraId="6DC106D1" w14:textId="6EC0E684" w:rsidR="0039278A" w:rsidDel="00836C19" w:rsidRDefault="0039278A" w:rsidP="00770F64">
      <w:pPr>
        <w:pStyle w:val="payannameh"/>
        <w:tabs>
          <w:tab w:val="left" w:pos="0"/>
          <w:tab w:val="left" w:pos="567"/>
          <w:tab w:val="left" w:pos="7371"/>
        </w:tabs>
        <w:spacing w:line="240" w:lineRule="auto"/>
        <w:rPr>
          <w:del w:id="21591" w:author="jafary88@gmail.com" w:date="2022-05-11T18:16:00Z"/>
          <w:rtl/>
        </w:rPr>
      </w:pPr>
    </w:p>
    <w:p w14:paraId="3F87CBFC" w14:textId="40A64103" w:rsidR="00F97787" w:rsidDel="00836C19" w:rsidRDefault="00F97787" w:rsidP="00646649">
      <w:pPr>
        <w:pStyle w:val="payannameh"/>
        <w:tabs>
          <w:tab w:val="left" w:pos="0"/>
          <w:tab w:val="left" w:pos="7371"/>
        </w:tabs>
        <w:spacing w:line="240" w:lineRule="auto"/>
        <w:jc w:val="center"/>
        <w:rPr>
          <w:del w:id="21592" w:author="jafary88@gmail.com" w:date="2022-05-11T18:16:00Z"/>
          <w:rtl/>
        </w:rPr>
      </w:pPr>
      <w:del w:id="21593" w:author="jafary88@gmail.com" w:date="2022-05-11T18:16:00Z">
        <w:r w:rsidRPr="00F97787" w:rsidDel="00836C19">
          <w:rPr>
            <w:noProof/>
            <w:lang w:bidi="ar-SA"/>
          </w:rPr>
          <w:drawing>
            <wp:inline distT="0" distB="0" distL="0" distR="0" wp14:anchorId="07ADAF0C" wp14:editId="1E9C0FAD">
              <wp:extent cx="4073096" cy="2822938"/>
              <wp:effectExtent l="0" t="0" r="3810" b="0"/>
              <wp:docPr id="4161" name="Picture 4161" descr="C:\Users\Mohsen\Desktop\Thesis\Thesis\Negaresh\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82552" cy="2829492"/>
                      </a:xfrm>
                      <a:prstGeom prst="rect">
                        <a:avLst/>
                      </a:prstGeom>
                      <a:noFill/>
                      <a:ln>
                        <a:noFill/>
                      </a:ln>
                    </pic:spPr>
                  </pic:pic>
                </a:graphicData>
              </a:graphic>
            </wp:inline>
          </w:drawing>
        </w:r>
      </w:del>
      <w:ins w:id="21594" w:author="Mohsen Jafarinejad" w:date="2019-05-15T12:06:00Z">
        <w:del w:id="21595" w:author="jafary88@gmail.com" w:date="2022-05-11T18:16:00Z">
          <w:r w:rsidR="004E29A1" w:rsidDel="00836C19">
            <w:rPr>
              <w:noProof/>
              <w:lang w:bidi="ar-SA"/>
            </w:rPr>
            <w:drawing>
              <wp:inline distT="0" distB="0" distL="0" distR="0" wp14:anchorId="075D6615" wp14:editId="2C4EFE31">
                <wp:extent cx="5611495" cy="4164749"/>
                <wp:effectExtent l="0" t="0" r="8255" b="7620"/>
                <wp:docPr id="4191" name="Picture 4191"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164749"/>
                        </a:xfrm>
                        <a:prstGeom prst="rect">
                          <a:avLst/>
                        </a:prstGeom>
                        <a:noFill/>
                        <a:ln>
                          <a:noFill/>
                        </a:ln>
                      </pic:spPr>
                    </pic:pic>
                  </a:graphicData>
                </a:graphic>
              </wp:inline>
            </w:drawing>
          </w:r>
        </w:del>
      </w:ins>
    </w:p>
    <w:p w14:paraId="266A4EA0" w14:textId="34A2F5EB" w:rsidR="00646649" w:rsidDel="00836C19" w:rsidRDefault="00646649" w:rsidP="00CF0011">
      <w:pPr>
        <w:pStyle w:val="a4"/>
        <w:rPr>
          <w:del w:id="21596" w:author="jafary88@gmail.com" w:date="2022-05-11T18:16:00Z"/>
          <w:rtl/>
        </w:rPr>
      </w:pPr>
      <w:bookmarkStart w:id="21597" w:name="_Toc8551067"/>
      <w:del w:id="21598" w:author="jafary88@gmail.com" w:date="2022-05-11T18:16:00Z">
        <w:r w:rsidDel="00836C19">
          <w:rPr>
            <w:rFonts w:hint="cs"/>
            <w:rtl/>
          </w:rPr>
          <w:delText>اثر اغتشاش بر منحنی پلاریزاسیون پیل مدل‌سازی شده</w:delText>
        </w:r>
        <w:bookmarkEnd w:id="21597"/>
      </w:del>
    </w:p>
    <w:p w14:paraId="0BD55C84" w14:textId="2156DB0D" w:rsidR="00646649" w:rsidDel="00836C19" w:rsidRDefault="00646649" w:rsidP="00646649">
      <w:pPr>
        <w:rPr>
          <w:ins w:id="21599" w:author="Mohsen Jafarinejad" w:date="2019-05-12T10:44:00Z"/>
          <w:del w:id="21600" w:author="jafary88@gmail.com" w:date="2022-05-11T18:16:00Z"/>
          <w:rtl/>
        </w:rPr>
      </w:pPr>
    </w:p>
    <w:p w14:paraId="212F7D6F" w14:textId="1C1E58A4" w:rsidR="0039278A" w:rsidDel="00836C19" w:rsidRDefault="0039278A" w:rsidP="00646649">
      <w:pPr>
        <w:rPr>
          <w:ins w:id="21601" w:author="Mohsen Jafarinejad" w:date="2019-05-12T10:44:00Z"/>
          <w:del w:id="21602" w:author="jafary88@gmail.com" w:date="2022-05-11T18:16:00Z"/>
          <w:rtl/>
        </w:rPr>
      </w:pPr>
    </w:p>
    <w:p w14:paraId="35EBC864" w14:textId="533B5A07" w:rsidR="0039278A" w:rsidDel="00836C19" w:rsidRDefault="0039278A" w:rsidP="00646649">
      <w:pPr>
        <w:rPr>
          <w:ins w:id="21603" w:author="Mohsen Jafarinejad" w:date="2019-05-12T10:44:00Z"/>
          <w:del w:id="21604" w:author="jafary88@gmail.com" w:date="2022-05-11T18:16:00Z"/>
          <w:rtl/>
        </w:rPr>
      </w:pPr>
    </w:p>
    <w:p w14:paraId="31737F98" w14:textId="26F99F34" w:rsidR="0039278A" w:rsidRPr="00646649" w:rsidDel="00836C19" w:rsidRDefault="0039278A" w:rsidP="00646649">
      <w:pPr>
        <w:rPr>
          <w:del w:id="21605" w:author="jafary88@gmail.com" w:date="2022-05-11T18:16:00Z"/>
          <w:rtl/>
        </w:rPr>
      </w:pPr>
    </w:p>
    <w:p w14:paraId="17B18EFC" w14:textId="6646599E" w:rsidR="00F97787" w:rsidDel="00836C19" w:rsidRDefault="00F97787" w:rsidP="00CD7AE3">
      <w:pPr>
        <w:pStyle w:val="payannameh"/>
        <w:tabs>
          <w:tab w:val="left" w:pos="0"/>
          <w:tab w:val="left" w:pos="7371"/>
        </w:tabs>
        <w:spacing w:line="240" w:lineRule="auto"/>
        <w:jc w:val="center"/>
        <w:rPr>
          <w:del w:id="21606" w:author="jafary88@gmail.com" w:date="2022-05-11T18:16:00Z"/>
          <w:rtl/>
        </w:rPr>
      </w:pPr>
      <w:del w:id="21607" w:author="jafary88@gmail.com" w:date="2022-05-11T18:16:00Z">
        <w:r w:rsidRPr="00F97787" w:rsidDel="00836C19">
          <w:rPr>
            <w:noProof/>
            <w:lang w:bidi="ar-SA"/>
          </w:rPr>
          <w:drawing>
            <wp:inline distT="0" distB="0" distL="0" distR="0" wp14:anchorId="01AA994B" wp14:editId="75911C8A">
              <wp:extent cx="4125595" cy="2286000"/>
              <wp:effectExtent l="0" t="0" r="8255" b="0"/>
              <wp:docPr id="4170" name="Picture 4170" descr="C:\Users\Mohsen\Desktop\Thesis\Thesis\Negaresh\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1078" cy="2311202"/>
                      </a:xfrm>
                      <a:prstGeom prst="rect">
                        <a:avLst/>
                      </a:prstGeom>
                      <a:noFill/>
                      <a:ln>
                        <a:noFill/>
                      </a:ln>
                    </pic:spPr>
                  </pic:pic>
                </a:graphicData>
              </a:graphic>
            </wp:inline>
          </w:drawing>
        </w:r>
      </w:del>
      <w:ins w:id="21608" w:author="Mohsen Jafarinejad" w:date="2019-05-15T12:05:00Z">
        <w:del w:id="21609" w:author="jafary88@gmail.com" w:date="2022-05-11T18:16:00Z">
          <w:r w:rsidR="004E29A1" w:rsidDel="00836C19">
            <w:rPr>
              <w:noProof/>
              <w:lang w:bidi="ar-SA"/>
            </w:rPr>
            <w:drawing>
              <wp:inline distT="0" distB="0" distL="0" distR="0" wp14:anchorId="28F67497" wp14:editId="491BEAAC">
                <wp:extent cx="5611495" cy="3981239"/>
                <wp:effectExtent l="0" t="0" r="8255" b="635"/>
                <wp:docPr id="4190" name="Picture 4190"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BDB0799" w14:textId="60FAD91F" w:rsidR="00770F64" w:rsidDel="00836C19" w:rsidRDefault="00646649" w:rsidP="00CF0011">
      <w:pPr>
        <w:pStyle w:val="a4"/>
        <w:rPr>
          <w:del w:id="21610" w:author="jafary88@gmail.com" w:date="2022-05-11T18:16:00Z"/>
          <w:rtl/>
        </w:rPr>
      </w:pPr>
      <w:bookmarkStart w:id="21611" w:name="_Toc8551068"/>
      <w:del w:id="21612" w:author="jafary88@gmail.com" w:date="2022-05-11T18:16:00Z">
        <w:r w:rsidDel="00836C19">
          <w:rPr>
            <w:rFonts w:hint="cs"/>
            <w:rtl/>
          </w:rPr>
          <w:delText xml:space="preserve">اثر اغتشاش بر </w:delText>
        </w:r>
        <w:r w:rsidR="00FD7BE5" w:rsidDel="00836C19">
          <w:rPr>
            <w:rFonts w:hint="cs"/>
            <w:rtl/>
          </w:rPr>
          <w:delText>توان تولیدی</w:delText>
        </w:r>
        <w:r w:rsidDel="00836C19">
          <w:rPr>
            <w:rFonts w:hint="cs"/>
            <w:rtl/>
          </w:rPr>
          <w:delText xml:space="preserve"> پیل مدل‌سازی شده</w:delText>
        </w:r>
        <w:bookmarkEnd w:id="21611"/>
      </w:del>
    </w:p>
    <w:p w14:paraId="647D1AA8" w14:textId="1A7CAB66" w:rsidR="00A009E6" w:rsidDel="00836C19" w:rsidRDefault="00A009E6">
      <w:pPr>
        <w:pStyle w:val="a0"/>
        <w:numPr>
          <w:ilvl w:val="0"/>
          <w:numId w:val="0"/>
        </w:numPr>
        <w:bidi/>
        <w:rPr>
          <w:ins w:id="21613" w:author="Mohsen Jafarinejad" w:date="2019-05-04T11:53:00Z"/>
          <w:del w:id="21614" w:author="jafary88@gmail.com" w:date="2022-05-11T18:16:00Z"/>
        </w:rPr>
        <w:pPrChange w:id="21615" w:author="Mohsen Jafarinejad" w:date="2019-05-04T11:54:00Z">
          <w:pPr>
            <w:pStyle w:val="a0"/>
            <w:bidi/>
          </w:pPr>
        </w:pPrChange>
      </w:pPr>
      <w:bookmarkStart w:id="21616" w:name="_Toc3666322"/>
      <w:bookmarkStart w:id="21617" w:name="_Toc3666571"/>
    </w:p>
    <w:p w14:paraId="01320DA8" w14:textId="3BC82E78" w:rsidR="00A009E6" w:rsidDel="00836C19" w:rsidRDefault="00A009E6">
      <w:pPr>
        <w:pStyle w:val="a0"/>
        <w:numPr>
          <w:ilvl w:val="0"/>
          <w:numId w:val="0"/>
        </w:numPr>
        <w:bidi/>
        <w:rPr>
          <w:ins w:id="21618" w:author="Mohsen Jafarinejad" w:date="2019-05-04T11:53:00Z"/>
          <w:del w:id="21619" w:author="jafary88@gmail.com" w:date="2022-05-11T18:16:00Z"/>
        </w:rPr>
        <w:pPrChange w:id="21620" w:author="Mohsen Jafarinejad" w:date="2019-05-04T11:54:00Z">
          <w:pPr>
            <w:pStyle w:val="a0"/>
            <w:bidi/>
          </w:pPr>
        </w:pPrChange>
      </w:pPr>
    </w:p>
    <w:p w14:paraId="64048F7E" w14:textId="1BACF29B" w:rsidR="00022C89" w:rsidDel="00836C19" w:rsidRDefault="00022C89" w:rsidP="00211B4A">
      <w:pPr>
        <w:pStyle w:val="a0"/>
        <w:bidi/>
        <w:rPr>
          <w:del w:id="21621" w:author="jafary88@gmail.com" w:date="2022-05-11T18:16:00Z"/>
          <w:rtl/>
        </w:rPr>
      </w:pPr>
      <w:bookmarkStart w:id="21622" w:name="_Toc8546292"/>
      <w:bookmarkStart w:id="21623" w:name="_Toc8550955"/>
      <w:del w:id="21624" w:author="jafary88@gmail.com" w:date="2022-05-11T18:16:00Z">
        <w:r w:rsidDel="00836C19">
          <w:rPr>
            <w:rFonts w:hint="cs"/>
            <w:rtl/>
          </w:rPr>
          <w:delText xml:space="preserve">اثر </w:delText>
        </w:r>
      </w:del>
      <w:ins w:id="21625" w:author="Mohsen Jafarinejad" w:date="2019-09-03T12:21:00Z">
        <w:del w:id="21626"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627" w:author="jafary88@gmail.com" w:date="2022-05-11T18:16:00Z">
        <w:r w:rsidDel="00836C19">
          <w:rPr>
            <w:rFonts w:hint="cs"/>
            <w:rtl/>
          </w:rPr>
          <w:delText>تغییرغلظت اکسیژن بر منحنی پلاریزاسیون و توان تولیدی پیل</w:delText>
        </w:r>
        <w:bookmarkEnd w:id="21616"/>
        <w:bookmarkEnd w:id="21617"/>
        <w:bookmarkEnd w:id="21622"/>
        <w:bookmarkEnd w:id="21623"/>
      </w:del>
    </w:p>
    <w:p w14:paraId="24320AB4" w14:textId="119C14A3" w:rsidR="00022C89" w:rsidDel="00836C19" w:rsidRDefault="00770F64">
      <w:pPr>
        <w:pStyle w:val="payannameh"/>
        <w:tabs>
          <w:tab w:val="left" w:pos="0"/>
          <w:tab w:val="left" w:pos="567"/>
          <w:tab w:val="left" w:pos="7371"/>
        </w:tabs>
        <w:spacing w:line="240" w:lineRule="auto"/>
        <w:jc w:val="both"/>
        <w:rPr>
          <w:del w:id="21628" w:author="jafary88@gmail.com" w:date="2022-05-11T18:16:00Z"/>
          <w:rtl/>
        </w:rPr>
        <w:pPrChange w:id="21629" w:author="Mohsen Jafarinejad" w:date="2019-05-11T08:21:00Z">
          <w:pPr>
            <w:pStyle w:val="payannameh"/>
            <w:tabs>
              <w:tab w:val="left" w:pos="0"/>
              <w:tab w:val="left" w:pos="567"/>
              <w:tab w:val="left" w:pos="7371"/>
            </w:tabs>
            <w:spacing w:line="240" w:lineRule="auto"/>
          </w:pPr>
        </w:pPrChange>
      </w:pPr>
      <w:del w:id="21630" w:author="jafary88@gmail.com" w:date="2022-05-11T18:16:00Z">
        <w:r w:rsidDel="00836C19">
          <w:rPr>
            <w:rtl/>
          </w:rPr>
          <w:tab/>
        </w:r>
        <w:r w:rsidR="00022C89" w:rsidDel="00836C19">
          <w:rPr>
            <w:rFonts w:hint="cs"/>
            <w:rtl/>
          </w:rPr>
          <w:delText xml:space="preserve">نمودار پلاریزاسیون </w:delText>
        </w:r>
        <w:r w:rsidR="00AE2DAB" w:rsidDel="00836C19">
          <w:rPr>
            <w:rFonts w:hint="cs"/>
            <w:rtl/>
          </w:rPr>
          <w:delText xml:space="preserve">ولتاژ و توان تولیدی </w:delText>
        </w:r>
        <w:r w:rsidR="00022C89" w:rsidDel="00836C19">
          <w:rPr>
            <w:rFonts w:hint="cs"/>
            <w:rtl/>
          </w:rPr>
          <w:delText>پیل</w:delText>
        </w:r>
      </w:del>
      <w:ins w:id="21631" w:author="Mohsen" w:date="2019-03-17T16:53:00Z">
        <w:del w:id="21632" w:author="jafary88@gmail.com" w:date="2022-05-11T18:16:00Z">
          <w:r w:rsidR="00CF0011" w:rsidDel="00836C19">
            <w:rPr>
              <w:rtl/>
            </w:rPr>
            <w:delText xml:space="preserve"> </w:delText>
          </w:r>
        </w:del>
      </w:ins>
      <w:del w:id="21633" w:author="jafary88@gmail.com" w:date="2022-05-11T18:16:00Z">
        <w:r w:rsidR="00022C89" w:rsidDel="00836C19">
          <w:rPr>
            <w:rFonts w:hint="cs"/>
            <w:rtl/>
          </w:rPr>
          <w:delText xml:space="preserve">  میکروبی به ازای مقادیر مختلف غلظت اکسیژن در پیل روند مشابه ای نسبت به تغییر اغتشاش را نشان </w:delText>
        </w:r>
      </w:del>
      <w:ins w:id="21634" w:author="Mohsen" w:date="2019-03-17T16:51:00Z">
        <w:del w:id="2163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1636" w:author="jafary88@gmail.com" w:date="2022-05-11T18:16:00Z">
        <w:r w:rsidR="00022C89" w:rsidDel="00836C19">
          <w:rPr>
            <w:rFonts w:hint="cs"/>
            <w:rtl/>
          </w:rPr>
          <w:delText>می دهد .</w:delText>
        </w:r>
      </w:del>
      <w:ins w:id="21637" w:author="Mohsen" w:date="2019-03-17T16:53:00Z">
        <w:del w:id="21638" w:author="jafary88@gmail.com" w:date="2022-05-11T18:16:00Z">
          <w:r w:rsidR="00CF0011" w:rsidDel="00836C19">
            <w:rPr>
              <w:rtl/>
            </w:rPr>
            <w:delText xml:space="preserve"> مهم</w:delText>
          </w:r>
        </w:del>
      </w:ins>
      <w:ins w:id="21639" w:author="Mohsen" w:date="2019-03-17T16:51:00Z">
        <w:del w:id="21640" w:author="jafary88@gmail.com" w:date="2022-05-11T18:16:00Z">
          <w:r w:rsidR="00CF0011" w:rsidDel="00836C19">
            <w:rPr>
              <w:rtl/>
            </w:rPr>
            <w:delText>‌تر</w:delText>
          </w:r>
          <w:r w:rsidR="00CF0011" w:rsidDel="00836C19">
            <w:rPr>
              <w:rFonts w:hint="cs"/>
              <w:rtl/>
            </w:rPr>
            <w:delText>ی</w:delText>
          </w:r>
          <w:r w:rsidR="00CF0011" w:rsidDel="00836C19">
            <w:rPr>
              <w:rFonts w:hint="eastAsia"/>
              <w:rtl/>
            </w:rPr>
            <w:delText>ن</w:delText>
          </w:r>
        </w:del>
      </w:ins>
      <w:del w:id="21641" w:author="jafary88@gmail.com" w:date="2022-05-11T18:16:00Z">
        <w:r w:rsidR="00022C89" w:rsidDel="00836C19">
          <w:rPr>
            <w:rFonts w:hint="cs"/>
            <w:rtl/>
          </w:rPr>
          <w:delText xml:space="preserve">مهمترین محدودیتی که مانع از افزایش توان در پیل با افزایش غلظت اکسیژن بیشتر از حداکثر مقدار قابل </w:delText>
        </w:r>
      </w:del>
      <w:ins w:id="21642" w:author="Mohsen" w:date="2019-03-17T16:53:00Z">
        <w:del w:id="21643" w:author="jafary88@gmail.com" w:date="2022-05-11T18:16:00Z">
          <w:r w:rsidR="00CF0011" w:rsidDel="00836C19">
            <w:rPr>
              <w:rtl/>
            </w:rPr>
            <w:delText>انحلال (</w:delText>
          </w:r>
        </w:del>
      </w:ins>
      <w:ins w:id="21644" w:author="Mohsen Jafarinejad" w:date="2019-09-03T12:23:00Z">
        <w:del w:id="21645" w:author="jafary88@gmail.com" w:date="2022-05-11T18:16:00Z">
          <w:r w:rsidR="00D548E9" w:rsidDel="00836C19">
            <w:rPr>
              <w:rtl/>
            </w:rPr>
            <w:delText>به‌صورت</w:delText>
          </w:r>
        </w:del>
      </w:ins>
      <w:del w:id="21646" w:author="jafary88@gmail.com" w:date="2022-05-11T18:16:00Z">
        <w:r w:rsidR="00022C89" w:rsidDel="00836C19">
          <w:rPr>
            <w:rFonts w:hint="cs"/>
            <w:rtl/>
          </w:rPr>
          <w:delText>انحلال(به صورت فرضی</w:delText>
        </w:r>
      </w:del>
      <w:ins w:id="21647" w:author="Mohsen" w:date="2019-03-17T16:53:00Z">
        <w:del w:id="21648" w:author="jafary88@gmail.com" w:date="2022-05-11T18:16:00Z">
          <w:r w:rsidR="00CF0011" w:rsidDel="00836C19">
            <w:rPr>
              <w:rtl/>
            </w:rPr>
            <w:delText>)</w:delText>
          </w:r>
        </w:del>
      </w:ins>
      <w:del w:id="21649" w:author="jafary88@gmail.com" w:date="2022-05-11T18:16:00Z">
        <w:r w:rsidR="00022C89" w:rsidDel="00836C19">
          <w:rPr>
            <w:rFonts w:hint="cs"/>
            <w:rtl/>
          </w:rPr>
          <w:delText xml:space="preserve"> ) </w:delText>
        </w:r>
      </w:del>
      <w:ins w:id="21650" w:author="Mohsen" w:date="2019-03-17T16:51:00Z">
        <w:del w:id="216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652" w:author="jafary88@gmail.com" w:date="2022-05-11T18:16:00Z">
        <w:r w:rsidR="00022C89" w:rsidDel="00836C19">
          <w:rPr>
            <w:rFonts w:hint="cs"/>
            <w:rtl/>
          </w:rPr>
          <w:delText xml:space="preserve">می گردد محدودیت غلظت </w:delText>
        </w:r>
      </w:del>
      <w:ins w:id="21653" w:author="Mohsen" w:date="2019-03-17T16:51:00Z">
        <w:del w:id="21654" w:author="jafary88@gmail.com" w:date="2022-05-11T18:16:00Z">
          <w:r w:rsidR="00CF0011" w:rsidDel="00836C19">
            <w:rPr>
              <w:rtl/>
            </w:rPr>
            <w:delText>واکنشگرها</w:delText>
          </w:r>
        </w:del>
      </w:ins>
      <w:del w:id="21655" w:author="jafary88@gmail.com" w:date="2022-05-11T18:16:00Z">
        <w:r w:rsidR="00022C89" w:rsidDel="00836C19">
          <w:rPr>
            <w:rFonts w:hint="cs"/>
            <w:rtl/>
          </w:rPr>
          <w:delText xml:space="preserve">واکنشگر ها در </w:delText>
        </w:r>
      </w:del>
      <w:ins w:id="21656" w:author="Mohsen" w:date="2019-03-17T16:51:00Z">
        <w:del w:id="21657" w:author="jafary88@gmail.com" w:date="2022-05-11T18:16:00Z">
          <w:r w:rsidR="00CF0011" w:rsidDel="00836C19">
            <w:rPr>
              <w:rtl/>
            </w:rPr>
            <w:delText>سمت</w:delText>
          </w:r>
        </w:del>
      </w:ins>
      <w:ins w:id="21658" w:author="Mohsen Jafarinejad" w:date="2019-05-12T08:43:00Z">
        <w:del w:id="21659" w:author="jafary88@gmail.com" w:date="2022-05-11T18:16:00Z">
          <w:r w:rsidR="003C0F04" w:rsidDel="00836C19">
            <w:delText xml:space="preserve"> </w:delText>
          </w:r>
        </w:del>
      </w:ins>
      <w:ins w:id="21660" w:author="Mohsen" w:date="2019-03-17T16:51:00Z">
        <w:del w:id="21661" w:author="jafary88@gmail.com" w:date="2022-05-11T18:16:00Z">
          <w:r w:rsidR="00CF0011" w:rsidDel="00836C19">
            <w:rPr>
              <w:rtl/>
            </w:rPr>
            <w:delText>‌</w:delText>
          </w:r>
        </w:del>
      </w:ins>
      <w:ins w:id="21662" w:author="Mohsen Jafarinejad" w:date="2019-09-03T15:39:00Z">
        <w:del w:id="21663" w:author="jafary88@gmail.com" w:date="2022-05-11T18:16:00Z">
          <w:r w:rsidR="00E90961" w:rsidDel="00836C19">
            <w:rPr>
              <w:rFonts w:hint="cs"/>
              <w:rtl/>
            </w:rPr>
            <w:delText>آ</w:delText>
          </w:r>
        </w:del>
      </w:ins>
      <w:ins w:id="21664" w:author="Mohsen" w:date="2019-03-17T16:51:00Z">
        <w:del w:id="21665" w:author="jafary88@gmail.com" w:date="2022-05-11T18:16:00Z">
          <w:r w:rsidR="00CF0011" w:rsidDel="00836C19">
            <w:rPr>
              <w:rtl/>
            </w:rPr>
            <w:delText>اند</w:delText>
          </w:r>
        </w:del>
      </w:ins>
      <w:del w:id="21666" w:author="jafary88@gmail.com" w:date="2022-05-11T18:16:00Z">
        <w:r w:rsidR="00022C89" w:rsidDel="00836C19">
          <w:rPr>
            <w:rFonts w:hint="cs"/>
            <w:rtl/>
          </w:rPr>
          <w:delText>سمت اند است که باعث محدودیت در</w:delText>
        </w:r>
      </w:del>
      <w:ins w:id="21667" w:author="Mohsen Jafarinejad" w:date="2019-09-03T15:39:00Z">
        <w:del w:id="21668" w:author="jafary88@gmail.com" w:date="2022-05-11T18:16:00Z">
          <w:r w:rsidR="00E90961" w:rsidDel="00836C19">
            <w:rPr>
              <w:rFonts w:hint="cs"/>
              <w:rtl/>
            </w:rPr>
            <w:delText xml:space="preserve"> </w:delText>
          </w:r>
        </w:del>
      </w:ins>
      <w:del w:id="21669" w:author="jafary88@gmail.com" w:date="2022-05-11T18:16:00Z">
        <w:r w:rsidR="00022C89" w:rsidDel="00836C19">
          <w:rPr>
            <w:rFonts w:hint="cs"/>
            <w:rtl/>
          </w:rPr>
          <w:delText xml:space="preserve">شار </w:delText>
        </w:r>
      </w:del>
      <w:ins w:id="21670" w:author="Mohsen" w:date="2019-03-17T16:51:00Z">
        <w:del w:id="21671" w:author="jafary88@gmail.com" w:date="2022-05-11T18:16:00Z">
          <w:r w:rsidR="00CF0011" w:rsidDel="00836C19">
            <w:rPr>
              <w:rtl/>
            </w:rPr>
            <w:delText>پروتون‌ها</w:delText>
          </w:r>
          <w:r w:rsidR="00CF0011" w:rsidDel="00836C19">
            <w:rPr>
              <w:rFonts w:hint="cs"/>
              <w:rtl/>
            </w:rPr>
            <w:delText>ی</w:delText>
          </w:r>
        </w:del>
      </w:ins>
      <w:del w:id="21672" w:author="jafary88@gmail.com" w:date="2022-05-11T18:16:00Z">
        <w:r w:rsidR="00022C89" w:rsidDel="00836C19">
          <w:rPr>
            <w:rFonts w:hint="cs"/>
            <w:rtl/>
          </w:rPr>
          <w:delText xml:space="preserve">پروتون های رسیده به کاتد </w:delText>
        </w:r>
      </w:del>
      <w:ins w:id="21673" w:author="Mohsen" w:date="2019-03-17T16:51:00Z">
        <w:del w:id="2167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675" w:author="jafary88@gmail.com" w:date="2022-05-11T18:16:00Z">
        <w:r w:rsidR="00022C89" w:rsidDel="00836C19">
          <w:rPr>
            <w:rFonts w:hint="cs"/>
            <w:rtl/>
          </w:rPr>
          <w:delText xml:space="preserve">می گردد. </w:delText>
        </w:r>
      </w:del>
    </w:p>
    <w:p w14:paraId="22CB8C24" w14:textId="2BD067B0" w:rsidR="00FD7BE5" w:rsidDel="00836C19" w:rsidRDefault="00FD7BE5" w:rsidP="00770F64">
      <w:pPr>
        <w:pStyle w:val="payannameh"/>
        <w:tabs>
          <w:tab w:val="left" w:pos="0"/>
          <w:tab w:val="left" w:pos="567"/>
          <w:tab w:val="left" w:pos="7371"/>
        </w:tabs>
        <w:spacing w:line="240" w:lineRule="auto"/>
        <w:rPr>
          <w:ins w:id="21676" w:author="Mohsen Jafarinejad" w:date="2019-05-12T10:44:00Z"/>
          <w:del w:id="21677" w:author="jafary88@gmail.com" w:date="2022-05-11T18:16:00Z"/>
          <w:rtl/>
        </w:rPr>
      </w:pPr>
    </w:p>
    <w:p w14:paraId="36F2A6D6" w14:textId="7526A6CC" w:rsidR="0039278A" w:rsidDel="00836C19" w:rsidRDefault="0039278A" w:rsidP="00770F64">
      <w:pPr>
        <w:pStyle w:val="payannameh"/>
        <w:tabs>
          <w:tab w:val="left" w:pos="0"/>
          <w:tab w:val="left" w:pos="567"/>
          <w:tab w:val="left" w:pos="7371"/>
        </w:tabs>
        <w:spacing w:line="240" w:lineRule="auto"/>
        <w:rPr>
          <w:ins w:id="21678" w:author="Mohsen Jafarinejad" w:date="2019-05-12T10:44:00Z"/>
          <w:del w:id="21679" w:author="jafary88@gmail.com" w:date="2022-05-11T18:16:00Z"/>
          <w:rtl/>
        </w:rPr>
      </w:pPr>
    </w:p>
    <w:p w14:paraId="15F73790" w14:textId="66D9D479" w:rsidR="0039278A" w:rsidDel="00836C19" w:rsidRDefault="0039278A" w:rsidP="00770F64">
      <w:pPr>
        <w:pStyle w:val="payannameh"/>
        <w:tabs>
          <w:tab w:val="left" w:pos="0"/>
          <w:tab w:val="left" w:pos="567"/>
          <w:tab w:val="left" w:pos="7371"/>
        </w:tabs>
        <w:spacing w:line="240" w:lineRule="auto"/>
        <w:rPr>
          <w:ins w:id="21680" w:author="Mohsen Jafarinejad" w:date="2019-05-12T10:44:00Z"/>
          <w:del w:id="21681" w:author="jafary88@gmail.com" w:date="2022-05-11T18:16:00Z"/>
          <w:rtl/>
        </w:rPr>
      </w:pPr>
    </w:p>
    <w:p w14:paraId="481B3E4B" w14:textId="4DB9033E" w:rsidR="0039278A" w:rsidDel="00836C19" w:rsidRDefault="0039278A" w:rsidP="00770F64">
      <w:pPr>
        <w:pStyle w:val="payannameh"/>
        <w:tabs>
          <w:tab w:val="left" w:pos="0"/>
          <w:tab w:val="left" w:pos="567"/>
          <w:tab w:val="left" w:pos="7371"/>
        </w:tabs>
        <w:spacing w:line="240" w:lineRule="auto"/>
        <w:rPr>
          <w:del w:id="21682" w:author="jafary88@gmail.com" w:date="2022-05-11T18:16:00Z"/>
          <w:rtl/>
        </w:rPr>
      </w:pPr>
    </w:p>
    <w:p w14:paraId="33DA2D66" w14:textId="78EAE57D" w:rsidR="00022C89" w:rsidDel="00836C19" w:rsidRDefault="00F97787" w:rsidP="00FD7BE5">
      <w:pPr>
        <w:pStyle w:val="payannameh"/>
        <w:tabs>
          <w:tab w:val="left" w:pos="0"/>
          <w:tab w:val="left" w:pos="7371"/>
        </w:tabs>
        <w:spacing w:line="240" w:lineRule="auto"/>
        <w:jc w:val="center"/>
        <w:rPr>
          <w:del w:id="21683" w:author="jafary88@gmail.com" w:date="2022-05-11T18:16:00Z"/>
          <w:rtl/>
        </w:rPr>
      </w:pPr>
      <w:del w:id="21684" w:author="jafary88@gmail.com" w:date="2022-05-11T18:16:00Z">
        <w:r w:rsidRPr="00F97787" w:rsidDel="00836C19">
          <w:rPr>
            <w:noProof/>
            <w:lang w:bidi="ar-SA"/>
          </w:rPr>
          <w:drawing>
            <wp:inline distT="0" distB="0" distL="0" distR="0" wp14:anchorId="34BA31F4" wp14:editId="03C1091E">
              <wp:extent cx="3454684" cy="2051221"/>
              <wp:effectExtent l="0" t="0" r="0" b="6350"/>
              <wp:docPr id="4171" name="Picture 4171" descr="C:\Users\Mohsen\Desktop\Thesis\Thesis\Negaresh\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80872" cy="2066770"/>
                      </a:xfrm>
                      <a:prstGeom prst="rect">
                        <a:avLst/>
                      </a:prstGeom>
                      <a:noFill/>
                      <a:ln>
                        <a:noFill/>
                      </a:ln>
                    </pic:spPr>
                  </pic:pic>
                </a:graphicData>
              </a:graphic>
            </wp:inline>
          </w:drawing>
        </w:r>
      </w:del>
      <w:ins w:id="21685" w:author="Mohsen Jafarinejad" w:date="2019-05-15T12:04:00Z">
        <w:del w:id="21686" w:author="jafary88@gmail.com" w:date="2022-05-11T18:16:00Z">
          <w:r w:rsidR="004E29A1" w:rsidDel="00836C19">
            <w:rPr>
              <w:noProof/>
              <w:lang w:bidi="ar-SA"/>
            </w:rPr>
            <w:drawing>
              <wp:inline distT="0" distB="0" distL="0" distR="0" wp14:anchorId="1D6100AA" wp14:editId="49AEF6B9">
                <wp:extent cx="5611495" cy="4278816"/>
                <wp:effectExtent l="0" t="0" r="8255" b="762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278816"/>
                        </a:xfrm>
                        <a:prstGeom prst="rect">
                          <a:avLst/>
                        </a:prstGeom>
                        <a:noFill/>
                        <a:ln>
                          <a:noFill/>
                        </a:ln>
                      </pic:spPr>
                    </pic:pic>
                  </a:graphicData>
                </a:graphic>
              </wp:inline>
            </w:drawing>
          </w:r>
        </w:del>
      </w:ins>
    </w:p>
    <w:p w14:paraId="0D9C92FF" w14:textId="5FDDCC17" w:rsidR="00FD7BE5" w:rsidDel="00836C19" w:rsidRDefault="00FD7BE5" w:rsidP="00CF0011">
      <w:pPr>
        <w:pStyle w:val="a4"/>
        <w:rPr>
          <w:del w:id="21687" w:author="jafary88@gmail.com" w:date="2022-05-11T18:16:00Z"/>
          <w:rtl/>
        </w:rPr>
      </w:pPr>
      <w:bookmarkStart w:id="21688" w:name="_Toc8551069"/>
      <w:del w:id="21689" w:author="jafary88@gmail.com" w:date="2022-05-11T18:16:00Z">
        <w:r w:rsidDel="00836C19">
          <w:rPr>
            <w:rFonts w:hint="cs"/>
            <w:rtl/>
          </w:rPr>
          <w:delText xml:space="preserve">اثر </w:delText>
        </w:r>
      </w:del>
      <w:ins w:id="21690" w:author="Mohsen Jafarinejad" w:date="2019-09-03T12:21:00Z">
        <w:del w:id="21691"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692" w:author="jafary88@gmail.com" w:date="2022-05-11T18:16:00Z">
        <w:r w:rsidDel="00836C19">
          <w:rPr>
            <w:rFonts w:hint="cs"/>
            <w:rtl/>
          </w:rPr>
          <w:delText xml:space="preserve">تغییرغلظت اکسیژن بر منحنی پلاریزاسیون پیل </w:delText>
        </w:r>
      </w:del>
      <w:ins w:id="21693" w:author="Mohsen Jafarinejad" w:date="2019-09-03T12:18:00Z">
        <w:del w:id="21694" w:author="jafary88@gmail.com" w:date="2022-05-11T18:16:00Z">
          <w:r w:rsidR="00D548E9" w:rsidDel="00836C19">
            <w:rPr>
              <w:rtl/>
            </w:rPr>
            <w:delText>مدل‌ساز</w:delText>
          </w:r>
          <w:r w:rsidR="00D548E9" w:rsidDel="00836C19">
            <w:rPr>
              <w:rFonts w:hint="cs"/>
              <w:rtl/>
            </w:rPr>
            <w:delText>ی</w:delText>
          </w:r>
        </w:del>
      </w:ins>
      <w:del w:id="21695" w:author="jafary88@gmail.com" w:date="2022-05-11T18:16:00Z">
        <w:r w:rsidDel="00836C19">
          <w:rPr>
            <w:rFonts w:hint="cs"/>
            <w:rtl/>
          </w:rPr>
          <w:delText>مدلسازی شده</w:delText>
        </w:r>
        <w:bookmarkEnd w:id="21688"/>
      </w:del>
    </w:p>
    <w:p w14:paraId="7BCEFC6E" w14:textId="1A5A808C" w:rsidR="00FD7BE5" w:rsidRPr="00FD7BE5" w:rsidDel="00836C19" w:rsidRDefault="00FD7BE5" w:rsidP="00FD7BE5">
      <w:pPr>
        <w:rPr>
          <w:del w:id="21696" w:author="jafary88@gmail.com" w:date="2022-05-11T18:16:00Z"/>
        </w:rPr>
      </w:pPr>
    </w:p>
    <w:p w14:paraId="5B3CEA90" w14:textId="50745BC7" w:rsidR="00F97787" w:rsidDel="00836C19" w:rsidRDefault="00F97787" w:rsidP="00FD7BE5">
      <w:pPr>
        <w:pStyle w:val="payannameh"/>
        <w:tabs>
          <w:tab w:val="left" w:pos="0"/>
          <w:tab w:val="left" w:pos="7371"/>
        </w:tabs>
        <w:spacing w:line="240" w:lineRule="auto"/>
        <w:jc w:val="center"/>
        <w:rPr>
          <w:del w:id="21697" w:author="jafary88@gmail.com" w:date="2022-05-11T18:16:00Z"/>
          <w:rtl/>
        </w:rPr>
      </w:pPr>
      <w:del w:id="21698" w:author="jafary88@gmail.com" w:date="2022-05-11T18:16:00Z">
        <w:r w:rsidRPr="00F97787" w:rsidDel="00836C19">
          <w:rPr>
            <w:noProof/>
            <w:lang w:bidi="ar-SA"/>
          </w:rPr>
          <w:drawing>
            <wp:inline distT="0" distB="0" distL="0" distR="0" wp14:anchorId="77EE7972" wp14:editId="1D3DC62E">
              <wp:extent cx="3683000" cy="2384854"/>
              <wp:effectExtent l="0" t="0" r="0" b="0"/>
              <wp:docPr id="4172" name="Picture 4172" descr="C:\Users\Mohsen\Desktop\Thesis\Thesis\Negaresh\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Mohsen\Desktop\Thesis\Thesis\Negaresh\4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03786" cy="2398313"/>
                      </a:xfrm>
                      <a:prstGeom prst="rect">
                        <a:avLst/>
                      </a:prstGeom>
                      <a:noFill/>
                      <a:ln>
                        <a:noFill/>
                      </a:ln>
                    </pic:spPr>
                  </pic:pic>
                </a:graphicData>
              </a:graphic>
            </wp:inline>
          </w:drawing>
        </w:r>
      </w:del>
      <w:ins w:id="21699" w:author="Mohsen Jafarinejad" w:date="2019-05-15T12:03:00Z">
        <w:del w:id="21700" w:author="jafary88@gmail.com" w:date="2022-05-11T18:16:00Z">
          <w:r w:rsidR="004E29A1" w:rsidDel="00836C19">
            <w:rPr>
              <w:noProof/>
              <w:lang w:bidi="ar-SA"/>
            </w:rPr>
            <w:drawing>
              <wp:inline distT="0" distB="0" distL="0" distR="0" wp14:anchorId="7A4318E1" wp14:editId="64783FCF">
                <wp:extent cx="5611495" cy="3981239"/>
                <wp:effectExtent l="0" t="0" r="8255" b="635"/>
                <wp:docPr id="4188" name="Picture 4188"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DE91109" w14:textId="449CC87B" w:rsidR="00FD7BE5" w:rsidDel="00836C19" w:rsidRDefault="00FD7BE5" w:rsidP="00CF0011">
      <w:pPr>
        <w:pStyle w:val="a4"/>
        <w:rPr>
          <w:del w:id="21701" w:author="jafary88@gmail.com" w:date="2022-05-11T18:16:00Z"/>
        </w:rPr>
      </w:pPr>
      <w:bookmarkStart w:id="21702" w:name="_Toc8551070"/>
      <w:del w:id="21703" w:author="jafary88@gmail.com" w:date="2022-05-11T18:16:00Z">
        <w:r w:rsidDel="00836C19">
          <w:rPr>
            <w:rFonts w:hint="cs"/>
            <w:rtl/>
          </w:rPr>
          <w:delText xml:space="preserve">اثر </w:delText>
        </w:r>
      </w:del>
      <w:ins w:id="21704" w:author="Mohsen Jafarinejad" w:date="2019-09-03T12:21:00Z">
        <w:del w:id="21705"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706" w:author="jafary88@gmail.com" w:date="2022-05-11T18:16:00Z">
        <w:r w:rsidDel="00836C19">
          <w:rPr>
            <w:rFonts w:hint="cs"/>
            <w:rtl/>
          </w:rPr>
          <w:delText xml:space="preserve">تغییرغلظت اکسیژن بر توان تولیدی پیل </w:delText>
        </w:r>
      </w:del>
      <w:ins w:id="21707" w:author="Mohsen Jafarinejad" w:date="2019-09-03T12:18:00Z">
        <w:del w:id="21708" w:author="jafary88@gmail.com" w:date="2022-05-11T18:16:00Z">
          <w:r w:rsidR="00D548E9" w:rsidDel="00836C19">
            <w:rPr>
              <w:rtl/>
            </w:rPr>
            <w:delText>مدل‌ساز</w:delText>
          </w:r>
          <w:r w:rsidR="00D548E9" w:rsidDel="00836C19">
            <w:rPr>
              <w:rFonts w:hint="cs"/>
              <w:rtl/>
            </w:rPr>
            <w:delText>ی</w:delText>
          </w:r>
        </w:del>
      </w:ins>
      <w:del w:id="21709" w:author="jafary88@gmail.com" w:date="2022-05-11T18:16:00Z">
        <w:r w:rsidDel="00836C19">
          <w:rPr>
            <w:rFonts w:hint="cs"/>
            <w:rtl/>
          </w:rPr>
          <w:delText>مدلسازی شده</w:delText>
        </w:r>
        <w:bookmarkEnd w:id="21702"/>
      </w:del>
    </w:p>
    <w:p w14:paraId="72EFA326" w14:textId="41125B01" w:rsidR="00BC16AF" w:rsidDel="00836C19" w:rsidRDefault="00BC16AF">
      <w:pPr>
        <w:pStyle w:val="a0"/>
        <w:numPr>
          <w:ilvl w:val="0"/>
          <w:numId w:val="0"/>
        </w:numPr>
        <w:bidi/>
        <w:rPr>
          <w:ins w:id="21710" w:author="Mohsen Jafarinejad" w:date="2019-05-04T11:26:00Z"/>
          <w:del w:id="21711" w:author="jafary88@gmail.com" w:date="2022-05-11T18:16:00Z"/>
        </w:rPr>
        <w:pPrChange w:id="21712" w:author="Mohsen Jafarinejad" w:date="2019-05-04T11:26:00Z">
          <w:pPr>
            <w:pStyle w:val="a0"/>
            <w:bidi/>
          </w:pPr>
        </w:pPrChange>
      </w:pPr>
      <w:bookmarkStart w:id="21713" w:name="_Toc3666323"/>
      <w:bookmarkStart w:id="21714" w:name="_Toc3666572"/>
    </w:p>
    <w:p w14:paraId="2D96B1E9" w14:textId="783A06A8" w:rsidR="00BC16AF" w:rsidDel="00836C19" w:rsidRDefault="00BC16AF">
      <w:pPr>
        <w:pStyle w:val="a0"/>
        <w:numPr>
          <w:ilvl w:val="0"/>
          <w:numId w:val="0"/>
        </w:numPr>
        <w:bidi/>
        <w:rPr>
          <w:ins w:id="21715" w:author="Mohsen Jafarinejad" w:date="2019-05-04T11:26:00Z"/>
          <w:del w:id="21716" w:author="jafary88@gmail.com" w:date="2022-05-11T18:16:00Z"/>
        </w:rPr>
        <w:pPrChange w:id="21717" w:author="Mohsen Jafarinejad" w:date="2019-05-04T11:26:00Z">
          <w:pPr>
            <w:pStyle w:val="a0"/>
            <w:bidi/>
          </w:pPr>
        </w:pPrChange>
      </w:pPr>
    </w:p>
    <w:p w14:paraId="140AE0E5" w14:textId="7D89EBB2" w:rsidR="00022C89" w:rsidDel="00836C19" w:rsidRDefault="00022C89" w:rsidP="00211B4A">
      <w:pPr>
        <w:pStyle w:val="a0"/>
        <w:bidi/>
        <w:rPr>
          <w:del w:id="21718" w:author="jafary88@gmail.com" w:date="2022-05-11T18:16:00Z"/>
          <w:rtl/>
        </w:rPr>
      </w:pPr>
      <w:bookmarkStart w:id="21719" w:name="_Toc8546293"/>
      <w:bookmarkStart w:id="21720" w:name="_Toc8550956"/>
      <w:del w:id="21721" w:author="jafary88@gmail.com" w:date="2022-05-11T18:16:00Z">
        <w:r w:rsidDel="00836C19">
          <w:rPr>
            <w:rFonts w:hint="cs"/>
            <w:rtl/>
          </w:rPr>
          <w:delText xml:space="preserve">اثر </w:delText>
        </w:r>
      </w:del>
      <w:ins w:id="21722" w:author="Mohsen Jafarinejad" w:date="2019-09-03T12:21:00Z">
        <w:del w:id="21723"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724" w:author="jafary88@gmail.com" w:date="2022-05-11T18:16:00Z">
        <w:r w:rsidDel="00836C19">
          <w:rPr>
            <w:rFonts w:hint="cs"/>
            <w:rtl/>
          </w:rPr>
          <w:delText>تغییرغلظت سابستر بر</w:delText>
        </w:r>
      </w:del>
      <w:ins w:id="21725" w:author="Mohsen Jafarinejad" w:date="2019-05-07T14:52:00Z">
        <w:del w:id="21726" w:author="jafary88@gmail.com" w:date="2022-05-11T18:16:00Z">
          <w:r w:rsidR="006D79FA" w:rsidDel="00836C19">
            <w:rPr>
              <w:rFonts w:hint="cs"/>
              <w:rtl/>
              <w:lang w:bidi="fa-IR"/>
            </w:rPr>
            <w:delText xml:space="preserve"> </w:delText>
          </w:r>
        </w:del>
      </w:ins>
      <w:del w:id="21727" w:author="jafary88@gmail.com" w:date="2022-05-11T18:16:00Z">
        <w:r w:rsidDel="00836C19">
          <w:rPr>
            <w:rFonts w:hint="cs"/>
            <w:rtl/>
          </w:rPr>
          <w:delText xml:space="preserve"> منحنی پلاریزاسیون و توان تولیدی پیل</w:delText>
        </w:r>
        <w:bookmarkEnd w:id="21713"/>
        <w:bookmarkEnd w:id="21714"/>
        <w:bookmarkEnd w:id="21719"/>
        <w:bookmarkEnd w:id="21720"/>
      </w:del>
    </w:p>
    <w:p w14:paraId="04892D77" w14:textId="5B76AEFA" w:rsidR="007B19DD" w:rsidDel="00836C19" w:rsidRDefault="00A009E6">
      <w:pPr>
        <w:pStyle w:val="payannameh"/>
        <w:tabs>
          <w:tab w:val="left" w:pos="0"/>
          <w:tab w:val="left" w:pos="567"/>
          <w:tab w:val="left" w:pos="7371"/>
        </w:tabs>
        <w:spacing w:line="240" w:lineRule="auto"/>
        <w:jc w:val="both"/>
        <w:rPr>
          <w:del w:id="21728" w:author="jafary88@gmail.com" w:date="2022-05-11T18:16:00Z"/>
        </w:rPr>
        <w:pPrChange w:id="21729" w:author="Mohsen Jafarinejad" w:date="2019-05-04T11:56:00Z">
          <w:pPr>
            <w:pStyle w:val="payannameh"/>
            <w:tabs>
              <w:tab w:val="left" w:pos="0"/>
              <w:tab w:val="left" w:pos="7371"/>
            </w:tabs>
            <w:spacing w:line="240" w:lineRule="auto"/>
          </w:pPr>
        </w:pPrChange>
      </w:pPr>
      <w:ins w:id="21730" w:author="Mohsen Jafarinejad" w:date="2019-05-04T11:56:00Z">
        <w:del w:id="21731" w:author="jafary88@gmail.com" w:date="2022-05-11T18:16:00Z">
          <w:r w:rsidDel="00836C19">
            <w:rPr>
              <w:rFonts w:hint="cs"/>
              <w:rtl/>
            </w:rPr>
            <w:tab/>
          </w:r>
        </w:del>
      </w:ins>
      <w:ins w:id="21732" w:author="Mohsen Jafarinejad" w:date="2019-09-03T15:39:00Z">
        <w:del w:id="21733" w:author="jafary88@gmail.com" w:date="2022-05-11T18:16:00Z">
          <w:r w:rsidR="00E90961" w:rsidDel="00836C19">
            <w:rPr>
              <w:rtl/>
            </w:rPr>
            <w:delText>همان‌طور</w:delText>
          </w:r>
        </w:del>
      </w:ins>
      <w:del w:id="21734" w:author="jafary88@gmail.com" w:date="2022-05-11T18:16:00Z">
        <w:r w:rsidR="00876421" w:rsidDel="00836C19">
          <w:rPr>
            <w:rFonts w:hint="cs"/>
            <w:rtl/>
          </w:rPr>
          <w:delText>همان طور که قبل‌</w:delText>
        </w:r>
        <w:r w:rsidR="00022C89" w:rsidDel="00836C19">
          <w:rPr>
            <w:rFonts w:hint="cs"/>
            <w:rtl/>
          </w:rPr>
          <w:delText xml:space="preserve">تر نیز اشاره شد اگرچه افزایش غلظت سابستر باعث افزایش تعداد </w:delText>
        </w:r>
      </w:del>
      <w:ins w:id="21735" w:author="Mohsen" w:date="2019-03-17T16:51:00Z">
        <w:del w:id="2173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1737" w:author="jafary88@gmail.com" w:date="2022-05-11T18:16:00Z">
        <w:r w:rsidR="00022C89" w:rsidDel="00836C19">
          <w:rPr>
            <w:rFonts w:hint="cs"/>
            <w:rtl/>
          </w:rPr>
          <w:delText xml:space="preserve">میکروب ها در آند </w:delText>
        </w:r>
      </w:del>
      <w:ins w:id="21738" w:author="Mohsen Jafarinejad" w:date="2019-05-04T11:56:00Z">
        <w:del w:id="21739" w:author="jafary88@gmail.com" w:date="2022-05-11T18:16:00Z">
          <w:r w:rsidDel="00836C19">
            <w:rPr>
              <w:rFonts w:hint="cs"/>
              <w:rtl/>
            </w:rPr>
            <w:delText xml:space="preserve"> </w:delText>
          </w:r>
        </w:del>
      </w:ins>
      <w:del w:id="21740" w:author="jafary88@gmail.com" w:date="2022-05-11T18:16:00Z">
        <w:r w:rsidR="00022C89" w:rsidDel="00836C19">
          <w:rPr>
            <w:rFonts w:hint="cs"/>
            <w:rtl/>
          </w:rPr>
          <w:delText xml:space="preserve">خواهد شد و </w:delText>
        </w:r>
      </w:del>
      <w:ins w:id="21741" w:author="Mohsen Jafarinejad" w:date="2019-09-03T15:39:00Z">
        <w:del w:id="21742"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743" w:author="jafary88@gmail.com" w:date="2022-05-11T18:16:00Z">
        <w:r w:rsidR="00022C89" w:rsidDel="00836C19">
          <w:rPr>
            <w:rFonts w:hint="cs"/>
            <w:rtl/>
          </w:rPr>
          <w:delText xml:space="preserve">در نتیجه باعث تغییر در شدت واکنش خواهد گردید اما باتوجه به </w:delText>
        </w:r>
        <w:r w:rsidR="00022C89" w:rsidDel="00836C19">
          <w:delText>Doubling Time</w:delText>
        </w:r>
        <w:r w:rsidR="00022C89" w:rsidDel="00836C19">
          <w:rPr>
            <w:rFonts w:hint="cs"/>
            <w:rtl/>
          </w:rPr>
          <w:delText xml:space="preserve"> میکروب شوانولا </w:delText>
        </w:r>
      </w:del>
      <w:ins w:id="21744" w:author="Mohsen Jafarinejad" w:date="2019-05-04T11:56:00Z">
        <w:del w:id="21745" w:author="jafary88@gmail.com" w:date="2022-05-11T18:16:00Z">
          <w:r w:rsidDel="00836C19">
            <w:rPr>
              <w:rFonts w:hint="cs"/>
              <w:rtl/>
            </w:rPr>
            <w:delText>(</w:delText>
          </w:r>
        </w:del>
      </w:ins>
      <w:ins w:id="21746" w:author="Mohsen Jafarinejad" w:date="2019-09-03T15:39:00Z">
        <w:del w:id="21747"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1748" w:author="Mohsen Jafarinejad" w:date="2019-05-04T11:56:00Z">
        <w:del w:id="21749" w:author="jafary88@gmail.com" w:date="2022-05-11T18:16:00Z">
          <w:r w:rsidDel="00836C19">
            <w:rPr>
              <w:rFonts w:hint="cs"/>
              <w:rtl/>
            </w:rPr>
            <w:delText xml:space="preserve"> 5 ساعت) </w:delText>
          </w:r>
        </w:del>
      </w:ins>
      <w:ins w:id="21750" w:author="Mohsen" w:date="2019-03-17T16:51:00Z">
        <w:del w:id="217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1752" w:author="jafary88@gmail.com" w:date="2022-05-11T18:16:00Z">
        <w:r w:rsidR="00022C89" w:rsidDel="00836C19">
          <w:rPr>
            <w:rFonts w:hint="cs"/>
            <w:rtl/>
          </w:rPr>
          <w:delText xml:space="preserve">می توان فرض کرد در یک بازه زمانی کوتاه تعداد </w:delText>
        </w:r>
      </w:del>
      <w:ins w:id="21753" w:author="Mohsen" w:date="2019-03-17T16:51:00Z">
        <w:del w:id="21754"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21755" w:author="jafary88@gmail.com" w:date="2022-05-11T18:16:00Z">
        <w:r w:rsidR="00022C89" w:rsidDel="00836C19">
          <w:rPr>
            <w:rFonts w:hint="cs"/>
            <w:rtl/>
          </w:rPr>
          <w:delText xml:space="preserve">باکتری ها در آند ثابت باقی خواهد ماند لذا نتیجه </w:delText>
        </w:r>
      </w:del>
      <w:ins w:id="21756" w:author="Mohsen" w:date="2019-03-17T16:51:00Z">
        <w:del w:id="21757"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1758" w:author="jafary88@gmail.com" w:date="2022-05-11T18:16:00Z">
        <w:r w:rsidR="00022C89" w:rsidDel="00836C19">
          <w:rPr>
            <w:rFonts w:hint="cs"/>
            <w:rtl/>
          </w:rPr>
          <w:delText xml:space="preserve">تاثیر افزایش غلظت سابستر بر نرخ نفوذ مواد به داخل الکترود آند و توان تولیدی </w:delText>
        </w:r>
      </w:del>
      <w:ins w:id="21759" w:author="Mohsen Jafarinejad" w:date="2019-09-03T15:39:00Z">
        <w:del w:id="21760" w:author="jafary88@gmail.com" w:date="2022-05-11T18:16:00Z">
          <w:r w:rsidR="00E90961" w:rsidDel="00836C19">
            <w:rPr>
              <w:rtl/>
            </w:rPr>
            <w:delText>قابل‌بررس</w:delText>
          </w:r>
          <w:r w:rsidR="00E90961" w:rsidDel="00836C19">
            <w:rPr>
              <w:rFonts w:hint="cs"/>
              <w:rtl/>
            </w:rPr>
            <w:delText>ی</w:delText>
          </w:r>
        </w:del>
      </w:ins>
      <w:del w:id="21761" w:author="jafary88@gmail.com" w:date="2022-05-11T18:16:00Z">
        <w:r w:rsidR="00022C89" w:rsidDel="00836C19">
          <w:rPr>
            <w:rFonts w:hint="cs"/>
            <w:rtl/>
          </w:rPr>
          <w:delText>قابل بررسی خواهد بود.</w:delText>
        </w:r>
      </w:del>
      <w:ins w:id="21762" w:author="Mohsen" w:date="2019-03-17T16:53:00Z">
        <w:del w:id="21763" w:author="jafary88@gmail.com" w:date="2022-05-11T18:16:00Z">
          <w:r w:rsidR="00CF0011" w:rsidDel="00836C19">
            <w:rPr>
              <w:rtl/>
            </w:rPr>
            <w:delText xml:space="preserve"> در</w:delText>
          </w:r>
        </w:del>
      </w:ins>
      <w:del w:id="21764" w:author="jafary88@gmail.com" w:date="2022-05-11T18:16:00Z">
        <w:r w:rsidR="00022C89" w:rsidDel="00836C19">
          <w:rPr>
            <w:rFonts w:hint="cs"/>
            <w:rtl/>
          </w:rPr>
          <w:delText xml:space="preserve">در شکل زیر پلاریزاسیون ولتاژ و توان تولیدی در پیل را به ازای </w:delText>
        </w:r>
      </w:del>
      <w:ins w:id="21765" w:author="Mohsen" w:date="2019-03-17T16:51:00Z">
        <w:del w:id="21766" w:author="jafary88@gmail.com" w:date="2022-05-11T18:16:00Z">
          <w:r w:rsidR="00CF0011" w:rsidDel="00836C19">
            <w:rPr>
              <w:rtl/>
            </w:rPr>
            <w:delText>غلظت‌ها</w:delText>
          </w:r>
          <w:r w:rsidR="00CF0011" w:rsidDel="00836C19">
            <w:rPr>
              <w:rFonts w:hint="cs"/>
              <w:rtl/>
            </w:rPr>
            <w:delText>ی</w:delText>
          </w:r>
        </w:del>
      </w:ins>
      <w:del w:id="21767" w:author="jafary88@gmail.com" w:date="2022-05-11T18:16:00Z">
        <w:r w:rsidR="00022C89" w:rsidDel="00836C19">
          <w:rPr>
            <w:rFonts w:hint="cs"/>
            <w:rtl/>
          </w:rPr>
          <w:delText>غ</w:delText>
        </w:r>
        <w:r w:rsidR="00AE2DAB" w:rsidDel="00836C19">
          <w:rPr>
            <w:rFonts w:hint="cs"/>
            <w:rtl/>
          </w:rPr>
          <w:delText xml:space="preserve">لظت های متفاوت سابستر </w:delText>
        </w:r>
      </w:del>
      <w:ins w:id="21768" w:author="Mohsen" w:date="2019-03-17T16:51:00Z">
        <w:del w:id="2176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21770" w:author="jafary88@gmail.com" w:date="2022-05-11T18:16:00Z">
        <w:r w:rsidR="00AE2DAB" w:rsidDel="00836C19">
          <w:rPr>
            <w:rFonts w:hint="cs"/>
            <w:rtl/>
          </w:rPr>
          <w:delText xml:space="preserve">می بینیم . این بار نیز شاهد افزایش توان تولیدی تا </w:delText>
        </w:r>
      </w:del>
      <w:ins w:id="21771" w:author="Mohsen" w:date="2019-03-17T16:51:00Z">
        <w:del w:id="21772" w:author="jafary88@gmail.com" w:date="2022-05-11T18:16:00Z">
          <w:r w:rsidR="00CF0011" w:rsidDel="00836C19">
            <w:rPr>
              <w:rtl/>
            </w:rPr>
            <w:delText>محدوده‌ا</w:delText>
          </w:r>
          <w:r w:rsidR="00CF0011" w:rsidDel="00836C19">
            <w:rPr>
              <w:rFonts w:hint="cs"/>
              <w:rtl/>
            </w:rPr>
            <w:delText>ی</w:delText>
          </w:r>
        </w:del>
      </w:ins>
      <w:del w:id="21773" w:author="jafary88@gmail.com" w:date="2022-05-11T18:16:00Z">
        <w:r w:rsidR="00AE2DAB" w:rsidDel="00836C19">
          <w:rPr>
            <w:rFonts w:hint="cs"/>
            <w:rtl/>
          </w:rPr>
          <w:delText xml:space="preserve">محدوده ای خاص از پیل بوده و بیش از آن افزایش غلظت باعث کاهش تولید توان در پیل </w:delText>
        </w:r>
      </w:del>
      <w:ins w:id="21774" w:author="Mohsen" w:date="2019-03-17T16:51:00Z">
        <w:del w:id="2177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776" w:author="jafary88@gmail.com" w:date="2022-05-11T18:16:00Z">
        <w:r w:rsidR="00AE2DAB" w:rsidDel="00836C19">
          <w:rPr>
            <w:rFonts w:hint="cs"/>
            <w:rtl/>
          </w:rPr>
          <w:delText>می گردد که دلیل آن مصرف شدن تمام اکسیژن موجود در سمت</w:delText>
        </w:r>
      </w:del>
      <w:ins w:id="21777" w:author="Mohsen Jafarinejad" w:date="2019-05-04T11:57:00Z">
        <w:del w:id="21778" w:author="jafary88@gmail.com" w:date="2022-05-11T18:16:00Z">
          <w:r w:rsidDel="00836C19">
            <w:rPr>
              <w:rFonts w:hint="cs"/>
              <w:rtl/>
            </w:rPr>
            <w:delText xml:space="preserve"> </w:delText>
          </w:r>
        </w:del>
      </w:ins>
      <w:del w:id="21779" w:author="jafary88@gmail.com" w:date="2022-05-11T18:16:00Z">
        <w:r w:rsidR="00AE2DAB" w:rsidDel="00836C19">
          <w:rPr>
            <w:rFonts w:hint="cs"/>
            <w:rtl/>
          </w:rPr>
          <w:delText xml:space="preserve">کاتد و محدودیت در </w:delText>
        </w:r>
      </w:del>
      <w:ins w:id="21780" w:author="Mohsen" w:date="2019-03-17T16:51:00Z">
        <w:del w:id="21781"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1782" w:author="jafary88@gmail.com" w:date="2022-05-11T18:16:00Z">
        <w:r w:rsidR="00AE2DAB" w:rsidDel="00836C19">
          <w:rPr>
            <w:rFonts w:hint="cs"/>
            <w:rtl/>
          </w:rPr>
          <w:delText xml:space="preserve">تامین و نفوذ اکسیژن به داخل الکترود کاتد به نظر </w:delText>
        </w:r>
      </w:del>
      <w:ins w:id="21783" w:author="Mohsen" w:date="2019-03-17T16:51:00Z">
        <w:del w:id="2178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785" w:author="jafary88@gmail.com" w:date="2022-05-11T18:16:00Z">
        <w:r w:rsidR="00AE2DAB" w:rsidDel="00836C19">
          <w:rPr>
            <w:rFonts w:hint="cs"/>
            <w:rtl/>
          </w:rPr>
          <w:delText>می رسد.</w:delText>
        </w:r>
      </w:del>
    </w:p>
    <w:p w14:paraId="1F7953CF" w14:textId="732391AC" w:rsidR="00CD7AE3" w:rsidDel="00836C19" w:rsidRDefault="00CD7AE3" w:rsidP="007B19DD">
      <w:pPr>
        <w:pStyle w:val="payannameh"/>
        <w:tabs>
          <w:tab w:val="left" w:pos="0"/>
          <w:tab w:val="left" w:pos="7371"/>
        </w:tabs>
        <w:spacing w:line="240" w:lineRule="auto"/>
        <w:rPr>
          <w:del w:id="21786" w:author="jafary88@gmail.com" w:date="2022-05-11T18:16:00Z"/>
          <w:rtl/>
        </w:rPr>
      </w:pPr>
    </w:p>
    <w:p w14:paraId="64B061B2" w14:textId="3698600E" w:rsidR="007B19DD" w:rsidDel="00836C19" w:rsidRDefault="007B19DD" w:rsidP="007B19DD">
      <w:pPr>
        <w:pStyle w:val="payannameh"/>
        <w:tabs>
          <w:tab w:val="left" w:pos="0"/>
          <w:tab w:val="left" w:pos="7371"/>
        </w:tabs>
        <w:spacing w:line="240" w:lineRule="auto"/>
        <w:rPr>
          <w:del w:id="21787" w:author="jafary88@gmail.com" w:date="2022-05-11T18:16:00Z"/>
          <w:rtl/>
        </w:rPr>
      </w:pPr>
    </w:p>
    <w:p w14:paraId="77164339" w14:textId="0EA9DA92" w:rsidR="007B19DD" w:rsidDel="00836C19" w:rsidRDefault="007B19DD" w:rsidP="007B19DD">
      <w:pPr>
        <w:pStyle w:val="payannameh"/>
        <w:tabs>
          <w:tab w:val="left" w:pos="0"/>
          <w:tab w:val="left" w:pos="7371"/>
        </w:tabs>
        <w:spacing w:line="240" w:lineRule="auto"/>
        <w:rPr>
          <w:del w:id="21788" w:author="jafary88@gmail.com" w:date="2022-05-11T18:16:00Z"/>
          <w:rtl/>
        </w:rPr>
      </w:pPr>
    </w:p>
    <w:p w14:paraId="733141A9" w14:textId="3A5984D2" w:rsidR="007B19DD" w:rsidDel="00836C19" w:rsidRDefault="00E41750" w:rsidP="007B19DD">
      <w:pPr>
        <w:pStyle w:val="payannameh"/>
        <w:tabs>
          <w:tab w:val="left" w:pos="0"/>
          <w:tab w:val="left" w:pos="7371"/>
        </w:tabs>
        <w:spacing w:line="240" w:lineRule="auto"/>
        <w:jc w:val="center"/>
        <w:rPr>
          <w:del w:id="21789" w:author="jafary88@gmail.com" w:date="2022-05-11T18:16:00Z"/>
          <w:rtl/>
        </w:rPr>
      </w:pPr>
      <w:del w:id="21790" w:author="jafary88@gmail.com" w:date="2022-05-11T18:16:00Z">
        <w:r w:rsidRPr="00E41750" w:rsidDel="00836C19">
          <w:rPr>
            <w:noProof/>
            <w:lang w:bidi="ar-SA"/>
          </w:rPr>
          <w:drawing>
            <wp:inline distT="0" distB="0" distL="0" distR="0" wp14:anchorId="66C57257" wp14:editId="2AC0F40D">
              <wp:extent cx="3751405" cy="2452816"/>
              <wp:effectExtent l="0" t="0" r="1905" b="5080"/>
              <wp:docPr id="4173" name="Picture 4173"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1405" cy="2452816"/>
                      </a:xfrm>
                      <a:prstGeom prst="rect">
                        <a:avLst/>
                      </a:prstGeom>
                      <a:noFill/>
                      <a:ln>
                        <a:noFill/>
                      </a:ln>
                    </pic:spPr>
                  </pic:pic>
                </a:graphicData>
              </a:graphic>
            </wp:inline>
          </w:drawing>
        </w:r>
      </w:del>
      <w:ins w:id="21791" w:author="Mohsen Jafarinejad" w:date="2019-05-15T12:03:00Z">
        <w:del w:id="21792" w:author="jafary88@gmail.com" w:date="2022-05-11T18:16:00Z">
          <w:r w:rsidR="004E29A1" w:rsidDel="00836C19">
            <w:rPr>
              <w:noProof/>
              <w:lang w:bidi="ar-SA"/>
            </w:rPr>
            <w:drawing>
              <wp:inline distT="0" distB="0" distL="0" distR="0" wp14:anchorId="66C25C83" wp14:editId="43B340D7">
                <wp:extent cx="5611495" cy="4757870"/>
                <wp:effectExtent l="0" t="0" r="8255" b="508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757870"/>
                        </a:xfrm>
                        <a:prstGeom prst="rect">
                          <a:avLst/>
                        </a:prstGeom>
                        <a:noFill/>
                        <a:ln>
                          <a:noFill/>
                        </a:ln>
                      </pic:spPr>
                    </pic:pic>
                  </a:graphicData>
                </a:graphic>
              </wp:inline>
            </w:drawing>
          </w:r>
        </w:del>
      </w:ins>
    </w:p>
    <w:p w14:paraId="152BB04C" w14:textId="73755B1C" w:rsidR="00CD7AE3" w:rsidDel="00836C19" w:rsidRDefault="00CD7AE3" w:rsidP="00CF0011">
      <w:pPr>
        <w:pStyle w:val="a4"/>
        <w:rPr>
          <w:del w:id="21793" w:author="jafary88@gmail.com" w:date="2022-05-11T18:16:00Z"/>
        </w:rPr>
      </w:pPr>
      <w:bookmarkStart w:id="21794" w:name="_Toc8551071"/>
      <w:del w:id="21795" w:author="jafary88@gmail.com" w:date="2022-05-11T18:16:00Z">
        <w:r w:rsidDel="00836C19">
          <w:rPr>
            <w:rFonts w:hint="cs"/>
            <w:rtl/>
          </w:rPr>
          <w:delText xml:space="preserve">اثر </w:delText>
        </w:r>
      </w:del>
      <w:ins w:id="21796" w:author="Mohsen Jafarinejad" w:date="2019-09-03T12:21:00Z">
        <w:del w:id="21797" w:author="jafary88@gmail.com" w:date="2022-05-11T18:16:00Z">
          <w:r w:rsidR="00D548E9" w:rsidDel="00836C19">
            <w:rPr>
              <w:szCs w:val="20"/>
              <w:rtl/>
            </w:rPr>
            <w:delText>تغ</w:delText>
          </w:r>
          <w:r w:rsidR="00D548E9" w:rsidDel="00836C19">
            <w:rPr>
              <w:rFonts w:hint="cs"/>
              <w:szCs w:val="20"/>
              <w:rtl/>
            </w:rPr>
            <w:delText>ییر</w:delText>
          </w:r>
          <w:r w:rsidR="00D548E9" w:rsidDel="00836C19">
            <w:rPr>
              <w:szCs w:val="20"/>
              <w:rtl/>
            </w:rPr>
            <w:delText xml:space="preserve"> غلظت</w:delText>
          </w:r>
        </w:del>
      </w:ins>
      <w:del w:id="21798" w:author="jafary88@gmail.com" w:date="2022-05-11T18:16:00Z">
        <w:r w:rsidRPr="00CD7AE3" w:rsidDel="00836C19">
          <w:rPr>
            <w:rFonts w:hint="cs"/>
            <w:szCs w:val="20"/>
            <w:rtl/>
          </w:rPr>
          <w:delText>تغییرغلظت</w:delText>
        </w:r>
        <w:r w:rsidDel="00836C19">
          <w:rPr>
            <w:rFonts w:hint="cs"/>
            <w:rtl/>
          </w:rPr>
          <w:delText xml:space="preserve"> سابستر بر منحنی پلاریزاسیون پیل مدل‌سازی شده</w:delText>
        </w:r>
        <w:bookmarkEnd w:id="21794"/>
      </w:del>
    </w:p>
    <w:p w14:paraId="015E375D" w14:textId="1B24708F" w:rsidR="009F42D7" w:rsidDel="00836C19" w:rsidRDefault="00E41750" w:rsidP="00CF0011">
      <w:pPr>
        <w:pStyle w:val="a4"/>
        <w:numPr>
          <w:ilvl w:val="0"/>
          <w:numId w:val="0"/>
        </w:numPr>
        <w:rPr>
          <w:del w:id="21799" w:author="jafary88@gmail.com" w:date="2022-05-11T18:16:00Z"/>
          <w:rtl/>
        </w:rPr>
      </w:pPr>
      <w:bookmarkStart w:id="21800" w:name="_Toc3721231"/>
      <w:del w:id="21801" w:author="jafary88@gmail.com" w:date="2022-05-11T18:16:00Z">
        <w:r w:rsidRPr="00E41750" w:rsidDel="00836C19">
          <w:rPr>
            <w:noProof/>
            <w:lang w:bidi="ar-SA"/>
          </w:rPr>
          <w:drawing>
            <wp:inline distT="0" distB="0" distL="0" distR="0" wp14:anchorId="15BC95EC" wp14:editId="059773CC">
              <wp:extent cx="3735822" cy="2829337"/>
              <wp:effectExtent l="0" t="0" r="0" b="9525"/>
              <wp:docPr id="4174" name="Picture 4174"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999" cy="2852191"/>
                      </a:xfrm>
                      <a:prstGeom prst="rect">
                        <a:avLst/>
                      </a:prstGeom>
                      <a:noFill/>
                      <a:ln>
                        <a:noFill/>
                      </a:ln>
                    </pic:spPr>
                  </pic:pic>
                </a:graphicData>
              </a:graphic>
            </wp:inline>
          </w:drawing>
        </w:r>
      </w:del>
      <w:bookmarkEnd w:id="21800"/>
      <w:ins w:id="21802" w:author="Mohsen Jafarinejad" w:date="2019-05-15T12:03:00Z">
        <w:del w:id="21803" w:author="jafary88@gmail.com" w:date="2022-05-11T18:16:00Z">
          <w:r w:rsidR="004E29A1" w:rsidDel="00836C19">
            <w:rPr>
              <w:noProof/>
              <w:lang w:bidi="ar-SA"/>
            </w:rPr>
            <w:drawing>
              <wp:inline distT="0" distB="0" distL="0" distR="0" wp14:anchorId="7BA52C1C" wp14:editId="235873AB">
                <wp:extent cx="5611495" cy="3981239"/>
                <wp:effectExtent l="0" t="0" r="8255" b="635"/>
                <wp:docPr id="4182" name="Picture 4182"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E6C1EDB" w14:textId="52E1D4B1" w:rsidR="009F42D7" w:rsidDel="00836C19" w:rsidRDefault="007B19DD" w:rsidP="00CF0011">
      <w:pPr>
        <w:pStyle w:val="a4"/>
        <w:rPr>
          <w:del w:id="21804" w:author="jafary88@gmail.com" w:date="2022-05-11T18:16:00Z"/>
          <w:rtl/>
        </w:rPr>
      </w:pPr>
      <w:bookmarkStart w:id="21805" w:name="_Toc8551073"/>
      <w:del w:id="21806" w:author="jafary88@gmail.com" w:date="2022-05-11T18:16:00Z">
        <w:r w:rsidDel="00836C19">
          <w:rPr>
            <w:rFonts w:hint="cs"/>
            <w:rtl/>
          </w:rPr>
          <w:delText xml:space="preserve">اثر </w:delText>
        </w:r>
      </w:del>
      <w:ins w:id="21807" w:author="Mohsen Jafarinejad" w:date="2019-09-03T12:21:00Z">
        <w:del w:id="21808"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809" w:author="jafary88@gmail.com" w:date="2022-05-11T18:16:00Z">
        <w:r w:rsidDel="00836C19">
          <w:rPr>
            <w:rFonts w:hint="cs"/>
            <w:rtl/>
          </w:rPr>
          <w:delText>تغییرغلظت سابستر بر توان تولیدی پیل مدل‌سازی شده</w:delText>
        </w:r>
        <w:bookmarkEnd w:id="21805"/>
      </w:del>
    </w:p>
    <w:p w14:paraId="44E896F1" w14:textId="545BBFBD" w:rsidR="009F42D7" w:rsidDel="00836C19" w:rsidRDefault="009F42D7" w:rsidP="005E409E">
      <w:pPr>
        <w:pStyle w:val="payannameh"/>
        <w:tabs>
          <w:tab w:val="left" w:pos="0"/>
          <w:tab w:val="left" w:pos="7371"/>
        </w:tabs>
        <w:spacing w:line="240" w:lineRule="auto"/>
        <w:rPr>
          <w:del w:id="21810" w:author="jafary88@gmail.com" w:date="2022-05-11T18:16:00Z"/>
        </w:rPr>
      </w:pPr>
    </w:p>
    <w:p w14:paraId="240F980F" w14:textId="5ED7A141" w:rsidR="00CD7AE3" w:rsidDel="00836C19" w:rsidRDefault="00CD7AE3" w:rsidP="005E409E">
      <w:pPr>
        <w:pStyle w:val="payannameh"/>
        <w:tabs>
          <w:tab w:val="left" w:pos="0"/>
          <w:tab w:val="left" w:pos="7371"/>
        </w:tabs>
        <w:spacing w:line="240" w:lineRule="auto"/>
        <w:rPr>
          <w:del w:id="21811" w:author="jafary88@gmail.com" w:date="2022-05-11T18:16:00Z"/>
          <w:rtl/>
        </w:rPr>
      </w:pPr>
    </w:p>
    <w:p w14:paraId="7794828E" w14:textId="4633E8C8" w:rsidR="009F42D7" w:rsidRPr="00E90961" w:rsidDel="00836C19" w:rsidRDefault="00D548E9" w:rsidP="00591C48">
      <w:pPr>
        <w:pStyle w:val="a0"/>
        <w:bidi/>
        <w:rPr>
          <w:del w:id="21812" w:author="jafary88@gmail.com" w:date="2022-05-11T18:16:00Z"/>
          <w:rtl/>
        </w:rPr>
      </w:pPr>
      <w:bookmarkStart w:id="21813" w:name="_Toc3666324"/>
      <w:bookmarkStart w:id="21814" w:name="_Toc3666573"/>
      <w:ins w:id="21815" w:author="Mohsen Jafarinejad" w:date="2019-09-03T12:21:00Z">
        <w:del w:id="21816" w:author="jafary88@gmail.com" w:date="2022-05-11T18:16:00Z">
          <w:r w:rsidRPr="00E90961" w:rsidDel="00836C19">
            <w:rPr>
              <w:rtl/>
              <w:rPrChange w:id="21817" w:author="Mohsen Jafarinejad" w:date="2019-09-03T15:39:00Z">
                <w:rPr>
                  <w:highlight w:val="red"/>
                  <w:rtl/>
                </w:rPr>
              </w:rPrChange>
            </w:rPr>
            <w:delText>نت</w:delText>
          </w:r>
          <w:r w:rsidRPr="00E90961" w:rsidDel="00836C19">
            <w:rPr>
              <w:rFonts w:hint="cs"/>
              <w:rtl/>
              <w:rPrChange w:id="21818" w:author="Mohsen Jafarinejad" w:date="2019-09-03T15:39:00Z">
                <w:rPr>
                  <w:rFonts w:hint="cs"/>
                  <w:highlight w:val="red"/>
                  <w:rtl/>
                </w:rPr>
              </w:rPrChange>
            </w:rPr>
            <w:delText>ی</w:delText>
          </w:r>
          <w:r w:rsidRPr="00E90961" w:rsidDel="00836C19">
            <w:rPr>
              <w:rFonts w:hint="eastAsia"/>
              <w:rtl/>
              <w:rPrChange w:id="21819" w:author="Mohsen Jafarinejad" w:date="2019-09-03T15:39:00Z">
                <w:rPr>
                  <w:rFonts w:hint="eastAsia"/>
                  <w:highlight w:val="red"/>
                  <w:rtl/>
                </w:rPr>
              </w:rPrChange>
            </w:rPr>
            <w:delText>جه‌گ</w:delText>
          </w:r>
          <w:r w:rsidRPr="00E90961" w:rsidDel="00836C19">
            <w:rPr>
              <w:rFonts w:hint="cs"/>
              <w:rtl/>
              <w:rPrChange w:id="21820" w:author="Mohsen Jafarinejad" w:date="2019-09-03T15:39:00Z">
                <w:rPr>
                  <w:rFonts w:hint="cs"/>
                  <w:highlight w:val="red"/>
                  <w:rtl/>
                </w:rPr>
              </w:rPrChange>
            </w:rPr>
            <w:delText>ی</w:delText>
          </w:r>
          <w:r w:rsidRPr="00E90961" w:rsidDel="00836C19">
            <w:rPr>
              <w:rFonts w:hint="eastAsia"/>
              <w:rtl/>
              <w:rPrChange w:id="21821" w:author="Mohsen Jafarinejad" w:date="2019-09-03T15:39:00Z">
                <w:rPr>
                  <w:rFonts w:hint="eastAsia"/>
                  <w:highlight w:val="red"/>
                  <w:rtl/>
                </w:rPr>
              </w:rPrChange>
            </w:rPr>
            <w:delText>ر</w:delText>
          </w:r>
          <w:r w:rsidRPr="00E90961" w:rsidDel="00836C19">
            <w:rPr>
              <w:rFonts w:hint="cs"/>
              <w:rtl/>
              <w:rPrChange w:id="21822" w:author="Mohsen Jafarinejad" w:date="2019-09-03T15:39:00Z">
                <w:rPr>
                  <w:rFonts w:hint="cs"/>
                  <w:highlight w:val="red"/>
                  <w:rtl/>
                </w:rPr>
              </w:rPrChange>
            </w:rPr>
            <w:delText>ی</w:delText>
          </w:r>
        </w:del>
      </w:ins>
      <w:del w:id="21823" w:author="jafary88@gmail.com" w:date="2022-05-11T18:16:00Z">
        <w:r w:rsidR="009F42D7" w:rsidRPr="00E90961" w:rsidDel="00836C19">
          <w:rPr>
            <w:rFonts w:hint="cs"/>
            <w:rtl/>
          </w:rPr>
          <w:delText>مقایسه</w:delText>
        </w:r>
        <w:r w:rsidR="009F42D7" w:rsidRPr="00E90961" w:rsidDel="00836C19">
          <w:rPr>
            <w:rtl/>
          </w:rPr>
          <w:delText xml:space="preserve"> </w:delText>
        </w:r>
        <w:r w:rsidR="009F42D7" w:rsidRPr="00E90961" w:rsidDel="00836C19">
          <w:rPr>
            <w:rFonts w:hint="cs"/>
            <w:rtl/>
          </w:rPr>
          <w:delText>نتایج</w:delText>
        </w:r>
        <w:r w:rsidR="009F42D7" w:rsidRPr="00E90961" w:rsidDel="00836C19">
          <w:rPr>
            <w:rtl/>
          </w:rPr>
          <w:delText xml:space="preserve"> </w:delText>
        </w:r>
        <w:r w:rsidR="009F42D7" w:rsidRPr="00E90961" w:rsidDel="00836C19">
          <w:rPr>
            <w:rFonts w:hint="cs"/>
            <w:rtl/>
          </w:rPr>
          <w:delText>حاص</w:delText>
        </w:r>
        <w:r w:rsidR="00F42E0C" w:rsidRPr="00E90961" w:rsidDel="00836C19">
          <w:rPr>
            <w:rFonts w:hint="cs"/>
            <w:rtl/>
          </w:rPr>
          <w:delText>ل</w:delText>
        </w:r>
        <w:r w:rsidR="009F42D7" w:rsidRPr="00E90961" w:rsidDel="00836C19">
          <w:rPr>
            <w:rFonts w:hint="cs"/>
            <w:rtl/>
          </w:rPr>
          <w:delText>ه</w:delText>
        </w:r>
        <w:r w:rsidR="009F42D7" w:rsidRPr="00E90961" w:rsidDel="00836C19">
          <w:rPr>
            <w:rtl/>
          </w:rPr>
          <w:delText xml:space="preserve"> با </w:delText>
        </w:r>
      </w:del>
      <w:ins w:id="21824" w:author="Mohsen" w:date="2019-03-17T16:51:00Z">
        <w:del w:id="21825" w:author="jafary88@gmail.com" w:date="2022-05-11T18:16:00Z">
          <w:r w:rsidR="00CF0011" w:rsidRPr="00E90961" w:rsidDel="00836C19">
            <w:rPr>
              <w:rtl/>
            </w:rPr>
            <w:delText>داده‌ها</w:delText>
          </w:r>
          <w:r w:rsidR="00CF0011" w:rsidRPr="00E90961" w:rsidDel="00836C19">
            <w:rPr>
              <w:rFonts w:hint="cs"/>
              <w:rtl/>
            </w:rPr>
            <w:delText>ی</w:delText>
          </w:r>
        </w:del>
      </w:ins>
      <w:del w:id="21826" w:author="jafary88@gmail.com" w:date="2022-05-11T18:16:00Z">
        <w:r w:rsidR="009F42D7" w:rsidRPr="00E90961" w:rsidDel="00836C19">
          <w:rPr>
            <w:rFonts w:hint="cs"/>
            <w:rtl/>
          </w:rPr>
          <w:delText>داده</w:delText>
        </w:r>
        <w:r w:rsidR="009F42D7" w:rsidRPr="00E90961" w:rsidDel="00836C19">
          <w:rPr>
            <w:rtl/>
          </w:rPr>
          <w:delText xml:space="preserve"> </w:delText>
        </w:r>
        <w:r w:rsidR="009F42D7" w:rsidRPr="00E90961" w:rsidDel="00836C19">
          <w:rPr>
            <w:rFonts w:hint="cs"/>
            <w:rtl/>
          </w:rPr>
          <w:delText>های</w:delText>
        </w:r>
        <w:r w:rsidR="009F42D7" w:rsidRPr="00E90961" w:rsidDel="00836C19">
          <w:rPr>
            <w:rtl/>
          </w:rPr>
          <w:delText xml:space="preserve"> </w:delText>
        </w:r>
        <w:r w:rsidR="009F42D7" w:rsidRPr="00E90961" w:rsidDel="00836C19">
          <w:rPr>
            <w:rFonts w:hint="cs"/>
            <w:rtl/>
          </w:rPr>
          <w:delText>تجربی</w:delText>
        </w:r>
        <w:bookmarkEnd w:id="21813"/>
        <w:bookmarkEnd w:id="21814"/>
        <w:r w:rsidR="009F42D7" w:rsidRPr="00E90961" w:rsidDel="00836C19">
          <w:rPr>
            <w:rtl/>
          </w:rPr>
          <w:delText xml:space="preserve"> </w:delText>
        </w:r>
        <w:bookmarkStart w:id="21827" w:name="_Toc8546294"/>
        <w:bookmarkStart w:id="21828" w:name="_Toc8550696"/>
        <w:bookmarkStart w:id="21829" w:name="_Toc8550957"/>
        <w:bookmarkEnd w:id="21827"/>
        <w:bookmarkEnd w:id="21828"/>
        <w:bookmarkEnd w:id="21829"/>
      </w:del>
    </w:p>
    <w:p w14:paraId="09ABDF52" w14:textId="102F5D5B" w:rsidR="009F42D7" w:rsidDel="00836C19" w:rsidRDefault="009F42D7" w:rsidP="00211B4A">
      <w:pPr>
        <w:pStyle w:val="payannameh"/>
        <w:tabs>
          <w:tab w:val="left" w:pos="0"/>
          <w:tab w:val="left" w:pos="7371"/>
        </w:tabs>
        <w:spacing w:line="240" w:lineRule="auto"/>
        <w:rPr>
          <w:del w:id="21830" w:author="jafary88@gmail.com" w:date="2022-05-11T18:16:00Z"/>
          <w:rtl/>
        </w:rPr>
      </w:pPr>
      <w:del w:id="21831" w:author="jafary88@gmail.com" w:date="2022-05-11T18:16:00Z">
        <w:r w:rsidDel="00836C19">
          <w:rPr>
            <w:rFonts w:hint="cs"/>
            <w:rtl/>
          </w:rPr>
          <w:delText xml:space="preserve">در زیر </w:delText>
        </w:r>
      </w:del>
      <w:ins w:id="21832" w:author="Mohsen" w:date="2019-03-17T16:51:00Z">
        <w:del w:id="21833" w:author="jafary88@gmail.com" w:date="2022-05-11T18:16:00Z">
          <w:r w:rsidR="00CF0011" w:rsidDel="00836C19">
            <w:rPr>
              <w:rtl/>
            </w:rPr>
            <w:delText>نمودارها</w:delText>
          </w:r>
          <w:r w:rsidR="00CF0011" w:rsidDel="00836C19">
            <w:rPr>
              <w:rFonts w:hint="cs"/>
              <w:rtl/>
            </w:rPr>
            <w:delText>ی</w:delText>
          </w:r>
        </w:del>
      </w:ins>
      <w:del w:id="21834" w:author="jafary88@gmail.com" w:date="2022-05-11T18:16:00Z">
        <w:r w:rsidDel="00836C19">
          <w:rPr>
            <w:rFonts w:hint="cs"/>
            <w:rtl/>
          </w:rPr>
          <w:delText xml:space="preserve">نمودار های تجربی تغییرات توان خروجی پیل در مقابل تغییرات غلظت و اغتشاش به جهت مقایسه آنها با نتایج شبیه سازی به نمایش گذاشته شده است. همان طورکه دیده </w:delText>
        </w:r>
      </w:del>
      <w:ins w:id="21835" w:author="Mohsen" w:date="2019-03-17T16:51:00Z">
        <w:del w:id="2183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837" w:author="jafary88@gmail.com" w:date="2022-05-11T18:16:00Z">
        <w:r w:rsidDel="00836C19">
          <w:rPr>
            <w:rFonts w:hint="cs"/>
            <w:rtl/>
          </w:rPr>
          <w:delText xml:space="preserve">می شود اگرچه مقایسه </w:delText>
        </w:r>
      </w:del>
      <w:ins w:id="21838" w:author="Mohsen" w:date="2019-03-17T16:51:00Z">
        <w:del w:id="21839"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1840" w:author="jafary88@gmail.com" w:date="2022-05-11T18:16:00Z">
        <w:r w:rsidDel="00836C19">
          <w:rPr>
            <w:rFonts w:hint="cs"/>
            <w:rtl/>
          </w:rPr>
          <w:delText xml:space="preserve">پیل های میکروبی به دلیل حساسیت بالا نسبت به شرایط عملکرد چندان عملی نیست اما این باور وجود دارد که مقایسه </w:delText>
        </w:r>
      </w:del>
      <w:ins w:id="21841" w:author="Mohsen" w:date="2019-03-17T16:51:00Z">
        <w:del w:id="21842" w:author="jafary88@gmail.com" w:date="2022-05-11T18:16:00Z">
          <w:r w:rsidR="00CF0011" w:rsidDel="00836C19">
            <w:rPr>
              <w:rtl/>
            </w:rPr>
            <w:delText>روندها</w:delText>
          </w:r>
          <w:r w:rsidR="00CF0011" w:rsidDel="00836C19">
            <w:rPr>
              <w:rFonts w:hint="cs"/>
              <w:rtl/>
            </w:rPr>
            <w:delText>ی</w:delText>
          </w:r>
        </w:del>
      </w:ins>
      <w:del w:id="21843" w:author="jafary88@gmail.com" w:date="2022-05-11T18:16:00Z">
        <w:r w:rsidDel="00836C19">
          <w:rPr>
            <w:rFonts w:hint="cs"/>
            <w:rtl/>
          </w:rPr>
          <w:delText>روند های موجود در شبیه سازی با مطالعات تجربی سود مند است.</w:delText>
        </w:r>
        <w:bookmarkStart w:id="21844" w:name="_Toc8546295"/>
        <w:bookmarkStart w:id="21845" w:name="_Toc8550697"/>
        <w:bookmarkStart w:id="21846" w:name="_Toc8550958"/>
        <w:bookmarkEnd w:id="21844"/>
        <w:bookmarkEnd w:id="21845"/>
        <w:bookmarkEnd w:id="21846"/>
      </w:del>
    </w:p>
    <w:p w14:paraId="1CB2413B" w14:textId="6C32DDBB" w:rsidR="002F76E6" w:rsidDel="00836C19" w:rsidRDefault="002F76E6" w:rsidP="00591C48">
      <w:pPr>
        <w:pStyle w:val="payannameh"/>
        <w:tabs>
          <w:tab w:val="left" w:pos="0"/>
          <w:tab w:val="left" w:pos="7371"/>
        </w:tabs>
        <w:spacing w:line="240" w:lineRule="auto"/>
        <w:jc w:val="center"/>
        <w:rPr>
          <w:del w:id="21847" w:author="jafary88@gmail.com" w:date="2022-05-11T18:16:00Z"/>
          <w:rtl/>
        </w:rPr>
      </w:pPr>
      <w:del w:id="21848" w:author="jafary88@gmail.com" w:date="2022-05-11T18:16:00Z">
        <w:r w:rsidDel="00836C19">
          <w:rPr>
            <w:noProof/>
          </w:rPr>
          <w:drawing>
            <wp:inline distT="0" distB="0" distL="0" distR="0" wp14:anchorId="2E155D71" wp14:editId="318ED542">
              <wp:extent cx="4274820" cy="3138616"/>
              <wp:effectExtent l="0" t="0" r="11430" b="5080"/>
              <wp:docPr id="59" name="Chart 59"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bookmarkStart w:id="21849" w:name="_Toc8546296"/>
        <w:bookmarkStart w:id="21850" w:name="_Toc8550698"/>
        <w:bookmarkStart w:id="21851" w:name="_Toc8550959"/>
        <w:bookmarkEnd w:id="21849"/>
        <w:bookmarkEnd w:id="21850"/>
        <w:bookmarkEnd w:id="21851"/>
      </w:del>
    </w:p>
    <w:p w14:paraId="763550B8" w14:textId="7451BF52" w:rsidR="00591C48" w:rsidDel="00836C19" w:rsidRDefault="007B19DD" w:rsidP="00CF0011">
      <w:pPr>
        <w:pStyle w:val="a4"/>
        <w:rPr>
          <w:del w:id="21852" w:author="jafary88@gmail.com" w:date="2022-05-11T18:16:00Z"/>
          <w:rtl/>
        </w:rPr>
      </w:pPr>
      <w:del w:id="21853" w:author="jafary88@gmail.com" w:date="2022-05-11T18:16:00Z">
        <w:r w:rsidDel="00836C19">
          <w:rPr>
            <w:rFonts w:hint="cs"/>
            <w:rtl/>
          </w:rPr>
          <w:delText>نمودار اثر اغتشاش بر عملکرد پیل مدلسازی شده</w:delText>
        </w:r>
        <w:bookmarkStart w:id="21854" w:name="_Toc8546297"/>
        <w:bookmarkStart w:id="21855" w:name="_Toc8550699"/>
        <w:bookmarkStart w:id="21856" w:name="_Toc8550960"/>
        <w:bookmarkEnd w:id="21854"/>
        <w:bookmarkEnd w:id="21855"/>
        <w:bookmarkEnd w:id="21856"/>
      </w:del>
    </w:p>
    <w:p w14:paraId="70D7AD32" w14:textId="7F25A2CC" w:rsidR="00591C48" w:rsidDel="00836C19" w:rsidRDefault="00591C48" w:rsidP="00591C48">
      <w:pPr>
        <w:pStyle w:val="payannameh"/>
        <w:tabs>
          <w:tab w:val="left" w:pos="0"/>
          <w:tab w:val="left" w:pos="7371"/>
        </w:tabs>
        <w:spacing w:line="240" w:lineRule="auto"/>
        <w:jc w:val="center"/>
        <w:rPr>
          <w:del w:id="21857" w:author="jafary88@gmail.com" w:date="2022-05-11T18:16:00Z"/>
        </w:rPr>
      </w:pPr>
      <w:bookmarkStart w:id="21858" w:name="_Toc8546298"/>
      <w:bookmarkStart w:id="21859" w:name="_Toc8550700"/>
      <w:bookmarkStart w:id="21860" w:name="_Toc8550961"/>
      <w:bookmarkEnd w:id="21858"/>
      <w:bookmarkEnd w:id="21859"/>
      <w:bookmarkEnd w:id="21860"/>
    </w:p>
    <w:p w14:paraId="1A62F78D" w14:textId="61E36F9B" w:rsidR="00CD7AE3" w:rsidDel="00836C19" w:rsidRDefault="00CD7AE3" w:rsidP="00591C48">
      <w:pPr>
        <w:pStyle w:val="payannameh"/>
        <w:tabs>
          <w:tab w:val="left" w:pos="0"/>
          <w:tab w:val="left" w:pos="7371"/>
        </w:tabs>
        <w:spacing w:line="240" w:lineRule="auto"/>
        <w:jc w:val="center"/>
        <w:rPr>
          <w:del w:id="21861" w:author="jafary88@gmail.com" w:date="2022-05-11T18:16:00Z"/>
        </w:rPr>
      </w:pPr>
      <w:bookmarkStart w:id="21862" w:name="_Toc8546299"/>
      <w:bookmarkStart w:id="21863" w:name="_Toc8550701"/>
      <w:bookmarkStart w:id="21864" w:name="_Toc8550962"/>
      <w:bookmarkEnd w:id="21862"/>
      <w:bookmarkEnd w:id="21863"/>
      <w:bookmarkEnd w:id="21864"/>
    </w:p>
    <w:p w14:paraId="46487D9E" w14:textId="6C28BABE" w:rsidR="002F76E6" w:rsidDel="00836C19" w:rsidRDefault="002F76E6" w:rsidP="00591C48">
      <w:pPr>
        <w:pStyle w:val="payannameh"/>
        <w:tabs>
          <w:tab w:val="left" w:pos="0"/>
          <w:tab w:val="left" w:pos="7371"/>
        </w:tabs>
        <w:spacing w:line="240" w:lineRule="auto"/>
        <w:jc w:val="center"/>
        <w:rPr>
          <w:del w:id="21865" w:author="jafary88@gmail.com" w:date="2022-05-11T18:16:00Z"/>
        </w:rPr>
      </w:pPr>
      <w:moveFromRangeStart w:id="21866" w:author="Mohsen Jafarinejad" w:date="2019-05-04T11:32:00Z" w:name="move7861992"/>
      <w:moveFrom w:id="21867" w:author="Mohsen Jafarinejad" w:date="2019-05-04T11:32:00Z">
        <w:del w:id="21868" w:author="jafary88@gmail.com" w:date="2022-05-11T18:16:00Z">
          <w:r w:rsidRPr="002F76E6" w:rsidDel="00836C19">
            <w:rPr>
              <w:noProof/>
            </w:rPr>
            <w:drawing>
              <wp:inline distT="0" distB="0" distL="0" distR="0" wp14:anchorId="056B27EB" wp14:editId="1DEDD95E">
                <wp:extent cx="4250803" cy="2433715"/>
                <wp:effectExtent l="0" t="0" r="0" b="5080"/>
                <wp:docPr id="61" name="Picture 61"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461258"/>
                        </a:xfrm>
                        <a:prstGeom prst="rect">
                          <a:avLst/>
                        </a:prstGeom>
                        <a:noFill/>
                        <a:ln>
                          <a:noFill/>
                        </a:ln>
                      </pic:spPr>
                    </pic:pic>
                  </a:graphicData>
                </a:graphic>
              </wp:inline>
            </w:drawing>
          </w:r>
        </w:del>
      </w:moveFrom>
      <w:bookmarkStart w:id="21869" w:name="_Toc8546300"/>
      <w:bookmarkStart w:id="21870" w:name="_Toc8550702"/>
      <w:bookmarkStart w:id="21871" w:name="_Toc8550963"/>
      <w:bookmarkEnd w:id="21869"/>
      <w:bookmarkEnd w:id="21870"/>
      <w:bookmarkEnd w:id="21871"/>
    </w:p>
    <w:p w14:paraId="59366A3A" w14:textId="648B0043" w:rsidR="002F76E6" w:rsidDel="00836C19" w:rsidRDefault="007B19DD" w:rsidP="00CF0011">
      <w:pPr>
        <w:pStyle w:val="a4"/>
        <w:rPr>
          <w:del w:id="21872" w:author="jafary88@gmail.com" w:date="2022-05-11T18:16:00Z"/>
        </w:rPr>
      </w:pPr>
      <w:moveFrom w:id="21873" w:author="Mohsen Jafarinejad" w:date="2019-05-04T11:32:00Z">
        <w:del w:id="21874" w:author="jafary88@gmail.com" w:date="2022-05-11T18:16:00Z">
          <w:r w:rsidDel="00836C19">
            <w:rPr>
              <w:rFonts w:hint="cs"/>
              <w:rtl/>
            </w:rPr>
            <w:delText>نمودار اثر اغتشاش بر عملکرد پیل واقعی</w:delText>
          </w:r>
        </w:del>
      </w:moveFrom>
      <w:bookmarkStart w:id="21875" w:name="_Toc8546301"/>
      <w:bookmarkStart w:id="21876" w:name="_Toc8550703"/>
      <w:bookmarkStart w:id="21877" w:name="_Toc8550964"/>
      <w:bookmarkEnd w:id="21875"/>
      <w:bookmarkEnd w:id="21876"/>
      <w:bookmarkEnd w:id="21877"/>
    </w:p>
    <w:p w14:paraId="221BD7F5" w14:textId="4396060C" w:rsidR="002F76E6" w:rsidDel="00836C19" w:rsidRDefault="002F76E6" w:rsidP="005E409E">
      <w:pPr>
        <w:pStyle w:val="payannameh"/>
        <w:tabs>
          <w:tab w:val="left" w:pos="0"/>
          <w:tab w:val="left" w:pos="7371"/>
        </w:tabs>
        <w:spacing w:line="240" w:lineRule="auto"/>
        <w:rPr>
          <w:del w:id="21878" w:author="jafary88@gmail.com" w:date="2022-05-11T18:16:00Z"/>
        </w:rPr>
      </w:pPr>
      <w:bookmarkStart w:id="21879" w:name="_Toc8546302"/>
      <w:bookmarkStart w:id="21880" w:name="_Toc8550704"/>
      <w:bookmarkStart w:id="21881" w:name="_Toc8550965"/>
      <w:bookmarkEnd w:id="21879"/>
      <w:bookmarkEnd w:id="21880"/>
      <w:bookmarkEnd w:id="21881"/>
      <w:moveFromRangeEnd w:id="21866"/>
    </w:p>
    <w:p w14:paraId="14F49CDA" w14:textId="6D72CFED" w:rsidR="002F76E6" w:rsidDel="00836C19" w:rsidRDefault="002F76E6" w:rsidP="005E409E">
      <w:pPr>
        <w:pStyle w:val="payannameh"/>
        <w:tabs>
          <w:tab w:val="left" w:pos="0"/>
          <w:tab w:val="left" w:pos="7371"/>
        </w:tabs>
        <w:spacing w:line="240" w:lineRule="auto"/>
        <w:rPr>
          <w:del w:id="21882" w:author="jafary88@gmail.com" w:date="2022-05-11T18:16:00Z"/>
        </w:rPr>
      </w:pPr>
      <w:bookmarkStart w:id="21883" w:name="_Toc8546303"/>
      <w:bookmarkStart w:id="21884" w:name="_Toc8550705"/>
      <w:bookmarkStart w:id="21885" w:name="_Toc8550966"/>
      <w:bookmarkEnd w:id="21883"/>
      <w:bookmarkEnd w:id="21884"/>
      <w:bookmarkEnd w:id="21885"/>
    </w:p>
    <w:p w14:paraId="27F82154" w14:textId="689FA192" w:rsidR="002F76E6" w:rsidDel="00836C19" w:rsidRDefault="002F76E6" w:rsidP="005E409E">
      <w:pPr>
        <w:pStyle w:val="payannameh"/>
        <w:tabs>
          <w:tab w:val="left" w:pos="0"/>
          <w:tab w:val="left" w:pos="7371"/>
        </w:tabs>
        <w:spacing w:line="240" w:lineRule="auto"/>
        <w:rPr>
          <w:del w:id="21886" w:author="jafary88@gmail.com" w:date="2022-05-11T18:16:00Z"/>
        </w:rPr>
      </w:pPr>
      <w:bookmarkStart w:id="21887" w:name="_Toc8546304"/>
      <w:bookmarkStart w:id="21888" w:name="_Toc8550706"/>
      <w:bookmarkStart w:id="21889" w:name="_Toc8550967"/>
      <w:bookmarkEnd w:id="21887"/>
      <w:bookmarkEnd w:id="21888"/>
      <w:bookmarkEnd w:id="21889"/>
    </w:p>
    <w:p w14:paraId="37CCED83" w14:textId="3D413CE9" w:rsidR="00591C48" w:rsidDel="00836C19" w:rsidRDefault="002F76E6" w:rsidP="00591C48">
      <w:pPr>
        <w:pStyle w:val="payannameh"/>
        <w:tabs>
          <w:tab w:val="left" w:pos="0"/>
          <w:tab w:val="left" w:pos="7371"/>
        </w:tabs>
        <w:spacing w:line="240" w:lineRule="auto"/>
        <w:jc w:val="center"/>
        <w:rPr>
          <w:del w:id="21890" w:author="jafary88@gmail.com" w:date="2022-05-11T18:16:00Z"/>
          <w:rtl/>
        </w:rPr>
      </w:pPr>
      <w:del w:id="21891" w:author="jafary88@gmail.com" w:date="2022-05-11T18:16:00Z">
        <w:r w:rsidRPr="002F76E6" w:rsidDel="00836C19">
          <w:rPr>
            <w:noProof/>
          </w:rPr>
          <w:drawing>
            <wp:inline distT="0" distB="0" distL="0" distR="0" wp14:anchorId="1148ED1D" wp14:editId="5E6472E5">
              <wp:extent cx="4245610" cy="3472249"/>
              <wp:effectExtent l="0" t="0" r="2540" b="0"/>
              <wp:docPr id="4166" name="Picture 4166"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5568" cy="3480393"/>
                      </a:xfrm>
                      <a:prstGeom prst="rect">
                        <a:avLst/>
                      </a:prstGeom>
                      <a:noFill/>
                      <a:ln>
                        <a:noFill/>
                      </a:ln>
                    </pic:spPr>
                  </pic:pic>
                </a:graphicData>
              </a:graphic>
            </wp:inline>
          </w:drawing>
        </w:r>
        <w:bookmarkStart w:id="21892" w:name="_Toc8546305"/>
        <w:bookmarkStart w:id="21893" w:name="_Toc8550707"/>
        <w:bookmarkStart w:id="21894" w:name="_Toc8550968"/>
        <w:bookmarkEnd w:id="21892"/>
        <w:bookmarkEnd w:id="21893"/>
        <w:bookmarkEnd w:id="21894"/>
      </w:del>
    </w:p>
    <w:p w14:paraId="33399218" w14:textId="29F43FCB" w:rsidR="00591C48" w:rsidDel="00836C19" w:rsidRDefault="007B19DD" w:rsidP="00CF0011">
      <w:pPr>
        <w:pStyle w:val="a4"/>
        <w:rPr>
          <w:del w:id="21895" w:author="jafary88@gmail.com" w:date="2022-05-11T18:16:00Z"/>
          <w:rtl/>
        </w:rPr>
      </w:pPr>
      <w:del w:id="21896" w:author="jafary88@gmail.com" w:date="2022-05-11T18:16:00Z">
        <w:r w:rsidDel="00836C19">
          <w:rPr>
            <w:rFonts w:hint="cs"/>
            <w:rtl/>
          </w:rPr>
          <w:delText>نمودار اثر غلظت سابستر بر عملکرد پیل مدلسازی شده</w:delText>
        </w:r>
        <w:bookmarkStart w:id="21897" w:name="_Toc8546306"/>
        <w:bookmarkStart w:id="21898" w:name="_Toc8550708"/>
        <w:bookmarkStart w:id="21899" w:name="_Toc8550969"/>
        <w:bookmarkEnd w:id="21897"/>
        <w:bookmarkEnd w:id="21898"/>
        <w:bookmarkEnd w:id="21899"/>
      </w:del>
    </w:p>
    <w:p w14:paraId="22088039" w14:textId="1A4014E2" w:rsidR="00591C48" w:rsidDel="00836C19" w:rsidRDefault="00591C48" w:rsidP="00591C48">
      <w:pPr>
        <w:pStyle w:val="payannameh"/>
        <w:tabs>
          <w:tab w:val="left" w:pos="0"/>
          <w:tab w:val="left" w:pos="7371"/>
        </w:tabs>
        <w:spacing w:line="240" w:lineRule="auto"/>
        <w:jc w:val="center"/>
        <w:rPr>
          <w:del w:id="21900" w:author="jafary88@gmail.com" w:date="2022-05-11T18:16:00Z"/>
          <w:rtl/>
        </w:rPr>
      </w:pPr>
      <w:bookmarkStart w:id="21901" w:name="_Toc8546307"/>
      <w:bookmarkStart w:id="21902" w:name="_Toc8550709"/>
      <w:bookmarkStart w:id="21903" w:name="_Toc8550970"/>
      <w:bookmarkEnd w:id="21901"/>
      <w:bookmarkEnd w:id="21902"/>
      <w:bookmarkEnd w:id="21903"/>
    </w:p>
    <w:p w14:paraId="677DF7E3" w14:textId="3BBE5F67" w:rsidR="002F76E6" w:rsidDel="00836C19" w:rsidRDefault="002F76E6" w:rsidP="00591C48">
      <w:pPr>
        <w:pStyle w:val="payannameh"/>
        <w:tabs>
          <w:tab w:val="left" w:pos="0"/>
          <w:tab w:val="left" w:pos="7371"/>
        </w:tabs>
        <w:spacing w:line="240" w:lineRule="auto"/>
        <w:jc w:val="center"/>
        <w:rPr>
          <w:del w:id="21904" w:author="jafary88@gmail.com" w:date="2022-05-11T18:16:00Z"/>
          <w:rtl/>
        </w:rPr>
      </w:pPr>
      <w:del w:id="21905" w:author="jafary88@gmail.com" w:date="2022-05-11T18:16:00Z">
        <w:r w:rsidRPr="002F76E6" w:rsidDel="00836C19">
          <w:rPr>
            <w:noProof/>
          </w:rPr>
          <w:drawing>
            <wp:inline distT="0" distB="0" distL="0" distR="0" wp14:anchorId="35BD1BB9" wp14:editId="27B4E4B5">
              <wp:extent cx="4249626" cy="2844164"/>
              <wp:effectExtent l="0" t="0" r="0" b="0"/>
              <wp:docPr id="4163" name="Picture 4163"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9763" cy="2850949"/>
                      </a:xfrm>
                      <a:prstGeom prst="rect">
                        <a:avLst/>
                      </a:prstGeom>
                      <a:noFill/>
                      <a:ln>
                        <a:noFill/>
                      </a:ln>
                    </pic:spPr>
                  </pic:pic>
                </a:graphicData>
              </a:graphic>
            </wp:inline>
          </w:drawing>
        </w:r>
        <w:bookmarkStart w:id="21906" w:name="_Toc8546308"/>
        <w:bookmarkStart w:id="21907" w:name="_Toc8550710"/>
        <w:bookmarkStart w:id="21908" w:name="_Toc8550971"/>
        <w:bookmarkEnd w:id="21906"/>
        <w:bookmarkEnd w:id="21907"/>
        <w:bookmarkEnd w:id="21908"/>
      </w:del>
    </w:p>
    <w:p w14:paraId="754703E3" w14:textId="7D8C891C" w:rsidR="007B19DD" w:rsidDel="00836C19" w:rsidRDefault="007B19DD" w:rsidP="00CF0011">
      <w:pPr>
        <w:pStyle w:val="a4"/>
        <w:rPr>
          <w:del w:id="21909" w:author="jafary88@gmail.com" w:date="2022-05-11T18:16:00Z"/>
        </w:rPr>
      </w:pPr>
      <w:del w:id="21910" w:author="jafary88@gmail.com" w:date="2022-05-11T18:16:00Z">
        <w:r w:rsidDel="00836C19">
          <w:rPr>
            <w:rFonts w:hint="cs"/>
            <w:rtl/>
          </w:rPr>
          <w:delText>نمودار اثر غلظت سابستر بر توان پیل مدلسازی شده</w:delText>
        </w:r>
        <w:bookmarkStart w:id="21911" w:name="_Toc8546309"/>
        <w:bookmarkStart w:id="21912" w:name="_Toc8550711"/>
        <w:bookmarkStart w:id="21913" w:name="_Toc8550972"/>
        <w:bookmarkEnd w:id="21911"/>
        <w:bookmarkEnd w:id="21912"/>
        <w:bookmarkEnd w:id="21913"/>
      </w:del>
    </w:p>
    <w:p w14:paraId="5FD97437" w14:textId="08AD765A" w:rsidR="00591C48" w:rsidDel="00836C19" w:rsidRDefault="002F76E6" w:rsidP="00591C48">
      <w:pPr>
        <w:pStyle w:val="payannameh"/>
        <w:tabs>
          <w:tab w:val="left" w:pos="0"/>
          <w:tab w:val="left" w:pos="7371"/>
        </w:tabs>
        <w:spacing w:line="240" w:lineRule="auto"/>
        <w:jc w:val="center"/>
        <w:rPr>
          <w:del w:id="21914" w:author="jafary88@gmail.com" w:date="2022-05-11T18:16:00Z"/>
          <w:rtl/>
        </w:rPr>
      </w:pPr>
      <w:del w:id="21915" w:author="jafary88@gmail.com" w:date="2022-05-11T18:16:00Z">
        <w:r w:rsidRPr="002F76E6" w:rsidDel="00836C19">
          <w:rPr>
            <w:noProof/>
          </w:rPr>
          <w:drawing>
            <wp:inline distT="0" distB="0" distL="0" distR="0" wp14:anchorId="19B078B2" wp14:editId="6028010D">
              <wp:extent cx="3828535" cy="2858467"/>
              <wp:effectExtent l="0" t="0" r="635" b="0"/>
              <wp:docPr id="63" name="Picture 63" descr="C:\Users\Mohsen\Desktop\Thesis\Thesis\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2998" cy="2861799"/>
                      </a:xfrm>
                      <a:prstGeom prst="rect">
                        <a:avLst/>
                      </a:prstGeom>
                      <a:noFill/>
                      <a:ln>
                        <a:noFill/>
                      </a:ln>
                    </pic:spPr>
                  </pic:pic>
                </a:graphicData>
              </a:graphic>
            </wp:inline>
          </w:drawing>
        </w:r>
        <w:bookmarkStart w:id="21916" w:name="_Toc8546310"/>
        <w:bookmarkStart w:id="21917" w:name="_Toc8550712"/>
        <w:bookmarkStart w:id="21918" w:name="_Toc8550973"/>
        <w:bookmarkEnd w:id="21916"/>
        <w:bookmarkEnd w:id="21917"/>
        <w:bookmarkEnd w:id="21918"/>
      </w:del>
    </w:p>
    <w:p w14:paraId="6EA7D60A" w14:textId="3F9F2FD3" w:rsidR="00591C48" w:rsidDel="00836C19" w:rsidRDefault="007B19DD" w:rsidP="00CF0011">
      <w:pPr>
        <w:pStyle w:val="a4"/>
        <w:rPr>
          <w:del w:id="21919" w:author="jafary88@gmail.com" w:date="2022-05-11T18:16:00Z"/>
          <w:rtl/>
        </w:rPr>
      </w:pPr>
      <w:del w:id="21920" w:author="jafary88@gmail.com" w:date="2022-05-11T18:16:00Z">
        <w:r w:rsidDel="00836C19">
          <w:rPr>
            <w:rFonts w:hint="cs"/>
            <w:rtl/>
          </w:rPr>
          <w:delText>نمودار اثر غلظت سابستر بر توان پیل آزمایشگاهی</w:delText>
        </w:r>
        <w:bookmarkStart w:id="21921" w:name="_Toc8546311"/>
        <w:bookmarkStart w:id="21922" w:name="_Toc8550713"/>
        <w:bookmarkStart w:id="21923" w:name="_Toc8550974"/>
        <w:bookmarkEnd w:id="21921"/>
        <w:bookmarkEnd w:id="21922"/>
        <w:bookmarkEnd w:id="21923"/>
      </w:del>
    </w:p>
    <w:p w14:paraId="089E7666" w14:textId="58FA7516" w:rsidR="007B19DD" w:rsidDel="00836C19" w:rsidRDefault="007B19DD" w:rsidP="007B19DD">
      <w:pPr>
        <w:pStyle w:val="payannameh"/>
        <w:tabs>
          <w:tab w:val="left" w:pos="0"/>
          <w:tab w:val="left" w:pos="7371"/>
        </w:tabs>
        <w:spacing w:line="240" w:lineRule="auto"/>
        <w:jc w:val="center"/>
        <w:rPr>
          <w:del w:id="21924" w:author="jafary88@gmail.com" w:date="2022-05-11T18:16:00Z"/>
          <w:rtl/>
        </w:rPr>
      </w:pPr>
      <w:bookmarkStart w:id="21925" w:name="_Toc8546312"/>
      <w:bookmarkStart w:id="21926" w:name="_Toc8550714"/>
      <w:bookmarkStart w:id="21927" w:name="_Toc8550975"/>
      <w:bookmarkEnd w:id="21925"/>
      <w:bookmarkEnd w:id="21926"/>
      <w:bookmarkEnd w:id="21927"/>
    </w:p>
    <w:p w14:paraId="137C1024" w14:textId="6A0437B5" w:rsidR="002F76E6" w:rsidDel="00836C19" w:rsidRDefault="002F76E6" w:rsidP="00591C48">
      <w:pPr>
        <w:pStyle w:val="payannameh"/>
        <w:tabs>
          <w:tab w:val="left" w:pos="0"/>
          <w:tab w:val="left" w:pos="7371"/>
        </w:tabs>
        <w:spacing w:line="240" w:lineRule="auto"/>
        <w:jc w:val="center"/>
        <w:rPr>
          <w:del w:id="21928" w:author="jafary88@gmail.com" w:date="2022-05-11T18:16:00Z"/>
        </w:rPr>
      </w:pPr>
      <w:del w:id="21929" w:author="jafary88@gmail.com" w:date="2022-05-11T18:16:00Z">
        <w:r w:rsidRPr="002F76E6" w:rsidDel="00836C19">
          <w:rPr>
            <w:noProof/>
          </w:rPr>
          <w:drawing>
            <wp:inline distT="0" distB="0" distL="0" distR="0" wp14:anchorId="22130315" wp14:editId="5EB16569">
              <wp:extent cx="3908302" cy="2750047"/>
              <wp:effectExtent l="0" t="0" r="0" b="0"/>
              <wp:docPr id="62" name="Picture 62" descr="C:\Users\Mohsen\Desktop\Thesis\Thesis\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42532" cy="2774132"/>
                      </a:xfrm>
                      <a:prstGeom prst="rect">
                        <a:avLst/>
                      </a:prstGeom>
                      <a:noFill/>
                      <a:ln>
                        <a:noFill/>
                      </a:ln>
                    </pic:spPr>
                  </pic:pic>
                </a:graphicData>
              </a:graphic>
            </wp:inline>
          </w:drawing>
        </w:r>
        <w:bookmarkStart w:id="21930" w:name="_Toc8546313"/>
        <w:bookmarkStart w:id="21931" w:name="_Toc8550715"/>
        <w:bookmarkStart w:id="21932" w:name="_Toc8550976"/>
        <w:bookmarkEnd w:id="21930"/>
        <w:bookmarkEnd w:id="21931"/>
        <w:bookmarkEnd w:id="21932"/>
      </w:del>
    </w:p>
    <w:p w14:paraId="7628EDE5" w14:textId="4C804642" w:rsidR="002F76E6" w:rsidDel="00836C19" w:rsidRDefault="007B19DD" w:rsidP="00CF0011">
      <w:pPr>
        <w:pStyle w:val="a4"/>
        <w:rPr>
          <w:del w:id="21933" w:author="jafary88@gmail.com" w:date="2022-05-11T18:16:00Z"/>
          <w:rtl/>
        </w:rPr>
      </w:pPr>
      <w:del w:id="21934" w:author="jafary88@gmail.com" w:date="2022-05-11T18:16:00Z">
        <w:r w:rsidDel="00836C19">
          <w:rPr>
            <w:rFonts w:hint="cs"/>
            <w:rtl/>
          </w:rPr>
          <w:delText>نمودار اثر غلظت سابستر بر عملکرد پیل آزمایشگاهی</w:delText>
        </w:r>
        <w:bookmarkStart w:id="21935" w:name="_Toc8546314"/>
        <w:bookmarkStart w:id="21936" w:name="_Toc8550716"/>
        <w:bookmarkStart w:id="21937" w:name="_Toc8550977"/>
        <w:bookmarkEnd w:id="21935"/>
        <w:bookmarkEnd w:id="21936"/>
        <w:bookmarkEnd w:id="21937"/>
      </w:del>
    </w:p>
    <w:p w14:paraId="2D56BF56" w14:textId="70143315" w:rsidR="007B19DD" w:rsidDel="00836C19" w:rsidRDefault="007B19DD" w:rsidP="005E409E">
      <w:pPr>
        <w:pStyle w:val="payannameh"/>
        <w:tabs>
          <w:tab w:val="left" w:pos="0"/>
          <w:tab w:val="left" w:pos="7371"/>
        </w:tabs>
        <w:spacing w:line="240" w:lineRule="auto"/>
        <w:rPr>
          <w:del w:id="21938" w:author="jafary88@gmail.com" w:date="2022-05-11T18:16:00Z"/>
        </w:rPr>
      </w:pPr>
      <w:bookmarkStart w:id="21939" w:name="_Toc8546315"/>
      <w:bookmarkStart w:id="21940" w:name="_Toc8550717"/>
      <w:bookmarkStart w:id="21941" w:name="_Toc8550978"/>
      <w:bookmarkEnd w:id="21939"/>
      <w:bookmarkEnd w:id="21940"/>
      <w:bookmarkEnd w:id="21941"/>
    </w:p>
    <w:p w14:paraId="1465E6A1" w14:textId="7F929A2B" w:rsidR="009F42D7" w:rsidDel="00836C19" w:rsidRDefault="009F42D7" w:rsidP="00591C48">
      <w:pPr>
        <w:pStyle w:val="a0"/>
        <w:bidi/>
        <w:rPr>
          <w:del w:id="21942" w:author="jafary88@gmail.com" w:date="2022-05-11T18:16:00Z"/>
          <w:rtl/>
        </w:rPr>
      </w:pPr>
      <w:bookmarkStart w:id="21943" w:name="_Toc3666325"/>
      <w:bookmarkStart w:id="21944" w:name="_Toc3666574"/>
      <w:bookmarkStart w:id="21945" w:name="_Toc8546316"/>
      <w:bookmarkStart w:id="21946" w:name="_Toc8550979"/>
      <w:del w:id="21947" w:author="jafary88@gmail.com" w:date="2022-05-11T18:16:00Z">
        <w:r w:rsidDel="00836C19">
          <w:rPr>
            <w:rFonts w:hint="cs"/>
            <w:rtl/>
          </w:rPr>
          <w:delText>نتیجه گیری</w:delText>
        </w:r>
        <w:bookmarkEnd w:id="21943"/>
        <w:bookmarkEnd w:id="21944"/>
        <w:bookmarkEnd w:id="21945"/>
        <w:bookmarkEnd w:id="21946"/>
        <w:r w:rsidDel="00836C19">
          <w:rPr>
            <w:rFonts w:hint="cs"/>
            <w:rtl/>
          </w:rPr>
          <w:delText xml:space="preserve"> </w:delText>
        </w:r>
      </w:del>
    </w:p>
    <w:p w14:paraId="4B5D283E" w14:textId="09566904" w:rsidR="009F42D7" w:rsidDel="00836C19" w:rsidRDefault="005400D2">
      <w:pPr>
        <w:pStyle w:val="payannameh"/>
        <w:spacing w:line="240" w:lineRule="auto"/>
        <w:jc w:val="both"/>
        <w:rPr>
          <w:ins w:id="21948" w:author="Mohsen Jafarinejad" w:date="2019-05-08T10:43:00Z"/>
          <w:del w:id="21949" w:author="jafary88@gmail.com" w:date="2022-05-11T18:16:00Z"/>
          <w:rtl/>
        </w:rPr>
        <w:pPrChange w:id="21950" w:author="Mohsen Jafarinejad" w:date="2019-05-11T08:21:00Z">
          <w:pPr>
            <w:pStyle w:val="payannameh"/>
            <w:tabs>
              <w:tab w:val="left" w:pos="0"/>
              <w:tab w:val="left" w:pos="7371"/>
            </w:tabs>
            <w:spacing w:line="240" w:lineRule="auto"/>
          </w:pPr>
        </w:pPrChange>
      </w:pPr>
      <w:ins w:id="21951" w:author="Mohsen Jafarinejad" w:date="2019-05-11T08:21:00Z">
        <w:del w:id="21952" w:author="jafary88@gmail.com" w:date="2022-05-11T18:16:00Z">
          <w:r w:rsidDel="00836C19">
            <w:rPr>
              <w:rFonts w:hint="cs"/>
              <w:rtl/>
            </w:rPr>
            <w:tab/>
          </w:r>
        </w:del>
      </w:ins>
      <w:del w:id="21953" w:author="jafary88@gmail.com" w:date="2022-05-11T18:16:00Z">
        <w:r w:rsidR="009F42D7" w:rsidDel="00836C19">
          <w:rPr>
            <w:rFonts w:hint="cs"/>
            <w:rtl/>
          </w:rPr>
          <w:delText xml:space="preserve">اگرچه در ابتدا </w:delText>
        </w:r>
      </w:del>
      <w:ins w:id="21954" w:author="Mohsen Jafarinejad" w:date="2019-09-03T12:18:00Z">
        <w:del w:id="2195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21956" w:author="jafary88@gmail.com" w:date="2022-05-11T18:16:00Z">
        <w:r w:rsidR="009F42D7" w:rsidDel="00836C19">
          <w:rPr>
            <w:rFonts w:hint="cs"/>
            <w:rtl/>
          </w:rPr>
          <w:delText xml:space="preserve">شبیه سازی </w:delText>
        </w:r>
      </w:del>
      <w:ins w:id="21957" w:author="Mohsen Jafarinejad" w:date="2019-09-03T15:40:00Z">
        <w:del w:id="21958" w:author="jafary88@gmail.com" w:date="2022-05-11T18:16:00Z">
          <w:r w:rsidR="00E90961" w:rsidDel="00836C19">
            <w:rPr>
              <w:rtl/>
            </w:rPr>
            <w:delText>ارگان</w:delText>
          </w:r>
          <w:r w:rsidR="00E90961" w:rsidDel="00836C19">
            <w:rPr>
              <w:rFonts w:hint="cs"/>
              <w:rtl/>
            </w:rPr>
            <w:delText>ی</w:delText>
          </w:r>
          <w:r w:rsidR="00E90961" w:rsidDel="00836C19">
            <w:rPr>
              <w:rFonts w:hint="eastAsia"/>
              <w:rtl/>
            </w:rPr>
            <w:delText>زم‌ها</w:delText>
          </w:r>
          <w:r w:rsidR="00E90961" w:rsidDel="00836C19">
            <w:rPr>
              <w:rFonts w:hint="cs"/>
              <w:rtl/>
            </w:rPr>
            <w:delText>ی</w:delText>
          </w:r>
        </w:del>
      </w:ins>
      <w:del w:id="21959" w:author="jafary88@gmail.com" w:date="2022-05-11T18:16:00Z">
        <w:r w:rsidR="009F42D7" w:rsidDel="00836C19">
          <w:rPr>
            <w:rFonts w:hint="cs"/>
            <w:rtl/>
          </w:rPr>
          <w:delText xml:space="preserve">اورگانیزم های زنده با مدل سینتیک احتراقی چندان منطقی به نظر </w:delText>
        </w:r>
      </w:del>
      <w:ins w:id="21960" w:author="Mohsen" w:date="2019-03-17T16:51:00Z">
        <w:del w:id="21961"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1962" w:author="jafary88@gmail.com" w:date="2022-05-11T18:16:00Z">
        <w:r w:rsidR="009F42D7" w:rsidDel="00836C19">
          <w:rPr>
            <w:rFonts w:hint="cs"/>
            <w:rtl/>
          </w:rPr>
          <w:delText xml:space="preserve">نمی رسد اما پس از انجام مطالعات نتایج حاصله </w:delText>
        </w:r>
      </w:del>
      <w:ins w:id="21963" w:author="Mohsen Jafarinejad" w:date="2019-09-03T15:40:00Z">
        <w:del w:id="21964" w:author="jafary88@gmail.com" w:date="2022-05-11T18:16:00Z">
          <w:r w:rsidR="00E90961" w:rsidDel="00836C19">
            <w:rPr>
              <w:rtl/>
            </w:rPr>
            <w:delText>نشان‌دهنده</w:delText>
          </w:r>
        </w:del>
      </w:ins>
      <w:del w:id="21965" w:author="jafary88@gmail.com" w:date="2022-05-11T18:16:00Z">
        <w:r w:rsidR="009F42D7" w:rsidDel="00836C19">
          <w:rPr>
            <w:rFonts w:hint="cs"/>
            <w:rtl/>
          </w:rPr>
          <w:delText xml:space="preserve">نشان دهنده این است که روند تغییر </w:delText>
        </w:r>
      </w:del>
      <w:ins w:id="21966" w:author="Mohsen" w:date="2019-03-17T16:51:00Z">
        <w:del w:id="21967" w:author="jafary88@gmail.com" w:date="2022-05-11T18:16:00Z">
          <w:r w:rsidR="00CF0011" w:rsidDel="00836C19">
            <w:rPr>
              <w:rtl/>
            </w:rPr>
            <w:delText>مشخصه‌ها</w:delText>
          </w:r>
          <w:r w:rsidR="00CF0011" w:rsidDel="00836C19">
            <w:rPr>
              <w:rFonts w:hint="cs"/>
              <w:rtl/>
            </w:rPr>
            <w:delText>ی</w:delText>
          </w:r>
        </w:del>
      </w:ins>
      <w:del w:id="21968" w:author="jafary88@gmail.com" w:date="2022-05-11T18:16:00Z">
        <w:r w:rsidR="009F42D7" w:rsidDel="00836C19">
          <w:rPr>
            <w:rFonts w:hint="cs"/>
            <w:rtl/>
          </w:rPr>
          <w:delText xml:space="preserve">مشخصه های پیل در مقابل متغیییرهای اصلی </w:delText>
        </w:r>
      </w:del>
      <w:ins w:id="21969" w:author="Mohsen" w:date="2019-03-17T16:51:00Z">
        <w:del w:id="21970" w:author="jafary88@gmail.com" w:date="2022-05-11T18:16:00Z">
          <w:r w:rsidR="00CF0011" w:rsidDel="00836C19">
            <w:rPr>
              <w:rtl/>
            </w:rPr>
            <w:delText>مؤثر</w:delText>
          </w:r>
        </w:del>
      </w:ins>
      <w:del w:id="21971" w:author="jafary88@gmail.com" w:date="2022-05-11T18:16:00Z">
        <w:r w:rsidR="009F42D7" w:rsidDel="00836C19">
          <w:rPr>
            <w:rFonts w:hint="cs"/>
            <w:rtl/>
          </w:rPr>
          <w:delText xml:space="preserve">موثر در </w:delText>
        </w:r>
      </w:del>
      <w:ins w:id="21972" w:author="Mohsen" w:date="2019-03-17T16:51:00Z">
        <w:del w:id="21973" w:author="jafary88@gmail.com" w:date="2022-05-11T18:16:00Z">
          <w:r w:rsidR="00CF0011" w:rsidDel="00836C19">
            <w:rPr>
              <w:rtl/>
            </w:rPr>
            <w:delText>عملکرد</w:delText>
          </w:r>
        </w:del>
      </w:ins>
      <w:ins w:id="21974" w:author="Mohsen Jafarinejad" w:date="2019-05-08T10:41:00Z">
        <w:del w:id="21975" w:author="jafary88@gmail.com" w:date="2022-05-11T18:16:00Z">
          <w:r w:rsidR="00037C74" w:rsidDel="00836C19">
            <w:rPr>
              <w:rFonts w:hint="cs"/>
              <w:rtl/>
            </w:rPr>
            <w:delText xml:space="preserve"> </w:delText>
          </w:r>
        </w:del>
      </w:ins>
      <w:ins w:id="21976" w:author="Mohsen" w:date="2019-03-17T16:51:00Z">
        <w:del w:id="21977" w:author="jafary88@gmail.com" w:date="2022-05-11T18:16:00Z">
          <w:r w:rsidR="00CF0011" w:rsidDel="00836C19">
            <w:rPr>
              <w:rtl/>
            </w:rPr>
            <w:delText>ا</w:delText>
          </w:r>
        </w:del>
      </w:ins>
      <w:ins w:id="21978" w:author="Mohsen Jafarinejad" w:date="2019-05-08T10:42:00Z">
        <w:del w:id="21979" w:author="jafary88@gmail.com" w:date="2022-05-11T18:16:00Z">
          <w:r w:rsidR="00037C74" w:rsidDel="00836C19">
            <w:rPr>
              <w:rFonts w:hint="cs"/>
              <w:rtl/>
            </w:rPr>
            <w:delText>آ</w:delText>
          </w:r>
        </w:del>
      </w:ins>
      <w:ins w:id="21980" w:author="Mohsen" w:date="2019-03-17T16:51:00Z">
        <w:del w:id="21981" w:author="jafary88@gmail.com" w:date="2022-05-11T18:16:00Z">
          <w:r w:rsidR="00CF0011" w:rsidDel="00836C19">
            <w:rPr>
              <w:rtl/>
            </w:rPr>
            <w:delText>ن</w:delText>
          </w:r>
        </w:del>
      </w:ins>
      <w:del w:id="21982" w:author="jafary88@gmail.com" w:date="2022-05-11T18:16:00Z">
        <w:r w:rsidR="009F42D7" w:rsidDel="00836C19">
          <w:rPr>
            <w:rFonts w:hint="cs"/>
            <w:rtl/>
          </w:rPr>
          <w:delText xml:space="preserve">عملکرد ان با </w:delText>
        </w:r>
      </w:del>
      <w:ins w:id="21983" w:author="Mohsen" w:date="2019-03-17T16:51:00Z">
        <w:del w:id="21984" w:author="jafary88@gmail.com" w:date="2022-05-11T18:16:00Z">
          <w:r w:rsidR="00CF0011" w:rsidDel="00836C19">
            <w:rPr>
              <w:rtl/>
            </w:rPr>
            <w:delText>آزما</w:delText>
          </w:r>
          <w:r w:rsidR="00CF0011" w:rsidDel="00836C19">
            <w:rPr>
              <w:rFonts w:hint="cs"/>
              <w:rtl/>
            </w:rPr>
            <w:delText>ی</w:delText>
          </w:r>
          <w:r w:rsidR="00CF0011" w:rsidDel="00836C19">
            <w:rPr>
              <w:rFonts w:hint="eastAsia"/>
              <w:rtl/>
            </w:rPr>
            <w:delText>ش‌ها</w:delText>
          </w:r>
          <w:r w:rsidR="00CF0011" w:rsidDel="00836C19">
            <w:rPr>
              <w:rFonts w:hint="cs"/>
              <w:rtl/>
            </w:rPr>
            <w:delText>ی</w:delText>
          </w:r>
        </w:del>
      </w:ins>
      <w:del w:id="21985" w:author="jafary88@gmail.com" w:date="2022-05-11T18:16:00Z">
        <w:r w:rsidR="009F42D7" w:rsidDel="00836C19">
          <w:rPr>
            <w:rFonts w:hint="cs"/>
            <w:rtl/>
          </w:rPr>
          <w:delText xml:space="preserve">آزمایش های تجربی همخوانی داشته </w:delText>
        </w:r>
      </w:del>
      <w:ins w:id="21986" w:author="Mohsen Jafarinejad" w:date="2019-09-03T15:40:00Z">
        <w:del w:id="21987" w:author="jafary88@gmail.com" w:date="2022-05-11T18:16:00Z">
          <w:r w:rsidR="00E90961" w:rsidDel="00836C19">
            <w:rPr>
              <w:rtl/>
            </w:rPr>
            <w:delText>و استفاده</w:delText>
          </w:r>
        </w:del>
      </w:ins>
      <w:del w:id="21988" w:author="jafary88@gmail.com" w:date="2022-05-11T18:16:00Z">
        <w:r w:rsidR="009F42D7" w:rsidDel="00836C19">
          <w:rPr>
            <w:rFonts w:hint="cs"/>
            <w:rtl/>
          </w:rPr>
          <w:delText xml:space="preserve">واستفاده محدود از مدل سینتیک احتراقی برای مطالعه </w:delText>
        </w:r>
      </w:del>
      <w:ins w:id="21989" w:author="Mohsen" w:date="2019-03-17T16:51:00Z">
        <w:del w:id="21990" w:author="jafary88@gmail.com" w:date="2022-05-11T18:16:00Z">
          <w:r w:rsidR="00CF0011" w:rsidDel="00836C19">
            <w:rPr>
              <w:rtl/>
            </w:rPr>
            <w:delText>فرا</w:delText>
          </w:r>
          <w:r w:rsidR="00CF0011" w:rsidDel="00836C19">
            <w:rPr>
              <w:rFonts w:hint="cs"/>
              <w:rtl/>
            </w:rPr>
            <w:delText>ی</w:delText>
          </w:r>
          <w:r w:rsidR="00CF0011" w:rsidDel="00836C19">
            <w:rPr>
              <w:rFonts w:hint="eastAsia"/>
              <w:rtl/>
            </w:rPr>
            <w:delText>ندها</w:delText>
          </w:r>
          <w:r w:rsidR="00CF0011" w:rsidDel="00836C19">
            <w:rPr>
              <w:rFonts w:hint="cs"/>
              <w:rtl/>
            </w:rPr>
            <w:delText>ی</w:delText>
          </w:r>
        </w:del>
      </w:ins>
      <w:del w:id="21991" w:author="jafary88@gmail.com" w:date="2022-05-11T18:16:00Z">
        <w:r w:rsidR="009F42D7" w:rsidDel="00836C19">
          <w:rPr>
            <w:rFonts w:hint="cs"/>
            <w:rtl/>
          </w:rPr>
          <w:delText xml:space="preserve">فرایند های انتقال جرم و </w:delText>
        </w:r>
      </w:del>
      <w:ins w:id="21992" w:author="Mohsen" w:date="2019-03-17T16:51:00Z">
        <w:del w:id="21993" w:author="jafary88@gmail.com" w:date="2022-05-11T18:16:00Z">
          <w:r w:rsidR="00CF0011" w:rsidDel="00836C19">
            <w:rPr>
              <w:rtl/>
            </w:rPr>
            <w:delText>گونه‌ها</w:delText>
          </w:r>
        </w:del>
      </w:ins>
      <w:del w:id="21994" w:author="jafary88@gmail.com" w:date="2022-05-11T18:16:00Z">
        <w:r w:rsidR="009F42D7" w:rsidDel="00836C19">
          <w:rPr>
            <w:rFonts w:hint="cs"/>
            <w:rtl/>
          </w:rPr>
          <w:delText xml:space="preserve">گونه ها در پیل میکروبی بسیار سودمند است بعلاوه آنکه </w:delText>
        </w:r>
      </w:del>
      <w:ins w:id="21995" w:author="Mohsen Jafarinejad" w:date="2019-09-03T15:40:00Z">
        <w:del w:id="21996"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ها</w:delText>
          </w:r>
          <w:r w:rsidR="00E90961" w:rsidDel="00836C19">
            <w:rPr>
              <w:rFonts w:hint="cs"/>
              <w:rtl/>
            </w:rPr>
            <w:delText>ی</w:delText>
          </w:r>
        </w:del>
      </w:ins>
      <w:del w:id="21997" w:author="jafary88@gmail.com" w:date="2022-05-11T18:16:00Z">
        <w:r w:rsidR="009F42D7" w:rsidDel="00836C19">
          <w:rPr>
            <w:rFonts w:hint="cs"/>
            <w:rtl/>
          </w:rPr>
          <w:delText xml:space="preserve">شبیه سازی های این نوشتار </w:delText>
        </w:r>
      </w:del>
      <w:ins w:id="21998" w:author="Mohsen Jafarinejad" w:date="2019-09-03T15:40:00Z">
        <w:del w:id="21999" w:author="jafary88@gmail.com" w:date="2022-05-11T18:16:00Z">
          <w:r w:rsidR="00E90961" w:rsidDel="00836C19">
            <w:rPr>
              <w:rtl/>
            </w:rPr>
            <w:delText>نشان‌دهنده</w:delText>
          </w:r>
        </w:del>
      </w:ins>
      <w:del w:id="22000" w:author="jafary88@gmail.com" w:date="2022-05-11T18:16:00Z">
        <w:r w:rsidR="009F42D7" w:rsidDel="00836C19">
          <w:rPr>
            <w:rFonts w:hint="cs"/>
            <w:rtl/>
          </w:rPr>
          <w:delText xml:space="preserve">نشان دهنده </w:delText>
        </w:r>
        <w:r w:rsidR="00A0238F" w:rsidDel="00836C19">
          <w:rPr>
            <w:rFonts w:hint="cs"/>
            <w:rtl/>
          </w:rPr>
          <w:delText>آ</w:delText>
        </w:r>
        <w:r w:rsidR="009F42D7" w:rsidDel="00836C19">
          <w:rPr>
            <w:rFonts w:hint="cs"/>
            <w:rtl/>
          </w:rPr>
          <w:delText xml:space="preserve">ن است که قسمت مهمی از </w:delText>
        </w:r>
      </w:del>
      <w:ins w:id="22001" w:author="Mohsen" w:date="2019-03-17T16:51:00Z">
        <w:del w:id="22002"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2003" w:author="jafary88@gmail.com" w:date="2022-05-11T18:16:00Z">
        <w:r w:rsidR="009F42D7" w:rsidDel="00836C19">
          <w:rPr>
            <w:rFonts w:hint="cs"/>
            <w:rtl/>
          </w:rPr>
          <w:delText>محدودیت ها پیل میکروبی جهت تولید توان بیشتر نه به علت محدودیت</w:delText>
        </w:r>
        <w:r w:rsidR="00A0238F" w:rsidDel="00836C19">
          <w:rPr>
            <w:rFonts w:hint="cs"/>
            <w:rtl/>
          </w:rPr>
          <w:delText xml:space="preserve"> </w:delText>
        </w:r>
      </w:del>
      <w:ins w:id="22004" w:author="Mohsen" w:date="2019-03-17T16:51:00Z">
        <w:del w:id="2200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اورگان</w:delText>
          </w:r>
          <w:r w:rsidR="00CF0011" w:rsidDel="00836C19">
            <w:rPr>
              <w:rFonts w:hint="cs"/>
              <w:rtl/>
            </w:rPr>
            <w:delText>ی</w:delText>
          </w:r>
          <w:r w:rsidR="00CF0011" w:rsidDel="00836C19">
            <w:rPr>
              <w:rFonts w:hint="eastAsia"/>
              <w:rtl/>
            </w:rPr>
            <w:delText>زم‌ها</w:delText>
          </w:r>
        </w:del>
      </w:ins>
      <w:del w:id="22006" w:author="jafary88@gmail.com" w:date="2022-05-11T18:16:00Z">
        <w:r w:rsidR="009F42D7" w:rsidDel="00836C19">
          <w:rPr>
            <w:rFonts w:hint="cs"/>
            <w:rtl/>
          </w:rPr>
          <w:delText xml:space="preserve">میکرواورگانیزم ها بلکه به دلیل </w:delText>
        </w:r>
      </w:del>
      <w:ins w:id="22007" w:author="Mohsen" w:date="2019-03-17T16:51:00Z">
        <w:del w:id="22008" w:author="jafary88@gmail.com" w:date="2022-05-11T18:16:00Z">
          <w:r w:rsidR="00CF0011" w:rsidDel="00836C19">
            <w:rPr>
              <w:rtl/>
            </w:rPr>
            <w:delText>مقاومت‌ها</w:delText>
          </w:r>
          <w:r w:rsidR="00CF0011" w:rsidDel="00836C19">
            <w:rPr>
              <w:rFonts w:hint="cs"/>
              <w:rtl/>
            </w:rPr>
            <w:delText>ی</w:delText>
          </w:r>
        </w:del>
      </w:ins>
      <w:del w:id="22009" w:author="jafary88@gmail.com" w:date="2022-05-11T18:16:00Z">
        <w:r w:rsidR="009F42D7" w:rsidDel="00836C19">
          <w:rPr>
            <w:rFonts w:hint="cs"/>
            <w:rtl/>
          </w:rPr>
          <w:delText xml:space="preserve">مقاومت های داخلی پیل میکروبی در مقابل رسانش </w:delText>
        </w:r>
      </w:del>
      <w:ins w:id="22010" w:author="Mohsen" w:date="2019-03-17T16:51:00Z">
        <w:del w:id="22011" w:author="jafary88@gmail.com" w:date="2022-05-11T18:16:00Z">
          <w:r w:rsidR="00CF0011" w:rsidDel="00836C19">
            <w:rPr>
              <w:rtl/>
            </w:rPr>
            <w:delText>گونه‌ها</w:delText>
          </w:r>
        </w:del>
      </w:ins>
      <w:del w:id="22012" w:author="jafary88@gmail.com" w:date="2022-05-11T18:16:00Z">
        <w:r w:rsidR="009F42D7" w:rsidDel="00836C19">
          <w:rPr>
            <w:rFonts w:hint="cs"/>
            <w:rtl/>
          </w:rPr>
          <w:delText xml:space="preserve">گونه ها </w:delText>
        </w:r>
        <w:r w:rsidR="00C05178" w:rsidDel="00836C19">
          <w:rPr>
            <w:rFonts w:hint="cs"/>
            <w:rtl/>
          </w:rPr>
          <w:delText xml:space="preserve">و انتقال شارژ </w:delText>
        </w:r>
      </w:del>
      <w:ins w:id="22013" w:author="Mohsen" w:date="2019-03-17T16:51:00Z">
        <w:del w:id="220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22015" w:author="jafary88@gmail.com" w:date="2022-05-11T18:16:00Z">
        <w:r w:rsidR="00C05178" w:rsidDel="00836C19">
          <w:rPr>
            <w:rFonts w:hint="cs"/>
            <w:rtl/>
          </w:rPr>
          <w:delText xml:space="preserve">می باشد </w:delText>
        </w:r>
      </w:del>
      <w:ins w:id="22016" w:author="Mohsen Jafarinejad" w:date="2019-09-03T15:40:00Z">
        <w:del w:id="22017"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2018" w:author="jafary88@gmail.com" w:date="2022-05-11T18:16:00Z">
        <w:r w:rsidR="00C05178" w:rsidDel="00836C19">
          <w:rPr>
            <w:rFonts w:hint="cs"/>
            <w:rtl/>
          </w:rPr>
          <w:delText xml:space="preserve">در نتیجه حتی اگر تحقیقات ژنتیکی منجر به تولید </w:delText>
        </w:r>
      </w:del>
      <w:ins w:id="22019" w:author="Mohsen" w:date="2019-03-17T16:51:00Z">
        <w:del w:id="22020" w:author="jafary88@gmail.com" w:date="2022-05-11T18:16:00Z">
          <w:r w:rsidR="00CF0011" w:rsidDel="00836C19">
            <w:rPr>
              <w:rtl/>
            </w:rPr>
            <w:delText>گونه‌ها</w:delText>
          </w:r>
          <w:r w:rsidR="00CF0011" w:rsidDel="00836C19">
            <w:rPr>
              <w:rFonts w:hint="cs"/>
              <w:rtl/>
            </w:rPr>
            <w:delText>یی</w:delText>
          </w:r>
        </w:del>
      </w:ins>
      <w:del w:id="22021" w:author="jafary88@gmail.com" w:date="2022-05-11T18:16:00Z">
        <w:r w:rsidR="00C05178" w:rsidDel="00836C19">
          <w:rPr>
            <w:rFonts w:hint="cs"/>
            <w:rtl/>
          </w:rPr>
          <w:delText xml:space="preserve">گونه هایی با توانی بالاتر در تجزیه مواد آلی و تولید الکتریسیته گردند تا </w:delText>
        </w:r>
      </w:del>
      <w:ins w:id="22022" w:author="Mohsen Jafarinejad" w:date="2019-09-03T13:41:00Z">
        <w:del w:id="22023" w:author="jafary88@gmail.com" w:date="2022-05-11T18:16: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22024" w:author="jafary88@gmail.com" w:date="2022-05-11T18:16:00Z">
        <w:r w:rsidR="00C05178" w:rsidDel="00836C19">
          <w:rPr>
            <w:rFonts w:hint="cs"/>
            <w:rtl/>
          </w:rPr>
          <w:delText xml:space="preserve">زمانیکه </w:delText>
        </w:r>
      </w:del>
      <w:ins w:id="22025" w:author="Mohsen Jafarinejad" w:date="2019-09-03T15:40:00Z">
        <w:del w:id="22026" w:author="jafary88@gmail.com" w:date="2022-05-11T18:16:00Z">
          <w:r w:rsidR="00E90961" w:rsidDel="00836C19">
            <w:rPr>
              <w:rtl/>
            </w:rPr>
            <w:delText>راه‌حل</w:delText>
          </w:r>
          <w:r w:rsidR="00E90961" w:rsidDel="00836C19">
            <w:rPr>
              <w:rFonts w:hint="cs"/>
              <w:rtl/>
            </w:rPr>
            <w:delText>ی</w:delText>
          </w:r>
        </w:del>
      </w:ins>
      <w:del w:id="22027" w:author="jafary88@gmail.com" w:date="2022-05-11T18:16:00Z">
        <w:r w:rsidR="00C05178" w:rsidDel="00836C19">
          <w:rPr>
            <w:rFonts w:hint="cs"/>
            <w:rtl/>
          </w:rPr>
          <w:delText xml:space="preserve">راه حلی برای این </w:delText>
        </w:r>
      </w:del>
      <w:ins w:id="22028" w:author="Mohsen" w:date="2019-03-17T16:51:00Z">
        <w:del w:id="22029"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2030" w:author="jafary88@gmail.com" w:date="2022-05-11T18:16:00Z">
        <w:r w:rsidR="00C05178" w:rsidDel="00836C19">
          <w:rPr>
            <w:rFonts w:hint="cs"/>
            <w:rtl/>
          </w:rPr>
          <w:delText xml:space="preserve">محدودیت ها حاصل نشود افزایش خروجی توان </w:delText>
        </w:r>
      </w:del>
      <w:ins w:id="22031" w:author="Mohsen" w:date="2019-03-17T16:51:00Z">
        <w:del w:id="22032"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033" w:author="jafary88@gmail.com" w:date="2022-05-11T18:16:00Z">
        <w:r w:rsidR="00C05178" w:rsidDel="00836C19">
          <w:rPr>
            <w:rFonts w:hint="cs"/>
            <w:rtl/>
          </w:rPr>
          <w:delText xml:space="preserve">پیل های میکروبی ممکن </w:delText>
        </w:r>
      </w:del>
      <w:ins w:id="22034" w:author="Mohsen Jafarinejad" w:date="2019-05-08T12:04:00Z">
        <w:del w:id="22035" w:author="jafary88@gmail.com" w:date="2022-05-11T18:16:00Z">
          <w:r w:rsidR="000D7E46" w:rsidDel="00836C19">
            <w:rPr>
              <w:rFonts w:hint="cs"/>
              <w:rtl/>
            </w:rPr>
            <w:delText xml:space="preserve">دشوار </w:delText>
          </w:r>
        </w:del>
      </w:ins>
      <w:del w:id="22036" w:author="jafary88@gmail.com" w:date="2022-05-11T18:16:00Z">
        <w:r w:rsidR="00C05178" w:rsidDel="00836C19">
          <w:rPr>
            <w:rFonts w:hint="cs"/>
            <w:rtl/>
          </w:rPr>
          <w:delText xml:space="preserve">به نظر </w:delText>
        </w:r>
      </w:del>
      <w:ins w:id="22037" w:author="Mohsen" w:date="2019-03-17T16:51:00Z">
        <w:del w:id="22038"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2039" w:author="jafary88@gmail.com" w:date="2022-05-11T18:16:00Z">
        <w:r w:rsidR="00C05178" w:rsidDel="00836C19">
          <w:rPr>
            <w:rFonts w:hint="cs"/>
            <w:rtl/>
          </w:rPr>
          <w:delText xml:space="preserve">نمی رسد لذا انجام تحقیقات بیشتر در این زمینه لازمه گسترش دست </w:delText>
        </w:r>
      </w:del>
      <w:ins w:id="22040" w:author="Mohsen Jafarinejad" w:date="2019-09-03T15:40:00Z">
        <w:del w:id="22041" w:author="jafary88@gmail.com" w:date="2022-05-11T18:16:00Z">
          <w:r w:rsidR="00E90961" w:rsidDel="00836C19">
            <w:rPr>
              <w:rtl/>
            </w:rPr>
            <w:delText>آورده‌ا</w:delText>
          </w:r>
          <w:r w:rsidR="00E90961" w:rsidDel="00836C19">
            <w:rPr>
              <w:rFonts w:hint="cs"/>
              <w:rtl/>
            </w:rPr>
            <w:delText>ی</w:delText>
          </w:r>
        </w:del>
      </w:ins>
      <w:del w:id="22042" w:author="jafary88@gmail.com" w:date="2022-05-11T18:16:00Z">
        <w:r w:rsidR="00C05178" w:rsidDel="00836C19">
          <w:rPr>
            <w:rFonts w:hint="cs"/>
            <w:rtl/>
          </w:rPr>
          <w:delText xml:space="preserve">آورد های عملی </w:delText>
        </w:r>
      </w:del>
      <w:ins w:id="22043" w:author="Mohsen" w:date="2019-03-17T16:51:00Z">
        <w:del w:id="22044"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045" w:author="jafary88@gmail.com" w:date="2022-05-11T18:16:00Z">
        <w:r w:rsidR="00C05178" w:rsidDel="00836C19">
          <w:rPr>
            <w:rFonts w:hint="cs"/>
            <w:rtl/>
          </w:rPr>
          <w:delText>پیل های میکروبی در آینده است.</w:delText>
        </w:r>
      </w:del>
    </w:p>
    <w:p w14:paraId="364A1108" w14:textId="4001131E" w:rsidR="00037C74" w:rsidDel="00836C19" w:rsidRDefault="005400D2">
      <w:pPr>
        <w:pStyle w:val="payannameh"/>
        <w:spacing w:line="240" w:lineRule="auto"/>
        <w:jc w:val="both"/>
        <w:rPr>
          <w:del w:id="22046" w:author="jafary88@gmail.com" w:date="2022-05-11T18:16:00Z"/>
        </w:rPr>
        <w:pPrChange w:id="22047" w:author="Mohsen Jafarinejad" w:date="2019-05-11T08:21:00Z">
          <w:pPr>
            <w:pStyle w:val="payannameh"/>
            <w:tabs>
              <w:tab w:val="left" w:pos="0"/>
              <w:tab w:val="left" w:pos="7371"/>
            </w:tabs>
            <w:spacing w:line="240" w:lineRule="auto"/>
          </w:pPr>
        </w:pPrChange>
      </w:pPr>
      <w:ins w:id="22048" w:author="Mohsen Jafarinejad" w:date="2019-05-11T08:21:00Z">
        <w:del w:id="22049" w:author="jafary88@gmail.com" w:date="2022-05-11T18:16:00Z">
          <w:r w:rsidDel="00836C19">
            <w:rPr>
              <w:rFonts w:hint="cs"/>
              <w:rtl/>
            </w:rPr>
            <w:tab/>
          </w:r>
        </w:del>
      </w:ins>
      <w:ins w:id="22050" w:author="Mohsen Jafarinejad" w:date="2019-05-08T10:43:00Z">
        <w:del w:id="22051" w:author="jafary88@gmail.com" w:date="2022-05-11T18:16:00Z">
          <w:r w:rsidR="00037C74" w:rsidDel="00836C19">
            <w:rPr>
              <w:rFonts w:hint="cs"/>
              <w:rtl/>
            </w:rPr>
            <w:delText xml:space="preserve">تجزیه تحلیل </w:delText>
          </w:r>
        </w:del>
      </w:ins>
      <w:ins w:id="22052" w:author="Mohsen Jafarinejad" w:date="2019-09-03T15:41:00Z">
        <w:del w:id="22053" w:author="jafary88@gmail.com" w:date="2022-05-11T18:16:00Z">
          <w:r w:rsidR="00E90961" w:rsidDel="00836C19">
            <w:rPr>
              <w:rtl/>
            </w:rPr>
            <w:delText>داده‌ها</w:delText>
          </w:r>
          <w:r w:rsidR="00E90961" w:rsidDel="00836C19">
            <w:rPr>
              <w:rFonts w:hint="cs"/>
              <w:rtl/>
            </w:rPr>
            <w:delText>ی</w:delText>
          </w:r>
        </w:del>
      </w:ins>
      <w:ins w:id="22054" w:author="Mohsen Jafarinejad" w:date="2019-05-08T10:43:00Z">
        <w:del w:id="22055" w:author="jafary88@gmail.com" w:date="2022-05-11T18:16:00Z">
          <w:r w:rsidR="00037C74" w:rsidDel="00836C19">
            <w:rPr>
              <w:rFonts w:hint="cs"/>
              <w:rtl/>
            </w:rPr>
            <w:delText xml:space="preserve"> حاصل از شبیه‌سازی </w:delText>
          </w:r>
        </w:del>
      </w:ins>
      <w:ins w:id="22056" w:author="Mohsen Jafarinejad" w:date="2019-09-03T15:41:00Z">
        <w:del w:id="22057" w:author="jafary88@gmail.com" w:date="2022-05-11T18:16:00Z">
          <w:r w:rsidR="00E90961" w:rsidDel="00836C19">
            <w:rPr>
              <w:rtl/>
            </w:rPr>
            <w:delText>نشان‌دهنده</w:delText>
          </w:r>
        </w:del>
      </w:ins>
      <w:ins w:id="22058" w:author="Mohsen Jafarinejad" w:date="2019-05-08T10:43:00Z">
        <w:del w:id="22059" w:author="jafary88@gmail.com" w:date="2022-05-11T18:16:00Z">
          <w:r w:rsidR="00037C74" w:rsidDel="00836C19">
            <w:rPr>
              <w:rFonts w:hint="cs"/>
              <w:rtl/>
            </w:rPr>
            <w:delText xml:space="preserve"> آن است که </w:delText>
          </w:r>
        </w:del>
      </w:ins>
      <w:ins w:id="22060" w:author="Mohsen Jafarinejad" w:date="2019-05-08T10:45:00Z">
        <w:del w:id="22061" w:author="jafary88@gmail.com" w:date="2022-05-11T18:16:00Z">
          <w:r w:rsidR="00037C74" w:rsidDel="00836C19">
            <w:rPr>
              <w:rFonts w:hint="cs"/>
              <w:rtl/>
            </w:rPr>
            <w:delText xml:space="preserve">افزایش </w:delText>
          </w:r>
        </w:del>
      </w:ins>
      <w:ins w:id="22062" w:author="Mohsen Jafarinejad" w:date="2019-05-08T10:44:00Z">
        <w:del w:id="22063" w:author="jafary88@gmail.com" w:date="2022-05-11T18:16:00Z">
          <w:r w:rsidR="00037C74" w:rsidDel="00836C19">
            <w:rPr>
              <w:rFonts w:hint="cs"/>
              <w:rtl/>
            </w:rPr>
            <w:delText xml:space="preserve"> متغییرهای </w:delText>
          </w:r>
        </w:del>
      </w:ins>
      <w:ins w:id="22064" w:author="Mohsen Jafarinejad" w:date="2019-09-03T15:41:00Z">
        <w:del w:id="22065" w:author="jafary88@gmail.com" w:date="2022-05-11T18:16:00Z">
          <w:r w:rsidR="00E90961" w:rsidDel="00836C19">
            <w:rPr>
              <w:rtl/>
            </w:rPr>
            <w:delText>مؤثر</w:delText>
          </w:r>
        </w:del>
      </w:ins>
      <w:ins w:id="22066" w:author="Mohsen Jafarinejad" w:date="2019-05-08T10:44:00Z">
        <w:del w:id="22067" w:author="jafary88@gmail.com" w:date="2022-05-11T18:16:00Z">
          <w:r w:rsidR="00037C74" w:rsidDel="00836C19">
            <w:rPr>
              <w:rFonts w:hint="cs"/>
              <w:rtl/>
            </w:rPr>
            <w:delText xml:space="preserve"> بر پیل میکروبی تا نقطه توان ماکزیمم </w:delText>
          </w:r>
        </w:del>
      </w:ins>
      <w:ins w:id="22068" w:author="Mohsen Jafarinejad" w:date="2019-05-08T10:45:00Z">
        <w:del w:id="22069" w:author="jafary88@gmail.com" w:date="2022-05-11T18:16:00Z">
          <w:r w:rsidR="00037C74" w:rsidDel="00836C19">
            <w:rPr>
              <w:rFonts w:hint="cs"/>
              <w:rtl/>
            </w:rPr>
            <w:delText>باعث افزایش تولید توان خروجی می</w:delText>
          </w:r>
        </w:del>
      </w:ins>
      <w:ins w:id="22070" w:author="Mohsen Jafarinejad" w:date="2019-05-08T10:49:00Z">
        <w:del w:id="22071" w:author="jafary88@gmail.com" w:date="2022-05-11T18:16:00Z">
          <w:r w:rsidR="00037C74" w:rsidDel="00836C19">
            <w:rPr>
              <w:rFonts w:hint="cs"/>
              <w:rtl/>
            </w:rPr>
            <w:delText>‌</w:delText>
          </w:r>
        </w:del>
      </w:ins>
      <w:ins w:id="22072" w:author="Mohsen Jafarinejad" w:date="2019-05-08T10:45:00Z">
        <w:del w:id="22073" w:author="jafary88@gmail.com" w:date="2022-05-11T18:16:00Z">
          <w:r w:rsidR="00037C74" w:rsidDel="00836C19">
            <w:rPr>
              <w:rFonts w:hint="cs"/>
              <w:rtl/>
            </w:rPr>
            <w:delText xml:space="preserve">گردد </w:delText>
          </w:r>
        </w:del>
      </w:ins>
      <w:ins w:id="22074" w:author="Mohsen Jafarinejad" w:date="2019-05-08T10:49:00Z">
        <w:del w:id="22075" w:author="jafary88@gmail.com" w:date="2022-05-11T18:16:00Z">
          <w:r w:rsidR="00037C74" w:rsidDel="00836C19">
            <w:rPr>
              <w:rFonts w:hint="cs"/>
              <w:rtl/>
            </w:rPr>
            <w:delText xml:space="preserve">اما پس از نقطه توان ماکزیمم بسته به نوع متغییر </w:delText>
          </w:r>
        </w:del>
      </w:ins>
      <w:ins w:id="22076" w:author="Mohsen Jafarinejad" w:date="2019-09-03T15:41:00Z">
        <w:del w:id="22077" w:author="jafary88@gmail.com" w:date="2022-05-11T18:16:00Z">
          <w:r w:rsidR="00E90961" w:rsidDel="00836C19">
            <w:rPr>
              <w:rtl/>
            </w:rPr>
            <w:delText>موردبررس</w:delText>
          </w:r>
          <w:r w:rsidR="00E90961" w:rsidDel="00836C19">
            <w:rPr>
              <w:rFonts w:hint="cs"/>
              <w:rtl/>
            </w:rPr>
            <w:delText>ی</w:delText>
          </w:r>
        </w:del>
      </w:ins>
      <w:ins w:id="22078" w:author="Mohsen Jafarinejad" w:date="2019-05-08T10:49:00Z">
        <w:del w:id="22079" w:author="jafary88@gmail.com" w:date="2022-05-11T18:16:00Z">
          <w:r w:rsidR="00037C74" w:rsidDel="00836C19">
            <w:rPr>
              <w:rFonts w:hint="cs"/>
              <w:rtl/>
            </w:rPr>
            <w:delText xml:space="preserve"> </w:delText>
          </w:r>
        </w:del>
      </w:ins>
      <w:ins w:id="22080" w:author="Mohsen Jafarinejad" w:date="2019-09-03T12:13:00Z">
        <w:del w:id="22081"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2082" w:author="Mohsen Jafarinejad" w:date="2019-05-08T10:49:00Z">
        <w:del w:id="22083" w:author="jafary88@gmail.com" w:date="2022-05-11T18:16:00Z">
          <w:r w:rsidR="00037C74" w:rsidDel="00836C19">
            <w:rPr>
              <w:rFonts w:hint="cs"/>
              <w:rtl/>
            </w:rPr>
            <w:delText xml:space="preserve"> مقادیر خروجی ثابت </w:delText>
          </w:r>
        </w:del>
      </w:ins>
      <w:ins w:id="22084" w:author="Mohsen Jafarinejad" w:date="2019-09-03T15:41:00Z">
        <w:del w:id="22085" w:author="jafary88@gmail.com" w:date="2022-05-11T18:16:00Z">
          <w:r w:rsidR="00E90961" w:rsidDel="00836C19">
            <w:rPr>
              <w:rtl/>
            </w:rPr>
            <w:delText>باق</w:delText>
          </w:r>
          <w:r w:rsidR="00E90961" w:rsidDel="00836C19">
            <w:rPr>
              <w:rFonts w:hint="cs"/>
              <w:rtl/>
            </w:rPr>
            <w:delText>ی‌</w:delText>
          </w:r>
          <w:r w:rsidR="00E90961" w:rsidDel="00836C19">
            <w:rPr>
              <w:rFonts w:hint="eastAsia"/>
              <w:rtl/>
            </w:rPr>
            <w:delText>مانده</w:delText>
          </w:r>
        </w:del>
      </w:ins>
      <w:ins w:id="22086" w:author="Mohsen Jafarinejad" w:date="2019-05-08T10:49:00Z">
        <w:del w:id="22087" w:author="jafary88@gmail.com" w:date="2022-05-11T18:16:00Z">
          <w:r w:rsidR="00037C74" w:rsidDel="00836C19">
            <w:rPr>
              <w:rFonts w:hint="cs"/>
              <w:rtl/>
            </w:rPr>
            <w:delText xml:space="preserve"> </w:delText>
          </w:r>
        </w:del>
      </w:ins>
      <w:ins w:id="22088" w:author="Mohsen Jafarinejad" w:date="2019-05-08T10:50:00Z">
        <w:del w:id="22089" w:author="jafary88@gmail.com" w:date="2022-05-11T18:16:00Z">
          <w:r w:rsidR="00037C74" w:rsidDel="00836C19">
            <w:rPr>
              <w:rFonts w:hint="cs"/>
              <w:rtl/>
            </w:rPr>
            <w:delText>،</w:delText>
          </w:r>
        </w:del>
      </w:ins>
      <w:ins w:id="22090" w:author="Mohsen Jafarinejad" w:date="2019-05-08T12:04:00Z">
        <w:del w:id="22091" w:author="jafary88@gmail.com" w:date="2022-05-11T18:16:00Z">
          <w:r w:rsidR="000D7E46" w:rsidDel="00836C19">
            <w:rPr>
              <w:rFonts w:hint="cs"/>
              <w:rtl/>
            </w:rPr>
            <w:delText xml:space="preserve"> </w:delText>
          </w:r>
        </w:del>
      </w:ins>
      <w:ins w:id="22092" w:author="Mohsen Jafarinejad" w:date="2019-05-08T10:50:00Z">
        <w:del w:id="22093" w:author="jafary88@gmail.com" w:date="2022-05-11T18:16:00Z">
          <w:r w:rsidR="002F3B89" w:rsidDel="00836C19">
            <w:rPr>
              <w:rFonts w:hint="cs"/>
              <w:rtl/>
            </w:rPr>
            <w:delText xml:space="preserve">افزایش و </w:delText>
          </w:r>
        </w:del>
      </w:ins>
      <w:ins w:id="22094" w:author="Mohsen Jafarinejad" w:date="2019-09-03T15:41:00Z">
        <w:del w:id="22095" w:author="jafary88@gmail.com" w:date="2022-05-11T18:16:00Z">
          <w:r w:rsidR="00E90961" w:rsidDel="00836C19">
            <w:rPr>
              <w:rFonts w:hint="cs"/>
              <w:rtl/>
            </w:rPr>
            <w:delText>ی</w:delText>
          </w:r>
          <w:r w:rsidR="00E90961" w:rsidDel="00836C19">
            <w:rPr>
              <w:rFonts w:hint="eastAsia"/>
              <w:rtl/>
            </w:rPr>
            <w:delText>ا</w:delText>
          </w:r>
          <w:r w:rsidR="00E90961" w:rsidDel="00836C19">
            <w:rPr>
              <w:rtl/>
            </w:rPr>
            <w:delText xml:space="preserve"> کاهش</w:delText>
          </w:r>
        </w:del>
      </w:ins>
      <w:ins w:id="22096" w:author="Mohsen Jafarinejad" w:date="2019-05-08T10:49:00Z">
        <w:del w:id="22097" w:author="jafary88@gmail.com" w:date="2022-05-11T18:16:00Z">
          <w:r w:rsidR="00037C74" w:rsidDel="00836C19">
            <w:rPr>
              <w:rFonts w:hint="cs"/>
              <w:rtl/>
            </w:rPr>
            <w:delText xml:space="preserve"> یابد</w:delText>
          </w:r>
        </w:del>
      </w:ins>
      <w:ins w:id="22098" w:author="Mohsen Jafarinejad" w:date="2019-05-08T10:51:00Z">
        <w:del w:id="22099" w:author="jafary88@gmail.com" w:date="2022-05-11T18:16:00Z">
          <w:r w:rsidR="002F3B89" w:rsidDel="00836C19">
            <w:rPr>
              <w:rFonts w:hint="cs"/>
              <w:rtl/>
            </w:rPr>
            <w:delText xml:space="preserve">. نتایج این تحقیق نشان </w:delText>
          </w:r>
        </w:del>
      </w:ins>
      <w:ins w:id="22100" w:author="Mohsen Jafarinejad" w:date="2019-09-03T15:41:00Z">
        <w:del w:id="2210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دهد</w:delText>
          </w:r>
        </w:del>
      </w:ins>
      <w:ins w:id="22102" w:author="Mohsen Jafarinejad" w:date="2019-05-08T10:51:00Z">
        <w:del w:id="22103" w:author="jafary88@gmail.com" w:date="2022-05-11T18:16:00Z">
          <w:r w:rsidR="002F3B89" w:rsidDel="00836C19">
            <w:rPr>
              <w:rFonts w:hint="cs"/>
              <w:rtl/>
            </w:rPr>
            <w:delText xml:space="preserve"> که وجود مقادیر کم اغتشاش در پیل </w:delText>
          </w:r>
        </w:del>
      </w:ins>
      <w:ins w:id="22104" w:author="Mohsen Jafarinejad" w:date="2019-09-03T12:13:00Z">
        <w:del w:id="22105"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2106" w:author="Mohsen Jafarinejad" w:date="2019-05-08T10:51:00Z">
        <w:del w:id="22107" w:author="jafary88@gmail.com" w:date="2022-05-11T18:16:00Z">
          <w:r w:rsidR="002F3B89" w:rsidDel="00836C19">
            <w:rPr>
              <w:rFonts w:hint="cs"/>
              <w:rtl/>
            </w:rPr>
            <w:delText xml:space="preserve"> باعث افزایش شدید توان خروجی تا نزدیکی توان ماکزیمم </w:delText>
          </w:r>
        </w:del>
      </w:ins>
      <w:ins w:id="22108" w:author="Mohsen Jafarinejad" w:date="2019-09-03T15:41:00Z">
        <w:del w:id="22109" w:author="jafary88@gmail.com" w:date="2022-05-11T18:16:00Z">
          <w:r w:rsidR="00E90961" w:rsidDel="00836C19">
            <w:rPr>
              <w:rtl/>
            </w:rPr>
            <w:delText>قابل‌تول</w:delText>
          </w:r>
          <w:r w:rsidR="00E90961" w:rsidDel="00836C19">
            <w:rPr>
              <w:rFonts w:hint="cs"/>
              <w:rtl/>
            </w:rPr>
            <w:delText>ی</w:delText>
          </w:r>
          <w:r w:rsidR="00E90961" w:rsidDel="00836C19">
            <w:rPr>
              <w:rFonts w:hint="eastAsia"/>
              <w:rtl/>
            </w:rPr>
            <w:delText>د</w:delText>
          </w:r>
        </w:del>
      </w:ins>
      <w:ins w:id="22110" w:author="Mohsen Jafarinejad" w:date="2019-05-08T10:51:00Z">
        <w:del w:id="22111" w:author="jafary88@gmail.com" w:date="2022-05-11T18:16:00Z">
          <w:r w:rsidR="002F3B89" w:rsidDel="00836C19">
            <w:rPr>
              <w:rFonts w:hint="cs"/>
              <w:rtl/>
            </w:rPr>
            <w:delText xml:space="preserve"> توسط پیل گردد </w:delText>
          </w:r>
        </w:del>
      </w:ins>
      <w:ins w:id="22112" w:author="Mohsen Jafarinejad" w:date="2019-09-03T12:12:00Z">
        <w:del w:id="22113" w:author="jafary88@gmail.com" w:date="2022-05-11T18:16:00Z">
          <w:r w:rsidR="00BF2F7C" w:rsidDel="00836C19">
            <w:rPr>
              <w:rtl/>
            </w:rPr>
            <w:delText>به‌طور</w:delText>
          </w:r>
          <w:r w:rsidR="00BF2F7C" w:rsidDel="00836C19">
            <w:rPr>
              <w:rFonts w:hint="cs"/>
              <w:rtl/>
            </w:rPr>
            <w:delText>ی</w:delText>
          </w:r>
        </w:del>
      </w:ins>
      <w:ins w:id="22114" w:author="Mohsen Jafarinejad" w:date="2019-05-08T10:51:00Z">
        <w:del w:id="22115" w:author="jafary88@gmail.com" w:date="2022-05-11T18:16:00Z">
          <w:r w:rsidR="002F3B89" w:rsidDel="00836C19">
            <w:rPr>
              <w:rFonts w:hint="cs"/>
              <w:rtl/>
            </w:rPr>
            <w:delText xml:space="preserve"> در اغتشاش صفر توان تولیدی برابر 12.7 </w:delText>
          </w:r>
        </w:del>
      </w:ins>
      <w:ins w:id="22116" w:author="Mohsen Jafarinejad" w:date="2019-09-03T15:41:00Z">
        <w:del w:id="22117"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2118" w:author="Mohsen Jafarinejad" w:date="2019-05-08T10:51:00Z">
        <w:del w:id="22119" w:author="jafary88@gmail.com" w:date="2022-05-11T18:16:00Z">
          <w:r w:rsidR="002F3B89" w:rsidDel="00836C19">
            <w:rPr>
              <w:rFonts w:hint="cs"/>
              <w:rtl/>
            </w:rPr>
            <w:delText xml:space="preserve"> بوده اما با افزایش تدریجی اغتشاش توان </w:delText>
          </w:r>
        </w:del>
      </w:ins>
      <w:ins w:id="22120" w:author="Mohsen Jafarinejad" w:date="2019-09-03T15:41:00Z">
        <w:del w:id="22121" w:author="jafary88@gmail.com" w:date="2022-05-11T18:16:00Z">
          <w:r w:rsidR="00E90961" w:rsidDel="00836C19">
            <w:rPr>
              <w:rtl/>
            </w:rPr>
            <w:delText>به‌سرعت</w:delText>
          </w:r>
        </w:del>
      </w:ins>
      <w:ins w:id="22122" w:author="Mohsen Jafarinejad" w:date="2019-05-08T10:51:00Z">
        <w:del w:id="22123" w:author="jafary88@gmail.com" w:date="2022-05-11T18:16:00Z">
          <w:r w:rsidR="002F3B89" w:rsidDel="00836C19">
            <w:rPr>
              <w:rFonts w:hint="cs"/>
              <w:rtl/>
            </w:rPr>
            <w:delText xml:space="preserve"> افزایش یافته و در مقدار اغتشاش </w:delText>
          </w:r>
        </w:del>
      </w:ins>
      <w:ins w:id="22124" w:author="Mohsen Jafarinejad" w:date="2019-05-08T10:53:00Z">
        <w:del w:id="22125" w:author="jafary88@gmail.com" w:date="2022-05-11T18:16:00Z">
          <w:r w:rsidR="002F3B89" w:rsidRPr="003C0F04" w:rsidDel="00836C19">
            <w:delText>7.9E-7</w:delText>
          </w:r>
          <w:r w:rsidR="002F3B89" w:rsidRPr="003C0F04" w:rsidDel="00836C19">
            <w:rPr>
              <w:rtl/>
            </w:rPr>
            <w:delText xml:space="preserve"> </w:delText>
          </w:r>
        </w:del>
      </w:ins>
    </w:p>
    <w:p w14:paraId="446DA7AD" w14:textId="61C8D0ED" w:rsidR="002F3B89" w:rsidDel="00836C19" w:rsidRDefault="002F3B89">
      <w:pPr>
        <w:pStyle w:val="payannameh"/>
        <w:spacing w:line="240" w:lineRule="auto"/>
        <w:jc w:val="both"/>
        <w:rPr>
          <w:ins w:id="22126" w:author="Mohsen Jafarinejad" w:date="2019-05-08T11:14:00Z"/>
          <w:del w:id="22127" w:author="jafary88@gmail.com" w:date="2022-05-11T18:16:00Z"/>
          <w:rtl/>
        </w:rPr>
        <w:pPrChange w:id="22128" w:author="Mohsen Jafarinejad" w:date="2019-05-11T08:21:00Z">
          <w:pPr>
            <w:pStyle w:val="payannameh"/>
            <w:tabs>
              <w:tab w:val="left" w:pos="0"/>
              <w:tab w:val="left" w:pos="7371"/>
            </w:tabs>
            <w:spacing w:line="240" w:lineRule="auto"/>
          </w:pPr>
        </w:pPrChange>
      </w:pPr>
      <w:ins w:id="22129" w:author="Mohsen Jafarinejad" w:date="2019-05-08T10:53:00Z">
        <w:del w:id="22130" w:author="jafary88@gmail.com" w:date="2022-05-11T18:16:00Z">
          <w:r w:rsidDel="00836C19">
            <w:rPr>
              <w:rFonts w:hint="cs"/>
              <w:rtl/>
            </w:rPr>
            <w:delText xml:space="preserve">مترمربع بر ثانیه  توان خروجی به 65.9 میکرو وات </w:delText>
          </w:r>
        </w:del>
      </w:ins>
      <w:ins w:id="22131" w:author="Mohsen Jafarinejad" w:date="2019-09-03T15:41:00Z">
        <w:del w:id="22132" w:author="jafary88@gmail.com" w:date="2022-05-11T18:16:00Z">
          <w:r w:rsidR="00E90961" w:rsidDel="00836C19">
            <w:rPr>
              <w:rtl/>
            </w:rPr>
            <w:delText>بر سانت</w:delText>
          </w:r>
          <w:r w:rsidR="00E90961" w:rsidDel="00836C19">
            <w:rPr>
              <w:rFonts w:hint="cs"/>
              <w:rtl/>
            </w:rPr>
            <w:delText>ی‌</w:delText>
          </w:r>
          <w:r w:rsidR="00E90961" w:rsidDel="00836C19">
            <w:rPr>
              <w:rFonts w:hint="eastAsia"/>
              <w:rtl/>
            </w:rPr>
            <w:delText>متر</w:delText>
          </w:r>
        </w:del>
      </w:ins>
      <w:ins w:id="22133" w:author="Mohsen Jafarinejad" w:date="2019-05-08T10:54:00Z">
        <w:del w:id="22134" w:author="jafary88@gmail.com" w:date="2022-05-11T18:16:00Z">
          <w:r w:rsidDel="00836C19">
            <w:rPr>
              <w:rFonts w:hint="cs"/>
              <w:rtl/>
            </w:rPr>
            <w:delText xml:space="preserve"> مربع خواهد شد که معادل رشد 520</w:delText>
          </w:r>
        </w:del>
      </w:ins>
      <w:ins w:id="22135" w:author="Mohsen Jafarinejad" w:date="2019-05-08T11:06:00Z">
        <w:del w:id="22136" w:author="jafary88@gmail.com" w:date="2022-05-11T18:16:00Z">
          <w:r w:rsidR="000833DB" w:rsidDel="00836C19">
            <w:rPr>
              <w:rFonts w:hint="cs"/>
              <w:rtl/>
            </w:rPr>
            <w:delText xml:space="preserve"> </w:delText>
          </w:r>
        </w:del>
      </w:ins>
      <w:ins w:id="22137" w:author="Mohsen Jafarinejad" w:date="2019-05-08T10:54:00Z">
        <w:del w:id="22138" w:author="jafary88@gmail.com" w:date="2022-05-11T18:16:00Z">
          <w:r w:rsidDel="00836C19">
            <w:rPr>
              <w:rFonts w:hint="cs"/>
              <w:rtl/>
            </w:rPr>
            <w:delText>درصدی در تولید توان است.</w:delText>
          </w:r>
        </w:del>
      </w:ins>
    </w:p>
    <w:p w14:paraId="585C4EA4" w14:textId="707C1C1D" w:rsidR="000833DB" w:rsidDel="00836C19" w:rsidRDefault="005400D2">
      <w:pPr>
        <w:pStyle w:val="payannameh"/>
        <w:spacing w:line="240" w:lineRule="auto"/>
        <w:jc w:val="both"/>
        <w:rPr>
          <w:ins w:id="22139" w:author="Mohsen Jafarinejad" w:date="2019-05-08T10:54:00Z"/>
          <w:del w:id="22140" w:author="jafary88@gmail.com" w:date="2022-05-11T18:16:00Z"/>
          <w:rtl/>
        </w:rPr>
        <w:pPrChange w:id="22141" w:author="Mohsen Jafarinejad" w:date="2019-05-11T08:21:00Z">
          <w:pPr>
            <w:pStyle w:val="payannameh"/>
            <w:tabs>
              <w:tab w:val="left" w:pos="0"/>
              <w:tab w:val="left" w:pos="7371"/>
            </w:tabs>
            <w:spacing w:line="240" w:lineRule="auto"/>
          </w:pPr>
        </w:pPrChange>
      </w:pPr>
      <w:ins w:id="22142" w:author="Mohsen Jafarinejad" w:date="2019-05-11T08:21:00Z">
        <w:del w:id="22143" w:author="jafary88@gmail.com" w:date="2022-05-11T18:16:00Z">
          <w:r w:rsidDel="00836C19">
            <w:rPr>
              <w:rFonts w:hint="cs"/>
              <w:rtl/>
            </w:rPr>
            <w:tab/>
          </w:r>
        </w:del>
      </w:ins>
      <w:ins w:id="22144" w:author="Mohsen Jafarinejad" w:date="2019-05-08T11:14:00Z">
        <w:del w:id="22145" w:author="jafary88@gmail.com" w:date="2022-05-11T18:16:00Z">
          <w:r w:rsidR="000833DB" w:rsidDel="00836C19">
            <w:rPr>
              <w:rFonts w:hint="cs"/>
              <w:rtl/>
            </w:rPr>
            <w:delText>در تحقیقات آزمایشگاهی که مین هیاکیم</w:delText>
          </w:r>
        </w:del>
      </w:ins>
      <w:ins w:id="22146" w:author="Mohsen Jafarinejad" w:date="2019-05-08T11:20:00Z">
        <w:del w:id="22147" w:author="jafary88@gmail.com" w:date="2022-05-11T18:16:00Z">
          <w:r w:rsidR="008B47AB" w:rsidDel="00836C19">
            <w:delText xml:space="preserve"> </w:delText>
          </w:r>
        </w:del>
      </w:ins>
      <w:ins w:id="22148" w:author="Mohsen Jafarinejad" w:date="2019-05-08T11:14:00Z">
        <w:del w:id="22149" w:author="jafary88@gmail.com" w:date="2022-05-11T18:16:00Z">
          <w:r w:rsidR="000833DB" w:rsidDel="00836C19">
            <w:rPr>
              <w:rFonts w:hint="cs"/>
              <w:rtl/>
            </w:rPr>
            <w:delText xml:space="preserve">انجام داده </w:delText>
          </w:r>
        </w:del>
      </w:ins>
      <w:ins w:id="22150" w:author="Mohsen Jafarinejad" w:date="2019-05-08T11:15:00Z">
        <w:del w:id="22151" w:author="jafary88@gmail.com" w:date="2022-05-11T18:16:00Z">
          <w:r w:rsidR="000833DB" w:rsidDel="00836C19">
            <w:rPr>
              <w:rFonts w:hint="cs"/>
              <w:rtl/>
            </w:rPr>
            <w:delText xml:space="preserve">در شرایط </w:delText>
          </w:r>
        </w:del>
      </w:ins>
      <w:ins w:id="22152" w:author="Mohsen Jafarinejad" w:date="2019-05-08T11:14:00Z">
        <w:del w:id="22153" w:author="jafary88@gmail.com" w:date="2022-05-11T18:16:00Z">
          <w:r w:rsidR="000833DB" w:rsidDel="00836C19">
            <w:rPr>
              <w:rFonts w:hint="cs"/>
              <w:rtl/>
            </w:rPr>
            <w:delText>عدم وجود اغتشاش در محفظه کاتد</w:delText>
          </w:r>
        </w:del>
      </w:ins>
      <w:ins w:id="22154" w:author="Mohsen Jafarinejad" w:date="2019-05-08T12:05:00Z">
        <w:del w:id="22155" w:author="jafary88@gmail.com" w:date="2022-05-11T18:16:00Z">
          <w:r w:rsidR="000D7E46" w:rsidDel="00836C19">
            <w:rPr>
              <w:rFonts w:hint="cs"/>
              <w:rtl/>
            </w:rPr>
            <w:delText xml:space="preserve"> </w:delText>
          </w:r>
        </w:del>
      </w:ins>
      <w:ins w:id="22156" w:author="Mohsen Jafarinejad" w:date="2019-05-08T11:21:00Z">
        <w:del w:id="22157" w:author="jafary88@gmail.com" w:date="2022-05-11T18:16:00Z">
          <w:r w:rsidR="008B47AB" w:rsidDel="00836C19">
            <w:rPr>
              <w:rFonts w:hint="cs"/>
              <w:rtl/>
            </w:rPr>
            <w:delText>(با غلظت سابستر5 میلی مول بر لیتر)</w:delText>
          </w:r>
        </w:del>
      </w:ins>
      <w:ins w:id="22158" w:author="Mohsen Jafarinejad" w:date="2019-05-08T11:14:00Z">
        <w:del w:id="22159" w:author="jafary88@gmail.com" w:date="2022-05-11T18:16:00Z">
          <w:r w:rsidR="000833DB" w:rsidDel="00836C19">
            <w:rPr>
              <w:rFonts w:hint="cs"/>
              <w:rtl/>
            </w:rPr>
            <w:delText xml:space="preserve"> </w:delText>
          </w:r>
        </w:del>
      </w:ins>
      <w:ins w:id="22160" w:author="Mohsen Jafarinejad" w:date="2019-05-08T11:15:00Z">
        <w:del w:id="22161" w:author="jafary88@gmail.com" w:date="2022-05-11T18:16:00Z">
          <w:r w:rsidR="000833DB" w:rsidDel="00836C19">
            <w:rPr>
              <w:rFonts w:hint="cs"/>
              <w:rtl/>
            </w:rPr>
            <w:delText xml:space="preserve">توان تولیدی حداکثر </w:delText>
          </w:r>
        </w:del>
      </w:ins>
      <w:ins w:id="22162" w:author="Mohsen Jafarinejad" w:date="2019-05-08T11:17:00Z">
        <w:del w:id="22163" w:author="jafary88@gmail.com" w:date="2022-05-11T18:16:00Z">
          <w:r w:rsidR="008B47AB" w:rsidDel="00836C19">
            <w:rPr>
              <w:rFonts w:hint="cs"/>
              <w:rtl/>
            </w:rPr>
            <w:delText xml:space="preserve">11.6 </w:delText>
          </w:r>
        </w:del>
      </w:ins>
      <w:ins w:id="22164" w:author="Mohsen Jafarinejad" w:date="2019-09-03T15:41:00Z">
        <w:del w:id="22165"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2166" w:author="Mohsen Jafarinejad" w:date="2019-05-08T11:17:00Z">
        <w:del w:id="22167" w:author="jafary88@gmail.com" w:date="2022-05-11T18:16:00Z">
          <w:r w:rsidR="008B47AB" w:rsidDel="00836C19">
            <w:rPr>
              <w:rFonts w:hint="cs"/>
              <w:rtl/>
            </w:rPr>
            <w:delText xml:space="preserve"> بر سانتیمتر </w:delText>
          </w:r>
        </w:del>
      </w:ins>
      <w:ins w:id="22168" w:author="Mohsen Jafarinejad" w:date="2019-05-08T11:24:00Z">
        <w:del w:id="22169" w:author="jafary88@gmail.com" w:date="2022-05-11T18:16:00Z">
          <w:r w:rsidR="008B47AB" w:rsidDel="00836C19">
            <w:rPr>
              <w:rFonts w:hint="cs"/>
              <w:rtl/>
            </w:rPr>
            <w:delText xml:space="preserve">مکعب الکترود آند بوده </w:delText>
          </w:r>
        </w:del>
      </w:ins>
      <w:ins w:id="22170" w:author="Mohsen Jafarinejad" w:date="2019-09-03T15:42:00Z">
        <w:del w:id="22171" w:author="jafary88@gmail.com" w:date="2022-05-11T18:16:00Z">
          <w:r w:rsidR="00E90961" w:rsidDel="00836C19">
            <w:rPr>
              <w:rtl/>
            </w:rPr>
            <w:delText>درحال</w:delText>
          </w:r>
          <w:r w:rsidR="00E90961" w:rsidDel="00836C19">
            <w:rPr>
              <w:rFonts w:hint="cs"/>
              <w:rtl/>
            </w:rPr>
            <w:delText>ی‌</w:delText>
          </w:r>
          <w:r w:rsidR="00E90961" w:rsidDel="00836C19">
            <w:rPr>
              <w:rFonts w:hint="eastAsia"/>
              <w:rtl/>
            </w:rPr>
            <w:delText>که</w:delText>
          </w:r>
        </w:del>
      </w:ins>
      <w:ins w:id="22172" w:author="Mohsen Jafarinejad" w:date="2019-05-08T11:24:00Z">
        <w:del w:id="22173" w:author="jafary88@gmail.com" w:date="2022-05-11T18:16:00Z">
          <w:r w:rsidR="008B47AB" w:rsidDel="00836C19">
            <w:rPr>
              <w:rFonts w:hint="cs"/>
              <w:rtl/>
            </w:rPr>
            <w:delText xml:space="preserve"> شبیه‌سازی نشان </w:delText>
          </w:r>
        </w:del>
      </w:ins>
      <w:ins w:id="22174" w:author="Mohsen Jafarinejad" w:date="2019-09-03T12:12:00Z">
        <w:del w:id="22175"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22176" w:author="Mohsen Jafarinejad" w:date="2019-05-08T11:24:00Z">
        <w:del w:id="22177" w:author="jafary88@gmail.com" w:date="2022-05-11T18:16:00Z">
          <w:r w:rsidR="008B47AB" w:rsidDel="00836C19">
            <w:rPr>
              <w:rFonts w:hint="cs"/>
              <w:rtl/>
            </w:rPr>
            <w:delText xml:space="preserve"> </w:delText>
          </w:r>
        </w:del>
      </w:ins>
      <w:ins w:id="22178" w:author="Mohsen Jafarinejad" w:date="2019-09-03T15:42:00Z">
        <w:del w:id="22179" w:author="jafary88@gmail.com" w:date="2022-05-11T18:16:00Z">
          <w:r w:rsidR="00E90961" w:rsidDel="00836C19">
            <w:rPr>
              <w:rtl/>
            </w:rPr>
            <w:delText>در صورت</w:delText>
          </w:r>
        </w:del>
      </w:ins>
      <w:ins w:id="22180" w:author="Mohsen Jafarinejad" w:date="2019-05-08T11:24:00Z">
        <w:del w:id="22181" w:author="jafary88@gmail.com" w:date="2022-05-11T18:16:00Z">
          <w:r w:rsidR="008B47AB" w:rsidDel="00836C19">
            <w:rPr>
              <w:rFonts w:hint="cs"/>
              <w:rtl/>
            </w:rPr>
            <w:delText xml:space="preserve"> اعمال اغتشاش بر محفظه</w:delText>
          </w:r>
        </w:del>
      </w:ins>
      <w:ins w:id="22182" w:author="Mohsen Jafarinejad" w:date="2019-05-08T12:06:00Z">
        <w:del w:id="22183" w:author="jafary88@gmail.com" w:date="2022-05-11T18:16:00Z">
          <w:r w:rsidR="000D7E46" w:rsidDel="00836C19">
            <w:rPr>
              <w:rFonts w:hint="cs"/>
              <w:rtl/>
            </w:rPr>
            <w:delText xml:space="preserve"> کاتدِ</w:delText>
          </w:r>
        </w:del>
      </w:ins>
      <w:ins w:id="22184" w:author="Mohsen Jafarinejad" w:date="2019-05-08T11:24:00Z">
        <w:del w:id="22185" w:author="jafary88@gmail.com" w:date="2022-05-11T18:16:00Z">
          <w:r w:rsidR="008B47AB" w:rsidDel="00836C19">
            <w:rPr>
              <w:rFonts w:hint="cs"/>
              <w:rtl/>
            </w:rPr>
            <w:delText xml:space="preserve"> این پیل توان تولیدی ماکزیمم به میزان </w:delText>
          </w:r>
        </w:del>
      </w:ins>
      <w:ins w:id="22186" w:author="Mohsen Jafarinejad" w:date="2019-05-08T12:06:00Z">
        <w:del w:id="22187" w:author="jafary88@gmail.com" w:date="2022-05-11T18:16:00Z">
          <w:r w:rsidR="000D7E46" w:rsidDel="00836C19">
            <w:rPr>
              <w:rFonts w:hint="cs"/>
              <w:rtl/>
            </w:rPr>
            <w:delText>106</w:delText>
          </w:r>
        </w:del>
      </w:ins>
      <w:ins w:id="22188" w:author="Mohsen Jafarinejad" w:date="2019-05-08T11:24:00Z">
        <w:del w:id="22189" w:author="jafary88@gmail.com" w:date="2022-05-11T18:16:00Z">
          <w:r w:rsidR="008B47AB" w:rsidDel="00836C19">
            <w:rPr>
              <w:rFonts w:hint="cs"/>
              <w:rtl/>
            </w:rPr>
            <w:delText xml:space="preserve"> د</w:delText>
          </w:r>
        </w:del>
      </w:ins>
      <w:ins w:id="22190" w:author="Mohsen Jafarinejad" w:date="2019-05-08T11:25:00Z">
        <w:del w:id="22191" w:author="jafary88@gmail.com" w:date="2022-05-11T18:16:00Z">
          <w:r w:rsidR="008B47AB" w:rsidDel="00836C19">
            <w:rPr>
              <w:rFonts w:hint="cs"/>
              <w:rtl/>
            </w:rPr>
            <w:delText>ر</w:delText>
          </w:r>
        </w:del>
      </w:ins>
      <w:ins w:id="22192" w:author="Mohsen Jafarinejad" w:date="2019-05-08T11:24:00Z">
        <w:del w:id="22193" w:author="jafary88@gmail.com" w:date="2022-05-11T18:16:00Z">
          <w:r w:rsidR="000D7E46" w:rsidDel="00836C19">
            <w:rPr>
              <w:rFonts w:hint="cs"/>
              <w:rtl/>
            </w:rPr>
            <w:delText>صد</w:delText>
          </w:r>
        </w:del>
      </w:ins>
      <w:ins w:id="22194" w:author="Mohsen Jafarinejad" w:date="2019-05-11T08:24:00Z">
        <w:del w:id="22195" w:author="jafary88@gmail.com" w:date="2022-05-11T18:16:00Z">
          <w:r w:rsidR="007C2216" w:rsidDel="00836C19">
            <w:rPr>
              <w:rFonts w:hint="cs"/>
              <w:rtl/>
            </w:rPr>
            <w:delText xml:space="preserve"> </w:delText>
          </w:r>
        </w:del>
      </w:ins>
      <w:ins w:id="22196" w:author="Mohsen Jafarinejad" w:date="2019-05-08T12:07:00Z">
        <w:del w:id="22197" w:author="jafary88@gmail.com" w:date="2022-05-11T18:16:00Z">
          <w:r w:rsidR="000D7E46" w:rsidDel="00836C19">
            <w:rPr>
              <w:rFonts w:hint="cs"/>
              <w:rtl/>
            </w:rPr>
            <w:delText xml:space="preserve">رشد کرده </w:delText>
          </w:r>
        </w:del>
      </w:ins>
      <w:ins w:id="22198" w:author="Mohsen Jafarinejad" w:date="2019-05-08T11:24:00Z">
        <w:del w:id="22199" w:author="jafary88@gmail.com" w:date="2022-05-11T18:16:00Z">
          <w:r w:rsidR="008B47AB" w:rsidDel="00836C19">
            <w:rPr>
              <w:rFonts w:hint="cs"/>
              <w:rtl/>
            </w:rPr>
            <w:delText xml:space="preserve">و </w:delText>
          </w:r>
        </w:del>
      </w:ins>
      <w:ins w:id="22200" w:author="Mohsen Jafarinejad" w:date="2019-05-08T11:25:00Z">
        <w:del w:id="22201" w:author="jafary88@gmail.com" w:date="2022-05-11T18:16:00Z">
          <w:r w:rsidR="008B47AB" w:rsidDel="00836C19">
            <w:rPr>
              <w:rFonts w:hint="cs"/>
              <w:rtl/>
            </w:rPr>
            <w:delText>به عدد 23.89 میکرو وات بر سانتیمتر مکعب الکترود آند خواهد رسید</w:delText>
          </w:r>
        </w:del>
      </w:ins>
      <w:ins w:id="22202" w:author="Mohsen Jafarinejad" w:date="2019-05-08T11:26:00Z">
        <w:del w:id="22203" w:author="jafary88@gmail.com" w:date="2022-05-11T18:16:00Z">
          <w:r w:rsidR="008B47AB" w:rsidDel="00836C19">
            <w:rPr>
              <w:rFonts w:hint="cs"/>
              <w:rtl/>
            </w:rPr>
            <w:delText>.</w:delText>
          </w:r>
        </w:del>
      </w:ins>
    </w:p>
    <w:p w14:paraId="71797603" w14:textId="73D03E4D" w:rsidR="000833DB" w:rsidDel="00836C19" w:rsidRDefault="005400D2">
      <w:pPr>
        <w:pStyle w:val="payannameh"/>
        <w:spacing w:line="240" w:lineRule="auto"/>
        <w:jc w:val="both"/>
        <w:rPr>
          <w:ins w:id="22204" w:author="Mohsen Jafarinejad" w:date="2019-05-08T10:53:00Z"/>
          <w:del w:id="22205" w:author="jafary88@gmail.com" w:date="2022-05-11T18:16:00Z"/>
        </w:rPr>
        <w:pPrChange w:id="22206" w:author="Mohsen Jafarinejad" w:date="2019-09-03T15:42:00Z">
          <w:pPr>
            <w:pStyle w:val="payannameh"/>
            <w:tabs>
              <w:tab w:val="left" w:pos="0"/>
              <w:tab w:val="left" w:pos="7371"/>
            </w:tabs>
            <w:spacing w:line="240" w:lineRule="auto"/>
          </w:pPr>
        </w:pPrChange>
      </w:pPr>
      <w:ins w:id="22207" w:author="Mohsen Jafarinejad" w:date="2019-05-11T08:21:00Z">
        <w:del w:id="22208" w:author="jafary88@gmail.com" w:date="2022-05-11T18:16:00Z">
          <w:r w:rsidDel="00836C19">
            <w:rPr>
              <w:rFonts w:hint="cs"/>
              <w:rtl/>
            </w:rPr>
            <w:tab/>
          </w:r>
        </w:del>
      </w:ins>
      <w:ins w:id="22209" w:author="Mohsen Jafarinejad" w:date="2019-05-08T10:55:00Z">
        <w:del w:id="22210" w:author="jafary88@gmail.com" w:date="2022-05-11T18:16:00Z">
          <w:r w:rsidR="002F3B89" w:rsidDel="00836C19">
            <w:rPr>
              <w:rFonts w:hint="cs"/>
              <w:rtl/>
            </w:rPr>
            <w:delText xml:space="preserve">همچنین افزایش </w:delText>
          </w:r>
        </w:del>
      </w:ins>
      <w:ins w:id="22211" w:author="Mohsen Jafarinejad" w:date="2019-05-08T10:58:00Z">
        <w:del w:id="22212" w:author="jafary88@gmail.com" w:date="2022-05-11T18:16:00Z">
          <w:r w:rsidR="002F3B89" w:rsidDel="00836C19">
            <w:rPr>
              <w:rFonts w:hint="cs"/>
              <w:rtl/>
            </w:rPr>
            <w:delText xml:space="preserve">غلظت لاکتات تا نقطه توان </w:delText>
          </w:r>
        </w:del>
      </w:ins>
      <w:ins w:id="22213" w:author="Mohsen Jafarinejad" w:date="2019-05-08T10:59:00Z">
        <w:del w:id="22214" w:author="jafary88@gmail.com" w:date="2022-05-11T18:16:00Z">
          <w:r w:rsidR="002F3B89" w:rsidDel="00836C19">
            <w:rPr>
              <w:rFonts w:hint="cs"/>
              <w:rtl/>
            </w:rPr>
            <w:delText xml:space="preserve">ماکزیمم </w:delText>
          </w:r>
        </w:del>
      </w:ins>
      <w:ins w:id="22215" w:author="Mohsen Jafarinejad" w:date="2019-09-03T15:42:00Z">
        <w:del w:id="22216"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2217" w:author="Mohsen Jafarinejad" w:date="2019-05-08T10:59:00Z">
        <w:del w:id="22218" w:author="jafary88@gmail.com" w:date="2022-05-11T18:16:00Z">
          <w:r w:rsidR="002F3B89" w:rsidDel="00836C19">
            <w:rPr>
              <w:rFonts w:hint="cs"/>
              <w:rtl/>
            </w:rPr>
            <w:delText xml:space="preserve"> </w:delText>
          </w:r>
        </w:del>
      </w:ins>
      <w:ins w:id="22219" w:author="Mohsen Jafarinejad" w:date="2019-09-03T15:42:00Z">
        <w:del w:id="22220" w:author="jafary88@gmail.com" w:date="2022-05-11T18:16:00Z">
          <w:r w:rsidR="00E90961" w:rsidDel="00836C19">
            <w:rPr>
              <w:rtl/>
            </w:rPr>
            <w:delText>به‌صورت</w:delText>
          </w:r>
        </w:del>
      </w:ins>
      <w:ins w:id="22221" w:author="Mohsen Jafarinejad" w:date="2019-05-08T10:59:00Z">
        <w:del w:id="22222" w:author="jafary88@gmail.com" w:date="2022-05-11T18:16:00Z">
          <w:r w:rsidR="002F3B89" w:rsidDel="00836C19">
            <w:rPr>
              <w:rFonts w:hint="cs"/>
              <w:rtl/>
            </w:rPr>
            <w:delText xml:space="preserve"> خطی باعث افزایش توان تولیدی </w:delText>
          </w:r>
        </w:del>
      </w:ins>
      <w:ins w:id="22223" w:author="Mohsen Jafarinejad" w:date="2019-09-03T15:42:00Z">
        <w:del w:id="22224"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گردد</w:delText>
          </w:r>
        </w:del>
      </w:ins>
      <w:ins w:id="22225" w:author="Mohsen Jafarinejad" w:date="2019-05-08T10:59:00Z">
        <w:del w:id="22226" w:author="jafary88@gmail.com" w:date="2022-05-11T18:16:00Z">
          <w:r w:rsidR="002F3B89" w:rsidDel="00836C19">
            <w:rPr>
              <w:rFonts w:hint="cs"/>
              <w:rtl/>
            </w:rPr>
            <w:delText xml:space="preserve"> اما از نقطه توان ماکزیمم به بعد توان تولیدی </w:delText>
          </w:r>
        </w:del>
      </w:ins>
      <w:ins w:id="22227" w:author="Mohsen Jafarinejad" w:date="2019-09-03T15:42:00Z">
        <w:del w:id="22228" w:author="jafary88@gmail.com" w:date="2022-05-11T18:16:00Z">
          <w:r w:rsidR="00E90961" w:rsidDel="00836C19">
            <w:rPr>
              <w:rtl/>
            </w:rPr>
            <w:delText>به‌سرعت</w:delText>
          </w:r>
        </w:del>
      </w:ins>
      <w:ins w:id="22229" w:author="Mohsen Jafarinejad" w:date="2019-05-08T10:59:00Z">
        <w:del w:id="22230" w:author="jafary88@gmail.com" w:date="2022-05-11T18:16:00Z">
          <w:r w:rsidR="002F3B89" w:rsidDel="00836C19">
            <w:rPr>
              <w:rFonts w:hint="cs"/>
              <w:rtl/>
            </w:rPr>
            <w:delText xml:space="preserve"> با افزایش لاکتات کاهش </w:delText>
          </w:r>
        </w:del>
      </w:ins>
      <w:ins w:id="22231" w:author="Mohsen Jafarinejad" w:date="2019-09-03T15:42:00Z">
        <w:del w:id="22232"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233" w:author="Mohsen Jafarinejad" w:date="2019-05-08T10:59:00Z">
        <w:del w:id="22234" w:author="jafary88@gmail.com" w:date="2022-05-11T18:16:00Z">
          <w:r w:rsidR="002F3B89" w:rsidDel="00836C19">
            <w:rPr>
              <w:rFonts w:hint="cs"/>
              <w:rtl/>
            </w:rPr>
            <w:delText xml:space="preserve"> بطوریکه با افزایش </w:delText>
          </w:r>
        </w:del>
      </w:ins>
      <w:ins w:id="22235" w:author="Mohsen Jafarinejad" w:date="2019-05-08T11:05:00Z">
        <w:del w:id="22236" w:author="jafary88@gmail.com" w:date="2022-05-11T18:16:00Z">
          <w:r w:rsidR="00594574" w:rsidDel="00836C19">
            <w:rPr>
              <w:rFonts w:hint="cs"/>
              <w:rtl/>
            </w:rPr>
            <w:delText xml:space="preserve">33 درصدی خوراک توان تولیدی 10 درصد کاهش </w:delText>
          </w:r>
        </w:del>
      </w:ins>
      <w:ins w:id="22237" w:author="Mohsen Jafarinejad" w:date="2019-09-03T15:42:00Z">
        <w:del w:id="22238"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239" w:author="Mohsen Jafarinejad" w:date="2019-05-08T11:05:00Z">
        <w:del w:id="22240" w:author="jafary88@gmail.com" w:date="2022-05-11T18:16:00Z">
          <w:r w:rsidR="00594574" w:rsidDel="00836C19">
            <w:rPr>
              <w:rFonts w:hint="cs"/>
              <w:rtl/>
            </w:rPr>
            <w:delText xml:space="preserve"> اما </w:delText>
          </w:r>
        </w:del>
      </w:ins>
      <w:ins w:id="22241" w:author="Mohsen Jafarinejad" w:date="2019-09-03T15:42:00Z">
        <w:del w:id="22242" w:author="jafary88@gmail.com" w:date="2022-05-11T18:16:00Z">
          <w:r w:rsidR="00E90961" w:rsidDel="00836C19">
            <w:rPr>
              <w:rtl/>
            </w:rPr>
            <w:delText>پس‌ازا</w:delText>
          </w:r>
          <w:r w:rsidR="00E90961" w:rsidDel="00836C19">
            <w:rPr>
              <w:rFonts w:hint="cs"/>
              <w:rtl/>
            </w:rPr>
            <w:delText>ی</w:delText>
          </w:r>
          <w:r w:rsidR="00E90961" w:rsidDel="00836C19">
            <w:rPr>
              <w:rFonts w:hint="eastAsia"/>
              <w:rtl/>
            </w:rPr>
            <w:delText>ن</w:delText>
          </w:r>
        </w:del>
      </w:ins>
      <w:ins w:id="22243" w:author="Mohsen Jafarinejad" w:date="2019-05-08T12:07:00Z">
        <w:del w:id="22244" w:author="jafary88@gmail.com" w:date="2022-05-11T18:16:00Z">
          <w:r w:rsidR="000D7E46" w:rsidDel="00836C19">
            <w:rPr>
              <w:rFonts w:hint="cs"/>
              <w:rtl/>
            </w:rPr>
            <w:delText xml:space="preserve"> نقطه</w:delText>
          </w:r>
        </w:del>
      </w:ins>
      <w:ins w:id="22245" w:author="Mohsen Jafarinejad" w:date="2019-05-08T11:05:00Z">
        <w:del w:id="22246" w:author="jafary88@gmail.com" w:date="2022-05-11T18:16:00Z">
          <w:r w:rsidR="000D7E46" w:rsidDel="00836C19">
            <w:rPr>
              <w:rFonts w:hint="cs"/>
              <w:rtl/>
            </w:rPr>
            <w:delText xml:space="preserve"> با افزایش غل</w:delText>
          </w:r>
        </w:del>
      </w:ins>
      <w:ins w:id="22247" w:author="Mohsen Jafarinejad" w:date="2019-05-08T12:07:00Z">
        <w:del w:id="22248" w:author="jafary88@gmail.com" w:date="2022-05-11T18:16:00Z">
          <w:r w:rsidR="000D7E46" w:rsidDel="00836C19">
            <w:rPr>
              <w:rFonts w:hint="cs"/>
              <w:rtl/>
            </w:rPr>
            <w:delText>ظ</w:delText>
          </w:r>
        </w:del>
      </w:ins>
      <w:ins w:id="22249" w:author="Mohsen Jafarinejad" w:date="2019-05-08T11:05:00Z">
        <w:del w:id="22250" w:author="jafary88@gmail.com" w:date="2022-05-11T18:16:00Z">
          <w:r w:rsidR="00594574" w:rsidDel="00836C19">
            <w:rPr>
              <w:rFonts w:hint="cs"/>
              <w:rtl/>
            </w:rPr>
            <w:delText>ت لاکتات سرعت کاهش توان تولیدی کاهش می</w:delText>
          </w:r>
        </w:del>
      </w:ins>
      <w:ins w:id="22251" w:author="Mohsen Jafarinejad" w:date="2019-09-03T15:42:00Z">
        <w:del w:id="22252" w:author="jafary88@gmail.com" w:date="2022-05-11T18:16:00Z">
          <w:r w:rsidR="00E90961" w:rsidDel="00836C19">
            <w:rPr>
              <w:rFonts w:hint="cs"/>
              <w:rtl/>
            </w:rPr>
            <w:delText>‌</w:delText>
          </w:r>
        </w:del>
      </w:ins>
      <w:ins w:id="22253" w:author="Mohsen Jafarinejad" w:date="2019-05-08T11:05:00Z">
        <w:del w:id="22254" w:author="jafary88@gmail.com" w:date="2022-05-11T18:16:00Z">
          <w:r w:rsidR="00594574" w:rsidDel="00836C19">
            <w:rPr>
              <w:rFonts w:hint="cs"/>
              <w:rtl/>
            </w:rPr>
            <w:delText>یابد</w:delText>
          </w:r>
        </w:del>
      </w:ins>
      <w:ins w:id="22255" w:author="Mohsen Jafarinejad" w:date="2019-09-03T15:42:00Z">
        <w:del w:id="22256" w:author="jafary88@gmail.com" w:date="2022-05-11T18:16:00Z">
          <w:r w:rsidR="00E90961" w:rsidDel="00836C19">
            <w:rPr>
              <w:rFonts w:hint="cs"/>
              <w:rtl/>
            </w:rPr>
            <w:delText xml:space="preserve"> </w:delText>
          </w:r>
        </w:del>
      </w:ins>
      <w:ins w:id="22257" w:author="Mohsen Jafarinejad" w:date="2019-05-08T12:07:00Z">
        <w:del w:id="22258" w:author="jafary88@gmail.com" w:date="2022-05-11T18:16:00Z">
          <w:r w:rsidR="000D7E46" w:rsidDel="00836C19">
            <w:rPr>
              <w:rFonts w:hint="cs"/>
              <w:rtl/>
            </w:rPr>
            <w:delText>و به</w:delText>
          </w:r>
        </w:del>
      </w:ins>
      <w:ins w:id="22259" w:author="Mohsen Jafarinejad" w:date="2019-05-08T12:13:00Z">
        <w:del w:id="22260" w:author="jafary88@gmail.com" w:date="2022-05-11T18:16:00Z">
          <w:r w:rsidR="0085199B" w:rsidDel="00836C19">
            <w:rPr>
              <w:rFonts w:hint="cs"/>
              <w:rtl/>
            </w:rPr>
            <w:delText xml:space="preserve"> </w:delText>
          </w:r>
        </w:del>
      </w:ins>
      <w:ins w:id="22261" w:author="Mohsen Jafarinejad" w:date="2019-05-08T12:07:00Z">
        <w:del w:id="22262" w:author="jafary88@gmail.com" w:date="2022-05-11T18:16:00Z">
          <w:r w:rsidR="000D7E46" w:rsidDel="00836C19">
            <w:rPr>
              <w:rFonts w:hint="cs"/>
              <w:rtl/>
            </w:rPr>
            <w:delText>سمت یک عدد ثابت همگرا</w:delText>
          </w:r>
          <w:r w:rsidR="0085199B" w:rsidDel="00836C19">
            <w:rPr>
              <w:rFonts w:hint="cs"/>
              <w:rtl/>
            </w:rPr>
            <w:delText xml:space="preserve"> می</w:delText>
          </w:r>
        </w:del>
      </w:ins>
      <w:ins w:id="22263" w:author="Mohsen Jafarinejad" w:date="2019-05-08T12:13:00Z">
        <w:del w:id="22264" w:author="jafary88@gmail.com" w:date="2022-05-11T18:16:00Z">
          <w:r w:rsidR="0085199B" w:rsidDel="00836C19">
            <w:rPr>
              <w:rFonts w:hint="cs"/>
              <w:rtl/>
            </w:rPr>
            <w:delText>‌</w:delText>
          </w:r>
        </w:del>
      </w:ins>
      <w:ins w:id="22265" w:author="Mohsen Jafarinejad" w:date="2019-05-08T12:07:00Z">
        <w:del w:id="22266" w:author="jafary88@gmail.com" w:date="2022-05-11T18:16:00Z">
          <w:r w:rsidR="000D7E46" w:rsidDel="00836C19">
            <w:rPr>
              <w:rFonts w:hint="cs"/>
              <w:rtl/>
            </w:rPr>
            <w:delText>گردد.</w:delText>
          </w:r>
        </w:del>
      </w:ins>
      <w:ins w:id="22267" w:author="Mohsen Jafarinejad" w:date="2019-05-11T08:22:00Z">
        <w:del w:id="22268" w:author="jafary88@gmail.com" w:date="2022-05-11T18:16:00Z">
          <w:r w:rsidR="00E04A9E" w:rsidDel="00836C19">
            <w:rPr>
              <w:rFonts w:hint="cs"/>
              <w:rtl/>
            </w:rPr>
            <w:delText xml:space="preserve"> </w:delText>
          </w:r>
        </w:del>
      </w:ins>
      <w:ins w:id="22269" w:author="Mohsen Jafarinejad" w:date="2019-05-08T12:08:00Z">
        <w:del w:id="22270" w:author="jafary88@gmail.com" w:date="2022-05-11T18:16:00Z">
          <w:r w:rsidR="000D7E46" w:rsidDel="00836C19">
            <w:rPr>
              <w:rFonts w:hint="cs"/>
              <w:rtl/>
            </w:rPr>
            <w:delText xml:space="preserve">در رابطه با اکسیژن </w:delText>
          </w:r>
        </w:del>
      </w:ins>
      <w:ins w:id="22271" w:author="Mohsen Jafarinejad" w:date="2019-05-08T12:13:00Z">
        <w:del w:id="22272" w:author="jafary88@gmail.com" w:date="2022-05-11T18:16:00Z">
          <w:r w:rsidR="0085199B" w:rsidDel="00836C19">
            <w:rPr>
              <w:rFonts w:hint="cs"/>
              <w:rtl/>
            </w:rPr>
            <w:delText xml:space="preserve">با توجه به اینکه سرعت واکنش کاتد بسیار بالاتر از آند است </w:delText>
          </w:r>
        </w:del>
      </w:ins>
      <w:ins w:id="22273" w:author="Mohsen Jafarinejad" w:date="2019-05-08T12:14:00Z">
        <w:del w:id="22274" w:author="jafary88@gmail.com" w:date="2022-05-11T18:16:00Z">
          <w:r w:rsidR="0085199B" w:rsidDel="00836C19">
            <w:rPr>
              <w:rFonts w:hint="cs"/>
              <w:rtl/>
            </w:rPr>
            <w:delText xml:space="preserve">افت غلظتی </w:delText>
          </w:r>
        </w:del>
      </w:ins>
      <w:ins w:id="22275" w:author="Mohsen Jafarinejad" w:date="2019-05-08T12:15:00Z">
        <w:del w:id="22276" w:author="jafary88@gmail.com" w:date="2022-05-11T18:16:00Z">
          <w:r w:rsidR="0085199B" w:rsidDel="00836C19">
            <w:rPr>
              <w:rFonts w:hint="cs"/>
              <w:rtl/>
            </w:rPr>
            <w:delText xml:space="preserve">ناشی از مقاومت در نفوذ اکسیژن به داخل الکترود کاتد </w:delText>
          </w:r>
        </w:del>
      </w:ins>
      <w:ins w:id="22277" w:author="Mohsen Jafarinejad" w:date="2019-09-03T15:42:00Z">
        <w:del w:id="22278" w:author="jafary88@gmail.com" w:date="2022-05-11T18:16:00Z">
          <w:r w:rsidR="00E90961" w:rsidDel="00836C19">
            <w:rPr>
              <w:rtl/>
            </w:rPr>
            <w:delText>مهم‌تر</w:delText>
          </w:r>
          <w:r w:rsidR="00E90961" w:rsidDel="00836C19">
            <w:rPr>
              <w:rFonts w:hint="cs"/>
              <w:rtl/>
            </w:rPr>
            <w:delText>ی</w:delText>
          </w:r>
          <w:r w:rsidR="00E90961" w:rsidDel="00836C19">
            <w:rPr>
              <w:rFonts w:hint="eastAsia"/>
              <w:rtl/>
            </w:rPr>
            <w:delText>ن</w:delText>
          </w:r>
        </w:del>
      </w:ins>
      <w:ins w:id="22279" w:author="Mohsen Jafarinejad" w:date="2019-05-08T12:15:00Z">
        <w:del w:id="22280" w:author="jafary88@gmail.com" w:date="2022-05-11T18:16:00Z">
          <w:r w:rsidR="0085199B" w:rsidDel="00836C19">
            <w:rPr>
              <w:rFonts w:hint="cs"/>
              <w:rtl/>
            </w:rPr>
            <w:delText xml:space="preserve"> عامل </w:delText>
          </w:r>
        </w:del>
      </w:ins>
      <w:ins w:id="22281" w:author="Mohsen Jafarinejad" w:date="2019-09-03T12:21:00Z">
        <w:del w:id="22282" w:author="jafary88@gmail.com" w:date="2022-05-11T18:16:00Z">
          <w:r w:rsidR="00D548E9" w:rsidDel="00836C19">
            <w:rPr>
              <w:rtl/>
            </w:rPr>
            <w:delText>محدودکننده</w:delText>
          </w:r>
        </w:del>
      </w:ins>
      <w:ins w:id="22283" w:author="Mohsen Jafarinejad" w:date="2019-05-08T12:15:00Z">
        <w:del w:id="22284" w:author="jafary88@gmail.com" w:date="2022-05-11T18:16:00Z">
          <w:r w:rsidR="0085199B" w:rsidDel="00836C19">
            <w:rPr>
              <w:rFonts w:hint="cs"/>
              <w:rtl/>
            </w:rPr>
            <w:delText xml:space="preserve"> است لذا </w:delText>
          </w:r>
        </w:del>
      </w:ins>
      <w:ins w:id="22285" w:author="Mohsen Jafarinejad" w:date="2019-09-03T15:42:00Z">
        <w:del w:id="22286" w:author="jafary88@gmail.com" w:date="2022-05-11T18:16:00Z">
          <w:r w:rsidR="00E90961" w:rsidDel="00836C19">
            <w:rPr>
              <w:rtl/>
            </w:rPr>
            <w:delText>به نظر</w:delText>
          </w:r>
        </w:del>
      </w:ins>
      <w:ins w:id="22287" w:author="Mohsen Jafarinejad" w:date="2019-05-08T12:15:00Z">
        <w:del w:id="22288" w:author="jafary88@gmail.com" w:date="2022-05-11T18:16:00Z">
          <w:r w:rsidR="0085199B" w:rsidDel="00836C19">
            <w:rPr>
              <w:rFonts w:hint="cs"/>
              <w:rtl/>
            </w:rPr>
            <w:delText xml:space="preserve"> </w:delText>
          </w:r>
        </w:del>
      </w:ins>
      <w:ins w:id="22289" w:author="Mohsen Jafarinejad" w:date="2019-09-03T15:42:00Z">
        <w:del w:id="22290"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291" w:author="Mohsen Jafarinejad" w:date="2019-05-08T12:15:00Z">
        <w:del w:id="22292" w:author="jafary88@gmail.com" w:date="2022-05-11T18:16:00Z">
          <w:r w:rsidR="0085199B" w:rsidDel="00836C19">
            <w:rPr>
              <w:rFonts w:hint="cs"/>
              <w:rtl/>
            </w:rPr>
            <w:delText xml:space="preserve"> انجام تحقیقاتی بر روی </w:delText>
          </w:r>
        </w:del>
      </w:ins>
      <w:ins w:id="22293" w:author="Mohsen Jafarinejad" w:date="2019-05-08T12:16:00Z">
        <w:del w:id="22294" w:author="jafary88@gmail.com" w:date="2022-05-11T18:16:00Z">
          <w:r w:rsidR="0085199B" w:rsidDel="00836C19">
            <w:rPr>
              <w:rFonts w:hint="cs"/>
              <w:rtl/>
            </w:rPr>
            <w:delText xml:space="preserve">اثر </w:delText>
          </w:r>
        </w:del>
      </w:ins>
      <w:ins w:id="22295" w:author="Mohsen Jafarinejad" w:date="2019-05-08T12:15:00Z">
        <w:del w:id="22296" w:author="jafary88@gmail.com" w:date="2022-05-11T18:16:00Z">
          <w:r w:rsidR="0085199B" w:rsidDel="00836C19">
            <w:rPr>
              <w:rFonts w:hint="cs"/>
              <w:rtl/>
            </w:rPr>
            <w:delText xml:space="preserve">افزایش سطح الکترود کاتد و نیز اثر </w:delText>
          </w:r>
        </w:del>
      </w:ins>
      <w:ins w:id="22297" w:author="Mohsen Jafarinejad" w:date="2019-05-08T12:16:00Z">
        <w:del w:id="22298" w:author="jafary88@gmail.com" w:date="2022-05-11T18:16:00Z">
          <w:r w:rsidR="0085199B" w:rsidDel="00836C19">
            <w:rPr>
              <w:rFonts w:hint="cs"/>
              <w:rtl/>
            </w:rPr>
            <w:delText xml:space="preserve">تخلخل الکترود کاتد بر توان تولیدی ضروری </w:delText>
          </w:r>
        </w:del>
      </w:ins>
      <w:ins w:id="22299" w:author="Mohsen Jafarinejad" w:date="2019-09-03T15:42:00Z">
        <w:del w:id="22300" w:author="jafary88@gmail.com" w:date="2022-05-11T18:16:00Z">
          <w:r w:rsidR="00E90961" w:rsidDel="00836C19">
            <w:rPr>
              <w:rtl/>
            </w:rPr>
            <w:delText>به نظر</w:delText>
          </w:r>
          <w:r w:rsidR="00E90961" w:rsidDel="00836C19">
            <w:rPr>
              <w:rFonts w:hint="cs"/>
              <w:rtl/>
            </w:rPr>
            <w:delText xml:space="preserve"> </w:delText>
          </w:r>
        </w:del>
      </w:ins>
      <w:ins w:id="22301" w:author="Mohsen Jafarinejad" w:date="2019-05-08T12:16:00Z">
        <w:del w:id="22302" w:author="jafary88@gmail.com" w:date="2022-05-11T18:16:00Z">
          <w:r w:rsidR="0085199B" w:rsidDel="00836C19">
            <w:rPr>
              <w:rFonts w:hint="cs"/>
              <w:rtl/>
            </w:rPr>
            <w:delText xml:space="preserve"> </w:delText>
          </w:r>
        </w:del>
      </w:ins>
      <w:ins w:id="22303" w:author="Mohsen Jafarinejad" w:date="2019-09-03T15:42:00Z">
        <w:del w:id="22304"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305" w:author="Mohsen Jafarinejad" w:date="2019-05-08T12:16:00Z">
        <w:del w:id="22306" w:author="jafary88@gmail.com" w:date="2022-05-11T18:16:00Z">
          <w:r w:rsidR="0085199B" w:rsidDel="00836C19">
            <w:rPr>
              <w:rFonts w:hint="cs"/>
              <w:rtl/>
            </w:rPr>
            <w:delText>.</w:delText>
          </w:r>
        </w:del>
      </w:ins>
    </w:p>
    <w:p w14:paraId="27F3D81A" w14:textId="16F30CCE" w:rsidR="00C05178" w:rsidDel="00836C19" w:rsidRDefault="00C05178" w:rsidP="00542260">
      <w:pPr>
        <w:pStyle w:val="payannameh"/>
        <w:tabs>
          <w:tab w:val="left" w:pos="0"/>
          <w:tab w:val="left" w:pos="7371"/>
        </w:tabs>
        <w:spacing w:line="240" w:lineRule="auto"/>
        <w:rPr>
          <w:del w:id="22307" w:author="jafary88@gmail.com" w:date="2022-05-11T18:16:00Z"/>
          <w:rtl/>
        </w:rPr>
      </w:pPr>
    </w:p>
    <w:p w14:paraId="5D7314FE" w14:textId="053F05FE" w:rsidR="00EC1245" w:rsidDel="00836C19" w:rsidRDefault="00EC1245" w:rsidP="005E409E">
      <w:pPr>
        <w:pStyle w:val="payannameh"/>
        <w:tabs>
          <w:tab w:val="left" w:pos="0"/>
          <w:tab w:val="left" w:pos="7371"/>
        </w:tabs>
        <w:spacing w:line="240" w:lineRule="auto"/>
        <w:rPr>
          <w:del w:id="22308" w:author="jafary88@gmail.com" w:date="2022-05-11T18:16:00Z"/>
          <w:rtl/>
        </w:rPr>
      </w:pPr>
    </w:p>
    <w:p w14:paraId="762C62F4" w14:textId="66C96F22" w:rsidR="00C05178" w:rsidDel="00836C19" w:rsidRDefault="00C05178" w:rsidP="00591C48">
      <w:pPr>
        <w:pStyle w:val="a0"/>
        <w:bidi/>
        <w:rPr>
          <w:del w:id="22309" w:author="jafary88@gmail.com" w:date="2022-05-11T18:16:00Z"/>
          <w:rtl/>
        </w:rPr>
      </w:pPr>
      <w:bookmarkStart w:id="22310" w:name="_Toc3666575"/>
      <w:bookmarkStart w:id="22311" w:name="_Toc8546317"/>
      <w:bookmarkStart w:id="22312" w:name="_Toc8550980"/>
      <w:del w:id="22313" w:author="jafary88@gmail.com" w:date="2022-05-11T18:16:00Z">
        <w:r w:rsidDel="00836C19">
          <w:rPr>
            <w:rFonts w:hint="cs"/>
            <w:rtl/>
          </w:rPr>
          <w:delText>پیشنهاد برای تحقیقات بیشتر</w:delText>
        </w:r>
        <w:bookmarkEnd w:id="22310"/>
        <w:bookmarkEnd w:id="22311"/>
        <w:bookmarkEnd w:id="22312"/>
      </w:del>
    </w:p>
    <w:p w14:paraId="7F0CDCE4" w14:textId="06AC4538" w:rsidR="00C05178" w:rsidDel="00836C19" w:rsidRDefault="00E04A9E">
      <w:pPr>
        <w:pStyle w:val="payannameh"/>
        <w:spacing w:line="240" w:lineRule="auto"/>
        <w:rPr>
          <w:del w:id="22314" w:author="jafary88@gmail.com" w:date="2022-05-11T18:16:00Z"/>
          <w:rtl/>
        </w:rPr>
        <w:pPrChange w:id="22315" w:author="Mohsen Jafarinejad" w:date="2019-05-11T08:22:00Z">
          <w:pPr>
            <w:pStyle w:val="payannameh"/>
            <w:tabs>
              <w:tab w:val="left" w:pos="0"/>
              <w:tab w:val="left" w:pos="7371"/>
            </w:tabs>
            <w:spacing w:line="240" w:lineRule="auto"/>
          </w:pPr>
        </w:pPrChange>
      </w:pPr>
      <w:ins w:id="22316" w:author="Mohsen Jafarinejad" w:date="2019-05-11T08:22:00Z">
        <w:del w:id="22317" w:author="jafary88@gmail.com" w:date="2022-05-11T18:16:00Z">
          <w:r w:rsidDel="00836C19">
            <w:rPr>
              <w:rFonts w:hint="cs"/>
              <w:rtl/>
            </w:rPr>
            <w:tab/>
          </w:r>
        </w:del>
      </w:ins>
      <w:del w:id="22318" w:author="jafary88@gmail.com" w:date="2022-05-11T18:16:00Z">
        <w:r w:rsidR="00C05178" w:rsidDel="00836C19">
          <w:rPr>
            <w:rFonts w:hint="cs"/>
            <w:rtl/>
          </w:rPr>
          <w:delText>با توجه به ک</w:delText>
        </w:r>
        <w:r w:rsidR="002A53E4" w:rsidDel="00836C19">
          <w:rPr>
            <w:rFonts w:hint="cs"/>
            <w:rtl/>
          </w:rPr>
          <w:delText xml:space="preserve">ار </w:delText>
        </w:r>
      </w:del>
      <w:ins w:id="22319" w:author="Mohsen Jafarinejad" w:date="2019-09-03T15:42:00Z">
        <w:del w:id="22320" w:author="jafary88@gmail.com" w:date="2022-05-11T18:16:00Z">
          <w:r w:rsidR="00E90961" w:rsidDel="00836C19">
            <w:rPr>
              <w:rtl/>
            </w:rPr>
            <w:delText>انجام‌گرفته</w:delText>
          </w:r>
        </w:del>
      </w:ins>
      <w:del w:id="22321" w:author="jafary88@gmail.com" w:date="2022-05-11T18:16:00Z">
        <w:r w:rsidR="002A53E4" w:rsidDel="00836C19">
          <w:rPr>
            <w:rFonts w:hint="cs"/>
            <w:rtl/>
          </w:rPr>
          <w:delText xml:space="preserve">انجام گرفته در این نوشتار </w:delText>
        </w:r>
      </w:del>
      <w:ins w:id="22322" w:author="Mohsen Jafarinejad" w:date="2019-09-03T15:42:00Z">
        <w:del w:id="22323" w:author="jafary88@gmail.com" w:date="2022-05-11T18:16:00Z">
          <w:r w:rsidR="00E90961" w:rsidDel="00836C19">
            <w:rPr>
              <w:rtl/>
            </w:rPr>
            <w:delText>به نظر</w:delText>
          </w:r>
        </w:del>
      </w:ins>
      <w:del w:id="22324" w:author="jafary88@gmail.com" w:date="2022-05-11T18:16:00Z">
        <w:r w:rsidR="002A53E4" w:rsidDel="00836C19">
          <w:rPr>
            <w:rFonts w:hint="cs"/>
            <w:rtl/>
          </w:rPr>
          <w:delText xml:space="preserve">بنظر </w:delText>
        </w:r>
      </w:del>
      <w:ins w:id="22325" w:author="Mohsen" w:date="2019-03-17T16:51:00Z">
        <w:del w:id="2232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327" w:author="jafary88@gmail.com" w:date="2022-05-11T18:16:00Z">
        <w:r w:rsidR="002A53E4" w:rsidDel="00836C19">
          <w:rPr>
            <w:rFonts w:hint="cs"/>
            <w:rtl/>
          </w:rPr>
          <w:delText xml:space="preserve">می رسد تحقیقات بیشتر در </w:delText>
        </w:r>
      </w:del>
      <w:ins w:id="22328" w:author="Mohsen" w:date="2019-03-17T16:51:00Z">
        <w:del w:id="22329" w:author="jafary88@gmail.com" w:date="2022-05-11T18:16:00Z">
          <w:r w:rsidR="00CF0011" w:rsidDel="00836C19">
            <w:rPr>
              <w:rtl/>
            </w:rPr>
            <w:delText>زم</w:delText>
          </w:r>
          <w:r w:rsidR="00CF0011" w:rsidDel="00836C19">
            <w:rPr>
              <w:rFonts w:hint="cs"/>
              <w:rtl/>
            </w:rPr>
            <w:delText>ی</w:delText>
          </w:r>
          <w:r w:rsidR="00CF0011" w:rsidDel="00836C19">
            <w:rPr>
              <w:rFonts w:hint="eastAsia"/>
              <w:rtl/>
            </w:rPr>
            <w:delText>نه‌ها</w:delText>
          </w:r>
          <w:r w:rsidR="00CF0011" w:rsidDel="00836C19">
            <w:rPr>
              <w:rFonts w:hint="cs"/>
              <w:rtl/>
            </w:rPr>
            <w:delText>ی</w:delText>
          </w:r>
        </w:del>
      </w:ins>
      <w:del w:id="22330" w:author="jafary88@gmail.com" w:date="2022-05-11T18:16:00Z">
        <w:r w:rsidR="002A53E4" w:rsidDel="00836C19">
          <w:rPr>
            <w:rFonts w:hint="cs"/>
            <w:rtl/>
          </w:rPr>
          <w:delText xml:space="preserve">زمینه های زیر </w:delText>
        </w:r>
      </w:del>
      <w:ins w:id="22331" w:author="Mohsen Jafarinejad" w:date="2019-09-03T12:11:00Z">
        <w:del w:id="22332" w:author="jafary88@gmail.com" w:date="2022-05-11T18:16:00Z">
          <w:r w:rsidR="00BF2F7C" w:rsidDel="00836C19">
            <w:rPr>
              <w:rtl/>
            </w:rPr>
            <w:delText>به‌منظور</w:delText>
          </w:r>
        </w:del>
      </w:ins>
      <w:del w:id="22333" w:author="jafary88@gmail.com" w:date="2022-05-11T18:16:00Z">
        <w:r w:rsidR="002A53E4" w:rsidDel="00836C19">
          <w:rPr>
            <w:rFonts w:hint="cs"/>
            <w:rtl/>
          </w:rPr>
          <w:delText xml:space="preserve">به منظور حصول </w:delText>
        </w:r>
      </w:del>
      <w:ins w:id="22334" w:author="Mohsen Jafarinejad" w:date="2019-09-03T15:43:00Z">
        <w:del w:id="22335" w:author="jafary88@gmail.com" w:date="2022-05-11T18:16:00Z">
          <w:r w:rsidR="00E90961" w:rsidDel="00836C19">
            <w:rPr>
              <w:rtl/>
            </w:rPr>
            <w:delText>اثربخش</w:delText>
          </w:r>
          <w:r w:rsidR="00E90961" w:rsidDel="00836C19">
            <w:rPr>
              <w:rFonts w:hint="cs"/>
              <w:rtl/>
            </w:rPr>
            <w:delText>ی</w:delText>
          </w:r>
        </w:del>
      </w:ins>
      <w:del w:id="22336" w:author="jafary88@gmail.com" w:date="2022-05-11T18:16:00Z">
        <w:r w:rsidR="002A53E4" w:rsidDel="00836C19">
          <w:rPr>
            <w:rFonts w:hint="cs"/>
            <w:rtl/>
          </w:rPr>
          <w:delText xml:space="preserve">اثر بخشی بیشتر </w:delText>
        </w:r>
      </w:del>
      <w:ins w:id="22337" w:author="Mohsen" w:date="2019-03-17T16:51:00Z">
        <w:del w:id="22338"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339" w:author="jafary88@gmail.com" w:date="2022-05-11T18:16:00Z">
        <w:r w:rsidR="002A53E4" w:rsidDel="00836C19">
          <w:rPr>
            <w:rFonts w:hint="cs"/>
            <w:rtl/>
          </w:rPr>
          <w:delText xml:space="preserve">پیل های میکروبی لازم به نظر </w:delText>
        </w:r>
      </w:del>
      <w:ins w:id="22340" w:author="Mohsen" w:date="2019-03-17T16:51:00Z">
        <w:del w:id="2234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342" w:author="jafary88@gmail.com" w:date="2022-05-11T18:16:00Z">
        <w:r w:rsidR="002A53E4" w:rsidDel="00836C19">
          <w:rPr>
            <w:rFonts w:hint="cs"/>
            <w:rtl/>
          </w:rPr>
          <w:delText>می رسد :</w:delText>
        </w:r>
      </w:del>
    </w:p>
    <w:p w14:paraId="02951079" w14:textId="3E2DAF26" w:rsidR="002A53E4" w:rsidDel="00836C19" w:rsidRDefault="002A53E4" w:rsidP="00B30DD2">
      <w:pPr>
        <w:pStyle w:val="payannameh"/>
        <w:numPr>
          <w:ilvl w:val="0"/>
          <w:numId w:val="43"/>
        </w:numPr>
        <w:tabs>
          <w:tab w:val="left" w:pos="0"/>
          <w:tab w:val="left" w:pos="7371"/>
        </w:tabs>
        <w:spacing w:line="240" w:lineRule="auto"/>
        <w:rPr>
          <w:del w:id="22343" w:author="jafary88@gmail.com" w:date="2022-05-11T18:16:00Z"/>
        </w:rPr>
      </w:pPr>
      <w:del w:id="22344" w:author="jafary88@gmail.com" w:date="2022-05-11T18:16:00Z">
        <w:r w:rsidDel="00836C19">
          <w:rPr>
            <w:rFonts w:hint="cs"/>
            <w:rtl/>
          </w:rPr>
          <w:delText xml:space="preserve">تحقیق </w:delText>
        </w:r>
      </w:del>
      <w:ins w:id="22345" w:author="Mohsen Jafarinejad" w:date="2019-09-03T12:11:00Z">
        <w:del w:id="22346"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347" w:author="jafary88@gmail.com" w:date="2022-05-11T18:16:00Z">
        <w:r w:rsidDel="00836C19">
          <w:rPr>
            <w:rFonts w:hint="cs"/>
            <w:rtl/>
          </w:rPr>
          <w:delText xml:space="preserve">در زمینه اثر تخلخل </w:delText>
        </w:r>
      </w:del>
      <w:ins w:id="22348" w:author="Mohsen" w:date="2019-03-17T16:51:00Z">
        <w:del w:id="22349" w:author="jafary88@gmail.com" w:date="2022-05-11T18:16:00Z">
          <w:r w:rsidR="00CF0011" w:rsidDel="00836C19">
            <w:rPr>
              <w:rtl/>
            </w:rPr>
            <w:delText>الکترودها</w:delText>
          </w:r>
        </w:del>
      </w:ins>
      <w:del w:id="22350" w:author="jafary88@gmail.com" w:date="2022-05-11T18:16:00Z">
        <w:r w:rsidDel="00836C19">
          <w:rPr>
            <w:rFonts w:hint="cs"/>
            <w:rtl/>
          </w:rPr>
          <w:delText xml:space="preserve">الکترود ها بر افزایش رسانش </w:delText>
        </w:r>
      </w:del>
      <w:ins w:id="22351" w:author="Mohsen" w:date="2019-03-17T16:51:00Z">
        <w:del w:id="22352" w:author="jafary88@gmail.com" w:date="2022-05-11T18:16:00Z">
          <w:r w:rsidR="00CF0011" w:rsidDel="00836C19">
            <w:rPr>
              <w:rtl/>
            </w:rPr>
            <w:delText>گونه‌ها</w:delText>
          </w:r>
        </w:del>
      </w:ins>
      <w:del w:id="22353" w:author="jafary88@gmail.com" w:date="2022-05-11T18:16:00Z">
        <w:r w:rsidDel="00836C19">
          <w:rPr>
            <w:rFonts w:hint="cs"/>
            <w:rtl/>
          </w:rPr>
          <w:delText xml:space="preserve">گونه ها و عملکرد پیل میکروبی </w:delText>
        </w:r>
      </w:del>
    </w:p>
    <w:p w14:paraId="3D654493" w14:textId="41B10874" w:rsidR="002A53E4" w:rsidDel="00836C19" w:rsidRDefault="002A53E4" w:rsidP="00B30DD2">
      <w:pPr>
        <w:pStyle w:val="payannameh"/>
        <w:numPr>
          <w:ilvl w:val="0"/>
          <w:numId w:val="43"/>
        </w:numPr>
        <w:tabs>
          <w:tab w:val="left" w:pos="0"/>
          <w:tab w:val="left" w:pos="7371"/>
        </w:tabs>
        <w:spacing w:line="240" w:lineRule="auto"/>
        <w:rPr>
          <w:del w:id="22354" w:author="jafary88@gmail.com" w:date="2022-05-11T18:16:00Z"/>
        </w:rPr>
      </w:pPr>
      <w:del w:id="22355" w:author="jafary88@gmail.com" w:date="2022-05-11T18:16:00Z">
        <w:r w:rsidDel="00836C19">
          <w:rPr>
            <w:rFonts w:hint="cs"/>
            <w:rtl/>
          </w:rPr>
          <w:delText xml:space="preserve">تحقیق </w:delText>
        </w:r>
      </w:del>
      <w:ins w:id="22356" w:author="Mohsen Jafarinejad" w:date="2019-09-03T12:11:00Z">
        <w:del w:id="22357"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358" w:author="jafary88@gmail.com" w:date="2022-05-11T18:16:00Z">
        <w:r w:rsidDel="00836C19">
          <w:rPr>
            <w:rFonts w:hint="cs"/>
            <w:rtl/>
          </w:rPr>
          <w:delText xml:space="preserve">در زمینه اثر </w:delText>
        </w:r>
      </w:del>
      <w:ins w:id="22359" w:author="Mohsen" w:date="2019-03-17T16:51:00Z">
        <w:del w:id="22360" w:author="jafary88@gmail.com" w:date="2022-05-11T18:16:00Z">
          <w:r w:rsidR="00CF0011" w:rsidDel="00836C19">
            <w:rPr>
              <w:rtl/>
            </w:rPr>
            <w:delText>مساحت‌ها</w:delText>
          </w:r>
          <w:r w:rsidR="00CF0011" w:rsidDel="00836C19">
            <w:rPr>
              <w:rFonts w:hint="cs"/>
              <w:rtl/>
            </w:rPr>
            <w:delText>ی</w:delText>
          </w:r>
        </w:del>
      </w:ins>
      <w:del w:id="22361" w:author="jafary88@gmail.com" w:date="2022-05-11T18:16:00Z">
        <w:r w:rsidDel="00836C19">
          <w:rPr>
            <w:rFonts w:hint="cs"/>
            <w:rtl/>
          </w:rPr>
          <w:delText>مساحت های متفاوت الکترود آند و کاتد به جهت افزایش شدت واکنش کاتد با توجه به محدودیت در افزایش غلظت اکسیژن در محلول</w:delText>
        </w:r>
      </w:del>
    </w:p>
    <w:p w14:paraId="31806D46" w14:textId="1B9FCE8F" w:rsidR="002A53E4" w:rsidDel="00836C19" w:rsidRDefault="002A53E4" w:rsidP="00B30DD2">
      <w:pPr>
        <w:pStyle w:val="payannameh"/>
        <w:numPr>
          <w:ilvl w:val="0"/>
          <w:numId w:val="43"/>
        </w:numPr>
        <w:tabs>
          <w:tab w:val="left" w:pos="0"/>
          <w:tab w:val="left" w:pos="7371"/>
        </w:tabs>
        <w:spacing w:line="240" w:lineRule="auto"/>
        <w:rPr>
          <w:del w:id="22362" w:author="jafary88@gmail.com" w:date="2022-05-11T18:16:00Z"/>
        </w:rPr>
      </w:pPr>
      <w:del w:id="22363" w:author="jafary88@gmail.com" w:date="2022-05-11T18:16:00Z">
        <w:r w:rsidDel="00836C19">
          <w:rPr>
            <w:rFonts w:hint="cs"/>
            <w:rtl/>
          </w:rPr>
          <w:delText xml:space="preserve">تحقیق </w:delText>
        </w:r>
      </w:del>
      <w:ins w:id="22364" w:author="Mohsen Jafarinejad" w:date="2019-09-03T12:11:00Z">
        <w:del w:id="22365"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366" w:author="jafary88@gmail.com" w:date="2022-05-11T18:16:00Z">
        <w:r w:rsidDel="00836C19">
          <w:rPr>
            <w:rFonts w:hint="cs"/>
            <w:rtl/>
          </w:rPr>
          <w:delText xml:space="preserve">در زمینه </w:delText>
        </w:r>
      </w:del>
      <w:ins w:id="22367" w:author="Mohsen" w:date="2019-03-17T16:51:00Z">
        <w:del w:id="22368" w:author="jafary88@gmail.com" w:date="2022-05-11T18:16:00Z">
          <w:r w:rsidR="00CF0011" w:rsidDel="00836C19">
            <w:rPr>
              <w:rtl/>
            </w:rPr>
            <w:delText>روش‌ها</w:delText>
          </w:r>
          <w:r w:rsidR="00CF0011" w:rsidDel="00836C19">
            <w:rPr>
              <w:rFonts w:hint="cs"/>
              <w:rtl/>
            </w:rPr>
            <w:delText>ی</w:delText>
          </w:r>
        </w:del>
      </w:ins>
      <w:del w:id="22369" w:author="jafary88@gmail.com" w:date="2022-05-11T18:16:00Z">
        <w:r w:rsidDel="00836C19">
          <w:rPr>
            <w:rFonts w:hint="cs"/>
            <w:rtl/>
          </w:rPr>
          <w:delText xml:space="preserve">روش های افزایش رسانش </w:delText>
        </w:r>
      </w:del>
      <w:ins w:id="22370" w:author="Mohsen" w:date="2019-03-17T16:51:00Z">
        <w:del w:id="22371"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372" w:author="jafary88@gmail.com" w:date="2022-05-11T18:16:00Z">
        <w:r w:rsidDel="00836C19">
          <w:rPr>
            <w:rFonts w:hint="cs"/>
            <w:rtl/>
          </w:rPr>
          <w:delText xml:space="preserve">یون های پروتون در غشاء نفیونی </w:delText>
        </w:r>
      </w:del>
    </w:p>
    <w:p w14:paraId="5627C378" w14:textId="101F4C64" w:rsidR="002A53E4" w:rsidDel="00836C19" w:rsidRDefault="002A53E4" w:rsidP="00B30DD2">
      <w:pPr>
        <w:pStyle w:val="payannameh"/>
        <w:numPr>
          <w:ilvl w:val="0"/>
          <w:numId w:val="43"/>
        </w:numPr>
        <w:tabs>
          <w:tab w:val="left" w:pos="0"/>
          <w:tab w:val="left" w:pos="7371"/>
        </w:tabs>
        <w:spacing w:line="240" w:lineRule="auto"/>
        <w:rPr>
          <w:del w:id="22373" w:author="jafary88@gmail.com" w:date="2022-05-11T18:16:00Z"/>
        </w:rPr>
      </w:pPr>
      <w:del w:id="22374" w:author="jafary88@gmail.com" w:date="2022-05-11T18:16:00Z">
        <w:r w:rsidDel="00836C19">
          <w:rPr>
            <w:rFonts w:hint="cs"/>
            <w:rtl/>
          </w:rPr>
          <w:delText xml:space="preserve">تحقیق </w:delText>
        </w:r>
      </w:del>
      <w:ins w:id="22375" w:author="Mohsen Jafarinejad" w:date="2019-09-03T12:11:00Z">
        <w:del w:id="22376"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377" w:author="jafary88@gmail.com" w:date="2022-05-11T18:16:00Z">
        <w:r w:rsidDel="00836C19">
          <w:rPr>
            <w:rFonts w:hint="cs"/>
            <w:rtl/>
          </w:rPr>
          <w:delText xml:space="preserve">در زمینه اثر اعمال میدان الکتریکی خارجی به پیل با توجه به </w:delText>
        </w:r>
      </w:del>
      <w:ins w:id="22378" w:author="Mohsen" w:date="2019-03-17T16:51:00Z">
        <w:del w:id="22379"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2380" w:author="jafary88@gmail.com" w:date="2022-05-11T18:16:00Z">
        <w:r w:rsidDel="00836C19">
          <w:rPr>
            <w:rFonts w:hint="cs"/>
            <w:rtl/>
          </w:rPr>
          <w:delText xml:space="preserve">تاثیر آن بر حرکت </w:delText>
        </w:r>
      </w:del>
      <w:ins w:id="22381" w:author="Mohsen Jafarinejad" w:date="2019-09-03T15:43:00Z">
        <w:del w:id="22382" w:author="jafary88@gmail.com" w:date="2022-05-11T18:16:00Z">
          <w:r w:rsidR="00E90961" w:rsidDel="00836C19">
            <w:rPr>
              <w:rtl/>
            </w:rPr>
            <w:delText>سر</w:delText>
          </w:r>
          <w:r w:rsidR="00E90961" w:rsidDel="00836C19">
            <w:rPr>
              <w:rFonts w:hint="cs"/>
              <w:rtl/>
            </w:rPr>
            <w:delText>ی</w:delText>
          </w:r>
          <w:r w:rsidR="00E90961" w:rsidDel="00836C19">
            <w:rPr>
              <w:rFonts w:hint="eastAsia"/>
              <w:rtl/>
            </w:rPr>
            <w:delText>ع‌تر</w:delText>
          </w:r>
        </w:del>
      </w:ins>
      <w:del w:id="22383" w:author="jafary88@gmail.com" w:date="2022-05-11T18:16:00Z">
        <w:r w:rsidDel="00836C19">
          <w:rPr>
            <w:rFonts w:hint="cs"/>
            <w:rtl/>
          </w:rPr>
          <w:delText xml:space="preserve">سریعتر </w:delText>
        </w:r>
      </w:del>
      <w:ins w:id="22384" w:author="Mohsen" w:date="2019-03-17T16:51:00Z">
        <w:del w:id="22385"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386" w:author="jafary88@gmail.com" w:date="2022-05-11T18:16:00Z">
        <w:r w:rsidDel="00836C19">
          <w:rPr>
            <w:rFonts w:hint="cs"/>
            <w:rtl/>
          </w:rPr>
          <w:delText>یون های کاتیون</w:delText>
        </w:r>
      </w:del>
      <w:ins w:id="22387" w:author="Mohsen Jafarinejad" w:date="2019-09-03T15:43:00Z">
        <w:del w:id="22388" w:author="jafary88@gmail.com" w:date="2022-05-11T18:16:00Z">
          <w:r w:rsidR="00E90961" w:rsidDel="00836C19">
            <w:rPr>
              <w:rFonts w:hint="cs"/>
              <w:rtl/>
            </w:rPr>
            <w:delText xml:space="preserve"> </w:delText>
          </w:r>
        </w:del>
      </w:ins>
      <w:del w:id="22389" w:author="jafary88@gmail.com" w:date="2022-05-11T18:16:00Z">
        <w:r w:rsidDel="00836C19">
          <w:rPr>
            <w:rFonts w:hint="cs"/>
            <w:rtl/>
          </w:rPr>
          <w:delText xml:space="preserve">و جلوگیری از فرار </w:delText>
        </w:r>
      </w:del>
      <w:ins w:id="22390" w:author="Mohsen Jafarinejad" w:date="2019-09-03T15:43:00Z">
        <w:del w:id="22391" w:author="jafary88@gmail.com" w:date="2022-05-11T18:16:00Z">
          <w:r w:rsidR="00E90961" w:rsidDel="00836C19">
            <w:rPr>
              <w:rtl/>
            </w:rPr>
            <w:delText>آن‌ها</w:delText>
          </w:r>
        </w:del>
      </w:ins>
      <w:del w:id="22392" w:author="jafary88@gmail.com" w:date="2022-05-11T18:16:00Z">
        <w:r w:rsidDel="00836C19">
          <w:rPr>
            <w:rFonts w:hint="cs"/>
            <w:rtl/>
          </w:rPr>
          <w:delText>آنها به سمت محفظه آند</w:delText>
        </w:r>
      </w:del>
    </w:p>
    <w:p w14:paraId="0DDDAB1A" w14:textId="30249726" w:rsidR="002A53E4" w:rsidDel="00836C19" w:rsidRDefault="002A53E4" w:rsidP="00B30DD2">
      <w:pPr>
        <w:pStyle w:val="payannameh"/>
        <w:numPr>
          <w:ilvl w:val="0"/>
          <w:numId w:val="43"/>
        </w:numPr>
        <w:tabs>
          <w:tab w:val="left" w:pos="0"/>
          <w:tab w:val="left" w:pos="7371"/>
        </w:tabs>
        <w:spacing w:line="240" w:lineRule="auto"/>
        <w:rPr>
          <w:del w:id="22393" w:author="jafary88@gmail.com" w:date="2022-05-11T18:16:00Z"/>
        </w:rPr>
      </w:pPr>
      <w:del w:id="22394" w:author="jafary88@gmail.com" w:date="2022-05-11T18:16:00Z">
        <w:r w:rsidDel="00836C19">
          <w:rPr>
            <w:rFonts w:hint="cs"/>
            <w:rtl/>
          </w:rPr>
          <w:delText xml:space="preserve">تحقیق </w:delText>
        </w:r>
      </w:del>
      <w:ins w:id="22395" w:author="Mohsen Jafarinejad" w:date="2019-09-03T12:11:00Z">
        <w:del w:id="22396"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397" w:author="jafary88@gmail.com" w:date="2022-05-11T18:16:00Z">
        <w:r w:rsidDel="00836C19">
          <w:rPr>
            <w:rFonts w:hint="cs"/>
            <w:rtl/>
          </w:rPr>
          <w:delText xml:space="preserve">در زمینه عملکرد </w:delText>
        </w:r>
      </w:del>
      <w:ins w:id="22398" w:author="Mohsen" w:date="2019-03-17T16:51:00Z">
        <w:del w:id="22399"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400" w:author="jafary88@gmail.com" w:date="2022-05-11T18:16:00Z">
        <w:r w:rsidDel="00836C19">
          <w:rPr>
            <w:rFonts w:hint="cs"/>
            <w:rtl/>
          </w:rPr>
          <w:delText xml:space="preserve">پیل های میکروبی در </w:delText>
        </w:r>
      </w:del>
      <w:ins w:id="22401" w:author="Mohsen" w:date="2019-03-17T16:51:00Z">
        <w:del w:id="22402" w:author="jafary88@gmail.com" w:date="2022-05-11T18:16:00Z">
          <w:r w:rsidR="00CF0011" w:rsidDel="00836C19">
            <w:rPr>
              <w:rtl/>
            </w:rPr>
            <w:delText>فشارها</w:delText>
          </w:r>
          <w:r w:rsidR="00CF0011" w:rsidDel="00836C19">
            <w:rPr>
              <w:rFonts w:hint="cs"/>
              <w:rtl/>
            </w:rPr>
            <w:delText>ی</w:delText>
          </w:r>
        </w:del>
      </w:ins>
      <w:del w:id="22403" w:author="jafary88@gmail.com" w:date="2022-05-11T18:16:00Z">
        <w:r w:rsidDel="00836C19">
          <w:rPr>
            <w:rFonts w:hint="cs"/>
            <w:rtl/>
          </w:rPr>
          <w:delText>فشار های کاری متفاوت با فشار محیط</w:delText>
        </w:r>
      </w:del>
    </w:p>
    <w:p w14:paraId="0CCF9599" w14:textId="4C2AA972" w:rsidR="002A53E4" w:rsidDel="00836C19" w:rsidRDefault="002A53E4" w:rsidP="00B30DD2">
      <w:pPr>
        <w:pStyle w:val="payannameh"/>
        <w:numPr>
          <w:ilvl w:val="0"/>
          <w:numId w:val="43"/>
        </w:numPr>
        <w:tabs>
          <w:tab w:val="left" w:pos="0"/>
          <w:tab w:val="left" w:pos="7371"/>
        </w:tabs>
        <w:spacing w:line="240" w:lineRule="auto"/>
        <w:rPr>
          <w:del w:id="22404" w:author="jafary88@gmail.com" w:date="2022-05-11T18:16:00Z"/>
        </w:rPr>
      </w:pPr>
      <w:del w:id="22405" w:author="jafary88@gmail.com" w:date="2022-05-11T18:16:00Z">
        <w:r w:rsidDel="00836C19">
          <w:rPr>
            <w:rFonts w:hint="cs"/>
            <w:rtl/>
          </w:rPr>
          <w:delText xml:space="preserve">تحقیق </w:delText>
        </w:r>
      </w:del>
      <w:ins w:id="22406" w:author="Mohsen Jafarinejad" w:date="2019-09-03T12:11:00Z">
        <w:del w:id="22407"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08" w:author="jafary88@gmail.com" w:date="2022-05-11T18:16:00Z">
        <w:r w:rsidDel="00836C19">
          <w:rPr>
            <w:rFonts w:hint="cs"/>
            <w:rtl/>
          </w:rPr>
          <w:delText xml:space="preserve">در زمینه اثر </w:delText>
        </w:r>
        <w:r w:rsidR="00C12895" w:rsidDel="00836C19">
          <w:rPr>
            <w:rFonts w:hint="cs"/>
            <w:rtl/>
          </w:rPr>
          <w:delText>نسبت مساحت الکترود آند به غشاء نفیونی با توجه به وجود نشتی اکسیژن از غشاء</w:delText>
        </w:r>
      </w:del>
    </w:p>
    <w:p w14:paraId="7E1F0B05" w14:textId="677DC8A1" w:rsidR="00C12895" w:rsidDel="00836C19" w:rsidRDefault="00C12895" w:rsidP="00B30DD2">
      <w:pPr>
        <w:pStyle w:val="payannameh"/>
        <w:numPr>
          <w:ilvl w:val="0"/>
          <w:numId w:val="43"/>
        </w:numPr>
        <w:tabs>
          <w:tab w:val="left" w:pos="0"/>
          <w:tab w:val="left" w:pos="7371"/>
        </w:tabs>
        <w:spacing w:line="240" w:lineRule="auto"/>
        <w:rPr>
          <w:del w:id="22409" w:author="jafary88@gmail.com" w:date="2022-05-11T18:16:00Z"/>
        </w:rPr>
      </w:pPr>
      <w:del w:id="22410" w:author="jafary88@gmail.com" w:date="2022-05-11T18:16:00Z">
        <w:r w:rsidDel="00836C19">
          <w:rPr>
            <w:rFonts w:hint="cs"/>
            <w:rtl/>
          </w:rPr>
          <w:delText xml:space="preserve">تحقیق </w:delText>
        </w:r>
      </w:del>
      <w:ins w:id="22411" w:author="Mohsen Jafarinejad" w:date="2019-09-03T12:11:00Z">
        <w:del w:id="22412"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13" w:author="jafary88@gmail.com" w:date="2022-05-11T18:16:00Z">
        <w:r w:rsidDel="00836C19">
          <w:rPr>
            <w:rFonts w:hint="cs"/>
            <w:rtl/>
          </w:rPr>
          <w:delText xml:space="preserve">در زمینه افزایش سطح مقطع </w:delText>
        </w:r>
      </w:del>
      <w:ins w:id="22414" w:author="Mohsen" w:date="2019-03-17T16:51:00Z">
        <w:del w:id="22415" w:author="jafary88@gmail.com" w:date="2022-05-11T18:16:00Z">
          <w:r w:rsidR="00CF0011" w:rsidDel="00836C19">
            <w:rPr>
              <w:rtl/>
            </w:rPr>
            <w:delText>الکترودها</w:delText>
          </w:r>
        </w:del>
      </w:ins>
      <w:del w:id="22416" w:author="jafary88@gmail.com" w:date="2022-05-11T18:16:00Z">
        <w:r w:rsidDel="00836C19">
          <w:rPr>
            <w:rFonts w:hint="cs"/>
            <w:rtl/>
          </w:rPr>
          <w:delText xml:space="preserve">الکترود ها با استفاده از </w:delText>
        </w:r>
      </w:del>
      <w:ins w:id="22417" w:author="Mohsen" w:date="2019-03-17T16:51:00Z">
        <w:del w:id="22418" w:author="jafary88@gmail.com" w:date="2022-05-11T18:16:00Z">
          <w:r w:rsidR="00CF0011" w:rsidDel="00836C19">
            <w:rPr>
              <w:rtl/>
            </w:rPr>
            <w:delText>الکترودها</w:delText>
          </w:r>
          <w:r w:rsidR="00CF0011" w:rsidDel="00836C19">
            <w:rPr>
              <w:rFonts w:hint="cs"/>
              <w:rtl/>
            </w:rPr>
            <w:delText>ی</w:delText>
          </w:r>
        </w:del>
      </w:ins>
      <w:del w:id="22419" w:author="jafary88@gmail.com" w:date="2022-05-11T18:16:00Z">
        <w:r w:rsidDel="00836C19">
          <w:rPr>
            <w:rFonts w:hint="cs"/>
            <w:rtl/>
          </w:rPr>
          <w:delText xml:space="preserve">الکترود های موازی </w:delText>
        </w:r>
      </w:del>
    </w:p>
    <w:p w14:paraId="3687B7B6" w14:textId="170E1D9E" w:rsidR="00C12895" w:rsidDel="00836C19" w:rsidRDefault="00C12895" w:rsidP="00B30DD2">
      <w:pPr>
        <w:pStyle w:val="payannameh"/>
        <w:numPr>
          <w:ilvl w:val="0"/>
          <w:numId w:val="43"/>
        </w:numPr>
        <w:tabs>
          <w:tab w:val="left" w:pos="0"/>
          <w:tab w:val="left" w:pos="7371"/>
        </w:tabs>
        <w:spacing w:line="240" w:lineRule="auto"/>
        <w:rPr>
          <w:del w:id="22420" w:author="jafary88@gmail.com" w:date="2022-05-11T18:16:00Z"/>
          <w:rtl/>
        </w:rPr>
      </w:pPr>
      <w:del w:id="22421" w:author="jafary88@gmail.com" w:date="2022-05-11T18:16:00Z">
        <w:r w:rsidDel="00836C19">
          <w:rPr>
            <w:rFonts w:hint="cs"/>
            <w:rtl/>
          </w:rPr>
          <w:delText xml:space="preserve">تحقیق </w:delText>
        </w:r>
      </w:del>
      <w:ins w:id="22422" w:author="Mohsen Jafarinejad" w:date="2019-09-03T12:11:00Z">
        <w:del w:id="22423"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24" w:author="jafary88@gmail.com" w:date="2022-05-11T18:16:00Z">
        <w:r w:rsidDel="00836C19">
          <w:rPr>
            <w:rFonts w:hint="cs"/>
            <w:rtl/>
          </w:rPr>
          <w:delText xml:space="preserve">در زمینه ضخامت بهینه الکترود آند و کاتد با توجه به اثر معکوس ضخامت بر رسانش مواد به داخل الکترود و </w:delText>
        </w:r>
        <w:r w:rsidR="00B77A53" w:rsidDel="00836C19">
          <w:rPr>
            <w:rFonts w:hint="cs"/>
            <w:rtl/>
          </w:rPr>
          <w:delText>اثر</w:delText>
        </w:r>
        <w:r w:rsidDel="00836C19">
          <w:rPr>
            <w:rFonts w:hint="cs"/>
            <w:rtl/>
          </w:rPr>
          <w:delText xml:space="preserve"> افزایش حجم الکترود بر توان تولیدی</w:delText>
        </w:r>
      </w:del>
    </w:p>
    <w:p w14:paraId="035F60F2" w14:textId="1392FC3C" w:rsidR="009F42D7" w:rsidDel="00836C19" w:rsidRDefault="009F42D7" w:rsidP="005E409E">
      <w:pPr>
        <w:pStyle w:val="payannameh"/>
        <w:tabs>
          <w:tab w:val="left" w:pos="0"/>
          <w:tab w:val="left" w:pos="7371"/>
        </w:tabs>
        <w:spacing w:line="240" w:lineRule="auto"/>
        <w:rPr>
          <w:del w:id="22425" w:author="jafary88@gmail.com" w:date="2022-05-11T18:16:00Z"/>
          <w:rtl/>
        </w:rPr>
      </w:pPr>
    </w:p>
    <w:p w14:paraId="2C8ECC3D" w14:textId="08E3485E" w:rsidR="00B30DD2" w:rsidDel="00836C19" w:rsidRDefault="00B30DD2" w:rsidP="005E409E">
      <w:pPr>
        <w:pStyle w:val="payannameh"/>
        <w:tabs>
          <w:tab w:val="left" w:pos="0"/>
          <w:tab w:val="left" w:pos="7371"/>
        </w:tabs>
        <w:spacing w:line="240" w:lineRule="auto"/>
        <w:rPr>
          <w:del w:id="22426" w:author="jafary88@gmail.com" w:date="2022-05-11T18:16:00Z"/>
          <w:rStyle w:val="tgc"/>
          <w:rtl/>
        </w:rPr>
      </w:pPr>
    </w:p>
    <w:p w14:paraId="4F730676" w14:textId="125BE4F7" w:rsidR="00B30DD2" w:rsidDel="00836C19" w:rsidRDefault="00B30DD2" w:rsidP="005E409E">
      <w:pPr>
        <w:pStyle w:val="payannameh"/>
        <w:tabs>
          <w:tab w:val="left" w:pos="0"/>
          <w:tab w:val="left" w:pos="7371"/>
        </w:tabs>
        <w:spacing w:line="240" w:lineRule="auto"/>
        <w:rPr>
          <w:del w:id="22427" w:author="jafary88@gmail.com" w:date="2022-05-11T18:16:00Z"/>
          <w:rStyle w:val="tgc"/>
          <w:rtl/>
        </w:rPr>
      </w:pPr>
    </w:p>
    <w:p w14:paraId="4341BFA2" w14:textId="6A6B8EA7" w:rsidR="00EC1245" w:rsidDel="00836C19" w:rsidRDefault="00EC1245" w:rsidP="005E409E">
      <w:pPr>
        <w:pStyle w:val="payannameh"/>
        <w:tabs>
          <w:tab w:val="left" w:pos="0"/>
          <w:tab w:val="left" w:pos="7371"/>
        </w:tabs>
        <w:spacing w:line="240" w:lineRule="auto"/>
        <w:rPr>
          <w:del w:id="22428" w:author="jafary88@gmail.com" w:date="2022-05-11T18:16:00Z"/>
          <w:rStyle w:val="tgc"/>
          <w:rtl/>
        </w:rPr>
      </w:pPr>
    </w:p>
    <w:p w14:paraId="558CDD62" w14:textId="3B4C7BFA" w:rsidR="00EC1245" w:rsidDel="00836C19" w:rsidRDefault="00EC1245" w:rsidP="005E409E">
      <w:pPr>
        <w:pStyle w:val="payannameh"/>
        <w:tabs>
          <w:tab w:val="left" w:pos="0"/>
          <w:tab w:val="left" w:pos="7371"/>
        </w:tabs>
        <w:spacing w:line="240" w:lineRule="auto"/>
        <w:rPr>
          <w:del w:id="22429" w:author="jafary88@gmail.com" w:date="2022-05-11T18:16:00Z"/>
          <w:rStyle w:val="tgc"/>
          <w:rtl/>
        </w:rPr>
      </w:pPr>
    </w:p>
    <w:p w14:paraId="1A64B1A3" w14:textId="003D0176" w:rsidR="00EC1245" w:rsidDel="00836C19" w:rsidRDefault="00EC1245" w:rsidP="005E409E">
      <w:pPr>
        <w:pStyle w:val="payannameh"/>
        <w:tabs>
          <w:tab w:val="left" w:pos="0"/>
          <w:tab w:val="left" w:pos="7371"/>
        </w:tabs>
        <w:spacing w:line="240" w:lineRule="auto"/>
        <w:rPr>
          <w:del w:id="22430" w:author="jafary88@gmail.com" w:date="2022-05-11T18:16:00Z"/>
          <w:rStyle w:val="tgc"/>
          <w:rtl/>
        </w:rPr>
      </w:pPr>
    </w:p>
    <w:p w14:paraId="19FA6726" w14:textId="3F6DC4F7" w:rsidR="00EC1245" w:rsidDel="00836C19" w:rsidRDefault="00EC1245" w:rsidP="005E409E">
      <w:pPr>
        <w:pStyle w:val="payannameh"/>
        <w:tabs>
          <w:tab w:val="left" w:pos="0"/>
          <w:tab w:val="left" w:pos="7371"/>
        </w:tabs>
        <w:spacing w:line="240" w:lineRule="auto"/>
        <w:rPr>
          <w:del w:id="22431" w:author="jafary88@gmail.com" w:date="2022-05-11T18:16:00Z"/>
          <w:rStyle w:val="tgc"/>
          <w:rtl/>
        </w:rPr>
      </w:pPr>
    </w:p>
    <w:p w14:paraId="47677778" w14:textId="7129FAF1" w:rsidR="00EC1245" w:rsidDel="00836C19" w:rsidRDefault="00EC1245" w:rsidP="005E409E">
      <w:pPr>
        <w:pStyle w:val="payannameh"/>
        <w:tabs>
          <w:tab w:val="left" w:pos="0"/>
          <w:tab w:val="left" w:pos="7371"/>
        </w:tabs>
        <w:spacing w:line="240" w:lineRule="auto"/>
        <w:rPr>
          <w:del w:id="22432" w:author="jafary88@gmail.com" w:date="2022-05-11T18:16:00Z"/>
          <w:rStyle w:val="tgc"/>
          <w:rtl/>
        </w:rPr>
      </w:pPr>
    </w:p>
    <w:p w14:paraId="430C5AC2" w14:textId="728CD527" w:rsidR="00EC1245" w:rsidDel="00836C19" w:rsidRDefault="00EC1245" w:rsidP="005E409E">
      <w:pPr>
        <w:pStyle w:val="payannameh"/>
        <w:tabs>
          <w:tab w:val="left" w:pos="0"/>
          <w:tab w:val="left" w:pos="7371"/>
        </w:tabs>
        <w:spacing w:line="240" w:lineRule="auto"/>
        <w:rPr>
          <w:del w:id="22433" w:author="jafary88@gmail.com" w:date="2022-05-11T18:16:00Z"/>
          <w:rStyle w:val="tgc"/>
          <w:rtl/>
        </w:rPr>
      </w:pPr>
    </w:p>
    <w:p w14:paraId="1AE52215" w14:textId="1FDA1EB3" w:rsidR="00EC1245" w:rsidDel="00836C19" w:rsidRDefault="00EC1245" w:rsidP="005E409E">
      <w:pPr>
        <w:pStyle w:val="payannameh"/>
        <w:tabs>
          <w:tab w:val="left" w:pos="0"/>
          <w:tab w:val="left" w:pos="7371"/>
        </w:tabs>
        <w:spacing w:line="240" w:lineRule="auto"/>
        <w:rPr>
          <w:del w:id="22434" w:author="jafary88@gmail.com" w:date="2022-05-11T18:16:00Z"/>
          <w:rStyle w:val="tgc"/>
          <w:rtl/>
        </w:rPr>
      </w:pPr>
    </w:p>
    <w:p w14:paraId="7493B03B" w14:textId="0DD8714D" w:rsidR="00EC1245" w:rsidDel="00836C19" w:rsidRDefault="00EC1245" w:rsidP="005E409E">
      <w:pPr>
        <w:pStyle w:val="payannameh"/>
        <w:tabs>
          <w:tab w:val="left" w:pos="0"/>
          <w:tab w:val="left" w:pos="7371"/>
        </w:tabs>
        <w:spacing w:line="240" w:lineRule="auto"/>
        <w:rPr>
          <w:ins w:id="22435" w:author="Mohsen Jafarinejad" w:date="2019-09-03T15:43:00Z"/>
          <w:del w:id="22436" w:author="jafary88@gmail.com" w:date="2022-05-11T18:16:00Z"/>
          <w:rStyle w:val="tgc"/>
          <w:rtl/>
        </w:rPr>
      </w:pPr>
    </w:p>
    <w:p w14:paraId="67A2BFB7" w14:textId="437F5A42" w:rsidR="00E90961" w:rsidDel="00836C19" w:rsidRDefault="00E90961" w:rsidP="005E409E">
      <w:pPr>
        <w:pStyle w:val="payannameh"/>
        <w:tabs>
          <w:tab w:val="left" w:pos="0"/>
          <w:tab w:val="left" w:pos="7371"/>
        </w:tabs>
        <w:spacing w:line="240" w:lineRule="auto"/>
        <w:rPr>
          <w:del w:id="22437" w:author="jafary88@gmail.com" w:date="2022-05-11T18:16:00Z"/>
          <w:rStyle w:val="tgc"/>
          <w:rtl/>
        </w:rPr>
      </w:pPr>
    </w:p>
    <w:p w14:paraId="0E87E520" w14:textId="44E8C0D0" w:rsidR="00EC1245" w:rsidDel="00E04A9E" w:rsidRDefault="00EC1245" w:rsidP="005E409E">
      <w:pPr>
        <w:pStyle w:val="payannameh"/>
        <w:tabs>
          <w:tab w:val="left" w:pos="0"/>
          <w:tab w:val="left" w:pos="7371"/>
        </w:tabs>
        <w:spacing w:line="240" w:lineRule="auto"/>
        <w:rPr>
          <w:del w:id="22438" w:author="Mohsen Jafarinejad" w:date="2019-05-11T08:22:00Z"/>
          <w:rStyle w:val="tgc"/>
          <w:rtl/>
        </w:rPr>
      </w:pPr>
    </w:p>
    <w:p w14:paraId="1F7A1919" w14:textId="3039C182" w:rsidR="00EC1245" w:rsidDel="00E04A9E" w:rsidRDefault="00EC1245" w:rsidP="005E409E">
      <w:pPr>
        <w:pStyle w:val="payannameh"/>
        <w:tabs>
          <w:tab w:val="left" w:pos="0"/>
          <w:tab w:val="left" w:pos="7371"/>
        </w:tabs>
        <w:spacing w:line="240" w:lineRule="auto"/>
        <w:rPr>
          <w:del w:id="22439" w:author="Mohsen Jafarinejad" w:date="2019-05-11T08:22:00Z"/>
          <w:rStyle w:val="tgc"/>
          <w:rtl/>
        </w:rPr>
      </w:pPr>
    </w:p>
    <w:p w14:paraId="62E46FEC" w14:textId="32C158D1" w:rsidR="00EC1245" w:rsidDel="00E04A9E" w:rsidRDefault="00EC1245" w:rsidP="005E409E">
      <w:pPr>
        <w:pStyle w:val="payannameh"/>
        <w:tabs>
          <w:tab w:val="left" w:pos="0"/>
          <w:tab w:val="left" w:pos="7371"/>
        </w:tabs>
        <w:spacing w:line="240" w:lineRule="auto"/>
        <w:rPr>
          <w:del w:id="22440" w:author="Mohsen Jafarinejad" w:date="2019-05-11T08:22:00Z"/>
          <w:rStyle w:val="tgc"/>
          <w:rtl/>
        </w:rPr>
      </w:pPr>
    </w:p>
    <w:p w14:paraId="4260C114" w14:textId="51D9A4EE" w:rsidR="00EC1245" w:rsidDel="002E75BC" w:rsidRDefault="00EC1245" w:rsidP="005E409E">
      <w:pPr>
        <w:pStyle w:val="payannameh"/>
        <w:tabs>
          <w:tab w:val="left" w:pos="0"/>
          <w:tab w:val="left" w:pos="7371"/>
        </w:tabs>
        <w:spacing w:line="240" w:lineRule="auto"/>
        <w:rPr>
          <w:del w:id="22441" w:author="Mohsen Jafarinejad" w:date="2019-05-08T14:41:00Z"/>
          <w:rStyle w:val="tgc"/>
          <w:rtl/>
        </w:rPr>
      </w:pPr>
    </w:p>
    <w:p w14:paraId="57C7A119" w14:textId="259924BD" w:rsidR="00EC1245" w:rsidDel="002E75BC" w:rsidRDefault="00EC1245" w:rsidP="005E409E">
      <w:pPr>
        <w:pStyle w:val="payannameh"/>
        <w:tabs>
          <w:tab w:val="left" w:pos="0"/>
          <w:tab w:val="left" w:pos="7371"/>
        </w:tabs>
        <w:spacing w:line="240" w:lineRule="auto"/>
        <w:rPr>
          <w:del w:id="22442" w:author="Mohsen Jafarinejad" w:date="2019-05-08T14:41:00Z"/>
          <w:rStyle w:val="tgc"/>
          <w:rtl/>
        </w:rPr>
      </w:pPr>
    </w:p>
    <w:p w14:paraId="53CF0B7E" w14:textId="7F233E2C" w:rsidR="00EC1245" w:rsidDel="002E75BC" w:rsidRDefault="00EC1245" w:rsidP="005E409E">
      <w:pPr>
        <w:pStyle w:val="payannameh"/>
        <w:tabs>
          <w:tab w:val="left" w:pos="0"/>
          <w:tab w:val="left" w:pos="7371"/>
        </w:tabs>
        <w:spacing w:line="240" w:lineRule="auto"/>
        <w:rPr>
          <w:del w:id="22443" w:author="Mohsen Jafarinejad" w:date="2019-05-08T14:41:00Z"/>
          <w:rStyle w:val="tgc"/>
          <w:rtl/>
        </w:rPr>
      </w:pPr>
    </w:p>
    <w:p w14:paraId="0891F0EB" w14:textId="0615242F" w:rsidR="00EC1245" w:rsidDel="002E75BC" w:rsidRDefault="00EC1245" w:rsidP="005E409E">
      <w:pPr>
        <w:pStyle w:val="payannameh"/>
        <w:tabs>
          <w:tab w:val="left" w:pos="0"/>
          <w:tab w:val="left" w:pos="7371"/>
        </w:tabs>
        <w:spacing w:line="240" w:lineRule="auto"/>
        <w:rPr>
          <w:del w:id="22444" w:author="Mohsen Jafarinejad" w:date="2019-05-08T14:41:00Z"/>
          <w:rStyle w:val="tgc"/>
          <w:rtl/>
        </w:rPr>
      </w:pPr>
    </w:p>
    <w:p w14:paraId="21EB7EF0" w14:textId="7419DED6" w:rsidR="00EC1245" w:rsidDel="002E75BC" w:rsidRDefault="00EC1245" w:rsidP="005E409E">
      <w:pPr>
        <w:pStyle w:val="payannameh"/>
        <w:tabs>
          <w:tab w:val="left" w:pos="0"/>
          <w:tab w:val="left" w:pos="7371"/>
        </w:tabs>
        <w:spacing w:line="240" w:lineRule="auto"/>
        <w:rPr>
          <w:del w:id="22445" w:author="Mohsen Jafarinejad" w:date="2019-05-08T14:41:00Z"/>
          <w:rStyle w:val="tgc"/>
          <w:rtl/>
        </w:rPr>
      </w:pPr>
    </w:p>
    <w:p w14:paraId="353578D8" w14:textId="1F86A7B0" w:rsidR="00EC1245" w:rsidDel="002E75BC" w:rsidRDefault="00EC1245" w:rsidP="005E409E">
      <w:pPr>
        <w:pStyle w:val="payannameh"/>
        <w:tabs>
          <w:tab w:val="left" w:pos="0"/>
          <w:tab w:val="left" w:pos="7371"/>
        </w:tabs>
        <w:spacing w:line="240" w:lineRule="auto"/>
        <w:rPr>
          <w:del w:id="22446" w:author="Mohsen Jafarinejad" w:date="2019-05-08T14:41:00Z"/>
          <w:rStyle w:val="tgc"/>
          <w:rtl/>
        </w:rPr>
      </w:pPr>
    </w:p>
    <w:p w14:paraId="787D82F9" w14:textId="0BDBCCA7" w:rsidR="00EC1245" w:rsidDel="002E75BC" w:rsidRDefault="00EC1245" w:rsidP="005E409E">
      <w:pPr>
        <w:pStyle w:val="payannameh"/>
        <w:tabs>
          <w:tab w:val="left" w:pos="0"/>
          <w:tab w:val="left" w:pos="7371"/>
        </w:tabs>
        <w:spacing w:line="240" w:lineRule="auto"/>
        <w:rPr>
          <w:del w:id="22447" w:author="Mohsen Jafarinejad" w:date="2019-05-08T14:41:00Z"/>
          <w:rStyle w:val="tgc"/>
          <w:rtl/>
        </w:rPr>
      </w:pPr>
    </w:p>
    <w:p w14:paraId="34A75498" w14:textId="0A46E19D" w:rsidR="00EC1245" w:rsidDel="002E75BC" w:rsidRDefault="00EC1245" w:rsidP="005E409E">
      <w:pPr>
        <w:pStyle w:val="payannameh"/>
        <w:tabs>
          <w:tab w:val="left" w:pos="0"/>
          <w:tab w:val="left" w:pos="7371"/>
        </w:tabs>
        <w:spacing w:line="240" w:lineRule="auto"/>
        <w:rPr>
          <w:del w:id="22448" w:author="Mohsen Jafarinejad" w:date="2019-05-08T14:41:00Z"/>
          <w:rStyle w:val="tgc"/>
          <w:rtl/>
        </w:rPr>
      </w:pPr>
    </w:p>
    <w:p w14:paraId="4982E4B5" w14:textId="5C49E753" w:rsidR="00EC1245" w:rsidDel="002E75BC" w:rsidRDefault="00EC1245" w:rsidP="005E409E">
      <w:pPr>
        <w:pStyle w:val="payannameh"/>
        <w:tabs>
          <w:tab w:val="left" w:pos="0"/>
          <w:tab w:val="left" w:pos="7371"/>
        </w:tabs>
        <w:spacing w:line="240" w:lineRule="auto"/>
        <w:rPr>
          <w:del w:id="22449" w:author="Mohsen Jafarinejad" w:date="2019-05-08T14:41:00Z"/>
          <w:rStyle w:val="tgc"/>
          <w:rtl/>
        </w:rPr>
      </w:pPr>
    </w:p>
    <w:p w14:paraId="438656ED" w14:textId="1A3C4A33" w:rsidR="00B30DD2" w:rsidDel="002E75BC" w:rsidRDefault="00B30DD2" w:rsidP="005E409E">
      <w:pPr>
        <w:pStyle w:val="payannameh"/>
        <w:tabs>
          <w:tab w:val="left" w:pos="0"/>
          <w:tab w:val="left" w:pos="7371"/>
        </w:tabs>
        <w:spacing w:line="240" w:lineRule="auto"/>
        <w:rPr>
          <w:del w:id="22450" w:author="Mohsen Jafarinejad" w:date="2019-05-08T14:41:00Z"/>
          <w:rStyle w:val="tgc"/>
          <w:rtl/>
        </w:rPr>
      </w:pPr>
    </w:p>
    <w:p w14:paraId="14DA5180" w14:textId="77777777" w:rsidR="00F81795" w:rsidRDefault="00B30DD2" w:rsidP="005E409E">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sidRPr="001178A9">
        <w:rPr>
          <w:rStyle w:val="tgc"/>
          <w:rFonts w:hint="eastAsia"/>
          <w:b/>
          <w:bCs/>
          <w:rtl/>
          <w:rPrChange w:id="22451" w:author="Mohsen" w:date="2019-03-17T17:28:00Z">
            <w:rPr>
              <w:rStyle w:val="tgc"/>
              <w:rFonts w:hint="eastAsia"/>
              <w:rtl/>
            </w:rPr>
          </w:rPrChange>
        </w:rPr>
        <w:t>منابع</w:t>
      </w:r>
      <w:r w:rsidRPr="001178A9">
        <w:rPr>
          <w:rStyle w:val="tgc"/>
          <w:b/>
          <w:bCs/>
          <w:rtl/>
          <w:rPrChange w:id="22452" w:author="Mohsen" w:date="2019-03-17T17:28:00Z">
            <w:rPr>
              <w:rStyle w:val="tgc"/>
              <w:rtl/>
            </w:rPr>
          </w:rPrChange>
        </w:rPr>
        <w:t xml:space="preserve"> </w:t>
      </w:r>
      <w:r w:rsidRPr="001178A9">
        <w:rPr>
          <w:rStyle w:val="tgc"/>
          <w:rFonts w:hint="eastAsia"/>
          <w:b/>
          <w:bCs/>
          <w:rtl/>
          <w:rPrChange w:id="22453" w:author="Mohsen" w:date="2019-03-17T17:28:00Z">
            <w:rPr>
              <w:rStyle w:val="tgc"/>
              <w:rFonts w:hint="eastAsia"/>
              <w:rtl/>
            </w:rPr>
          </w:rPrChange>
        </w:rPr>
        <w:t>و</w:t>
      </w:r>
      <w:r w:rsidRPr="001178A9">
        <w:rPr>
          <w:rStyle w:val="tgc"/>
          <w:b/>
          <w:bCs/>
          <w:rtl/>
          <w:rPrChange w:id="22454" w:author="Mohsen" w:date="2019-03-17T17:28:00Z">
            <w:rPr>
              <w:rStyle w:val="tgc"/>
              <w:rtl/>
            </w:rPr>
          </w:rPrChange>
        </w:rPr>
        <w:t xml:space="preserve"> </w:t>
      </w:r>
      <w:r w:rsidRPr="001178A9">
        <w:rPr>
          <w:rStyle w:val="tgc"/>
          <w:rFonts w:hint="eastAsia"/>
          <w:b/>
          <w:bCs/>
          <w:rtl/>
          <w:rPrChange w:id="22455" w:author="Mohsen" w:date="2019-03-17T17:28:00Z">
            <w:rPr>
              <w:rStyle w:val="tgc"/>
              <w:rFonts w:hint="eastAsia"/>
              <w:rtl/>
            </w:rPr>
          </w:rPrChange>
        </w:rPr>
        <w:t>مراجع</w:t>
      </w:r>
      <w:r w:rsidR="00253FD2">
        <w:rPr>
          <w:rStyle w:val="tgc"/>
          <w:b/>
          <w:bCs/>
          <w:rtl/>
          <w:rPrChange w:id="22456" w:author="Mohsen" w:date="2019-03-17T17:28:00Z">
            <w:rPr>
              <w:rStyle w:val="tgc"/>
              <w:rtl/>
            </w:rPr>
          </w:rPrChange>
        </w:rPr>
        <w:fldChar w:fldCharType="begin"/>
      </w:r>
      <w:r w:rsidR="00253FD2" w:rsidRPr="001178A9">
        <w:rPr>
          <w:rStyle w:val="tgc"/>
          <w:b/>
          <w:bCs/>
          <w:rPrChange w:id="22457" w:author="Mohsen" w:date="2019-03-17T17:28:00Z">
            <w:rPr>
              <w:rStyle w:val="tgc"/>
            </w:rPr>
          </w:rPrChange>
        </w:rPr>
        <w:instrText xml:space="preserve"> BIBLIOGRAPHY  \l 1033 </w:instrText>
      </w:r>
      <w:r w:rsidR="00253FD2">
        <w:rPr>
          <w:rStyle w:val="tgc"/>
          <w:b/>
          <w:bCs/>
          <w:rtl/>
          <w:rPrChange w:id="22458" w:author="Mohsen" w:date="2019-03-17T17:28:00Z">
            <w:rPr>
              <w:rStyle w:val="tgc"/>
              <w:rtl/>
            </w:rPr>
          </w:rPrChange>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Change w:id="22459" w:author="Mohsen Jafarinejad" w:date="2019-05-11T08:23:00Z">
          <w:tblPr>
            <w:tblW w:w="5000" w:type="pct"/>
            <w:tblCellSpacing w:w="15" w:type="dxa"/>
            <w:tblCellMar>
              <w:top w:w="15" w:type="dxa"/>
              <w:left w:w="15" w:type="dxa"/>
              <w:bottom w:w="15" w:type="dxa"/>
              <w:right w:w="15" w:type="dxa"/>
            </w:tblCellMar>
            <w:tblLook w:val="04A0" w:firstRow="1" w:lastRow="0" w:firstColumn="1" w:lastColumn="0" w:noHBand="0" w:noVBand="1"/>
          </w:tblPr>
        </w:tblPrChange>
      </w:tblPr>
      <w:tblGrid>
        <w:gridCol w:w="1038"/>
        <w:gridCol w:w="7889"/>
        <w:tblGridChange w:id="22460">
          <w:tblGrid>
            <w:gridCol w:w="542"/>
            <w:gridCol w:w="8385"/>
          </w:tblGrid>
        </w:tblGridChange>
      </w:tblGrid>
      <w:tr w:rsidR="00F81795" w14:paraId="77AB5039" w14:textId="77777777" w:rsidTr="00E04A9E">
        <w:trPr>
          <w:tblCellSpacing w:w="15" w:type="dxa"/>
          <w:trPrChange w:id="22461" w:author="Mohsen Jafarinejad" w:date="2019-05-11T08:23:00Z">
            <w:trPr>
              <w:tblCellSpacing w:w="15" w:type="dxa"/>
            </w:trPr>
          </w:trPrChange>
        </w:trPr>
        <w:tc>
          <w:tcPr>
            <w:tcW w:w="556" w:type="pct"/>
            <w:hideMark/>
            <w:tcPrChange w:id="22462" w:author="Mohsen Jafarinejad" w:date="2019-05-11T08:23:00Z">
              <w:tcPr>
                <w:tcW w:w="50" w:type="pct"/>
                <w:hideMark/>
              </w:tcPr>
            </w:tcPrChange>
          </w:tcPr>
          <w:p w14:paraId="106825D4" w14:textId="77777777" w:rsidR="00F81795" w:rsidRDefault="00F81795">
            <w:pPr>
              <w:pStyle w:val="Bibliography"/>
              <w:rPr>
                <w:rFonts w:eastAsiaTheme="minorEastAsia"/>
                <w:noProof/>
              </w:rPr>
            </w:pPr>
            <w:r>
              <w:rPr>
                <w:rFonts w:hint="cs"/>
                <w:noProof/>
                <w:rtl/>
              </w:rPr>
              <w:t xml:space="preserve">[1] </w:t>
            </w:r>
          </w:p>
        </w:tc>
        <w:tc>
          <w:tcPr>
            <w:tcW w:w="4393" w:type="pct"/>
            <w:hideMark/>
            <w:tcPrChange w:id="22463" w:author="Mohsen Jafarinejad" w:date="2019-05-11T08:23:00Z">
              <w:tcPr>
                <w:tcW w:w="0" w:type="auto"/>
                <w:hideMark/>
              </w:tcPr>
            </w:tcPrChange>
          </w:tcPr>
          <w:p w14:paraId="068000CC" w14:textId="77777777" w:rsidR="00F81795" w:rsidRDefault="00F81795">
            <w:pPr>
              <w:pStyle w:val="Bibliography"/>
              <w:rPr>
                <w:rFonts w:eastAsiaTheme="minorEastAsia"/>
                <w:noProof/>
              </w:rPr>
            </w:pPr>
            <w:r>
              <w:rPr>
                <w:rFonts w:hint="cs"/>
                <w:noProof/>
                <w:rtl/>
              </w:rPr>
              <w:t>امین احمد</w:t>
            </w:r>
            <w:r>
              <w:rPr>
                <w:rFonts w:hint="cs"/>
                <w:noProof/>
              </w:rPr>
              <w:t>‌</w:t>
            </w:r>
            <w:r>
              <w:rPr>
                <w:rFonts w:hint="cs"/>
                <w:noProof/>
                <w:rtl/>
              </w:rPr>
              <w:t>پور,منصور کلباسی, “بررسی عملکرد پیل سوختی در تولید انرژی</w:t>
            </w:r>
            <w:r>
              <w:rPr>
                <w:rFonts w:hint="cs"/>
                <w:noProof/>
              </w:rPr>
              <w:t>‌</w:t>
            </w:r>
            <w:r>
              <w:rPr>
                <w:rFonts w:hint="cs"/>
                <w:noProof/>
                <w:rtl/>
              </w:rPr>
              <w:t xml:space="preserve">های پاک,” در </w:t>
            </w:r>
            <w:r>
              <w:rPr>
                <w:rFonts w:hint="cs"/>
                <w:i/>
                <w:iCs/>
                <w:noProof/>
                <w:rtl/>
              </w:rPr>
              <w:t>چهارمین کنفرانس بین المللی رویکردهای نوین در نگهداشت انرژی</w:t>
            </w:r>
            <w:r>
              <w:rPr>
                <w:rFonts w:hint="cs"/>
                <w:noProof/>
                <w:rtl/>
              </w:rPr>
              <w:t xml:space="preserve">, 1390. </w:t>
            </w:r>
          </w:p>
        </w:tc>
      </w:tr>
      <w:tr w:rsidR="00F81795" w14:paraId="31D94454" w14:textId="77777777" w:rsidTr="00E04A9E">
        <w:trPr>
          <w:tblCellSpacing w:w="15" w:type="dxa"/>
          <w:trPrChange w:id="22464" w:author="Mohsen Jafarinejad" w:date="2019-05-11T08:23:00Z">
            <w:trPr>
              <w:tblCellSpacing w:w="15" w:type="dxa"/>
            </w:trPr>
          </w:trPrChange>
        </w:trPr>
        <w:tc>
          <w:tcPr>
            <w:tcW w:w="556" w:type="pct"/>
            <w:hideMark/>
            <w:tcPrChange w:id="22465" w:author="Mohsen Jafarinejad" w:date="2019-05-11T08:23:00Z">
              <w:tcPr>
                <w:tcW w:w="50" w:type="pct"/>
                <w:hideMark/>
              </w:tcPr>
            </w:tcPrChange>
          </w:tcPr>
          <w:p w14:paraId="02318ACE" w14:textId="36905740" w:rsidR="00F81795" w:rsidRDefault="00F81795">
            <w:pPr>
              <w:pStyle w:val="Bibliography"/>
              <w:rPr>
                <w:rFonts w:eastAsiaTheme="minorEastAsia"/>
                <w:noProof/>
              </w:rPr>
            </w:pPr>
            <w:r>
              <w:rPr>
                <w:rFonts w:hint="cs"/>
                <w:noProof/>
                <w:rtl/>
              </w:rPr>
              <w:t xml:space="preserve">[2] </w:t>
            </w:r>
            <w:ins w:id="22466" w:author="Mohsen Jafarinejad" w:date="2019-05-11T08:22:00Z">
              <w:r w:rsidR="00E04A9E">
                <w:rPr>
                  <w:rFonts w:hint="cs"/>
                  <w:noProof/>
                  <w:rtl/>
                </w:rPr>
                <w:t xml:space="preserve"> </w:t>
              </w:r>
            </w:ins>
          </w:p>
        </w:tc>
        <w:tc>
          <w:tcPr>
            <w:tcW w:w="4393" w:type="pct"/>
            <w:hideMark/>
            <w:tcPrChange w:id="22467" w:author="Mohsen Jafarinejad" w:date="2019-05-11T08:23:00Z">
              <w:tcPr>
                <w:tcW w:w="0" w:type="auto"/>
                <w:hideMark/>
              </w:tcPr>
            </w:tcPrChange>
          </w:tcPr>
          <w:p w14:paraId="41A6AA1F" w14:textId="77777777" w:rsidR="00F81795" w:rsidRDefault="00F81795">
            <w:pPr>
              <w:pStyle w:val="Bibliography"/>
              <w:rPr>
                <w:rFonts w:eastAsiaTheme="minorEastAsia"/>
                <w:noProof/>
              </w:rPr>
            </w:pPr>
            <w:r>
              <w:rPr>
                <w:rFonts w:hint="cs"/>
                <w:noProof/>
                <w:rtl/>
              </w:rPr>
              <w:t>محمدتقی بهرامی</w:t>
            </w:r>
            <w:r>
              <w:rPr>
                <w:rFonts w:hint="cs"/>
                <w:noProof/>
              </w:rPr>
              <w:t>‌</w:t>
            </w:r>
            <w:r>
              <w:rPr>
                <w:rFonts w:hint="cs"/>
                <w:noProof/>
                <w:rtl/>
              </w:rPr>
              <w:t>پور,سیدمحمود ربیعی; مجتبی جعفریان, “بررسی انواع پیل</w:t>
            </w:r>
            <w:r>
              <w:rPr>
                <w:rFonts w:hint="cs"/>
                <w:noProof/>
              </w:rPr>
              <w:t>‌</w:t>
            </w:r>
            <w:r>
              <w:rPr>
                <w:rFonts w:hint="cs"/>
                <w:noProof/>
                <w:rtl/>
              </w:rPr>
              <w:t>های سوختی با نگرش مقایسه</w:t>
            </w:r>
            <w:r>
              <w:rPr>
                <w:rFonts w:hint="cs"/>
                <w:noProof/>
              </w:rPr>
              <w:t>‌</w:t>
            </w:r>
            <w:r>
              <w:rPr>
                <w:rFonts w:hint="cs"/>
                <w:noProof/>
                <w:rtl/>
              </w:rPr>
              <w:t>ای و کاربرد آن</w:t>
            </w:r>
            <w:r>
              <w:rPr>
                <w:rFonts w:hint="cs"/>
                <w:noProof/>
              </w:rPr>
              <w:t>‌</w:t>
            </w:r>
            <w:r>
              <w:rPr>
                <w:rFonts w:hint="cs"/>
                <w:noProof/>
                <w:rtl/>
              </w:rPr>
              <w:t xml:space="preserve">ها در صنایع نظامی,” در </w:t>
            </w:r>
            <w:r>
              <w:rPr>
                <w:rFonts w:hint="cs"/>
                <w:i/>
                <w:iCs/>
                <w:noProof/>
                <w:rtl/>
              </w:rPr>
              <w:t>اولین همایش انرژی</w:t>
            </w:r>
            <w:r>
              <w:rPr>
                <w:rFonts w:hint="cs"/>
                <w:i/>
                <w:iCs/>
                <w:noProof/>
              </w:rPr>
              <w:t>‌</w:t>
            </w:r>
            <w:r>
              <w:rPr>
                <w:rFonts w:hint="cs"/>
                <w:i/>
                <w:iCs/>
                <w:noProof/>
                <w:rtl/>
              </w:rPr>
              <w:t>های نو پاک</w:t>
            </w:r>
            <w:r>
              <w:rPr>
                <w:rFonts w:hint="cs"/>
                <w:noProof/>
                <w:rtl/>
              </w:rPr>
              <w:t xml:space="preserve">, 1391. </w:t>
            </w:r>
          </w:p>
        </w:tc>
      </w:tr>
      <w:tr w:rsidR="00F81795" w14:paraId="36F84656" w14:textId="77777777" w:rsidTr="00E04A9E">
        <w:trPr>
          <w:tblCellSpacing w:w="15" w:type="dxa"/>
          <w:trPrChange w:id="22468" w:author="Mohsen Jafarinejad" w:date="2019-05-11T08:23:00Z">
            <w:trPr>
              <w:tblCellSpacing w:w="15" w:type="dxa"/>
            </w:trPr>
          </w:trPrChange>
        </w:trPr>
        <w:tc>
          <w:tcPr>
            <w:tcW w:w="556" w:type="pct"/>
            <w:hideMark/>
            <w:tcPrChange w:id="22469" w:author="Mohsen Jafarinejad" w:date="2019-05-11T08:23:00Z">
              <w:tcPr>
                <w:tcW w:w="50" w:type="pct"/>
                <w:hideMark/>
              </w:tcPr>
            </w:tcPrChange>
          </w:tcPr>
          <w:p w14:paraId="771F058E" w14:textId="3E79136E" w:rsidR="00F81795" w:rsidRDefault="00F81795">
            <w:pPr>
              <w:pStyle w:val="Bibliography"/>
              <w:bidi w:val="0"/>
              <w:rPr>
                <w:rFonts w:eastAsiaTheme="minorEastAsia"/>
                <w:noProof/>
              </w:rPr>
            </w:pPr>
            <w:r>
              <w:rPr>
                <w:noProof/>
              </w:rPr>
              <w:t xml:space="preserve">[3] </w:t>
            </w:r>
            <w:ins w:id="22470" w:author="Mohsen Jafarinejad" w:date="2019-05-11T08:22:00Z">
              <w:r w:rsidR="00E04A9E">
                <w:rPr>
                  <w:noProof/>
                </w:rPr>
                <w:t xml:space="preserve"> </w:t>
              </w:r>
            </w:ins>
          </w:p>
        </w:tc>
        <w:tc>
          <w:tcPr>
            <w:tcW w:w="4393" w:type="pct"/>
            <w:hideMark/>
            <w:tcPrChange w:id="22471" w:author="Mohsen Jafarinejad" w:date="2019-05-11T08:23:00Z">
              <w:tcPr>
                <w:tcW w:w="0" w:type="auto"/>
                <w:hideMark/>
              </w:tcPr>
            </w:tcPrChange>
          </w:tcPr>
          <w:p w14:paraId="7C251DE1" w14:textId="77777777" w:rsidR="00F81795" w:rsidRDefault="00F81795">
            <w:pPr>
              <w:pStyle w:val="Bibliography"/>
              <w:bidi w:val="0"/>
              <w:rPr>
                <w:rFonts w:eastAsiaTheme="minorEastAsia"/>
                <w:noProof/>
              </w:rPr>
            </w:pPr>
            <w:r>
              <w:rPr>
                <w:noProof/>
              </w:rPr>
              <w:t xml:space="preserve">M. Johan, "Recent developments in microbial fuel cells: A review Article," </w:t>
            </w:r>
            <w:r>
              <w:rPr>
                <w:i/>
                <w:iCs/>
                <w:noProof/>
              </w:rPr>
              <w:t xml:space="preserve">In Journal of scientific and industrial research, </w:t>
            </w:r>
            <w:r>
              <w:rPr>
                <w:noProof/>
              </w:rPr>
              <w:t xml:space="preserve">vol. 23, pp. 48-53, 2010. </w:t>
            </w:r>
          </w:p>
        </w:tc>
      </w:tr>
      <w:tr w:rsidR="00F81795" w14:paraId="0A22C0CD" w14:textId="77777777" w:rsidTr="00E04A9E">
        <w:trPr>
          <w:tblCellSpacing w:w="15" w:type="dxa"/>
          <w:trPrChange w:id="22472" w:author="Mohsen Jafarinejad" w:date="2019-05-11T08:23:00Z">
            <w:trPr>
              <w:tblCellSpacing w:w="15" w:type="dxa"/>
            </w:trPr>
          </w:trPrChange>
        </w:trPr>
        <w:tc>
          <w:tcPr>
            <w:tcW w:w="556" w:type="pct"/>
            <w:hideMark/>
            <w:tcPrChange w:id="22473" w:author="Mohsen Jafarinejad" w:date="2019-05-11T08:23:00Z">
              <w:tcPr>
                <w:tcW w:w="50" w:type="pct"/>
                <w:hideMark/>
              </w:tcPr>
            </w:tcPrChange>
          </w:tcPr>
          <w:p w14:paraId="6DAF25FC" w14:textId="77777777" w:rsidR="00F81795" w:rsidRDefault="00F81795">
            <w:pPr>
              <w:pStyle w:val="Bibliography"/>
              <w:bidi w:val="0"/>
              <w:rPr>
                <w:rFonts w:eastAsiaTheme="minorEastAsia"/>
                <w:noProof/>
              </w:rPr>
            </w:pPr>
            <w:r>
              <w:rPr>
                <w:noProof/>
              </w:rPr>
              <w:t xml:space="preserve">[4] </w:t>
            </w:r>
          </w:p>
        </w:tc>
        <w:tc>
          <w:tcPr>
            <w:tcW w:w="4393" w:type="pct"/>
            <w:hideMark/>
            <w:tcPrChange w:id="22474" w:author="Mohsen Jafarinejad" w:date="2019-05-11T08:23:00Z">
              <w:tcPr>
                <w:tcW w:w="0" w:type="auto"/>
                <w:hideMark/>
              </w:tcPr>
            </w:tcPrChange>
          </w:tcPr>
          <w:p w14:paraId="73511F18" w14:textId="77777777" w:rsidR="00F81795" w:rsidRDefault="00F81795">
            <w:pPr>
              <w:pStyle w:val="Bibliography"/>
              <w:bidi w:val="0"/>
              <w:rPr>
                <w:rFonts w:eastAsiaTheme="minorEastAsia"/>
                <w:noProof/>
              </w:rPr>
            </w:pPr>
            <w:r>
              <w:rPr>
                <w:noProof/>
              </w:rPr>
              <w:t xml:space="preserve">B. Kim, H. Park, H. Kim, G. Kim, I. Chang, J. Lee and N. Phung, "Enrichment of microbial community generating electricity using a fuel-cell-type electrochemical cell," </w:t>
            </w:r>
            <w:r>
              <w:rPr>
                <w:i/>
                <w:iCs/>
                <w:noProof/>
              </w:rPr>
              <w:t xml:space="preserve">App. Microbiol and Biotechnol, </w:t>
            </w:r>
            <w:r>
              <w:rPr>
                <w:noProof/>
              </w:rPr>
              <w:t xml:space="preserve">vol. 63, pp. 672-681, 2004. </w:t>
            </w:r>
          </w:p>
        </w:tc>
      </w:tr>
      <w:tr w:rsidR="00F81795" w14:paraId="5C8CE7B3" w14:textId="77777777" w:rsidTr="00E04A9E">
        <w:trPr>
          <w:tblCellSpacing w:w="15" w:type="dxa"/>
          <w:trPrChange w:id="22475" w:author="Mohsen Jafarinejad" w:date="2019-05-11T08:23:00Z">
            <w:trPr>
              <w:tblCellSpacing w:w="15" w:type="dxa"/>
            </w:trPr>
          </w:trPrChange>
        </w:trPr>
        <w:tc>
          <w:tcPr>
            <w:tcW w:w="556" w:type="pct"/>
            <w:hideMark/>
            <w:tcPrChange w:id="22476" w:author="Mohsen Jafarinejad" w:date="2019-05-11T08:23:00Z">
              <w:tcPr>
                <w:tcW w:w="50" w:type="pct"/>
                <w:hideMark/>
              </w:tcPr>
            </w:tcPrChange>
          </w:tcPr>
          <w:p w14:paraId="724B2D4B" w14:textId="77777777" w:rsidR="00F81795" w:rsidRDefault="00F81795">
            <w:pPr>
              <w:pStyle w:val="Bibliography"/>
              <w:bidi w:val="0"/>
              <w:rPr>
                <w:rFonts w:eastAsiaTheme="minorEastAsia"/>
                <w:noProof/>
              </w:rPr>
            </w:pPr>
            <w:r>
              <w:rPr>
                <w:noProof/>
              </w:rPr>
              <w:t xml:space="preserve">[5] </w:t>
            </w:r>
          </w:p>
        </w:tc>
        <w:tc>
          <w:tcPr>
            <w:tcW w:w="4393" w:type="pct"/>
            <w:hideMark/>
            <w:tcPrChange w:id="22477" w:author="Mohsen Jafarinejad" w:date="2019-05-11T08:23:00Z">
              <w:tcPr>
                <w:tcW w:w="0" w:type="auto"/>
                <w:hideMark/>
              </w:tcPr>
            </w:tcPrChange>
          </w:tcPr>
          <w:p w14:paraId="4915989F" w14:textId="77777777" w:rsidR="00F81795" w:rsidRDefault="00F81795">
            <w:pPr>
              <w:pStyle w:val="Bibliography"/>
              <w:bidi w:val="0"/>
              <w:rPr>
                <w:rFonts w:eastAsiaTheme="minorEastAsia"/>
                <w:noProof/>
              </w:rPr>
            </w:pPr>
            <w:r>
              <w:rPr>
                <w:noProof/>
              </w:rPr>
              <w:t xml:space="preserve">P. e. a. Aelterman, "Continuous electricity generation at high voltages and currents using stacked microbial fuel cells. 40(10):3388–3394," </w:t>
            </w:r>
            <w:r>
              <w:rPr>
                <w:i/>
                <w:iCs/>
                <w:noProof/>
              </w:rPr>
              <w:t xml:space="preserve">Environ Sci Technol, </w:t>
            </w:r>
            <w:r>
              <w:rPr>
                <w:noProof/>
              </w:rPr>
              <w:t xml:space="preserve">vol. 40, no. 10, p. 3388–3394, 2006. </w:t>
            </w:r>
          </w:p>
        </w:tc>
      </w:tr>
      <w:tr w:rsidR="00F81795" w14:paraId="0A94CD4A" w14:textId="77777777" w:rsidTr="00E04A9E">
        <w:trPr>
          <w:tblCellSpacing w:w="15" w:type="dxa"/>
          <w:trPrChange w:id="22478" w:author="Mohsen Jafarinejad" w:date="2019-05-11T08:23:00Z">
            <w:trPr>
              <w:tblCellSpacing w:w="15" w:type="dxa"/>
            </w:trPr>
          </w:trPrChange>
        </w:trPr>
        <w:tc>
          <w:tcPr>
            <w:tcW w:w="556" w:type="pct"/>
            <w:hideMark/>
            <w:tcPrChange w:id="22479" w:author="Mohsen Jafarinejad" w:date="2019-05-11T08:23:00Z">
              <w:tcPr>
                <w:tcW w:w="50" w:type="pct"/>
                <w:hideMark/>
              </w:tcPr>
            </w:tcPrChange>
          </w:tcPr>
          <w:p w14:paraId="24A192FF" w14:textId="77777777" w:rsidR="00F81795" w:rsidRDefault="00F81795">
            <w:pPr>
              <w:pStyle w:val="Bibliography"/>
              <w:bidi w:val="0"/>
              <w:rPr>
                <w:rFonts w:eastAsiaTheme="minorEastAsia"/>
                <w:noProof/>
              </w:rPr>
            </w:pPr>
            <w:r>
              <w:rPr>
                <w:noProof/>
              </w:rPr>
              <w:t xml:space="preserve">[6] </w:t>
            </w:r>
          </w:p>
        </w:tc>
        <w:tc>
          <w:tcPr>
            <w:tcW w:w="4393" w:type="pct"/>
            <w:hideMark/>
            <w:tcPrChange w:id="22480" w:author="Mohsen Jafarinejad" w:date="2019-05-11T08:23:00Z">
              <w:tcPr>
                <w:tcW w:w="0" w:type="auto"/>
                <w:hideMark/>
              </w:tcPr>
            </w:tcPrChange>
          </w:tcPr>
          <w:p w14:paraId="659119B9" w14:textId="77777777" w:rsidR="00F81795" w:rsidRDefault="00F81795">
            <w:pPr>
              <w:pStyle w:val="Bibliography"/>
              <w:bidi w:val="0"/>
              <w:rPr>
                <w:rFonts w:eastAsiaTheme="minorEastAsia"/>
                <w:noProof/>
              </w:rPr>
            </w:pPr>
            <w:r>
              <w:rPr>
                <w:noProof/>
              </w:rPr>
              <w:t xml:space="preserve">J. J. G. G. K. M. K. H. C. B. Chang I, "Continuous determination of biochemical oxygen demand using microbial fuel cell type biosensor," </w:t>
            </w:r>
            <w:r>
              <w:rPr>
                <w:i/>
                <w:iCs/>
                <w:noProof/>
              </w:rPr>
              <w:t xml:space="preserve">Biosens, </w:t>
            </w:r>
            <w:r>
              <w:rPr>
                <w:noProof/>
              </w:rPr>
              <w:t xml:space="preserve">vol. 19, pp. 607-613, 2004. </w:t>
            </w:r>
          </w:p>
        </w:tc>
      </w:tr>
      <w:tr w:rsidR="00F81795" w14:paraId="2769989C" w14:textId="77777777" w:rsidTr="00E04A9E">
        <w:trPr>
          <w:tblCellSpacing w:w="15" w:type="dxa"/>
          <w:trPrChange w:id="22481" w:author="Mohsen Jafarinejad" w:date="2019-05-11T08:23:00Z">
            <w:trPr>
              <w:tblCellSpacing w:w="15" w:type="dxa"/>
            </w:trPr>
          </w:trPrChange>
        </w:trPr>
        <w:tc>
          <w:tcPr>
            <w:tcW w:w="556" w:type="pct"/>
            <w:hideMark/>
            <w:tcPrChange w:id="22482" w:author="Mohsen Jafarinejad" w:date="2019-05-11T08:23:00Z">
              <w:tcPr>
                <w:tcW w:w="50" w:type="pct"/>
                <w:hideMark/>
              </w:tcPr>
            </w:tcPrChange>
          </w:tcPr>
          <w:p w14:paraId="099445C3" w14:textId="77777777" w:rsidR="00F81795" w:rsidRDefault="00F81795">
            <w:pPr>
              <w:pStyle w:val="Bibliography"/>
              <w:bidi w:val="0"/>
              <w:rPr>
                <w:rFonts w:eastAsiaTheme="minorEastAsia"/>
                <w:noProof/>
              </w:rPr>
            </w:pPr>
            <w:r>
              <w:rPr>
                <w:noProof/>
              </w:rPr>
              <w:t xml:space="preserve">[7] </w:t>
            </w:r>
          </w:p>
        </w:tc>
        <w:tc>
          <w:tcPr>
            <w:tcW w:w="4393" w:type="pct"/>
            <w:hideMark/>
            <w:tcPrChange w:id="22483" w:author="Mohsen Jafarinejad" w:date="2019-05-11T08:23:00Z">
              <w:tcPr>
                <w:tcW w:w="0" w:type="auto"/>
                <w:hideMark/>
              </w:tcPr>
            </w:tcPrChange>
          </w:tcPr>
          <w:p w14:paraId="1844EDF5" w14:textId="77777777" w:rsidR="00F81795" w:rsidRDefault="00F81795">
            <w:pPr>
              <w:pStyle w:val="Bibliography"/>
              <w:bidi w:val="0"/>
              <w:rPr>
                <w:rFonts w:eastAsiaTheme="minorEastAsia"/>
                <w:noProof/>
              </w:rPr>
            </w:pPr>
            <w:r>
              <w:rPr>
                <w:noProof/>
              </w:rPr>
              <w:t xml:space="preserve">G. S. a. Z. T.A, "Polymer electrolyte fuel cell," </w:t>
            </w:r>
            <w:r>
              <w:rPr>
                <w:i/>
                <w:iCs/>
                <w:noProof/>
              </w:rPr>
              <w:t xml:space="preserve">Adv. Electrochem.Sci, </w:t>
            </w:r>
            <w:r>
              <w:rPr>
                <w:noProof/>
              </w:rPr>
              <w:t xml:space="preserve">vol. 5, pp. 195-301, 1997. </w:t>
            </w:r>
          </w:p>
        </w:tc>
      </w:tr>
      <w:tr w:rsidR="00F81795" w14:paraId="4E663E2F" w14:textId="77777777" w:rsidTr="00E04A9E">
        <w:trPr>
          <w:tblCellSpacing w:w="15" w:type="dxa"/>
          <w:trPrChange w:id="22484" w:author="Mohsen Jafarinejad" w:date="2019-05-11T08:23:00Z">
            <w:trPr>
              <w:tblCellSpacing w:w="15" w:type="dxa"/>
            </w:trPr>
          </w:trPrChange>
        </w:trPr>
        <w:tc>
          <w:tcPr>
            <w:tcW w:w="556" w:type="pct"/>
            <w:hideMark/>
            <w:tcPrChange w:id="22485" w:author="Mohsen Jafarinejad" w:date="2019-05-11T08:23:00Z">
              <w:tcPr>
                <w:tcW w:w="50" w:type="pct"/>
                <w:hideMark/>
              </w:tcPr>
            </w:tcPrChange>
          </w:tcPr>
          <w:p w14:paraId="191072E3" w14:textId="77777777" w:rsidR="00F81795" w:rsidRDefault="00F81795">
            <w:pPr>
              <w:pStyle w:val="Bibliography"/>
              <w:bidi w:val="0"/>
              <w:rPr>
                <w:rFonts w:eastAsiaTheme="minorEastAsia"/>
                <w:noProof/>
              </w:rPr>
            </w:pPr>
            <w:r>
              <w:rPr>
                <w:noProof/>
              </w:rPr>
              <w:t xml:space="preserve">[8] </w:t>
            </w:r>
          </w:p>
        </w:tc>
        <w:tc>
          <w:tcPr>
            <w:tcW w:w="4393" w:type="pct"/>
            <w:hideMark/>
            <w:tcPrChange w:id="22486" w:author="Mohsen Jafarinejad" w:date="2019-05-11T08:23:00Z">
              <w:tcPr>
                <w:tcW w:w="0" w:type="auto"/>
                <w:hideMark/>
              </w:tcPr>
            </w:tcPrChange>
          </w:tcPr>
          <w:p w14:paraId="27143C9E" w14:textId="77777777" w:rsidR="00F81795" w:rsidRDefault="00F81795">
            <w:pPr>
              <w:pStyle w:val="Bibliography"/>
              <w:bidi w:val="0"/>
              <w:rPr>
                <w:rFonts w:eastAsiaTheme="minorEastAsia"/>
                <w:noProof/>
              </w:rPr>
            </w:pPr>
            <w:r>
              <w:rPr>
                <w:noProof/>
              </w:rPr>
              <w:t xml:space="preserve">D. Bond, D. Holmes, L. Tender and D. Lovley, "Electrode-reducing microorganisms that harvest energy from marine sediments," </w:t>
            </w:r>
            <w:r>
              <w:rPr>
                <w:i/>
                <w:iCs/>
                <w:noProof/>
              </w:rPr>
              <w:t xml:space="preserve">Science, </w:t>
            </w:r>
            <w:r>
              <w:rPr>
                <w:noProof/>
              </w:rPr>
              <w:t xml:space="preserve">vol. 298, pp. 483-485, 2002. </w:t>
            </w:r>
          </w:p>
        </w:tc>
      </w:tr>
      <w:tr w:rsidR="00F81795" w14:paraId="27B77AD1" w14:textId="77777777" w:rsidTr="00E04A9E">
        <w:trPr>
          <w:tblCellSpacing w:w="15" w:type="dxa"/>
          <w:trPrChange w:id="22487" w:author="Mohsen Jafarinejad" w:date="2019-05-11T08:23:00Z">
            <w:trPr>
              <w:tblCellSpacing w:w="15" w:type="dxa"/>
            </w:trPr>
          </w:trPrChange>
        </w:trPr>
        <w:tc>
          <w:tcPr>
            <w:tcW w:w="556" w:type="pct"/>
            <w:hideMark/>
            <w:tcPrChange w:id="22488" w:author="Mohsen Jafarinejad" w:date="2019-05-11T08:23:00Z">
              <w:tcPr>
                <w:tcW w:w="50" w:type="pct"/>
                <w:hideMark/>
              </w:tcPr>
            </w:tcPrChange>
          </w:tcPr>
          <w:p w14:paraId="436C612C" w14:textId="77777777" w:rsidR="00F81795" w:rsidRDefault="00F81795">
            <w:pPr>
              <w:pStyle w:val="Bibliography"/>
              <w:bidi w:val="0"/>
              <w:rPr>
                <w:rFonts w:eastAsiaTheme="minorEastAsia"/>
                <w:noProof/>
              </w:rPr>
            </w:pPr>
            <w:r>
              <w:rPr>
                <w:noProof/>
              </w:rPr>
              <w:t xml:space="preserve">[9] </w:t>
            </w:r>
          </w:p>
        </w:tc>
        <w:tc>
          <w:tcPr>
            <w:tcW w:w="4393" w:type="pct"/>
            <w:hideMark/>
            <w:tcPrChange w:id="22489" w:author="Mohsen Jafarinejad" w:date="2019-05-11T08:23:00Z">
              <w:tcPr>
                <w:tcW w:w="0" w:type="auto"/>
                <w:hideMark/>
              </w:tcPr>
            </w:tcPrChange>
          </w:tcPr>
          <w:p w14:paraId="2FD8B57E" w14:textId="77777777" w:rsidR="00F81795" w:rsidRDefault="00F81795">
            <w:pPr>
              <w:pStyle w:val="Bibliography"/>
              <w:bidi w:val="0"/>
              <w:rPr>
                <w:rFonts w:eastAsiaTheme="minorEastAsia"/>
                <w:noProof/>
              </w:rPr>
            </w:pPr>
            <w:r>
              <w:rPr>
                <w:noProof/>
              </w:rPr>
              <w:t xml:space="preserve">K. Rabaey, N. Boon, S. Siciliano and M. Verhaege, "Biofuel cells select for microbial consortia that self-mediate electron transfer," </w:t>
            </w:r>
            <w:r>
              <w:rPr>
                <w:i/>
                <w:iCs/>
                <w:noProof/>
              </w:rPr>
              <w:lastRenderedPageBreak/>
              <w:t xml:space="preserve">Appl. Environ. Microbiol, </w:t>
            </w:r>
            <w:r>
              <w:rPr>
                <w:noProof/>
              </w:rPr>
              <w:t xml:space="preserve">vol. 70, pp. 5373-5382, 2004. </w:t>
            </w:r>
          </w:p>
        </w:tc>
      </w:tr>
      <w:tr w:rsidR="00F81795" w14:paraId="385CCDCD" w14:textId="77777777" w:rsidTr="00E04A9E">
        <w:trPr>
          <w:tblCellSpacing w:w="15" w:type="dxa"/>
          <w:trPrChange w:id="22490" w:author="Mohsen Jafarinejad" w:date="2019-05-11T08:23:00Z">
            <w:trPr>
              <w:tblCellSpacing w:w="15" w:type="dxa"/>
            </w:trPr>
          </w:trPrChange>
        </w:trPr>
        <w:tc>
          <w:tcPr>
            <w:tcW w:w="556" w:type="pct"/>
            <w:hideMark/>
            <w:tcPrChange w:id="22491" w:author="Mohsen Jafarinejad" w:date="2019-05-11T08:23:00Z">
              <w:tcPr>
                <w:tcW w:w="50" w:type="pct"/>
                <w:hideMark/>
              </w:tcPr>
            </w:tcPrChange>
          </w:tcPr>
          <w:p w14:paraId="44EF67D0" w14:textId="77777777" w:rsidR="00F81795" w:rsidRDefault="00F81795">
            <w:pPr>
              <w:pStyle w:val="Bibliography"/>
              <w:bidi w:val="0"/>
              <w:rPr>
                <w:rFonts w:eastAsiaTheme="minorEastAsia"/>
                <w:noProof/>
              </w:rPr>
            </w:pPr>
            <w:r>
              <w:rPr>
                <w:noProof/>
              </w:rPr>
              <w:lastRenderedPageBreak/>
              <w:t xml:space="preserve">[10] </w:t>
            </w:r>
          </w:p>
        </w:tc>
        <w:tc>
          <w:tcPr>
            <w:tcW w:w="4393" w:type="pct"/>
            <w:hideMark/>
            <w:tcPrChange w:id="22492" w:author="Mohsen Jafarinejad" w:date="2019-05-11T08:23:00Z">
              <w:tcPr>
                <w:tcW w:w="0" w:type="auto"/>
                <w:hideMark/>
              </w:tcPr>
            </w:tcPrChange>
          </w:tcPr>
          <w:p w14:paraId="2F6E5FC5" w14:textId="77777777" w:rsidR="00F81795" w:rsidRDefault="00F81795">
            <w:pPr>
              <w:pStyle w:val="Bibliography"/>
              <w:bidi w:val="0"/>
              <w:rPr>
                <w:rFonts w:eastAsiaTheme="minorEastAsia"/>
                <w:noProof/>
              </w:rPr>
            </w:pPr>
            <w:r>
              <w:rPr>
                <w:noProof/>
              </w:rPr>
              <w:t xml:space="preserve">S. Freguia, K. Rabaey, Z. Yuan and J. Keller, "Syntrophic processes drive the conversion of glucose in microbial fuel cell anodes," </w:t>
            </w:r>
            <w:r>
              <w:rPr>
                <w:i/>
                <w:iCs/>
                <w:noProof/>
              </w:rPr>
              <w:t xml:space="preserve">Environ. Sci. Technol, </w:t>
            </w:r>
            <w:r>
              <w:rPr>
                <w:noProof/>
              </w:rPr>
              <w:t xml:space="preserve">vol. 42, pp. 7937-7943, 2008. </w:t>
            </w:r>
          </w:p>
        </w:tc>
      </w:tr>
      <w:tr w:rsidR="00F81795" w14:paraId="719CBFDE" w14:textId="77777777" w:rsidTr="00E04A9E">
        <w:trPr>
          <w:tblCellSpacing w:w="15" w:type="dxa"/>
          <w:trPrChange w:id="22493" w:author="Mohsen Jafarinejad" w:date="2019-05-11T08:23:00Z">
            <w:trPr>
              <w:tblCellSpacing w:w="15" w:type="dxa"/>
            </w:trPr>
          </w:trPrChange>
        </w:trPr>
        <w:tc>
          <w:tcPr>
            <w:tcW w:w="556" w:type="pct"/>
            <w:hideMark/>
            <w:tcPrChange w:id="22494" w:author="Mohsen Jafarinejad" w:date="2019-05-11T08:23:00Z">
              <w:tcPr>
                <w:tcW w:w="50" w:type="pct"/>
                <w:hideMark/>
              </w:tcPr>
            </w:tcPrChange>
          </w:tcPr>
          <w:p w14:paraId="5B500504" w14:textId="77777777" w:rsidR="00F81795" w:rsidRDefault="00F81795">
            <w:pPr>
              <w:pStyle w:val="Bibliography"/>
              <w:bidi w:val="0"/>
              <w:rPr>
                <w:rFonts w:eastAsiaTheme="minorEastAsia"/>
                <w:noProof/>
              </w:rPr>
            </w:pPr>
            <w:r>
              <w:rPr>
                <w:noProof/>
              </w:rPr>
              <w:t xml:space="preserve">[11] </w:t>
            </w:r>
          </w:p>
        </w:tc>
        <w:tc>
          <w:tcPr>
            <w:tcW w:w="4393" w:type="pct"/>
            <w:hideMark/>
            <w:tcPrChange w:id="22495" w:author="Mohsen Jafarinejad" w:date="2019-05-11T08:23:00Z">
              <w:tcPr>
                <w:tcW w:w="0" w:type="auto"/>
                <w:hideMark/>
              </w:tcPr>
            </w:tcPrChange>
          </w:tcPr>
          <w:p w14:paraId="27DD5899" w14:textId="77777777" w:rsidR="00F81795" w:rsidRDefault="00F81795">
            <w:pPr>
              <w:pStyle w:val="Bibliography"/>
              <w:bidi w:val="0"/>
              <w:rPr>
                <w:rFonts w:eastAsiaTheme="minorEastAsia"/>
                <w:noProof/>
              </w:rPr>
            </w:pPr>
            <w:r>
              <w:rPr>
                <w:noProof/>
              </w:rPr>
              <w:t xml:space="preserve">H. Lee, P. Parameswaran, A. Kato-Marcus, C. Torres and B. Rittmann, "Evaluation of energy-conversion efficiencies in microbial fuel cells (MFCs) utilizing fermentable and non-fermentable substrates," </w:t>
            </w:r>
            <w:r>
              <w:rPr>
                <w:i/>
                <w:iCs/>
                <w:noProof/>
              </w:rPr>
              <w:t xml:space="preserve">Water Res, </w:t>
            </w:r>
            <w:r>
              <w:rPr>
                <w:noProof/>
              </w:rPr>
              <w:t xml:space="preserve">vol. 42, pp. 1501-1510, 2008. </w:t>
            </w:r>
          </w:p>
        </w:tc>
      </w:tr>
      <w:tr w:rsidR="00F81795" w14:paraId="6D9739EC" w14:textId="77777777" w:rsidTr="00E04A9E">
        <w:trPr>
          <w:tblCellSpacing w:w="15" w:type="dxa"/>
          <w:trPrChange w:id="22496" w:author="Mohsen Jafarinejad" w:date="2019-05-11T08:23:00Z">
            <w:trPr>
              <w:tblCellSpacing w:w="15" w:type="dxa"/>
            </w:trPr>
          </w:trPrChange>
        </w:trPr>
        <w:tc>
          <w:tcPr>
            <w:tcW w:w="556" w:type="pct"/>
            <w:hideMark/>
            <w:tcPrChange w:id="22497" w:author="Mohsen Jafarinejad" w:date="2019-05-11T08:23:00Z">
              <w:tcPr>
                <w:tcW w:w="50" w:type="pct"/>
                <w:hideMark/>
              </w:tcPr>
            </w:tcPrChange>
          </w:tcPr>
          <w:p w14:paraId="2579A322" w14:textId="77777777" w:rsidR="00F81795" w:rsidRDefault="00F81795">
            <w:pPr>
              <w:pStyle w:val="Bibliography"/>
              <w:bidi w:val="0"/>
              <w:rPr>
                <w:rFonts w:eastAsiaTheme="minorEastAsia"/>
                <w:noProof/>
              </w:rPr>
            </w:pPr>
            <w:r>
              <w:rPr>
                <w:noProof/>
              </w:rPr>
              <w:t xml:space="preserve">[12] </w:t>
            </w:r>
          </w:p>
        </w:tc>
        <w:tc>
          <w:tcPr>
            <w:tcW w:w="4393" w:type="pct"/>
            <w:hideMark/>
            <w:tcPrChange w:id="22498" w:author="Mohsen Jafarinejad" w:date="2019-05-11T08:23:00Z">
              <w:tcPr>
                <w:tcW w:w="0" w:type="auto"/>
                <w:hideMark/>
              </w:tcPr>
            </w:tcPrChange>
          </w:tcPr>
          <w:p w14:paraId="46741004" w14:textId="77777777" w:rsidR="00F81795" w:rsidRDefault="00F81795">
            <w:pPr>
              <w:pStyle w:val="Bibliography"/>
              <w:bidi w:val="0"/>
              <w:rPr>
                <w:rFonts w:eastAsiaTheme="minorEastAsia"/>
                <w:noProof/>
              </w:rPr>
            </w:pPr>
            <w:r>
              <w:rPr>
                <w:noProof/>
              </w:rPr>
              <w:t xml:space="preserve">M. Lanthier, K. Gregory and D. Lovley, "Growth with high planktonic biomass in Shewanella oneidensis fuel cells," </w:t>
            </w:r>
            <w:r>
              <w:rPr>
                <w:i/>
                <w:iCs/>
                <w:noProof/>
              </w:rPr>
              <w:t xml:space="preserve">FEMS Microbiol. Lett, </w:t>
            </w:r>
            <w:r>
              <w:rPr>
                <w:noProof/>
              </w:rPr>
              <w:t xml:space="preserve">vol. 278, pp. 29-35, 2008. </w:t>
            </w:r>
          </w:p>
        </w:tc>
      </w:tr>
      <w:tr w:rsidR="00F81795" w14:paraId="0544DA98" w14:textId="77777777" w:rsidTr="00E04A9E">
        <w:trPr>
          <w:tblCellSpacing w:w="15" w:type="dxa"/>
          <w:trPrChange w:id="22499" w:author="Mohsen Jafarinejad" w:date="2019-05-11T08:23:00Z">
            <w:trPr>
              <w:tblCellSpacing w:w="15" w:type="dxa"/>
            </w:trPr>
          </w:trPrChange>
        </w:trPr>
        <w:tc>
          <w:tcPr>
            <w:tcW w:w="556" w:type="pct"/>
            <w:hideMark/>
            <w:tcPrChange w:id="22500" w:author="Mohsen Jafarinejad" w:date="2019-05-11T08:23:00Z">
              <w:tcPr>
                <w:tcW w:w="50" w:type="pct"/>
                <w:hideMark/>
              </w:tcPr>
            </w:tcPrChange>
          </w:tcPr>
          <w:p w14:paraId="5D961615" w14:textId="77777777" w:rsidR="00F81795" w:rsidRDefault="00F81795">
            <w:pPr>
              <w:pStyle w:val="Bibliography"/>
              <w:bidi w:val="0"/>
              <w:rPr>
                <w:rFonts w:eastAsiaTheme="minorEastAsia"/>
                <w:noProof/>
              </w:rPr>
            </w:pPr>
            <w:r>
              <w:rPr>
                <w:noProof/>
              </w:rPr>
              <w:t xml:space="preserve">[13] </w:t>
            </w:r>
          </w:p>
        </w:tc>
        <w:tc>
          <w:tcPr>
            <w:tcW w:w="4393" w:type="pct"/>
            <w:hideMark/>
            <w:tcPrChange w:id="22501" w:author="Mohsen Jafarinejad" w:date="2019-05-11T08:23:00Z">
              <w:tcPr>
                <w:tcW w:w="0" w:type="auto"/>
                <w:hideMark/>
              </w:tcPr>
            </w:tcPrChange>
          </w:tcPr>
          <w:p w14:paraId="61DA0D80" w14:textId="77777777" w:rsidR="00F81795" w:rsidRDefault="00F81795">
            <w:pPr>
              <w:pStyle w:val="Bibliography"/>
              <w:bidi w:val="0"/>
              <w:rPr>
                <w:rFonts w:eastAsiaTheme="minorEastAsia"/>
                <w:noProof/>
              </w:rPr>
            </w:pPr>
            <w:r>
              <w:rPr>
                <w:noProof/>
              </w:rPr>
              <w:t xml:space="preserve">D. Bond and D. Lovley, "Evidence for Involvement of an Electron Shuttle in Electricity Generation by Geothrix fermentans," </w:t>
            </w:r>
            <w:r>
              <w:rPr>
                <w:i/>
                <w:iCs/>
                <w:noProof/>
              </w:rPr>
              <w:t xml:space="preserve">Appl. Environ. Microbiol, </w:t>
            </w:r>
            <w:r>
              <w:rPr>
                <w:noProof/>
              </w:rPr>
              <w:t xml:space="preserve">vol. 71, pp. 2186-2189, 2005. </w:t>
            </w:r>
          </w:p>
        </w:tc>
      </w:tr>
      <w:tr w:rsidR="00F81795" w14:paraId="6DBB8EA1" w14:textId="77777777" w:rsidTr="00E04A9E">
        <w:trPr>
          <w:tblCellSpacing w:w="15" w:type="dxa"/>
          <w:trPrChange w:id="22502" w:author="Mohsen Jafarinejad" w:date="2019-05-11T08:23:00Z">
            <w:trPr>
              <w:tblCellSpacing w:w="15" w:type="dxa"/>
            </w:trPr>
          </w:trPrChange>
        </w:trPr>
        <w:tc>
          <w:tcPr>
            <w:tcW w:w="556" w:type="pct"/>
            <w:hideMark/>
            <w:tcPrChange w:id="22503" w:author="Mohsen Jafarinejad" w:date="2019-05-11T08:23:00Z">
              <w:tcPr>
                <w:tcW w:w="50" w:type="pct"/>
                <w:hideMark/>
              </w:tcPr>
            </w:tcPrChange>
          </w:tcPr>
          <w:p w14:paraId="3D82ACB2" w14:textId="77777777" w:rsidR="00F81795" w:rsidRDefault="00F81795">
            <w:pPr>
              <w:pStyle w:val="Bibliography"/>
              <w:bidi w:val="0"/>
              <w:rPr>
                <w:rFonts w:eastAsiaTheme="minorEastAsia"/>
                <w:noProof/>
              </w:rPr>
            </w:pPr>
            <w:r>
              <w:rPr>
                <w:noProof/>
              </w:rPr>
              <w:t xml:space="preserve">[14] </w:t>
            </w:r>
          </w:p>
        </w:tc>
        <w:tc>
          <w:tcPr>
            <w:tcW w:w="4393" w:type="pct"/>
            <w:hideMark/>
            <w:tcPrChange w:id="22504" w:author="Mohsen Jafarinejad" w:date="2019-05-11T08:23:00Z">
              <w:tcPr>
                <w:tcW w:w="0" w:type="auto"/>
                <w:hideMark/>
              </w:tcPr>
            </w:tcPrChange>
          </w:tcPr>
          <w:p w14:paraId="5927FA56" w14:textId="77777777" w:rsidR="00F81795" w:rsidRDefault="00F81795">
            <w:pPr>
              <w:pStyle w:val="Bibliography"/>
              <w:bidi w:val="0"/>
              <w:rPr>
                <w:rFonts w:eastAsiaTheme="minorEastAsia"/>
                <w:noProof/>
              </w:rPr>
            </w:pPr>
            <w:r>
              <w:rPr>
                <w:noProof/>
              </w:rPr>
              <w:t xml:space="preserve">D. Lovley, "Bug juice: harvesting electricity with microorganisms," </w:t>
            </w:r>
            <w:r>
              <w:rPr>
                <w:i/>
                <w:iCs/>
                <w:noProof/>
              </w:rPr>
              <w:t xml:space="preserve">Nature Rev. Microbiol, </w:t>
            </w:r>
            <w:r>
              <w:rPr>
                <w:noProof/>
              </w:rPr>
              <w:t xml:space="preserve">Vols. 497-508, p. 4, 2006. </w:t>
            </w:r>
          </w:p>
        </w:tc>
      </w:tr>
      <w:tr w:rsidR="00F81795" w14:paraId="59248DCB" w14:textId="77777777" w:rsidTr="00E04A9E">
        <w:trPr>
          <w:tblCellSpacing w:w="15" w:type="dxa"/>
          <w:trPrChange w:id="22505" w:author="Mohsen Jafarinejad" w:date="2019-05-11T08:23:00Z">
            <w:trPr>
              <w:tblCellSpacing w:w="15" w:type="dxa"/>
            </w:trPr>
          </w:trPrChange>
        </w:trPr>
        <w:tc>
          <w:tcPr>
            <w:tcW w:w="556" w:type="pct"/>
            <w:hideMark/>
            <w:tcPrChange w:id="22506" w:author="Mohsen Jafarinejad" w:date="2019-05-11T08:23:00Z">
              <w:tcPr>
                <w:tcW w:w="50" w:type="pct"/>
                <w:hideMark/>
              </w:tcPr>
            </w:tcPrChange>
          </w:tcPr>
          <w:p w14:paraId="4F5BAB13" w14:textId="77777777" w:rsidR="00F81795" w:rsidRDefault="00F81795">
            <w:pPr>
              <w:pStyle w:val="Bibliography"/>
              <w:bidi w:val="0"/>
              <w:rPr>
                <w:rFonts w:eastAsiaTheme="minorEastAsia"/>
                <w:noProof/>
              </w:rPr>
            </w:pPr>
            <w:r>
              <w:rPr>
                <w:noProof/>
              </w:rPr>
              <w:t xml:space="preserve">[15] </w:t>
            </w:r>
          </w:p>
        </w:tc>
        <w:tc>
          <w:tcPr>
            <w:tcW w:w="4393" w:type="pct"/>
            <w:hideMark/>
            <w:tcPrChange w:id="22507" w:author="Mohsen Jafarinejad" w:date="2019-05-11T08:23:00Z">
              <w:tcPr>
                <w:tcW w:w="0" w:type="auto"/>
                <w:hideMark/>
              </w:tcPr>
            </w:tcPrChange>
          </w:tcPr>
          <w:p w14:paraId="0ABEEA06" w14:textId="77777777" w:rsidR="00F81795" w:rsidRDefault="00F81795">
            <w:pPr>
              <w:pStyle w:val="Bibliography"/>
              <w:bidi w:val="0"/>
              <w:rPr>
                <w:rFonts w:eastAsiaTheme="minorEastAsia"/>
                <w:noProof/>
              </w:rPr>
            </w:pPr>
            <w:r>
              <w:rPr>
                <w:noProof/>
              </w:rPr>
              <w:t xml:space="preserve">K. Rabaey, G. Lissens, S. Siciliano and W. Verstraete, "A microbial fuel cell cabable lf converting glucose to electricity at high rate and efficiency," </w:t>
            </w:r>
            <w:r>
              <w:rPr>
                <w:i/>
                <w:iCs/>
                <w:noProof/>
              </w:rPr>
              <w:t xml:space="preserve">Biotech. Lett, </w:t>
            </w:r>
            <w:r>
              <w:rPr>
                <w:noProof/>
              </w:rPr>
              <w:t xml:space="preserve">vol. 21, pp. 1531-1535, 2003. </w:t>
            </w:r>
          </w:p>
        </w:tc>
      </w:tr>
      <w:tr w:rsidR="00F81795" w14:paraId="76D1905E" w14:textId="77777777" w:rsidTr="00E04A9E">
        <w:trPr>
          <w:tblCellSpacing w:w="15" w:type="dxa"/>
          <w:trPrChange w:id="22508" w:author="Mohsen Jafarinejad" w:date="2019-05-11T08:23:00Z">
            <w:trPr>
              <w:tblCellSpacing w:w="15" w:type="dxa"/>
            </w:trPr>
          </w:trPrChange>
        </w:trPr>
        <w:tc>
          <w:tcPr>
            <w:tcW w:w="556" w:type="pct"/>
            <w:hideMark/>
            <w:tcPrChange w:id="22509" w:author="Mohsen Jafarinejad" w:date="2019-05-11T08:23:00Z">
              <w:tcPr>
                <w:tcW w:w="50" w:type="pct"/>
                <w:hideMark/>
              </w:tcPr>
            </w:tcPrChange>
          </w:tcPr>
          <w:p w14:paraId="6A6085A0" w14:textId="77777777" w:rsidR="00F81795" w:rsidRDefault="00F81795">
            <w:pPr>
              <w:pStyle w:val="Bibliography"/>
              <w:bidi w:val="0"/>
              <w:rPr>
                <w:rFonts w:eastAsiaTheme="minorEastAsia"/>
                <w:noProof/>
              </w:rPr>
            </w:pPr>
            <w:r>
              <w:rPr>
                <w:noProof/>
              </w:rPr>
              <w:t xml:space="preserve">[16] </w:t>
            </w:r>
          </w:p>
        </w:tc>
        <w:tc>
          <w:tcPr>
            <w:tcW w:w="4393" w:type="pct"/>
            <w:hideMark/>
            <w:tcPrChange w:id="22510" w:author="Mohsen Jafarinejad" w:date="2019-05-11T08:23:00Z">
              <w:tcPr>
                <w:tcW w:w="0" w:type="auto"/>
                <w:hideMark/>
              </w:tcPr>
            </w:tcPrChange>
          </w:tcPr>
          <w:p w14:paraId="13F34603" w14:textId="77777777" w:rsidR="00F81795" w:rsidRDefault="00F81795">
            <w:pPr>
              <w:pStyle w:val="Bibliography"/>
              <w:bidi w:val="0"/>
              <w:rPr>
                <w:rFonts w:eastAsiaTheme="minorEastAsia"/>
                <w:noProof/>
              </w:rPr>
            </w:pPr>
            <w:r>
              <w:rPr>
                <w:noProof/>
              </w:rPr>
              <w:t xml:space="preserve">S. Cheng, H. Liu and B. Logan, "Power densities using different cathode catalysts (Pt and CoTMPP) and polymer binders (Nafion and PTFE) in single chamber microbial fuel cells," </w:t>
            </w:r>
            <w:r>
              <w:rPr>
                <w:i/>
                <w:iCs/>
                <w:noProof/>
              </w:rPr>
              <w:t xml:space="preserve">Env. Sci. Tech, </w:t>
            </w:r>
            <w:r>
              <w:rPr>
                <w:noProof/>
              </w:rPr>
              <w:t xml:space="preserve">vol. 40, pp. 364-369, 2006. </w:t>
            </w:r>
          </w:p>
        </w:tc>
      </w:tr>
      <w:tr w:rsidR="00F81795" w14:paraId="6B27DF13" w14:textId="77777777" w:rsidTr="00E04A9E">
        <w:trPr>
          <w:tblCellSpacing w:w="15" w:type="dxa"/>
          <w:trPrChange w:id="22511" w:author="Mohsen Jafarinejad" w:date="2019-05-11T08:23:00Z">
            <w:trPr>
              <w:tblCellSpacing w:w="15" w:type="dxa"/>
            </w:trPr>
          </w:trPrChange>
        </w:trPr>
        <w:tc>
          <w:tcPr>
            <w:tcW w:w="556" w:type="pct"/>
            <w:hideMark/>
            <w:tcPrChange w:id="22512" w:author="Mohsen Jafarinejad" w:date="2019-05-11T08:23:00Z">
              <w:tcPr>
                <w:tcW w:w="50" w:type="pct"/>
                <w:hideMark/>
              </w:tcPr>
            </w:tcPrChange>
          </w:tcPr>
          <w:p w14:paraId="609C5797" w14:textId="77777777" w:rsidR="00F81795" w:rsidRDefault="00F81795">
            <w:pPr>
              <w:pStyle w:val="Bibliography"/>
              <w:bidi w:val="0"/>
              <w:rPr>
                <w:rFonts w:eastAsiaTheme="minorEastAsia"/>
                <w:noProof/>
              </w:rPr>
            </w:pPr>
            <w:r>
              <w:rPr>
                <w:noProof/>
              </w:rPr>
              <w:t xml:space="preserve">[17] </w:t>
            </w:r>
          </w:p>
        </w:tc>
        <w:tc>
          <w:tcPr>
            <w:tcW w:w="4393" w:type="pct"/>
            <w:hideMark/>
            <w:tcPrChange w:id="22513" w:author="Mohsen Jafarinejad" w:date="2019-05-11T08:23:00Z">
              <w:tcPr>
                <w:tcW w:w="0" w:type="auto"/>
                <w:hideMark/>
              </w:tcPr>
            </w:tcPrChange>
          </w:tcPr>
          <w:p w14:paraId="68D915D8" w14:textId="77777777" w:rsidR="00F81795" w:rsidRDefault="00F81795">
            <w:pPr>
              <w:pStyle w:val="Bibliography"/>
              <w:bidi w:val="0"/>
              <w:rPr>
                <w:rFonts w:eastAsiaTheme="minorEastAsia"/>
                <w:noProof/>
              </w:rPr>
            </w:pPr>
            <w:r>
              <w:rPr>
                <w:noProof/>
              </w:rPr>
              <w:t xml:space="preserve">F. Zhao, F. Harnisch, U. Schroder, F. Scholz, P. Bogdanoff and I. Herrmann, "Application of pyrolysed iron(II) phthalocyanine and CoTMPP based oxygen reduction catalysts as cathode materials in microbial fuel cells," </w:t>
            </w:r>
            <w:r>
              <w:rPr>
                <w:i/>
                <w:iCs/>
                <w:noProof/>
              </w:rPr>
              <w:t xml:space="preserve">Electrochem. Comm, </w:t>
            </w:r>
            <w:r>
              <w:rPr>
                <w:noProof/>
              </w:rPr>
              <w:t xml:space="preserve">vol. 7, pp. 1405-1410, 2005. </w:t>
            </w:r>
          </w:p>
        </w:tc>
      </w:tr>
      <w:tr w:rsidR="00F81795" w14:paraId="5DCE31B3" w14:textId="77777777" w:rsidTr="00E04A9E">
        <w:trPr>
          <w:tblCellSpacing w:w="15" w:type="dxa"/>
          <w:trPrChange w:id="22514" w:author="Mohsen Jafarinejad" w:date="2019-05-11T08:23:00Z">
            <w:trPr>
              <w:tblCellSpacing w:w="15" w:type="dxa"/>
            </w:trPr>
          </w:trPrChange>
        </w:trPr>
        <w:tc>
          <w:tcPr>
            <w:tcW w:w="556" w:type="pct"/>
            <w:hideMark/>
            <w:tcPrChange w:id="22515" w:author="Mohsen Jafarinejad" w:date="2019-05-11T08:23:00Z">
              <w:tcPr>
                <w:tcW w:w="50" w:type="pct"/>
                <w:hideMark/>
              </w:tcPr>
            </w:tcPrChange>
          </w:tcPr>
          <w:p w14:paraId="73A5D369" w14:textId="77777777" w:rsidR="00F81795" w:rsidRDefault="00F81795">
            <w:pPr>
              <w:pStyle w:val="Bibliography"/>
              <w:bidi w:val="0"/>
              <w:rPr>
                <w:rFonts w:eastAsiaTheme="minorEastAsia"/>
                <w:noProof/>
              </w:rPr>
            </w:pPr>
            <w:r>
              <w:rPr>
                <w:noProof/>
              </w:rPr>
              <w:t xml:space="preserve">[18] </w:t>
            </w:r>
          </w:p>
        </w:tc>
        <w:tc>
          <w:tcPr>
            <w:tcW w:w="4393" w:type="pct"/>
            <w:hideMark/>
            <w:tcPrChange w:id="22516" w:author="Mohsen Jafarinejad" w:date="2019-05-11T08:23:00Z">
              <w:tcPr>
                <w:tcW w:w="0" w:type="auto"/>
                <w:hideMark/>
              </w:tcPr>
            </w:tcPrChange>
          </w:tcPr>
          <w:p w14:paraId="3BAC588F" w14:textId="77777777" w:rsidR="00F81795" w:rsidRDefault="00F81795">
            <w:pPr>
              <w:pStyle w:val="Bibliography"/>
              <w:bidi w:val="0"/>
              <w:rPr>
                <w:rFonts w:eastAsiaTheme="minorEastAsia"/>
                <w:noProof/>
              </w:rPr>
            </w:pPr>
            <w:r>
              <w:rPr>
                <w:noProof/>
              </w:rPr>
              <w:t xml:space="preserve">B. Logan, "Exoelectrogenic bacteria that power microbial fuel </w:t>
            </w:r>
            <w:r>
              <w:rPr>
                <w:noProof/>
              </w:rPr>
              <w:lastRenderedPageBreak/>
              <w:t xml:space="preserve">cells," </w:t>
            </w:r>
            <w:r>
              <w:rPr>
                <w:i/>
                <w:iCs/>
                <w:noProof/>
              </w:rPr>
              <w:t xml:space="preserve">Nat. Rev. Microbiol, </w:t>
            </w:r>
            <w:r>
              <w:rPr>
                <w:noProof/>
              </w:rPr>
              <w:t xml:space="preserve">vol. 7, pp. 375-381, 2009. </w:t>
            </w:r>
          </w:p>
        </w:tc>
      </w:tr>
      <w:tr w:rsidR="00F81795" w14:paraId="6C7D646C" w14:textId="77777777" w:rsidTr="00E04A9E">
        <w:trPr>
          <w:tblCellSpacing w:w="15" w:type="dxa"/>
          <w:trPrChange w:id="22517" w:author="Mohsen Jafarinejad" w:date="2019-05-11T08:23:00Z">
            <w:trPr>
              <w:tblCellSpacing w:w="15" w:type="dxa"/>
            </w:trPr>
          </w:trPrChange>
        </w:trPr>
        <w:tc>
          <w:tcPr>
            <w:tcW w:w="556" w:type="pct"/>
            <w:hideMark/>
            <w:tcPrChange w:id="22518" w:author="Mohsen Jafarinejad" w:date="2019-05-11T08:23:00Z">
              <w:tcPr>
                <w:tcW w:w="50" w:type="pct"/>
                <w:hideMark/>
              </w:tcPr>
            </w:tcPrChange>
          </w:tcPr>
          <w:p w14:paraId="4A55925E" w14:textId="77777777" w:rsidR="00F81795" w:rsidRDefault="00F81795">
            <w:pPr>
              <w:pStyle w:val="Bibliography"/>
              <w:bidi w:val="0"/>
              <w:rPr>
                <w:rFonts w:eastAsiaTheme="minorEastAsia"/>
                <w:noProof/>
              </w:rPr>
            </w:pPr>
            <w:r>
              <w:rPr>
                <w:noProof/>
              </w:rPr>
              <w:lastRenderedPageBreak/>
              <w:t xml:space="preserve">[19] </w:t>
            </w:r>
          </w:p>
        </w:tc>
        <w:tc>
          <w:tcPr>
            <w:tcW w:w="4393" w:type="pct"/>
            <w:hideMark/>
            <w:tcPrChange w:id="22519" w:author="Mohsen Jafarinejad" w:date="2019-05-11T08:23:00Z">
              <w:tcPr>
                <w:tcW w:w="0" w:type="auto"/>
                <w:hideMark/>
              </w:tcPr>
            </w:tcPrChange>
          </w:tcPr>
          <w:p w14:paraId="4FDD0108" w14:textId="77777777" w:rsidR="00F81795" w:rsidRDefault="00F81795">
            <w:pPr>
              <w:pStyle w:val="Bibliography"/>
              <w:bidi w:val="0"/>
              <w:rPr>
                <w:rFonts w:eastAsiaTheme="minorEastAsia"/>
                <w:noProof/>
              </w:rPr>
            </w:pPr>
            <w:r>
              <w:rPr>
                <w:noProof/>
              </w:rPr>
              <w:t xml:space="preserve">K. Rabaey, N. Boon, M. Hofte and W. Verstraete, "Microbial phenazine production enhances electron transfer in biofuel cells," </w:t>
            </w:r>
            <w:r>
              <w:rPr>
                <w:i/>
                <w:iCs/>
                <w:noProof/>
              </w:rPr>
              <w:t xml:space="preserve">Environ. Sci. Technol, </w:t>
            </w:r>
            <w:r>
              <w:rPr>
                <w:noProof/>
              </w:rPr>
              <w:t xml:space="preserve">vol. 39, pp. 3401-3408, 2005. </w:t>
            </w:r>
          </w:p>
        </w:tc>
      </w:tr>
      <w:tr w:rsidR="00F81795" w14:paraId="218325CF" w14:textId="77777777" w:rsidTr="00E04A9E">
        <w:trPr>
          <w:tblCellSpacing w:w="15" w:type="dxa"/>
          <w:trPrChange w:id="22520" w:author="Mohsen Jafarinejad" w:date="2019-05-11T08:23:00Z">
            <w:trPr>
              <w:tblCellSpacing w:w="15" w:type="dxa"/>
            </w:trPr>
          </w:trPrChange>
        </w:trPr>
        <w:tc>
          <w:tcPr>
            <w:tcW w:w="556" w:type="pct"/>
            <w:hideMark/>
            <w:tcPrChange w:id="22521" w:author="Mohsen Jafarinejad" w:date="2019-05-11T08:23:00Z">
              <w:tcPr>
                <w:tcW w:w="50" w:type="pct"/>
                <w:hideMark/>
              </w:tcPr>
            </w:tcPrChange>
          </w:tcPr>
          <w:p w14:paraId="21827F3E" w14:textId="77777777" w:rsidR="00F81795" w:rsidRDefault="00F81795">
            <w:pPr>
              <w:pStyle w:val="Bibliography"/>
              <w:bidi w:val="0"/>
              <w:rPr>
                <w:rFonts w:eastAsiaTheme="minorEastAsia"/>
                <w:noProof/>
              </w:rPr>
            </w:pPr>
            <w:r>
              <w:rPr>
                <w:noProof/>
              </w:rPr>
              <w:t xml:space="preserve">[20] </w:t>
            </w:r>
          </w:p>
        </w:tc>
        <w:tc>
          <w:tcPr>
            <w:tcW w:w="4393" w:type="pct"/>
            <w:hideMark/>
            <w:tcPrChange w:id="22522" w:author="Mohsen Jafarinejad" w:date="2019-05-11T08:23:00Z">
              <w:tcPr>
                <w:tcW w:w="0" w:type="auto"/>
                <w:hideMark/>
              </w:tcPr>
            </w:tcPrChange>
          </w:tcPr>
          <w:p w14:paraId="265838AE" w14:textId="77777777" w:rsidR="00F81795" w:rsidRDefault="00F81795">
            <w:pPr>
              <w:pStyle w:val="Bibliography"/>
              <w:bidi w:val="0"/>
              <w:rPr>
                <w:rFonts w:eastAsiaTheme="minorEastAsia"/>
                <w:noProof/>
              </w:rPr>
            </w:pPr>
            <w:r>
              <w:rPr>
                <w:noProof/>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Pr>
                <w:i/>
                <w:iCs/>
                <w:noProof/>
              </w:rPr>
              <w:t xml:space="preserve">Energ. Environ. Sci, </w:t>
            </w:r>
            <w:r>
              <w:rPr>
                <w:noProof/>
              </w:rPr>
              <w:t xml:space="preserve">vol. 2, p. 506–516, 2009. </w:t>
            </w:r>
          </w:p>
        </w:tc>
      </w:tr>
      <w:tr w:rsidR="00F81795" w14:paraId="3218184D" w14:textId="77777777" w:rsidTr="00E04A9E">
        <w:trPr>
          <w:tblCellSpacing w:w="15" w:type="dxa"/>
          <w:trPrChange w:id="22523" w:author="Mohsen Jafarinejad" w:date="2019-05-11T08:23:00Z">
            <w:trPr>
              <w:tblCellSpacing w:w="15" w:type="dxa"/>
            </w:trPr>
          </w:trPrChange>
        </w:trPr>
        <w:tc>
          <w:tcPr>
            <w:tcW w:w="556" w:type="pct"/>
            <w:hideMark/>
            <w:tcPrChange w:id="22524" w:author="Mohsen Jafarinejad" w:date="2019-05-11T08:23:00Z">
              <w:tcPr>
                <w:tcW w:w="50" w:type="pct"/>
                <w:hideMark/>
              </w:tcPr>
            </w:tcPrChange>
          </w:tcPr>
          <w:p w14:paraId="3F4E2B53" w14:textId="77777777" w:rsidR="00F81795" w:rsidRDefault="00F81795">
            <w:pPr>
              <w:pStyle w:val="Bibliography"/>
              <w:bidi w:val="0"/>
              <w:rPr>
                <w:rFonts w:eastAsiaTheme="minorEastAsia"/>
                <w:noProof/>
              </w:rPr>
            </w:pPr>
            <w:r>
              <w:rPr>
                <w:noProof/>
              </w:rPr>
              <w:t xml:space="preserve">[21] </w:t>
            </w:r>
          </w:p>
        </w:tc>
        <w:tc>
          <w:tcPr>
            <w:tcW w:w="4393" w:type="pct"/>
            <w:hideMark/>
            <w:tcPrChange w:id="22525" w:author="Mohsen Jafarinejad" w:date="2019-05-11T08:23:00Z">
              <w:tcPr>
                <w:tcW w:w="0" w:type="auto"/>
                <w:hideMark/>
              </w:tcPr>
            </w:tcPrChange>
          </w:tcPr>
          <w:p w14:paraId="34E0E0AD" w14:textId="77777777" w:rsidR="00F81795" w:rsidRDefault="00F81795">
            <w:pPr>
              <w:pStyle w:val="Bibliography"/>
              <w:bidi w:val="0"/>
              <w:rPr>
                <w:rFonts w:eastAsiaTheme="minorEastAsia"/>
                <w:noProof/>
              </w:rPr>
            </w:pPr>
            <w:r>
              <w:rPr>
                <w:noProof/>
              </w:rPr>
              <w:t xml:space="preserve">S. Srikanth, E. Marsili, M. Flickinger and D. Bond, ". Electrochemical characterization of Geobacter sulfurreducens cells immobilized on graphite paper electrodes," </w:t>
            </w:r>
            <w:r>
              <w:rPr>
                <w:i/>
                <w:iCs/>
                <w:noProof/>
              </w:rPr>
              <w:t xml:space="preserve">Biotechnol. Bioeng, </w:t>
            </w:r>
            <w:r>
              <w:rPr>
                <w:noProof/>
              </w:rPr>
              <w:t xml:space="preserve">vol. 99, p. 1065–1073, 2008. </w:t>
            </w:r>
          </w:p>
        </w:tc>
      </w:tr>
      <w:tr w:rsidR="00F81795" w14:paraId="58B3561B" w14:textId="77777777" w:rsidTr="00E04A9E">
        <w:trPr>
          <w:tblCellSpacing w:w="15" w:type="dxa"/>
          <w:trPrChange w:id="22526" w:author="Mohsen Jafarinejad" w:date="2019-05-11T08:23:00Z">
            <w:trPr>
              <w:tblCellSpacing w:w="15" w:type="dxa"/>
            </w:trPr>
          </w:trPrChange>
        </w:trPr>
        <w:tc>
          <w:tcPr>
            <w:tcW w:w="556" w:type="pct"/>
            <w:hideMark/>
            <w:tcPrChange w:id="22527" w:author="Mohsen Jafarinejad" w:date="2019-05-11T08:23:00Z">
              <w:tcPr>
                <w:tcW w:w="50" w:type="pct"/>
                <w:hideMark/>
              </w:tcPr>
            </w:tcPrChange>
          </w:tcPr>
          <w:p w14:paraId="61691870" w14:textId="77777777" w:rsidR="00F81795" w:rsidRDefault="00F81795">
            <w:pPr>
              <w:pStyle w:val="Bibliography"/>
              <w:bidi w:val="0"/>
              <w:rPr>
                <w:rFonts w:eastAsiaTheme="minorEastAsia"/>
                <w:noProof/>
              </w:rPr>
            </w:pPr>
            <w:r>
              <w:rPr>
                <w:noProof/>
              </w:rPr>
              <w:t xml:space="preserve">[22] </w:t>
            </w:r>
          </w:p>
        </w:tc>
        <w:tc>
          <w:tcPr>
            <w:tcW w:w="4393" w:type="pct"/>
            <w:hideMark/>
            <w:tcPrChange w:id="22528" w:author="Mohsen Jafarinejad" w:date="2019-05-11T08:23:00Z">
              <w:tcPr>
                <w:tcW w:w="0" w:type="auto"/>
                <w:hideMark/>
              </w:tcPr>
            </w:tcPrChange>
          </w:tcPr>
          <w:p w14:paraId="17DB720F" w14:textId="77777777" w:rsidR="00F81795" w:rsidRDefault="00F81795">
            <w:pPr>
              <w:pStyle w:val="Bibliography"/>
              <w:bidi w:val="0"/>
              <w:rPr>
                <w:rFonts w:eastAsiaTheme="minorEastAsia"/>
                <w:noProof/>
              </w:rPr>
            </w:pPr>
            <w:r>
              <w:rPr>
                <w:noProof/>
              </w:rPr>
              <w:t xml:space="preserve">G. Reguera, K. McCarthy, T. Mehta, J. Nicoll, M. Tuominen and D. Lovley, "Extracellular electron transfer via microbial nanowires," </w:t>
            </w:r>
            <w:r>
              <w:rPr>
                <w:i/>
                <w:iCs/>
                <w:noProof/>
              </w:rPr>
              <w:t xml:space="preserve">Nature 2005, </w:t>
            </w:r>
            <w:r>
              <w:rPr>
                <w:noProof/>
              </w:rPr>
              <w:t xml:space="preserve">vol. 435, p. 1098–1101, 2005. </w:t>
            </w:r>
          </w:p>
        </w:tc>
      </w:tr>
      <w:tr w:rsidR="00F81795" w14:paraId="397DB1C7" w14:textId="77777777" w:rsidTr="00E04A9E">
        <w:trPr>
          <w:tblCellSpacing w:w="15" w:type="dxa"/>
          <w:trPrChange w:id="22529" w:author="Mohsen Jafarinejad" w:date="2019-05-11T08:23:00Z">
            <w:trPr>
              <w:tblCellSpacing w:w="15" w:type="dxa"/>
            </w:trPr>
          </w:trPrChange>
        </w:trPr>
        <w:tc>
          <w:tcPr>
            <w:tcW w:w="556" w:type="pct"/>
            <w:hideMark/>
            <w:tcPrChange w:id="22530" w:author="Mohsen Jafarinejad" w:date="2019-05-11T08:23:00Z">
              <w:tcPr>
                <w:tcW w:w="50" w:type="pct"/>
                <w:hideMark/>
              </w:tcPr>
            </w:tcPrChange>
          </w:tcPr>
          <w:p w14:paraId="72FB2D89" w14:textId="77777777" w:rsidR="00F81795" w:rsidRDefault="00F81795">
            <w:pPr>
              <w:pStyle w:val="Bibliography"/>
              <w:bidi w:val="0"/>
              <w:rPr>
                <w:rFonts w:eastAsiaTheme="minorEastAsia"/>
                <w:noProof/>
              </w:rPr>
            </w:pPr>
            <w:r>
              <w:rPr>
                <w:noProof/>
              </w:rPr>
              <w:t xml:space="preserve">[23] </w:t>
            </w:r>
          </w:p>
        </w:tc>
        <w:tc>
          <w:tcPr>
            <w:tcW w:w="4393" w:type="pct"/>
            <w:hideMark/>
            <w:tcPrChange w:id="22531" w:author="Mohsen Jafarinejad" w:date="2019-05-11T08:23:00Z">
              <w:tcPr>
                <w:tcW w:w="0" w:type="auto"/>
                <w:hideMark/>
              </w:tcPr>
            </w:tcPrChange>
          </w:tcPr>
          <w:p w14:paraId="290ED7E8" w14:textId="77777777" w:rsidR="00F81795" w:rsidRDefault="00F81795">
            <w:pPr>
              <w:pStyle w:val="Bibliography"/>
              <w:bidi w:val="0"/>
              <w:rPr>
                <w:rFonts w:eastAsiaTheme="minorEastAsia"/>
                <w:noProof/>
              </w:rPr>
            </w:pPr>
            <w:r>
              <w:rPr>
                <w:noProof/>
              </w:rPr>
              <w:t xml:space="preserve">C. Myers and J. Myers, ". Localization of cytochromes to the outer membrane of anaerobically grown Shewanella putrefaciens MR-1," </w:t>
            </w:r>
            <w:r>
              <w:rPr>
                <w:i/>
                <w:iCs/>
                <w:noProof/>
              </w:rPr>
              <w:t xml:space="preserve">J. Bacteriol, </w:t>
            </w:r>
            <w:r>
              <w:rPr>
                <w:noProof/>
              </w:rPr>
              <w:t xml:space="preserve">vol. 174, p. 3429–3438, 1992. </w:t>
            </w:r>
          </w:p>
        </w:tc>
      </w:tr>
      <w:tr w:rsidR="00F81795" w14:paraId="73985D55" w14:textId="77777777" w:rsidTr="00E04A9E">
        <w:trPr>
          <w:tblCellSpacing w:w="15" w:type="dxa"/>
          <w:trPrChange w:id="22532" w:author="Mohsen Jafarinejad" w:date="2019-05-11T08:23:00Z">
            <w:trPr>
              <w:tblCellSpacing w:w="15" w:type="dxa"/>
            </w:trPr>
          </w:trPrChange>
        </w:trPr>
        <w:tc>
          <w:tcPr>
            <w:tcW w:w="556" w:type="pct"/>
            <w:hideMark/>
            <w:tcPrChange w:id="22533" w:author="Mohsen Jafarinejad" w:date="2019-05-11T08:23:00Z">
              <w:tcPr>
                <w:tcW w:w="50" w:type="pct"/>
                <w:hideMark/>
              </w:tcPr>
            </w:tcPrChange>
          </w:tcPr>
          <w:p w14:paraId="2619F89C" w14:textId="77777777" w:rsidR="00F81795" w:rsidRDefault="00F81795">
            <w:pPr>
              <w:pStyle w:val="Bibliography"/>
              <w:bidi w:val="0"/>
              <w:rPr>
                <w:rFonts w:eastAsiaTheme="minorEastAsia"/>
                <w:noProof/>
              </w:rPr>
            </w:pPr>
            <w:r>
              <w:rPr>
                <w:noProof/>
              </w:rPr>
              <w:t xml:space="preserve">[24] </w:t>
            </w:r>
          </w:p>
        </w:tc>
        <w:tc>
          <w:tcPr>
            <w:tcW w:w="4393" w:type="pct"/>
            <w:hideMark/>
            <w:tcPrChange w:id="22534" w:author="Mohsen Jafarinejad" w:date="2019-05-11T08:23:00Z">
              <w:tcPr>
                <w:tcW w:w="0" w:type="auto"/>
                <w:hideMark/>
              </w:tcPr>
            </w:tcPrChange>
          </w:tcPr>
          <w:p w14:paraId="4D633FEE" w14:textId="77777777" w:rsidR="00F81795" w:rsidRDefault="00F81795">
            <w:pPr>
              <w:pStyle w:val="Bibliography"/>
              <w:bidi w:val="0"/>
              <w:rPr>
                <w:rFonts w:eastAsiaTheme="minorEastAsia"/>
                <w:noProof/>
              </w:rPr>
            </w:pPr>
            <w:r>
              <w:rPr>
                <w:noProof/>
              </w:rPr>
              <w:t xml:space="preserve">L. Tender, C. Reimers, H. Stecher, D. Holmes, D. Bond, D. Lowy, K. Pilobello, S. Fertig and D. Lovley, "Harnessing microbially generated power on the seafloor," </w:t>
            </w:r>
            <w:r>
              <w:rPr>
                <w:i/>
                <w:iCs/>
                <w:noProof/>
              </w:rPr>
              <w:t xml:space="preserve">Nat. Biotechnol, </w:t>
            </w:r>
            <w:r>
              <w:rPr>
                <w:noProof/>
              </w:rPr>
              <w:t xml:space="preserve">vol. 20, pp. 821-825, 2002. </w:t>
            </w:r>
          </w:p>
        </w:tc>
      </w:tr>
      <w:tr w:rsidR="00F81795" w14:paraId="32AF9D02" w14:textId="77777777" w:rsidTr="00E04A9E">
        <w:trPr>
          <w:tblCellSpacing w:w="15" w:type="dxa"/>
          <w:trPrChange w:id="22535" w:author="Mohsen Jafarinejad" w:date="2019-05-11T08:23:00Z">
            <w:trPr>
              <w:tblCellSpacing w:w="15" w:type="dxa"/>
            </w:trPr>
          </w:trPrChange>
        </w:trPr>
        <w:tc>
          <w:tcPr>
            <w:tcW w:w="556" w:type="pct"/>
            <w:hideMark/>
            <w:tcPrChange w:id="22536" w:author="Mohsen Jafarinejad" w:date="2019-05-11T08:23:00Z">
              <w:tcPr>
                <w:tcW w:w="50" w:type="pct"/>
                <w:hideMark/>
              </w:tcPr>
            </w:tcPrChange>
          </w:tcPr>
          <w:p w14:paraId="374177D8" w14:textId="77777777" w:rsidR="00F81795" w:rsidRDefault="00F81795">
            <w:pPr>
              <w:pStyle w:val="Bibliography"/>
              <w:bidi w:val="0"/>
              <w:rPr>
                <w:rFonts w:eastAsiaTheme="minorEastAsia"/>
                <w:noProof/>
              </w:rPr>
            </w:pPr>
            <w:r>
              <w:rPr>
                <w:noProof/>
              </w:rPr>
              <w:t xml:space="preserve">[25] </w:t>
            </w:r>
          </w:p>
        </w:tc>
        <w:tc>
          <w:tcPr>
            <w:tcW w:w="4393" w:type="pct"/>
            <w:hideMark/>
            <w:tcPrChange w:id="22537" w:author="Mohsen Jafarinejad" w:date="2019-05-11T08:23:00Z">
              <w:tcPr>
                <w:tcW w:w="0" w:type="auto"/>
                <w:hideMark/>
              </w:tcPr>
            </w:tcPrChange>
          </w:tcPr>
          <w:p w14:paraId="659F7DF2" w14:textId="77777777" w:rsidR="00F81795" w:rsidRDefault="00F81795">
            <w:pPr>
              <w:pStyle w:val="Bibliography"/>
              <w:bidi w:val="0"/>
              <w:rPr>
                <w:rFonts w:eastAsiaTheme="minorEastAsia"/>
                <w:noProof/>
              </w:rPr>
            </w:pPr>
            <w:r>
              <w:rPr>
                <w:noProof/>
              </w:rPr>
              <w:t xml:space="preserve">D. Bond and D. Lovley, "Electricity production by Geobacter sulfurreducens attached to electrodes," </w:t>
            </w:r>
            <w:r>
              <w:rPr>
                <w:i/>
                <w:iCs/>
                <w:noProof/>
              </w:rPr>
              <w:t xml:space="preserve">Appl. Environ. Microbiol, </w:t>
            </w:r>
            <w:r>
              <w:rPr>
                <w:noProof/>
              </w:rPr>
              <w:t xml:space="preserve">vol. 69, pp. 1548-1555, 2003. </w:t>
            </w:r>
          </w:p>
        </w:tc>
      </w:tr>
      <w:tr w:rsidR="00F81795" w14:paraId="657DB197" w14:textId="77777777" w:rsidTr="00E04A9E">
        <w:trPr>
          <w:tblCellSpacing w:w="15" w:type="dxa"/>
          <w:trPrChange w:id="22538" w:author="Mohsen Jafarinejad" w:date="2019-05-11T08:23:00Z">
            <w:trPr>
              <w:tblCellSpacing w:w="15" w:type="dxa"/>
            </w:trPr>
          </w:trPrChange>
        </w:trPr>
        <w:tc>
          <w:tcPr>
            <w:tcW w:w="556" w:type="pct"/>
            <w:hideMark/>
            <w:tcPrChange w:id="22539" w:author="Mohsen Jafarinejad" w:date="2019-05-11T08:23:00Z">
              <w:tcPr>
                <w:tcW w:w="50" w:type="pct"/>
                <w:hideMark/>
              </w:tcPr>
            </w:tcPrChange>
          </w:tcPr>
          <w:p w14:paraId="16272561" w14:textId="77777777" w:rsidR="00F81795" w:rsidRDefault="00F81795">
            <w:pPr>
              <w:pStyle w:val="Bibliography"/>
              <w:bidi w:val="0"/>
              <w:rPr>
                <w:rFonts w:eastAsiaTheme="minorEastAsia"/>
                <w:noProof/>
              </w:rPr>
            </w:pPr>
            <w:r>
              <w:rPr>
                <w:noProof/>
              </w:rPr>
              <w:t xml:space="preserve">[26] </w:t>
            </w:r>
          </w:p>
        </w:tc>
        <w:tc>
          <w:tcPr>
            <w:tcW w:w="4393" w:type="pct"/>
            <w:hideMark/>
            <w:tcPrChange w:id="22540" w:author="Mohsen Jafarinejad" w:date="2019-05-11T08:23:00Z">
              <w:tcPr>
                <w:tcW w:w="0" w:type="auto"/>
                <w:hideMark/>
              </w:tcPr>
            </w:tcPrChange>
          </w:tcPr>
          <w:p w14:paraId="76D1B0EF" w14:textId="77777777" w:rsidR="00F81795" w:rsidRDefault="00F81795">
            <w:pPr>
              <w:pStyle w:val="Bibliography"/>
              <w:bidi w:val="0"/>
              <w:rPr>
                <w:rFonts w:eastAsiaTheme="minorEastAsia"/>
                <w:noProof/>
              </w:rPr>
            </w:pPr>
            <w:r>
              <w:rPr>
                <w:noProof/>
              </w:rPr>
              <w:t xml:space="preserve">D. Holmes, D. Bond, R. O'Neil, C. Reimers, L. Tender and D. Lovley, "Microbial communities associated with electrodes harvesting electricity from a variety of aquatic sediments," </w:t>
            </w:r>
            <w:r>
              <w:rPr>
                <w:i/>
                <w:iCs/>
                <w:noProof/>
              </w:rPr>
              <w:t xml:space="preserve">Microbial Ecol, </w:t>
            </w:r>
            <w:r>
              <w:rPr>
                <w:noProof/>
              </w:rPr>
              <w:t xml:space="preserve">vol. 48, pp. 178-190, 2004. </w:t>
            </w:r>
          </w:p>
        </w:tc>
      </w:tr>
      <w:tr w:rsidR="00F81795" w14:paraId="441258DC" w14:textId="77777777" w:rsidTr="00E04A9E">
        <w:trPr>
          <w:tblCellSpacing w:w="15" w:type="dxa"/>
          <w:trPrChange w:id="22541" w:author="Mohsen Jafarinejad" w:date="2019-05-11T08:23:00Z">
            <w:trPr>
              <w:tblCellSpacing w:w="15" w:type="dxa"/>
            </w:trPr>
          </w:trPrChange>
        </w:trPr>
        <w:tc>
          <w:tcPr>
            <w:tcW w:w="556" w:type="pct"/>
            <w:hideMark/>
            <w:tcPrChange w:id="22542" w:author="Mohsen Jafarinejad" w:date="2019-05-11T08:23:00Z">
              <w:tcPr>
                <w:tcW w:w="50" w:type="pct"/>
                <w:hideMark/>
              </w:tcPr>
            </w:tcPrChange>
          </w:tcPr>
          <w:p w14:paraId="2212D5EF" w14:textId="77777777" w:rsidR="00F81795" w:rsidRDefault="00F81795">
            <w:pPr>
              <w:pStyle w:val="Bibliography"/>
              <w:bidi w:val="0"/>
              <w:rPr>
                <w:rFonts w:eastAsiaTheme="minorEastAsia"/>
                <w:noProof/>
              </w:rPr>
            </w:pPr>
            <w:r>
              <w:rPr>
                <w:noProof/>
              </w:rPr>
              <w:lastRenderedPageBreak/>
              <w:t xml:space="preserve">[27] </w:t>
            </w:r>
          </w:p>
        </w:tc>
        <w:tc>
          <w:tcPr>
            <w:tcW w:w="4393" w:type="pct"/>
            <w:hideMark/>
            <w:tcPrChange w:id="22543" w:author="Mohsen Jafarinejad" w:date="2019-05-11T08:23:00Z">
              <w:tcPr>
                <w:tcW w:w="0" w:type="auto"/>
                <w:hideMark/>
              </w:tcPr>
            </w:tcPrChange>
          </w:tcPr>
          <w:p w14:paraId="47A5F0C4" w14:textId="77777777" w:rsidR="00F81795" w:rsidRDefault="00F81795">
            <w:pPr>
              <w:pStyle w:val="Bibliography"/>
              <w:bidi w:val="0"/>
              <w:rPr>
                <w:rFonts w:eastAsiaTheme="minorEastAsia"/>
                <w:noProof/>
              </w:rPr>
            </w:pPr>
            <w:r>
              <w:rPr>
                <w:noProof/>
              </w:rPr>
              <w:t xml:space="preserve">K. Nevin, H. Richter, S. Covalla, J. Johnson, T. Woodard, A. Orloff, H. Jia, M. Zhang and D. Lovley, "Power output and columbic efficiencies from biofilms of Geobacter sulfurreducens comparable to mixed community microbial fuel cells," </w:t>
            </w:r>
            <w:r>
              <w:rPr>
                <w:i/>
                <w:iCs/>
                <w:noProof/>
              </w:rPr>
              <w:t xml:space="preserve">Environ. Microbiol, </w:t>
            </w:r>
            <w:r>
              <w:rPr>
                <w:noProof/>
              </w:rPr>
              <w:t xml:space="preserve">vol. 10, pp. 2505-2514, 2008. </w:t>
            </w:r>
          </w:p>
        </w:tc>
      </w:tr>
      <w:tr w:rsidR="00F81795" w14:paraId="5C473504" w14:textId="77777777" w:rsidTr="00E04A9E">
        <w:trPr>
          <w:tblCellSpacing w:w="15" w:type="dxa"/>
          <w:trPrChange w:id="22544" w:author="Mohsen Jafarinejad" w:date="2019-05-11T08:23:00Z">
            <w:trPr>
              <w:tblCellSpacing w:w="15" w:type="dxa"/>
            </w:trPr>
          </w:trPrChange>
        </w:trPr>
        <w:tc>
          <w:tcPr>
            <w:tcW w:w="556" w:type="pct"/>
            <w:hideMark/>
            <w:tcPrChange w:id="22545" w:author="Mohsen Jafarinejad" w:date="2019-05-11T08:23:00Z">
              <w:tcPr>
                <w:tcW w:w="50" w:type="pct"/>
                <w:hideMark/>
              </w:tcPr>
            </w:tcPrChange>
          </w:tcPr>
          <w:p w14:paraId="0EE7B89B" w14:textId="77777777" w:rsidR="00F81795" w:rsidRDefault="00F81795">
            <w:pPr>
              <w:pStyle w:val="Bibliography"/>
              <w:bidi w:val="0"/>
              <w:rPr>
                <w:rFonts w:eastAsiaTheme="minorEastAsia"/>
                <w:noProof/>
              </w:rPr>
            </w:pPr>
            <w:r>
              <w:rPr>
                <w:noProof/>
              </w:rPr>
              <w:t xml:space="preserve">[28] </w:t>
            </w:r>
          </w:p>
        </w:tc>
        <w:tc>
          <w:tcPr>
            <w:tcW w:w="4393" w:type="pct"/>
            <w:hideMark/>
            <w:tcPrChange w:id="22546" w:author="Mohsen Jafarinejad" w:date="2019-05-11T08:23:00Z">
              <w:tcPr>
                <w:tcW w:w="0" w:type="auto"/>
                <w:hideMark/>
              </w:tcPr>
            </w:tcPrChange>
          </w:tcPr>
          <w:p w14:paraId="6AA1CD20" w14:textId="77777777" w:rsidR="00F81795" w:rsidRDefault="00F81795">
            <w:pPr>
              <w:pStyle w:val="Bibliography"/>
              <w:bidi w:val="0"/>
              <w:rPr>
                <w:rFonts w:eastAsiaTheme="minorEastAsia"/>
                <w:noProof/>
              </w:rPr>
            </w:pPr>
            <w:r>
              <w:rPr>
                <w:noProof/>
              </w:rPr>
              <w:t xml:space="preserve">D. Lovley, K. Nevin and C. D. Harwood, "Electricity production with electricigens. In Bioenergy: Microbial Contributions to Alternative Fuels," </w:t>
            </w:r>
            <w:r>
              <w:rPr>
                <w:i/>
                <w:iCs/>
                <w:noProof/>
              </w:rPr>
              <w:t xml:space="preserve">ASM Press, </w:t>
            </w:r>
            <w:r>
              <w:rPr>
                <w:noProof/>
              </w:rPr>
              <w:t xml:space="preserve">vol. 28, pp. 298-306, 2008. </w:t>
            </w:r>
          </w:p>
        </w:tc>
      </w:tr>
      <w:tr w:rsidR="00F81795" w14:paraId="442D18F5" w14:textId="77777777" w:rsidTr="00E04A9E">
        <w:trPr>
          <w:tblCellSpacing w:w="15" w:type="dxa"/>
          <w:trPrChange w:id="22547" w:author="Mohsen Jafarinejad" w:date="2019-05-11T08:23:00Z">
            <w:trPr>
              <w:tblCellSpacing w:w="15" w:type="dxa"/>
            </w:trPr>
          </w:trPrChange>
        </w:trPr>
        <w:tc>
          <w:tcPr>
            <w:tcW w:w="556" w:type="pct"/>
            <w:hideMark/>
            <w:tcPrChange w:id="22548" w:author="Mohsen Jafarinejad" w:date="2019-05-11T08:23:00Z">
              <w:tcPr>
                <w:tcW w:w="50" w:type="pct"/>
                <w:hideMark/>
              </w:tcPr>
            </w:tcPrChange>
          </w:tcPr>
          <w:p w14:paraId="32C9C5FA" w14:textId="77777777" w:rsidR="00F81795" w:rsidRDefault="00F81795">
            <w:pPr>
              <w:pStyle w:val="Bibliography"/>
              <w:bidi w:val="0"/>
              <w:rPr>
                <w:rFonts w:eastAsiaTheme="minorEastAsia"/>
                <w:noProof/>
              </w:rPr>
            </w:pPr>
            <w:r>
              <w:rPr>
                <w:noProof/>
              </w:rPr>
              <w:t xml:space="preserve">[29] </w:t>
            </w:r>
          </w:p>
        </w:tc>
        <w:tc>
          <w:tcPr>
            <w:tcW w:w="4393" w:type="pct"/>
            <w:hideMark/>
            <w:tcPrChange w:id="22549" w:author="Mohsen Jafarinejad" w:date="2019-05-11T08:23:00Z">
              <w:tcPr>
                <w:tcW w:w="0" w:type="auto"/>
                <w:hideMark/>
              </w:tcPr>
            </w:tcPrChange>
          </w:tcPr>
          <w:p w14:paraId="01BCD467" w14:textId="77777777" w:rsidR="00F81795" w:rsidRDefault="00F81795">
            <w:pPr>
              <w:pStyle w:val="Bibliography"/>
              <w:bidi w:val="0"/>
              <w:rPr>
                <w:rFonts w:eastAsiaTheme="minorEastAsia"/>
                <w:noProof/>
              </w:rPr>
            </w:pPr>
            <w:r>
              <w:rPr>
                <w:noProof/>
              </w:rPr>
              <w:t xml:space="preserve">C. Picioreanu, I. Head, K. Katuri, M. van Loosdrecht and K. Scott, "A computational model for biofilm-based microbial fuel cells," </w:t>
            </w:r>
            <w:r>
              <w:rPr>
                <w:i/>
                <w:iCs/>
                <w:noProof/>
              </w:rPr>
              <w:t xml:space="preserve">Water Res, </w:t>
            </w:r>
            <w:r>
              <w:rPr>
                <w:noProof/>
              </w:rPr>
              <w:t xml:space="preserve">vol. 41, pp. 2921-2940, 2007. </w:t>
            </w:r>
          </w:p>
        </w:tc>
      </w:tr>
      <w:tr w:rsidR="00F81795" w14:paraId="5A3118A7" w14:textId="77777777" w:rsidTr="00E04A9E">
        <w:trPr>
          <w:tblCellSpacing w:w="15" w:type="dxa"/>
          <w:trPrChange w:id="22550" w:author="Mohsen Jafarinejad" w:date="2019-05-11T08:23:00Z">
            <w:trPr>
              <w:tblCellSpacing w:w="15" w:type="dxa"/>
            </w:trPr>
          </w:trPrChange>
        </w:trPr>
        <w:tc>
          <w:tcPr>
            <w:tcW w:w="556" w:type="pct"/>
            <w:hideMark/>
            <w:tcPrChange w:id="22551" w:author="Mohsen Jafarinejad" w:date="2019-05-11T08:23:00Z">
              <w:tcPr>
                <w:tcW w:w="50" w:type="pct"/>
                <w:hideMark/>
              </w:tcPr>
            </w:tcPrChange>
          </w:tcPr>
          <w:p w14:paraId="112348EC" w14:textId="77777777" w:rsidR="00F81795" w:rsidRDefault="00F81795">
            <w:pPr>
              <w:pStyle w:val="Bibliography"/>
              <w:bidi w:val="0"/>
              <w:rPr>
                <w:rFonts w:eastAsiaTheme="minorEastAsia"/>
                <w:noProof/>
              </w:rPr>
            </w:pPr>
            <w:r>
              <w:rPr>
                <w:noProof/>
              </w:rPr>
              <w:t xml:space="preserve">[30] </w:t>
            </w:r>
          </w:p>
        </w:tc>
        <w:tc>
          <w:tcPr>
            <w:tcW w:w="4393" w:type="pct"/>
            <w:hideMark/>
            <w:tcPrChange w:id="22552" w:author="Mohsen Jafarinejad" w:date="2019-05-11T08:23:00Z">
              <w:tcPr>
                <w:tcW w:w="0" w:type="auto"/>
                <w:hideMark/>
              </w:tcPr>
            </w:tcPrChange>
          </w:tcPr>
          <w:p w14:paraId="11B14F04" w14:textId="77777777" w:rsidR="00F81795" w:rsidRDefault="00F81795">
            <w:pPr>
              <w:pStyle w:val="Bibliography"/>
              <w:bidi w:val="0"/>
              <w:rPr>
                <w:rFonts w:eastAsiaTheme="minorEastAsia"/>
                <w:noProof/>
              </w:rPr>
            </w:pPr>
            <w:r>
              <w:rPr>
                <w:noProof/>
              </w:rPr>
              <w:t xml:space="preserve">H. Yi, K. Nevin, B. Kim, A. Franks, A. Klimes, L. Tender and D. Lovley, "Selection of a variant of Geobacter sulfurreducens with enhanced capacity for current production in microbial fuel cells," </w:t>
            </w:r>
            <w:r>
              <w:rPr>
                <w:i/>
                <w:iCs/>
                <w:noProof/>
              </w:rPr>
              <w:t xml:space="preserve">Biosens. Bioelectron, </w:t>
            </w:r>
            <w:r>
              <w:rPr>
                <w:noProof/>
              </w:rPr>
              <w:t xml:space="preserve">vol. 24, pp. 3498-3503, 2008. </w:t>
            </w:r>
          </w:p>
        </w:tc>
      </w:tr>
      <w:tr w:rsidR="00F81795" w14:paraId="3A9D8E2A" w14:textId="77777777" w:rsidTr="00E04A9E">
        <w:trPr>
          <w:tblCellSpacing w:w="15" w:type="dxa"/>
          <w:trPrChange w:id="22553" w:author="Mohsen Jafarinejad" w:date="2019-05-11T08:23:00Z">
            <w:trPr>
              <w:tblCellSpacing w:w="15" w:type="dxa"/>
            </w:trPr>
          </w:trPrChange>
        </w:trPr>
        <w:tc>
          <w:tcPr>
            <w:tcW w:w="556" w:type="pct"/>
            <w:hideMark/>
            <w:tcPrChange w:id="22554" w:author="Mohsen Jafarinejad" w:date="2019-05-11T08:23:00Z">
              <w:tcPr>
                <w:tcW w:w="50" w:type="pct"/>
                <w:hideMark/>
              </w:tcPr>
            </w:tcPrChange>
          </w:tcPr>
          <w:p w14:paraId="288BB475" w14:textId="77777777" w:rsidR="00F81795" w:rsidRDefault="00F81795">
            <w:pPr>
              <w:pStyle w:val="Bibliography"/>
              <w:bidi w:val="0"/>
              <w:rPr>
                <w:rFonts w:eastAsiaTheme="minorEastAsia"/>
                <w:noProof/>
              </w:rPr>
            </w:pPr>
            <w:r>
              <w:rPr>
                <w:noProof/>
              </w:rPr>
              <w:t xml:space="preserve">[31] </w:t>
            </w:r>
          </w:p>
        </w:tc>
        <w:tc>
          <w:tcPr>
            <w:tcW w:w="4393" w:type="pct"/>
            <w:hideMark/>
            <w:tcPrChange w:id="22555" w:author="Mohsen Jafarinejad" w:date="2019-05-11T08:23:00Z">
              <w:tcPr>
                <w:tcW w:w="0" w:type="auto"/>
                <w:hideMark/>
              </w:tcPr>
            </w:tcPrChange>
          </w:tcPr>
          <w:p w14:paraId="1296B4AA" w14:textId="77777777" w:rsidR="00F81795" w:rsidRDefault="00F81795">
            <w:pPr>
              <w:pStyle w:val="Bibliography"/>
              <w:bidi w:val="0"/>
              <w:rPr>
                <w:rFonts w:eastAsiaTheme="minorEastAsia"/>
                <w:noProof/>
              </w:rPr>
            </w:pPr>
            <w:r>
              <w:rPr>
                <w:noProof/>
              </w:rPr>
              <w:t xml:space="preserve">A. Kato-Marcus, C. Torres and B. Rittmann, "Conduction-based modeling of the biofilm anode of a microbial fuel cell," </w:t>
            </w:r>
            <w:r>
              <w:rPr>
                <w:i/>
                <w:iCs/>
                <w:noProof/>
              </w:rPr>
              <w:t xml:space="preserve">Biotechnol. Bioeng, </w:t>
            </w:r>
            <w:r>
              <w:rPr>
                <w:noProof/>
              </w:rPr>
              <w:t xml:space="preserve">vol. 98, pp. 1171-1182, 2007. </w:t>
            </w:r>
          </w:p>
        </w:tc>
      </w:tr>
      <w:tr w:rsidR="00F81795" w14:paraId="11F31976" w14:textId="77777777" w:rsidTr="00E04A9E">
        <w:trPr>
          <w:tblCellSpacing w:w="15" w:type="dxa"/>
          <w:trPrChange w:id="22556" w:author="Mohsen Jafarinejad" w:date="2019-05-11T08:23:00Z">
            <w:trPr>
              <w:tblCellSpacing w:w="15" w:type="dxa"/>
            </w:trPr>
          </w:trPrChange>
        </w:trPr>
        <w:tc>
          <w:tcPr>
            <w:tcW w:w="556" w:type="pct"/>
            <w:hideMark/>
            <w:tcPrChange w:id="22557" w:author="Mohsen Jafarinejad" w:date="2019-05-11T08:23:00Z">
              <w:tcPr>
                <w:tcW w:w="50" w:type="pct"/>
                <w:hideMark/>
              </w:tcPr>
            </w:tcPrChange>
          </w:tcPr>
          <w:p w14:paraId="4963A1C5" w14:textId="77777777" w:rsidR="00F81795" w:rsidRDefault="00F81795">
            <w:pPr>
              <w:pStyle w:val="Bibliography"/>
              <w:bidi w:val="0"/>
              <w:rPr>
                <w:rFonts w:eastAsiaTheme="minorEastAsia"/>
                <w:noProof/>
              </w:rPr>
            </w:pPr>
            <w:r>
              <w:rPr>
                <w:noProof/>
              </w:rPr>
              <w:t xml:space="preserve">[32] </w:t>
            </w:r>
          </w:p>
        </w:tc>
        <w:tc>
          <w:tcPr>
            <w:tcW w:w="4393" w:type="pct"/>
            <w:hideMark/>
            <w:tcPrChange w:id="22558" w:author="Mohsen Jafarinejad" w:date="2019-05-11T08:23:00Z">
              <w:tcPr>
                <w:tcW w:w="0" w:type="auto"/>
                <w:hideMark/>
              </w:tcPr>
            </w:tcPrChange>
          </w:tcPr>
          <w:p w14:paraId="0E41EB78" w14:textId="77777777" w:rsidR="00F81795" w:rsidRDefault="00F81795">
            <w:pPr>
              <w:pStyle w:val="Bibliography"/>
              <w:bidi w:val="0"/>
              <w:rPr>
                <w:rFonts w:eastAsiaTheme="minorEastAsia"/>
                <w:noProof/>
              </w:rPr>
            </w:pPr>
            <w:r>
              <w:rPr>
                <w:noProof/>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Pr>
                <w:i/>
                <w:iCs/>
                <w:noProof/>
              </w:rPr>
              <w:t xml:space="preserve">PLoS ONE, </w:t>
            </w:r>
            <w:r>
              <w:rPr>
                <w:noProof/>
              </w:rPr>
              <w:t xml:space="preserve">vol. 4, p. 5628, 2009. </w:t>
            </w:r>
          </w:p>
        </w:tc>
      </w:tr>
      <w:tr w:rsidR="00F81795" w14:paraId="791030C5" w14:textId="77777777" w:rsidTr="00E04A9E">
        <w:trPr>
          <w:tblCellSpacing w:w="15" w:type="dxa"/>
          <w:trPrChange w:id="22559" w:author="Mohsen Jafarinejad" w:date="2019-05-11T08:23:00Z">
            <w:trPr>
              <w:tblCellSpacing w:w="15" w:type="dxa"/>
            </w:trPr>
          </w:trPrChange>
        </w:trPr>
        <w:tc>
          <w:tcPr>
            <w:tcW w:w="556" w:type="pct"/>
            <w:hideMark/>
            <w:tcPrChange w:id="22560" w:author="Mohsen Jafarinejad" w:date="2019-05-11T08:23:00Z">
              <w:tcPr>
                <w:tcW w:w="50" w:type="pct"/>
                <w:hideMark/>
              </w:tcPr>
            </w:tcPrChange>
          </w:tcPr>
          <w:p w14:paraId="3624868E" w14:textId="77777777" w:rsidR="00F81795" w:rsidRDefault="00F81795">
            <w:pPr>
              <w:pStyle w:val="Bibliography"/>
              <w:bidi w:val="0"/>
              <w:rPr>
                <w:rFonts w:eastAsiaTheme="minorEastAsia"/>
                <w:noProof/>
              </w:rPr>
            </w:pPr>
            <w:r>
              <w:rPr>
                <w:noProof/>
              </w:rPr>
              <w:t xml:space="preserve">[33] </w:t>
            </w:r>
          </w:p>
        </w:tc>
        <w:tc>
          <w:tcPr>
            <w:tcW w:w="4393" w:type="pct"/>
            <w:hideMark/>
            <w:tcPrChange w:id="22561" w:author="Mohsen Jafarinejad" w:date="2019-05-11T08:23:00Z">
              <w:tcPr>
                <w:tcW w:w="0" w:type="auto"/>
                <w:hideMark/>
              </w:tcPr>
            </w:tcPrChange>
          </w:tcPr>
          <w:p w14:paraId="324AC263" w14:textId="77777777" w:rsidR="00F81795" w:rsidRDefault="00F81795">
            <w:pPr>
              <w:pStyle w:val="Bibliography"/>
              <w:bidi w:val="0"/>
              <w:rPr>
                <w:rFonts w:eastAsiaTheme="minorEastAsia"/>
                <w:noProof/>
              </w:rPr>
            </w:pPr>
            <w:r>
              <w:rPr>
                <w:noProof/>
              </w:rPr>
              <w:t xml:space="preserve">C. Torres, H. Lee and B. Rittmann, "Carbonate species as OH- carriers for decreasing the pH gradient between cathode and anode in biological fuel cells," </w:t>
            </w:r>
            <w:r>
              <w:rPr>
                <w:i/>
                <w:iCs/>
                <w:noProof/>
              </w:rPr>
              <w:t xml:space="preserve">Environ. Sci. Technol, </w:t>
            </w:r>
            <w:r>
              <w:rPr>
                <w:noProof/>
              </w:rPr>
              <w:t xml:space="preserve">vol. 42, p. 8773–8777, 2008. </w:t>
            </w:r>
          </w:p>
        </w:tc>
      </w:tr>
      <w:tr w:rsidR="00F81795" w14:paraId="23ACFF6E" w14:textId="77777777" w:rsidTr="00E04A9E">
        <w:trPr>
          <w:tblCellSpacing w:w="15" w:type="dxa"/>
          <w:trPrChange w:id="22562" w:author="Mohsen Jafarinejad" w:date="2019-05-11T08:23:00Z">
            <w:trPr>
              <w:tblCellSpacing w:w="15" w:type="dxa"/>
            </w:trPr>
          </w:trPrChange>
        </w:trPr>
        <w:tc>
          <w:tcPr>
            <w:tcW w:w="556" w:type="pct"/>
            <w:hideMark/>
            <w:tcPrChange w:id="22563" w:author="Mohsen Jafarinejad" w:date="2019-05-11T08:23:00Z">
              <w:tcPr>
                <w:tcW w:w="50" w:type="pct"/>
                <w:hideMark/>
              </w:tcPr>
            </w:tcPrChange>
          </w:tcPr>
          <w:p w14:paraId="7D2BE97A" w14:textId="77777777" w:rsidR="00F81795" w:rsidRDefault="00F81795">
            <w:pPr>
              <w:pStyle w:val="Bibliography"/>
              <w:bidi w:val="0"/>
              <w:rPr>
                <w:rFonts w:eastAsiaTheme="minorEastAsia"/>
                <w:noProof/>
              </w:rPr>
            </w:pPr>
            <w:r>
              <w:rPr>
                <w:noProof/>
              </w:rPr>
              <w:t xml:space="preserve">[34] </w:t>
            </w:r>
          </w:p>
        </w:tc>
        <w:tc>
          <w:tcPr>
            <w:tcW w:w="4393" w:type="pct"/>
            <w:hideMark/>
            <w:tcPrChange w:id="22564" w:author="Mohsen Jafarinejad" w:date="2019-05-11T08:23:00Z">
              <w:tcPr>
                <w:tcW w:w="0" w:type="auto"/>
                <w:hideMark/>
              </w:tcPr>
            </w:tcPrChange>
          </w:tcPr>
          <w:p w14:paraId="18A8ED86" w14:textId="77777777" w:rsidR="00F81795" w:rsidRDefault="00F81795">
            <w:pPr>
              <w:pStyle w:val="Bibliography"/>
              <w:bidi w:val="0"/>
              <w:rPr>
                <w:rFonts w:eastAsiaTheme="minorEastAsia"/>
                <w:noProof/>
              </w:rPr>
            </w:pPr>
            <w:r>
              <w:rPr>
                <w:noProof/>
              </w:rPr>
              <w:t xml:space="preserve">C. Torres, A. Kato Marcus and B. Rittmann, "Proton transport inside the biofilm limits electrical current generation by anode-respiring bacteria," </w:t>
            </w:r>
            <w:r>
              <w:rPr>
                <w:i/>
                <w:iCs/>
                <w:noProof/>
              </w:rPr>
              <w:t xml:space="preserve">Biotechnol. Bioeng, </w:t>
            </w:r>
            <w:r>
              <w:rPr>
                <w:noProof/>
              </w:rPr>
              <w:t xml:space="preserve">vol. 100, pp. 872-881, 2008. </w:t>
            </w:r>
          </w:p>
        </w:tc>
      </w:tr>
      <w:tr w:rsidR="00F81795" w14:paraId="40DB734D" w14:textId="77777777" w:rsidTr="00E04A9E">
        <w:trPr>
          <w:tblCellSpacing w:w="15" w:type="dxa"/>
          <w:trPrChange w:id="22565" w:author="Mohsen Jafarinejad" w:date="2019-05-11T08:23:00Z">
            <w:trPr>
              <w:tblCellSpacing w:w="15" w:type="dxa"/>
            </w:trPr>
          </w:trPrChange>
        </w:trPr>
        <w:tc>
          <w:tcPr>
            <w:tcW w:w="556" w:type="pct"/>
            <w:hideMark/>
            <w:tcPrChange w:id="22566" w:author="Mohsen Jafarinejad" w:date="2019-05-11T08:23:00Z">
              <w:tcPr>
                <w:tcW w:w="50" w:type="pct"/>
                <w:hideMark/>
              </w:tcPr>
            </w:tcPrChange>
          </w:tcPr>
          <w:p w14:paraId="3ECFD8F5" w14:textId="77777777" w:rsidR="00F81795" w:rsidRDefault="00F81795">
            <w:pPr>
              <w:pStyle w:val="Bibliography"/>
              <w:bidi w:val="0"/>
              <w:rPr>
                <w:rFonts w:eastAsiaTheme="minorEastAsia"/>
                <w:noProof/>
              </w:rPr>
            </w:pPr>
            <w:r>
              <w:rPr>
                <w:noProof/>
              </w:rPr>
              <w:lastRenderedPageBreak/>
              <w:t xml:space="preserve">[35] </w:t>
            </w:r>
          </w:p>
        </w:tc>
        <w:tc>
          <w:tcPr>
            <w:tcW w:w="4393" w:type="pct"/>
            <w:hideMark/>
            <w:tcPrChange w:id="22567" w:author="Mohsen Jafarinejad" w:date="2019-05-11T08:23:00Z">
              <w:tcPr>
                <w:tcW w:w="0" w:type="auto"/>
                <w:hideMark/>
              </w:tcPr>
            </w:tcPrChange>
          </w:tcPr>
          <w:p w14:paraId="46C2F91C" w14:textId="77777777" w:rsidR="00F81795" w:rsidRDefault="00F81795">
            <w:pPr>
              <w:pStyle w:val="Bibliography"/>
              <w:bidi w:val="0"/>
              <w:rPr>
                <w:rFonts w:eastAsiaTheme="minorEastAsia"/>
                <w:noProof/>
              </w:rPr>
            </w:pPr>
            <w:r>
              <w:rPr>
                <w:noProof/>
              </w:rPr>
              <w:t xml:space="preserve">H. Lee, C. Torres and B. Rittmann, "Effects of Substrate Diffusion and Anode Potential on Kinetic Parameters for Anode-Respiring Bacteria," </w:t>
            </w:r>
            <w:r>
              <w:rPr>
                <w:i/>
                <w:iCs/>
                <w:noProof/>
              </w:rPr>
              <w:t xml:space="preserve">Environ. Scienc. Technol, </w:t>
            </w:r>
            <w:r>
              <w:rPr>
                <w:noProof/>
              </w:rPr>
              <w:t xml:space="preserve">vol. 43, pp. 7571-7577, 2009. </w:t>
            </w:r>
          </w:p>
        </w:tc>
      </w:tr>
      <w:tr w:rsidR="00F81795" w14:paraId="352CC38E" w14:textId="77777777" w:rsidTr="00E04A9E">
        <w:trPr>
          <w:tblCellSpacing w:w="15" w:type="dxa"/>
          <w:trPrChange w:id="22568" w:author="Mohsen Jafarinejad" w:date="2019-05-11T08:23:00Z">
            <w:trPr>
              <w:tblCellSpacing w:w="15" w:type="dxa"/>
            </w:trPr>
          </w:trPrChange>
        </w:trPr>
        <w:tc>
          <w:tcPr>
            <w:tcW w:w="556" w:type="pct"/>
            <w:hideMark/>
            <w:tcPrChange w:id="22569" w:author="Mohsen Jafarinejad" w:date="2019-05-11T08:23:00Z">
              <w:tcPr>
                <w:tcW w:w="50" w:type="pct"/>
                <w:hideMark/>
              </w:tcPr>
            </w:tcPrChange>
          </w:tcPr>
          <w:p w14:paraId="3DE3196E" w14:textId="77777777" w:rsidR="00F81795" w:rsidRDefault="00F81795">
            <w:pPr>
              <w:pStyle w:val="Bibliography"/>
              <w:bidi w:val="0"/>
              <w:rPr>
                <w:rFonts w:eastAsiaTheme="minorEastAsia"/>
                <w:noProof/>
              </w:rPr>
            </w:pPr>
            <w:r>
              <w:rPr>
                <w:noProof/>
              </w:rPr>
              <w:t xml:space="preserve">[36] </w:t>
            </w:r>
          </w:p>
        </w:tc>
        <w:tc>
          <w:tcPr>
            <w:tcW w:w="4393" w:type="pct"/>
            <w:hideMark/>
            <w:tcPrChange w:id="22570" w:author="Mohsen Jafarinejad" w:date="2019-05-11T08:23:00Z">
              <w:tcPr>
                <w:tcW w:w="0" w:type="auto"/>
                <w:hideMark/>
              </w:tcPr>
            </w:tcPrChange>
          </w:tcPr>
          <w:p w14:paraId="4C535D3D" w14:textId="77777777" w:rsidR="00F81795" w:rsidRDefault="00F81795">
            <w:pPr>
              <w:pStyle w:val="Bibliography"/>
              <w:bidi w:val="0"/>
              <w:rPr>
                <w:rFonts w:eastAsiaTheme="minorEastAsia"/>
                <w:noProof/>
              </w:rPr>
            </w:pPr>
            <w:r>
              <w:rPr>
                <w:noProof/>
              </w:rPr>
              <w:t xml:space="preserve">A. Franks, K. Nevin, R. Glaven and D. Lovley, "Microtoming Coupled to Microarray Analysis to Evaluate the Spatial Metabolic Status of Geobacter sulfurreducens Biofilms," </w:t>
            </w:r>
            <w:r>
              <w:rPr>
                <w:i/>
                <w:iCs/>
                <w:noProof/>
              </w:rPr>
              <w:t xml:space="preserve">ISME J, </w:t>
            </w:r>
            <w:r>
              <w:rPr>
                <w:noProof/>
              </w:rPr>
              <w:t xml:space="preserve">vol. 1038, p. 137, 2010. </w:t>
            </w:r>
          </w:p>
        </w:tc>
      </w:tr>
      <w:tr w:rsidR="00F81795" w14:paraId="48CEB546" w14:textId="77777777" w:rsidTr="00E04A9E">
        <w:trPr>
          <w:tblCellSpacing w:w="15" w:type="dxa"/>
          <w:trPrChange w:id="22571" w:author="Mohsen Jafarinejad" w:date="2019-05-11T08:23:00Z">
            <w:trPr>
              <w:tblCellSpacing w:w="15" w:type="dxa"/>
            </w:trPr>
          </w:trPrChange>
        </w:trPr>
        <w:tc>
          <w:tcPr>
            <w:tcW w:w="556" w:type="pct"/>
            <w:hideMark/>
            <w:tcPrChange w:id="22572" w:author="Mohsen Jafarinejad" w:date="2019-05-11T08:23:00Z">
              <w:tcPr>
                <w:tcW w:w="50" w:type="pct"/>
                <w:hideMark/>
              </w:tcPr>
            </w:tcPrChange>
          </w:tcPr>
          <w:p w14:paraId="1156E2A0" w14:textId="77777777" w:rsidR="00F81795" w:rsidRDefault="00F81795">
            <w:pPr>
              <w:pStyle w:val="Bibliography"/>
              <w:bidi w:val="0"/>
              <w:rPr>
                <w:rFonts w:eastAsiaTheme="minorEastAsia"/>
                <w:noProof/>
              </w:rPr>
            </w:pPr>
            <w:r>
              <w:rPr>
                <w:noProof/>
              </w:rPr>
              <w:t xml:space="preserve">[37] </w:t>
            </w:r>
          </w:p>
        </w:tc>
        <w:tc>
          <w:tcPr>
            <w:tcW w:w="4393" w:type="pct"/>
            <w:hideMark/>
            <w:tcPrChange w:id="22573" w:author="Mohsen Jafarinejad" w:date="2019-05-11T08:23:00Z">
              <w:tcPr>
                <w:tcW w:w="0" w:type="auto"/>
                <w:hideMark/>
              </w:tcPr>
            </w:tcPrChange>
          </w:tcPr>
          <w:p w14:paraId="4D40C4E7" w14:textId="77777777" w:rsidR="00F81795" w:rsidRDefault="00F81795">
            <w:pPr>
              <w:pStyle w:val="Bibliography"/>
              <w:bidi w:val="0"/>
              <w:rPr>
                <w:rFonts w:eastAsiaTheme="minorEastAsia"/>
                <w:noProof/>
              </w:rPr>
            </w:pPr>
            <w:r>
              <w:rPr>
                <w:noProof/>
              </w:rPr>
              <w:t xml:space="preserve">B. Logan, B. Hamelers, R. Rozendal, U. Schroder, J. Keller, S. Freguia, P. Aelterman, W. Verstraete and K. Rabaey, "Microbial fuel cells: Methodology and technology," </w:t>
            </w:r>
            <w:r>
              <w:rPr>
                <w:i/>
                <w:iCs/>
                <w:noProof/>
              </w:rPr>
              <w:t xml:space="preserve">Environ. Sci. Technol, </w:t>
            </w:r>
            <w:r>
              <w:rPr>
                <w:noProof/>
              </w:rPr>
              <w:t xml:space="preserve">vol. 40, p. 5181–5192, 2006. </w:t>
            </w:r>
          </w:p>
        </w:tc>
      </w:tr>
      <w:tr w:rsidR="00F81795" w14:paraId="0427F025" w14:textId="77777777" w:rsidTr="00E04A9E">
        <w:trPr>
          <w:tblCellSpacing w:w="15" w:type="dxa"/>
          <w:trPrChange w:id="22574" w:author="Mohsen Jafarinejad" w:date="2019-05-11T08:23:00Z">
            <w:trPr>
              <w:tblCellSpacing w:w="15" w:type="dxa"/>
            </w:trPr>
          </w:trPrChange>
        </w:trPr>
        <w:tc>
          <w:tcPr>
            <w:tcW w:w="556" w:type="pct"/>
            <w:hideMark/>
            <w:tcPrChange w:id="22575" w:author="Mohsen Jafarinejad" w:date="2019-05-11T08:23:00Z">
              <w:tcPr>
                <w:tcW w:w="50" w:type="pct"/>
                <w:hideMark/>
              </w:tcPr>
            </w:tcPrChange>
          </w:tcPr>
          <w:p w14:paraId="3D0D12B9" w14:textId="77777777" w:rsidR="00F81795" w:rsidRDefault="00F81795">
            <w:pPr>
              <w:pStyle w:val="Bibliography"/>
              <w:bidi w:val="0"/>
              <w:rPr>
                <w:rFonts w:eastAsiaTheme="minorEastAsia"/>
                <w:noProof/>
              </w:rPr>
            </w:pPr>
            <w:r>
              <w:rPr>
                <w:noProof/>
              </w:rPr>
              <w:t xml:space="preserve">[38] </w:t>
            </w:r>
          </w:p>
        </w:tc>
        <w:tc>
          <w:tcPr>
            <w:tcW w:w="4393" w:type="pct"/>
            <w:hideMark/>
            <w:tcPrChange w:id="22576" w:author="Mohsen Jafarinejad" w:date="2019-05-11T08:23:00Z">
              <w:tcPr>
                <w:tcW w:w="0" w:type="auto"/>
                <w:hideMark/>
              </w:tcPr>
            </w:tcPrChange>
          </w:tcPr>
          <w:p w14:paraId="39942A4F" w14:textId="77777777" w:rsidR="00F81795" w:rsidRDefault="00F81795">
            <w:pPr>
              <w:pStyle w:val="Bibliography"/>
              <w:bidi w:val="0"/>
              <w:rPr>
                <w:rFonts w:eastAsiaTheme="minorEastAsia"/>
                <w:noProof/>
              </w:rPr>
            </w:pPr>
            <w:r>
              <w:rPr>
                <w:noProof/>
              </w:rPr>
              <w:t xml:space="preserve">H. Rismani-Yazdi, S. Carver, A. Christy and O. Tuovinen, "Cathodic limitations in microbial fuel cells: An overview," </w:t>
            </w:r>
            <w:r>
              <w:rPr>
                <w:i/>
                <w:iCs/>
                <w:noProof/>
              </w:rPr>
              <w:t xml:space="preserve">J. Power Sourc, </w:t>
            </w:r>
            <w:r>
              <w:rPr>
                <w:noProof/>
              </w:rPr>
              <w:t xml:space="preserve">vol. 180, p. 683–694, 2008. </w:t>
            </w:r>
          </w:p>
        </w:tc>
      </w:tr>
      <w:tr w:rsidR="00F81795" w14:paraId="16A4C1CF" w14:textId="77777777" w:rsidTr="00E04A9E">
        <w:trPr>
          <w:tblCellSpacing w:w="15" w:type="dxa"/>
          <w:trPrChange w:id="22577" w:author="Mohsen Jafarinejad" w:date="2019-05-11T08:23:00Z">
            <w:trPr>
              <w:tblCellSpacing w:w="15" w:type="dxa"/>
            </w:trPr>
          </w:trPrChange>
        </w:trPr>
        <w:tc>
          <w:tcPr>
            <w:tcW w:w="556" w:type="pct"/>
            <w:hideMark/>
            <w:tcPrChange w:id="22578" w:author="Mohsen Jafarinejad" w:date="2019-05-11T08:23:00Z">
              <w:tcPr>
                <w:tcW w:w="50" w:type="pct"/>
                <w:hideMark/>
              </w:tcPr>
            </w:tcPrChange>
          </w:tcPr>
          <w:p w14:paraId="0B346DF2" w14:textId="77777777" w:rsidR="00F81795" w:rsidRDefault="00F81795">
            <w:pPr>
              <w:pStyle w:val="Bibliography"/>
              <w:bidi w:val="0"/>
              <w:rPr>
                <w:rFonts w:eastAsiaTheme="minorEastAsia"/>
                <w:noProof/>
              </w:rPr>
            </w:pPr>
            <w:r>
              <w:rPr>
                <w:noProof/>
              </w:rPr>
              <w:t xml:space="preserve">[39] </w:t>
            </w:r>
          </w:p>
        </w:tc>
        <w:tc>
          <w:tcPr>
            <w:tcW w:w="4393" w:type="pct"/>
            <w:hideMark/>
            <w:tcPrChange w:id="22579" w:author="Mohsen Jafarinejad" w:date="2019-05-11T08:23:00Z">
              <w:tcPr>
                <w:tcW w:w="0" w:type="auto"/>
                <w:hideMark/>
              </w:tcPr>
            </w:tcPrChange>
          </w:tcPr>
          <w:p w14:paraId="756AA0B9" w14:textId="77777777" w:rsidR="00F81795" w:rsidRDefault="00F81795">
            <w:pPr>
              <w:pStyle w:val="Bibliography"/>
              <w:bidi w:val="0"/>
              <w:rPr>
                <w:rFonts w:eastAsiaTheme="minorEastAsia"/>
                <w:noProof/>
              </w:rPr>
            </w:pPr>
            <w:r>
              <w:rPr>
                <w:noProof/>
              </w:rPr>
              <w:t xml:space="preserve">G. Gil, I. Chang, B. Kim, M. Kim, J. Jang, H. Park and H. Kim, "Operational parameters affecting the performannce of a mediator-less microbial fuel cell," </w:t>
            </w:r>
            <w:r>
              <w:rPr>
                <w:i/>
                <w:iCs/>
                <w:noProof/>
              </w:rPr>
              <w:t xml:space="preserve">Biosens. Bioelectron, </w:t>
            </w:r>
            <w:r>
              <w:rPr>
                <w:noProof/>
              </w:rPr>
              <w:t xml:space="preserve">vol. 18, pp. 327-334, 2003. </w:t>
            </w:r>
          </w:p>
        </w:tc>
      </w:tr>
      <w:tr w:rsidR="00F81795" w14:paraId="1FE3D2C8" w14:textId="77777777" w:rsidTr="00E04A9E">
        <w:trPr>
          <w:tblCellSpacing w:w="15" w:type="dxa"/>
          <w:trPrChange w:id="22580" w:author="Mohsen Jafarinejad" w:date="2019-05-11T08:23:00Z">
            <w:trPr>
              <w:tblCellSpacing w:w="15" w:type="dxa"/>
            </w:trPr>
          </w:trPrChange>
        </w:trPr>
        <w:tc>
          <w:tcPr>
            <w:tcW w:w="556" w:type="pct"/>
            <w:hideMark/>
            <w:tcPrChange w:id="22581" w:author="Mohsen Jafarinejad" w:date="2019-05-11T08:23:00Z">
              <w:tcPr>
                <w:tcW w:w="50" w:type="pct"/>
                <w:hideMark/>
              </w:tcPr>
            </w:tcPrChange>
          </w:tcPr>
          <w:p w14:paraId="49ABEB8E" w14:textId="77777777" w:rsidR="00F81795" w:rsidRDefault="00F81795">
            <w:pPr>
              <w:pStyle w:val="Bibliography"/>
              <w:bidi w:val="0"/>
              <w:rPr>
                <w:rFonts w:eastAsiaTheme="minorEastAsia"/>
                <w:noProof/>
              </w:rPr>
            </w:pPr>
            <w:r>
              <w:rPr>
                <w:noProof/>
              </w:rPr>
              <w:t xml:space="preserve">[40] </w:t>
            </w:r>
          </w:p>
        </w:tc>
        <w:tc>
          <w:tcPr>
            <w:tcW w:w="4393" w:type="pct"/>
            <w:hideMark/>
            <w:tcPrChange w:id="22582" w:author="Mohsen Jafarinejad" w:date="2019-05-11T08:23:00Z">
              <w:tcPr>
                <w:tcW w:w="0" w:type="auto"/>
                <w:hideMark/>
              </w:tcPr>
            </w:tcPrChange>
          </w:tcPr>
          <w:p w14:paraId="637879C1" w14:textId="77777777" w:rsidR="00F81795" w:rsidRDefault="00F81795">
            <w:pPr>
              <w:pStyle w:val="Bibliography"/>
              <w:bidi w:val="0"/>
              <w:rPr>
                <w:rFonts w:eastAsiaTheme="minorEastAsia"/>
                <w:noProof/>
              </w:rPr>
            </w:pPr>
            <w:r>
              <w:rPr>
                <w:noProof/>
              </w:rPr>
              <w:t xml:space="preserve">D. Park and J. Zeikus, "Improved fuel cell and electrode designs for producing electricity from microbial degradation," </w:t>
            </w:r>
            <w:r>
              <w:rPr>
                <w:i/>
                <w:iCs/>
                <w:noProof/>
              </w:rPr>
              <w:t xml:space="preserve">Biotechnol. Bioeng, </w:t>
            </w:r>
            <w:r>
              <w:rPr>
                <w:noProof/>
              </w:rPr>
              <w:t xml:space="preserve">vol. 81, p. 348–355, 2003. </w:t>
            </w:r>
          </w:p>
        </w:tc>
      </w:tr>
      <w:tr w:rsidR="00F81795" w14:paraId="7F9622D8" w14:textId="77777777" w:rsidTr="00E04A9E">
        <w:trPr>
          <w:tblCellSpacing w:w="15" w:type="dxa"/>
          <w:trPrChange w:id="22583" w:author="Mohsen Jafarinejad" w:date="2019-05-11T08:23:00Z">
            <w:trPr>
              <w:tblCellSpacing w:w="15" w:type="dxa"/>
            </w:trPr>
          </w:trPrChange>
        </w:trPr>
        <w:tc>
          <w:tcPr>
            <w:tcW w:w="556" w:type="pct"/>
            <w:hideMark/>
            <w:tcPrChange w:id="22584" w:author="Mohsen Jafarinejad" w:date="2019-05-11T08:23:00Z">
              <w:tcPr>
                <w:tcW w:w="50" w:type="pct"/>
                <w:hideMark/>
              </w:tcPr>
            </w:tcPrChange>
          </w:tcPr>
          <w:p w14:paraId="021A0B31" w14:textId="77777777" w:rsidR="00F81795" w:rsidRDefault="00F81795">
            <w:pPr>
              <w:pStyle w:val="Bibliography"/>
              <w:bidi w:val="0"/>
              <w:rPr>
                <w:rFonts w:eastAsiaTheme="minorEastAsia"/>
                <w:noProof/>
              </w:rPr>
            </w:pPr>
            <w:r>
              <w:rPr>
                <w:noProof/>
              </w:rPr>
              <w:t xml:space="preserve">[41] </w:t>
            </w:r>
          </w:p>
        </w:tc>
        <w:tc>
          <w:tcPr>
            <w:tcW w:w="4393" w:type="pct"/>
            <w:hideMark/>
            <w:tcPrChange w:id="22585" w:author="Mohsen Jafarinejad" w:date="2019-05-11T08:23:00Z">
              <w:tcPr>
                <w:tcW w:w="0" w:type="auto"/>
                <w:hideMark/>
              </w:tcPr>
            </w:tcPrChange>
          </w:tcPr>
          <w:p w14:paraId="3C2C03AF" w14:textId="77777777" w:rsidR="00F81795" w:rsidRDefault="00F81795">
            <w:pPr>
              <w:pStyle w:val="Bibliography"/>
              <w:bidi w:val="0"/>
              <w:rPr>
                <w:rFonts w:eastAsiaTheme="minorEastAsia"/>
                <w:noProof/>
              </w:rPr>
            </w:pPr>
            <w:r>
              <w:rPr>
                <w:noProof/>
              </w:rPr>
              <w:t xml:space="preserve">K. Gregory, D. Bond and D. Lovley, "Graphite electrodes as electron donors for anaerobic respiration," </w:t>
            </w:r>
            <w:r>
              <w:rPr>
                <w:i/>
                <w:iCs/>
                <w:noProof/>
              </w:rPr>
              <w:t xml:space="preserve">Env. Microbiol, </w:t>
            </w:r>
            <w:r>
              <w:rPr>
                <w:noProof/>
              </w:rPr>
              <w:t xml:space="preserve">vol. 6, pp. 596-604, 2004. </w:t>
            </w:r>
          </w:p>
        </w:tc>
      </w:tr>
      <w:tr w:rsidR="00F81795" w14:paraId="03F237A1" w14:textId="77777777" w:rsidTr="00E04A9E">
        <w:trPr>
          <w:tblCellSpacing w:w="15" w:type="dxa"/>
          <w:trPrChange w:id="22586" w:author="Mohsen Jafarinejad" w:date="2019-05-11T08:23:00Z">
            <w:trPr>
              <w:tblCellSpacing w:w="15" w:type="dxa"/>
            </w:trPr>
          </w:trPrChange>
        </w:trPr>
        <w:tc>
          <w:tcPr>
            <w:tcW w:w="556" w:type="pct"/>
            <w:hideMark/>
            <w:tcPrChange w:id="22587" w:author="Mohsen Jafarinejad" w:date="2019-05-11T08:23:00Z">
              <w:tcPr>
                <w:tcW w:w="50" w:type="pct"/>
                <w:hideMark/>
              </w:tcPr>
            </w:tcPrChange>
          </w:tcPr>
          <w:p w14:paraId="3DC3BA3F" w14:textId="77777777" w:rsidR="00F81795" w:rsidRDefault="00F81795">
            <w:pPr>
              <w:pStyle w:val="Bibliography"/>
              <w:bidi w:val="0"/>
              <w:rPr>
                <w:rFonts w:eastAsiaTheme="minorEastAsia"/>
                <w:noProof/>
              </w:rPr>
            </w:pPr>
            <w:r>
              <w:rPr>
                <w:noProof/>
              </w:rPr>
              <w:t xml:space="preserve">[42] </w:t>
            </w:r>
          </w:p>
        </w:tc>
        <w:tc>
          <w:tcPr>
            <w:tcW w:w="4393" w:type="pct"/>
            <w:hideMark/>
            <w:tcPrChange w:id="22588" w:author="Mohsen Jafarinejad" w:date="2019-05-11T08:23:00Z">
              <w:tcPr>
                <w:tcW w:w="0" w:type="auto"/>
                <w:hideMark/>
              </w:tcPr>
            </w:tcPrChange>
          </w:tcPr>
          <w:p w14:paraId="18CCCD71" w14:textId="77777777" w:rsidR="00F81795" w:rsidRDefault="00F81795">
            <w:pPr>
              <w:pStyle w:val="Bibliography"/>
              <w:bidi w:val="0"/>
              <w:rPr>
                <w:rFonts w:eastAsiaTheme="minorEastAsia"/>
                <w:noProof/>
              </w:rPr>
            </w:pPr>
            <w:r>
              <w:rPr>
                <w:noProof/>
              </w:rPr>
              <w:t xml:space="preserve">H. Tran, D. Kim, S. Oh, K. Rasool, D. Park, R. Zhang and D. Ahn, ". Nitrifying biocathode enables effective electricity generation and sustainable wastewater treatment with microbial fuel cell," </w:t>
            </w:r>
            <w:r>
              <w:rPr>
                <w:i/>
                <w:iCs/>
                <w:noProof/>
              </w:rPr>
              <w:t xml:space="preserve">Water Sci. Technol, </w:t>
            </w:r>
            <w:r>
              <w:rPr>
                <w:noProof/>
              </w:rPr>
              <w:t xml:space="preserve">vol. 59, p. 1803–1808, 2009. </w:t>
            </w:r>
          </w:p>
        </w:tc>
      </w:tr>
      <w:tr w:rsidR="00F81795" w14:paraId="6877B946" w14:textId="77777777" w:rsidTr="00E04A9E">
        <w:trPr>
          <w:tblCellSpacing w:w="15" w:type="dxa"/>
          <w:trPrChange w:id="22589" w:author="Mohsen Jafarinejad" w:date="2019-05-11T08:23:00Z">
            <w:trPr>
              <w:tblCellSpacing w:w="15" w:type="dxa"/>
            </w:trPr>
          </w:trPrChange>
        </w:trPr>
        <w:tc>
          <w:tcPr>
            <w:tcW w:w="556" w:type="pct"/>
            <w:hideMark/>
            <w:tcPrChange w:id="22590" w:author="Mohsen Jafarinejad" w:date="2019-05-11T08:23:00Z">
              <w:tcPr>
                <w:tcW w:w="50" w:type="pct"/>
                <w:hideMark/>
              </w:tcPr>
            </w:tcPrChange>
          </w:tcPr>
          <w:p w14:paraId="7E4CCB37" w14:textId="77777777" w:rsidR="00F81795" w:rsidRDefault="00F81795">
            <w:pPr>
              <w:pStyle w:val="Bibliography"/>
              <w:bidi w:val="0"/>
              <w:rPr>
                <w:rFonts w:eastAsiaTheme="minorEastAsia"/>
                <w:noProof/>
              </w:rPr>
            </w:pPr>
            <w:r>
              <w:rPr>
                <w:noProof/>
              </w:rPr>
              <w:t xml:space="preserve">[43] </w:t>
            </w:r>
          </w:p>
        </w:tc>
        <w:tc>
          <w:tcPr>
            <w:tcW w:w="4393" w:type="pct"/>
            <w:hideMark/>
            <w:tcPrChange w:id="22591" w:author="Mohsen Jafarinejad" w:date="2019-05-11T08:23:00Z">
              <w:tcPr>
                <w:tcW w:w="0" w:type="auto"/>
                <w:hideMark/>
              </w:tcPr>
            </w:tcPrChange>
          </w:tcPr>
          <w:p w14:paraId="631CF1DE" w14:textId="77777777" w:rsidR="00F81795" w:rsidRDefault="00F81795">
            <w:pPr>
              <w:pStyle w:val="Bibliography"/>
              <w:bidi w:val="0"/>
              <w:rPr>
                <w:rFonts w:eastAsiaTheme="minorEastAsia"/>
                <w:noProof/>
              </w:rPr>
            </w:pPr>
            <w:r>
              <w:rPr>
                <w:noProof/>
              </w:rPr>
              <w:t xml:space="preserve">"The first demonstration of a microbial fuel cell as a viable power supply: Powering a meteorological buoy," </w:t>
            </w:r>
            <w:r>
              <w:rPr>
                <w:i/>
                <w:iCs/>
                <w:noProof/>
              </w:rPr>
              <w:t xml:space="preserve">Power Sourc, </w:t>
            </w:r>
            <w:r>
              <w:rPr>
                <w:noProof/>
              </w:rPr>
              <w:t xml:space="preserve">vol. 179, pp. </w:t>
            </w:r>
            <w:r>
              <w:rPr>
                <w:noProof/>
              </w:rPr>
              <w:lastRenderedPageBreak/>
              <w:t xml:space="preserve">571-575, 2008. </w:t>
            </w:r>
          </w:p>
        </w:tc>
      </w:tr>
      <w:tr w:rsidR="00F81795" w14:paraId="715DE259" w14:textId="77777777" w:rsidTr="00E04A9E">
        <w:trPr>
          <w:tblCellSpacing w:w="15" w:type="dxa"/>
          <w:trPrChange w:id="22592" w:author="Mohsen Jafarinejad" w:date="2019-05-11T08:23:00Z">
            <w:trPr>
              <w:tblCellSpacing w:w="15" w:type="dxa"/>
            </w:trPr>
          </w:trPrChange>
        </w:trPr>
        <w:tc>
          <w:tcPr>
            <w:tcW w:w="556" w:type="pct"/>
            <w:hideMark/>
            <w:tcPrChange w:id="22593" w:author="Mohsen Jafarinejad" w:date="2019-05-11T08:23:00Z">
              <w:tcPr>
                <w:tcW w:w="50" w:type="pct"/>
                <w:hideMark/>
              </w:tcPr>
            </w:tcPrChange>
          </w:tcPr>
          <w:p w14:paraId="540B9449" w14:textId="77777777" w:rsidR="00F81795" w:rsidRDefault="00F81795">
            <w:pPr>
              <w:pStyle w:val="Bibliography"/>
              <w:bidi w:val="0"/>
              <w:rPr>
                <w:rFonts w:eastAsiaTheme="minorEastAsia"/>
                <w:noProof/>
              </w:rPr>
            </w:pPr>
            <w:r>
              <w:rPr>
                <w:noProof/>
              </w:rPr>
              <w:lastRenderedPageBreak/>
              <w:t xml:space="preserve">[44] </w:t>
            </w:r>
          </w:p>
        </w:tc>
        <w:tc>
          <w:tcPr>
            <w:tcW w:w="4393" w:type="pct"/>
            <w:hideMark/>
            <w:tcPrChange w:id="22594" w:author="Mohsen Jafarinejad" w:date="2019-05-11T08:23:00Z">
              <w:tcPr>
                <w:tcW w:w="0" w:type="auto"/>
                <w:hideMark/>
              </w:tcPr>
            </w:tcPrChange>
          </w:tcPr>
          <w:p w14:paraId="5B4496E6" w14:textId="77777777" w:rsidR="00F81795" w:rsidRDefault="00F81795">
            <w:pPr>
              <w:pStyle w:val="Bibliography"/>
              <w:bidi w:val="0"/>
              <w:rPr>
                <w:rFonts w:eastAsiaTheme="minorEastAsia"/>
                <w:noProof/>
              </w:rPr>
            </w:pPr>
            <w:r>
              <w:rPr>
                <w:noProof/>
              </w:rPr>
              <w:t xml:space="preserve">F. Rezaei, T. Richard and B. Logan, "Enzymatic hydrolysis of cellulose coupled with electricity generation in a microbial fuel cell," </w:t>
            </w:r>
            <w:r>
              <w:rPr>
                <w:i/>
                <w:iCs/>
                <w:noProof/>
              </w:rPr>
              <w:t xml:space="preserve">Biotechnol. Bioeng, </w:t>
            </w:r>
            <w:r>
              <w:rPr>
                <w:noProof/>
              </w:rPr>
              <w:t xml:space="preserve">vol. 110, p. 1163–1169, 2008. </w:t>
            </w:r>
          </w:p>
        </w:tc>
      </w:tr>
      <w:tr w:rsidR="00F81795" w14:paraId="45B653BE" w14:textId="77777777" w:rsidTr="00E04A9E">
        <w:trPr>
          <w:tblCellSpacing w:w="15" w:type="dxa"/>
          <w:trPrChange w:id="22595" w:author="Mohsen Jafarinejad" w:date="2019-05-11T08:23:00Z">
            <w:trPr>
              <w:tblCellSpacing w:w="15" w:type="dxa"/>
            </w:trPr>
          </w:trPrChange>
        </w:trPr>
        <w:tc>
          <w:tcPr>
            <w:tcW w:w="556" w:type="pct"/>
            <w:hideMark/>
            <w:tcPrChange w:id="22596" w:author="Mohsen Jafarinejad" w:date="2019-05-11T08:23:00Z">
              <w:tcPr>
                <w:tcW w:w="50" w:type="pct"/>
                <w:hideMark/>
              </w:tcPr>
            </w:tcPrChange>
          </w:tcPr>
          <w:p w14:paraId="39C166A5" w14:textId="77777777" w:rsidR="00F81795" w:rsidRDefault="00F81795">
            <w:pPr>
              <w:pStyle w:val="Bibliography"/>
              <w:bidi w:val="0"/>
              <w:rPr>
                <w:rFonts w:eastAsiaTheme="minorEastAsia"/>
                <w:noProof/>
              </w:rPr>
            </w:pPr>
            <w:r>
              <w:rPr>
                <w:noProof/>
              </w:rPr>
              <w:t xml:space="preserve">[45] </w:t>
            </w:r>
          </w:p>
        </w:tc>
        <w:tc>
          <w:tcPr>
            <w:tcW w:w="4393" w:type="pct"/>
            <w:hideMark/>
            <w:tcPrChange w:id="22597" w:author="Mohsen Jafarinejad" w:date="2019-05-11T08:23:00Z">
              <w:tcPr>
                <w:tcW w:w="0" w:type="auto"/>
                <w:hideMark/>
              </w:tcPr>
            </w:tcPrChange>
          </w:tcPr>
          <w:p w14:paraId="4B8B9A96" w14:textId="77777777" w:rsidR="00F81795" w:rsidRDefault="00F81795">
            <w:pPr>
              <w:pStyle w:val="Bibliography"/>
              <w:bidi w:val="0"/>
              <w:rPr>
                <w:rFonts w:eastAsiaTheme="minorEastAsia"/>
                <w:noProof/>
              </w:rPr>
            </w:pPr>
            <w:r>
              <w:rPr>
                <w:noProof/>
              </w:rPr>
              <w:t xml:space="preserve">F. Rezaei, T. Richard, R. Brennan and B. Logan, "Substrate-enhanced microbial fuel cells for improved remote power generation from sediment-based systems," </w:t>
            </w:r>
            <w:r>
              <w:rPr>
                <w:i/>
                <w:iCs/>
                <w:noProof/>
              </w:rPr>
              <w:t xml:space="preserve">Environ. Sci.Technol, </w:t>
            </w:r>
            <w:r>
              <w:rPr>
                <w:noProof/>
              </w:rPr>
              <w:t xml:space="preserve">vol. 41, pp. 4053-4058, 2007. </w:t>
            </w:r>
          </w:p>
        </w:tc>
      </w:tr>
      <w:tr w:rsidR="00F81795" w14:paraId="5C1A178E" w14:textId="77777777" w:rsidTr="00E04A9E">
        <w:trPr>
          <w:tblCellSpacing w:w="15" w:type="dxa"/>
          <w:trPrChange w:id="22598" w:author="Mohsen Jafarinejad" w:date="2019-05-11T08:23:00Z">
            <w:trPr>
              <w:tblCellSpacing w:w="15" w:type="dxa"/>
            </w:trPr>
          </w:trPrChange>
        </w:trPr>
        <w:tc>
          <w:tcPr>
            <w:tcW w:w="556" w:type="pct"/>
            <w:hideMark/>
            <w:tcPrChange w:id="22599" w:author="Mohsen Jafarinejad" w:date="2019-05-11T08:23:00Z">
              <w:tcPr>
                <w:tcW w:w="50" w:type="pct"/>
                <w:hideMark/>
              </w:tcPr>
            </w:tcPrChange>
          </w:tcPr>
          <w:p w14:paraId="7EB78566" w14:textId="77777777" w:rsidR="00F81795" w:rsidRDefault="00F81795">
            <w:pPr>
              <w:pStyle w:val="Bibliography"/>
              <w:bidi w:val="0"/>
              <w:rPr>
                <w:rFonts w:eastAsiaTheme="minorEastAsia"/>
                <w:noProof/>
              </w:rPr>
            </w:pPr>
            <w:r>
              <w:rPr>
                <w:noProof/>
              </w:rPr>
              <w:t xml:space="preserve">[46] </w:t>
            </w:r>
          </w:p>
        </w:tc>
        <w:tc>
          <w:tcPr>
            <w:tcW w:w="4393" w:type="pct"/>
            <w:hideMark/>
            <w:tcPrChange w:id="22600" w:author="Mohsen Jafarinejad" w:date="2019-05-11T08:23:00Z">
              <w:tcPr>
                <w:tcW w:w="0" w:type="auto"/>
                <w:hideMark/>
              </w:tcPr>
            </w:tcPrChange>
          </w:tcPr>
          <w:p w14:paraId="6185910A" w14:textId="77777777" w:rsidR="00F81795" w:rsidRDefault="00F81795">
            <w:pPr>
              <w:pStyle w:val="Bibliography"/>
              <w:bidi w:val="0"/>
              <w:rPr>
                <w:rFonts w:eastAsiaTheme="minorEastAsia"/>
                <w:noProof/>
              </w:rPr>
            </w:pPr>
            <w:r>
              <w:rPr>
                <w:noProof/>
              </w:rPr>
              <w:t xml:space="preserve">M. Behera, P. Jana and M. Ghangrekar, "Performance evaluation of low cost microbial fuel cell fabricated using earthen pot with biotic and abiotic cathode," </w:t>
            </w:r>
            <w:r>
              <w:rPr>
                <w:i/>
                <w:iCs/>
                <w:noProof/>
              </w:rPr>
              <w:t xml:space="preserve">Bioresour. Technol, </w:t>
            </w:r>
            <w:r>
              <w:rPr>
                <w:noProof/>
              </w:rPr>
              <w:t xml:space="preserve">vol. 101, pp. 1183-1189, 2009. </w:t>
            </w:r>
          </w:p>
        </w:tc>
      </w:tr>
      <w:tr w:rsidR="00F81795" w14:paraId="69705244" w14:textId="77777777" w:rsidTr="00E04A9E">
        <w:trPr>
          <w:tblCellSpacing w:w="15" w:type="dxa"/>
          <w:trPrChange w:id="22601" w:author="Mohsen Jafarinejad" w:date="2019-05-11T08:23:00Z">
            <w:trPr>
              <w:tblCellSpacing w:w="15" w:type="dxa"/>
            </w:trPr>
          </w:trPrChange>
        </w:trPr>
        <w:tc>
          <w:tcPr>
            <w:tcW w:w="556" w:type="pct"/>
            <w:hideMark/>
            <w:tcPrChange w:id="22602" w:author="Mohsen Jafarinejad" w:date="2019-05-11T08:23:00Z">
              <w:tcPr>
                <w:tcW w:w="50" w:type="pct"/>
                <w:hideMark/>
              </w:tcPr>
            </w:tcPrChange>
          </w:tcPr>
          <w:p w14:paraId="70068424" w14:textId="77777777" w:rsidR="00F81795" w:rsidRDefault="00F81795">
            <w:pPr>
              <w:pStyle w:val="Bibliography"/>
              <w:bidi w:val="0"/>
              <w:rPr>
                <w:rFonts w:eastAsiaTheme="minorEastAsia"/>
                <w:noProof/>
              </w:rPr>
            </w:pPr>
            <w:r>
              <w:rPr>
                <w:noProof/>
              </w:rPr>
              <w:t xml:space="preserve">[47] </w:t>
            </w:r>
          </w:p>
        </w:tc>
        <w:tc>
          <w:tcPr>
            <w:tcW w:w="4393" w:type="pct"/>
            <w:hideMark/>
            <w:tcPrChange w:id="22603" w:author="Mohsen Jafarinejad" w:date="2019-05-11T08:23:00Z">
              <w:tcPr>
                <w:tcW w:w="0" w:type="auto"/>
                <w:hideMark/>
              </w:tcPr>
            </w:tcPrChange>
          </w:tcPr>
          <w:p w14:paraId="450845F3" w14:textId="77777777" w:rsidR="00F81795" w:rsidRDefault="00F81795">
            <w:pPr>
              <w:pStyle w:val="Bibliography"/>
              <w:bidi w:val="0"/>
              <w:rPr>
                <w:rFonts w:eastAsiaTheme="minorEastAsia"/>
                <w:noProof/>
              </w:rPr>
            </w:pPr>
            <w:r>
              <w:rPr>
                <w:noProof/>
              </w:rPr>
              <w:t xml:space="preserve">T. Zhang, S. Gannon, K. Nevin, A. Franks and D. Lovley, "Stimulating the anaerobic degradation of aromatic hydrocarbons in contaminatedsediments by providing an electrode as the electron acceptor," </w:t>
            </w:r>
            <w:r>
              <w:rPr>
                <w:i/>
                <w:iCs/>
                <w:noProof/>
              </w:rPr>
              <w:t xml:space="preserve">Environm. Microbiol. Rep, </w:t>
            </w:r>
            <w:r>
              <w:rPr>
                <w:noProof/>
              </w:rPr>
              <w:t xml:space="preserve">vol. 73, pp. 348-427, 2010. </w:t>
            </w:r>
          </w:p>
        </w:tc>
      </w:tr>
      <w:tr w:rsidR="00F81795" w14:paraId="3A446D7B" w14:textId="77777777" w:rsidTr="00E04A9E">
        <w:trPr>
          <w:tblCellSpacing w:w="15" w:type="dxa"/>
          <w:trPrChange w:id="22604" w:author="Mohsen Jafarinejad" w:date="2019-05-11T08:23:00Z">
            <w:trPr>
              <w:tblCellSpacing w:w="15" w:type="dxa"/>
            </w:trPr>
          </w:trPrChange>
        </w:trPr>
        <w:tc>
          <w:tcPr>
            <w:tcW w:w="556" w:type="pct"/>
            <w:hideMark/>
            <w:tcPrChange w:id="22605" w:author="Mohsen Jafarinejad" w:date="2019-05-11T08:23:00Z">
              <w:tcPr>
                <w:tcW w:w="50" w:type="pct"/>
                <w:hideMark/>
              </w:tcPr>
            </w:tcPrChange>
          </w:tcPr>
          <w:p w14:paraId="1510F67D" w14:textId="77777777" w:rsidR="00F81795" w:rsidRDefault="00F81795">
            <w:pPr>
              <w:pStyle w:val="Bibliography"/>
              <w:bidi w:val="0"/>
              <w:rPr>
                <w:rFonts w:eastAsiaTheme="minorEastAsia"/>
                <w:noProof/>
              </w:rPr>
            </w:pPr>
            <w:r>
              <w:rPr>
                <w:noProof/>
              </w:rPr>
              <w:t xml:space="preserve">[48] </w:t>
            </w:r>
          </w:p>
        </w:tc>
        <w:tc>
          <w:tcPr>
            <w:tcW w:w="4393" w:type="pct"/>
            <w:hideMark/>
            <w:tcPrChange w:id="22606" w:author="Mohsen Jafarinejad" w:date="2019-05-11T08:23:00Z">
              <w:tcPr>
                <w:tcW w:w="0" w:type="auto"/>
                <w:hideMark/>
              </w:tcPr>
            </w:tcPrChange>
          </w:tcPr>
          <w:p w14:paraId="46CCCF95" w14:textId="77777777" w:rsidR="00F81795" w:rsidRDefault="00F81795">
            <w:pPr>
              <w:pStyle w:val="Bibliography"/>
              <w:bidi w:val="0"/>
              <w:rPr>
                <w:rFonts w:eastAsiaTheme="minorEastAsia"/>
                <w:noProof/>
              </w:rPr>
            </w:pPr>
            <w:r>
              <w:rPr>
                <w:noProof/>
              </w:rPr>
              <w:t xml:space="preserve">A. Borole, J. Mielenz, T. Vishnivetskaya and C. Hamilton, "Controlling accumulation of fermentation inhibitors in biorefinery recycle water using microbial fuel cells," </w:t>
            </w:r>
            <w:r>
              <w:rPr>
                <w:i/>
                <w:iCs/>
                <w:noProof/>
              </w:rPr>
              <w:t xml:space="preserve">Biotechnol. Biofuels, </w:t>
            </w:r>
            <w:r>
              <w:rPr>
                <w:noProof/>
              </w:rPr>
              <w:t xml:space="preserve">vol. 2, p. 7, 2009. </w:t>
            </w:r>
          </w:p>
        </w:tc>
      </w:tr>
      <w:tr w:rsidR="00F81795" w14:paraId="1875324F" w14:textId="77777777" w:rsidTr="00E04A9E">
        <w:trPr>
          <w:tblCellSpacing w:w="15" w:type="dxa"/>
          <w:trPrChange w:id="22607" w:author="Mohsen Jafarinejad" w:date="2019-05-11T08:23:00Z">
            <w:trPr>
              <w:tblCellSpacing w:w="15" w:type="dxa"/>
            </w:trPr>
          </w:trPrChange>
        </w:trPr>
        <w:tc>
          <w:tcPr>
            <w:tcW w:w="556" w:type="pct"/>
            <w:hideMark/>
            <w:tcPrChange w:id="22608" w:author="Mohsen Jafarinejad" w:date="2019-05-11T08:23:00Z">
              <w:tcPr>
                <w:tcW w:w="50" w:type="pct"/>
                <w:hideMark/>
              </w:tcPr>
            </w:tcPrChange>
          </w:tcPr>
          <w:p w14:paraId="6E28E62A" w14:textId="468E681E" w:rsidR="00F81795" w:rsidRDefault="00F81795">
            <w:pPr>
              <w:pStyle w:val="Bibliography"/>
              <w:rPr>
                <w:rFonts w:eastAsiaTheme="minorEastAsia"/>
                <w:noProof/>
              </w:rPr>
            </w:pPr>
            <w:r>
              <w:rPr>
                <w:rFonts w:hint="cs"/>
                <w:noProof/>
                <w:rtl/>
              </w:rPr>
              <w:t xml:space="preserve">[49] </w:t>
            </w:r>
          </w:p>
        </w:tc>
        <w:tc>
          <w:tcPr>
            <w:tcW w:w="4393" w:type="pct"/>
            <w:hideMark/>
            <w:tcPrChange w:id="22609" w:author="Mohsen Jafarinejad" w:date="2019-05-11T08:23:00Z">
              <w:tcPr>
                <w:tcW w:w="0" w:type="auto"/>
                <w:hideMark/>
              </w:tcPr>
            </w:tcPrChange>
          </w:tcPr>
          <w:p w14:paraId="3212DB56" w14:textId="77777777" w:rsidR="00F81795" w:rsidRDefault="00F81795">
            <w:pPr>
              <w:pStyle w:val="Bibliography"/>
              <w:rPr>
                <w:rFonts w:eastAsiaTheme="minorEastAsia"/>
                <w:noProof/>
              </w:rPr>
            </w:pPr>
            <w:r>
              <w:rPr>
                <w:rFonts w:hint="cs"/>
                <w:noProof/>
                <w:rtl/>
              </w:rPr>
              <w:t>م. ا. ر. حدیثه مهروان</w:t>
            </w:r>
            <w:r>
              <w:rPr>
                <w:rFonts w:hint="cs"/>
                <w:noProof/>
              </w:rPr>
              <w:t>‌</w:t>
            </w:r>
            <w:r>
              <w:rPr>
                <w:rFonts w:hint="cs"/>
                <w:noProof/>
                <w:rtl/>
              </w:rPr>
              <w:t xml:space="preserve">فر, “بررسی اثر غلظت سابستریت در عملکردپیلهاي سوختی میکروبی پیوسته,” در </w:t>
            </w:r>
            <w:r>
              <w:rPr>
                <w:rFonts w:hint="cs"/>
                <w:i/>
                <w:iCs/>
                <w:noProof/>
                <w:rtl/>
              </w:rPr>
              <w:t>چهارمین همایش ملی بیوانرژي ایران</w:t>
            </w:r>
            <w:r>
              <w:rPr>
                <w:rFonts w:hint="cs"/>
                <w:noProof/>
                <w:rtl/>
              </w:rPr>
              <w:t xml:space="preserve">, تهران, 1392. </w:t>
            </w:r>
          </w:p>
        </w:tc>
      </w:tr>
      <w:tr w:rsidR="00F81795" w14:paraId="36AB5A42" w14:textId="77777777" w:rsidTr="00E04A9E">
        <w:trPr>
          <w:tblCellSpacing w:w="15" w:type="dxa"/>
          <w:trPrChange w:id="22610" w:author="Mohsen Jafarinejad" w:date="2019-05-11T08:23:00Z">
            <w:trPr>
              <w:tblCellSpacing w:w="15" w:type="dxa"/>
            </w:trPr>
          </w:trPrChange>
        </w:trPr>
        <w:tc>
          <w:tcPr>
            <w:tcW w:w="556" w:type="pct"/>
            <w:hideMark/>
            <w:tcPrChange w:id="22611" w:author="Mohsen Jafarinejad" w:date="2019-05-11T08:23:00Z">
              <w:tcPr>
                <w:tcW w:w="50" w:type="pct"/>
                <w:hideMark/>
              </w:tcPr>
            </w:tcPrChange>
          </w:tcPr>
          <w:p w14:paraId="6317BFC9" w14:textId="77777777" w:rsidR="00F81795" w:rsidRDefault="00F81795">
            <w:pPr>
              <w:pStyle w:val="Bibliography"/>
              <w:bidi w:val="0"/>
              <w:rPr>
                <w:rFonts w:eastAsiaTheme="minorEastAsia"/>
                <w:noProof/>
              </w:rPr>
            </w:pPr>
            <w:r>
              <w:rPr>
                <w:noProof/>
              </w:rPr>
              <w:t xml:space="preserve">[50] </w:t>
            </w:r>
          </w:p>
        </w:tc>
        <w:tc>
          <w:tcPr>
            <w:tcW w:w="4393" w:type="pct"/>
            <w:hideMark/>
            <w:tcPrChange w:id="22612" w:author="Mohsen Jafarinejad" w:date="2019-05-11T08:23:00Z">
              <w:tcPr>
                <w:tcW w:w="0" w:type="auto"/>
                <w:hideMark/>
              </w:tcPr>
            </w:tcPrChange>
          </w:tcPr>
          <w:p w14:paraId="21257FFA" w14:textId="77777777" w:rsidR="00F81795" w:rsidRDefault="00F81795">
            <w:pPr>
              <w:pStyle w:val="Bibliography"/>
              <w:bidi w:val="0"/>
              <w:rPr>
                <w:rFonts w:eastAsiaTheme="minorEastAsia"/>
                <w:noProof/>
              </w:rPr>
            </w:pPr>
            <w:r>
              <w:rPr>
                <w:noProof/>
              </w:rPr>
              <w:t xml:space="preserve">M. H. Kim, "An Analysis of Anaerobic Dual-Anode Chambered," </w:t>
            </w:r>
            <w:r>
              <w:rPr>
                <w:i/>
                <w:iCs/>
                <w:noProof/>
              </w:rPr>
              <w:t xml:space="preserve">Masters Theses, </w:t>
            </w:r>
            <w:r>
              <w:rPr>
                <w:noProof/>
              </w:rPr>
              <w:t xml:space="preserve">8 2099. </w:t>
            </w:r>
          </w:p>
        </w:tc>
      </w:tr>
      <w:tr w:rsidR="00F81795" w14:paraId="3C1F512A" w14:textId="77777777" w:rsidTr="00E04A9E">
        <w:trPr>
          <w:tblCellSpacing w:w="15" w:type="dxa"/>
          <w:trPrChange w:id="22613" w:author="Mohsen Jafarinejad" w:date="2019-05-11T08:23:00Z">
            <w:trPr>
              <w:tblCellSpacing w:w="15" w:type="dxa"/>
            </w:trPr>
          </w:trPrChange>
        </w:trPr>
        <w:tc>
          <w:tcPr>
            <w:tcW w:w="556" w:type="pct"/>
            <w:hideMark/>
            <w:tcPrChange w:id="22614" w:author="Mohsen Jafarinejad" w:date="2019-05-11T08:23:00Z">
              <w:tcPr>
                <w:tcW w:w="50" w:type="pct"/>
                <w:hideMark/>
              </w:tcPr>
            </w:tcPrChange>
          </w:tcPr>
          <w:p w14:paraId="66B277E8" w14:textId="77777777" w:rsidR="00F81795" w:rsidRDefault="00F81795">
            <w:pPr>
              <w:pStyle w:val="Bibliography"/>
              <w:bidi w:val="0"/>
              <w:rPr>
                <w:rFonts w:eastAsiaTheme="minorEastAsia"/>
                <w:noProof/>
              </w:rPr>
            </w:pPr>
            <w:r>
              <w:rPr>
                <w:noProof/>
              </w:rPr>
              <w:t xml:space="preserve">[51] </w:t>
            </w:r>
          </w:p>
        </w:tc>
        <w:tc>
          <w:tcPr>
            <w:tcW w:w="4393" w:type="pct"/>
            <w:hideMark/>
            <w:tcPrChange w:id="22615" w:author="Mohsen Jafarinejad" w:date="2019-05-11T08:23:00Z">
              <w:tcPr>
                <w:tcW w:w="0" w:type="auto"/>
                <w:hideMark/>
              </w:tcPr>
            </w:tcPrChange>
          </w:tcPr>
          <w:p w14:paraId="67AEE8A1" w14:textId="77777777" w:rsidR="00F81795" w:rsidRDefault="00F81795">
            <w:pPr>
              <w:pStyle w:val="Bibliography"/>
              <w:bidi w:val="0"/>
              <w:rPr>
                <w:rFonts w:eastAsiaTheme="minorEastAsia"/>
                <w:noProof/>
              </w:rPr>
            </w:pPr>
            <w:r>
              <w:rPr>
                <w:noProof/>
              </w:rPr>
              <w:t xml:space="preserve">A. Ghoreyshi, T.Jafary, G. Najafpour and F.Haghparast, "Effect of type and concentration of substrate on power generation in a dual chambered microbial fuel cell," in </w:t>
            </w:r>
            <w:r>
              <w:rPr>
                <w:i/>
                <w:iCs/>
                <w:noProof/>
              </w:rPr>
              <w:t>World newable energy Congeress 2011</w:t>
            </w:r>
            <w:r>
              <w:rPr>
                <w:noProof/>
              </w:rPr>
              <w:t xml:space="preserve">, linkoping sweden, 2011. </w:t>
            </w:r>
          </w:p>
        </w:tc>
      </w:tr>
      <w:tr w:rsidR="00F81795" w14:paraId="16DD2F64" w14:textId="77777777" w:rsidTr="00E04A9E">
        <w:trPr>
          <w:tblCellSpacing w:w="15" w:type="dxa"/>
          <w:trPrChange w:id="22616" w:author="Mohsen Jafarinejad" w:date="2019-05-11T08:23:00Z">
            <w:trPr>
              <w:tblCellSpacing w:w="15" w:type="dxa"/>
            </w:trPr>
          </w:trPrChange>
        </w:trPr>
        <w:tc>
          <w:tcPr>
            <w:tcW w:w="556" w:type="pct"/>
            <w:hideMark/>
            <w:tcPrChange w:id="22617" w:author="Mohsen Jafarinejad" w:date="2019-05-11T08:23:00Z">
              <w:tcPr>
                <w:tcW w:w="50" w:type="pct"/>
                <w:hideMark/>
              </w:tcPr>
            </w:tcPrChange>
          </w:tcPr>
          <w:p w14:paraId="18798895" w14:textId="77777777" w:rsidR="00F81795" w:rsidRDefault="00F81795">
            <w:pPr>
              <w:pStyle w:val="Bibliography"/>
              <w:bidi w:val="0"/>
              <w:rPr>
                <w:rFonts w:eastAsiaTheme="minorEastAsia"/>
                <w:noProof/>
              </w:rPr>
            </w:pPr>
            <w:r>
              <w:rPr>
                <w:noProof/>
              </w:rPr>
              <w:lastRenderedPageBreak/>
              <w:t xml:space="preserve">[52] </w:t>
            </w:r>
          </w:p>
        </w:tc>
        <w:tc>
          <w:tcPr>
            <w:tcW w:w="4393" w:type="pct"/>
            <w:hideMark/>
            <w:tcPrChange w:id="22618" w:author="Mohsen Jafarinejad" w:date="2019-05-11T08:23:00Z">
              <w:tcPr>
                <w:tcW w:w="0" w:type="auto"/>
                <w:hideMark/>
              </w:tcPr>
            </w:tcPrChange>
          </w:tcPr>
          <w:p w14:paraId="09798B2F" w14:textId="77777777" w:rsidR="00F81795" w:rsidRDefault="00F81795">
            <w:pPr>
              <w:pStyle w:val="Bibliography"/>
              <w:bidi w:val="0"/>
              <w:rPr>
                <w:rFonts w:eastAsiaTheme="minorEastAsia"/>
                <w:noProof/>
              </w:rPr>
            </w:pPr>
            <w:r>
              <w:rPr>
                <w:noProof/>
              </w:rPr>
              <w:t xml:space="preserve">X. Kong, G. Yang and Y. Sun, "Performance Investigation of Batch Mode Microbial Fuel Cells Fed With High Concentration of Glucose," </w:t>
            </w:r>
            <w:r>
              <w:rPr>
                <w:i/>
                <w:iCs/>
                <w:noProof/>
              </w:rPr>
              <w:t xml:space="preserve">Biomwdical journal of scientifce &amp; Technical Reshearch, </w:t>
            </w:r>
            <w:r>
              <w:rPr>
                <w:noProof/>
              </w:rPr>
              <w:t xml:space="preserve">vol. 3, no. 2, 2018. </w:t>
            </w:r>
          </w:p>
        </w:tc>
      </w:tr>
      <w:tr w:rsidR="00F81795" w14:paraId="08756109" w14:textId="77777777" w:rsidTr="00E04A9E">
        <w:trPr>
          <w:tblCellSpacing w:w="15" w:type="dxa"/>
          <w:trPrChange w:id="22619" w:author="Mohsen Jafarinejad" w:date="2019-05-11T08:23:00Z">
            <w:trPr>
              <w:tblCellSpacing w:w="15" w:type="dxa"/>
            </w:trPr>
          </w:trPrChange>
        </w:trPr>
        <w:tc>
          <w:tcPr>
            <w:tcW w:w="556" w:type="pct"/>
            <w:hideMark/>
            <w:tcPrChange w:id="22620" w:author="Mohsen Jafarinejad" w:date="2019-05-11T08:23:00Z">
              <w:tcPr>
                <w:tcW w:w="50" w:type="pct"/>
                <w:hideMark/>
              </w:tcPr>
            </w:tcPrChange>
          </w:tcPr>
          <w:p w14:paraId="3E6FD456" w14:textId="77777777" w:rsidR="00F81795" w:rsidRDefault="00F81795">
            <w:pPr>
              <w:pStyle w:val="Bibliography"/>
              <w:bidi w:val="0"/>
              <w:rPr>
                <w:rFonts w:eastAsiaTheme="minorEastAsia"/>
                <w:noProof/>
              </w:rPr>
            </w:pPr>
            <w:r>
              <w:rPr>
                <w:noProof/>
              </w:rPr>
              <w:t xml:space="preserve">[53] </w:t>
            </w:r>
          </w:p>
        </w:tc>
        <w:tc>
          <w:tcPr>
            <w:tcW w:w="4393" w:type="pct"/>
            <w:hideMark/>
            <w:tcPrChange w:id="22621" w:author="Mohsen Jafarinejad" w:date="2019-05-11T08:23:00Z">
              <w:tcPr>
                <w:tcW w:w="0" w:type="auto"/>
                <w:hideMark/>
              </w:tcPr>
            </w:tcPrChange>
          </w:tcPr>
          <w:p w14:paraId="6331CC3E" w14:textId="77777777" w:rsidR="00F81795" w:rsidRDefault="00F81795">
            <w:pPr>
              <w:pStyle w:val="Bibliography"/>
              <w:bidi w:val="0"/>
              <w:rPr>
                <w:rFonts w:eastAsiaTheme="minorEastAsia"/>
                <w:noProof/>
              </w:rPr>
            </w:pPr>
            <w:r>
              <w:rPr>
                <w:noProof/>
              </w:rPr>
              <w:t xml:space="preserve">S. Madani, R. Gheshlaghi, M. A. Mahdavi, M. Sobhani and A. Elkamel, "Optimization of the performance of a double-chamber microbial fuel cell through factorial design of experiments and response surface methodology," </w:t>
            </w:r>
            <w:r>
              <w:rPr>
                <w:i/>
                <w:iCs/>
                <w:noProof/>
              </w:rPr>
              <w:t xml:space="preserve">Fuel, </w:t>
            </w:r>
            <w:r>
              <w:rPr>
                <w:noProof/>
              </w:rPr>
              <w:t xml:space="preserve">vol. 150, pp. 434-440, 15Jun2015. </w:t>
            </w:r>
          </w:p>
        </w:tc>
      </w:tr>
      <w:tr w:rsidR="00F81795" w14:paraId="215FBDD3" w14:textId="77777777" w:rsidTr="00E04A9E">
        <w:trPr>
          <w:tblCellSpacing w:w="15" w:type="dxa"/>
          <w:trPrChange w:id="22622" w:author="Mohsen Jafarinejad" w:date="2019-05-11T08:23:00Z">
            <w:trPr>
              <w:tblCellSpacing w:w="15" w:type="dxa"/>
            </w:trPr>
          </w:trPrChange>
        </w:trPr>
        <w:tc>
          <w:tcPr>
            <w:tcW w:w="556" w:type="pct"/>
            <w:hideMark/>
            <w:tcPrChange w:id="22623" w:author="Mohsen Jafarinejad" w:date="2019-05-11T08:23:00Z">
              <w:tcPr>
                <w:tcW w:w="50" w:type="pct"/>
                <w:hideMark/>
              </w:tcPr>
            </w:tcPrChange>
          </w:tcPr>
          <w:p w14:paraId="1A184913" w14:textId="77777777" w:rsidR="00F81795" w:rsidRDefault="00F81795">
            <w:pPr>
              <w:pStyle w:val="Bibliography"/>
              <w:bidi w:val="0"/>
              <w:rPr>
                <w:rFonts w:eastAsiaTheme="minorEastAsia"/>
                <w:noProof/>
              </w:rPr>
            </w:pPr>
            <w:r>
              <w:rPr>
                <w:noProof/>
              </w:rPr>
              <w:t xml:space="preserve">[54] </w:t>
            </w:r>
          </w:p>
        </w:tc>
        <w:tc>
          <w:tcPr>
            <w:tcW w:w="4393" w:type="pct"/>
            <w:hideMark/>
            <w:tcPrChange w:id="22624" w:author="Mohsen Jafarinejad" w:date="2019-05-11T08:23:00Z">
              <w:tcPr>
                <w:tcW w:w="0" w:type="auto"/>
                <w:hideMark/>
              </w:tcPr>
            </w:tcPrChange>
          </w:tcPr>
          <w:p w14:paraId="30B81739" w14:textId="77777777" w:rsidR="00F81795" w:rsidRDefault="00F81795">
            <w:pPr>
              <w:pStyle w:val="Bibliography"/>
              <w:bidi w:val="0"/>
              <w:rPr>
                <w:rFonts w:eastAsiaTheme="minorEastAsia"/>
                <w:noProof/>
              </w:rPr>
            </w:pPr>
            <w:r>
              <w:rPr>
                <w:noProof/>
              </w:rPr>
              <w:t xml:space="preserve">P. G. E., H. E. A., G. O. V. and I. J. De., "Constraint-Based Model of Shewanella oneidensis MR-1 Metabolism: A Tool for Data Analysis and Hypothesis Generation," </w:t>
            </w:r>
            <w:r>
              <w:rPr>
                <w:i/>
                <w:iCs/>
                <w:noProof/>
              </w:rPr>
              <w:t xml:space="preserve">PLoS Computational Biology, </w:t>
            </w:r>
            <w:r>
              <w:rPr>
                <w:noProof/>
              </w:rPr>
              <w:t xml:space="preserve">vol. 6, no. 6, 2010. </w:t>
            </w:r>
          </w:p>
        </w:tc>
      </w:tr>
      <w:tr w:rsidR="00F81795" w14:paraId="6F3A24AB" w14:textId="77777777" w:rsidTr="00E04A9E">
        <w:trPr>
          <w:tblCellSpacing w:w="15" w:type="dxa"/>
          <w:trPrChange w:id="22625" w:author="Mohsen Jafarinejad" w:date="2019-05-11T08:23:00Z">
            <w:trPr>
              <w:tblCellSpacing w:w="15" w:type="dxa"/>
            </w:trPr>
          </w:trPrChange>
        </w:trPr>
        <w:tc>
          <w:tcPr>
            <w:tcW w:w="556" w:type="pct"/>
            <w:hideMark/>
            <w:tcPrChange w:id="22626" w:author="Mohsen Jafarinejad" w:date="2019-05-11T08:23:00Z">
              <w:tcPr>
                <w:tcW w:w="50" w:type="pct"/>
                <w:hideMark/>
              </w:tcPr>
            </w:tcPrChange>
          </w:tcPr>
          <w:p w14:paraId="71021281" w14:textId="77777777" w:rsidR="00F81795" w:rsidRDefault="00F81795">
            <w:pPr>
              <w:pStyle w:val="Bibliography"/>
              <w:bidi w:val="0"/>
              <w:rPr>
                <w:rFonts w:eastAsiaTheme="minorEastAsia"/>
                <w:noProof/>
              </w:rPr>
            </w:pPr>
            <w:r>
              <w:rPr>
                <w:noProof/>
              </w:rPr>
              <w:t xml:space="preserve">[55] </w:t>
            </w:r>
          </w:p>
        </w:tc>
        <w:tc>
          <w:tcPr>
            <w:tcW w:w="4393" w:type="pct"/>
            <w:hideMark/>
            <w:tcPrChange w:id="22627" w:author="Mohsen Jafarinejad" w:date="2019-05-11T08:23:00Z">
              <w:tcPr>
                <w:tcW w:w="0" w:type="auto"/>
                <w:hideMark/>
              </w:tcPr>
            </w:tcPrChange>
          </w:tcPr>
          <w:p w14:paraId="778CCA4F" w14:textId="77777777" w:rsidR="00F81795" w:rsidRDefault="00F81795">
            <w:pPr>
              <w:pStyle w:val="Bibliography"/>
              <w:bidi w:val="0"/>
              <w:rPr>
                <w:rFonts w:eastAsiaTheme="minorEastAsia"/>
                <w:noProof/>
              </w:rPr>
            </w:pPr>
            <w:r>
              <w:rPr>
                <w:noProof/>
              </w:rPr>
              <w:t xml:space="preserve">M. Rahimnejad, A. Adhami, S. Darvari, A. Zirepour and S.-E. Oh, "Microbial fuel cell as new technology for bioelectricity generation: A review," </w:t>
            </w:r>
            <w:r>
              <w:rPr>
                <w:i/>
                <w:iCs/>
                <w:noProof/>
              </w:rPr>
              <w:t xml:space="preserve">Alexandria Engineering Journal, </w:t>
            </w:r>
            <w:r>
              <w:rPr>
                <w:noProof/>
              </w:rPr>
              <w:t xml:space="preserve">pp. 36-42, 2015. </w:t>
            </w:r>
          </w:p>
        </w:tc>
      </w:tr>
      <w:tr w:rsidR="00F81795" w14:paraId="2CF68321" w14:textId="77777777" w:rsidTr="00E04A9E">
        <w:trPr>
          <w:tblCellSpacing w:w="15" w:type="dxa"/>
          <w:trPrChange w:id="22628" w:author="Mohsen Jafarinejad" w:date="2019-05-11T08:23:00Z">
            <w:trPr>
              <w:tblCellSpacing w:w="15" w:type="dxa"/>
            </w:trPr>
          </w:trPrChange>
        </w:trPr>
        <w:tc>
          <w:tcPr>
            <w:tcW w:w="556" w:type="pct"/>
            <w:hideMark/>
            <w:tcPrChange w:id="22629" w:author="Mohsen Jafarinejad" w:date="2019-05-11T08:23:00Z">
              <w:tcPr>
                <w:tcW w:w="50" w:type="pct"/>
                <w:hideMark/>
              </w:tcPr>
            </w:tcPrChange>
          </w:tcPr>
          <w:p w14:paraId="249DAA96" w14:textId="77777777" w:rsidR="00F81795" w:rsidRDefault="00F81795">
            <w:pPr>
              <w:pStyle w:val="Bibliography"/>
              <w:bidi w:val="0"/>
              <w:rPr>
                <w:rFonts w:eastAsiaTheme="minorEastAsia"/>
                <w:noProof/>
              </w:rPr>
            </w:pPr>
            <w:r>
              <w:rPr>
                <w:noProof/>
              </w:rPr>
              <w:t xml:space="preserve">[56] </w:t>
            </w:r>
          </w:p>
        </w:tc>
        <w:tc>
          <w:tcPr>
            <w:tcW w:w="4393" w:type="pct"/>
            <w:hideMark/>
            <w:tcPrChange w:id="22630" w:author="Mohsen Jafarinejad" w:date="2019-05-11T08:23:00Z">
              <w:tcPr>
                <w:tcW w:w="0" w:type="auto"/>
                <w:hideMark/>
              </w:tcPr>
            </w:tcPrChange>
          </w:tcPr>
          <w:p w14:paraId="4FA5F6B6" w14:textId="77777777" w:rsidR="00F81795" w:rsidRDefault="00F81795">
            <w:pPr>
              <w:pStyle w:val="Bibliography"/>
              <w:bidi w:val="0"/>
              <w:rPr>
                <w:rFonts w:eastAsiaTheme="minorEastAsia"/>
                <w:noProof/>
              </w:rPr>
            </w:pPr>
            <w:r>
              <w:rPr>
                <w:noProof/>
              </w:rPr>
              <w:t xml:space="preserve">V. O. b, M. S. b, L. M. b and A. Pinto, "A 1D mathematical model for a microbial fuel cell," </w:t>
            </w:r>
            <w:r>
              <w:rPr>
                <w:i/>
                <w:iCs/>
                <w:noProof/>
              </w:rPr>
              <w:t xml:space="preserve">Energy, </w:t>
            </w:r>
            <w:r>
              <w:rPr>
                <w:noProof/>
              </w:rPr>
              <w:t xml:space="preserve">vol. 61, pp. 463-471, 2013. </w:t>
            </w:r>
          </w:p>
        </w:tc>
      </w:tr>
      <w:tr w:rsidR="00F81795" w14:paraId="79E5B75F" w14:textId="77777777" w:rsidTr="00E04A9E">
        <w:trPr>
          <w:tblCellSpacing w:w="15" w:type="dxa"/>
          <w:trPrChange w:id="22631" w:author="Mohsen Jafarinejad" w:date="2019-05-11T08:23:00Z">
            <w:trPr>
              <w:tblCellSpacing w:w="15" w:type="dxa"/>
            </w:trPr>
          </w:trPrChange>
        </w:trPr>
        <w:tc>
          <w:tcPr>
            <w:tcW w:w="556" w:type="pct"/>
            <w:hideMark/>
            <w:tcPrChange w:id="22632" w:author="Mohsen Jafarinejad" w:date="2019-05-11T08:23:00Z">
              <w:tcPr>
                <w:tcW w:w="50" w:type="pct"/>
                <w:hideMark/>
              </w:tcPr>
            </w:tcPrChange>
          </w:tcPr>
          <w:p w14:paraId="081148C2" w14:textId="77777777" w:rsidR="00F81795" w:rsidRDefault="00F81795">
            <w:pPr>
              <w:pStyle w:val="Bibliography"/>
              <w:bidi w:val="0"/>
              <w:rPr>
                <w:rFonts w:eastAsiaTheme="minorEastAsia"/>
                <w:noProof/>
              </w:rPr>
            </w:pPr>
            <w:r>
              <w:rPr>
                <w:noProof/>
              </w:rPr>
              <w:t xml:space="preserve">[57] </w:t>
            </w:r>
          </w:p>
        </w:tc>
        <w:tc>
          <w:tcPr>
            <w:tcW w:w="4393" w:type="pct"/>
            <w:hideMark/>
            <w:tcPrChange w:id="22633" w:author="Mohsen Jafarinejad" w:date="2019-05-11T08:23:00Z">
              <w:tcPr>
                <w:tcW w:w="0" w:type="auto"/>
                <w:hideMark/>
              </w:tcPr>
            </w:tcPrChange>
          </w:tcPr>
          <w:p w14:paraId="1A20DDB2" w14:textId="77777777" w:rsidR="00F81795" w:rsidRDefault="00F81795">
            <w:pPr>
              <w:pStyle w:val="Bibliography"/>
              <w:bidi w:val="0"/>
              <w:rPr>
                <w:rFonts w:eastAsiaTheme="minorEastAsia"/>
                <w:noProof/>
              </w:rPr>
            </w:pPr>
            <w:r>
              <w:rPr>
                <w:noProof/>
              </w:rPr>
              <w:t xml:space="preserve">R. P. Pinto, DYNAMIC MODELLING AND OPTIMISATION OF MICROBIAL FUEL CELLS AND MICROBIAL ELECTROLYSIS CELLS, UNIVERSITÉ DE MONTRÉAL, 2011. </w:t>
            </w:r>
          </w:p>
        </w:tc>
      </w:tr>
      <w:tr w:rsidR="00F81795" w14:paraId="2F1D2FE8" w14:textId="77777777" w:rsidTr="00E04A9E">
        <w:trPr>
          <w:tblCellSpacing w:w="15" w:type="dxa"/>
          <w:trPrChange w:id="22634" w:author="Mohsen Jafarinejad" w:date="2019-05-11T08:23:00Z">
            <w:trPr>
              <w:tblCellSpacing w:w="15" w:type="dxa"/>
            </w:trPr>
          </w:trPrChange>
        </w:trPr>
        <w:tc>
          <w:tcPr>
            <w:tcW w:w="556" w:type="pct"/>
            <w:hideMark/>
            <w:tcPrChange w:id="22635" w:author="Mohsen Jafarinejad" w:date="2019-05-11T08:23:00Z">
              <w:tcPr>
                <w:tcW w:w="50" w:type="pct"/>
                <w:hideMark/>
              </w:tcPr>
            </w:tcPrChange>
          </w:tcPr>
          <w:p w14:paraId="7CB8C32D" w14:textId="77777777" w:rsidR="00F81795" w:rsidRDefault="00F81795">
            <w:pPr>
              <w:pStyle w:val="Bibliography"/>
              <w:bidi w:val="0"/>
              <w:rPr>
                <w:rFonts w:eastAsiaTheme="minorEastAsia"/>
                <w:noProof/>
              </w:rPr>
            </w:pPr>
            <w:r>
              <w:rPr>
                <w:noProof/>
              </w:rPr>
              <w:t xml:space="preserve">[58] </w:t>
            </w:r>
          </w:p>
        </w:tc>
        <w:tc>
          <w:tcPr>
            <w:tcW w:w="4393" w:type="pct"/>
            <w:hideMark/>
            <w:tcPrChange w:id="22636" w:author="Mohsen Jafarinejad" w:date="2019-05-11T08:23:00Z">
              <w:tcPr>
                <w:tcW w:w="0" w:type="auto"/>
                <w:hideMark/>
              </w:tcPr>
            </w:tcPrChange>
          </w:tcPr>
          <w:p w14:paraId="5724855D" w14:textId="77777777" w:rsidR="00F81795" w:rsidRDefault="00F81795">
            <w:pPr>
              <w:pStyle w:val="Bibliography"/>
              <w:bidi w:val="0"/>
              <w:rPr>
                <w:rFonts w:eastAsiaTheme="minorEastAsia"/>
                <w:noProof/>
              </w:rPr>
            </w:pPr>
            <w:r>
              <w:rPr>
                <w:noProof/>
              </w:rPr>
              <w:t xml:space="preserve">A. K. Manohara and O. Bretschger, "The polarization behavior of the anode in a microbial fuel cell," </w:t>
            </w:r>
            <w:r>
              <w:rPr>
                <w:i/>
                <w:iCs/>
                <w:noProof/>
              </w:rPr>
              <w:t xml:space="preserve">Electrochimica Acta, </w:t>
            </w:r>
            <w:r>
              <w:rPr>
                <w:noProof/>
              </w:rPr>
              <w:t xml:space="preserve">vol. 53, p. 3508–3513, 2008. </w:t>
            </w:r>
          </w:p>
        </w:tc>
      </w:tr>
      <w:tr w:rsidR="00F81795" w14:paraId="1914BA50" w14:textId="77777777" w:rsidTr="00E04A9E">
        <w:trPr>
          <w:tblCellSpacing w:w="15" w:type="dxa"/>
          <w:trPrChange w:id="22637" w:author="Mohsen Jafarinejad" w:date="2019-05-11T08:23:00Z">
            <w:trPr>
              <w:tblCellSpacing w:w="15" w:type="dxa"/>
            </w:trPr>
          </w:trPrChange>
        </w:trPr>
        <w:tc>
          <w:tcPr>
            <w:tcW w:w="556" w:type="pct"/>
            <w:hideMark/>
            <w:tcPrChange w:id="22638" w:author="Mohsen Jafarinejad" w:date="2019-05-11T08:23:00Z">
              <w:tcPr>
                <w:tcW w:w="50" w:type="pct"/>
                <w:hideMark/>
              </w:tcPr>
            </w:tcPrChange>
          </w:tcPr>
          <w:p w14:paraId="0DC39912" w14:textId="77777777" w:rsidR="00F81795" w:rsidRDefault="00F81795">
            <w:pPr>
              <w:pStyle w:val="Bibliography"/>
              <w:bidi w:val="0"/>
              <w:rPr>
                <w:rFonts w:eastAsiaTheme="minorEastAsia"/>
                <w:noProof/>
              </w:rPr>
            </w:pPr>
            <w:r>
              <w:rPr>
                <w:noProof/>
              </w:rPr>
              <w:t xml:space="preserve">[59] </w:t>
            </w:r>
          </w:p>
        </w:tc>
        <w:tc>
          <w:tcPr>
            <w:tcW w:w="4393" w:type="pct"/>
            <w:hideMark/>
            <w:tcPrChange w:id="22639" w:author="Mohsen Jafarinejad" w:date="2019-05-11T08:23:00Z">
              <w:tcPr>
                <w:tcW w:w="0" w:type="auto"/>
                <w:hideMark/>
              </w:tcPr>
            </w:tcPrChange>
          </w:tcPr>
          <w:p w14:paraId="23D40D73" w14:textId="77777777" w:rsidR="00F81795" w:rsidRDefault="00F81795">
            <w:pPr>
              <w:pStyle w:val="Bibliography"/>
              <w:bidi w:val="0"/>
              <w:rPr>
                <w:rFonts w:eastAsiaTheme="minorEastAsia"/>
                <w:noProof/>
              </w:rPr>
            </w:pPr>
            <w:r>
              <w:rPr>
                <w:noProof/>
              </w:rPr>
              <w:t xml:space="preserve">Y. Zenga and Y. F. Choob, "Modelling and simulation of two-chamber microbial fuel cell," </w:t>
            </w:r>
            <w:r>
              <w:rPr>
                <w:i/>
                <w:iCs/>
                <w:noProof/>
              </w:rPr>
              <w:t xml:space="preserve">Journal of Power Sources, </w:t>
            </w:r>
            <w:r>
              <w:rPr>
                <w:noProof/>
              </w:rPr>
              <w:t xml:space="preserve">vol. 195, p. 79–89, 2010. </w:t>
            </w:r>
          </w:p>
        </w:tc>
      </w:tr>
      <w:tr w:rsidR="00F81795" w14:paraId="4B71CDBC" w14:textId="77777777" w:rsidTr="00E04A9E">
        <w:trPr>
          <w:tblCellSpacing w:w="15" w:type="dxa"/>
          <w:trPrChange w:id="22640" w:author="Mohsen Jafarinejad" w:date="2019-05-11T08:23:00Z">
            <w:trPr>
              <w:tblCellSpacing w:w="15" w:type="dxa"/>
            </w:trPr>
          </w:trPrChange>
        </w:trPr>
        <w:tc>
          <w:tcPr>
            <w:tcW w:w="556" w:type="pct"/>
            <w:hideMark/>
            <w:tcPrChange w:id="22641" w:author="Mohsen Jafarinejad" w:date="2019-05-11T08:23:00Z">
              <w:tcPr>
                <w:tcW w:w="50" w:type="pct"/>
                <w:hideMark/>
              </w:tcPr>
            </w:tcPrChange>
          </w:tcPr>
          <w:p w14:paraId="4B3C581E" w14:textId="77777777" w:rsidR="00F81795" w:rsidRDefault="00F81795">
            <w:pPr>
              <w:pStyle w:val="Bibliography"/>
              <w:bidi w:val="0"/>
              <w:rPr>
                <w:rFonts w:eastAsiaTheme="minorEastAsia"/>
                <w:noProof/>
              </w:rPr>
            </w:pPr>
            <w:r>
              <w:rPr>
                <w:noProof/>
              </w:rPr>
              <w:t xml:space="preserve">[60] </w:t>
            </w:r>
          </w:p>
        </w:tc>
        <w:tc>
          <w:tcPr>
            <w:tcW w:w="4393" w:type="pct"/>
            <w:hideMark/>
            <w:tcPrChange w:id="22642" w:author="Mohsen Jafarinejad" w:date="2019-05-11T08:23:00Z">
              <w:tcPr>
                <w:tcW w:w="0" w:type="auto"/>
                <w:hideMark/>
              </w:tcPr>
            </w:tcPrChange>
          </w:tcPr>
          <w:p w14:paraId="650D548F" w14:textId="77777777" w:rsidR="00F81795" w:rsidRDefault="00F81795">
            <w:pPr>
              <w:pStyle w:val="Bibliography"/>
              <w:bidi w:val="0"/>
              <w:rPr>
                <w:rFonts w:eastAsiaTheme="minorEastAsia"/>
                <w:noProof/>
              </w:rPr>
            </w:pPr>
            <w:r>
              <w:rPr>
                <w:noProof/>
              </w:rPr>
              <w:t xml:space="preserve">L. Zhao, J. Brouwer, J. Naviaux and A. Hochbaum, "MODELING OF POLARIZATION LOSSES OF A MICROBIAL FUEL CELL," in </w:t>
            </w:r>
            <w:r>
              <w:rPr>
                <w:i/>
                <w:iCs/>
                <w:noProof/>
              </w:rPr>
              <w:t xml:space="preserve">Proceedings of the ASME 2014 12th International Conference on </w:t>
            </w:r>
            <w:r>
              <w:rPr>
                <w:i/>
                <w:iCs/>
                <w:noProof/>
              </w:rPr>
              <w:lastRenderedPageBreak/>
              <w:t>Fuel Cell Science, Engineering and Technology</w:t>
            </w:r>
            <w:r>
              <w:rPr>
                <w:noProof/>
              </w:rPr>
              <w:t xml:space="preserve">, Bostone, 2014. </w:t>
            </w:r>
          </w:p>
        </w:tc>
      </w:tr>
      <w:tr w:rsidR="00F81795" w14:paraId="7BDA2BD0" w14:textId="77777777" w:rsidTr="00E04A9E">
        <w:trPr>
          <w:tblCellSpacing w:w="15" w:type="dxa"/>
          <w:trPrChange w:id="22643" w:author="Mohsen Jafarinejad" w:date="2019-05-11T08:23:00Z">
            <w:trPr>
              <w:tblCellSpacing w:w="15" w:type="dxa"/>
            </w:trPr>
          </w:trPrChange>
        </w:trPr>
        <w:tc>
          <w:tcPr>
            <w:tcW w:w="556" w:type="pct"/>
            <w:hideMark/>
            <w:tcPrChange w:id="22644" w:author="Mohsen Jafarinejad" w:date="2019-05-11T08:23:00Z">
              <w:tcPr>
                <w:tcW w:w="50" w:type="pct"/>
                <w:hideMark/>
              </w:tcPr>
            </w:tcPrChange>
          </w:tcPr>
          <w:p w14:paraId="67EE92B1" w14:textId="77777777" w:rsidR="00F81795" w:rsidRDefault="00F81795">
            <w:pPr>
              <w:pStyle w:val="Bibliography"/>
              <w:bidi w:val="0"/>
              <w:rPr>
                <w:rFonts w:eastAsiaTheme="minorEastAsia"/>
                <w:noProof/>
              </w:rPr>
            </w:pPr>
            <w:r>
              <w:rPr>
                <w:noProof/>
              </w:rPr>
              <w:lastRenderedPageBreak/>
              <w:t xml:space="preserve">[61] </w:t>
            </w:r>
          </w:p>
        </w:tc>
        <w:tc>
          <w:tcPr>
            <w:tcW w:w="4393" w:type="pct"/>
            <w:hideMark/>
            <w:tcPrChange w:id="22645" w:author="Mohsen Jafarinejad" w:date="2019-05-11T08:23:00Z">
              <w:tcPr>
                <w:tcW w:w="0" w:type="auto"/>
                <w:hideMark/>
              </w:tcPr>
            </w:tcPrChange>
          </w:tcPr>
          <w:p w14:paraId="467E71A2" w14:textId="77777777" w:rsidR="00F81795" w:rsidRDefault="00F81795">
            <w:pPr>
              <w:pStyle w:val="Bibliography"/>
              <w:bidi w:val="0"/>
              <w:rPr>
                <w:rFonts w:eastAsiaTheme="minorEastAsia"/>
                <w:noProof/>
              </w:rPr>
            </w:pPr>
            <w:r>
              <w:rPr>
                <w:noProof/>
              </w:rPr>
              <w:t xml:space="preserve">C. Picioreanu, K. P. Katuri, I. M. Head and M. C. M. v. L. a. K. Scott, "Mathematical model for microbial fuel cells with anodic biofilms and anaerobic digestion," </w:t>
            </w:r>
            <w:r>
              <w:rPr>
                <w:i/>
                <w:iCs/>
                <w:noProof/>
              </w:rPr>
              <w:t xml:space="preserve">Water Science &amp; Technology—WST |, </w:t>
            </w:r>
            <w:r>
              <w:rPr>
                <w:noProof/>
              </w:rPr>
              <w:t xml:space="preserve">vol. 57.7, p. 965, 2008. </w:t>
            </w:r>
          </w:p>
        </w:tc>
      </w:tr>
      <w:tr w:rsidR="00F81795" w14:paraId="579472EF" w14:textId="77777777" w:rsidTr="00E04A9E">
        <w:trPr>
          <w:tblCellSpacing w:w="15" w:type="dxa"/>
          <w:trPrChange w:id="22646" w:author="Mohsen Jafarinejad" w:date="2019-05-11T08:23:00Z">
            <w:trPr>
              <w:tblCellSpacing w:w="15" w:type="dxa"/>
            </w:trPr>
          </w:trPrChange>
        </w:trPr>
        <w:tc>
          <w:tcPr>
            <w:tcW w:w="556" w:type="pct"/>
            <w:hideMark/>
            <w:tcPrChange w:id="22647" w:author="Mohsen Jafarinejad" w:date="2019-05-11T08:23:00Z">
              <w:tcPr>
                <w:tcW w:w="50" w:type="pct"/>
                <w:hideMark/>
              </w:tcPr>
            </w:tcPrChange>
          </w:tcPr>
          <w:p w14:paraId="7BCFD434" w14:textId="77777777" w:rsidR="00F81795" w:rsidRDefault="00F81795">
            <w:pPr>
              <w:pStyle w:val="Bibliography"/>
              <w:bidi w:val="0"/>
              <w:rPr>
                <w:rFonts w:eastAsiaTheme="minorEastAsia"/>
                <w:noProof/>
              </w:rPr>
            </w:pPr>
            <w:r>
              <w:rPr>
                <w:noProof/>
              </w:rPr>
              <w:t xml:space="preserve">[62] </w:t>
            </w:r>
          </w:p>
        </w:tc>
        <w:tc>
          <w:tcPr>
            <w:tcW w:w="4393" w:type="pct"/>
            <w:hideMark/>
            <w:tcPrChange w:id="22648" w:author="Mohsen Jafarinejad" w:date="2019-05-11T08:23:00Z">
              <w:tcPr>
                <w:tcW w:w="0" w:type="auto"/>
                <w:hideMark/>
              </w:tcPr>
            </w:tcPrChange>
          </w:tcPr>
          <w:p w14:paraId="6F0CC2A7" w14:textId="77777777" w:rsidR="00F81795" w:rsidRDefault="00F81795">
            <w:pPr>
              <w:pStyle w:val="Bibliography"/>
              <w:bidi w:val="0"/>
              <w:rPr>
                <w:rFonts w:eastAsiaTheme="minorEastAsia"/>
                <w:noProof/>
              </w:rPr>
            </w:pPr>
            <w:r>
              <w:rPr>
                <w:noProof/>
              </w:rPr>
              <w:t xml:space="preserve">M. A. Calder, "Modeling of a Microbial Fuel Cell," </w:t>
            </w:r>
            <w:r>
              <w:rPr>
                <w:i/>
                <w:iCs/>
                <w:noProof/>
              </w:rPr>
              <w:t xml:space="preserve">Master of Science in Energy and Environment, </w:t>
            </w:r>
            <w:r>
              <w:rPr>
                <w:noProof/>
              </w:rPr>
              <w:t xml:space="preserve">August 2007. </w:t>
            </w:r>
          </w:p>
        </w:tc>
      </w:tr>
      <w:tr w:rsidR="00F81795" w14:paraId="45631C22" w14:textId="77777777" w:rsidTr="00E04A9E">
        <w:trPr>
          <w:tblCellSpacing w:w="15" w:type="dxa"/>
          <w:trPrChange w:id="22649" w:author="Mohsen Jafarinejad" w:date="2019-05-11T08:23:00Z">
            <w:trPr>
              <w:tblCellSpacing w:w="15" w:type="dxa"/>
            </w:trPr>
          </w:trPrChange>
        </w:trPr>
        <w:tc>
          <w:tcPr>
            <w:tcW w:w="556" w:type="pct"/>
            <w:hideMark/>
            <w:tcPrChange w:id="22650" w:author="Mohsen Jafarinejad" w:date="2019-05-11T08:23:00Z">
              <w:tcPr>
                <w:tcW w:w="50" w:type="pct"/>
                <w:hideMark/>
              </w:tcPr>
            </w:tcPrChange>
          </w:tcPr>
          <w:p w14:paraId="750A14CF" w14:textId="77777777" w:rsidR="00F81795" w:rsidRDefault="00F81795">
            <w:pPr>
              <w:pStyle w:val="Bibliography"/>
              <w:bidi w:val="0"/>
              <w:rPr>
                <w:rFonts w:eastAsiaTheme="minorEastAsia"/>
                <w:noProof/>
              </w:rPr>
            </w:pPr>
            <w:r>
              <w:rPr>
                <w:noProof/>
              </w:rPr>
              <w:t xml:space="preserve">[63] </w:t>
            </w:r>
          </w:p>
        </w:tc>
        <w:tc>
          <w:tcPr>
            <w:tcW w:w="4393" w:type="pct"/>
            <w:hideMark/>
            <w:tcPrChange w:id="22651" w:author="Mohsen Jafarinejad" w:date="2019-05-11T08:23:00Z">
              <w:tcPr>
                <w:tcW w:w="0" w:type="auto"/>
                <w:hideMark/>
              </w:tcPr>
            </w:tcPrChange>
          </w:tcPr>
          <w:p w14:paraId="1ECD4F2C" w14:textId="77777777" w:rsidR="00F81795" w:rsidRDefault="00F81795">
            <w:pPr>
              <w:pStyle w:val="Bibliography"/>
              <w:bidi w:val="0"/>
              <w:rPr>
                <w:rFonts w:eastAsiaTheme="minorEastAsia"/>
                <w:noProof/>
              </w:rPr>
            </w:pPr>
            <w:r>
              <w:rPr>
                <w:noProof/>
              </w:rPr>
              <w:t xml:space="preserve">D. Pinto, "Electronic transfer within a microbial fuel cell. Better understanding of Experimental and Structural Parameters at the Interface between Electro-active Bacteria and Carbon-based Electrodes," </w:t>
            </w:r>
            <w:r>
              <w:rPr>
                <w:i/>
                <w:iCs/>
                <w:noProof/>
              </w:rPr>
              <w:t xml:space="preserve">Doctoral thesis of Material Chemistry, </w:t>
            </w:r>
            <w:r>
              <w:rPr>
                <w:noProof/>
              </w:rPr>
              <w:t xml:space="preserve">2 March 2017. </w:t>
            </w:r>
          </w:p>
        </w:tc>
      </w:tr>
      <w:tr w:rsidR="00F81795" w14:paraId="65367433" w14:textId="77777777" w:rsidTr="00E04A9E">
        <w:trPr>
          <w:tblCellSpacing w:w="15" w:type="dxa"/>
          <w:trPrChange w:id="22652" w:author="Mohsen Jafarinejad" w:date="2019-05-11T08:23:00Z">
            <w:trPr>
              <w:tblCellSpacing w:w="15" w:type="dxa"/>
            </w:trPr>
          </w:trPrChange>
        </w:trPr>
        <w:tc>
          <w:tcPr>
            <w:tcW w:w="556" w:type="pct"/>
            <w:hideMark/>
            <w:tcPrChange w:id="22653" w:author="Mohsen Jafarinejad" w:date="2019-05-11T08:23:00Z">
              <w:tcPr>
                <w:tcW w:w="50" w:type="pct"/>
                <w:hideMark/>
              </w:tcPr>
            </w:tcPrChange>
          </w:tcPr>
          <w:p w14:paraId="063B1354" w14:textId="77777777" w:rsidR="00F81795" w:rsidRDefault="00F81795">
            <w:pPr>
              <w:pStyle w:val="Bibliography"/>
              <w:bidi w:val="0"/>
              <w:rPr>
                <w:rFonts w:eastAsiaTheme="minorEastAsia"/>
                <w:noProof/>
              </w:rPr>
            </w:pPr>
            <w:r>
              <w:rPr>
                <w:noProof/>
              </w:rPr>
              <w:t xml:space="preserve">[64] </w:t>
            </w:r>
          </w:p>
        </w:tc>
        <w:tc>
          <w:tcPr>
            <w:tcW w:w="4393" w:type="pct"/>
            <w:hideMark/>
            <w:tcPrChange w:id="22654" w:author="Mohsen Jafarinejad" w:date="2019-05-11T08:23:00Z">
              <w:tcPr>
                <w:tcW w:w="0" w:type="auto"/>
                <w:hideMark/>
              </w:tcPr>
            </w:tcPrChange>
          </w:tcPr>
          <w:p w14:paraId="2361423A" w14:textId="77777777" w:rsidR="00F81795" w:rsidRDefault="00F81795">
            <w:pPr>
              <w:pStyle w:val="Bibliography"/>
              <w:bidi w:val="0"/>
              <w:rPr>
                <w:rFonts w:eastAsiaTheme="minorEastAsia"/>
                <w:noProof/>
              </w:rPr>
            </w:pPr>
            <w:r>
              <w:rPr>
                <w:noProof/>
              </w:rPr>
              <w:t xml:space="preserve">D. A. Elias, S. L. Tollaksen, D. W. Kennedy and H. M. Mottaz, "The infuence of cultivation methods on Shewanella oneidensis physiology and proteome expression," </w:t>
            </w:r>
            <w:r>
              <w:rPr>
                <w:i/>
                <w:iCs/>
                <w:noProof/>
              </w:rPr>
              <w:t xml:space="preserve">Arch Microbiol, </w:t>
            </w:r>
            <w:r>
              <w:rPr>
                <w:noProof/>
              </w:rPr>
              <w:t xml:space="preserve">vol. 189, p. 313–324, 2008. </w:t>
            </w:r>
          </w:p>
        </w:tc>
      </w:tr>
      <w:tr w:rsidR="00F81795" w14:paraId="00A4FEF0" w14:textId="77777777" w:rsidTr="00E04A9E">
        <w:trPr>
          <w:tblCellSpacing w:w="15" w:type="dxa"/>
          <w:trPrChange w:id="22655" w:author="Mohsen Jafarinejad" w:date="2019-05-11T08:23:00Z">
            <w:trPr>
              <w:tblCellSpacing w:w="15" w:type="dxa"/>
            </w:trPr>
          </w:trPrChange>
        </w:trPr>
        <w:tc>
          <w:tcPr>
            <w:tcW w:w="556" w:type="pct"/>
            <w:hideMark/>
            <w:tcPrChange w:id="22656" w:author="Mohsen Jafarinejad" w:date="2019-05-11T08:23:00Z">
              <w:tcPr>
                <w:tcW w:w="50" w:type="pct"/>
                <w:hideMark/>
              </w:tcPr>
            </w:tcPrChange>
          </w:tcPr>
          <w:p w14:paraId="7514AD27" w14:textId="77777777" w:rsidR="00F81795" w:rsidRDefault="00F81795">
            <w:pPr>
              <w:pStyle w:val="Bibliography"/>
              <w:bidi w:val="0"/>
              <w:rPr>
                <w:rFonts w:eastAsiaTheme="minorEastAsia"/>
                <w:noProof/>
              </w:rPr>
            </w:pPr>
            <w:r>
              <w:rPr>
                <w:noProof/>
              </w:rPr>
              <w:t xml:space="preserve">[65] </w:t>
            </w:r>
          </w:p>
        </w:tc>
        <w:tc>
          <w:tcPr>
            <w:tcW w:w="4393" w:type="pct"/>
            <w:hideMark/>
            <w:tcPrChange w:id="22657" w:author="Mohsen Jafarinejad" w:date="2019-05-11T08:23:00Z">
              <w:tcPr>
                <w:tcW w:w="0" w:type="auto"/>
                <w:hideMark/>
              </w:tcPr>
            </w:tcPrChange>
          </w:tcPr>
          <w:p w14:paraId="3543AF33" w14:textId="77777777" w:rsidR="00F81795" w:rsidRDefault="00F81795">
            <w:pPr>
              <w:pStyle w:val="Bibliography"/>
              <w:bidi w:val="0"/>
              <w:rPr>
                <w:rFonts w:eastAsiaTheme="minorEastAsia"/>
                <w:noProof/>
              </w:rPr>
            </w:pPr>
            <w:r>
              <w:rPr>
                <w:noProof/>
              </w:rPr>
              <w:t xml:space="preserve">Q. Wena, Y. Wua, D. C. a, L. Z. b and Q. Sun, "Electricity generation and modeling of microbial fuel cell from continuous beer brewery wastewater," </w:t>
            </w:r>
            <w:r>
              <w:rPr>
                <w:i/>
                <w:iCs/>
                <w:noProof/>
              </w:rPr>
              <w:t xml:space="preserve">Bioresource Technology, </w:t>
            </w:r>
            <w:r>
              <w:rPr>
                <w:noProof/>
              </w:rPr>
              <w:t xml:space="preserve">vol. 100, p. 4171–4175, 2009. </w:t>
            </w:r>
          </w:p>
        </w:tc>
      </w:tr>
      <w:tr w:rsidR="00F81795" w14:paraId="5C1CFC05" w14:textId="77777777" w:rsidTr="00E04A9E">
        <w:trPr>
          <w:tblCellSpacing w:w="15" w:type="dxa"/>
          <w:trPrChange w:id="22658" w:author="Mohsen Jafarinejad" w:date="2019-05-11T08:23:00Z">
            <w:trPr>
              <w:tblCellSpacing w:w="15" w:type="dxa"/>
            </w:trPr>
          </w:trPrChange>
        </w:trPr>
        <w:tc>
          <w:tcPr>
            <w:tcW w:w="556" w:type="pct"/>
            <w:hideMark/>
            <w:tcPrChange w:id="22659" w:author="Mohsen Jafarinejad" w:date="2019-05-11T08:23:00Z">
              <w:tcPr>
                <w:tcW w:w="50" w:type="pct"/>
                <w:hideMark/>
              </w:tcPr>
            </w:tcPrChange>
          </w:tcPr>
          <w:p w14:paraId="54D4F4A2" w14:textId="77777777" w:rsidR="00F81795" w:rsidRDefault="00F81795">
            <w:pPr>
              <w:pStyle w:val="Bibliography"/>
              <w:bidi w:val="0"/>
              <w:rPr>
                <w:rFonts w:eastAsiaTheme="minorEastAsia"/>
                <w:noProof/>
              </w:rPr>
            </w:pPr>
            <w:r>
              <w:rPr>
                <w:noProof/>
              </w:rPr>
              <w:t xml:space="preserve">[66] </w:t>
            </w:r>
          </w:p>
        </w:tc>
        <w:tc>
          <w:tcPr>
            <w:tcW w:w="4393" w:type="pct"/>
            <w:hideMark/>
            <w:tcPrChange w:id="22660" w:author="Mohsen Jafarinejad" w:date="2019-05-11T08:23:00Z">
              <w:tcPr>
                <w:tcW w:w="0" w:type="auto"/>
                <w:hideMark/>
              </w:tcPr>
            </w:tcPrChange>
          </w:tcPr>
          <w:p w14:paraId="08B9D495" w14:textId="77777777" w:rsidR="00F81795" w:rsidRDefault="00F81795">
            <w:pPr>
              <w:pStyle w:val="Bibliography"/>
              <w:bidi w:val="0"/>
              <w:rPr>
                <w:rFonts w:eastAsiaTheme="minorEastAsia"/>
                <w:noProof/>
              </w:rPr>
            </w:pPr>
            <w:r>
              <w:rPr>
                <w:noProof/>
              </w:rPr>
              <w:t xml:space="preserve">V. A. Sethuraman, S. Khan and J. S. Jur, "Measuring Oxygen, Carbon Monoxide and Hydrogen Sulfide Diffusion Coefficient and Solubility in Nafion Membranes," </w:t>
            </w:r>
            <w:r>
              <w:rPr>
                <w:i/>
                <w:iCs/>
                <w:noProof/>
              </w:rPr>
              <w:t xml:space="preserve">ELECTROCHIMICA ACTA, </w:t>
            </w:r>
            <w:r>
              <w:rPr>
                <w:noProof/>
              </w:rPr>
              <w:t xml:space="preserve">vol. 54, no. 27, pp. 6850-6860, 2009. </w:t>
            </w:r>
          </w:p>
        </w:tc>
      </w:tr>
      <w:tr w:rsidR="00F81795" w14:paraId="7A8F6373" w14:textId="77777777" w:rsidTr="00E04A9E">
        <w:trPr>
          <w:tblCellSpacing w:w="15" w:type="dxa"/>
          <w:trPrChange w:id="22661" w:author="Mohsen Jafarinejad" w:date="2019-05-11T08:23:00Z">
            <w:trPr>
              <w:tblCellSpacing w:w="15" w:type="dxa"/>
            </w:trPr>
          </w:trPrChange>
        </w:trPr>
        <w:tc>
          <w:tcPr>
            <w:tcW w:w="556" w:type="pct"/>
            <w:hideMark/>
            <w:tcPrChange w:id="22662" w:author="Mohsen Jafarinejad" w:date="2019-05-11T08:23:00Z">
              <w:tcPr>
                <w:tcW w:w="50" w:type="pct"/>
                <w:hideMark/>
              </w:tcPr>
            </w:tcPrChange>
          </w:tcPr>
          <w:p w14:paraId="5EFD25E1" w14:textId="77777777" w:rsidR="00F81795" w:rsidRDefault="00F81795">
            <w:pPr>
              <w:pStyle w:val="Bibliography"/>
              <w:bidi w:val="0"/>
              <w:rPr>
                <w:rFonts w:eastAsiaTheme="minorEastAsia"/>
                <w:noProof/>
              </w:rPr>
            </w:pPr>
            <w:r>
              <w:rPr>
                <w:noProof/>
              </w:rPr>
              <w:t xml:space="preserve">[67] </w:t>
            </w:r>
          </w:p>
        </w:tc>
        <w:tc>
          <w:tcPr>
            <w:tcW w:w="4393" w:type="pct"/>
            <w:hideMark/>
            <w:tcPrChange w:id="22663" w:author="Mohsen Jafarinejad" w:date="2019-05-11T08:23:00Z">
              <w:tcPr>
                <w:tcW w:w="0" w:type="auto"/>
                <w:hideMark/>
              </w:tcPr>
            </w:tcPrChange>
          </w:tcPr>
          <w:p w14:paraId="30A30F51" w14:textId="77777777" w:rsidR="00F81795" w:rsidRDefault="00F81795">
            <w:pPr>
              <w:pStyle w:val="Bibliography"/>
              <w:bidi w:val="0"/>
              <w:rPr>
                <w:rFonts w:eastAsiaTheme="minorEastAsia"/>
                <w:noProof/>
              </w:rPr>
            </w:pPr>
            <w:r>
              <w:rPr>
                <w:noProof/>
              </w:rPr>
              <w:t xml:space="preserve">M. &amp;eddy, Wastewater Engineering (TREATMENT DISPOSAL REUSE), McGRAW-HILL INTERNATIONAL EDITIONS. </w:t>
            </w:r>
          </w:p>
        </w:tc>
      </w:tr>
      <w:tr w:rsidR="00F81795" w14:paraId="4EC4DA20" w14:textId="77777777" w:rsidTr="00E04A9E">
        <w:trPr>
          <w:tblCellSpacing w:w="15" w:type="dxa"/>
          <w:trPrChange w:id="22664" w:author="Mohsen Jafarinejad" w:date="2019-05-11T08:23:00Z">
            <w:trPr>
              <w:tblCellSpacing w:w="15" w:type="dxa"/>
            </w:trPr>
          </w:trPrChange>
        </w:trPr>
        <w:tc>
          <w:tcPr>
            <w:tcW w:w="556" w:type="pct"/>
            <w:hideMark/>
            <w:tcPrChange w:id="22665" w:author="Mohsen Jafarinejad" w:date="2019-05-11T08:23:00Z">
              <w:tcPr>
                <w:tcW w:w="50" w:type="pct"/>
                <w:hideMark/>
              </w:tcPr>
            </w:tcPrChange>
          </w:tcPr>
          <w:p w14:paraId="69E7287D" w14:textId="77777777" w:rsidR="00F81795" w:rsidRDefault="00F81795">
            <w:pPr>
              <w:pStyle w:val="Bibliography"/>
              <w:bidi w:val="0"/>
              <w:rPr>
                <w:rFonts w:eastAsiaTheme="minorEastAsia"/>
                <w:noProof/>
              </w:rPr>
            </w:pPr>
            <w:r>
              <w:rPr>
                <w:noProof/>
              </w:rPr>
              <w:t xml:space="preserve">[68] </w:t>
            </w:r>
          </w:p>
        </w:tc>
        <w:tc>
          <w:tcPr>
            <w:tcW w:w="4393" w:type="pct"/>
            <w:hideMark/>
            <w:tcPrChange w:id="22666" w:author="Mohsen Jafarinejad" w:date="2019-05-11T08:23:00Z">
              <w:tcPr>
                <w:tcW w:w="0" w:type="auto"/>
                <w:hideMark/>
              </w:tcPr>
            </w:tcPrChange>
          </w:tcPr>
          <w:p w14:paraId="64092B09" w14:textId="77777777" w:rsidR="00F81795" w:rsidRDefault="00F81795">
            <w:pPr>
              <w:pStyle w:val="Bibliography"/>
              <w:bidi w:val="0"/>
              <w:rPr>
                <w:rFonts w:eastAsiaTheme="minorEastAsia"/>
                <w:noProof/>
              </w:rPr>
            </w:pPr>
            <w:r>
              <w:rPr>
                <w:noProof/>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F81795" w14:paraId="0224BBD9" w14:textId="77777777" w:rsidTr="00E04A9E">
        <w:trPr>
          <w:tblCellSpacing w:w="15" w:type="dxa"/>
          <w:trPrChange w:id="22667" w:author="Mohsen Jafarinejad" w:date="2019-05-11T08:23:00Z">
            <w:trPr>
              <w:tblCellSpacing w:w="15" w:type="dxa"/>
            </w:trPr>
          </w:trPrChange>
        </w:trPr>
        <w:tc>
          <w:tcPr>
            <w:tcW w:w="556" w:type="pct"/>
            <w:hideMark/>
            <w:tcPrChange w:id="22668" w:author="Mohsen Jafarinejad" w:date="2019-05-11T08:23:00Z">
              <w:tcPr>
                <w:tcW w:w="50" w:type="pct"/>
                <w:hideMark/>
              </w:tcPr>
            </w:tcPrChange>
          </w:tcPr>
          <w:p w14:paraId="70F0E001" w14:textId="77777777" w:rsidR="00F81795" w:rsidRDefault="00F81795">
            <w:pPr>
              <w:pStyle w:val="Bibliography"/>
              <w:bidi w:val="0"/>
              <w:rPr>
                <w:rFonts w:eastAsiaTheme="minorEastAsia"/>
                <w:noProof/>
              </w:rPr>
            </w:pPr>
            <w:r>
              <w:rPr>
                <w:noProof/>
              </w:rPr>
              <w:lastRenderedPageBreak/>
              <w:t xml:space="preserve">[69] </w:t>
            </w:r>
          </w:p>
        </w:tc>
        <w:tc>
          <w:tcPr>
            <w:tcW w:w="4393" w:type="pct"/>
            <w:hideMark/>
            <w:tcPrChange w:id="22669" w:author="Mohsen Jafarinejad" w:date="2019-05-11T08:23:00Z">
              <w:tcPr>
                <w:tcW w:w="0" w:type="auto"/>
                <w:hideMark/>
              </w:tcPr>
            </w:tcPrChange>
          </w:tcPr>
          <w:p w14:paraId="63CE7328" w14:textId="77777777" w:rsidR="00F81795" w:rsidRDefault="00F81795">
            <w:pPr>
              <w:pStyle w:val="Bibliography"/>
              <w:bidi w:val="0"/>
              <w:rPr>
                <w:rFonts w:eastAsiaTheme="minorEastAsia"/>
                <w:noProof/>
              </w:rPr>
            </w:pPr>
            <w:r>
              <w:rPr>
                <w:noProof/>
              </w:rPr>
              <w:t xml:space="preserve">R. S. Renslow, B. Ahmed and J. R. Nuñez, "Modeling Substrate Utilization,Metabolite Production, and Uranium Immobilization in Shewanella oneidensis Biofilms," </w:t>
            </w:r>
            <w:r>
              <w:rPr>
                <w:i/>
                <w:iCs/>
                <w:noProof/>
              </w:rPr>
              <w:t xml:space="preserve">forintiers in Enviromental Science, </w:t>
            </w:r>
            <w:r>
              <w:rPr>
                <w:noProof/>
              </w:rPr>
              <w:t xml:space="preserve">vol. 5, p. 30, 2017. </w:t>
            </w:r>
          </w:p>
        </w:tc>
      </w:tr>
      <w:tr w:rsidR="00F81795" w14:paraId="31FAB483" w14:textId="77777777" w:rsidTr="00E04A9E">
        <w:trPr>
          <w:tblCellSpacing w:w="15" w:type="dxa"/>
          <w:trPrChange w:id="22670" w:author="Mohsen Jafarinejad" w:date="2019-05-11T08:23:00Z">
            <w:trPr>
              <w:tblCellSpacing w:w="15" w:type="dxa"/>
            </w:trPr>
          </w:trPrChange>
        </w:trPr>
        <w:tc>
          <w:tcPr>
            <w:tcW w:w="556" w:type="pct"/>
            <w:hideMark/>
            <w:tcPrChange w:id="22671" w:author="Mohsen Jafarinejad" w:date="2019-05-11T08:23:00Z">
              <w:tcPr>
                <w:tcW w:w="50" w:type="pct"/>
                <w:hideMark/>
              </w:tcPr>
            </w:tcPrChange>
          </w:tcPr>
          <w:p w14:paraId="5647200A" w14:textId="77777777" w:rsidR="00F81795" w:rsidRDefault="00F81795">
            <w:pPr>
              <w:pStyle w:val="Bibliography"/>
              <w:bidi w:val="0"/>
              <w:rPr>
                <w:rFonts w:eastAsiaTheme="minorEastAsia"/>
                <w:noProof/>
              </w:rPr>
            </w:pPr>
            <w:r>
              <w:rPr>
                <w:noProof/>
              </w:rPr>
              <w:t xml:space="preserve">[70] </w:t>
            </w:r>
          </w:p>
        </w:tc>
        <w:tc>
          <w:tcPr>
            <w:tcW w:w="4393" w:type="pct"/>
            <w:hideMark/>
            <w:tcPrChange w:id="22672" w:author="Mohsen Jafarinejad" w:date="2019-05-11T08:23:00Z">
              <w:tcPr>
                <w:tcW w:w="0" w:type="auto"/>
                <w:hideMark/>
              </w:tcPr>
            </w:tcPrChange>
          </w:tcPr>
          <w:p w14:paraId="01A4FFEC" w14:textId="77777777" w:rsidR="00F81795" w:rsidRDefault="00F81795">
            <w:pPr>
              <w:pStyle w:val="Bibliography"/>
              <w:bidi w:val="0"/>
              <w:rPr>
                <w:rFonts w:eastAsiaTheme="minorEastAsia"/>
                <w:noProof/>
              </w:rPr>
            </w:pPr>
            <w:r>
              <w:rPr>
                <w:noProof/>
              </w:rPr>
              <w:t xml:space="preserve">G. Kaur, "Chapter 2 Cell Voltages, Polarisations and Performances," in </w:t>
            </w:r>
            <w:r>
              <w:rPr>
                <w:i/>
                <w:iCs/>
                <w:noProof/>
              </w:rPr>
              <w:t>Solid Oxide Fuel Cell Componentsponents Interfacial Compatibility of SOFC Glass Seals</w:t>
            </w:r>
            <w:r>
              <w:rPr>
                <w:noProof/>
              </w:rPr>
              <w:t>, Springer International Publishing, 216, p. 408.</w:t>
            </w:r>
          </w:p>
        </w:tc>
      </w:tr>
      <w:tr w:rsidR="00F81795" w14:paraId="4C496D94" w14:textId="77777777" w:rsidTr="00E04A9E">
        <w:trPr>
          <w:tblCellSpacing w:w="15" w:type="dxa"/>
          <w:trPrChange w:id="22673" w:author="Mohsen Jafarinejad" w:date="2019-05-11T08:23:00Z">
            <w:trPr>
              <w:tblCellSpacing w:w="15" w:type="dxa"/>
            </w:trPr>
          </w:trPrChange>
        </w:trPr>
        <w:tc>
          <w:tcPr>
            <w:tcW w:w="556" w:type="pct"/>
            <w:hideMark/>
            <w:tcPrChange w:id="22674" w:author="Mohsen Jafarinejad" w:date="2019-05-11T08:23:00Z">
              <w:tcPr>
                <w:tcW w:w="50" w:type="pct"/>
                <w:hideMark/>
              </w:tcPr>
            </w:tcPrChange>
          </w:tcPr>
          <w:p w14:paraId="79EBCCC5" w14:textId="77777777" w:rsidR="00F81795" w:rsidRDefault="00F81795">
            <w:pPr>
              <w:pStyle w:val="Bibliography"/>
              <w:bidi w:val="0"/>
              <w:rPr>
                <w:rFonts w:eastAsiaTheme="minorEastAsia"/>
                <w:noProof/>
              </w:rPr>
            </w:pPr>
            <w:r>
              <w:rPr>
                <w:noProof/>
              </w:rPr>
              <w:t xml:space="preserve">[71] </w:t>
            </w:r>
          </w:p>
        </w:tc>
        <w:tc>
          <w:tcPr>
            <w:tcW w:w="4393" w:type="pct"/>
            <w:hideMark/>
            <w:tcPrChange w:id="22675" w:author="Mohsen Jafarinejad" w:date="2019-05-11T08:23:00Z">
              <w:tcPr>
                <w:tcW w:w="0" w:type="auto"/>
                <w:hideMark/>
              </w:tcPr>
            </w:tcPrChange>
          </w:tcPr>
          <w:p w14:paraId="661B9C56" w14:textId="77777777" w:rsidR="00F81795" w:rsidRDefault="00F81795">
            <w:pPr>
              <w:pStyle w:val="Bibliography"/>
              <w:bidi w:val="0"/>
              <w:rPr>
                <w:rFonts w:eastAsiaTheme="minorEastAsia"/>
                <w:noProof/>
              </w:rPr>
            </w:pPr>
            <w:r>
              <w:rPr>
                <w:noProof/>
              </w:rPr>
              <w:t xml:space="preserve">A. Franks, K. Nevin, H. Jia, M. Izallalen, T. Woodard and D. Lovley, "Novel strategy for three-dimensional real-time imaging of microbial fuel cell communities: monitoring the inhibitory effects of proton accumulation within the anode biofilm," </w:t>
            </w:r>
            <w:r>
              <w:rPr>
                <w:i/>
                <w:iCs/>
                <w:noProof/>
              </w:rPr>
              <w:t xml:space="preserve">Energ. Environ. Sci., </w:t>
            </w:r>
            <w:r>
              <w:rPr>
                <w:noProof/>
              </w:rPr>
              <w:t xml:space="preserve">vol. 2, pp. 113-119, 2009. </w:t>
            </w:r>
          </w:p>
        </w:tc>
      </w:tr>
      <w:tr w:rsidR="00F81795" w14:paraId="0BE67D2E" w14:textId="77777777" w:rsidTr="00E04A9E">
        <w:trPr>
          <w:tblCellSpacing w:w="15" w:type="dxa"/>
          <w:trPrChange w:id="22676" w:author="Mohsen Jafarinejad" w:date="2019-05-11T08:23:00Z">
            <w:trPr>
              <w:tblCellSpacing w:w="15" w:type="dxa"/>
            </w:trPr>
          </w:trPrChange>
        </w:trPr>
        <w:tc>
          <w:tcPr>
            <w:tcW w:w="556" w:type="pct"/>
            <w:hideMark/>
            <w:tcPrChange w:id="22677" w:author="Mohsen Jafarinejad" w:date="2019-05-11T08:23:00Z">
              <w:tcPr>
                <w:tcW w:w="50" w:type="pct"/>
                <w:hideMark/>
              </w:tcPr>
            </w:tcPrChange>
          </w:tcPr>
          <w:p w14:paraId="37FD948B" w14:textId="77777777" w:rsidR="00F81795" w:rsidRDefault="00F81795">
            <w:pPr>
              <w:pStyle w:val="Bibliography"/>
              <w:bidi w:val="0"/>
              <w:rPr>
                <w:rFonts w:eastAsiaTheme="minorEastAsia"/>
                <w:noProof/>
              </w:rPr>
            </w:pPr>
            <w:r>
              <w:rPr>
                <w:noProof/>
              </w:rPr>
              <w:t xml:space="preserve">[72] </w:t>
            </w:r>
          </w:p>
        </w:tc>
        <w:tc>
          <w:tcPr>
            <w:tcW w:w="4393" w:type="pct"/>
            <w:hideMark/>
            <w:tcPrChange w:id="22678" w:author="Mohsen Jafarinejad" w:date="2019-05-11T08:23:00Z">
              <w:tcPr>
                <w:tcW w:w="0" w:type="auto"/>
                <w:hideMark/>
              </w:tcPr>
            </w:tcPrChange>
          </w:tcPr>
          <w:p w14:paraId="163860CE" w14:textId="77777777" w:rsidR="00F81795" w:rsidRDefault="00F81795">
            <w:pPr>
              <w:pStyle w:val="Bibliography"/>
              <w:bidi w:val="0"/>
              <w:rPr>
                <w:rFonts w:eastAsiaTheme="minorEastAsia"/>
                <w:noProof/>
              </w:rPr>
            </w:pPr>
            <w:r>
              <w:rPr>
                <w:noProof/>
              </w:rPr>
              <w:t xml:space="preserve">S. e. a. Roller, "Electron-transfer coupling in microbial fuel cells: 1. Comparison of Redox mediator reduction rates and respiratory rates of bacteria," </w:t>
            </w:r>
            <w:r>
              <w:rPr>
                <w:i/>
                <w:iCs/>
                <w:noProof/>
              </w:rPr>
              <w:t xml:space="preserve">J Chem Technol, </w:t>
            </w:r>
            <w:r>
              <w:rPr>
                <w:noProof/>
              </w:rPr>
              <w:t xml:space="preserve">vol. 34B, pp. 3-12, 1984. </w:t>
            </w:r>
          </w:p>
        </w:tc>
      </w:tr>
      <w:tr w:rsidR="00F81795" w14:paraId="71256490" w14:textId="77777777" w:rsidTr="00E04A9E">
        <w:trPr>
          <w:tblCellSpacing w:w="15" w:type="dxa"/>
          <w:trPrChange w:id="22679" w:author="Mohsen Jafarinejad" w:date="2019-05-11T08:23:00Z">
            <w:trPr>
              <w:tblCellSpacing w:w="15" w:type="dxa"/>
            </w:trPr>
          </w:trPrChange>
        </w:trPr>
        <w:tc>
          <w:tcPr>
            <w:tcW w:w="556" w:type="pct"/>
            <w:hideMark/>
            <w:tcPrChange w:id="22680" w:author="Mohsen Jafarinejad" w:date="2019-05-11T08:23:00Z">
              <w:tcPr>
                <w:tcW w:w="50" w:type="pct"/>
                <w:hideMark/>
              </w:tcPr>
            </w:tcPrChange>
          </w:tcPr>
          <w:p w14:paraId="245D05FC" w14:textId="77777777" w:rsidR="00F81795" w:rsidRDefault="00F81795">
            <w:pPr>
              <w:pStyle w:val="Bibliography"/>
              <w:bidi w:val="0"/>
              <w:rPr>
                <w:rFonts w:eastAsiaTheme="minorEastAsia"/>
                <w:noProof/>
              </w:rPr>
            </w:pPr>
            <w:r>
              <w:rPr>
                <w:noProof/>
              </w:rPr>
              <w:t xml:space="preserve">[73] </w:t>
            </w:r>
          </w:p>
        </w:tc>
        <w:tc>
          <w:tcPr>
            <w:tcW w:w="4393" w:type="pct"/>
            <w:hideMark/>
            <w:tcPrChange w:id="22681" w:author="Mohsen Jafarinejad" w:date="2019-05-11T08:23:00Z">
              <w:tcPr>
                <w:tcW w:w="0" w:type="auto"/>
                <w:hideMark/>
              </w:tcPr>
            </w:tcPrChange>
          </w:tcPr>
          <w:p w14:paraId="1FBB57D6" w14:textId="77777777" w:rsidR="00F81795" w:rsidRDefault="00F81795">
            <w:pPr>
              <w:pStyle w:val="Bibliography"/>
              <w:bidi w:val="0"/>
              <w:rPr>
                <w:rFonts w:eastAsiaTheme="minorEastAsia"/>
                <w:noProof/>
              </w:rPr>
            </w:pPr>
            <w:r>
              <w:rPr>
                <w:noProof/>
              </w:rPr>
              <w:t xml:space="preserve">S. Kerzenmacher, J. DucrÈe, R. Zengerle and F. von Stetten, "Energy harvesting by implantable abiotically catalyzed glucose fuel cells," </w:t>
            </w:r>
            <w:r>
              <w:rPr>
                <w:i/>
                <w:iCs/>
                <w:noProof/>
              </w:rPr>
              <w:t xml:space="preserve">J. Power Sourc, </w:t>
            </w:r>
            <w:r>
              <w:rPr>
                <w:noProof/>
              </w:rPr>
              <w:t xml:space="preserve">vol. 182, pp. 1-17, 2008. </w:t>
            </w:r>
          </w:p>
        </w:tc>
      </w:tr>
      <w:tr w:rsidR="00F81795" w14:paraId="6C860874" w14:textId="77777777" w:rsidTr="00E04A9E">
        <w:trPr>
          <w:tblCellSpacing w:w="15" w:type="dxa"/>
          <w:trPrChange w:id="22682" w:author="Mohsen Jafarinejad" w:date="2019-05-11T08:23:00Z">
            <w:trPr>
              <w:tblCellSpacing w:w="15" w:type="dxa"/>
            </w:trPr>
          </w:trPrChange>
        </w:trPr>
        <w:tc>
          <w:tcPr>
            <w:tcW w:w="556" w:type="pct"/>
            <w:hideMark/>
            <w:tcPrChange w:id="22683" w:author="Mohsen Jafarinejad" w:date="2019-05-11T08:23:00Z">
              <w:tcPr>
                <w:tcW w:w="50" w:type="pct"/>
                <w:hideMark/>
              </w:tcPr>
            </w:tcPrChange>
          </w:tcPr>
          <w:p w14:paraId="428FCE84" w14:textId="77777777" w:rsidR="00F81795" w:rsidRDefault="00F81795">
            <w:pPr>
              <w:pStyle w:val="Bibliography"/>
              <w:bidi w:val="0"/>
              <w:rPr>
                <w:rFonts w:eastAsiaTheme="minorEastAsia"/>
                <w:noProof/>
              </w:rPr>
            </w:pPr>
            <w:r>
              <w:rPr>
                <w:noProof/>
              </w:rPr>
              <w:t xml:space="preserve">[74] </w:t>
            </w:r>
          </w:p>
        </w:tc>
        <w:tc>
          <w:tcPr>
            <w:tcW w:w="4393" w:type="pct"/>
            <w:hideMark/>
            <w:tcPrChange w:id="22684" w:author="Mohsen Jafarinejad" w:date="2019-05-11T08:23:00Z">
              <w:tcPr>
                <w:tcW w:w="0" w:type="auto"/>
                <w:hideMark/>
              </w:tcPr>
            </w:tcPrChange>
          </w:tcPr>
          <w:p w14:paraId="21F26E81" w14:textId="77777777" w:rsidR="00F81795" w:rsidRDefault="00F81795">
            <w:pPr>
              <w:pStyle w:val="Bibliography"/>
              <w:bidi w:val="0"/>
              <w:rPr>
                <w:rFonts w:eastAsiaTheme="minorEastAsia"/>
                <w:noProof/>
              </w:rPr>
            </w:pPr>
            <w:r>
              <w:rPr>
                <w:noProof/>
              </w:rPr>
              <w:t xml:space="preserve">B. Logan and J. Regan, "Microbial fuel cells-challenges and applications," </w:t>
            </w:r>
            <w:r>
              <w:rPr>
                <w:i/>
                <w:iCs/>
                <w:noProof/>
              </w:rPr>
              <w:t xml:space="preserve">Environ. Sci. Technol, </w:t>
            </w:r>
            <w:r>
              <w:rPr>
                <w:noProof/>
              </w:rPr>
              <w:t xml:space="preserve">vol. 40, pp. 5172-5180, 2006. </w:t>
            </w:r>
          </w:p>
        </w:tc>
      </w:tr>
    </w:tbl>
    <w:p w14:paraId="6CFF2FD1" w14:textId="12D0D112" w:rsidR="00F81795" w:rsidDel="00AA0E25" w:rsidRDefault="00F81795">
      <w:pPr>
        <w:rPr>
          <w:del w:id="22685" w:author="Mohsen Jafarinejad" w:date="2019-05-05T14:14:00Z"/>
          <w:rFonts w:eastAsia="Times New Roman"/>
          <w:noProof/>
        </w:rPr>
      </w:pPr>
    </w:p>
    <w:p w14:paraId="0A70CB40" w14:textId="2131E227" w:rsidR="00022C89" w:rsidDel="00AA0E25" w:rsidRDefault="00253FD2" w:rsidP="005E409E">
      <w:pPr>
        <w:pStyle w:val="payannameh"/>
        <w:tabs>
          <w:tab w:val="left" w:pos="0"/>
          <w:tab w:val="left" w:pos="7371"/>
        </w:tabs>
        <w:spacing w:line="240" w:lineRule="auto"/>
        <w:rPr>
          <w:del w:id="22686" w:author="Mohsen Jafarinejad" w:date="2019-05-05T14:14:00Z"/>
          <w:rtl/>
        </w:rPr>
      </w:pPr>
      <w:r>
        <w:rPr>
          <w:rStyle w:val="tgc"/>
          <w:rtl/>
        </w:rPr>
        <w:fldChar w:fldCharType="end"/>
      </w:r>
    </w:p>
    <w:p w14:paraId="3537C1C9" w14:textId="11BDB036" w:rsidR="008412CC" w:rsidRPr="002B72E7" w:rsidDel="00AA0E25" w:rsidRDefault="008412CC" w:rsidP="00C5576A">
      <w:pPr>
        <w:pStyle w:val="payannameh"/>
        <w:tabs>
          <w:tab w:val="left" w:pos="0"/>
          <w:tab w:val="left" w:pos="7371"/>
        </w:tabs>
        <w:spacing w:line="240" w:lineRule="auto"/>
        <w:rPr>
          <w:del w:id="22687" w:author="Mohsen Jafarinejad" w:date="2019-05-05T14:14:00Z"/>
        </w:rPr>
      </w:pPr>
    </w:p>
    <w:p w14:paraId="37121B41" w14:textId="2A8A1E21" w:rsidR="008412CC" w:rsidRPr="002B72E7" w:rsidDel="00FD7CB9" w:rsidRDefault="008412CC" w:rsidP="005E409E">
      <w:pPr>
        <w:pStyle w:val="payannameh"/>
        <w:tabs>
          <w:tab w:val="left" w:pos="0"/>
          <w:tab w:val="left" w:pos="7371"/>
        </w:tabs>
        <w:spacing w:line="240" w:lineRule="auto"/>
        <w:rPr>
          <w:del w:id="22688" w:author="Mohsen Jafarinejad" w:date="2019-04-06T08:39:00Z"/>
          <w:rtl/>
        </w:rPr>
      </w:pPr>
    </w:p>
    <w:p w14:paraId="4CAC6148" w14:textId="77777777" w:rsidR="008412CC" w:rsidRPr="002B72E7" w:rsidRDefault="008412CC" w:rsidP="005E409E">
      <w:pPr>
        <w:pStyle w:val="payannameh"/>
        <w:tabs>
          <w:tab w:val="left" w:pos="0"/>
          <w:tab w:val="left" w:pos="7371"/>
        </w:tabs>
        <w:spacing w:line="240" w:lineRule="auto"/>
        <w:rPr>
          <w:rtl/>
        </w:rPr>
      </w:pPr>
    </w:p>
    <w:p w14:paraId="0C1CEABD" w14:textId="77777777" w:rsidR="008412CC" w:rsidRPr="002B72E7" w:rsidRDefault="008412CC" w:rsidP="00471B4D">
      <w:pPr>
        <w:pStyle w:val="payannameh"/>
        <w:tabs>
          <w:tab w:val="left" w:pos="0"/>
          <w:tab w:val="left" w:pos="7371"/>
        </w:tabs>
        <w:spacing w:line="240" w:lineRule="auto"/>
      </w:pPr>
    </w:p>
    <w:sectPr w:rsidR="008412CC" w:rsidRPr="002B72E7" w:rsidSect="00A91A8B">
      <w:footerReference w:type="default" r:id="rId352"/>
      <w:footnotePr>
        <w:numRestart w:val="eachPage"/>
      </w:footnotePr>
      <w:endnotePr>
        <w:numFmt w:val="decimal"/>
        <w:numRestart w:val="eachSect"/>
      </w:endnotePr>
      <w:pgSz w:w="12240" w:h="15840" w:code="1"/>
      <w:pgMar w:top="1985" w:right="1985" w:bottom="1418" w:left="1418" w:header="720" w:footer="720" w:gutter="0"/>
      <w:pgNumType w:start="78"/>
      <w:cols w:space="720"/>
      <w:titlePg w:val="0"/>
      <w:docGrid w:linePitch="360"/>
      <w:sectPrChange w:id="22695" w:author="Mohsen Jafarinejad" w:date="2019-05-08T17:24:00Z">
        <w:sectPr w:rsidR="008412CC" w:rsidRPr="002B72E7" w:rsidSect="00A91A8B">
          <w:pgMar w:top="1985" w:right="1985" w:bottom="1418" w:left="1418" w:header="720" w:footer="720" w:gutter="0"/>
          <w:titlePg/>
        </w:sectPr>
      </w:sectPrChang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B04105" w14:textId="77777777" w:rsidR="001E0032" w:rsidRDefault="001E0032" w:rsidP="00BE7D86">
      <w:pPr>
        <w:spacing w:after="0" w:line="240" w:lineRule="auto"/>
      </w:pPr>
      <w:r>
        <w:separator/>
      </w:r>
    </w:p>
  </w:endnote>
  <w:endnote w:type="continuationSeparator" w:id="0">
    <w:p w14:paraId="48FB9364" w14:textId="77777777" w:rsidR="001E0032" w:rsidRDefault="001E0032"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charset w:val="B2"/>
    <w:family w:val="auto"/>
    <w:pitch w:val="variable"/>
    <w:sig w:usb0="00002001" w:usb1="80000000" w:usb2="00000008" w:usb3="00000000" w:csb0="00000040" w:csb1="00000000"/>
  </w:font>
  <w:font w:name="B Zar">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 Mitra">
    <w:charset w:val="B2"/>
    <w:family w:val="auto"/>
    <w:pitch w:val="variable"/>
    <w:sig w:usb0="00002001"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ahnschrift">
    <w:panose1 w:val="020B0502040204020203"/>
    <w:charset w:val="00"/>
    <w:family w:val="swiss"/>
    <w:pitch w:val="variable"/>
    <w:sig w:usb0="A00002C7" w:usb1="00000002" w:usb2="00000000" w:usb3="00000000" w:csb0="0000019F" w:csb1="00000000"/>
  </w:font>
  <w:font w:name="B Titr">
    <w:charset w:val="B2"/>
    <w:family w:val="auto"/>
    <w:pitch w:val="variable"/>
    <w:sig w:usb0="00002001" w:usb1="80000000" w:usb2="00000008" w:usb3="00000000" w:csb0="00000040" w:csb1="00000000"/>
  </w:font>
  <w:font w:name="Titr">
    <w:charset w:val="B2"/>
    <w:family w:val="auto"/>
    <w:pitch w:val="variable"/>
    <w:sig w:usb0="00002001" w:usb1="00000000" w:usb2="00000000" w:usb3="00000000" w:csb0="00000040" w:csb1="00000000"/>
  </w:font>
  <w:font w:name="OneGulliverA">
    <w:altName w:val="Times New Roman"/>
    <w:panose1 w:val="00000000000000000000"/>
    <w:charset w:val="B2"/>
    <w:family w:val="auto"/>
    <w:notTrueType/>
    <w:pitch w:val="default"/>
    <w:sig w:usb0="00002000" w:usb1="00000000" w:usb2="00000000" w:usb3="00000000" w:csb0="0000004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FBB56D" w14:textId="355FDF6A" w:rsidR="009448B1" w:rsidRDefault="009448B1">
    <w:pPr>
      <w:pStyle w:val="Footer"/>
      <w:ind w:left="-661"/>
      <w:jc w:val="center"/>
      <w:rPr>
        <w:ins w:id="19" w:author="Mohsen" w:date="2019-03-18T01:28:00Z"/>
      </w:rPr>
      <w:pPrChange w:id="20" w:author="Mohsen" w:date="2019-03-18T01:29:00Z">
        <w:pPr>
          <w:pStyle w:val="Footer"/>
          <w:jc w:val="center"/>
        </w:pPr>
      </w:pPrChange>
    </w:pPr>
  </w:p>
  <w:p w14:paraId="3187E4C9" w14:textId="6C3E719B" w:rsidR="009448B1" w:rsidRDefault="009448B1">
    <w:pPr>
      <w:pStyle w:val="Footer"/>
      <w:tabs>
        <w:tab w:val="clear" w:pos="4513"/>
        <w:tab w:val="left" w:pos="3459"/>
        <w:tab w:val="center" w:pos="3875"/>
        <w:tab w:val="center" w:pos="4019"/>
      </w:tabs>
      <w:ind w:left="-661" w:right="426"/>
      <w:pPrChange w:id="21" w:author="Mohsen" w:date="2019-03-18T01:21:00Z">
        <w:pPr>
          <w:pStyle w:val="Footer"/>
        </w:pPr>
      </w:pPrChan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2" w:author="Mohsen" w:date="2019-03-18T01:31:00Z"/>
  <w:sdt>
    <w:sdtPr>
      <w:rPr>
        <w:rtl/>
      </w:rPr>
      <w:id w:val="-1885477780"/>
      <w:docPartObj>
        <w:docPartGallery w:val="Page Numbers (Bottom of Page)"/>
        <w:docPartUnique/>
      </w:docPartObj>
    </w:sdtPr>
    <w:sdtEndPr>
      <w:rPr>
        <w:noProof/>
      </w:rPr>
    </w:sdtEndPr>
    <w:sdtContent>
      <w:customXmlInsRangeEnd w:id="22"/>
      <w:p w14:paraId="2E60AD0F" w14:textId="098ED6B2" w:rsidR="009448B1" w:rsidRDefault="009448B1">
        <w:pPr>
          <w:pStyle w:val="Footer"/>
          <w:jc w:val="center"/>
          <w:rPr>
            <w:ins w:id="23" w:author="Mohsen" w:date="2019-03-18T01:31:00Z"/>
          </w:rPr>
        </w:pPr>
        <w:ins w:id="24" w:author="Mohsen" w:date="2019-03-18T01:31:00Z">
          <w:r>
            <w:fldChar w:fldCharType="begin"/>
          </w:r>
          <w:r>
            <w:instrText xml:space="preserve"> PAGE   \* MERGEFORMAT </w:instrText>
          </w:r>
          <w:r>
            <w:fldChar w:fldCharType="separate"/>
          </w:r>
        </w:ins>
        <w:r>
          <w:rPr>
            <w:rFonts w:hint="eastAsia"/>
            <w:noProof/>
            <w:rtl/>
          </w:rPr>
          <w:t>أ‌</w:t>
        </w:r>
        <w:ins w:id="25" w:author="Mohsen" w:date="2019-03-18T01:31:00Z">
          <w:r>
            <w:rPr>
              <w:noProof/>
            </w:rPr>
            <w:fldChar w:fldCharType="end"/>
          </w:r>
        </w:ins>
      </w:p>
      <w:customXmlInsRangeStart w:id="26" w:author="Mohsen" w:date="2019-03-18T01:31:00Z"/>
    </w:sdtContent>
  </w:sdt>
  <w:customXmlInsRangeEnd w:id="26"/>
  <w:p w14:paraId="4D468C4A" w14:textId="77777777" w:rsidR="009448B1" w:rsidRDefault="009448B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0123" w:author="Mohsen" w:date="2019-03-18T01:30:00Z"/>
  <w:sdt>
    <w:sdtPr>
      <w:rPr>
        <w:rtl/>
      </w:rPr>
      <w:id w:val="1601993451"/>
      <w:docPartObj>
        <w:docPartGallery w:val="Page Numbers (Bottom of Page)"/>
        <w:docPartUnique/>
      </w:docPartObj>
    </w:sdtPr>
    <w:sdtEndPr>
      <w:rPr>
        <w:noProof/>
      </w:rPr>
    </w:sdtEndPr>
    <w:sdtContent>
      <w:customXmlInsRangeEnd w:id="10123"/>
      <w:p w14:paraId="33C4887A" w14:textId="1DFC9078" w:rsidR="009448B1" w:rsidRDefault="009448B1">
        <w:pPr>
          <w:pStyle w:val="Footer"/>
          <w:jc w:val="center"/>
          <w:rPr>
            <w:ins w:id="10124" w:author="Mohsen" w:date="2019-03-18T01:30:00Z"/>
          </w:rPr>
        </w:pPr>
        <w:ins w:id="10125" w:author="Mohsen" w:date="2019-03-18T01:30:00Z">
          <w:r>
            <w:fldChar w:fldCharType="begin"/>
          </w:r>
          <w:r>
            <w:instrText xml:space="preserve"> PAGE   \* MERGEFORMAT </w:instrText>
          </w:r>
          <w:r>
            <w:fldChar w:fldCharType="separate"/>
          </w:r>
        </w:ins>
        <w:r w:rsidR="00836C19">
          <w:rPr>
            <w:rFonts w:hint="eastAsia"/>
            <w:noProof/>
            <w:rtl/>
          </w:rPr>
          <w:t>د‌</w:t>
        </w:r>
        <w:ins w:id="10126" w:author="Mohsen" w:date="2019-03-18T01:30:00Z">
          <w:r>
            <w:rPr>
              <w:noProof/>
            </w:rPr>
            <w:fldChar w:fldCharType="end"/>
          </w:r>
        </w:ins>
      </w:p>
      <w:customXmlInsRangeStart w:id="10127" w:author="Mohsen" w:date="2019-03-18T01:30:00Z"/>
    </w:sdtContent>
  </w:sdt>
  <w:customXmlInsRangeEnd w:id="10127"/>
  <w:p w14:paraId="54B16034" w14:textId="77777777" w:rsidR="009448B1" w:rsidRDefault="009448B1">
    <w:pPr>
      <w:pStyle w:val="Footer"/>
      <w:tabs>
        <w:tab w:val="clear" w:pos="4513"/>
        <w:tab w:val="left" w:pos="3459"/>
        <w:tab w:val="center" w:pos="3875"/>
        <w:tab w:val="center" w:pos="4019"/>
      </w:tabs>
      <w:ind w:left="-661" w:right="426"/>
      <w:pPrChange w:id="10128" w:author="Mohsen" w:date="2019-03-18T01:21:00Z">
        <w:pPr>
          <w:pStyle w:val="Footer"/>
        </w:pPr>
      </w:pPrChange>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0129" w:author="Mohsen" w:date="2019-03-18T01:31:00Z"/>
  <w:sdt>
    <w:sdtPr>
      <w:rPr>
        <w:rtl/>
      </w:rPr>
      <w:id w:val="1344357996"/>
      <w:docPartObj>
        <w:docPartGallery w:val="Page Numbers (Bottom of Page)"/>
        <w:docPartUnique/>
      </w:docPartObj>
    </w:sdtPr>
    <w:sdtEndPr>
      <w:rPr>
        <w:noProof/>
      </w:rPr>
    </w:sdtEndPr>
    <w:sdtContent>
      <w:customXmlInsRangeEnd w:id="10129"/>
      <w:p w14:paraId="7037BAD5" w14:textId="1194332C" w:rsidR="009448B1" w:rsidRDefault="009448B1">
        <w:pPr>
          <w:pStyle w:val="Footer"/>
          <w:jc w:val="center"/>
          <w:rPr>
            <w:ins w:id="10130" w:author="Mohsen" w:date="2019-03-18T01:31:00Z"/>
          </w:rPr>
        </w:pPr>
        <w:ins w:id="10131" w:author="Mohsen" w:date="2019-03-18T01:31:00Z">
          <w:r>
            <w:fldChar w:fldCharType="begin"/>
          </w:r>
          <w:r>
            <w:instrText xml:space="preserve"> PAGE   \* MERGEFORMAT </w:instrText>
          </w:r>
          <w:r>
            <w:fldChar w:fldCharType="separate"/>
          </w:r>
        </w:ins>
        <w:r w:rsidR="00836C19">
          <w:rPr>
            <w:rFonts w:hint="eastAsia"/>
            <w:noProof/>
            <w:rtl/>
          </w:rPr>
          <w:t>أ‌</w:t>
        </w:r>
        <w:ins w:id="10132" w:author="Mohsen" w:date="2019-03-18T01:31:00Z">
          <w:r>
            <w:rPr>
              <w:noProof/>
            </w:rPr>
            <w:fldChar w:fldCharType="end"/>
          </w:r>
        </w:ins>
      </w:p>
      <w:customXmlInsRangeStart w:id="10133" w:author="Mohsen" w:date="2019-03-18T01:31:00Z"/>
    </w:sdtContent>
  </w:sdt>
  <w:customXmlInsRangeEnd w:id="10133"/>
  <w:p w14:paraId="250775CA" w14:textId="77777777" w:rsidR="009448B1" w:rsidRDefault="009448B1">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B3036" w14:textId="0B49EFF2" w:rsidR="009448B1" w:rsidRDefault="009448B1" w:rsidP="00C607BA">
    <w:pPr>
      <w:pStyle w:val="Footer"/>
      <w:jc w:val="center"/>
      <w:rPr>
        <w:ins w:id="10177" w:author="Mohsen" w:date="2019-03-18T01:22:00Z"/>
      </w:rPr>
    </w:pPr>
  </w:p>
  <w:p w14:paraId="5D6531B9" w14:textId="77777777" w:rsidR="009448B1" w:rsidRDefault="009448B1">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3105" w:author="Mohsen" w:date="2019-03-18T01:23:00Z"/>
  <w:sdt>
    <w:sdtPr>
      <w:rPr>
        <w:rtl/>
      </w:rPr>
      <w:id w:val="947281534"/>
      <w:docPartObj>
        <w:docPartGallery w:val="Page Numbers (Bottom of Page)"/>
        <w:docPartUnique/>
      </w:docPartObj>
    </w:sdtPr>
    <w:sdtEndPr>
      <w:rPr>
        <w:noProof/>
      </w:rPr>
    </w:sdtEndPr>
    <w:sdtContent>
      <w:customXmlInsRangeEnd w:id="13105"/>
      <w:p w14:paraId="1B3E471E" w14:textId="2E873BC3" w:rsidR="009448B1" w:rsidRDefault="009448B1">
        <w:pPr>
          <w:pStyle w:val="Footer"/>
          <w:jc w:val="center"/>
          <w:rPr>
            <w:ins w:id="13106" w:author="Mohsen" w:date="2019-03-18T01:23:00Z"/>
          </w:rPr>
        </w:pPr>
        <w:ins w:id="13107" w:author="Mohsen" w:date="2019-03-18T01:23:00Z">
          <w:r>
            <w:fldChar w:fldCharType="begin"/>
          </w:r>
          <w:r>
            <w:instrText xml:space="preserve"> PAGE   \* MERGEFORMAT </w:instrText>
          </w:r>
          <w:r>
            <w:fldChar w:fldCharType="separate"/>
          </w:r>
        </w:ins>
        <w:r w:rsidR="00836C19">
          <w:rPr>
            <w:noProof/>
            <w:rtl/>
          </w:rPr>
          <w:t>2</w:t>
        </w:r>
        <w:ins w:id="13108" w:author="Mohsen" w:date="2019-03-18T01:23:00Z">
          <w:r>
            <w:rPr>
              <w:noProof/>
            </w:rPr>
            <w:fldChar w:fldCharType="end"/>
          </w:r>
        </w:ins>
      </w:p>
      <w:customXmlInsRangeStart w:id="13109" w:author="Mohsen" w:date="2019-03-18T01:23:00Z"/>
    </w:sdtContent>
  </w:sdt>
  <w:customXmlInsRangeEnd w:id="13109"/>
  <w:p w14:paraId="542CD72B" w14:textId="77777777" w:rsidR="009448B1" w:rsidRDefault="009448B1">
    <w:pPr>
      <w:pStyle w:val="Foo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4F7BC" w14:textId="5AC3F9E4" w:rsidR="009448B1" w:rsidRDefault="009448B1" w:rsidP="00C607BA">
    <w:pPr>
      <w:pStyle w:val="Footer"/>
      <w:jc w:val="center"/>
      <w:rPr>
        <w:ins w:id="13209" w:author="Mohsen" w:date="2019-03-18T01:23:00Z"/>
      </w:rPr>
    </w:pPr>
  </w:p>
  <w:p w14:paraId="38509E25" w14:textId="77777777" w:rsidR="009448B1" w:rsidRDefault="009448B1">
    <w:pPr>
      <w:pStyle w:val="Foote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2689" w:author="Mohsen" w:date="2019-03-18T01:30:00Z"/>
  <w:sdt>
    <w:sdtPr>
      <w:rPr>
        <w:rtl/>
      </w:rPr>
      <w:id w:val="-1648584238"/>
      <w:docPartObj>
        <w:docPartGallery w:val="Page Numbers (Bottom of Page)"/>
        <w:docPartUnique/>
      </w:docPartObj>
    </w:sdtPr>
    <w:sdtEndPr>
      <w:rPr>
        <w:noProof/>
      </w:rPr>
    </w:sdtEndPr>
    <w:sdtContent>
      <w:customXmlInsRangeEnd w:id="22689"/>
      <w:p w14:paraId="32629F73" w14:textId="12CF3FCB" w:rsidR="009448B1" w:rsidRDefault="009448B1">
        <w:pPr>
          <w:pStyle w:val="Footer"/>
          <w:jc w:val="center"/>
          <w:rPr>
            <w:ins w:id="22690" w:author="Mohsen" w:date="2019-03-18T01:30:00Z"/>
          </w:rPr>
        </w:pPr>
        <w:ins w:id="22691" w:author="Mohsen" w:date="2019-03-18T01:30:00Z">
          <w:r>
            <w:fldChar w:fldCharType="begin"/>
          </w:r>
          <w:r>
            <w:instrText xml:space="preserve"> PAGE   \* MERGEFORMAT </w:instrText>
          </w:r>
          <w:r>
            <w:fldChar w:fldCharType="separate"/>
          </w:r>
        </w:ins>
        <w:r w:rsidR="00836C19">
          <w:rPr>
            <w:noProof/>
            <w:rtl/>
          </w:rPr>
          <w:t>79</w:t>
        </w:r>
        <w:ins w:id="22692" w:author="Mohsen" w:date="2019-03-18T01:30:00Z">
          <w:r>
            <w:rPr>
              <w:noProof/>
            </w:rPr>
            <w:fldChar w:fldCharType="end"/>
          </w:r>
        </w:ins>
      </w:p>
      <w:customXmlInsRangeStart w:id="22693" w:author="Mohsen" w:date="2019-03-18T01:30:00Z"/>
    </w:sdtContent>
  </w:sdt>
  <w:customXmlInsRangeEnd w:id="22693"/>
  <w:p w14:paraId="0C8BD5FF" w14:textId="77777777" w:rsidR="009448B1" w:rsidRDefault="009448B1">
    <w:pPr>
      <w:pStyle w:val="Footer"/>
      <w:tabs>
        <w:tab w:val="clear" w:pos="4513"/>
        <w:tab w:val="left" w:pos="3459"/>
        <w:tab w:val="center" w:pos="3875"/>
        <w:tab w:val="center" w:pos="4019"/>
      </w:tabs>
      <w:ind w:left="-661" w:right="426"/>
      <w:pPrChange w:id="22694" w:author="Mohsen" w:date="2019-03-18T01:21:00Z">
        <w:pPr>
          <w:pStyle w:val="Footer"/>
        </w:pPr>
      </w:pPrChan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C8CAB8" w14:textId="77777777" w:rsidR="001E0032" w:rsidRDefault="001E0032" w:rsidP="00BE7D86">
      <w:pPr>
        <w:spacing w:after="0" w:line="240" w:lineRule="auto"/>
      </w:pPr>
      <w:r>
        <w:separator/>
      </w:r>
    </w:p>
  </w:footnote>
  <w:footnote w:type="continuationSeparator" w:id="0">
    <w:p w14:paraId="35F2B155" w14:textId="77777777" w:rsidR="001E0032" w:rsidRDefault="001E0032" w:rsidP="00BE7D86">
      <w:pPr>
        <w:spacing w:after="0" w:line="240" w:lineRule="auto"/>
      </w:pPr>
      <w:r>
        <w:continuationSeparator/>
      </w:r>
    </w:p>
  </w:footnote>
  <w:footnote w:id="1">
    <w:p w14:paraId="4A123D02" w14:textId="25A04F3A" w:rsidR="009448B1" w:rsidDel="00836C19" w:rsidRDefault="009448B1" w:rsidP="00BB50E5">
      <w:pPr>
        <w:pStyle w:val="FootnoteText"/>
        <w:bidi w:val="0"/>
        <w:rPr>
          <w:del w:id="10378" w:author="jafary88@gmail.com" w:date="2022-05-11T18:17:00Z"/>
        </w:rPr>
      </w:pPr>
      <w:del w:id="10379" w:author="jafary88@gmail.com" w:date="2022-05-11T18:17:00Z">
        <w:r w:rsidDel="00836C19">
          <w:rPr>
            <w:rStyle w:val="FootnoteReference"/>
          </w:rPr>
          <w:footnoteRef/>
        </w:r>
        <w:r w:rsidDel="00836C19">
          <w:rPr>
            <w:rtl/>
          </w:rPr>
          <w:delText xml:space="preserve"> </w:delText>
        </w:r>
        <w:r w:rsidDel="00836C19">
          <w:delText>Electrolize</w:delText>
        </w:r>
      </w:del>
    </w:p>
  </w:footnote>
  <w:footnote w:id="2">
    <w:p w14:paraId="46C25F3E" w14:textId="15795807" w:rsidR="009448B1" w:rsidDel="00836C19" w:rsidRDefault="009448B1" w:rsidP="00BB50E5">
      <w:pPr>
        <w:pStyle w:val="FootnoteText"/>
        <w:bidi w:val="0"/>
        <w:rPr>
          <w:del w:id="10449" w:author="jafary88@gmail.com" w:date="2022-05-11T18:17:00Z"/>
        </w:rPr>
      </w:pPr>
      <w:del w:id="10450" w:author="jafary88@gmail.com" w:date="2022-05-11T18:17:00Z">
        <w:r w:rsidDel="00836C19">
          <w:rPr>
            <w:rStyle w:val="FootnoteReference"/>
          </w:rPr>
          <w:footnoteRef/>
        </w:r>
        <w:r w:rsidDel="00836C19">
          <w:rPr>
            <w:rtl/>
          </w:rPr>
          <w:delText xml:space="preserve"> </w:delText>
        </w:r>
        <w:r w:rsidDel="00836C19">
          <w:delText>Electrolite</w:delText>
        </w:r>
      </w:del>
    </w:p>
  </w:footnote>
  <w:footnote w:id="3">
    <w:p w14:paraId="15651D8D" w14:textId="072D031F" w:rsidR="009448B1" w:rsidDel="00836C19" w:rsidRDefault="009448B1" w:rsidP="00BB50E5">
      <w:pPr>
        <w:pStyle w:val="FootnoteText"/>
        <w:bidi w:val="0"/>
        <w:rPr>
          <w:del w:id="10678" w:author="jafary88@gmail.com" w:date="2022-05-11T18:17:00Z"/>
        </w:rPr>
      </w:pPr>
      <w:del w:id="10679" w:author="jafary88@gmail.com" w:date="2022-05-11T18:17:00Z">
        <w:r w:rsidDel="00836C19">
          <w:rPr>
            <w:rStyle w:val="FootnoteReference"/>
          </w:rPr>
          <w:footnoteRef/>
        </w:r>
        <w:r w:rsidDel="00836C19">
          <w:rPr>
            <w:rtl/>
          </w:rPr>
          <w:delText xml:space="preserve"> </w:delText>
        </w:r>
        <w:r w:rsidDel="00836C19">
          <w:delText>Nafion</w:delText>
        </w:r>
      </w:del>
    </w:p>
  </w:footnote>
  <w:footnote w:id="4">
    <w:p w14:paraId="57B6464E" w14:textId="7E20D913" w:rsidR="009448B1" w:rsidDel="00836C19" w:rsidRDefault="009448B1" w:rsidP="00433290">
      <w:pPr>
        <w:pStyle w:val="FootnoteText"/>
        <w:bidi w:val="0"/>
        <w:jc w:val="both"/>
        <w:rPr>
          <w:del w:id="10835" w:author="jafary88@gmail.com" w:date="2022-05-11T18:17:00Z"/>
        </w:rPr>
      </w:pPr>
      <w:del w:id="10836" w:author="jafary88@gmail.com" w:date="2022-05-11T18:17:00Z">
        <w:r w:rsidDel="00836C19">
          <w:rPr>
            <w:rStyle w:val="FootnoteReference"/>
          </w:rPr>
          <w:footnoteRef/>
        </w:r>
        <w:r w:rsidDel="00836C19">
          <w:rPr>
            <w:rtl/>
          </w:rPr>
          <w:delText xml:space="preserve"> </w:delText>
        </w:r>
        <w:r w:rsidDel="00836C19">
          <w:delText>KaOH</w:delText>
        </w:r>
      </w:del>
    </w:p>
  </w:footnote>
  <w:footnote w:id="5">
    <w:p w14:paraId="59C83E6D" w14:textId="34D58A39" w:rsidR="009448B1" w:rsidDel="00836C19" w:rsidRDefault="009448B1" w:rsidP="00A278A9">
      <w:pPr>
        <w:pStyle w:val="FootnoteText"/>
        <w:bidi w:val="0"/>
        <w:rPr>
          <w:del w:id="11158" w:author="jafary88@gmail.com" w:date="2022-05-11T18:17:00Z"/>
        </w:rPr>
      </w:pPr>
      <w:del w:id="11159" w:author="jafary88@gmail.com" w:date="2022-05-11T18:17:00Z">
        <w:r w:rsidDel="00836C19">
          <w:rPr>
            <w:rStyle w:val="FootnoteReference"/>
          </w:rPr>
          <w:footnoteRef/>
        </w:r>
        <w:r w:rsidDel="00836C19">
          <w:rPr>
            <w:rtl/>
          </w:rPr>
          <w:delText xml:space="preserve"> </w:delText>
        </w:r>
        <w:r w:rsidDel="00836C19">
          <w:delText>Anion</w:delText>
        </w:r>
      </w:del>
    </w:p>
  </w:footnote>
  <w:footnote w:id="6">
    <w:p w14:paraId="73A6CB55" w14:textId="13726849" w:rsidR="009448B1" w:rsidDel="00836C19" w:rsidRDefault="009448B1" w:rsidP="001C0798">
      <w:pPr>
        <w:pStyle w:val="FootnoteText"/>
        <w:bidi w:val="0"/>
        <w:rPr>
          <w:del w:id="11528" w:author="jafary88@gmail.com" w:date="2022-05-11T18:17:00Z"/>
        </w:rPr>
      </w:pPr>
      <w:del w:id="11529" w:author="jafary88@gmail.com" w:date="2022-05-11T18:17:00Z">
        <w:r w:rsidDel="00836C19">
          <w:rPr>
            <w:rStyle w:val="FootnoteReference"/>
          </w:rPr>
          <w:footnoteRef/>
        </w:r>
        <w:r w:rsidDel="00836C19">
          <w:rPr>
            <w:rtl/>
          </w:rPr>
          <w:delText xml:space="preserve"> </w:delText>
        </w:r>
        <w:r w:rsidDel="00836C19">
          <w:delText>Methanol</w:delText>
        </w:r>
      </w:del>
    </w:p>
  </w:footnote>
  <w:footnote w:id="7">
    <w:p w14:paraId="29E9B4A0" w14:textId="6FA3E131" w:rsidR="009448B1" w:rsidDel="00836C19" w:rsidRDefault="009448B1" w:rsidP="001C0798">
      <w:pPr>
        <w:pStyle w:val="FootnoteText"/>
        <w:bidi w:val="0"/>
        <w:rPr>
          <w:del w:id="11743" w:author="jafary88@gmail.com" w:date="2022-05-11T18:17:00Z"/>
        </w:rPr>
      </w:pPr>
      <w:del w:id="11744" w:author="jafary88@gmail.com" w:date="2022-05-11T18:17:00Z">
        <w:r w:rsidDel="00836C19">
          <w:rPr>
            <w:rStyle w:val="FootnoteReference"/>
          </w:rPr>
          <w:footnoteRef/>
        </w:r>
        <w:r w:rsidDel="00836C19">
          <w:rPr>
            <w:rtl/>
          </w:rPr>
          <w:delText xml:space="preserve"> </w:delText>
        </w:r>
        <w:r w:rsidDel="00836C19">
          <w:delText>Glucose</w:delText>
        </w:r>
      </w:del>
    </w:p>
  </w:footnote>
  <w:footnote w:id="8">
    <w:p w14:paraId="4DA2EA73" w14:textId="00AA2892" w:rsidR="009448B1" w:rsidDel="00836C19" w:rsidRDefault="009448B1" w:rsidP="001C0798">
      <w:pPr>
        <w:pStyle w:val="FootnoteText"/>
        <w:bidi w:val="0"/>
        <w:jc w:val="both"/>
        <w:rPr>
          <w:del w:id="11754" w:author="jafary88@gmail.com" w:date="2022-05-11T18:17:00Z"/>
        </w:rPr>
      </w:pPr>
      <w:del w:id="11755" w:author="jafary88@gmail.com" w:date="2022-05-11T18:17:00Z">
        <w:r w:rsidDel="00836C19">
          <w:rPr>
            <w:rStyle w:val="FootnoteReference"/>
          </w:rPr>
          <w:footnoteRef/>
        </w:r>
        <w:r w:rsidDel="00836C19">
          <w:rPr>
            <w:rtl/>
          </w:rPr>
          <w:delText xml:space="preserve"> </w:delText>
        </w:r>
        <w:r w:rsidDel="00836C19">
          <w:delText>Acetate</w:delText>
        </w:r>
      </w:del>
    </w:p>
  </w:footnote>
  <w:footnote w:id="9">
    <w:p w14:paraId="4BB9CF7A" w14:textId="55B16BAB" w:rsidR="009448B1" w:rsidDel="00836C19" w:rsidRDefault="009448B1" w:rsidP="009448B1">
      <w:pPr>
        <w:pStyle w:val="FootnoteText"/>
        <w:bidi w:val="0"/>
        <w:rPr>
          <w:del w:id="11800" w:author="jafary88@gmail.com" w:date="2022-05-11T18:17:00Z"/>
        </w:rPr>
      </w:pPr>
      <w:del w:id="11801" w:author="jafary88@gmail.com" w:date="2022-05-11T18:17:00Z">
        <w:r w:rsidDel="00836C19">
          <w:rPr>
            <w:rStyle w:val="FootnoteReference"/>
          </w:rPr>
          <w:footnoteRef/>
        </w:r>
        <w:r w:rsidDel="00836C19">
          <w:rPr>
            <w:rtl/>
          </w:rPr>
          <w:delText xml:space="preserve"> </w:delText>
        </w:r>
      </w:del>
      <w:ins w:id="11802" w:author="Mohsen Jafarinejad" w:date="2019-09-03T16:04:00Z">
        <w:del w:id="11803" w:author="jafary88@gmail.com" w:date="2022-05-11T18:17:00Z">
          <w:r w:rsidDel="00836C19">
            <w:delText>Cellulose</w:delText>
          </w:r>
        </w:del>
      </w:ins>
      <w:del w:id="11804" w:author="jafary88@gmail.com" w:date="2022-05-11T18:17:00Z">
        <w:r w:rsidDel="00836C19">
          <w:delText>Acetate</w:delText>
        </w:r>
      </w:del>
    </w:p>
  </w:footnote>
  <w:footnote w:id="10">
    <w:p w14:paraId="49229362" w14:textId="0A952D66" w:rsidR="009448B1" w:rsidDel="00836C19" w:rsidRDefault="009448B1">
      <w:pPr>
        <w:pStyle w:val="FootnoteText"/>
        <w:bidi w:val="0"/>
        <w:rPr>
          <w:del w:id="11809" w:author="jafary88@gmail.com" w:date="2022-05-11T18:17:00Z"/>
        </w:rPr>
        <w:pPrChange w:id="11810" w:author="Mohsen Jafarinejad" w:date="2019-09-03T16:05:00Z">
          <w:pPr>
            <w:pStyle w:val="FootnoteText"/>
          </w:pPr>
        </w:pPrChange>
      </w:pPr>
      <w:ins w:id="11811" w:author="Mohsen Jafarinejad" w:date="2019-09-03T16:05:00Z">
        <w:del w:id="11812" w:author="jafary88@gmail.com" w:date="2022-05-11T18:17:00Z">
          <w:r w:rsidDel="00836C19">
            <w:rPr>
              <w:rStyle w:val="FootnoteReference"/>
            </w:rPr>
            <w:footnoteRef/>
          </w:r>
          <w:r w:rsidDel="00836C19">
            <w:rPr>
              <w:rtl/>
            </w:rPr>
            <w:delText xml:space="preserve"> </w:delText>
          </w:r>
          <w:r w:rsidDel="00836C19">
            <w:delText xml:space="preserve"> Lactate</w:delText>
          </w:r>
        </w:del>
      </w:ins>
    </w:p>
  </w:footnote>
  <w:footnote w:id="11">
    <w:p w14:paraId="0D7A3ABE" w14:textId="00DD8520" w:rsidR="009448B1" w:rsidDel="00836C19" w:rsidRDefault="009448B1" w:rsidP="00F87B6C">
      <w:pPr>
        <w:pStyle w:val="FootnoteText"/>
        <w:bidi w:val="0"/>
        <w:rPr>
          <w:del w:id="12028" w:author="jafary88@gmail.com" w:date="2022-05-11T18:17:00Z"/>
        </w:rPr>
      </w:pPr>
      <w:del w:id="12029" w:author="jafary88@gmail.com" w:date="2022-05-11T18:17:00Z">
        <w:r w:rsidDel="00836C19">
          <w:rPr>
            <w:rStyle w:val="FootnoteReference"/>
          </w:rPr>
          <w:footnoteRef/>
        </w:r>
        <w:r w:rsidDel="00836C19">
          <w:rPr>
            <w:rtl/>
          </w:rPr>
          <w:delText xml:space="preserve"> </w:delText>
        </w:r>
        <w:r w:rsidDel="00836C19">
          <w:delText>Proton Exchange Membraine</w:delText>
        </w:r>
      </w:del>
    </w:p>
  </w:footnote>
  <w:footnote w:id="12">
    <w:p w14:paraId="7D1F4A38" w14:textId="37F5B639" w:rsidR="009448B1" w:rsidDel="00836C19" w:rsidRDefault="009448B1" w:rsidP="00F87B6C">
      <w:pPr>
        <w:pStyle w:val="FootnoteText"/>
        <w:bidi w:val="0"/>
        <w:rPr>
          <w:del w:id="12030" w:author="jafary88@gmail.com" w:date="2022-05-11T18:17:00Z"/>
        </w:rPr>
      </w:pPr>
      <w:del w:id="12031" w:author="jafary88@gmail.com" w:date="2022-05-11T18:17:00Z">
        <w:r w:rsidDel="00836C19">
          <w:rPr>
            <w:rStyle w:val="FootnoteReference"/>
          </w:rPr>
          <w:footnoteRef/>
        </w:r>
        <w:r w:rsidDel="00836C19">
          <w:rPr>
            <w:rtl/>
          </w:rPr>
          <w:delText xml:space="preserve"> </w:delText>
        </w:r>
        <w:r w:rsidDel="00836C19">
          <w:delText>Cation Exchange Membraine</w:delText>
        </w:r>
      </w:del>
    </w:p>
  </w:footnote>
  <w:footnote w:id="13">
    <w:p w14:paraId="62B4FB50" w14:textId="2A2E0F6E" w:rsidR="009448B1" w:rsidDel="00836C19" w:rsidRDefault="009448B1" w:rsidP="00F55133">
      <w:pPr>
        <w:pStyle w:val="FootnoteText"/>
        <w:bidi w:val="0"/>
        <w:rPr>
          <w:del w:id="12174" w:author="jafary88@gmail.com" w:date="2022-05-11T18:17:00Z"/>
        </w:rPr>
      </w:pPr>
      <w:del w:id="12175" w:author="jafary88@gmail.com" w:date="2022-05-11T18:17:00Z">
        <w:r w:rsidDel="00836C19">
          <w:rPr>
            <w:rStyle w:val="FootnoteReference"/>
          </w:rPr>
          <w:footnoteRef/>
        </w:r>
        <w:r w:rsidDel="00836C19">
          <w:rPr>
            <w:rtl/>
          </w:rPr>
          <w:delText xml:space="preserve"> </w:delText>
        </w:r>
        <w:r w:rsidDel="00836C19">
          <w:rPr>
            <w:rStyle w:val="shorttext"/>
            <w:lang w:val="en"/>
          </w:rPr>
          <w:delText>Microorganism</w:delText>
        </w:r>
      </w:del>
    </w:p>
  </w:footnote>
  <w:footnote w:id="14">
    <w:p w14:paraId="7A067B01" w14:textId="587B3382" w:rsidR="009448B1" w:rsidDel="00836C19" w:rsidRDefault="009448B1" w:rsidP="00021356">
      <w:pPr>
        <w:pStyle w:val="FootnoteText"/>
        <w:bidi w:val="0"/>
        <w:rPr>
          <w:del w:id="12195" w:author="jafary88@gmail.com" w:date="2022-05-11T18:17:00Z"/>
        </w:rPr>
      </w:pPr>
      <w:del w:id="12196" w:author="jafary88@gmail.com" w:date="2022-05-11T18:17:00Z">
        <w:r w:rsidDel="00836C19">
          <w:rPr>
            <w:rStyle w:val="FootnoteReference"/>
          </w:rPr>
          <w:footnoteRef/>
        </w:r>
        <w:r w:rsidDel="00836C19">
          <w:rPr>
            <w:rtl/>
          </w:rPr>
          <w:delText xml:space="preserve"> </w:delText>
        </w:r>
        <w:r w:rsidDel="00836C19">
          <w:rPr>
            <w:rStyle w:val="shorttext"/>
            <w:lang w:val="en"/>
          </w:rPr>
          <w:delText>Catholyte</w:delText>
        </w:r>
      </w:del>
    </w:p>
  </w:footnote>
  <w:footnote w:id="15">
    <w:p w14:paraId="52749E96" w14:textId="3E0FB68C" w:rsidR="009448B1" w:rsidDel="00836C19" w:rsidRDefault="009448B1" w:rsidP="00021356">
      <w:pPr>
        <w:pStyle w:val="FootnoteText"/>
        <w:bidi w:val="0"/>
        <w:rPr>
          <w:del w:id="12268" w:author="jafary88@gmail.com" w:date="2022-05-11T18:17:00Z"/>
        </w:rPr>
      </w:pPr>
      <w:del w:id="12269" w:author="jafary88@gmail.com" w:date="2022-05-11T18:17:00Z">
        <w:r w:rsidDel="00836C19">
          <w:rPr>
            <w:rStyle w:val="FootnoteReference"/>
          </w:rPr>
          <w:footnoteRef/>
        </w:r>
        <w:r w:rsidDel="00836C19">
          <w:rPr>
            <w:rtl/>
          </w:rPr>
          <w:delText xml:space="preserve"> </w:delText>
        </w:r>
        <w:r w:rsidDel="00836C19">
          <w:delText>Biofilm</w:delText>
        </w:r>
      </w:del>
    </w:p>
  </w:footnote>
  <w:footnote w:id="16">
    <w:p w14:paraId="6F6823A3" w14:textId="7CEA8170" w:rsidR="009448B1" w:rsidDel="00836C19" w:rsidRDefault="009448B1" w:rsidP="009D4AC2">
      <w:pPr>
        <w:pStyle w:val="FootnoteText"/>
        <w:bidi w:val="0"/>
        <w:rPr>
          <w:del w:id="12310" w:author="jafary88@gmail.com" w:date="2022-05-11T18:17:00Z"/>
        </w:rPr>
      </w:pPr>
      <w:del w:id="12311" w:author="jafary88@gmail.com" w:date="2022-05-11T18:17:00Z">
        <w:r w:rsidDel="00836C19">
          <w:rPr>
            <w:rStyle w:val="FootnoteReference"/>
          </w:rPr>
          <w:footnoteRef/>
        </w:r>
        <w:r w:rsidDel="00836C19">
          <w:rPr>
            <w:rtl/>
          </w:rPr>
          <w:delText xml:space="preserve"> </w:delText>
        </w:r>
        <w:r w:rsidDel="00836C19">
          <w:rPr>
            <w:rStyle w:val="shorttext"/>
            <w:lang w:val="en"/>
          </w:rPr>
          <w:delText>Columbus</w:delText>
        </w:r>
      </w:del>
    </w:p>
  </w:footnote>
  <w:footnote w:id="17">
    <w:p w14:paraId="5C5593B9" w14:textId="48CD0591" w:rsidR="009448B1" w:rsidDel="00836C19" w:rsidRDefault="009448B1" w:rsidP="00864071">
      <w:pPr>
        <w:pStyle w:val="FootnoteText"/>
        <w:bidi w:val="0"/>
        <w:rPr>
          <w:del w:id="12588" w:author="jafary88@gmail.com" w:date="2022-05-11T18:17:00Z"/>
        </w:rPr>
      </w:pPr>
      <w:del w:id="12589" w:author="jafary88@gmail.com" w:date="2022-05-11T18:17:00Z">
        <w:r w:rsidDel="00836C19">
          <w:rPr>
            <w:rStyle w:val="FootnoteReference"/>
          </w:rPr>
          <w:footnoteRef/>
        </w:r>
        <w:r w:rsidDel="00836C19">
          <w:rPr>
            <w:rtl/>
          </w:rPr>
          <w:delText xml:space="preserve"> </w:delText>
        </w:r>
        <w:r w:rsidDel="00836C19">
          <w:rPr>
            <w:rStyle w:val="shorttext"/>
            <w:lang w:val="en"/>
          </w:rPr>
          <w:delText>Cytochrome</w:delText>
        </w:r>
      </w:del>
    </w:p>
  </w:footnote>
  <w:footnote w:id="18">
    <w:p w14:paraId="1FBFD1C1" w14:textId="6A694D45" w:rsidR="009448B1" w:rsidDel="00836C19" w:rsidRDefault="009448B1" w:rsidP="000348A5">
      <w:pPr>
        <w:pStyle w:val="FootnoteText"/>
        <w:bidi w:val="0"/>
        <w:rPr>
          <w:del w:id="12659" w:author="jafary88@gmail.com" w:date="2022-05-11T18:17:00Z"/>
        </w:rPr>
      </w:pPr>
      <w:del w:id="12660" w:author="jafary88@gmail.com" w:date="2022-05-11T18:17:00Z">
        <w:r w:rsidDel="00836C19">
          <w:rPr>
            <w:rStyle w:val="FootnoteReference"/>
          </w:rPr>
          <w:footnoteRef/>
        </w:r>
        <w:r w:rsidDel="00836C19">
          <w:rPr>
            <w:rtl/>
          </w:rPr>
          <w:delText xml:space="preserve"> </w:delText>
        </w:r>
        <w:r w:rsidDel="00836C19">
          <w:delText>Electricigenic</w:delText>
        </w:r>
      </w:del>
    </w:p>
  </w:footnote>
  <w:footnote w:id="19">
    <w:p w14:paraId="0D911915" w14:textId="7763DB4D" w:rsidR="009448B1" w:rsidDel="00836C19" w:rsidRDefault="009448B1" w:rsidP="00F41C58">
      <w:pPr>
        <w:pStyle w:val="FootnoteText"/>
        <w:bidi w:val="0"/>
        <w:rPr>
          <w:del w:id="12778" w:author="jafary88@gmail.com" w:date="2022-05-11T18:17:00Z"/>
        </w:rPr>
      </w:pPr>
      <w:del w:id="12779" w:author="jafary88@gmail.com" w:date="2022-05-11T18:17:00Z">
        <w:r w:rsidDel="00836C19">
          <w:rPr>
            <w:rStyle w:val="FootnoteReference"/>
          </w:rPr>
          <w:footnoteRef/>
        </w:r>
        <w:r w:rsidDel="00836C19">
          <w:rPr>
            <w:rtl/>
          </w:rPr>
          <w:delText xml:space="preserve"> </w:delText>
        </w:r>
        <w:r w:rsidRPr="00D50FDD" w:rsidDel="00836C19">
          <w:rPr>
            <w:rFonts w:asciiTheme="majorBidi" w:hAnsiTheme="majorBidi" w:cstheme="majorBidi"/>
          </w:rPr>
          <w:delText>Adenosine triphosphate</w:delText>
        </w:r>
      </w:del>
    </w:p>
  </w:footnote>
  <w:footnote w:id="20">
    <w:p w14:paraId="49E999F3" w14:textId="0F6B3275" w:rsidR="009448B1" w:rsidDel="00836C19" w:rsidRDefault="009448B1" w:rsidP="00F41C58">
      <w:pPr>
        <w:pStyle w:val="FootnoteText"/>
        <w:bidi w:val="0"/>
        <w:rPr>
          <w:del w:id="12783" w:author="jafary88@gmail.com" w:date="2022-05-11T18:17:00Z"/>
        </w:rPr>
      </w:pPr>
      <w:del w:id="12784" w:author="jafary88@gmail.com" w:date="2022-05-11T18:17:00Z">
        <w:r w:rsidDel="00836C19">
          <w:rPr>
            <w:rStyle w:val="FootnoteReference"/>
          </w:rPr>
          <w:footnoteRef/>
        </w:r>
        <w:r w:rsidDel="00836C19">
          <w:rPr>
            <w:rtl/>
          </w:rPr>
          <w:delText xml:space="preserve"> </w:delText>
        </w:r>
        <w:r w:rsidRPr="00D50FDD" w:rsidDel="00836C19">
          <w:delText>Adenosine</w:delText>
        </w:r>
        <w:r w:rsidRPr="00D50FDD" w:rsidDel="00836C19">
          <w:rPr>
            <w:i/>
            <w:iCs/>
          </w:rPr>
          <w:delText xml:space="preserve"> </w:delText>
        </w:r>
        <w:r w:rsidRPr="00D50FDD" w:rsidDel="00836C19">
          <w:delText>diphosphate</w:delText>
        </w:r>
      </w:del>
    </w:p>
  </w:footnote>
  <w:footnote w:id="21">
    <w:p w14:paraId="2AAC0230" w14:textId="7F37B8D5" w:rsidR="009448B1" w:rsidRDefault="009448B1" w:rsidP="00D253F2">
      <w:pPr>
        <w:pStyle w:val="FootnoteText"/>
        <w:bidi w:val="0"/>
      </w:pPr>
      <w:r>
        <w:rPr>
          <w:rStyle w:val="FootnoteReference"/>
        </w:rPr>
        <w:footnoteRef/>
      </w:r>
      <w:r>
        <w:rPr>
          <w:rtl/>
        </w:rPr>
        <w:t xml:space="preserve"> </w:t>
      </w:r>
      <w:r>
        <w:rPr>
          <w:rFonts w:hint="cs"/>
          <w:rtl/>
        </w:rPr>
        <w:t>‌</w:t>
      </w:r>
      <w:r>
        <w:t>B</w:t>
      </w:r>
      <w:r w:rsidRPr="00FC632C">
        <w:t>enthic MFC</w:t>
      </w:r>
    </w:p>
  </w:footnote>
  <w:footnote w:id="22">
    <w:p w14:paraId="04BEAFB0" w14:textId="4F099A3C" w:rsidR="009448B1" w:rsidRDefault="009448B1" w:rsidP="002F2050">
      <w:pPr>
        <w:pStyle w:val="FootnoteText"/>
        <w:bidi w:val="0"/>
      </w:pPr>
      <w:r>
        <w:rPr>
          <w:rStyle w:val="FootnoteReference"/>
        </w:rPr>
        <w:footnoteRef/>
      </w:r>
      <w:r>
        <w:rPr>
          <w:rtl/>
        </w:rPr>
        <w:t xml:space="preserve"> </w:t>
      </w:r>
      <w:r>
        <w:t>Substrate</w:t>
      </w:r>
    </w:p>
  </w:footnote>
  <w:footnote w:id="23">
    <w:p w14:paraId="4BDD6471" w14:textId="1F6CB280" w:rsidR="009448B1" w:rsidRDefault="009448B1" w:rsidP="00002EF9">
      <w:pPr>
        <w:pStyle w:val="FootnoteText"/>
        <w:bidi w:val="0"/>
      </w:pPr>
      <w:r>
        <w:rPr>
          <w:rStyle w:val="FootnoteReference"/>
        </w:rPr>
        <w:footnoteRef/>
      </w:r>
      <w:r>
        <w:rPr>
          <w:rtl/>
        </w:rPr>
        <w:t xml:space="preserve"> </w:t>
      </w:r>
      <w:r>
        <w:t>Polarizasion</w:t>
      </w:r>
    </w:p>
  </w:footnote>
  <w:footnote w:id="24">
    <w:p w14:paraId="6850608D" w14:textId="2DDB891E" w:rsidR="009448B1" w:rsidRDefault="009448B1" w:rsidP="00FA5C7D">
      <w:pPr>
        <w:pStyle w:val="FootnoteText"/>
        <w:bidi w:val="0"/>
      </w:pPr>
      <w:r>
        <w:rPr>
          <w:rStyle w:val="FootnoteReference"/>
        </w:rPr>
        <w:footnoteRef/>
      </w:r>
      <w:r>
        <w:rPr>
          <w:rtl/>
        </w:rPr>
        <w:t xml:space="preserve"> </w:t>
      </w:r>
      <w:r>
        <w:t>Butler-Vulmer</w:t>
      </w:r>
    </w:p>
  </w:footnote>
  <w:footnote w:id="25">
    <w:p w14:paraId="4CFBD082" w14:textId="07FB69B1" w:rsidR="009448B1" w:rsidRDefault="009448B1" w:rsidP="00FA5C7D">
      <w:pPr>
        <w:pStyle w:val="FootnoteText"/>
        <w:bidi w:val="0"/>
      </w:pPr>
      <w:r>
        <w:rPr>
          <w:rStyle w:val="FootnoteReference"/>
        </w:rPr>
        <w:footnoteRef/>
      </w:r>
      <w:r>
        <w:rPr>
          <w:rtl/>
        </w:rPr>
        <w:t xml:space="preserve"> </w:t>
      </w:r>
      <w:r>
        <w:t>Nernest</w:t>
      </w:r>
    </w:p>
  </w:footnote>
  <w:footnote w:id="26">
    <w:p w14:paraId="044638E6" w14:textId="5371A111" w:rsidR="009448B1" w:rsidRDefault="009448B1" w:rsidP="00FA5C7D">
      <w:pPr>
        <w:pStyle w:val="FootnoteText"/>
        <w:bidi w:val="0"/>
      </w:pPr>
      <w:r>
        <w:rPr>
          <w:rStyle w:val="FootnoteReference"/>
        </w:rPr>
        <w:footnoteRef/>
      </w:r>
      <w:r>
        <w:rPr>
          <w:rtl/>
        </w:rPr>
        <w:t xml:space="preserve"> </w:t>
      </w:r>
      <w:r>
        <w:t>Tafel</w:t>
      </w:r>
    </w:p>
  </w:footnote>
  <w:footnote w:id="27">
    <w:p w14:paraId="5FD60F06" w14:textId="38042FB4" w:rsidR="009448B1" w:rsidDel="00836C19" w:rsidRDefault="009448B1">
      <w:pPr>
        <w:pStyle w:val="FootnoteText"/>
        <w:bidi w:val="0"/>
        <w:rPr>
          <w:del w:id="15446" w:author="jafary88@gmail.com" w:date="2022-05-11T18:16:00Z"/>
        </w:rPr>
        <w:pPrChange w:id="15447" w:author="Mohsen Jafarinejad" w:date="2019-05-11T10:14:00Z">
          <w:pPr>
            <w:pStyle w:val="FootnoteText"/>
          </w:pPr>
        </w:pPrChange>
      </w:pPr>
      <w:ins w:id="15448" w:author="Mohsen Jafarinejad" w:date="2019-05-11T10:14:00Z">
        <w:del w:id="15449" w:author="jafary88@gmail.com" w:date="2022-05-11T18:16:00Z">
          <w:r w:rsidDel="00836C19">
            <w:rPr>
              <w:rStyle w:val="FootnoteReference"/>
            </w:rPr>
            <w:footnoteRef/>
          </w:r>
          <w:r w:rsidDel="00836C19">
            <w:rPr>
              <w:rtl/>
            </w:rPr>
            <w:delText xml:space="preserve"> </w:delText>
          </w:r>
          <w:r w:rsidRPr="00103BCD" w:rsidDel="00836C19">
            <w:delText>Norwegian University of Science and Technology</w:delText>
          </w:r>
        </w:del>
      </w:ins>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E3618E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C92372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F8681E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8B8D7C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6DC0A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15:restartNumberingAfterBreak="0">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15:restartNumberingAfterBreak="0">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15:restartNumberingAfterBreak="0">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ED06ABF"/>
    <w:multiLevelType w:val="multilevel"/>
    <w:tmpl w:val="0409001D"/>
    <w:numStyleLink w:val="head1"/>
  </w:abstractNum>
  <w:abstractNum w:abstractNumId="27" w15:restartNumberingAfterBreak="0">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0" w15:restartNumberingAfterBreak="0">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8AA75ED"/>
    <w:multiLevelType w:val="multilevel"/>
    <w:tmpl w:val="17CA187A"/>
    <w:lvl w:ilvl="0">
      <w:start w:val="1"/>
      <w:numFmt w:val="decimal"/>
      <w:pStyle w:val="a"/>
      <w:suff w:val="space"/>
      <w:lvlText w:val="فصل %1"/>
      <w:lvlJc w:val="right"/>
      <w:pPr>
        <w:ind w:left="0" w:firstLine="288"/>
      </w:pPr>
      <w:rPr>
        <w:rFonts w:hint="default"/>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lvlRestart w:val="1"/>
      <w:pStyle w:val="a2"/>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pStyle w:val="a3"/>
      <w:suff w:val="space"/>
      <w:lvlText w:val="جدول%5-%1"/>
      <w:lvlJc w:val="center"/>
      <w:pPr>
        <w:ind w:left="0" w:firstLine="288"/>
      </w:pPr>
      <w:rPr>
        <w:rFonts w:hint="default"/>
      </w:rPr>
    </w:lvl>
    <w:lvl w:ilvl="5">
      <w:start w:val="1"/>
      <w:numFmt w:val="decimal"/>
      <w:lvlRestart w:val="1"/>
      <w:pStyle w:val="a4"/>
      <w:suff w:val="space"/>
      <w:lvlText w:val="شکل %1-%6"/>
      <w:lvlJc w:val="left"/>
      <w:pPr>
        <w:ind w:left="567" w:hanging="567"/>
      </w:pPr>
      <w:rPr>
        <w:rFonts w:hint="default"/>
        <w:b w:val="0"/>
        <w:bCs w:val="0"/>
      </w:rPr>
    </w:lvl>
    <w:lvl w:ilvl="6">
      <w:start w:val="1"/>
      <w:numFmt w:val="decimal"/>
      <w:lvlRestart w:val="1"/>
      <w:pStyle w:val="a5"/>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39" w15:restartNumberingAfterBreak="0">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7"/>
  </w:num>
  <w:num w:numId="3">
    <w:abstractNumId w:val="28"/>
  </w:num>
  <w:num w:numId="4">
    <w:abstractNumId w:val="25"/>
  </w:num>
  <w:num w:numId="5">
    <w:abstractNumId w:val="17"/>
  </w:num>
  <w:num w:numId="6">
    <w:abstractNumId w:val="34"/>
  </w:num>
  <w:num w:numId="7">
    <w:abstractNumId w:val="35"/>
  </w:num>
  <w:num w:numId="8">
    <w:abstractNumId w:val="39"/>
  </w:num>
  <w:num w:numId="9">
    <w:abstractNumId w:val="11"/>
  </w:num>
  <w:num w:numId="10">
    <w:abstractNumId w:val="24"/>
  </w:num>
  <w:num w:numId="11">
    <w:abstractNumId w:val="40"/>
  </w:num>
  <w:num w:numId="12">
    <w:abstractNumId w:val="14"/>
  </w:num>
  <w:num w:numId="13">
    <w:abstractNumId w:val="15"/>
  </w:num>
  <w:num w:numId="14">
    <w:abstractNumId w:val="33"/>
  </w:num>
  <w:num w:numId="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21"/>
  </w:num>
  <w:num w:numId="18">
    <w:abstractNumId w:val="30"/>
  </w:num>
  <w:num w:numId="19">
    <w:abstractNumId w:val="23"/>
  </w:num>
  <w:num w:numId="20">
    <w:abstractNumId w:val="13"/>
  </w:num>
  <w:num w:numId="21">
    <w:abstractNumId w:val="36"/>
  </w:num>
  <w:num w:numId="22">
    <w:abstractNumId w:val="16"/>
  </w:num>
  <w:num w:numId="23">
    <w:abstractNumId w:val="29"/>
  </w:num>
  <w:num w:numId="24">
    <w:abstractNumId w:val="19"/>
  </w:num>
  <w:num w:numId="25">
    <w:abstractNumId w:val="10"/>
  </w:num>
  <w:num w:numId="26">
    <w:abstractNumId w:val="31"/>
  </w:num>
  <w:num w:numId="27">
    <w:abstractNumId w:val="12"/>
  </w:num>
  <w:num w:numId="28">
    <w:abstractNumId w:val="32"/>
  </w:num>
  <w:num w:numId="29">
    <w:abstractNumId w:val="26"/>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38"/>
  </w:num>
  <w:num w:numId="43">
    <w:abstractNumId w:val="27"/>
  </w:num>
  <w:num w:numId="44">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8"/>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afary88@gmail.com">
    <w15:presenceInfo w15:providerId="None" w15:userId="jafary88@gmail.co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activeWritingStyle w:appName="MSWord" w:lang="en-US" w:vendorID="64" w:dllVersion="131078" w:nlCheck="1" w:checkStyle="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trackRevisions/>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28B4"/>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5215"/>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77FD3"/>
    <w:rsid w:val="00180032"/>
    <w:rsid w:val="00182A6F"/>
    <w:rsid w:val="00184A35"/>
    <w:rsid w:val="001855CE"/>
    <w:rsid w:val="00190D72"/>
    <w:rsid w:val="00194061"/>
    <w:rsid w:val="00197A5D"/>
    <w:rsid w:val="001A4A8C"/>
    <w:rsid w:val="001A60F1"/>
    <w:rsid w:val="001B03F2"/>
    <w:rsid w:val="001B572D"/>
    <w:rsid w:val="001B6999"/>
    <w:rsid w:val="001B7F89"/>
    <w:rsid w:val="001C0798"/>
    <w:rsid w:val="001C307F"/>
    <w:rsid w:val="001C79EC"/>
    <w:rsid w:val="001C7EC6"/>
    <w:rsid w:val="001D29F0"/>
    <w:rsid w:val="001D34B3"/>
    <w:rsid w:val="001D4453"/>
    <w:rsid w:val="001D522B"/>
    <w:rsid w:val="001E0032"/>
    <w:rsid w:val="001E03C3"/>
    <w:rsid w:val="001E3255"/>
    <w:rsid w:val="001E5390"/>
    <w:rsid w:val="001E695D"/>
    <w:rsid w:val="001F2734"/>
    <w:rsid w:val="001F479F"/>
    <w:rsid w:val="001F4E5F"/>
    <w:rsid w:val="001F6729"/>
    <w:rsid w:val="002058D2"/>
    <w:rsid w:val="002118BA"/>
    <w:rsid w:val="00211B4A"/>
    <w:rsid w:val="00212BBF"/>
    <w:rsid w:val="002179F3"/>
    <w:rsid w:val="00221498"/>
    <w:rsid w:val="00223880"/>
    <w:rsid w:val="002248DA"/>
    <w:rsid w:val="0022533A"/>
    <w:rsid w:val="00230B54"/>
    <w:rsid w:val="002331D3"/>
    <w:rsid w:val="002333E1"/>
    <w:rsid w:val="00235BB9"/>
    <w:rsid w:val="00237122"/>
    <w:rsid w:val="0023747B"/>
    <w:rsid w:val="00242445"/>
    <w:rsid w:val="00245731"/>
    <w:rsid w:val="002460BD"/>
    <w:rsid w:val="00247522"/>
    <w:rsid w:val="00251C6C"/>
    <w:rsid w:val="00253AD4"/>
    <w:rsid w:val="00253FD2"/>
    <w:rsid w:val="00257FBC"/>
    <w:rsid w:val="00260BD2"/>
    <w:rsid w:val="00262696"/>
    <w:rsid w:val="00266F33"/>
    <w:rsid w:val="002717AD"/>
    <w:rsid w:val="0027196F"/>
    <w:rsid w:val="00276269"/>
    <w:rsid w:val="00276324"/>
    <w:rsid w:val="00276743"/>
    <w:rsid w:val="00277A7A"/>
    <w:rsid w:val="00280AFB"/>
    <w:rsid w:val="0028155F"/>
    <w:rsid w:val="00282070"/>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39F3"/>
    <w:rsid w:val="00307E8A"/>
    <w:rsid w:val="00316FD1"/>
    <w:rsid w:val="0032065F"/>
    <w:rsid w:val="0032168B"/>
    <w:rsid w:val="00323E45"/>
    <w:rsid w:val="00330374"/>
    <w:rsid w:val="00331BB1"/>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4083"/>
    <w:rsid w:val="003F6255"/>
    <w:rsid w:val="004005A4"/>
    <w:rsid w:val="0040140B"/>
    <w:rsid w:val="00401C73"/>
    <w:rsid w:val="00403FD7"/>
    <w:rsid w:val="004075EC"/>
    <w:rsid w:val="004122B1"/>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6A03"/>
    <w:rsid w:val="004775DC"/>
    <w:rsid w:val="004817A1"/>
    <w:rsid w:val="00481949"/>
    <w:rsid w:val="00483729"/>
    <w:rsid w:val="00485D4C"/>
    <w:rsid w:val="00486803"/>
    <w:rsid w:val="0049731E"/>
    <w:rsid w:val="004A3F0B"/>
    <w:rsid w:val="004A4214"/>
    <w:rsid w:val="004A44CF"/>
    <w:rsid w:val="004B6F6A"/>
    <w:rsid w:val="004C4040"/>
    <w:rsid w:val="004C7315"/>
    <w:rsid w:val="004C7817"/>
    <w:rsid w:val="004D177F"/>
    <w:rsid w:val="004D1950"/>
    <w:rsid w:val="004D55D5"/>
    <w:rsid w:val="004E29A1"/>
    <w:rsid w:val="004E29B7"/>
    <w:rsid w:val="004E2AD7"/>
    <w:rsid w:val="004E4B17"/>
    <w:rsid w:val="004E5E94"/>
    <w:rsid w:val="004E6643"/>
    <w:rsid w:val="004F02D3"/>
    <w:rsid w:val="005015A4"/>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34335"/>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61B"/>
    <w:rsid w:val="00592E0D"/>
    <w:rsid w:val="00593A59"/>
    <w:rsid w:val="00594574"/>
    <w:rsid w:val="0059493D"/>
    <w:rsid w:val="00595741"/>
    <w:rsid w:val="00595953"/>
    <w:rsid w:val="00595A4F"/>
    <w:rsid w:val="00595B34"/>
    <w:rsid w:val="005978EF"/>
    <w:rsid w:val="005A123A"/>
    <w:rsid w:val="005A2599"/>
    <w:rsid w:val="005A4BF2"/>
    <w:rsid w:val="005B155A"/>
    <w:rsid w:val="005B1876"/>
    <w:rsid w:val="005B2899"/>
    <w:rsid w:val="005B329D"/>
    <w:rsid w:val="005B640A"/>
    <w:rsid w:val="005C207D"/>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18F8"/>
    <w:rsid w:val="00632847"/>
    <w:rsid w:val="0063330C"/>
    <w:rsid w:val="00633DCF"/>
    <w:rsid w:val="006424D4"/>
    <w:rsid w:val="006431E1"/>
    <w:rsid w:val="00646649"/>
    <w:rsid w:val="00646A27"/>
    <w:rsid w:val="0064703E"/>
    <w:rsid w:val="0064781D"/>
    <w:rsid w:val="0065042B"/>
    <w:rsid w:val="00651A99"/>
    <w:rsid w:val="006527B4"/>
    <w:rsid w:val="00655DDF"/>
    <w:rsid w:val="00657FE5"/>
    <w:rsid w:val="006630AA"/>
    <w:rsid w:val="006631A5"/>
    <w:rsid w:val="00664505"/>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E90"/>
    <w:rsid w:val="006A62A0"/>
    <w:rsid w:val="006B0317"/>
    <w:rsid w:val="006B35B0"/>
    <w:rsid w:val="006B4473"/>
    <w:rsid w:val="006B55CA"/>
    <w:rsid w:val="006B7CD6"/>
    <w:rsid w:val="006C2E79"/>
    <w:rsid w:val="006C699B"/>
    <w:rsid w:val="006D2A3A"/>
    <w:rsid w:val="006D5AC2"/>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1725A"/>
    <w:rsid w:val="00722776"/>
    <w:rsid w:val="0072553C"/>
    <w:rsid w:val="007266C4"/>
    <w:rsid w:val="00727246"/>
    <w:rsid w:val="007278CE"/>
    <w:rsid w:val="00730BF4"/>
    <w:rsid w:val="00732E8B"/>
    <w:rsid w:val="00737EA8"/>
    <w:rsid w:val="007409B9"/>
    <w:rsid w:val="00743317"/>
    <w:rsid w:val="00762284"/>
    <w:rsid w:val="00767B37"/>
    <w:rsid w:val="00770356"/>
    <w:rsid w:val="00770F64"/>
    <w:rsid w:val="0077299C"/>
    <w:rsid w:val="007736BD"/>
    <w:rsid w:val="007737ED"/>
    <w:rsid w:val="0077397A"/>
    <w:rsid w:val="0077461F"/>
    <w:rsid w:val="00777539"/>
    <w:rsid w:val="007775CF"/>
    <w:rsid w:val="007803A1"/>
    <w:rsid w:val="00780FF1"/>
    <w:rsid w:val="0078500B"/>
    <w:rsid w:val="00786003"/>
    <w:rsid w:val="0079182D"/>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240D"/>
    <w:rsid w:val="008003EF"/>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36C19"/>
    <w:rsid w:val="0083749C"/>
    <w:rsid w:val="0083797A"/>
    <w:rsid w:val="008412CC"/>
    <w:rsid w:val="0084216E"/>
    <w:rsid w:val="00843B07"/>
    <w:rsid w:val="00850487"/>
    <w:rsid w:val="0085199B"/>
    <w:rsid w:val="008555BF"/>
    <w:rsid w:val="00857914"/>
    <w:rsid w:val="00860B70"/>
    <w:rsid w:val="0086125F"/>
    <w:rsid w:val="00861D7B"/>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B7BAF"/>
    <w:rsid w:val="008C0E5C"/>
    <w:rsid w:val="008C196C"/>
    <w:rsid w:val="008C568A"/>
    <w:rsid w:val="008C7BFA"/>
    <w:rsid w:val="008D1B8D"/>
    <w:rsid w:val="008D2785"/>
    <w:rsid w:val="008D4814"/>
    <w:rsid w:val="008D66D4"/>
    <w:rsid w:val="008D6B83"/>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671"/>
    <w:rsid w:val="0092783D"/>
    <w:rsid w:val="009352B7"/>
    <w:rsid w:val="00935498"/>
    <w:rsid w:val="009425DE"/>
    <w:rsid w:val="009448B1"/>
    <w:rsid w:val="00952537"/>
    <w:rsid w:val="00953C74"/>
    <w:rsid w:val="00962D69"/>
    <w:rsid w:val="009667A9"/>
    <w:rsid w:val="00966DCB"/>
    <w:rsid w:val="009703DC"/>
    <w:rsid w:val="009717C2"/>
    <w:rsid w:val="00974585"/>
    <w:rsid w:val="00974A00"/>
    <w:rsid w:val="009751A6"/>
    <w:rsid w:val="00977AB1"/>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03B6"/>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04B5D"/>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645D"/>
    <w:rsid w:val="00A76E5D"/>
    <w:rsid w:val="00A7716A"/>
    <w:rsid w:val="00A8020F"/>
    <w:rsid w:val="00A82A4A"/>
    <w:rsid w:val="00A91A8B"/>
    <w:rsid w:val="00A97D37"/>
    <w:rsid w:val="00AA0E25"/>
    <w:rsid w:val="00AA280A"/>
    <w:rsid w:val="00AA7860"/>
    <w:rsid w:val="00AA7DFE"/>
    <w:rsid w:val="00AB269F"/>
    <w:rsid w:val="00AB5399"/>
    <w:rsid w:val="00AB556D"/>
    <w:rsid w:val="00AC1A11"/>
    <w:rsid w:val="00AC217A"/>
    <w:rsid w:val="00AD59FF"/>
    <w:rsid w:val="00AD6F9D"/>
    <w:rsid w:val="00AE2DAB"/>
    <w:rsid w:val="00AE4297"/>
    <w:rsid w:val="00AE6ECF"/>
    <w:rsid w:val="00AE7C0B"/>
    <w:rsid w:val="00AF2D51"/>
    <w:rsid w:val="00AF5488"/>
    <w:rsid w:val="00AF5DAD"/>
    <w:rsid w:val="00AF6B53"/>
    <w:rsid w:val="00B00ED0"/>
    <w:rsid w:val="00B01187"/>
    <w:rsid w:val="00B02677"/>
    <w:rsid w:val="00B0309D"/>
    <w:rsid w:val="00B04215"/>
    <w:rsid w:val="00B048B8"/>
    <w:rsid w:val="00B07C35"/>
    <w:rsid w:val="00B17800"/>
    <w:rsid w:val="00B17F17"/>
    <w:rsid w:val="00B22DB0"/>
    <w:rsid w:val="00B23EF7"/>
    <w:rsid w:val="00B252CA"/>
    <w:rsid w:val="00B2563F"/>
    <w:rsid w:val="00B25B7B"/>
    <w:rsid w:val="00B303C7"/>
    <w:rsid w:val="00B30DD2"/>
    <w:rsid w:val="00B31CE0"/>
    <w:rsid w:val="00B33267"/>
    <w:rsid w:val="00B33709"/>
    <w:rsid w:val="00B33AD9"/>
    <w:rsid w:val="00B33C8F"/>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3822"/>
    <w:rsid w:val="00BB50E5"/>
    <w:rsid w:val="00BC16AF"/>
    <w:rsid w:val="00BC25AC"/>
    <w:rsid w:val="00BC4DA2"/>
    <w:rsid w:val="00BC714A"/>
    <w:rsid w:val="00BD5492"/>
    <w:rsid w:val="00BD620D"/>
    <w:rsid w:val="00BD69FD"/>
    <w:rsid w:val="00BD778B"/>
    <w:rsid w:val="00BE13CC"/>
    <w:rsid w:val="00BE23E6"/>
    <w:rsid w:val="00BE7D86"/>
    <w:rsid w:val="00BF015D"/>
    <w:rsid w:val="00BF2F7C"/>
    <w:rsid w:val="00BF3C93"/>
    <w:rsid w:val="00BF49CA"/>
    <w:rsid w:val="00C031C9"/>
    <w:rsid w:val="00C05178"/>
    <w:rsid w:val="00C06F2A"/>
    <w:rsid w:val="00C0720A"/>
    <w:rsid w:val="00C10257"/>
    <w:rsid w:val="00C12895"/>
    <w:rsid w:val="00C16285"/>
    <w:rsid w:val="00C173B7"/>
    <w:rsid w:val="00C22CDC"/>
    <w:rsid w:val="00C25293"/>
    <w:rsid w:val="00C26563"/>
    <w:rsid w:val="00C30C36"/>
    <w:rsid w:val="00C30E14"/>
    <w:rsid w:val="00C35F82"/>
    <w:rsid w:val="00C3660C"/>
    <w:rsid w:val="00C36B47"/>
    <w:rsid w:val="00C4117C"/>
    <w:rsid w:val="00C46181"/>
    <w:rsid w:val="00C5026C"/>
    <w:rsid w:val="00C54F9A"/>
    <w:rsid w:val="00C5576A"/>
    <w:rsid w:val="00C56D61"/>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A7609"/>
    <w:rsid w:val="00CB106B"/>
    <w:rsid w:val="00CB18F3"/>
    <w:rsid w:val="00CB23F7"/>
    <w:rsid w:val="00CB5D31"/>
    <w:rsid w:val="00CB5F5E"/>
    <w:rsid w:val="00CC0C50"/>
    <w:rsid w:val="00CC2038"/>
    <w:rsid w:val="00CC4023"/>
    <w:rsid w:val="00CC4AD5"/>
    <w:rsid w:val="00CC50B7"/>
    <w:rsid w:val="00CC7435"/>
    <w:rsid w:val="00CC77BE"/>
    <w:rsid w:val="00CD0450"/>
    <w:rsid w:val="00CD1ABB"/>
    <w:rsid w:val="00CD20FE"/>
    <w:rsid w:val="00CD66ED"/>
    <w:rsid w:val="00CD7AE3"/>
    <w:rsid w:val="00CE08F1"/>
    <w:rsid w:val="00CE75B7"/>
    <w:rsid w:val="00CE7B3F"/>
    <w:rsid w:val="00CF0011"/>
    <w:rsid w:val="00CF1763"/>
    <w:rsid w:val="00CF2382"/>
    <w:rsid w:val="00CF6BE0"/>
    <w:rsid w:val="00CF7090"/>
    <w:rsid w:val="00CF7A53"/>
    <w:rsid w:val="00D00E55"/>
    <w:rsid w:val="00D00E67"/>
    <w:rsid w:val="00D05E1F"/>
    <w:rsid w:val="00D1172A"/>
    <w:rsid w:val="00D11849"/>
    <w:rsid w:val="00D1255B"/>
    <w:rsid w:val="00D15679"/>
    <w:rsid w:val="00D20D18"/>
    <w:rsid w:val="00D253F2"/>
    <w:rsid w:val="00D26B64"/>
    <w:rsid w:val="00D36030"/>
    <w:rsid w:val="00D37465"/>
    <w:rsid w:val="00D4003D"/>
    <w:rsid w:val="00D444FD"/>
    <w:rsid w:val="00D47A2C"/>
    <w:rsid w:val="00D50FDD"/>
    <w:rsid w:val="00D51935"/>
    <w:rsid w:val="00D548E9"/>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477D"/>
    <w:rsid w:val="00D9560C"/>
    <w:rsid w:val="00D964D6"/>
    <w:rsid w:val="00D96E6D"/>
    <w:rsid w:val="00D970F0"/>
    <w:rsid w:val="00DA2FF7"/>
    <w:rsid w:val="00DA3001"/>
    <w:rsid w:val="00DA4465"/>
    <w:rsid w:val="00DB14EE"/>
    <w:rsid w:val="00DB1867"/>
    <w:rsid w:val="00DB32EC"/>
    <w:rsid w:val="00DB5DBD"/>
    <w:rsid w:val="00DC0BAE"/>
    <w:rsid w:val="00DC2C2D"/>
    <w:rsid w:val="00DC6594"/>
    <w:rsid w:val="00DD1593"/>
    <w:rsid w:val="00DD2253"/>
    <w:rsid w:val="00DD29A9"/>
    <w:rsid w:val="00DD4DEF"/>
    <w:rsid w:val="00DD5CDB"/>
    <w:rsid w:val="00DD7DC8"/>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47AD7"/>
    <w:rsid w:val="00E51264"/>
    <w:rsid w:val="00E54A0B"/>
    <w:rsid w:val="00E556BA"/>
    <w:rsid w:val="00E62E68"/>
    <w:rsid w:val="00E653BD"/>
    <w:rsid w:val="00E65489"/>
    <w:rsid w:val="00E66CCE"/>
    <w:rsid w:val="00E720A2"/>
    <w:rsid w:val="00E73533"/>
    <w:rsid w:val="00E7365E"/>
    <w:rsid w:val="00E73BA8"/>
    <w:rsid w:val="00E75629"/>
    <w:rsid w:val="00E7663F"/>
    <w:rsid w:val="00E76BEA"/>
    <w:rsid w:val="00E82A59"/>
    <w:rsid w:val="00E8375F"/>
    <w:rsid w:val="00E8668F"/>
    <w:rsid w:val="00E86A63"/>
    <w:rsid w:val="00E86F60"/>
    <w:rsid w:val="00E87BBB"/>
    <w:rsid w:val="00E90961"/>
    <w:rsid w:val="00E91AEB"/>
    <w:rsid w:val="00E94EF9"/>
    <w:rsid w:val="00E96BF2"/>
    <w:rsid w:val="00EA002F"/>
    <w:rsid w:val="00EA030A"/>
    <w:rsid w:val="00EA03D7"/>
    <w:rsid w:val="00EA21F4"/>
    <w:rsid w:val="00EA69A2"/>
    <w:rsid w:val="00EA6BD0"/>
    <w:rsid w:val="00EA778E"/>
    <w:rsid w:val="00EA7BCE"/>
    <w:rsid w:val="00EB0CEE"/>
    <w:rsid w:val="00EB0F1D"/>
    <w:rsid w:val="00EB3926"/>
    <w:rsid w:val="00EB4F7C"/>
    <w:rsid w:val="00EB6040"/>
    <w:rsid w:val="00EC1245"/>
    <w:rsid w:val="00EC1A9D"/>
    <w:rsid w:val="00EC3B96"/>
    <w:rsid w:val="00EC4E94"/>
    <w:rsid w:val="00EC54D5"/>
    <w:rsid w:val="00ED2AF7"/>
    <w:rsid w:val="00ED4083"/>
    <w:rsid w:val="00EE266B"/>
    <w:rsid w:val="00EE44EC"/>
    <w:rsid w:val="00EE4CC1"/>
    <w:rsid w:val="00EE50A1"/>
    <w:rsid w:val="00EE6A5F"/>
    <w:rsid w:val="00EE711F"/>
    <w:rsid w:val="00EF2641"/>
    <w:rsid w:val="00EF7357"/>
    <w:rsid w:val="00F002DA"/>
    <w:rsid w:val="00F03BCA"/>
    <w:rsid w:val="00F0551C"/>
    <w:rsid w:val="00F073ED"/>
    <w:rsid w:val="00F0743C"/>
    <w:rsid w:val="00F17901"/>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21C4"/>
    <w:rsid w:val="00FB3091"/>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7B25"/>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15:docId w15:val="{D99C81E9-7CDA-48A1-BC7D-DB8F57FCA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Change w:id="0" w:author="Mohsen Jafarinejad" w:date="2019-05-11T10:12:00Z">
        <w:pPr>
          <w:keepNext/>
          <w:keepLines/>
          <w:bidi/>
          <w:spacing w:before="40" w:line="259" w:lineRule="auto"/>
          <w:ind w:left="2127" w:hanging="1414"/>
          <w:outlineLvl w:val="2"/>
        </w:pPr>
      </w:pPrChange>
    </w:pPr>
    <w:rPr>
      <w:rFonts w:asciiTheme="majorBidi" w:eastAsia="Calibri" w:hAnsiTheme="majorBidi" w:cstheme="majorBidi"/>
      <w:color w:val="0000FF"/>
      <w:sz w:val="20"/>
      <w:szCs w:val="20"/>
      <w:lang w:bidi="fa-IR"/>
      <w:rPrChange w:id="0" w:author="Mohsen Jafarinejad" w:date="2019-05-11T10:12:00Z">
        <w:rPr>
          <w:rFonts w:ascii="B Nazanin" w:eastAsia="Calibri" w:hAnsi="B Nazanin" w:cs="B Nazanin"/>
          <w:b/>
          <w:bCs/>
          <w:sz w:val="28"/>
          <w:szCs w:val="28"/>
          <w:lang w:val="en-US" w:eastAsia="en-US" w:bidi="fa-IR"/>
        </w:rPr>
      </w:rPrChange>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Change w:id="1" w:author="Mohsen Jafarinejad" w:date="2019-05-12T09:40:00Z">
        <w:pPr>
          <w:tabs>
            <w:tab w:val="right" w:leader="dot" w:pos="8827"/>
          </w:tabs>
          <w:bidi/>
          <w:spacing w:before="120" w:line="259" w:lineRule="auto"/>
        </w:pPr>
      </w:pPrChange>
    </w:pPr>
    <w:rPr>
      <w:rFonts w:asciiTheme="majorBidi" w:hAnsiTheme="majorBidi" w:cs="B Nazanin"/>
      <w:b/>
      <w:bCs/>
      <w:i/>
      <w:noProof/>
      <w:sz w:val="24"/>
      <w:szCs w:val="24"/>
      <w:lang w:bidi="fa-IR"/>
      <w:rPrChange w:id="1" w:author="Mohsen Jafarinejad" w:date="2019-05-12T09:40:00Z">
        <w:rPr>
          <w:rFonts w:asciiTheme="majorBidi" w:eastAsiaTheme="minorHAnsi" w:hAnsiTheme="majorBidi" w:cs="B Nazanin"/>
          <w:b/>
          <w:bCs/>
          <w:i/>
          <w:noProof/>
          <w:sz w:val="22"/>
          <w:szCs w:val="22"/>
          <w:lang w:val="en-US" w:eastAsia="en-US" w:bidi="fa-IR"/>
        </w:rPr>
      </w:rPrChange>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Change w:id="2" w:author="Mohsen Jafarinejad" w:date="2019-05-11T09:54:00Z">
        <w:pPr>
          <w:tabs>
            <w:tab w:val="right" w:leader="dot" w:pos="8827"/>
          </w:tabs>
          <w:bidi/>
          <w:spacing w:line="259" w:lineRule="auto"/>
        </w:pPr>
      </w:pPrChange>
    </w:pPr>
    <w:rPr>
      <w:rFonts w:cs="B Nazanin"/>
      <w:i/>
      <w:noProof/>
      <w:rPrChange w:id="2" w:author="Mohsen Jafarinejad" w:date="2019-05-11T09:54:00Z">
        <w:rPr>
          <w:rFonts w:asciiTheme="minorHAnsi" w:eastAsiaTheme="minorHAnsi" w:hAnsiTheme="minorHAnsi" w:cstheme="minorHAnsi"/>
          <w:szCs w:val="24"/>
          <w:lang w:val="en-US" w:eastAsia="en-US" w:bidi="ar-SA"/>
        </w:rPr>
      </w:rPrChange>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2">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3">
    <w:name w:val="جدول"/>
    <w:basedOn w:val="Normal"/>
    <w:next w:val="Normal"/>
    <w:link w:val="Char"/>
    <w:qFormat/>
    <w:rsid w:val="00BE7D86"/>
    <w:pPr>
      <w:numPr>
        <w:ilvl w:val="4"/>
        <w:numId w:val="42"/>
      </w:numPr>
      <w:bidi/>
      <w:spacing w:before="480" w:after="0" w:line="312" w:lineRule="auto"/>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5">
    <w:name w:val="معادله"/>
    <w:basedOn w:val="Normal"/>
    <w:qFormat/>
    <w:rsid w:val="00B515B2"/>
    <w:pPr>
      <w:numPr>
        <w:ilvl w:val="6"/>
        <w:numId w:val="42"/>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0">
    <w:name w:val="تیتر اصلی"/>
    <w:basedOn w:val="Normal"/>
    <w:next w:val="Normal"/>
    <w:link w:val="Char3"/>
    <w:qFormat/>
    <w:rsid w:val="0028301F"/>
    <w:pPr>
      <w:keepNext/>
      <w:numPr>
        <w:ilvl w:val="1"/>
        <w:numId w:val="42"/>
      </w:numPr>
    </w:pPr>
    <w:rPr>
      <w:rFonts w:asciiTheme="majorBidi" w:hAnsiTheme="majorBidi" w:cs="B Zar"/>
      <w:b/>
      <w:bCs/>
      <w:sz w:val="24"/>
      <w:szCs w:val="28"/>
    </w:rPr>
  </w:style>
  <w:style w:type="paragraph" w:customStyle="1" w:styleId="a1">
    <w:name w:val="تیترفرعی"/>
    <w:basedOn w:val="a0"/>
    <w:next w:val="a0"/>
    <w:link w:val="Char4"/>
    <w:qFormat/>
    <w:rsid w:val="00F82B0E"/>
    <w:pPr>
      <w:numPr>
        <w:ilvl w:val="2"/>
      </w:numPr>
      <w:spacing w:after="0"/>
    </w:pPr>
    <w:rPr>
      <w:szCs w:val="24"/>
    </w:rPr>
  </w:style>
  <w:style w:type="paragraph" w:customStyle="1" w:styleId="a9">
    <w:name w:val="متن"/>
    <w:basedOn w:val="a"/>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0"/>
    <w:rsid w:val="0028301F"/>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1"/>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4">
    <w:name w:val="شمایل"/>
    <w:basedOn w:val="a3"/>
    <w:link w:val="Char5"/>
    <w:qFormat/>
    <w:rsid w:val="00CF0011"/>
    <w:pPr>
      <w:numPr>
        <w:ilvl w:val="5"/>
      </w:numPr>
    </w:pPr>
    <w:rPr>
      <w:rFonts w:cs="B Zar"/>
      <w:sz w:val="20"/>
      <w:szCs w:val="24"/>
    </w:rPr>
  </w:style>
  <w:style w:type="character" w:customStyle="1" w:styleId="Char">
    <w:name w:val="جدول Char"/>
    <w:basedOn w:val="DefaultParagraphFont"/>
    <w:link w:val="a3"/>
    <w:rsid w:val="005B155A"/>
    <w:rPr>
      <w:rFonts w:asciiTheme="majorBidi" w:hAnsiTheme="majorBidi" w:cs="B Nazanin"/>
      <w:szCs w:val="26"/>
      <w:lang w:bidi="fa-IR"/>
    </w:rPr>
  </w:style>
  <w:style w:type="character" w:customStyle="1" w:styleId="Char5">
    <w:name w:val="شمایل Char"/>
    <w:basedOn w:val="Char"/>
    <w:link w:val="a4"/>
    <w:rsid w:val="00CF0011"/>
    <w:rPr>
      <w:rFonts w:asciiTheme="majorBidi" w:hAnsiTheme="majorBidi" w:cs="B Zar"/>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7.wmf"/><Relationship Id="rId21" Type="http://schemas.openxmlformats.org/officeDocument/2006/relationships/oleObject" Target="embeddings/oleObject3.bin"/><Relationship Id="rId63" Type="http://schemas.openxmlformats.org/officeDocument/2006/relationships/image" Target="media/image31.wmf"/><Relationship Id="rId159" Type="http://schemas.openxmlformats.org/officeDocument/2006/relationships/oleObject" Target="embeddings/oleObject67.bin"/><Relationship Id="rId324"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oleObject" Target="embeddings/oleObject6.bin"/><Relationship Id="rId74" Type="http://schemas.openxmlformats.org/officeDocument/2006/relationships/oleObject" Target="embeddings/oleObject23.bin"/><Relationship Id="rId128" Type="http://schemas.openxmlformats.org/officeDocument/2006/relationships/oleObject" Target="embeddings/oleObject51.bin"/><Relationship Id="rId335" Type="http://schemas.openxmlformats.org/officeDocument/2006/relationships/chart" Target="charts/chart11.xml"/><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279" Type="http://schemas.openxmlformats.org/officeDocument/2006/relationships/image" Target="media/image137.wmf"/><Relationship Id="rId43" Type="http://schemas.openxmlformats.org/officeDocument/2006/relationships/oleObject" Target="embeddings/oleObject11.bin"/><Relationship Id="rId139" Type="http://schemas.openxmlformats.org/officeDocument/2006/relationships/image" Target="media/image68.wmf"/><Relationship Id="rId290" Type="http://schemas.openxmlformats.org/officeDocument/2006/relationships/oleObject" Target="embeddings/oleObject133.bin"/><Relationship Id="rId304" Type="http://schemas.openxmlformats.org/officeDocument/2006/relationships/oleObject" Target="embeddings/oleObject142.bin"/><Relationship Id="rId346" Type="http://schemas.openxmlformats.org/officeDocument/2006/relationships/oleObject" Target="embeddings/oleObject164.bin"/><Relationship Id="rId85" Type="http://schemas.openxmlformats.org/officeDocument/2006/relationships/image" Target="media/image42.wmf"/><Relationship Id="rId150" Type="http://schemas.openxmlformats.org/officeDocument/2006/relationships/oleObject" Target="embeddings/oleObject62.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50.bin"/><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8.bin"/><Relationship Id="rId217" Type="http://schemas.openxmlformats.org/officeDocument/2006/relationships/oleObject" Target="embeddings/oleObject96.bin"/><Relationship Id="rId259" Type="http://schemas.openxmlformats.org/officeDocument/2006/relationships/image" Target="media/image127.wmf"/><Relationship Id="rId23" Type="http://schemas.openxmlformats.org/officeDocument/2006/relationships/oleObject" Target="embeddings/oleObject4.bin"/><Relationship Id="rId119" Type="http://schemas.openxmlformats.org/officeDocument/2006/relationships/image" Target="media/image59.wmf"/><Relationship Id="rId270" Type="http://schemas.openxmlformats.org/officeDocument/2006/relationships/oleObject" Target="embeddings/oleObject123.bin"/><Relationship Id="rId326" Type="http://schemas.openxmlformats.org/officeDocument/2006/relationships/chart" Target="charts/chart2.xml"/><Relationship Id="rId65" Type="http://schemas.openxmlformats.org/officeDocument/2006/relationships/image" Target="media/image32.wmf"/><Relationship Id="rId130" Type="http://schemas.openxmlformats.org/officeDocument/2006/relationships/oleObject" Target="embeddings/oleObject52.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chart" Target="charts/chart13.xml"/><Relationship Id="rId34" Type="http://schemas.openxmlformats.org/officeDocument/2006/relationships/image" Target="media/image16.wmf"/><Relationship Id="rId76" Type="http://schemas.openxmlformats.org/officeDocument/2006/relationships/oleObject" Target="embeddings/oleObject24.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7.bin"/><Relationship Id="rId250" Type="http://schemas.openxmlformats.org/officeDocument/2006/relationships/image" Target="media/image123.wmf"/><Relationship Id="rId292" Type="http://schemas.openxmlformats.org/officeDocument/2006/relationships/oleObject" Target="embeddings/oleObject134.bin"/><Relationship Id="rId306" Type="http://schemas.openxmlformats.org/officeDocument/2006/relationships/oleObject" Target="embeddings/oleObject144.bin"/><Relationship Id="rId45" Type="http://schemas.openxmlformats.org/officeDocument/2006/relationships/image" Target="media/image22.png"/><Relationship Id="rId87" Type="http://schemas.openxmlformats.org/officeDocument/2006/relationships/image" Target="media/image43.wmf"/><Relationship Id="rId110" Type="http://schemas.openxmlformats.org/officeDocument/2006/relationships/oleObject" Target="embeddings/oleObject41.bin"/><Relationship Id="rId348" Type="http://schemas.openxmlformats.org/officeDocument/2006/relationships/oleObject" Target="embeddings/oleObject166.bin"/><Relationship Id="rId152" Type="http://schemas.openxmlformats.org/officeDocument/2006/relationships/oleObject" Target="embeddings/oleObject63.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8.wmf"/><Relationship Id="rId14" Type="http://schemas.openxmlformats.org/officeDocument/2006/relationships/footer" Target="footer3.xml"/><Relationship Id="rId56" Type="http://schemas.openxmlformats.org/officeDocument/2006/relationships/oleObject" Target="embeddings/oleObject14.bin"/><Relationship Id="rId317" Type="http://schemas.openxmlformats.org/officeDocument/2006/relationships/oleObject" Target="embeddings/oleObject152.bin"/><Relationship Id="rId98" Type="http://schemas.openxmlformats.org/officeDocument/2006/relationships/oleObject" Target="embeddings/oleObject35.bin"/><Relationship Id="rId121" Type="http://schemas.openxmlformats.org/officeDocument/2006/relationships/oleObject" Target="embeddings/oleObject47.bin"/><Relationship Id="rId163" Type="http://schemas.openxmlformats.org/officeDocument/2006/relationships/oleObject" Target="embeddings/oleObject69.bin"/><Relationship Id="rId219" Type="http://schemas.openxmlformats.org/officeDocument/2006/relationships/oleObject" Target="embeddings/oleObject97.bin"/><Relationship Id="rId230" Type="http://schemas.openxmlformats.org/officeDocument/2006/relationships/image" Target="media/image113.wmf"/><Relationship Id="rId251" Type="http://schemas.openxmlformats.org/officeDocument/2006/relationships/oleObject" Target="embeddings/oleObject113.bin"/><Relationship Id="rId25" Type="http://schemas.openxmlformats.org/officeDocument/2006/relationships/image" Target="media/image9.png"/><Relationship Id="rId46" Type="http://schemas.openxmlformats.org/officeDocument/2006/relationships/image" Target="media/image23.jpeg"/><Relationship Id="rId67" Type="http://schemas.openxmlformats.org/officeDocument/2006/relationships/image" Target="media/image33.wmf"/><Relationship Id="rId272" Type="http://schemas.openxmlformats.org/officeDocument/2006/relationships/oleObject" Target="embeddings/oleObject124.bin"/><Relationship Id="rId293" Type="http://schemas.openxmlformats.org/officeDocument/2006/relationships/image" Target="media/image144.wmf"/><Relationship Id="rId307" Type="http://schemas.openxmlformats.org/officeDocument/2006/relationships/image" Target="media/image148.wmf"/><Relationship Id="rId328" Type="http://schemas.openxmlformats.org/officeDocument/2006/relationships/chart" Target="charts/chart4.xml"/><Relationship Id="rId349" Type="http://schemas.openxmlformats.org/officeDocument/2006/relationships/image" Target="media/image153.wmf"/><Relationship Id="rId88" Type="http://schemas.openxmlformats.org/officeDocument/2006/relationships/oleObject" Target="embeddings/oleObject30.bin"/><Relationship Id="rId111" Type="http://schemas.openxmlformats.org/officeDocument/2006/relationships/image" Target="media/image55.wmf"/><Relationship Id="rId132" Type="http://schemas.openxmlformats.org/officeDocument/2006/relationships/oleObject" Target="embeddings/oleObject53.bin"/><Relationship Id="rId153" Type="http://schemas.openxmlformats.org/officeDocument/2006/relationships/oleObject" Target="embeddings/oleObject64.bin"/><Relationship Id="rId174" Type="http://schemas.openxmlformats.org/officeDocument/2006/relationships/image" Target="media/image85.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8.wmf"/><Relationship Id="rId241" Type="http://schemas.openxmlformats.org/officeDocument/2006/relationships/oleObject" Target="embeddings/oleObject108.bin"/><Relationship Id="rId15" Type="http://schemas.openxmlformats.org/officeDocument/2006/relationships/footer" Target="footer4.xml"/><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19.bin"/><Relationship Id="rId283" Type="http://schemas.openxmlformats.org/officeDocument/2006/relationships/image" Target="media/image139.wmf"/><Relationship Id="rId318" Type="http://schemas.openxmlformats.org/officeDocument/2006/relationships/oleObject" Target="embeddings/oleObject153.bin"/><Relationship Id="rId339" Type="http://schemas.openxmlformats.org/officeDocument/2006/relationships/chart" Target="charts/chart15.xml"/><Relationship Id="rId78" Type="http://schemas.openxmlformats.org/officeDocument/2006/relationships/oleObject" Target="embeddings/oleObject2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oleObject" Target="embeddings/oleObject80.bin"/><Relationship Id="rId350" Type="http://schemas.openxmlformats.org/officeDocument/2006/relationships/oleObject" Target="embeddings/oleObject167.bin"/><Relationship Id="rId9" Type="http://schemas.openxmlformats.org/officeDocument/2006/relationships/footer" Target="footer1.xml"/><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oleObject" Target="embeddings/oleObject103.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35.bin"/><Relationship Id="rId308" Type="http://schemas.openxmlformats.org/officeDocument/2006/relationships/oleObject" Target="embeddings/oleObject145.bin"/><Relationship Id="rId329" Type="http://schemas.openxmlformats.org/officeDocument/2006/relationships/chart" Target="charts/chart5.xml"/><Relationship Id="rId47" Type="http://schemas.openxmlformats.org/officeDocument/2006/relationships/image" Target="media/image24.emf"/><Relationship Id="rId68" Type="http://schemas.openxmlformats.org/officeDocument/2006/relationships/oleObject" Target="embeddings/oleObject20.bin"/><Relationship Id="rId89" Type="http://schemas.openxmlformats.org/officeDocument/2006/relationships/image" Target="media/image44.wmf"/><Relationship Id="rId112" Type="http://schemas.openxmlformats.org/officeDocument/2006/relationships/oleObject" Target="embeddings/oleObject4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5.bin"/><Relationship Id="rId340" Type="http://schemas.openxmlformats.org/officeDocument/2006/relationships/image" Target="media/image152.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footer" Target="footer5.xml"/><Relationship Id="rId221" Type="http://schemas.openxmlformats.org/officeDocument/2006/relationships/oleObject" Target="embeddings/oleObject98.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0.bin"/><Relationship Id="rId319" Type="http://schemas.openxmlformats.org/officeDocument/2006/relationships/oleObject" Target="embeddings/oleObject154.bin"/><Relationship Id="rId37" Type="http://schemas.openxmlformats.org/officeDocument/2006/relationships/oleObject" Target="embeddings/oleObject8.bin"/><Relationship Id="rId58"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image" Target="media/image60.wmf"/><Relationship Id="rId144" Type="http://schemas.openxmlformats.org/officeDocument/2006/relationships/oleObject" Target="embeddings/oleObject59.bin"/><Relationship Id="rId330" Type="http://schemas.openxmlformats.org/officeDocument/2006/relationships/chart" Target="charts/chart6.xml"/><Relationship Id="rId90" Type="http://schemas.openxmlformats.org/officeDocument/2006/relationships/oleObject" Target="embeddings/oleObject31.bin"/><Relationship Id="rId165" Type="http://schemas.openxmlformats.org/officeDocument/2006/relationships/oleObject" Target="embeddings/oleObject70.bin"/><Relationship Id="rId186" Type="http://schemas.openxmlformats.org/officeDocument/2006/relationships/image" Target="media/image91.wmf"/><Relationship Id="rId351" Type="http://schemas.openxmlformats.org/officeDocument/2006/relationships/chart" Target="charts/chart16.xml"/><Relationship Id="rId211" Type="http://schemas.openxmlformats.org/officeDocument/2006/relationships/oleObject" Target="embeddings/oleObject93.bin"/><Relationship Id="rId232" Type="http://schemas.openxmlformats.org/officeDocument/2006/relationships/image" Target="media/image114.wmf"/><Relationship Id="rId253" Type="http://schemas.openxmlformats.org/officeDocument/2006/relationships/oleObject" Target="embeddings/oleObject114.bin"/><Relationship Id="rId274" Type="http://schemas.openxmlformats.org/officeDocument/2006/relationships/oleObject" Target="embeddings/oleObject125.bin"/><Relationship Id="rId295" Type="http://schemas.openxmlformats.org/officeDocument/2006/relationships/image" Target="media/image145.wmf"/><Relationship Id="rId309" Type="http://schemas.openxmlformats.org/officeDocument/2006/relationships/image" Target="media/image149.wmf"/><Relationship Id="rId27" Type="http://schemas.openxmlformats.org/officeDocument/2006/relationships/image" Target="media/image11.png"/><Relationship Id="rId48" Type="http://schemas.openxmlformats.org/officeDocument/2006/relationships/footer" Target="footer6.xml"/><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4.bin"/><Relationship Id="rId320" Type="http://schemas.openxmlformats.org/officeDocument/2006/relationships/oleObject" Target="embeddings/oleObject155.bin"/><Relationship Id="rId80" Type="http://schemas.openxmlformats.org/officeDocument/2006/relationships/oleObject" Target="embeddings/oleObject26.bin"/><Relationship Id="rId155" Type="http://schemas.openxmlformats.org/officeDocument/2006/relationships/oleObject" Target="embeddings/oleObject65.bin"/><Relationship Id="rId176" Type="http://schemas.openxmlformats.org/officeDocument/2006/relationships/image" Target="media/image86.wmf"/><Relationship Id="rId197" Type="http://schemas.openxmlformats.org/officeDocument/2006/relationships/oleObject" Target="embeddings/oleObject86.bin"/><Relationship Id="rId341" Type="http://schemas.openxmlformats.org/officeDocument/2006/relationships/oleObject" Target="embeddings/oleObject159.bin"/><Relationship Id="rId201" Type="http://schemas.openxmlformats.org/officeDocument/2006/relationships/oleObject" Target="embeddings/oleObject88.bin"/><Relationship Id="rId222" Type="http://schemas.openxmlformats.org/officeDocument/2006/relationships/image" Target="media/image109.wmf"/><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image" Target="media/image140.wmf"/><Relationship Id="rId17" Type="http://schemas.openxmlformats.org/officeDocument/2006/relationships/image" Target="media/image4.jpe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49.bin"/><Relationship Id="rId310" Type="http://schemas.openxmlformats.org/officeDocument/2006/relationships/oleObject" Target="embeddings/oleObject146.bin"/><Relationship Id="rId70" Type="http://schemas.openxmlformats.org/officeDocument/2006/relationships/oleObject" Target="embeddings/oleObject21.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1.bin"/><Relationship Id="rId331" Type="http://schemas.openxmlformats.org/officeDocument/2006/relationships/chart" Target="charts/chart7.xml"/><Relationship Id="rId352" Type="http://schemas.openxmlformats.org/officeDocument/2006/relationships/footer" Target="footer8.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12.jpeg"/><Relationship Id="rId49" Type="http://schemas.openxmlformats.org/officeDocument/2006/relationships/footer" Target="footer7.xml"/><Relationship Id="rId114" Type="http://schemas.openxmlformats.org/officeDocument/2006/relationships/oleObject" Target="embeddings/oleObject43.bin"/><Relationship Id="rId275" Type="http://schemas.openxmlformats.org/officeDocument/2006/relationships/image" Target="media/image135.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16.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6.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oleObject" Target="embeddings/oleObject160.bin"/><Relationship Id="rId202" Type="http://schemas.openxmlformats.org/officeDocument/2006/relationships/image" Target="media/image99.wmf"/><Relationship Id="rId223" Type="http://schemas.openxmlformats.org/officeDocument/2006/relationships/oleObject" Target="embeddings/oleObject99.bin"/><Relationship Id="rId244" Type="http://schemas.openxmlformats.org/officeDocument/2006/relationships/image" Target="media/image120.wmf"/><Relationship Id="rId18" Type="http://schemas.openxmlformats.org/officeDocument/2006/relationships/image" Target="media/image5.wmf"/><Relationship Id="rId39" Type="http://schemas.openxmlformats.org/officeDocument/2006/relationships/oleObject" Target="embeddings/oleObject9.bin"/><Relationship Id="rId265" Type="http://schemas.openxmlformats.org/officeDocument/2006/relationships/image" Target="media/image130.wmf"/><Relationship Id="rId286" Type="http://schemas.openxmlformats.org/officeDocument/2006/relationships/oleObject" Target="embeddings/oleObject131.bin"/><Relationship Id="rId50" Type="http://schemas.openxmlformats.org/officeDocument/2006/relationships/image" Target="NULL"/><Relationship Id="rId104" Type="http://schemas.openxmlformats.org/officeDocument/2006/relationships/oleObject" Target="embeddings/oleObject38.bin"/><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oleObject" Target="embeddings/oleObject147.bin"/><Relationship Id="rId332" Type="http://schemas.openxmlformats.org/officeDocument/2006/relationships/chart" Target="charts/chart8.xml"/><Relationship Id="rId353" Type="http://schemas.openxmlformats.org/officeDocument/2006/relationships/fontTable" Target="fontTable.xml"/><Relationship Id="rId71" Type="http://schemas.openxmlformats.org/officeDocument/2006/relationships/image" Target="media/image35.wmf"/><Relationship Id="rId92" Type="http://schemas.openxmlformats.org/officeDocument/2006/relationships/oleObject" Target="embeddings/oleObject32.bin"/><Relationship Id="rId213" Type="http://schemas.openxmlformats.org/officeDocument/2006/relationships/oleObject" Target="embeddings/oleObject9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26.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87.wmf"/><Relationship Id="rId301" Type="http://schemas.openxmlformats.org/officeDocument/2006/relationships/oleObject" Target="embeddings/oleObject139.bin"/><Relationship Id="rId322" Type="http://schemas.openxmlformats.org/officeDocument/2006/relationships/oleObject" Target="embeddings/oleObject157.bin"/><Relationship Id="rId343" Type="http://schemas.openxmlformats.org/officeDocument/2006/relationships/oleObject" Target="embeddings/oleObject161.bin"/><Relationship Id="rId61" Type="http://schemas.openxmlformats.org/officeDocument/2006/relationships/image" Target="media/image30.wmf"/><Relationship Id="rId82" Type="http://schemas.openxmlformats.org/officeDocument/2006/relationships/oleObject" Target="embeddings/oleObject27.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2.bin"/><Relationship Id="rId224" Type="http://schemas.openxmlformats.org/officeDocument/2006/relationships/image" Target="media/image110.wmf"/><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41.wmf"/><Relationship Id="rId30" Type="http://schemas.openxmlformats.org/officeDocument/2006/relationships/oleObject" Target="embeddings/oleObject5.bin"/><Relationship Id="rId105" Type="http://schemas.openxmlformats.org/officeDocument/2006/relationships/image" Target="media/image52.wmf"/><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chart" Target="charts/chart9.xml"/><Relationship Id="rId354" Type="http://schemas.microsoft.com/office/2011/relationships/people" Target="people.xml"/><Relationship Id="rId51" Type="http://schemas.openxmlformats.org/officeDocument/2006/relationships/image" Target="media/image25.wmf"/><Relationship Id="rId72"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5.bin"/><Relationship Id="rId256" Type="http://schemas.openxmlformats.org/officeDocument/2006/relationships/oleObject" Target="embeddings/oleObject116.bin"/><Relationship Id="rId277" Type="http://schemas.openxmlformats.org/officeDocument/2006/relationships/image" Target="media/image136.wmf"/><Relationship Id="rId298" Type="http://schemas.openxmlformats.org/officeDocument/2006/relationships/oleObject" Target="embeddings/oleObject137.bin"/><Relationship Id="rId116" Type="http://schemas.openxmlformats.org/officeDocument/2006/relationships/oleObject" Target="embeddings/oleObject44.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40.bin"/><Relationship Id="rId323" Type="http://schemas.openxmlformats.org/officeDocument/2006/relationships/image" Target="media/image151.wmf"/><Relationship Id="rId344" Type="http://schemas.openxmlformats.org/officeDocument/2006/relationships/oleObject" Target="embeddings/oleObject162.bin"/><Relationship Id="rId20" Type="http://schemas.openxmlformats.org/officeDocument/2006/relationships/image" Target="media/image6.wmf"/><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0.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2.bin"/><Relationship Id="rId106" Type="http://schemas.openxmlformats.org/officeDocument/2006/relationships/oleObject" Target="embeddings/oleObject39.bin"/><Relationship Id="rId127" Type="http://schemas.openxmlformats.org/officeDocument/2006/relationships/image" Target="media/image62.wmf"/><Relationship Id="rId313" Type="http://schemas.openxmlformats.org/officeDocument/2006/relationships/oleObject" Target="embeddings/oleObject149.bin"/><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36.wmf"/><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oleObject" Target="embeddings/oleObject72.bin"/><Relationship Id="rId334" Type="http://schemas.openxmlformats.org/officeDocument/2006/relationships/chart" Target="charts/chart10.xml"/><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95.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27.bin"/><Relationship Id="rId303" Type="http://schemas.openxmlformats.org/officeDocument/2006/relationships/oleObject" Target="embeddings/oleObject141.bin"/><Relationship Id="rId42" Type="http://schemas.openxmlformats.org/officeDocument/2006/relationships/image" Target="media/image20.wmf"/><Relationship Id="rId84" Type="http://schemas.openxmlformats.org/officeDocument/2006/relationships/oleObject" Target="embeddings/oleObject28.bin"/><Relationship Id="rId138" Type="http://schemas.openxmlformats.org/officeDocument/2006/relationships/oleObject" Target="embeddings/oleObject56.bin"/><Relationship Id="rId345" Type="http://schemas.openxmlformats.org/officeDocument/2006/relationships/oleObject" Target="embeddings/oleObject163.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107" Type="http://schemas.openxmlformats.org/officeDocument/2006/relationships/image" Target="media/image53.wmf"/><Relationship Id="rId289" Type="http://schemas.openxmlformats.org/officeDocument/2006/relationships/image" Target="media/image142.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image" Target="media/image150.wmf"/><Relationship Id="rId95" Type="http://schemas.openxmlformats.org/officeDocument/2006/relationships/image" Target="media/image47.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18.bin"/><Relationship Id="rId118" Type="http://schemas.openxmlformats.org/officeDocument/2006/relationships/oleObject" Target="embeddings/oleObject45.bin"/><Relationship Id="rId325" Type="http://schemas.openxmlformats.org/officeDocument/2006/relationships/chart" Target="charts/chart1.xml"/><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image" Target="media/image132.wmf"/><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oleObject" Target="embeddings/oleObject128.bin"/><Relationship Id="rId336" Type="http://schemas.openxmlformats.org/officeDocument/2006/relationships/chart" Target="charts/chart12.xml"/><Relationship Id="rId75" Type="http://schemas.openxmlformats.org/officeDocument/2006/relationships/image" Target="media/image37.wmf"/><Relationship Id="rId140" Type="http://schemas.openxmlformats.org/officeDocument/2006/relationships/oleObject" Target="embeddings/oleObject57.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3.wmf"/><Relationship Id="rId305" Type="http://schemas.openxmlformats.org/officeDocument/2006/relationships/oleObject" Target="embeddings/oleObject143.bin"/><Relationship Id="rId347" Type="http://schemas.openxmlformats.org/officeDocument/2006/relationships/oleObject" Target="embeddings/oleObject165.bin"/><Relationship Id="rId44" Type="http://schemas.openxmlformats.org/officeDocument/2006/relationships/image" Target="media/image21.jpeg"/><Relationship Id="rId86" Type="http://schemas.openxmlformats.org/officeDocument/2006/relationships/oleObject" Target="embeddings/oleObject29.bin"/><Relationship Id="rId151" Type="http://schemas.openxmlformats.org/officeDocument/2006/relationships/image" Target="media/image74.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oleObject" Target="embeddings/oleObject118.bin"/><Relationship Id="rId316" Type="http://schemas.openxmlformats.org/officeDocument/2006/relationships/oleObject" Target="embeddings/oleObject151.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4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3.wmf"/><Relationship Id="rId24" Type="http://schemas.openxmlformats.org/officeDocument/2006/relationships/image" Target="media/image8.jpeg"/><Relationship Id="rId66" Type="http://schemas.openxmlformats.org/officeDocument/2006/relationships/oleObject" Target="embeddings/oleObject19.bin"/><Relationship Id="rId131" Type="http://schemas.openxmlformats.org/officeDocument/2006/relationships/image" Target="media/image64.wmf"/><Relationship Id="rId327" Type="http://schemas.openxmlformats.org/officeDocument/2006/relationships/chart" Target="charts/chart3.xml"/><Relationship Id="rId173" Type="http://schemas.openxmlformats.org/officeDocument/2006/relationships/oleObject" Target="embeddings/oleObject74.bin"/><Relationship Id="rId229" Type="http://schemas.openxmlformats.org/officeDocument/2006/relationships/oleObject" Target="embeddings/oleObject102.bin"/><Relationship Id="rId240" Type="http://schemas.openxmlformats.org/officeDocument/2006/relationships/image" Target="media/image118.wmf"/><Relationship Id="rId35" Type="http://schemas.openxmlformats.org/officeDocument/2006/relationships/oleObject" Target="embeddings/oleObject7.bin"/><Relationship Id="rId77" Type="http://schemas.openxmlformats.org/officeDocument/2006/relationships/image" Target="media/image38.wmf"/><Relationship Id="rId100" Type="http://schemas.openxmlformats.org/officeDocument/2006/relationships/oleObject" Target="embeddings/oleObject36.bin"/><Relationship Id="rId282" Type="http://schemas.openxmlformats.org/officeDocument/2006/relationships/oleObject" Target="embeddings/oleObject129.bin"/><Relationship Id="rId338" Type="http://schemas.openxmlformats.org/officeDocument/2006/relationships/chart" Target="charts/chart14.xml"/><Relationship Id="rId8" Type="http://schemas.openxmlformats.org/officeDocument/2006/relationships/image" Target="media/image1.jpeg"/><Relationship Id="rId142" Type="http://schemas.openxmlformats.org/officeDocument/2006/relationships/oleObject" Target="embeddings/oleObject58.bin"/><Relationship Id="rId184" Type="http://schemas.openxmlformats.org/officeDocument/2006/relationships/image" Target="media/image90.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m.jafarinejad\Desktop\Thesis\Negaresh\Run%20Result1.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Users\m.jafarinejad\Desktop\Negaresh\Run%20Result1.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Users\m.jafarinejad\Desktop\Negaresh\Run%20Result1.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Users\m.jafarinejad\Desktop\Negaresh\Run%20Result1.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Users\Mohsen\Desktop\Thesis\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extLst>
            <c:ext xmlns:c16="http://schemas.microsoft.com/office/drawing/2014/chart" uri="{C3380CC4-5D6E-409C-BE32-E72D297353CC}">
              <c16:uniqueId val="{00000000-F55F-4F15-BC77-55674ADFDF07}"/>
            </c:ext>
          </c:extLst>
        </c:ser>
        <c:dLbls>
          <c:showLegendKey val="0"/>
          <c:showVal val="0"/>
          <c:showCatName val="0"/>
          <c:showSerName val="0"/>
          <c:showPercent val="0"/>
          <c:showBubbleSize val="0"/>
        </c:dLbls>
        <c:axId val="738087680"/>
        <c:axId val="738089600"/>
      </c:scatterChart>
      <c:valAx>
        <c:axId val="738087680"/>
        <c:scaling>
          <c:orientation val="minMax"/>
          <c:max val="70"/>
        </c:scaling>
        <c:delete val="0"/>
        <c:axPos val="b"/>
        <c:majorGridlines/>
        <c:numFmt formatCode="00.0" sourceLinked="0"/>
        <c:majorTickMark val="in"/>
        <c:minorTickMark val="none"/>
        <c:tickLblPos val="nextTo"/>
        <c:crossAx val="738089600"/>
        <c:crosses val="autoZero"/>
        <c:crossBetween val="midCat"/>
      </c:valAx>
      <c:valAx>
        <c:axId val="73808960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3808768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extLst>
              <c:ext xmlns:c16="http://schemas.microsoft.com/office/drawing/2014/chart" uri="{C3380CC4-5D6E-409C-BE32-E72D297353CC}">
                <c16:uniqueId val="{00000000-03A3-41FF-8986-406A3AB569B9}"/>
              </c:ext>
            </c:extLst>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extLst>
            <c:ext xmlns:c16="http://schemas.microsoft.com/office/drawing/2014/chart" uri="{C3380CC4-5D6E-409C-BE32-E72D297353CC}">
              <c16:uniqueId val="{00000001-03A3-41FF-8986-406A3AB569B9}"/>
            </c:ext>
          </c:extLst>
        </c:ser>
        <c:dLbls>
          <c:showLegendKey val="0"/>
          <c:showVal val="0"/>
          <c:showCatName val="0"/>
          <c:showSerName val="0"/>
          <c:showPercent val="0"/>
          <c:showBubbleSize val="0"/>
        </c:dLbls>
        <c:axId val="594158720"/>
        <c:axId val="594160256"/>
      </c:scatterChart>
      <c:valAx>
        <c:axId val="594158720"/>
        <c:scaling>
          <c:orientation val="minMax"/>
        </c:scaling>
        <c:delete val="0"/>
        <c:axPos val="b"/>
        <c:majorGridlines/>
        <c:numFmt formatCode="00.0" sourceLinked="0"/>
        <c:majorTickMark val="in"/>
        <c:minorTickMark val="none"/>
        <c:tickLblPos val="nextTo"/>
        <c:crossAx val="594160256"/>
        <c:crosses val="autoZero"/>
        <c:crossBetween val="midCat"/>
      </c:valAx>
      <c:valAx>
        <c:axId val="594160256"/>
        <c:scaling>
          <c:orientation val="minMax"/>
        </c:scaling>
        <c:delete val="0"/>
        <c:axPos val="l"/>
        <c:majorGridlines/>
        <c:numFmt formatCode="General" sourceLinked="0"/>
        <c:majorTickMark val="none"/>
        <c:minorTickMark val="none"/>
        <c:tickLblPos val="nextTo"/>
        <c:crossAx val="59415872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fa-IR" sz="1100" b="0" baseline="0">
                <a:effectLst/>
              </a:rPr>
              <a:t> تغییرات درصدی چگالی جریان ماکزیمم به ازای تغییرات غلظت سابستر</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en-US" sz="1100" b="0"/>
          </a:p>
        </c:rich>
      </c:tx>
      <c:layout>
        <c:manualLayout>
          <c:xMode val="edge"/>
          <c:yMode val="edge"/>
          <c:x val="0.18222133366141732"/>
          <c:y val="3.8099076198152403E-3"/>
        </c:manualLayout>
      </c:layout>
      <c:overlay val="0"/>
    </c:title>
    <c:autoTitleDeleted val="0"/>
    <c:plotArea>
      <c:layout>
        <c:manualLayout>
          <c:layoutTarget val="inner"/>
          <c:xMode val="edge"/>
          <c:yMode val="edge"/>
          <c:x val="0.11553516763157436"/>
          <c:y val="9.4402318207333913E-2"/>
          <c:w val="0.83986918659767296"/>
          <c:h val="0.77083246097128033"/>
        </c:manualLayout>
      </c:layout>
      <c:scatterChart>
        <c:scatterStyle val="smoothMarker"/>
        <c:varyColors val="0"/>
        <c:ser>
          <c:idx val="0"/>
          <c:order val="0"/>
          <c:tx>
            <c:v>شبیه‌سازی با لاکتات</c:v>
          </c:tx>
          <c:spPr>
            <a:ln w="25400" cap="flat" cmpd="sng" algn="ctr">
              <a:solidFill>
                <a:schemeClr val="accent1">
                  <a:lumMod val="75000"/>
                </a:schemeClr>
              </a:solidFill>
              <a:prstDash val="solid"/>
            </a:ln>
            <a:effectLst/>
          </c:spPr>
          <c:marker>
            <c:spPr>
              <a:solidFill>
                <a:schemeClr val="lt1"/>
              </a:solidFill>
              <a:ln w="25400" cap="flat" cmpd="sng" algn="ctr">
                <a:solidFill>
                  <a:schemeClr val="dk1"/>
                </a:solidFill>
                <a:prstDash val="solid"/>
              </a:ln>
              <a:effectLst/>
            </c:spPr>
          </c:marker>
          <c:dPt>
            <c:idx val="0"/>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0-E1AB-496C-83E0-2C0EB9A09CBC}"/>
              </c:ext>
            </c:extLst>
          </c:dPt>
          <c:dPt>
            <c:idx val="1"/>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1-E1AB-496C-83E0-2C0EB9A09CBC}"/>
              </c:ext>
            </c:extLst>
          </c:dPt>
          <c:dPt>
            <c:idx val="3"/>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2-E1AB-496C-83E0-2C0EB9A09CBC}"/>
              </c:ext>
            </c:extLst>
          </c:dPt>
          <c:dPt>
            <c:idx val="4"/>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3-E1AB-496C-83E0-2C0EB9A09CBC}"/>
              </c:ext>
            </c:extLst>
          </c:dPt>
          <c:xVal>
            <c:numRef>
              <c:f>'substare compare'!$E$36:$E$40</c:f>
              <c:numCache>
                <c:formatCode>General</c:formatCode>
                <c:ptCount val="5"/>
                <c:pt idx="0">
                  <c:v>0.2</c:v>
                </c:pt>
                <c:pt idx="1">
                  <c:v>0.4</c:v>
                </c:pt>
                <c:pt idx="2">
                  <c:v>1</c:v>
                </c:pt>
                <c:pt idx="3">
                  <c:v>1.4</c:v>
                </c:pt>
                <c:pt idx="4">
                  <c:v>2</c:v>
                </c:pt>
              </c:numCache>
            </c:numRef>
          </c:xVal>
          <c:yVal>
            <c:numRef>
              <c:f>'substare compare'!$E$43:$E$47</c:f>
              <c:numCache>
                <c:formatCode>General</c:formatCode>
                <c:ptCount val="5"/>
                <c:pt idx="0">
                  <c:v>0.20943952802359883</c:v>
                </c:pt>
                <c:pt idx="1">
                  <c:v>0.41592920353982299</c:v>
                </c:pt>
                <c:pt idx="2">
                  <c:v>1</c:v>
                </c:pt>
                <c:pt idx="3">
                  <c:v>0.65353982300884961</c:v>
                </c:pt>
                <c:pt idx="4">
                  <c:v>0.536283185840708</c:v>
                </c:pt>
              </c:numCache>
            </c:numRef>
          </c:yVal>
          <c:smooth val="1"/>
          <c:extLst>
            <c:ext xmlns:c16="http://schemas.microsoft.com/office/drawing/2014/chart" uri="{C3380CC4-5D6E-409C-BE32-E72D297353CC}">
              <c16:uniqueId val="{00000004-E1AB-496C-83E0-2C0EB9A09CBC}"/>
            </c:ext>
          </c:extLst>
        </c:ser>
        <c:ser>
          <c:idx val="1"/>
          <c:order val="1"/>
          <c:tx>
            <c:v>آزمایش قریشی با گلوکوز</c:v>
          </c:tx>
          <c:xVal>
            <c:numRef>
              <c:f>'substare compare'!$E$3:$E$7</c:f>
              <c:numCache>
                <c:formatCode>General</c:formatCode>
                <c:ptCount val="5"/>
                <c:pt idx="0">
                  <c:v>0.2</c:v>
                </c:pt>
                <c:pt idx="1">
                  <c:v>0.4</c:v>
                </c:pt>
                <c:pt idx="2">
                  <c:v>1</c:v>
                </c:pt>
                <c:pt idx="3">
                  <c:v>1.4</c:v>
                </c:pt>
                <c:pt idx="4">
                  <c:v>2</c:v>
                </c:pt>
              </c:numCache>
            </c:numRef>
          </c:xVal>
          <c:yVal>
            <c:numRef>
              <c:f>'substare compare'!$C$12:$C$17</c:f>
              <c:numCache>
                <c:formatCode>General</c:formatCode>
                <c:ptCount val="6"/>
                <c:pt idx="0">
                  <c:v>0.88</c:v>
                </c:pt>
                <c:pt idx="1">
                  <c:v>0.92</c:v>
                </c:pt>
                <c:pt idx="2">
                  <c:v>1</c:v>
                </c:pt>
                <c:pt idx="3">
                  <c:v>0.88</c:v>
                </c:pt>
                <c:pt idx="4">
                  <c:v>0.82</c:v>
                </c:pt>
                <c:pt idx="5">
                  <c:v>0.68421052631578949</c:v>
                </c:pt>
              </c:numCache>
            </c:numRef>
          </c:yVal>
          <c:smooth val="1"/>
          <c:extLst>
            <c:ext xmlns:c16="http://schemas.microsoft.com/office/drawing/2014/chart" uri="{C3380CC4-5D6E-409C-BE32-E72D297353CC}">
              <c16:uniqueId val="{00000005-E1AB-496C-83E0-2C0EB9A09CBC}"/>
            </c:ext>
          </c:extLst>
        </c:ser>
        <c:dLbls>
          <c:showLegendKey val="0"/>
          <c:showVal val="0"/>
          <c:showCatName val="0"/>
          <c:showSerName val="0"/>
          <c:showPercent val="0"/>
          <c:showBubbleSize val="0"/>
        </c:dLbls>
        <c:axId val="594396672"/>
        <c:axId val="594398208"/>
      </c:scatterChart>
      <c:valAx>
        <c:axId val="594396672"/>
        <c:scaling>
          <c:orientation val="minMax"/>
        </c:scaling>
        <c:delete val="0"/>
        <c:axPos val="b"/>
        <c:majorGridlines/>
        <c:numFmt formatCode="General" sourceLinked="1"/>
        <c:majorTickMark val="none"/>
        <c:minorTickMark val="none"/>
        <c:tickLblPos val="nextTo"/>
        <c:crossAx val="594398208"/>
        <c:crosses val="autoZero"/>
        <c:crossBetween val="midCat"/>
      </c:valAx>
      <c:valAx>
        <c:axId val="594398208"/>
        <c:scaling>
          <c:orientation val="minMax"/>
        </c:scaling>
        <c:delete val="0"/>
        <c:axPos val="l"/>
        <c:majorGridlines>
          <c:spPr>
            <a:ln cmpd="dbl">
              <a:solidFill>
                <a:srgbClr val="00B050"/>
              </a:solidFill>
            </a:ln>
          </c:spPr>
        </c:majorGridlines>
        <c:numFmt formatCode="General" sourceLinked="1"/>
        <c:majorTickMark val="none"/>
        <c:minorTickMark val="none"/>
        <c:tickLblPos val="nextTo"/>
        <c:crossAx val="594396672"/>
        <c:crosses val="autoZero"/>
        <c:crossBetween val="midCat"/>
      </c:valAx>
      <c:spPr>
        <a:effectLst>
          <a:glow rad="101600">
            <a:srgbClr val="92D050">
              <a:alpha val="40000"/>
            </a:srgbClr>
          </a:glow>
        </a:effectLst>
      </c:spPr>
    </c:plotArea>
    <c:legend>
      <c:legendPos val="tr"/>
      <c:layout>
        <c:manualLayout>
          <c:xMode val="edge"/>
          <c:yMode val="edge"/>
          <c:x val="0.66265579529922591"/>
          <c:y val="0.60829322473158098"/>
          <c:w val="0.29052443220075819"/>
          <c:h val="0.14238514477028955"/>
        </c:manualLayout>
      </c:layout>
      <c:overlay val="0"/>
    </c:legend>
    <c:plotVisOnly val="1"/>
    <c:dispBlanksAs val="gap"/>
    <c:showDLblsOverMax val="0"/>
  </c:chart>
  <c:spPr>
    <a:solidFill>
      <a:schemeClr val="bg1"/>
    </a:solidFill>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extLst>
            <c:ext xmlns:c16="http://schemas.microsoft.com/office/drawing/2014/chart" uri="{C3380CC4-5D6E-409C-BE32-E72D297353CC}">
              <c16:uniqueId val="{00000000-6CFF-4714-967D-A1FA07F619F9}"/>
            </c:ext>
          </c:extLst>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extLst>
            <c:ext xmlns:c16="http://schemas.microsoft.com/office/drawing/2014/chart" uri="{C3380CC4-5D6E-409C-BE32-E72D297353CC}">
              <c16:uniqueId val="{00000001-6CFF-4714-967D-A1FA07F619F9}"/>
            </c:ext>
          </c:extLst>
        </c:ser>
        <c:dLbls>
          <c:showLegendKey val="0"/>
          <c:showVal val="0"/>
          <c:showCatName val="0"/>
          <c:showSerName val="0"/>
          <c:showPercent val="0"/>
          <c:showBubbleSize val="0"/>
        </c:dLbls>
        <c:axId val="594752640"/>
        <c:axId val="594754176"/>
      </c:scatterChart>
      <c:valAx>
        <c:axId val="594752640"/>
        <c:scaling>
          <c:orientation val="minMax"/>
        </c:scaling>
        <c:delete val="0"/>
        <c:axPos val="b"/>
        <c:majorGridlines/>
        <c:numFmt formatCode="General" sourceLinked="0"/>
        <c:majorTickMark val="none"/>
        <c:minorTickMark val="none"/>
        <c:tickLblPos val="nextTo"/>
        <c:crossAx val="594754176"/>
        <c:crosses val="autoZero"/>
        <c:crossBetween val="midCat"/>
      </c:valAx>
      <c:valAx>
        <c:axId val="594754176"/>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594752640"/>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13014088631484"/>
          <c:y val="0.10781317784111534"/>
          <c:w val="0.79513507028047115"/>
          <c:h val="0.74414658798439781"/>
        </c:manualLayout>
      </c:layout>
      <c:scatterChart>
        <c:scatterStyle val="smoothMarker"/>
        <c:varyColors val="0"/>
        <c:ser>
          <c:idx val="0"/>
          <c:order val="0"/>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D$6:$D$14</c:f>
              <c:numCache>
                <c:formatCode>00.0</c:formatCode>
                <c:ptCount val="9"/>
                <c:pt idx="0">
                  <c:v>13.54147678</c:v>
                </c:pt>
                <c:pt idx="1">
                  <c:v>21.657540259600001</c:v>
                </c:pt>
                <c:pt idx="2">
                  <c:v>27.217453649999999</c:v>
                </c:pt>
                <c:pt idx="3">
                  <c:v>36.357637479160005</c:v>
                </c:pt>
                <c:pt idx="4">
                  <c:v>46.4</c:v>
                </c:pt>
                <c:pt idx="5">
                  <c:v>66.63962840216</c:v>
                </c:pt>
                <c:pt idx="6">
                  <c:v>67.022993410479998</c:v>
                </c:pt>
                <c:pt idx="7">
                  <c:v>67.285383982040003</c:v>
                </c:pt>
                <c:pt idx="8">
                  <c:v>67.464915551239997</c:v>
                </c:pt>
              </c:numCache>
            </c:numRef>
          </c:yVal>
          <c:smooth val="1"/>
          <c:extLst>
            <c:ext xmlns:c16="http://schemas.microsoft.com/office/drawing/2014/chart" uri="{C3380CC4-5D6E-409C-BE32-E72D297353CC}">
              <c16:uniqueId val="{00000000-A831-4C2F-837F-4690FA04CA16}"/>
            </c:ext>
          </c:extLst>
        </c:ser>
        <c:ser>
          <c:idx val="1"/>
          <c:order val="1"/>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F$6:$F$14</c:f>
              <c:numCache>
                <c:formatCode>00.0</c:formatCode>
                <c:ptCount val="9"/>
                <c:pt idx="0">
                  <c:v>12.741476779999999</c:v>
                </c:pt>
                <c:pt idx="1">
                  <c:v>20.8575402596</c:v>
                </c:pt>
                <c:pt idx="2">
                  <c:v>26.417453649999999</c:v>
                </c:pt>
                <c:pt idx="3">
                  <c:v>35.741648268000006</c:v>
                </c:pt>
                <c:pt idx="4">
                  <c:v>45.687214004800005</c:v>
                </c:pt>
                <c:pt idx="5">
                  <c:v>65.858908420800006</c:v>
                </c:pt>
                <c:pt idx="6">
                  <c:v>66.238573036399998</c:v>
                </c:pt>
                <c:pt idx="7">
                  <c:v>66.496234299200012</c:v>
                </c:pt>
                <c:pt idx="8">
                  <c:v>66.681006933600003</c:v>
                </c:pt>
              </c:numCache>
            </c:numRef>
          </c:yVal>
          <c:smooth val="1"/>
          <c:extLst>
            <c:ext xmlns:c16="http://schemas.microsoft.com/office/drawing/2014/chart" uri="{C3380CC4-5D6E-409C-BE32-E72D297353CC}">
              <c16:uniqueId val="{00000001-A831-4C2F-837F-4690FA04CA16}"/>
            </c:ext>
          </c:extLst>
        </c:ser>
        <c:dLbls>
          <c:showLegendKey val="0"/>
          <c:showVal val="0"/>
          <c:showCatName val="0"/>
          <c:showSerName val="0"/>
          <c:showPercent val="0"/>
          <c:showBubbleSize val="0"/>
        </c:dLbls>
        <c:axId val="595207296"/>
        <c:axId val="595208832"/>
      </c:scatterChart>
      <c:valAx>
        <c:axId val="595207296"/>
        <c:scaling>
          <c:orientation val="minMax"/>
        </c:scaling>
        <c:delete val="0"/>
        <c:axPos val="b"/>
        <c:majorGridlines/>
        <c:numFmt formatCode="0.0E-0" sourceLinked="0"/>
        <c:majorTickMark val="none"/>
        <c:minorTickMark val="none"/>
        <c:tickLblPos val="nextTo"/>
        <c:crossAx val="595208832"/>
        <c:crosses val="autoZero"/>
        <c:crossBetween val="midCat"/>
      </c:valAx>
      <c:valAx>
        <c:axId val="595208832"/>
        <c:scaling>
          <c:orientation val="minMax"/>
        </c:scaling>
        <c:delete val="0"/>
        <c:axPos val="l"/>
        <c:majorGridlines/>
        <c:numFmt formatCode="00.0" sourceLinked="1"/>
        <c:majorTickMark val="none"/>
        <c:minorTickMark val="none"/>
        <c:tickLblPos val="nextTo"/>
        <c:crossAx val="59520729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58469614375126"/>
          <c:y val="0.10781317784111534"/>
          <c:w val="0.80954124324203069"/>
          <c:h val="0.75296868998826727"/>
        </c:manualLayout>
      </c:layout>
      <c:scatterChart>
        <c:scatterStyle val="smoothMarker"/>
        <c:varyColors val="0"/>
        <c:ser>
          <c:idx val="0"/>
          <c:order val="0"/>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E$5:$E$13</c:f>
              <c:numCache>
                <c:formatCode>General</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BFDA-43C4-BD6C-FC89BD2B5348}"/>
            </c:ext>
          </c:extLst>
        </c:ser>
        <c:ser>
          <c:idx val="1"/>
          <c:order val="1"/>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G$5:$G$13</c:f>
              <c:numCache>
                <c:formatCode>00.0</c:formatCode>
                <c:ptCount val="9"/>
                <c:pt idx="0">
                  <c:v>18.7915387432</c:v>
                </c:pt>
                <c:pt idx="1">
                  <c:v>28.654575070400004</c:v>
                </c:pt>
                <c:pt idx="2">
                  <c:v>33.625814178799999</c:v>
                </c:pt>
                <c:pt idx="3">
                  <c:v>41.974753854399999</c:v>
                </c:pt>
                <c:pt idx="4">
                  <c:v>51.028798191200003</c:v>
                </c:pt>
                <c:pt idx="5">
                  <c:v>59.8183346896</c:v>
                </c:pt>
                <c:pt idx="6">
                  <c:v>66.902603016799986</c:v>
                </c:pt>
                <c:pt idx="7">
                  <c:v>66.909163996800004</c:v>
                </c:pt>
                <c:pt idx="8">
                  <c:v>66.917299611999994</c:v>
                </c:pt>
              </c:numCache>
            </c:numRef>
          </c:yVal>
          <c:smooth val="1"/>
          <c:extLst>
            <c:ext xmlns:c16="http://schemas.microsoft.com/office/drawing/2014/chart" uri="{C3380CC4-5D6E-409C-BE32-E72D297353CC}">
              <c16:uniqueId val="{00000001-BFDA-43C4-BD6C-FC89BD2B5348}"/>
            </c:ext>
          </c:extLst>
        </c:ser>
        <c:dLbls>
          <c:showLegendKey val="0"/>
          <c:showVal val="0"/>
          <c:showCatName val="0"/>
          <c:showSerName val="0"/>
          <c:showPercent val="0"/>
          <c:showBubbleSize val="0"/>
        </c:dLbls>
        <c:axId val="595260544"/>
        <c:axId val="595262080"/>
      </c:scatterChart>
      <c:valAx>
        <c:axId val="595260544"/>
        <c:scaling>
          <c:orientation val="minMax"/>
        </c:scaling>
        <c:delete val="0"/>
        <c:axPos val="b"/>
        <c:majorGridlines/>
        <c:numFmt formatCode="0.0E-0" sourceLinked="0"/>
        <c:majorTickMark val="none"/>
        <c:minorTickMark val="none"/>
        <c:tickLblPos val="nextTo"/>
        <c:crossAx val="595262080"/>
        <c:crosses val="autoZero"/>
        <c:crossBetween val="midCat"/>
      </c:valAx>
      <c:valAx>
        <c:axId val="595262080"/>
        <c:scaling>
          <c:orientation val="minMax"/>
        </c:scaling>
        <c:delete val="0"/>
        <c:axPos val="l"/>
        <c:majorGridlines/>
        <c:numFmt formatCode="General" sourceLinked="1"/>
        <c:majorTickMark val="none"/>
        <c:minorTickMark val="none"/>
        <c:tickLblPos val="nextTo"/>
        <c:crossAx val="59526054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27308460803992"/>
          <c:y val="0.10781317784111534"/>
          <c:w val="0.79203107783130799"/>
          <c:h val="0.75296868998826727"/>
        </c:manualLayout>
      </c:layout>
      <c:scatterChart>
        <c:scatterStyle val="smoothMarker"/>
        <c:varyColors val="0"/>
        <c:ser>
          <c:idx val="0"/>
          <c:order val="0"/>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E$4:$E$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86CC-4C0E-8847-D6E68771FF0F}"/>
            </c:ext>
          </c:extLst>
        </c:ser>
        <c:ser>
          <c:idx val="1"/>
          <c:order val="1"/>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G$4:$G$14</c:f>
              <c:numCache>
                <c:formatCode>General</c:formatCode>
                <c:ptCount val="11"/>
                <c:pt idx="0">
                  <c:v>0</c:v>
                </c:pt>
                <c:pt idx="1">
                  <c:v>22.715830694800001</c:v>
                </c:pt>
                <c:pt idx="2">
                  <c:v>45.286975841200004</c:v>
                </c:pt>
                <c:pt idx="3">
                  <c:v>56.211949234800002</c:v>
                </c:pt>
                <c:pt idx="4">
                  <c:v>66.911248072799992</c:v>
                </c:pt>
                <c:pt idx="5">
                  <c:v>63.514543820000007</c:v>
                </c:pt>
                <c:pt idx="6">
                  <c:v>45.782044235599997</c:v>
                </c:pt>
                <c:pt idx="7">
                  <c:v>40.962873205999998</c:v>
                </c:pt>
                <c:pt idx="8">
                  <c:v>38.343374925200003</c:v>
                </c:pt>
                <c:pt idx="9">
                  <c:v>35.467913517600003</c:v>
                </c:pt>
                <c:pt idx="10">
                  <c:v>33.896211461600004</c:v>
                </c:pt>
              </c:numCache>
            </c:numRef>
          </c:yVal>
          <c:smooth val="1"/>
          <c:extLst>
            <c:ext xmlns:c16="http://schemas.microsoft.com/office/drawing/2014/chart" uri="{C3380CC4-5D6E-409C-BE32-E72D297353CC}">
              <c16:uniqueId val="{00000001-86CC-4C0E-8847-D6E68771FF0F}"/>
            </c:ext>
          </c:extLst>
        </c:ser>
        <c:dLbls>
          <c:showLegendKey val="0"/>
          <c:showVal val="0"/>
          <c:showCatName val="0"/>
          <c:showSerName val="0"/>
          <c:showPercent val="0"/>
          <c:showBubbleSize val="0"/>
        </c:dLbls>
        <c:axId val="595379328"/>
        <c:axId val="595380864"/>
      </c:scatterChart>
      <c:valAx>
        <c:axId val="595379328"/>
        <c:scaling>
          <c:orientation val="minMax"/>
        </c:scaling>
        <c:delete val="0"/>
        <c:axPos val="b"/>
        <c:majorGridlines/>
        <c:numFmt formatCode="0.0E-0" sourceLinked="0"/>
        <c:majorTickMark val="none"/>
        <c:minorTickMark val="none"/>
        <c:tickLblPos val="nextTo"/>
        <c:crossAx val="595380864"/>
        <c:crosses val="autoZero"/>
        <c:crossBetween val="midCat"/>
      </c:valAx>
      <c:valAx>
        <c:axId val="595380864"/>
        <c:scaling>
          <c:orientation val="minMax"/>
        </c:scaling>
        <c:delete val="0"/>
        <c:axPos val="l"/>
        <c:majorGridlines/>
        <c:numFmt formatCode="00.0" sourceLinked="1"/>
        <c:majorTickMark val="none"/>
        <c:minorTickMark val="none"/>
        <c:tickLblPos val="nextTo"/>
        <c:crossAx val="595379328"/>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25963339376188"/>
          <c:y val="0.10781317784111534"/>
          <c:w val="0.7940445802457301"/>
          <c:h val="0.75296868998826727"/>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183F-40E4-825E-FF7A12CCF7B4}"/>
            </c:ext>
          </c:extLst>
        </c:ser>
        <c:dLbls>
          <c:showLegendKey val="0"/>
          <c:showVal val="0"/>
          <c:showCatName val="0"/>
          <c:showSerName val="0"/>
          <c:showPercent val="0"/>
          <c:showBubbleSize val="0"/>
        </c:dLbls>
        <c:axId val="595664896"/>
        <c:axId val="595666432"/>
      </c:scatterChart>
      <c:valAx>
        <c:axId val="595664896"/>
        <c:scaling>
          <c:orientation val="minMax"/>
        </c:scaling>
        <c:delete val="0"/>
        <c:axPos val="b"/>
        <c:majorGridlines/>
        <c:numFmt formatCode="0.0E-0" sourceLinked="0"/>
        <c:majorTickMark val="none"/>
        <c:minorTickMark val="none"/>
        <c:tickLblPos val="nextTo"/>
        <c:crossAx val="595666432"/>
        <c:crosses val="autoZero"/>
        <c:crossBetween val="midCat"/>
      </c:valAx>
      <c:valAx>
        <c:axId val="595666432"/>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5664896"/>
        <c:crosses val="autoZero"/>
        <c:crossBetween val="midCat"/>
      </c:valAx>
      <c:spPr>
        <a:effectLst>
          <a:glow rad="101600">
            <a:srgbClr val="92D050">
              <a:alpha val="40000"/>
            </a:srgbClr>
          </a:glow>
        </a:effectLst>
      </c:spPr>
    </c:plotArea>
    <c:plotVisOnly val="1"/>
    <c:dispBlanksAs val="gap"/>
    <c:showDLblsOverMax val="0"/>
  </c:chart>
  <c:spPr>
    <a:solidFill>
      <a:schemeClr val="accent2">
        <a:lumMod val="60000"/>
        <a:lumOff val="40000"/>
      </a:schemeClr>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extLst>
            <c:ext xmlns:c16="http://schemas.microsoft.com/office/drawing/2014/chart" uri="{C3380CC4-5D6E-409C-BE32-E72D297353CC}">
              <c16:uniqueId val="{00000000-6539-4643-9E1A-06ED28117F50}"/>
            </c:ext>
          </c:extLst>
        </c:ser>
        <c:dLbls>
          <c:showLegendKey val="0"/>
          <c:showVal val="0"/>
          <c:showCatName val="0"/>
          <c:showSerName val="0"/>
          <c:showPercent val="0"/>
          <c:showBubbleSize val="0"/>
        </c:dLbls>
        <c:axId val="747986944"/>
        <c:axId val="747988480"/>
      </c:scatterChart>
      <c:valAx>
        <c:axId val="747986944"/>
        <c:scaling>
          <c:orientation val="minMax"/>
          <c:max val="70"/>
        </c:scaling>
        <c:delete val="0"/>
        <c:axPos val="b"/>
        <c:majorGridlines/>
        <c:numFmt formatCode="00.0" sourceLinked="0"/>
        <c:majorTickMark val="in"/>
        <c:minorTickMark val="none"/>
        <c:tickLblPos val="nextTo"/>
        <c:crossAx val="747988480"/>
        <c:crosses val="autoZero"/>
        <c:crossBetween val="midCat"/>
      </c:valAx>
      <c:valAx>
        <c:axId val="74798848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7986944"/>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extLst>
            <c:ext xmlns:c16="http://schemas.microsoft.com/office/drawing/2014/chart" uri="{C3380CC4-5D6E-409C-BE32-E72D297353CC}">
              <c16:uniqueId val="{00000000-0434-43A1-B5E7-3DD6A7280B22}"/>
            </c:ext>
          </c:extLst>
        </c:ser>
        <c:dLbls>
          <c:showLegendKey val="0"/>
          <c:showVal val="0"/>
          <c:showCatName val="0"/>
          <c:showSerName val="0"/>
          <c:showPercent val="0"/>
          <c:showBubbleSize val="0"/>
        </c:dLbls>
        <c:axId val="748288640"/>
        <c:axId val="750621440"/>
      </c:scatterChart>
      <c:valAx>
        <c:axId val="748288640"/>
        <c:scaling>
          <c:orientation val="minMax"/>
          <c:max val="70"/>
        </c:scaling>
        <c:delete val="0"/>
        <c:axPos val="b"/>
        <c:majorGridlines/>
        <c:numFmt formatCode="00.0" sourceLinked="0"/>
        <c:majorTickMark val="in"/>
        <c:minorTickMark val="none"/>
        <c:tickLblPos val="nextTo"/>
        <c:crossAx val="750621440"/>
        <c:crosses val="autoZero"/>
        <c:crossBetween val="midCat"/>
      </c:valAx>
      <c:valAx>
        <c:axId val="75062144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828864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extLst>
            <c:ext xmlns:c16="http://schemas.microsoft.com/office/drawing/2014/chart" uri="{C3380CC4-5D6E-409C-BE32-E72D297353CC}">
              <c16:uniqueId val="{00000000-6709-4EE3-A4F2-1048E7DA0682}"/>
            </c:ext>
          </c:extLst>
        </c:ser>
        <c:dLbls>
          <c:showLegendKey val="0"/>
          <c:showVal val="0"/>
          <c:showCatName val="0"/>
          <c:showSerName val="0"/>
          <c:showPercent val="0"/>
          <c:showBubbleSize val="0"/>
        </c:dLbls>
        <c:axId val="750811392"/>
        <c:axId val="753430912"/>
      </c:scatterChart>
      <c:valAx>
        <c:axId val="750811392"/>
        <c:scaling>
          <c:orientation val="minMax"/>
          <c:max val="70"/>
        </c:scaling>
        <c:delete val="0"/>
        <c:axPos val="b"/>
        <c:majorGridlines/>
        <c:numFmt formatCode="00.0" sourceLinked="0"/>
        <c:majorTickMark val="in"/>
        <c:minorTickMark val="none"/>
        <c:tickLblPos val="nextTo"/>
        <c:crossAx val="753430912"/>
        <c:crosses val="autoZero"/>
        <c:crossBetween val="midCat"/>
      </c:valAx>
      <c:valAx>
        <c:axId val="75343091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5081139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26863818173942"/>
          <c:y val="0.12390965213855311"/>
          <c:w val="0.80574802258578149"/>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DBB1-41E9-9A31-7B7C6BBBFCB1}"/>
            </c:ext>
          </c:extLst>
        </c:ser>
        <c:dLbls>
          <c:showLegendKey val="0"/>
          <c:showVal val="0"/>
          <c:showCatName val="0"/>
          <c:showSerName val="0"/>
          <c:showPercent val="0"/>
          <c:showBubbleSize val="0"/>
        </c:dLbls>
        <c:axId val="593552512"/>
        <c:axId val="593554048"/>
      </c:scatterChart>
      <c:valAx>
        <c:axId val="593552512"/>
        <c:scaling>
          <c:orientation val="minMax"/>
          <c:max val="70"/>
        </c:scaling>
        <c:delete val="0"/>
        <c:axPos val="b"/>
        <c:majorGridlines/>
        <c:numFmt formatCode="00.0" sourceLinked="0"/>
        <c:majorTickMark val="in"/>
        <c:minorTickMark val="none"/>
        <c:tickLblPos val="nextTo"/>
        <c:crossAx val="593554048"/>
        <c:crosses val="autoZero"/>
        <c:crossBetween val="midCat"/>
      </c:valAx>
      <c:valAx>
        <c:axId val="59355404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55251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74795308558592"/>
          <c:y val="0.10251550166141872"/>
          <c:w val="0.81055636688618626"/>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80EC-42B6-B2F3-903A79F08F29}"/>
            </c:ext>
          </c:extLst>
        </c:ser>
        <c:dLbls>
          <c:showLegendKey val="0"/>
          <c:showVal val="0"/>
          <c:showCatName val="0"/>
          <c:showSerName val="0"/>
          <c:showPercent val="0"/>
          <c:showBubbleSize val="0"/>
        </c:dLbls>
        <c:axId val="593652736"/>
        <c:axId val="593662720"/>
      </c:scatterChart>
      <c:valAx>
        <c:axId val="593652736"/>
        <c:scaling>
          <c:orientation val="minMax"/>
          <c:max val="70"/>
        </c:scaling>
        <c:delete val="0"/>
        <c:axPos val="b"/>
        <c:majorGridlines/>
        <c:numFmt formatCode="00.0" sourceLinked="0"/>
        <c:majorTickMark val="in"/>
        <c:minorTickMark val="none"/>
        <c:tickLblPos val="nextTo"/>
        <c:crossAx val="593662720"/>
        <c:crosses val="autoZero"/>
        <c:crossBetween val="midCat"/>
      </c:valAx>
      <c:valAx>
        <c:axId val="59366272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652736"/>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3193550343957391"/>
          <c:y val="0.10781328247365561"/>
          <c:w val="0.8095072977202965"/>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593683584"/>
        <c:axId val="593685504"/>
      </c:scatterChart>
      <c:valAx>
        <c:axId val="593683584"/>
        <c:scaling>
          <c:orientation val="minMax"/>
        </c:scaling>
        <c:delete val="0"/>
        <c:axPos val="b"/>
        <c:majorGridlines/>
        <c:numFmt formatCode="0.0E-0" sourceLinked="0"/>
        <c:majorTickMark val="none"/>
        <c:minorTickMark val="none"/>
        <c:tickLblPos val="nextTo"/>
        <c:crossAx val="593685504"/>
        <c:crosses val="autoZero"/>
        <c:crossBetween val="midCat"/>
      </c:valAx>
      <c:valAx>
        <c:axId val="593685504"/>
        <c:scaling>
          <c:orientation val="minMax"/>
        </c:scaling>
        <c:delete val="0"/>
        <c:axPos val="l"/>
        <c:majorGridlines/>
        <c:numFmt formatCode="00" sourceLinked="0"/>
        <c:majorTickMark val="none"/>
        <c:minorTickMark val="none"/>
        <c:tickLblPos val="nextTo"/>
        <c:crossAx val="59368358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22176110830088"/>
          <c:y val="0.12959487665871433"/>
          <c:w val="0.78807928509251801"/>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594071552"/>
        <c:axId val="594073088"/>
      </c:scatterChart>
      <c:valAx>
        <c:axId val="594071552"/>
        <c:scaling>
          <c:orientation val="minMax"/>
        </c:scaling>
        <c:delete val="0"/>
        <c:axPos val="b"/>
        <c:majorGridlines/>
        <c:numFmt formatCode="0.0E-0" sourceLinked="0"/>
        <c:majorTickMark val="none"/>
        <c:minorTickMark val="none"/>
        <c:tickLblPos val="nextTo"/>
        <c:crossAx val="594073088"/>
        <c:crosses val="autoZero"/>
        <c:crossBetween val="midCat"/>
      </c:valAx>
      <c:valAx>
        <c:axId val="594073088"/>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4071552"/>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extLst>
              <c:ext xmlns:c16="http://schemas.microsoft.com/office/drawing/2014/chart" uri="{C3380CC4-5D6E-409C-BE32-E72D297353CC}">
                <c16:uniqueId val="{00000000-5DD6-4CED-8DCE-5B91C7921FBC}"/>
              </c:ext>
            </c:extLst>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594164352"/>
        <c:axId val="594178432"/>
      </c:scatterChart>
      <c:valAx>
        <c:axId val="594164352"/>
        <c:scaling>
          <c:orientation val="minMax"/>
        </c:scaling>
        <c:delete val="0"/>
        <c:axPos val="b"/>
        <c:majorGridlines/>
        <c:numFmt formatCode="0.0E-00" sourceLinked="1"/>
        <c:majorTickMark val="none"/>
        <c:minorTickMark val="none"/>
        <c:tickLblPos val="nextTo"/>
        <c:crossAx val="594178432"/>
        <c:crosses val="autoZero"/>
        <c:crossBetween val="midCat"/>
      </c:valAx>
      <c:valAx>
        <c:axId val="594178432"/>
        <c:scaling>
          <c:orientation val="minMax"/>
        </c:scaling>
        <c:delete val="0"/>
        <c:axPos val="l"/>
        <c:majorGridlines/>
        <c:numFmt formatCode="00.0" sourceLinked="1"/>
        <c:majorTickMark val="none"/>
        <c:minorTickMark val="none"/>
        <c:tickLblPos val="nextTo"/>
        <c:crossAx val="594164352"/>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6733</cdr:y>
    </cdr:from>
    <cdr:to>
      <cdr:x>0.092</cdr:x>
      <cdr:y>0.86377</cdr:y>
    </cdr:to>
    <cdr:sp macro="" textlink="">
      <cdr:nvSpPr>
        <cdr:cNvPr id="2" name="TextBox 1"/>
        <cdr:cNvSpPr txBox="1"/>
      </cdr:nvSpPr>
      <cdr:spPr>
        <a:xfrm xmlns:a="http://schemas.openxmlformats.org/drawingml/2006/main" rot="16200000">
          <a:off x="-1027517" y="2031449"/>
          <a:ext cx="585402" cy="499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2.04972E-7</cdr:x>
      <cdr:y>0.69332</cdr:y>
    </cdr:from>
    <cdr:to>
      <cdr:x>0.0931</cdr:x>
      <cdr:y>0.92409</cdr:y>
    </cdr:to>
    <cdr:sp macro="" textlink="">
      <cdr:nvSpPr>
        <cdr:cNvPr id="2" name="TextBox 1"/>
        <cdr:cNvSpPr txBox="1"/>
      </cdr:nvSpPr>
      <cdr:spPr>
        <a:xfrm xmlns:a="http://schemas.openxmlformats.org/drawingml/2006/main" rot="16200000">
          <a:off x="-145104" y="2381604"/>
          <a:ext cx="744418" cy="4542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 Maximum Current Density %</a:t>
          </a:r>
        </a:p>
      </cdr:txBody>
    </cdr:sp>
  </cdr:relSizeAnchor>
  <cdr:relSizeAnchor xmlns:cdr="http://schemas.openxmlformats.org/drawingml/2006/chartDrawing">
    <cdr:from>
      <cdr:x>0.24791</cdr:x>
      <cdr:y>0.91934</cdr:y>
    </cdr:from>
    <cdr:to>
      <cdr:x>0.52492</cdr:x>
      <cdr:y>0.98574</cdr:y>
    </cdr:to>
    <cdr:sp macro="" textlink="">
      <cdr:nvSpPr>
        <cdr:cNvPr id="3" name="TextBox 1"/>
        <cdr:cNvSpPr txBox="1"/>
      </cdr:nvSpPr>
      <cdr:spPr>
        <a:xfrm xmlns:a="http://schemas.openxmlformats.org/drawingml/2006/main">
          <a:off x="1209499" y="2965611"/>
          <a:ext cx="1351450" cy="2141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50" i="1">
              <a:latin typeface="Times New Roman" panose="02020603050405020304" pitchFamily="18" charset="0"/>
              <a:cs typeface="Times New Roman" panose="02020603050405020304" pitchFamily="18" charset="0"/>
            </a:rPr>
            <a:t>Concentration / Maximum Concentration %</a:t>
          </a:r>
        </a:p>
      </cdr:txBody>
    </cdr:sp>
  </cdr:relSizeAnchor>
  <cdr:relSizeAnchor xmlns:cdr="http://schemas.openxmlformats.org/drawingml/2006/chartDrawing">
    <cdr:from>
      <cdr:x>0.79483</cdr:x>
      <cdr:y>0.15955</cdr:y>
    </cdr:from>
    <cdr:to>
      <cdr:x>0.96034</cdr:x>
      <cdr:y>0.37528</cdr:y>
    </cdr:to>
    <cdr:sp macro="" textlink="">
      <cdr:nvSpPr>
        <cdr:cNvPr id="5" name="TextBox 4"/>
        <cdr:cNvSpPr txBox="1"/>
      </cdr:nvSpPr>
      <cdr:spPr>
        <a:xfrm xmlns:a="http://schemas.openxmlformats.org/drawingml/2006/main">
          <a:off x="4391025" y="6762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drawings/drawing12.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844536" y="3244647"/>
          <a:ext cx="1993596" cy="2810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0503</cdr:x>
      <cdr:y>0.60223</cdr:y>
    </cdr:from>
    <cdr:to>
      <cdr:x>0.09704</cdr:x>
      <cdr:y>0.79866</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32204" y="1793091"/>
              <a:ext cx="566288" cy="4524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88</cdr:x>
      <cdr:y>0.91787</cdr:y>
    </cdr:from>
    <cdr:to>
      <cdr:x>0.62251</cdr:x>
      <cdr:y>0.98588</cdr:y>
    </cdr:to>
    <cdr:sp macro="" textlink="">
      <cdr:nvSpPr>
        <cdr:cNvPr id="3" name="TextBox 1"/>
        <cdr:cNvSpPr txBox="1"/>
      </cdr:nvSpPr>
      <cdr:spPr>
        <a:xfrm xmlns:a="http://schemas.openxmlformats.org/drawingml/2006/main">
          <a:off x="1319838" y="2642618"/>
          <a:ext cx="1035709" cy="19580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24688</cdr:x>
      <cdr:y>0</cdr:y>
    </cdr:from>
    <cdr:to>
      <cdr:x>0.89594</cdr:x>
      <cdr:y>0.21611</cdr:y>
    </cdr:to>
    <cdr:sp macro="" textlink="">
      <cdr:nvSpPr>
        <cdr:cNvPr id="4" name="TextBox 3"/>
        <cdr:cNvSpPr txBox="1"/>
      </cdr:nvSpPr>
      <cdr:spPr>
        <a:xfrm xmlns:a="http://schemas.openxmlformats.org/drawingml/2006/main">
          <a:off x="934202" y="0"/>
          <a:ext cx="2456021" cy="603400"/>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21908</cdr:x>
      <cdr:y>0.13772</cdr:y>
    </cdr:from>
    <cdr:to>
      <cdr:x>0.49473</cdr:x>
      <cdr:y>0.3564</cdr:y>
    </cdr:to>
    <cdr:sp macro="" textlink="">
      <cdr:nvSpPr>
        <cdr:cNvPr id="5" name="TextBox 1"/>
        <cdr:cNvSpPr txBox="1"/>
      </cdr:nvSpPr>
      <cdr:spPr>
        <a:xfrm xmlns:a="http://schemas.openxmlformats.org/drawingml/2006/main">
          <a:off x="828991" y="384527"/>
          <a:ext cx="1043058" cy="6105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b="1" baseline="0">
              <a:solidFill>
                <a:schemeClr val="tx2">
                  <a:lumMod val="60000"/>
                  <a:lumOff val="40000"/>
                </a:schemeClr>
              </a:solidFill>
            </a:rPr>
            <a:t>بدون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cdr:x>
      <cdr:y>0.56404</cdr:y>
    </cdr:from>
    <cdr:to>
      <cdr:x>0.09199</cdr:x>
      <cdr:y>0.76047</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572137" y="1890906"/>
              <a:ext cx="621670" cy="410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5818</cdr:x>
      <cdr:y>0.92157</cdr:y>
    </cdr:from>
    <cdr:to>
      <cdr:x>0.63189</cdr:x>
      <cdr:y>0.98958</cdr:y>
    </cdr:to>
    <cdr:sp macro="" textlink="">
      <cdr:nvSpPr>
        <cdr:cNvPr id="3" name="TextBox 1"/>
        <cdr:cNvSpPr txBox="1"/>
      </cdr:nvSpPr>
      <cdr:spPr>
        <a:xfrm xmlns:a="http://schemas.openxmlformats.org/drawingml/2006/main">
          <a:off x="1405139" y="2919550"/>
          <a:ext cx="1073773" cy="2154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381</cdr:x>
      <cdr:y>0</cdr:y>
    </cdr:from>
    <cdr:to>
      <cdr:x>0.87287</cdr:x>
      <cdr:y>0.21611</cdr:y>
    </cdr:to>
    <cdr:sp macro="" textlink="">
      <cdr:nvSpPr>
        <cdr:cNvPr id="4" name="TextBox 3"/>
        <cdr:cNvSpPr txBox="1"/>
      </cdr:nvSpPr>
      <cdr:spPr>
        <a:xfrm xmlns:a="http://schemas.openxmlformats.org/drawingml/2006/main">
          <a:off x="997677" y="0"/>
          <a:ext cx="2893315" cy="68395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اکسیژن محلول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16695</cdr:x>
      <cdr:y>0.13667</cdr:y>
    </cdr:from>
    <cdr:to>
      <cdr:x>0.36797</cdr:x>
      <cdr:y>0.35535</cdr:y>
    </cdr:to>
    <cdr:sp macro="" textlink="">
      <cdr:nvSpPr>
        <cdr:cNvPr id="5" name="TextBox 4"/>
        <cdr:cNvSpPr txBox="1"/>
      </cdr:nvSpPr>
      <cdr:spPr>
        <a:xfrm xmlns:a="http://schemas.openxmlformats.org/drawingml/2006/main">
          <a:off x="933450" y="571500"/>
          <a:ext cx="112395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a:t>
          </a:r>
          <a:r>
            <a:rPr lang="fa-IR" sz="1100" b="1" baseline="0">
              <a:solidFill>
                <a:schemeClr val="tx2">
                  <a:lumMod val="60000"/>
                  <a:lumOff val="40000"/>
                </a:schemeClr>
              </a:solidFill>
            </a:rPr>
            <a:t>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57402</cdr:y>
    </cdr:from>
    <cdr:to>
      <cdr:x>0.092</cdr:x>
      <cdr:y>0.77045</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00980" y="1696823"/>
              <a:ext cx="554314" cy="4003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74</cdr:x>
      <cdr:y>0.92028</cdr:y>
    </cdr:from>
    <cdr:to>
      <cdr:x>0.64111</cdr:x>
      <cdr:y>0.98829</cdr:y>
    </cdr:to>
    <cdr:sp macro="" textlink="">
      <cdr:nvSpPr>
        <cdr:cNvPr id="3" name="TextBox 1"/>
        <cdr:cNvSpPr txBox="1"/>
      </cdr:nvSpPr>
      <cdr:spPr>
        <a:xfrm xmlns:a="http://schemas.openxmlformats.org/drawingml/2006/main">
          <a:off x="2054197" y="3847529"/>
          <a:ext cx="1530361" cy="2843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baseline="0">
              <a:latin typeface="Times New Roman" panose="02020603050405020304" pitchFamily="18" charset="0"/>
              <a:cs typeface="Times New Roman" panose="02020603050405020304" pitchFamily="18" charset="0"/>
            </a:rPr>
            <a:t>Lactate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297</cdr:x>
      <cdr:y>0</cdr:y>
    </cdr:from>
    <cdr:to>
      <cdr:x>0.86203</cdr:x>
      <cdr:y>0.21611</cdr:y>
    </cdr:to>
    <cdr:sp macro="" textlink="">
      <cdr:nvSpPr>
        <cdr:cNvPr id="4" name="TextBox 3"/>
        <cdr:cNvSpPr txBox="1"/>
      </cdr:nvSpPr>
      <cdr:spPr>
        <a:xfrm xmlns:a="http://schemas.openxmlformats.org/drawingml/2006/main">
          <a:off x="1035510" y="0"/>
          <a:ext cx="3155857" cy="61012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غلظت سابستر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65487</cdr:x>
      <cdr:y>0.11041</cdr:y>
    </cdr:from>
    <cdr:to>
      <cdr:x>0.90572</cdr:x>
      <cdr:y>0.32909</cdr:y>
    </cdr:to>
    <cdr:sp macro="" textlink="">
      <cdr:nvSpPr>
        <cdr:cNvPr id="5" name="TextBox 4"/>
        <cdr:cNvSpPr txBox="1"/>
      </cdr:nvSpPr>
      <cdr:spPr>
        <a:xfrm xmlns:a="http://schemas.openxmlformats.org/drawingml/2006/main">
          <a:off x="2601095" y="311711"/>
          <a:ext cx="996347" cy="6173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 </a:t>
          </a:r>
          <a:r>
            <a:rPr lang="fa-IR" sz="1100" b="1" baseline="0">
              <a:solidFill>
                <a:schemeClr val="tx2">
                  <a:lumMod val="60000"/>
                  <a:lumOff val="40000"/>
                </a:schemeClr>
              </a:solidFill>
            </a:rPr>
            <a:t>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a:t>
          </a:r>
          <a:endParaRPr lang="en-US" sz="1100" b="1">
            <a:solidFill>
              <a:schemeClr val="accent2">
                <a:lumMod val="75000"/>
              </a:schemeClr>
            </a:solidFill>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01249</cdr:x>
      <cdr:y>0.41638</cdr:y>
    </cdr:from>
    <cdr:to>
      <cdr:x>0.10449</cdr:x>
      <cdr:y>0.6128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9125</cdr:x>
      <cdr:y>0.91572</cdr:y>
    </cdr:from>
    <cdr:to>
      <cdr:x>0.66496</cdr:x>
      <cdr:y>0.98373</cdr:y>
    </cdr:to>
    <cdr:sp macro="" textlink="">
      <cdr:nvSpPr>
        <cdr:cNvPr id="3" name="TextBox 1"/>
        <cdr:cNvSpPr txBox="1"/>
      </cdr:nvSpPr>
      <cdr:spPr>
        <a:xfrm xmlns:a="http://schemas.openxmlformats.org/drawingml/2006/main">
          <a:off x="2187574" y="3829049"/>
          <a:ext cx="1530351" cy="2844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18992</cdr:x>
      <cdr:y>0</cdr:y>
    </cdr:from>
    <cdr:to>
      <cdr:x>0.83898</cdr:x>
      <cdr:y>0.21611</cdr:y>
    </cdr:to>
    <cdr:sp macro="" textlink="">
      <cdr:nvSpPr>
        <cdr:cNvPr id="4" name="TextBox 3"/>
        <cdr:cNvSpPr txBox="1"/>
      </cdr:nvSpPr>
      <cdr:spPr>
        <a:xfrm xmlns:a="http://schemas.openxmlformats.org/drawingml/2006/main">
          <a:off x="811894" y="0"/>
          <a:ext cx="2774615" cy="65417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7222</cdr:y>
    </cdr:from>
    <cdr:to>
      <cdr:x>0.092</cdr:x>
      <cdr:y>0.86865</cdr:y>
    </cdr:to>
    <cdr:sp macro="" textlink="">
      <cdr:nvSpPr>
        <cdr:cNvPr id="2" name="TextBox 1"/>
        <cdr:cNvSpPr txBox="1"/>
      </cdr:nvSpPr>
      <cdr:spPr>
        <a:xfrm xmlns:a="http://schemas.openxmlformats.org/drawingml/2006/main" rot="16200000">
          <a:off x="-962122" y="24859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69937</cdr:y>
    </cdr:from>
    <cdr:to>
      <cdr:x>0.092</cdr:x>
      <cdr:y>0.8958</cdr:y>
    </cdr:to>
    <cdr:sp macro="" textlink="">
      <cdr:nvSpPr>
        <cdr:cNvPr id="2" name="TextBox 1"/>
        <cdr:cNvSpPr txBox="1"/>
      </cdr:nvSpPr>
      <cdr:spPr>
        <a:xfrm xmlns:a="http://schemas.openxmlformats.org/drawingml/2006/main" rot="16200000">
          <a:off x="-962122" y="2582650"/>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An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67562</cdr:y>
    </cdr:from>
    <cdr:to>
      <cdr:x>0.092</cdr:x>
      <cdr:y>0.87205</cdr:y>
    </cdr:to>
    <cdr:sp macro="" textlink="">
      <cdr:nvSpPr>
        <cdr:cNvPr id="2" name="TextBox 1"/>
        <cdr:cNvSpPr txBox="1"/>
      </cdr:nvSpPr>
      <cdr:spPr>
        <a:xfrm xmlns:a="http://schemas.openxmlformats.org/drawingml/2006/main" rot="16200000">
          <a:off x="-962122" y="24980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Cath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34</cdr:x>
      <cdr:y>0</cdr:y>
    </cdr:from>
    <cdr:to>
      <cdr:x>0.76629</cdr:x>
      <cdr:y>0.21611</cdr:y>
    </cdr:to>
    <cdr:sp macro="" textlink="">
      <cdr:nvSpPr>
        <cdr:cNvPr id="4" name="TextBox 3"/>
        <cdr:cNvSpPr txBox="1"/>
      </cdr:nvSpPr>
      <cdr:spPr>
        <a:xfrm xmlns:a="http://schemas.openxmlformats.org/drawingml/2006/main">
          <a:off x="1421959" y="-1257300"/>
          <a:ext cx="2878079" cy="769723"/>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4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4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59067</cdr:y>
    </cdr:from>
    <cdr:to>
      <cdr:x>0.092</cdr:x>
      <cdr:y>0.78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6960" y="1750037"/>
              <a:ext cx="553066" cy="37914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cdr:x>
      <cdr:y>0.60972</cdr:y>
    </cdr:from>
    <cdr:to>
      <cdr:x>0.092</cdr:x>
      <cdr:y>0.80614</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55807" y="1867848"/>
              <a:ext cx="572649" cy="3919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25</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71</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21</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23</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4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56</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29</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50</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32</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7</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14</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33</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38</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70</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31</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54</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6</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5</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48</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0</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57</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51</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5</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65</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28</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8</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63</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72</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73</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4</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44</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11</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13</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18</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2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1</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12</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24</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0</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68</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61</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66</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26</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39</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5</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37</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74</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19</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36</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62</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60</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69</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59</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3</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46</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2</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7</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16</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27</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34</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30</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47</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45</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10</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43</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4</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58</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67</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3</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49</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2</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1</b:RefOrder>
  </b:Source>
</b:Sources>
</file>

<file path=customXml/itemProps1.xml><?xml version="1.0" encoding="utf-8"?>
<ds:datastoreItem xmlns:ds="http://schemas.openxmlformats.org/officeDocument/2006/customXml" ds:itemID="{94FB640B-DC32-48C5-B001-6297CD90F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1</Pages>
  <Words>23308</Words>
  <Characters>132860</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15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jafary88@gmail.com</cp:lastModifiedBy>
  <cp:revision>78</cp:revision>
  <cp:lastPrinted>2019-09-07T12:07:00Z</cp:lastPrinted>
  <dcterms:created xsi:type="dcterms:W3CDTF">2019-05-12T05:27:00Z</dcterms:created>
  <dcterms:modified xsi:type="dcterms:W3CDTF">2022-05-11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